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8.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9.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0.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1.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2.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3.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4.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5.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6.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7.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8.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9.xml" ContentType="application/vnd.openxmlformats-officedocument.drawingml.chart+xml"/>
  <Override PartName="/word/charts/style17.xml" ContentType="application/vnd.ms-office.chartstyle+xml"/>
  <Override PartName="/word/charts/colors17.xml" ContentType="application/vnd.ms-office.chartcolorstyle+xml"/>
  <Override PartName="/word/drawings/drawing1.xml" ContentType="application/vnd.openxmlformats-officedocument.drawingml.chartshapes+xml"/>
  <Override PartName="/word/charts/chart20.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21.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2.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3.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4.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5.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6.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7.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8.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9.xml" ContentType="application/vnd.openxmlformats-officedocument.drawingml.chart+xml"/>
  <Override PartName="/word/charts/style27.xml" ContentType="application/vnd.ms-office.chartstyle+xml"/>
  <Override PartName="/word/charts/colors27.xml" ContentType="application/vnd.ms-office.chartcolorstyle+xml"/>
  <Override PartName="/word/theme/themeOverride1.xml" ContentType="application/vnd.openxmlformats-officedocument.themeOverride+xml"/>
  <Override PartName="/word/drawings/drawing2.xml" ContentType="application/vnd.openxmlformats-officedocument.drawingml.chartshapes+xml"/>
  <Override PartName="/word/charts/chart30.xml" ContentType="application/vnd.openxmlformats-officedocument.drawingml.chart+xml"/>
  <Override PartName="/word/charts/style28.xml" ContentType="application/vnd.ms-office.chartstyle+xml"/>
  <Override PartName="/word/charts/colors28.xml" ContentType="application/vnd.ms-office.chartcolorstyle+xml"/>
  <Override PartName="/word/theme/themeOverride2.xml" ContentType="application/vnd.openxmlformats-officedocument.themeOverride+xml"/>
  <Override PartName="/word/drawings/drawing3.xml" ContentType="application/vnd.openxmlformats-officedocument.drawingml.chartshapes+xml"/>
  <Override PartName="/word/charts/chart31.xml" ContentType="application/vnd.openxmlformats-officedocument.drawingml.chart+xml"/>
  <Override PartName="/word/charts/style29.xml" ContentType="application/vnd.ms-office.chartstyle+xml"/>
  <Override PartName="/word/charts/colors29.xml" ContentType="application/vnd.ms-office.chartcolorstyle+xml"/>
  <Override PartName="/word/charts/chart32.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33.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34.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35.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36.xml" ContentType="application/vnd.openxmlformats-officedocument.drawingml.chart+xml"/>
  <Override PartName="/word/charts/style34.xml" ContentType="application/vnd.ms-office.chartstyle+xml"/>
  <Override PartName="/word/charts/colors34.xml" ContentType="application/vnd.ms-office.chartcolorstyle+xml"/>
  <Override PartName="/word/charts/chart37.xml" ContentType="application/vnd.openxmlformats-officedocument.drawingml.chart+xml"/>
  <Override PartName="/word/charts/style35.xml" ContentType="application/vnd.ms-office.chartstyle+xml"/>
  <Override PartName="/word/charts/colors35.xml" ContentType="application/vnd.ms-office.chartcolorstyle+xml"/>
  <Override PartName="/word/charts/chart38.xml" ContentType="application/vnd.openxmlformats-officedocument.drawingml.chart+xml"/>
  <Override PartName="/word/charts/style36.xml" ContentType="application/vnd.ms-office.chartstyle+xml"/>
  <Override PartName="/word/charts/colors36.xml" ContentType="application/vnd.ms-office.chartcolorstyle+xml"/>
  <Override PartName="/word/charts/chart39.xml" ContentType="application/vnd.openxmlformats-officedocument.drawingml.chart+xml"/>
  <Override PartName="/word/charts/style37.xml" ContentType="application/vnd.ms-office.chartstyle+xml"/>
  <Override PartName="/word/charts/colors37.xml" ContentType="application/vnd.ms-office.chartcolorstyle+xml"/>
  <Override PartName="/word/charts/chart40.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41.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42.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43.xml" ContentType="application/vnd.openxmlformats-officedocument.drawingml.chart+xml"/>
  <Override PartName="/word/charts/style41.xml" ContentType="application/vnd.ms-office.chartstyle+xml"/>
  <Override PartName="/word/charts/colors41.xml" ContentType="application/vnd.ms-office.chartcolorstyle+xml"/>
  <Override PartName="/word/charts/chart44.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45.xml" ContentType="application/vnd.openxmlformats-officedocument.drawingml.chart+xml"/>
  <Override PartName="/word/charts/style43.xml" ContentType="application/vnd.ms-office.chartstyle+xml"/>
  <Override PartName="/word/charts/colors43.xml" ContentType="application/vnd.ms-office.chartcolorstyle+xml"/>
  <Override PartName="/word/charts/chart46.xml" ContentType="application/vnd.openxmlformats-officedocument.drawingml.chart+xml"/>
  <Override PartName="/word/charts/style44.xml" ContentType="application/vnd.ms-office.chartstyle+xml"/>
  <Override PartName="/word/charts/colors44.xml" ContentType="application/vnd.ms-office.chartcolorstyle+xml"/>
  <Override PartName="/word/charts/chart47.xml" ContentType="application/vnd.openxmlformats-officedocument.drawingml.chart+xml"/>
  <Override PartName="/word/charts/style45.xml" ContentType="application/vnd.ms-office.chartstyle+xml"/>
  <Override PartName="/word/charts/colors45.xml" ContentType="application/vnd.ms-office.chartcolorstyle+xml"/>
  <Override PartName="/word/charts/chart48.xml" ContentType="application/vnd.openxmlformats-officedocument.drawingml.chart+xml"/>
  <Override PartName="/word/charts/style46.xml" ContentType="application/vnd.ms-office.chartstyle+xml"/>
  <Override PartName="/word/charts/colors46.xml" ContentType="application/vnd.ms-office.chartcolorstyle+xml"/>
  <Override PartName="/word/theme/themeOverride3.xml" ContentType="application/vnd.openxmlformats-officedocument.themeOverride+xml"/>
  <Override PartName="/word/drawings/drawing4.xml" ContentType="application/vnd.openxmlformats-officedocument.drawingml.chartshapes+xml"/>
  <Override PartName="/word/charts/chart49.xml" ContentType="application/vnd.openxmlformats-officedocument.drawingml.chart+xml"/>
  <Override PartName="/word/charts/style47.xml" ContentType="application/vnd.ms-office.chartstyle+xml"/>
  <Override PartName="/word/charts/colors47.xml" ContentType="application/vnd.ms-office.chartcolorstyle+xml"/>
  <Override PartName="/word/theme/themeOverride4.xml" ContentType="application/vnd.openxmlformats-officedocument.themeOverride+xml"/>
  <Override PartName="/word/charts/chart50.xml" ContentType="application/vnd.openxmlformats-officedocument.drawingml.chart+xml"/>
  <Override PartName="/word/charts/style48.xml" ContentType="application/vnd.ms-office.chartstyle+xml"/>
  <Override PartName="/word/charts/colors48.xml" ContentType="application/vnd.ms-office.chartcolorstyle+xml"/>
  <Override PartName="/word/theme/themeOverride5.xml" ContentType="application/vnd.openxmlformats-officedocument.themeOverride+xml"/>
  <Override PartName="/word/charts/chart51.xml" ContentType="application/vnd.openxmlformats-officedocument.drawingml.chart+xml"/>
  <Override PartName="/word/charts/style49.xml" ContentType="application/vnd.ms-office.chartstyle+xml"/>
  <Override PartName="/word/charts/colors49.xml" ContentType="application/vnd.ms-office.chartcolorstyle+xml"/>
  <Override PartName="/word/drawings/drawing5.xml" ContentType="application/vnd.openxmlformats-officedocument.drawingml.chartshapes+xml"/>
  <Override PartName="/word/charts/chart52.xml" ContentType="application/vnd.openxmlformats-officedocument.drawingml.chart+xml"/>
  <Override PartName="/word/charts/style50.xml" ContentType="application/vnd.ms-office.chartstyle+xml"/>
  <Override PartName="/word/charts/colors50.xml" ContentType="application/vnd.ms-office.chartcolorstyle+xml"/>
  <Override PartName="/word/theme/themeOverride6.xml" ContentType="application/vnd.openxmlformats-officedocument.themeOverride+xml"/>
  <Override PartName="/word/charts/chart53.xml" ContentType="application/vnd.openxmlformats-officedocument.drawingml.chart+xml"/>
  <Override PartName="/word/charts/style51.xml" ContentType="application/vnd.ms-office.chartstyle+xml"/>
  <Override PartName="/word/charts/colors51.xml" ContentType="application/vnd.ms-office.chartcolorstyle+xml"/>
  <Override PartName="/word/theme/themeOverride7.xml" ContentType="application/vnd.openxmlformats-officedocument.themeOverride+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charts/chart59.xml" ContentType="application/vnd.openxmlformats-officedocument.drawingml.chart+xml"/>
  <Override PartName="/word/charts/chart60.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61.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62.xml" ContentType="application/vnd.openxmlformats-officedocument.drawingml.chart+xml"/>
  <Override PartName="/word/charts/style54.xml" ContentType="application/vnd.ms-office.chartstyle+xml"/>
  <Override PartName="/word/charts/colors54.xml" ContentType="application/vnd.ms-office.chartcolorstyle+xml"/>
  <Override PartName="/word/charts/chart63.xml" ContentType="application/vnd.openxmlformats-officedocument.drawingml.chart+xml"/>
  <Override PartName="/word/charts/style55.xml" ContentType="application/vnd.ms-office.chartstyle+xml"/>
  <Override PartName="/word/charts/colors55.xml" ContentType="application/vnd.ms-office.chartcolorstyle+xml"/>
  <Override PartName="/word/charts/chart64.xml" ContentType="application/vnd.openxmlformats-officedocument.drawingml.chart+xml"/>
  <Override PartName="/word/charts/style56.xml" ContentType="application/vnd.ms-office.chartstyle+xml"/>
  <Override PartName="/word/charts/colors56.xml" ContentType="application/vnd.ms-office.chartcolorstyle+xml"/>
  <Override PartName="/word/charts/chart65.xml" ContentType="application/vnd.openxmlformats-officedocument.drawingml.chart+xml"/>
  <Override PartName="/word/charts/style57.xml" ContentType="application/vnd.ms-office.chartstyle+xml"/>
  <Override PartName="/word/charts/colors57.xml" ContentType="application/vnd.ms-office.chartcolorstyle+xml"/>
  <Override PartName="/word/charts/chart66.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67.xml" ContentType="application/vnd.openxmlformats-officedocument.drawingml.chart+xml"/>
  <Override PartName="/word/charts/style59.xml" ContentType="application/vnd.ms-office.chartstyle+xml"/>
  <Override PartName="/word/charts/colors59.xml" ContentType="application/vnd.ms-office.chartcolorstyle+xml"/>
  <Override PartName="/word/charts/chart68.xml" ContentType="application/vnd.openxmlformats-officedocument.drawingml.chart+xml"/>
  <Override PartName="/word/charts/style60.xml" ContentType="application/vnd.ms-office.chartstyle+xml"/>
  <Override PartName="/word/charts/colors60.xml" ContentType="application/vnd.ms-office.chartcolorstyle+xml"/>
  <Override PartName="/word/charts/chart69.xml" ContentType="application/vnd.openxmlformats-officedocument.drawingml.chart+xml"/>
  <Override PartName="/word/charts/style61.xml" ContentType="application/vnd.ms-office.chartstyle+xml"/>
  <Override PartName="/word/charts/colors61.xml" ContentType="application/vnd.ms-office.chartcolorstyle+xml"/>
  <Override PartName="/word/charts/chart70.xml" ContentType="application/vnd.openxmlformats-officedocument.drawingml.chart+xml"/>
  <Override PartName="/word/charts/style62.xml" ContentType="application/vnd.ms-office.chartstyle+xml"/>
  <Override PartName="/word/charts/colors62.xml" ContentType="application/vnd.ms-office.chartcolorstyle+xml"/>
  <Override PartName="/word/charts/chart71.xml" ContentType="application/vnd.openxmlformats-officedocument.drawingml.chart+xml"/>
  <Override PartName="/word/charts/style63.xml" ContentType="application/vnd.ms-office.chartstyle+xml"/>
  <Override PartName="/word/charts/colors63.xml" ContentType="application/vnd.ms-office.chartcolorstyle+xml"/>
  <Override PartName="/word/charts/chart72.xml" ContentType="application/vnd.openxmlformats-officedocument.drawingml.chart+xml"/>
  <Override PartName="/word/charts/style64.xml" ContentType="application/vnd.ms-office.chartstyle+xml"/>
  <Override PartName="/word/charts/colors64.xml" ContentType="application/vnd.ms-office.chartcolorstyle+xml"/>
  <Override PartName="/word/charts/chart73.xml" ContentType="application/vnd.openxmlformats-officedocument.drawingml.chart+xml"/>
  <Override PartName="/word/charts/style65.xml" ContentType="application/vnd.ms-office.chartstyle+xml"/>
  <Override PartName="/word/charts/colors65.xml" ContentType="application/vnd.ms-office.chartcolorstyle+xml"/>
  <Override PartName="/word/charts/chart74.xml" ContentType="application/vnd.openxmlformats-officedocument.drawingml.chart+xml"/>
  <Override PartName="/word/charts/style66.xml" ContentType="application/vnd.ms-office.chartstyle+xml"/>
  <Override PartName="/word/charts/colors66.xml" ContentType="application/vnd.ms-office.chartcolorstyle+xml"/>
  <Override PartName="/word/charts/chart75.xml" ContentType="application/vnd.openxmlformats-officedocument.drawingml.chart+xml"/>
  <Override PartName="/word/charts/style67.xml" ContentType="application/vnd.ms-office.chartstyle+xml"/>
  <Override PartName="/word/charts/colors67.xml" ContentType="application/vnd.ms-office.chartcolorstyle+xml"/>
  <Override PartName="/word/charts/chart76.xml" ContentType="application/vnd.openxmlformats-officedocument.drawingml.chart+xml"/>
  <Override PartName="/word/charts/style68.xml" ContentType="application/vnd.ms-office.chartstyle+xml"/>
  <Override PartName="/word/charts/colors68.xml" ContentType="application/vnd.ms-office.chartcolorstyle+xml"/>
  <Override PartName="/word/charts/chart77.xml" ContentType="application/vnd.openxmlformats-officedocument.drawingml.chart+xml"/>
  <Override PartName="/word/charts/style69.xml" ContentType="application/vnd.ms-office.chartstyle+xml"/>
  <Override PartName="/word/charts/colors69.xml" ContentType="application/vnd.ms-office.chartcolorstyle+xml"/>
  <Override PartName="/word/charts/chart78.xml" ContentType="application/vnd.openxmlformats-officedocument.drawingml.chart+xml"/>
  <Override PartName="/word/charts/style70.xml" ContentType="application/vnd.ms-office.chartstyle+xml"/>
  <Override PartName="/word/charts/colors70.xml" ContentType="application/vnd.ms-office.chartcolorstyle+xml"/>
  <Override PartName="/word/charts/chart79.xml" ContentType="application/vnd.openxmlformats-officedocument.drawingml.chart+xml"/>
  <Override PartName="/word/charts/style71.xml" ContentType="application/vnd.ms-office.chartstyle+xml"/>
  <Override PartName="/word/charts/colors71.xml" ContentType="application/vnd.ms-office.chartcolorstyle+xml"/>
  <Override PartName="/word/charts/chart80.xml" ContentType="application/vnd.openxmlformats-officedocument.drawingml.chart+xml"/>
  <Override PartName="/word/charts/style72.xml" ContentType="application/vnd.ms-office.chartstyle+xml"/>
  <Override PartName="/word/charts/colors72.xml" ContentType="application/vnd.ms-office.chartcolorstyle+xml"/>
  <Override PartName="/word/charts/chart81.xml" ContentType="application/vnd.openxmlformats-officedocument.drawingml.chart+xml"/>
  <Override PartName="/word/charts/style73.xml" ContentType="application/vnd.ms-office.chartstyle+xml"/>
  <Override PartName="/word/charts/colors73.xml" ContentType="application/vnd.ms-office.chartcolorstyle+xml"/>
  <Override PartName="/word/charts/chart82.xml" ContentType="application/vnd.openxmlformats-officedocument.drawingml.chart+xml"/>
  <Override PartName="/word/charts/style74.xml" ContentType="application/vnd.ms-office.chartstyle+xml"/>
  <Override PartName="/word/charts/colors74.xml" ContentType="application/vnd.ms-office.chartcolorstyle+xml"/>
  <Override PartName="/word/charts/chart83.xml" ContentType="application/vnd.openxmlformats-officedocument.drawingml.chart+xml"/>
  <Override PartName="/word/charts/style75.xml" ContentType="application/vnd.ms-office.chartstyle+xml"/>
  <Override PartName="/word/charts/colors75.xml" ContentType="application/vnd.ms-office.chartcolorstyle+xml"/>
  <Override PartName="/word/charts/chart84.xml" ContentType="application/vnd.openxmlformats-officedocument.drawingml.chart+xml"/>
  <Override PartName="/word/charts/style76.xml" ContentType="application/vnd.ms-office.chartstyle+xml"/>
  <Override PartName="/word/charts/colors76.xml" ContentType="application/vnd.ms-office.chartcolorstyle+xml"/>
  <Override PartName="/word/charts/chart85.xml" ContentType="application/vnd.openxmlformats-officedocument.drawingml.chart+xml"/>
  <Override PartName="/word/charts/style77.xml" ContentType="application/vnd.ms-office.chartstyle+xml"/>
  <Override PartName="/word/charts/colors77.xml" ContentType="application/vnd.ms-office.chartcolorstyle+xml"/>
  <Override PartName="/word/charts/chart86.xml" ContentType="application/vnd.openxmlformats-officedocument.drawingml.chart+xml"/>
  <Override PartName="/word/charts/style78.xml" ContentType="application/vnd.ms-office.chartstyle+xml"/>
  <Override PartName="/word/charts/colors78.xml" ContentType="application/vnd.ms-office.chartcolorstyle+xml"/>
  <Override PartName="/word/charts/chart87.xml" ContentType="application/vnd.openxmlformats-officedocument.drawingml.chart+xml"/>
  <Override PartName="/word/charts/style79.xml" ContentType="application/vnd.ms-office.chartstyle+xml"/>
  <Override PartName="/word/charts/colors79.xml" ContentType="application/vnd.ms-office.chartcolorstyle+xml"/>
  <Override PartName="/word/charts/chart88.xml" ContentType="application/vnd.openxmlformats-officedocument.drawingml.chart+xml"/>
  <Override PartName="/word/charts/style80.xml" ContentType="application/vnd.ms-office.chartstyle+xml"/>
  <Override PartName="/word/charts/colors80.xml" ContentType="application/vnd.ms-office.chartcolorstyle+xml"/>
  <Override PartName="/word/charts/chart89.xml" ContentType="application/vnd.openxmlformats-officedocument.drawingml.chart+xml"/>
  <Override PartName="/word/charts/style81.xml" ContentType="application/vnd.ms-office.chartstyle+xml"/>
  <Override PartName="/word/charts/colors81.xml" ContentType="application/vnd.ms-office.chartcolorstyle+xml"/>
  <Override PartName="/word/charts/chart90.xml" ContentType="application/vnd.openxmlformats-officedocument.drawingml.chart+xml"/>
  <Override PartName="/word/charts/style82.xml" ContentType="application/vnd.ms-office.chartstyle+xml"/>
  <Override PartName="/word/charts/colors82.xml" ContentType="application/vnd.ms-office.chartcolorstyle+xml"/>
  <Override PartName="/word/charts/chart91.xml" ContentType="application/vnd.openxmlformats-officedocument.drawingml.chart+xml"/>
  <Override PartName="/word/charts/style83.xml" ContentType="application/vnd.ms-office.chartstyle+xml"/>
  <Override PartName="/word/charts/colors83.xml" ContentType="application/vnd.ms-office.chartcolorstyle+xml"/>
  <Override PartName="/word/charts/chart92.xml" ContentType="application/vnd.openxmlformats-officedocument.drawingml.chart+xml"/>
  <Override PartName="/word/charts/style84.xml" ContentType="application/vnd.ms-office.chartstyle+xml"/>
  <Override PartName="/word/charts/colors84.xml" ContentType="application/vnd.ms-office.chartcolorstyle+xml"/>
  <Override PartName="/word/charts/chart93.xml" ContentType="application/vnd.openxmlformats-officedocument.drawingml.chart+xml"/>
  <Override PartName="/word/charts/style85.xml" ContentType="application/vnd.ms-office.chartstyle+xml"/>
  <Override PartName="/word/charts/colors85.xml" ContentType="application/vnd.ms-office.chartcolorstyle+xml"/>
  <Override PartName="/word/charts/chart94.xml" ContentType="application/vnd.openxmlformats-officedocument.drawingml.chart+xml"/>
  <Override PartName="/word/charts/style86.xml" ContentType="application/vnd.ms-office.chartstyle+xml"/>
  <Override PartName="/word/charts/colors86.xml" ContentType="application/vnd.ms-office.chartcolorstyle+xml"/>
  <Override PartName="/word/charts/chart95.xml" ContentType="application/vnd.openxmlformats-officedocument.drawingml.chart+xml"/>
  <Override PartName="/word/charts/style87.xml" ContentType="application/vnd.ms-office.chartstyle+xml"/>
  <Override PartName="/word/charts/colors87.xml" ContentType="application/vnd.ms-office.chartcolorstyle+xml"/>
  <Override PartName="/word/charts/chart96.xml" ContentType="application/vnd.openxmlformats-officedocument.drawingml.chart+xml"/>
  <Override PartName="/word/charts/style88.xml" ContentType="application/vnd.ms-office.chartstyle+xml"/>
  <Override PartName="/word/charts/colors88.xml" ContentType="application/vnd.ms-office.chartcolorstyle+xml"/>
  <Override PartName="/word/charts/chart97.xml" ContentType="application/vnd.openxmlformats-officedocument.drawingml.chart+xml"/>
  <Override PartName="/word/charts/style89.xml" ContentType="application/vnd.ms-office.chartstyle+xml"/>
  <Override PartName="/word/charts/colors89.xml" ContentType="application/vnd.ms-office.chartcolorstyle+xml"/>
  <Override PartName="/word/charts/chart98.xml" ContentType="application/vnd.openxmlformats-officedocument.drawingml.chart+xml"/>
  <Override PartName="/word/charts/style90.xml" ContentType="application/vnd.ms-office.chartstyle+xml"/>
  <Override PartName="/word/charts/colors90.xml" ContentType="application/vnd.ms-office.chartcolorstyle+xml"/>
  <Override PartName="/word/charts/chart99.xml" ContentType="application/vnd.openxmlformats-officedocument.drawingml.chart+xml"/>
  <Override PartName="/word/charts/style91.xml" ContentType="application/vnd.ms-office.chartstyle+xml"/>
  <Override PartName="/word/charts/colors91.xml" ContentType="application/vnd.ms-office.chartcolorstyle+xml"/>
  <Override PartName="/word/charts/chart100.xml" ContentType="application/vnd.openxmlformats-officedocument.drawingml.chart+xml"/>
  <Override PartName="/word/charts/style92.xml" ContentType="application/vnd.ms-office.chartstyle+xml"/>
  <Override PartName="/word/charts/colors92.xml" ContentType="application/vnd.ms-office.chartcolorstyle+xml"/>
  <Override PartName="/word/charts/chart101.xml" ContentType="application/vnd.openxmlformats-officedocument.drawingml.chart+xml"/>
  <Override PartName="/word/charts/style93.xml" ContentType="application/vnd.ms-office.chartstyle+xml"/>
  <Override PartName="/word/charts/colors93.xml" ContentType="application/vnd.ms-office.chartcolorstyle+xml"/>
  <Override PartName="/word/charts/chart102.xml" ContentType="application/vnd.openxmlformats-officedocument.drawingml.chart+xml"/>
  <Override PartName="/word/charts/style94.xml" ContentType="application/vnd.ms-office.chartstyle+xml"/>
  <Override PartName="/word/charts/colors94.xml" ContentType="application/vnd.ms-office.chartcolorstyle+xml"/>
  <Override PartName="/word/charts/chart103.xml" ContentType="application/vnd.openxmlformats-officedocument.drawingml.chart+xml"/>
  <Override PartName="/word/charts/style95.xml" ContentType="application/vnd.ms-office.chartstyle+xml"/>
  <Override PartName="/word/charts/colors95.xml" ContentType="application/vnd.ms-office.chartcolorstyle+xml"/>
  <Override PartName="/word/charts/chart104.xml" ContentType="application/vnd.openxmlformats-officedocument.drawingml.chart+xml"/>
  <Override PartName="/word/charts/style96.xml" ContentType="application/vnd.ms-office.chartstyle+xml"/>
  <Override PartName="/word/charts/colors96.xml" ContentType="application/vnd.ms-office.chartcolorstyle+xml"/>
  <Override PartName="/word/charts/chart105.xml" ContentType="application/vnd.openxmlformats-officedocument.drawingml.chart+xml"/>
  <Override PartName="/word/charts/style97.xml" ContentType="application/vnd.ms-office.chartstyle+xml"/>
  <Override PartName="/word/charts/colors97.xml" ContentType="application/vnd.ms-office.chartcolorstyle+xml"/>
  <Override PartName="/word/charts/chart106.xml" ContentType="application/vnd.openxmlformats-officedocument.drawingml.chart+xml"/>
  <Override PartName="/word/charts/style98.xml" ContentType="application/vnd.ms-office.chartstyle+xml"/>
  <Override PartName="/word/charts/colors98.xml" ContentType="application/vnd.ms-office.chartcolorstyle+xml"/>
  <Override PartName="/word/charts/chart107.xml" ContentType="application/vnd.openxmlformats-officedocument.drawingml.chart+xml"/>
  <Override PartName="/word/charts/style99.xml" ContentType="application/vnd.ms-office.chartstyle+xml"/>
  <Override PartName="/word/charts/colors99.xml" ContentType="application/vnd.ms-office.chartcolorstyle+xml"/>
  <Override PartName="/word/charts/chart108.xml" ContentType="application/vnd.openxmlformats-officedocument.drawingml.chart+xml"/>
  <Override PartName="/word/charts/style100.xml" ContentType="application/vnd.ms-office.chartstyle+xml"/>
  <Override PartName="/word/charts/colors100.xml" ContentType="application/vnd.ms-office.chartcolorstyle+xml"/>
  <Override PartName="/word/charts/chart109.xml" ContentType="application/vnd.openxmlformats-officedocument.drawingml.chart+xml"/>
  <Override PartName="/word/charts/style101.xml" ContentType="application/vnd.ms-office.chartstyle+xml"/>
  <Override PartName="/word/charts/colors101.xml" ContentType="application/vnd.ms-office.chartcolorstyle+xml"/>
  <Override PartName="/word/charts/chart110.xml" ContentType="application/vnd.openxmlformats-officedocument.drawingml.chart+xml"/>
  <Override PartName="/word/charts/style102.xml" ContentType="application/vnd.ms-office.chartstyle+xml"/>
  <Override PartName="/word/charts/colors102.xml" ContentType="application/vnd.ms-office.chartcolorstyle+xml"/>
  <Override PartName="/word/charts/chart111.xml" ContentType="application/vnd.openxmlformats-officedocument.drawingml.chart+xml"/>
  <Override PartName="/word/charts/style103.xml" ContentType="application/vnd.ms-office.chartstyle+xml"/>
  <Override PartName="/word/charts/colors103.xml" ContentType="application/vnd.ms-office.chartcolorstyle+xml"/>
  <Override PartName="/word/charts/chart112.xml" ContentType="application/vnd.openxmlformats-officedocument.drawingml.chart+xml"/>
  <Override PartName="/word/charts/style104.xml" ContentType="application/vnd.ms-office.chartstyle+xml"/>
  <Override PartName="/word/charts/colors104.xml" ContentType="application/vnd.ms-office.chartcolorstyle+xml"/>
  <Override PartName="/word/charts/chart113.xml" ContentType="application/vnd.openxmlformats-officedocument.drawingml.chart+xml"/>
  <Override PartName="/word/charts/style105.xml" ContentType="application/vnd.ms-office.chartstyle+xml"/>
  <Override PartName="/word/charts/colors105.xml" ContentType="application/vnd.ms-office.chartcolorstyle+xml"/>
  <Override PartName="/word/charts/chart114.xml" ContentType="application/vnd.openxmlformats-officedocument.drawingml.chart+xml"/>
  <Override PartName="/word/charts/style106.xml" ContentType="application/vnd.ms-office.chartstyle+xml"/>
  <Override PartName="/word/charts/colors106.xml" ContentType="application/vnd.ms-office.chartcolorstyle+xml"/>
  <Override PartName="/word/charts/chart115.xml" ContentType="application/vnd.openxmlformats-officedocument.drawingml.chart+xml"/>
  <Override PartName="/word/charts/style107.xml" ContentType="application/vnd.ms-office.chartstyle+xml"/>
  <Override PartName="/word/charts/colors107.xml" ContentType="application/vnd.ms-office.chartcolorstyle+xml"/>
  <Override PartName="/word/charts/chart116.xml" ContentType="application/vnd.openxmlformats-officedocument.drawingml.chart+xml"/>
  <Override PartName="/word/charts/style108.xml" ContentType="application/vnd.ms-office.chartstyle+xml"/>
  <Override PartName="/word/charts/colors108.xml" ContentType="application/vnd.ms-office.chartcolorstyle+xml"/>
  <Override PartName="/word/charts/chart117.xml" ContentType="application/vnd.openxmlformats-officedocument.drawingml.chart+xml"/>
  <Override PartName="/word/charts/style109.xml" ContentType="application/vnd.ms-office.chartstyle+xml"/>
  <Override PartName="/word/charts/colors109.xml" ContentType="application/vnd.ms-office.chartcolorstyle+xml"/>
  <Override PartName="/word/charts/chart118.xml" ContentType="application/vnd.openxmlformats-officedocument.drawingml.chart+xml"/>
  <Override PartName="/word/charts/style110.xml" ContentType="application/vnd.ms-office.chartstyle+xml"/>
  <Override PartName="/word/charts/colors110.xml" ContentType="application/vnd.ms-office.chartcolorstyle+xml"/>
  <Override PartName="/word/charts/chart119.xml" ContentType="application/vnd.openxmlformats-officedocument.drawingml.chart+xml"/>
  <Override PartName="/word/charts/style111.xml" ContentType="application/vnd.ms-office.chartstyle+xml"/>
  <Override PartName="/word/charts/colors111.xml" ContentType="application/vnd.ms-office.chartcolorstyle+xml"/>
  <Override PartName="/word/charts/chart120.xml" ContentType="application/vnd.openxmlformats-officedocument.drawingml.chart+xml"/>
  <Override PartName="/word/charts/style112.xml" ContentType="application/vnd.ms-office.chartstyle+xml"/>
  <Override PartName="/word/charts/colors112.xml" ContentType="application/vnd.ms-office.chartcolorstyle+xml"/>
  <Override PartName="/word/charts/chart121.xml" ContentType="application/vnd.openxmlformats-officedocument.drawingml.chart+xml"/>
  <Override PartName="/word/charts/style113.xml" ContentType="application/vnd.ms-office.chartstyle+xml"/>
  <Override PartName="/word/charts/colors113.xml" ContentType="application/vnd.ms-office.chartcolorstyle+xml"/>
  <Override PartName="/word/charts/chart122.xml" ContentType="application/vnd.openxmlformats-officedocument.drawingml.chart+xml"/>
  <Override PartName="/word/charts/style114.xml" ContentType="application/vnd.ms-office.chartstyle+xml"/>
  <Override PartName="/word/charts/colors114.xml" ContentType="application/vnd.ms-office.chartcolorstyle+xml"/>
  <Override PartName="/word/charts/chart123.xml" ContentType="application/vnd.openxmlformats-officedocument.drawingml.chart+xml"/>
  <Override PartName="/word/charts/style115.xml" ContentType="application/vnd.ms-office.chartstyle+xml"/>
  <Override PartName="/word/charts/colors115.xml" ContentType="application/vnd.ms-office.chartcolorstyle+xml"/>
  <Override PartName="/word/charts/chart124.xml" ContentType="application/vnd.openxmlformats-officedocument.drawingml.chart+xml"/>
  <Override PartName="/word/charts/style116.xml" ContentType="application/vnd.ms-office.chartstyle+xml"/>
  <Override PartName="/word/charts/colors116.xml" ContentType="application/vnd.ms-office.chartcolorstyle+xml"/>
  <Override PartName="/word/charts/chart125.xml" ContentType="application/vnd.openxmlformats-officedocument.drawingml.chart+xml"/>
  <Override PartName="/word/charts/style117.xml" ContentType="application/vnd.ms-office.chartstyle+xml"/>
  <Override PartName="/word/charts/colors117.xml" ContentType="application/vnd.ms-office.chartcolorstyle+xml"/>
  <Override PartName="/word/charts/chart126.xml" ContentType="application/vnd.openxmlformats-officedocument.drawingml.chart+xml"/>
  <Override PartName="/word/charts/style118.xml" ContentType="application/vnd.ms-office.chartstyle+xml"/>
  <Override PartName="/word/charts/colors118.xml" ContentType="application/vnd.ms-office.chartcolorstyle+xml"/>
  <Override PartName="/word/charts/chart127.xml" ContentType="application/vnd.openxmlformats-officedocument.drawingml.chart+xml"/>
  <Override PartName="/word/charts/style119.xml" ContentType="application/vnd.ms-office.chartstyle+xml"/>
  <Override PartName="/word/charts/colors119.xml" ContentType="application/vnd.ms-office.chartcolorstyle+xml"/>
  <Override PartName="/word/charts/chart128.xml" ContentType="application/vnd.openxmlformats-officedocument.drawingml.chart+xml"/>
  <Override PartName="/word/charts/style120.xml" ContentType="application/vnd.ms-office.chartstyle+xml"/>
  <Override PartName="/word/charts/colors120.xml" ContentType="application/vnd.ms-office.chartcolorstyle+xml"/>
  <Override PartName="/word/charts/chart129.xml" ContentType="application/vnd.openxmlformats-officedocument.drawingml.chart+xml"/>
  <Override PartName="/word/charts/style121.xml" ContentType="application/vnd.ms-office.chartstyle+xml"/>
  <Override PartName="/word/charts/colors121.xml" ContentType="application/vnd.ms-office.chartcolorstyle+xml"/>
  <Override PartName="/word/charts/chart130.xml" ContentType="application/vnd.openxmlformats-officedocument.drawingml.chart+xml"/>
  <Override PartName="/word/charts/style122.xml" ContentType="application/vnd.ms-office.chartstyle+xml"/>
  <Override PartName="/word/charts/colors122.xml" ContentType="application/vnd.ms-office.chartcolorstyle+xml"/>
  <Override PartName="/word/charts/chart131.xml" ContentType="application/vnd.openxmlformats-officedocument.drawingml.chart+xml"/>
  <Override PartName="/word/charts/style123.xml" ContentType="application/vnd.ms-office.chartstyle+xml"/>
  <Override PartName="/word/charts/colors123.xml" ContentType="application/vnd.ms-office.chartcolorstyle+xml"/>
  <Override PartName="/word/charts/chart132.xml" ContentType="application/vnd.openxmlformats-officedocument.drawingml.chart+xml"/>
  <Override PartName="/word/charts/style124.xml" ContentType="application/vnd.ms-office.chartstyle+xml"/>
  <Override PartName="/word/charts/colors124.xml" ContentType="application/vnd.ms-office.chartcolorstyle+xml"/>
  <Override PartName="/word/charts/chart133.xml" ContentType="application/vnd.openxmlformats-officedocument.drawingml.chart+xml"/>
  <Override PartName="/word/charts/style125.xml" ContentType="application/vnd.ms-office.chartstyle+xml"/>
  <Override PartName="/word/charts/colors125.xml" ContentType="application/vnd.ms-office.chartcolorstyle+xml"/>
  <Override PartName="/word/charts/chart134.xml" ContentType="application/vnd.openxmlformats-officedocument.drawingml.chart+xml"/>
  <Override PartName="/word/charts/style126.xml" ContentType="application/vnd.ms-office.chartstyle+xml"/>
  <Override PartName="/word/charts/colors126.xml" ContentType="application/vnd.ms-office.chartcolorstyle+xml"/>
  <Override PartName="/word/charts/chart135.xml" ContentType="application/vnd.openxmlformats-officedocument.drawingml.chart+xml"/>
  <Override PartName="/word/charts/style127.xml" ContentType="application/vnd.ms-office.chartstyle+xml"/>
  <Override PartName="/word/charts/colors127.xml" ContentType="application/vnd.ms-office.chartcolorstyle+xml"/>
  <Override PartName="/word/charts/chart136.xml" ContentType="application/vnd.openxmlformats-officedocument.drawingml.chart+xml"/>
  <Override PartName="/word/charts/style128.xml" ContentType="application/vnd.ms-office.chartstyle+xml"/>
  <Override PartName="/word/charts/colors128.xml" ContentType="application/vnd.ms-office.chartcolorstyle+xml"/>
  <Override PartName="/word/charts/chart137.xml" ContentType="application/vnd.openxmlformats-officedocument.drawingml.chart+xml"/>
  <Override PartName="/word/charts/style129.xml" ContentType="application/vnd.ms-office.chartstyle+xml"/>
  <Override PartName="/word/charts/colors129.xml" ContentType="application/vnd.ms-office.chartcolorstyle+xml"/>
  <Override PartName="/word/charts/chart138.xml" ContentType="application/vnd.openxmlformats-officedocument.drawingml.chart+xml"/>
  <Override PartName="/word/charts/style130.xml" ContentType="application/vnd.ms-office.chartstyle+xml"/>
  <Override PartName="/word/charts/colors130.xml" ContentType="application/vnd.ms-office.chartcolorstyle+xml"/>
  <Override PartName="/word/charts/chart139.xml" ContentType="application/vnd.openxmlformats-officedocument.drawingml.chart+xml"/>
  <Override PartName="/word/charts/style131.xml" ContentType="application/vnd.ms-office.chartstyle+xml"/>
  <Override PartName="/word/charts/colors131.xml" ContentType="application/vnd.ms-office.chartcolorstyle+xml"/>
  <Override PartName="/word/charts/chart140.xml" ContentType="application/vnd.openxmlformats-officedocument.drawingml.chart+xml"/>
  <Override PartName="/word/charts/style132.xml" ContentType="application/vnd.ms-office.chartstyle+xml"/>
  <Override PartName="/word/charts/colors132.xml" ContentType="application/vnd.ms-office.chartcolorstyle+xml"/>
  <Override PartName="/word/charts/chart141.xml" ContentType="application/vnd.openxmlformats-officedocument.drawingml.chart+xml"/>
  <Override PartName="/word/charts/style133.xml" ContentType="application/vnd.ms-office.chartstyle+xml"/>
  <Override PartName="/word/charts/colors133.xml" ContentType="application/vnd.ms-office.chartcolorstyle+xml"/>
  <Override PartName="/word/charts/chart142.xml" ContentType="application/vnd.openxmlformats-officedocument.drawingml.chart+xml"/>
  <Override PartName="/word/charts/style134.xml" ContentType="application/vnd.ms-office.chartstyle+xml"/>
  <Override PartName="/word/charts/colors134.xml" ContentType="application/vnd.ms-office.chartcolorstyle+xml"/>
  <Override PartName="/word/charts/chart143.xml" ContentType="application/vnd.openxmlformats-officedocument.drawingml.chart+xml"/>
  <Override PartName="/word/charts/style135.xml" ContentType="application/vnd.ms-office.chartstyle+xml"/>
  <Override PartName="/word/charts/colors135.xml" ContentType="application/vnd.ms-office.chartcolorstyle+xml"/>
  <Override PartName="/word/charts/chart144.xml" ContentType="application/vnd.openxmlformats-officedocument.drawingml.chart+xml"/>
  <Override PartName="/word/charts/style136.xml" ContentType="application/vnd.ms-office.chartstyle+xml"/>
  <Override PartName="/word/charts/colors136.xml" ContentType="application/vnd.ms-office.chartcolorstyle+xml"/>
  <Override PartName="/word/charts/chart145.xml" ContentType="application/vnd.openxmlformats-officedocument.drawingml.chart+xml"/>
  <Override PartName="/word/charts/style137.xml" ContentType="application/vnd.ms-office.chartstyle+xml"/>
  <Override PartName="/word/charts/colors137.xml" ContentType="application/vnd.ms-office.chartcolorstyle+xml"/>
  <Override PartName="/word/charts/chart146.xml" ContentType="application/vnd.openxmlformats-officedocument.drawingml.chart+xml"/>
  <Override PartName="/word/charts/style138.xml" ContentType="application/vnd.ms-office.chartstyle+xml"/>
  <Override PartName="/word/charts/colors138.xml" ContentType="application/vnd.ms-office.chartcolorstyle+xml"/>
  <Override PartName="/word/charts/chart147.xml" ContentType="application/vnd.openxmlformats-officedocument.drawingml.chart+xml"/>
  <Override PartName="/word/charts/style139.xml" ContentType="application/vnd.ms-office.chartstyle+xml"/>
  <Override PartName="/word/charts/colors139.xml" ContentType="application/vnd.ms-office.chartcolorstyle+xml"/>
  <Override PartName="/word/charts/chart148.xml" ContentType="application/vnd.openxmlformats-officedocument.drawingml.chart+xml"/>
  <Override PartName="/word/charts/style140.xml" ContentType="application/vnd.ms-office.chartstyle+xml"/>
  <Override PartName="/word/charts/colors140.xml" ContentType="application/vnd.ms-office.chartcolorstyle+xml"/>
  <Override PartName="/word/charts/chart149.xml" ContentType="application/vnd.openxmlformats-officedocument.drawingml.chart+xml"/>
  <Override PartName="/word/charts/style141.xml" ContentType="application/vnd.ms-office.chartstyle+xml"/>
  <Override PartName="/word/charts/colors141.xml" ContentType="application/vnd.ms-office.chartcolorstyle+xml"/>
  <Override PartName="/word/charts/chart150.xml" ContentType="application/vnd.openxmlformats-officedocument.drawingml.chart+xml"/>
  <Override PartName="/word/charts/style142.xml" ContentType="application/vnd.ms-office.chartstyle+xml"/>
  <Override PartName="/word/charts/colors142.xml" ContentType="application/vnd.ms-office.chartcolorstyle+xml"/>
  <Override PartName="/word/charts/chart151.xml" ContentType="application/vnd.openxmlformats-officedocument.drawingml.chart+xml"/>
  <Override PartName="/word/charts/style143.xml" ContentType="application/vnd.ms-office.chartstyle+xml"/>
  <Override PartName="/word/charts/colors143.xml" ContentType="application/vnd.ms-office.chartcolorstyle+xml"/>
  <Override PartName="/word/charts/chart152.xml" ContentType="application/vnd.openxmlformats-officedocument.drawingml.chart+xml"/>
  <Override PartName="/word/charts/style144.xml" ContentType="application/vnd.ms-office.chartstyle+xml"/>
  <Override PartName="/word/charts/colors144.xml" ContentType="application/vnd.ms-office.chartcolorstyle+xml"/>
  <Override PartName="/word/charts/chart153.xml" ContentType="application/vnd.openxmlformats-officedocument.drawingml.chart+xml"/>
  <Override PartName="/word/charts/style145.xml" ContentType="application/vnd.ms-office.chartstyle+xml"/>
  <Override PartName="/word/charts/colors145.xml" ContentType="application/vnd.ms-office.chartcolorstyle+xml"/>
  <Override PartName="/word/charts/chart154.xml" ContentType="application/vnd.openxmlformats-officedocument.drawingml.chart+xml"/>
  <Override PartName="/word/charts/style146.xml" ContentType="application/vnd.ms-office.chartstyle+xml"/>
  <Override PartName="/word/charts/colors146.xml" ContentType="application/vnd.ms-office.chartcolorstyle+xml"/>
  <Override PartName="/word/charts/chart155.xml" ContentType="application/vnd.openxmlformats-officedocument.drawingml.chart+xml"/>
  <Override PartName="/word/charts/style147.xml" ContentType="application/vnd.ms-office.chartstyle+xml"/>
  <Override PartName="/word/charts/colors147.xml" ContentType="application/vnd.ms-office.chartcolorstyle+xml"/>
  <Override PartName="/word/charts/chart156.xml" ContentType="application/vnd.openxmlformats-officedocument.drawingml.chart+xml"/>
  <Override PartName="/word/charts/style148.xml" ContentType="application/vnd.ms-office.chartstyle+xml"/>
  <Override PartName="/word/charts/colors148.xml" ContentType="application/vnd.ms-office.chartcolorstyle+xml"/>
  <Override PartName="/word/charts/chart157.xml" ContentType="application/vnd.openxmlformats-officedocument.drawingml.chart+xml"/>
  <Override PartName="/word/charts/style149.xml" ContentType="application/vnd.ms-office.chartstyle+xml"/>
  <Override PartName="/word/charts/colors149.xml" ContentType="application/vnd.ms-office.chartcolorstyle+xml"/>
  <Override PartName="/word/charts/chart158.xml" ContentType="application/vnd.openxmlformats-officedocument.drawingml.chart+xml"/>
  <Override PartName="/word/charts/style150.xml" ContentType="application/vnd.ms-office.chartstyle+xml"/>
  <Override PartName="/word/charts/colors150.xml" ContentType="application/vnd.ms-office.chartcolorstyle+xml"/>
  <Override PartName="/word/charts/chart159.xml" ContentType="application/vnd.openxmlformats-officedocument.drawingml.chart+xml"/>
  <Override PartName="/word/charts/style151.xml" ContentType="application/vnd.ms-office.chartstyle+xml"/>
  <Override PartName="/word/charts/colors151.xml" ContentType="application/vnd.ms-office.chartcolorstyle+xml"/>
  <Override PartName="/word/charts/chart160.xml" ContentType="application/vnd.openxmlformats-officedocument.drawingml.chart+xml"/>
  <Override PartName="/word/charts/style152.xml" ContentType="application/vnd.ms-office.chartstyle+xml"/>
  <Override PartName="/word/charts/colors152.xml" ContentType="application/vnd.ms-office.chartcolorstyle+xml"/>
  <Override PartName="/word/charts/chart161.xml" ContentType="application/vnd.openxmlformats-officedocument.drawingml.chart+xml"/>
  <Override PartName="/word/charts/style153.xml" ContentType="application/vnd.ms-office.chartstyle+xml"/>
  <Override PartName="/word/charts/colors153.xml" ContentType="application/vnd.ms-office.chartcolorstyle+xml"/>
  <Override PartName="/word/charts/chart162.xml" ContentType="application/vnd.openxmlformats-officedocument.drawingml.chart+xml"/>
  <Override PartName="/word/charts/style154.xml" ContentType="application/vnd.ms-office.chartstyle+xml"/>
  <Override PartName="/word/charts/colors154.xml" ContentType="application/vnd.ms-office.chartcolorstyle+xml"/>
  <Override PartName="/word/charts/chart163.xml" ContentType="application/vnd.openxmlformats-officedocument.drawingml.chart+xml"/>
  <Override PartName="/word/charts/style155.xml" ContentType="application/vnd.ms-office.chartstyle+xml"/>
  <Override PartName="/word/charts/colors155.xml" ContentType="application/vnd.ms-office.chartcolorstyle+xml"/>
  <Override PartName="/word/charts/chart164.xml" ContentType="application/vnd.openxmlformats-officedocument.drawingml.chart+xml"/>
  <Override PartName="/word/charts/style156.xml" ContentType="application/vnd.ms-office.chartstyle+xml"/>
  <Override PartName="/word/charts/colors156.xml" ContentType="application/vnd.ms-office.chartcolorstyle+xml"/>
  <Override PartName="/word/charts/chart165.xml" ContentType="application/vnd.openxmlformats-officedocument.drawingml.chart+xml"/>
  <Override PartName="/word/charts/style157.xml" ContentType="application/vnd.ms-office.chartstyle+xml"/>
  <Override PartName="/word/charts/colors157.xml" ContentType="application/vnd.ms-office.chartcolorstyle+xml"/>
  <Override PartName="/word/charts/chart166.xml" ContentType="application/vnd.openxmlformats-officedocument.drawingml.chart+xml"/>
  <Override PartName="/word/charts/style158.xml" ContentType="application/vnd.ms-office.chartstyle+xml"/>
  <Override PartName="/word/charts/colors158.xml" ContentType="application/vnd.ms-office.chartcolorstyle+xml"/>
  <Override PartName="/word/charts/chart167.xml" ContentType="application/vnd.openxmlformats-officedocument.drawingml.chart+xml"/>
  <Override PartName="/word/charts/style159.xml" ContentType="application/vnd.ms-office.chartstyle+xml"/>
  <Override PartName="/word/charts/colors159.xml" ContentType="application/vnd.ms-office.chartcolorstyle+xml"/>
  <Override PartName="/word/charts/chart168.xml" ContentType="application/vnd.openxmlformats-officedocument.drawingml.chart+xml"/>
  <Override PartName="/word/charts/style160.xml" ContentType="application/vnd.ms-office.chartstyle+xml"/>
  <Override PartName="/word/charts/colors160.xml" ContentType="application/vnd.ms-office.chartcolorstyle+xml"/>
  <Override PartName="/word/charts/chart169.xml" ContentType="application/vnd.openxmlformats-officedocument.drawingml.chart+xml"/>
  <Override PartName="/word/charts/style161.xml" ContentType="application/vnd.ms-office.chartstyle+xml"/>
  <Override PartName="/word/charts/colors161.xml" ContentType="application/vnd.ms-office.chartcolorstyle+xml"/>
  <Override PartName="/word/charts/chart170.xml" ContentType="application/vnd.openxmlformats-officedocument.drawingml.chart+xml"/>
  <Override PartName="/word/charts/style162.xml" ContentType="application/vnd.ms-office.chartstyle+xml"/>
  <Override PartName="/word/charts/colors162.xml" ContentType="application/vnd.ms-office.chartcolorstyle+xml"/>
  <Override PartName="/word/charts/chart171.xml" ContentType="application/vnd.openxmlformats-officedocument.drawingml.chart+xml"/>
  <Override PartName="/word/charts/style163.xml" ContentType="application/vnd.ms-office.chartstyle+xml"/>
  <Override PartName="/word/charts/colors163.xml" ContentType="application/vnd.ms-office.chartcolorstyle+xml"/>
  <Override PartName="/word/charts/chart172.xml" ContentType="application/vnd.openxmlformats-officedocument.drawingml.chart+xml"/>
  <Override PartName="/word/charts/style164.xml" ContentType="application/vnd.ms-office.chartstyle+xml"/>
  <Override PartName="/word/charts/colors164.xml" ContentType="application/vnd.ms-office.chartcolorstyle+xml"/>
  <Override PartName="/word/charts/chart173.xml" ContentType="application/vnd.openxmlformats-officedocument.drawingml.chart+xml"/>
  <Override PartName="/word/charts/style165.xml" ContentType="application/vnd.ms-office.chartstyle+xml"/>
  <Override PartName="/word/charts/colors165.xml" ContentType="application/vnd.ms-office.chartcolorstyle+xml"/>
  <Override PartName="/word/charts/chart174.xml" ContentType="application/vnd.openxmlformats-officedocument.drawingml.chart+xml"/>
  <Override PartName="/word/charts/style166.xml" ContentType="application/vnd.ms-office.chartstyle+xml"/>
  <Override PartName="/word/charts/colors166.xml" ContentType="application/vnd.ms-office.chartcolorstyle+xml"/>
  <Override PartName="/word/charts/chart175.xml" ContentType="application/vnd.openxmlformats-officedocument.drawingml.chart+xml"/>
  <Override PartName="/word/charts/style167.xml" ContentType="application/vnd.ms-office.chartstyle+xml"/>
  <Override PartName="/word/charts/colors167.xml" ContentType="application/vnd.ms-office.chartcolorstyle+xml"/>
  <Override PartName="/word/charts/chart176.xml" ContentType="application/vnd.openxmlformats-officedocument.drawingml.chart+xml"/>
  <Override PartName="/word/charts/style168.xml" ContentType="application/vnd.ms-office.chartstyle+xml"/>
  <Override PartName="/word/charts/colors168.xml" ContentType="application/vnd.ms-office.chartcolorstyle+xml"/>
  <Override PartName="/word/charts/chart177.xml" ContentType="application/vnd.openxmlformats-officedocument.drawingml.chart+xml"/>
  <Override PartName="/word/charts/style169.xml" ContentType="application/vnd.ms-office.chartstyle+xml"/>
  <Override PartName="/word/charts/colors169.xml" ContentType="application/vnd.ms-office.chartcolorstyle+xml"/>
  <Override PartName="/word/charts/chart178.xml" ContentType="application/vnd.openxmlformats-officedocument.drawingml.chart+xml"/>
  <Override PartName="/word/charts/style170.xml" ContentType="application/vnd.ms-office.chartstyle+xml"/>
  <Override PartName="/word/charts/colors170.xml" ContentType="application/vnd.ms-office.chartcolorstyle+xml"/>
  <Override PartName="/word/charts/chart179.xml" ContentType="application/vnd.openxmlformats-officedocument.drawingml.chart+xml"/>
  <Override PartName="/word/charts/style171.xml" ContentType="application/vnd.ms-office.chartstyle+xml"/>
  <Override PartName="/word/charts/colors171.xml" ContentType="application/vnd.ms-office.chartcolorstyle+xml"/>
  <Override PartName="/word/charts/chart180.xml" ContentType="application/vnd.openxmlformats-officedocument.drawingml.chart+xml"/>
  <Override PartName="/word/charts/style172.xml" ContentType="application/vnd.ms-office.chartstyle+xml"/>
  <Override PartName="/word/charts/colors172.xml" ContentType="application/vnd.ms-office.chartcolorstyle+xml"/>
  <Override PartName="/word/charts/chart181.xml" ContentType="application/vnd.openxmlformats-officedocument.drawingml.chart+xml"/>
  <Override PartName="/word/charts/style173.xml" ContentType="application/vnd.ms-office.chartstyle+xml"/>
  <Override PartName="/word/charts/colors173.xml" ContentType="application/vnd.ms-office.chartcolorstyle+xml"/>
  <Override PartName="/word/charts/chart182.xml" ContentType="application/vnd.openxmlformats-officedocument.drawingml.chart+xml"/>
  <Override PartName="/word/charts/style174.xml" ContentType="application/vnd.ms-office.chartstyle+xml"/>
  <Override PartName="/word/charts/colors174.xml" ContentType="application/vnd.ms-office.chartcolorstyle+xml"/>
  <Override PartName="/word/charts/chart183.xml" ContentType="application/vnd.openxmlformats-officedocument.drawingml.chart+xml"/>
  <Override PartName="/word/charts/style175.xml" ContentType="application/vnd.ms-office.chartstyle+xml"/>
  <Override PartName="/word/charts/colors175.xml" ContentType="application/vnd.ms-office.chartcolorstyle+xml"/>
  <Override PartName="/word/charts/chart184.xml" ContentType="application/vnd.openxmlformats-officedocument.drawingml.chart+xml"/>
  <Override PartName="/word/charts/style176.xml" ContentType="application/vnd.ms-office.chartstyle+xml"/>
  <Override PartName="/word/charts/colors176.xml" ContentType="application/vnd.ms-office.chartcolorstyle+xml"/>
  <Override PartName="/word/charts/chart185.xml" ContentType="application/vnd.openxmlformats-officedocument.drawingml.chart+xml"/>
  <Override PartName="/word/charts/style177.xml" ContentType="application/vnd.ms-office.chartstyle+xml"/>
  <Override PartName="/word/charts/colors177.xml" ContentType="application/vnd.ms-office.chartcolorstyle+xml"/>
  <Override PartName="/word/charts/chart186.xml" ContentType="application/vnd.openxmlformats-officedocument.drawingml.chart+xml"/>
  <Override PartName="/word/charts/style178.xml" ContentType="application/vnd.ms-office.chartstyle+xml"/>
  <Override PartName="/word/charts/colors178.xml" ContentType="application/vnd.ms-office.chartcolorstyle+xml"/>
  <Override PartName="/word/charts/chart187.xml" ContentType="application/vnd.openxmlformats-officedocument.drawingml.chart+xml"/>
  <Override PartName="/word/charts/style179.xml" ContentType="application/vnd.ms-office.chartstyle+xml"/>
  <Override PartName="/word/charts/colors179.xml" ContentType="application/vnd.ms-office.chartcolorstyle+xml"/>
  <Override PartName="/word/charts/chart188.xml" ContentType="application/vnd.openxmlformats-officedocument.drawingml.chart+xml"/>
  <Override PartName="/word/charts/style180.xml" ContentType="application/vnd.ms-office.chartstyle+xml"/>
  <Override PartName="/word/charts/colors180.xml" ContentType="application/vnd.ms-office.chartcolorstyle+xml"/>
  <Override PartName="/word/charts/chart189.xml" ContentType="application/vnd.openxmlformats-officedocument.drawingml.chart+xml"/>
  <Override PartName="/word/charts/style181.xml" ContentType="application/vnd.ms-office.chartstyle+xml"/>
  <Override PartName="/word/charts/colors181.xml" ContentType="application/vnd.ms-office.chartcolorstyle+xml"/>
  <Override PartName="/word/charts/chart190.xml" ContentType="application/vnd.openxmlformats-officedocument.drawingml.chart+xml"/>
  <Override PartName="/word/charts/style182.xml" ContentType="application/vnd.ms-office.chartstyle+xml"/>
  <Override PartName="/word/charts/colors182.xml" ContentType="application/vnd.ms-office.chartcolorstyle+xml"/>
  <Override PartName="/word/charts/chart191.xml" ContentType="application/vnd.openxmlformats-officedocument.drawingml.chart+xml"/>
  <Override PartName="/word/charts/style183.xml" ContentType="application/vnd.ms-office.chartstyle+xml"/>
  <Override PartName="/word/charts/colors183.xml" ContentType="application/vnd.ms-office.chartcolorstyle+xml"/>
  <Override PartName="/word/charts/chart192.xml" ContentType="application/vnd.openxmlformats-officedocument.drawingml.chart+xml"/>
  <Override PartName="/word/charts/style184.xml" ContentType="application/vnd.ms-office.chartstyle+xml"/>
  <Override PartName="/word/charts/colors184.xml" ContentType="application/vnd.ms-office.chartcolorstyle+xml"/>
  <Override PartName="/word/charts/chart193.xml" ContentType="application/vnd.openxmlformats-officedocument.drawingml.chart+xml"/>
  <Override PartName="/word/charts/style185.xml" ContentType="application/vnd.ms-office.chartstyle+xml"/>
  <Override PartName="/word/charts/colors185.xml" ContentType="application/vnd.ms-office.chartcolorstyle+xml"/>
  <Override PartName="/word/charts/chart194.xml" ContentType="application/vnd.openxmlformats-officedocument.drawingml.chart+xml"/>
  <Override PartName="/word/charts/style186.xml" ContentType="application/vnd.ms-office.chartstyle+xml"/>
  <Override PartName="/word/charts/colors186.xml" ContentType="application/vnd.ms-office.chartcolorstyle+xml"/>
  <Override PartName="/word/charts/chart195.xml" ContentType="application/vnd.openxmlformats-officedocument.drawingml.chart+xml"/>
  <Override PartName="/word/charts/style187.xml" ContentType="application/vnd.ms-office.chartstyle+xml"/>
  <Override PartName="/word/charts/colors187.xml" ContentType="application/vnd.ms-office.chartcolorstyle+xml"/>
  <Override PartName="/word/charts/chart196.xml" ContentType="application/vnd.openxmlformats-officedocument.drawingml.chart+xml"/>
  <Override PartName="/word/charts/style188.xml" ContentType="application/vnd.ms-office.chartstyle+xml"/>
  <Override PartName="/word/charts/colors188.xml" ContentType="application/vnd.ms-office.chartcolorstyle+xml"/>
  <Override PartName="/word/charts/chart197.xml" ContentType="application/vnd.openxmlformats-officedocument.drawingml.chart+xml"/>
  <Override PartName="/word/charts/style189.xml" ContentType="application/vnd.ms-office.chartstyle+xml"/>
  <Override PartName="/word/charts/colors189.xml" ContentType="application/vnd.ms-office.chartcolorstyle+xml"/>
  <Override PartName="/word/charts/chart198.xml" ContentType="application/vnd.openxmlformats-officedocument.drawingml.chart+xml"/>
  <Override PartName="/word/charts/style190.xml" ContentType="application/vnd.ms-office.chartstyle+xml"/>
  <Override PartName="/word/charts/colors190.xml" ContentType="application/vnd.ms-office.chartcolorstyle+xml"/>
  <Override PartName="/word/charts/chart199.xml" ContentType="application/vnd.openxmlformats-officedocument.drawingml.chart+xml"/>
  <Override PartName="/word/charts/style191.xml" ContentType="application/vnd.ms-office.chartstyle+xml"/>
  <Override PartName="/word/charts/colors191.xml" ContentType="application/vnd.ms-office.chartcolorstyle+xml"/>
  <Override PartName="/word/charts/chart200.xml" ContentType="application/vnd.openxmlformats-officedocument.drawingml.chart+xml"/>
  <Override PartName="/word/charts/style192.xml" ContentType="application/vnd.ms-office.chartstyle+xml"/>
  <Override PartName="/word/charts/colors192.xml" ContentType="application/vnd.ms-office.chartcolorstyle+xml"/>
  <Override PartName="/word/charts/chart201.xml" ContentType="application/vnd.openxmlformats-officedocument.drawingml.chart+xml"/>
  <Override PartName="/word/charts/style193.xml" ContentType="application/vnd.ms-office.chartstyle+xml"/>
  <Override PartName="/word/charts/colors193.xml" ContentType="application/vnd.ms-office.chartcolorstyle+xml"/>
  <Override PartName="/word/charts/chart202.xml" ContentType="application/vnd.openxmlformats-officedocument.drawingml.chart+xml"/>
  <Override PartName="/word/charts/style194.xml" ContentType="application/vnd.ms-office.chartstyle+xml"/>
  <Override PartName="/word/charts/colors194.xml" ContentType="application/vnd.ms-office.chartcolorstyle+xml"/>
  <Override PartName="/word/charts/chart203.xml" ContentType="application/vnd.openxmlformats-officedocument.drawingml.chart+xml"/>
  <Override PartName="/word/charts/style195.xml" ContentType="application/vnd.ms-office.chartstyle+xml"/>
  <Override PartName="/word/charts/colors195.xml" ContentType="application/vnd.ms-office.chartcolorstyle+xml"/>
  <Override PartName="/word/charts/chart204.xml" ContentType="application/vnd.openxmlformats-officedocument.drawingml.chart+xml"/>
  <Override PartName="/word/charts/style196.xml" ContentType="application/vnd.ms-office.chartstyle+xml"/>
  <Override PartName="/word/charts/colors196.xml" ContentType="application/vnd.ms-office.chartcolorstyle+xml"/>
  <Override PartName="/word/charts/chart205.xml" ContentType="application/vnd.openxmlformats-officedocument.drawingml.chart+xml"/>
  <Override PartName="/word/charts/style197.xml" ContentType="application/vnd.ms-office.chartstyle+xml"/>
  <Override PartName="/word/charts/colors197.xml" ContentType="application/vnd.ms-office.chartcolorstyle+xml"/>
  <Override PartName="/word/charts/chart206.xml" ContentType="application/vnd.openxmlformats-officedocument.drawingml.chart+xml"/>
  <Override PartName="/word/charts/style198.xml" ContentType="application/vnd.ms-office.chartstyle+xml"/>
  <Override PartName="/word/charts/colors198.xml" ContentType="application/vnd.ms-office.chartcolorstyle+xml"/>
  <Override PartName="/word/charts/chart207.xml" ContentType="application/vnd.openxmlformats-officedocument.drawingml.chart+xml"/>
  <Override PartName="/word/charts/style199.xml" ContentType="application/vnd.ms-office.chartstyle+xml"/>
  <Override PartName="/word/charts/colors199.xml" ContentType="application/vnd.ms-office.chartcolorstyle+xml"/>
  <Override PartName="/word/charts/chart208.xml" ContentType="application/vnd.openxmlformats-officedocument.drawingml.chart+xml"/>
  <Override PartName="/word/charts/style200.xml" ContentType="application/vnd.ms-office.chartstyle+xml"/>
  <Override PartName="/word/charts/colors200.xml" ContentType="application/vnd.ms-office.chartcolorstyle+xml"/>
  <Override PartName="/word/charts/chart209.xml" ContentType="application/vnd.openxmlformats-officedocument.drawingml.chart+xml"/>
  <Override PartName="/word/charts/style201.xml" ContentType="application/vnd.ms-office.chartstyle+xml"/>
  <Override PartName="/word/charts/colors20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28DDC664" w14:textId="56742538" w:rsidR="00A748BF" w:rsidRDefault="00AD2CB7" w:rsidP="002620DF">
      <w:pPr>
        <w:pStyle w:val="Title"/>
      </w:pPr>
      <w:r w:rsidRPr="00CD3ACC">
        <w:rPr>
          <w:b/>
          <w:bCs/>
          <w:noProof/>
          <w:color w:val="4472C4" w:themeColor="accent1"/>
          <w:sz w:val="72"/>
          <w:szCs w:val="72"/>
          <w:lang w:eastAsia="en-GB"/>
        </w:rPr>
        <w:drawing>
          <wp:anchor distT="0" distB="0" distL="114300" distR="114300" simplePos="0" relativeHeight="251679744" behindDoc="0" locked="0" layoutInCell="1" allowOverlap="1" wp14:anchorId="362AE3B4" wp14:editId="485FED99">
            <wp:simplePos x="0" y="0"/>
            <wp:positionH relativeFrom="margin">
              <wp:align>center</wp:align>
            </wp:positionH>
            <wp:positionV relativeFrom="paragraph">
              <wp:posOffset>387</wp:posOffset>
            </wp:positionV>
            <wp:extent cx="4124325" cy="1546225"/>
            <wp:effectExtent l="0" t="0" r="9525" b="0"/>
            <wp:wrapTopAndBottom/>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8" cstate="print">
                      <a:extLst>
                        <a:ext uri="{28A0092B-C50C-407E-A947-70E740481C1C}">
                          <a14:useLocalDpi xmlns:a14="http://schemas.microsoft.com/office/drawing/2010/main" val="0"/>
                        </a:ext>
                      </a:extLst>
                    </a:blip>
                    <a:srcRect b="5063"/>
                    <a:stretch/>
                  </pic:blipFill>
                  <pic:spPr>
                    <a:xfrm>
                      <a:off x="0" y="0"/>
                      <a:ext cx="4124325" cy="1546225"/>
                    </a:xfrm>
                    <a:prstGeom prst="rect">
                      <a:avLst/>
                    </a:prstGeom>
                  </pic:spPr>
                </pic:pic>
              </a:graphicData>
            </a:graphic>
          </wp:anchor>
        </w:drawing>
      </w:r>
      <w:r w:rsidR="00ED242A">
        <w:t xml:space="preserve"> </w:t>
      </w:r>
    </w:p>
    <w:p w14:paraId="7F366D9C" w14:textId="30E0985A" w:rsidR="004078C0" w:rsidRDefault="00097BF5" w:rsidP="00FA5911">
      <w:pPr>
        <w:pStyle w:val="Title"/>
        <w:jc w:val="center"/>
      </w:pPr>
      <w:r>
        <w:t>Investigation of Solvent Interactions Affecting Reactions Rates Through Electrostatic Interactions</w:t>
      </w:r>
    </w:p>
    <w:p w14:paraId="3341798E" w14:textId="71E113A6" w:rsidR="005D7910" w:rsidRDefault="005D7910" w:rsidP="005D7910">
      <w:pPr>
        <w:jc w:val="center"/>
      </w:pPr>
    </w:p>
    <w:p w14:paraId="62BBCA0E" w14:textId="7306E8E8" w:rsidR="005D7910" w:rsidRDefault="005D7910" w:rsidP="005D7910">
      <w:pPr>
        <w:jc w:val="center"/>
      </w:pPr>
      <w:r>
        <w:t>Matthew John Watson</w:t>
      </w:r>
    </w:p>
    <w:p w14:paraId="6B2201D7" w14:textId="3FB0EA26" w:rsidR="005D7910" w:rsidRDefault="00740209" w:rsidP="005D7910">
      <w:pPr>
        <w:jc w:val="center"/>
      </w:pPr>
      <w:r>
        <w:t>PhD Thesis</w:t>
      </w:r>
    </w:p>
    <w:p w14:paraId="011394FE" w14:textId="674777F0" w:rsidR="00740209" w:rsidRDefault="00740209" w:rsidP="005D7910">
      <w:pPr>
        <w:jc w:val="center"/>
      </w:pPr>
    </w:p>
    <w:p w14:paraId="3BD11DB6" w14:textId="75BE5965" w:rsidR="00740209" w:rsidRDefault="00740209" w:rsidP="005D7910">
      <w:pPr>
        <w:jc w:val="center"/>
      </w:pPr>
      <w:r>
        <w:t>The Department of Chemistry</w:t>
      </w:r>
    </w:p>
    <w:p w14:paraId="22785DBF" w14:textId="500096C5" w:rsidR="00740209" w:rsidRDefault="00B65232" w:rsidP="005D7910">
      <w:pPr>
        <w:jc w:val="center"/>
      </w:pPr>
      <w:r>
        <w:t>The University of Sheffield</w:t>
      </w:r>
    </w:p>
    <w:p w14:paraId="41A4DBFB" w14:textId="6C9812E8" w:rsidR="00B65232" w:rsidRDefault="00B65232" w:rsidP="005D7910">
      <w:pPr>
        <w:jc w:val="center"/>
      </w:pPr>
    </w:p>
    <w:p w14:paraId="211A4F9C" w14:textId="60A21497" w:rsidR="00B65232" w:rsidRPr="005D7910" w:rsidRDefault="00B65232" w:rsidP="005D7910">
      <w:pPr>
        <w:jc w:val="center"/>
      </w:pPr>
      <w:r>
        <w:t>December 2020</w:t>
      </w:r>
    </w:p>
    <w:p w14:paraId="3E13D7FE" w14:textId="77777777" w:rsidR="004078C0" w:rsidRDefault="004078C0">
      <w:pPr>
        <w:rPr>
          <w:rFonts w:asciiTheme="majorHAnsi" w:eastAsiaTheme="majorEastAsia" w:hAnsiTheme="majorHAnsi" w:cstheme="majorBidi"/>
          <w:color w:val="000000" w:themeColor="text1"/>
          <w:spacing w:val="-10"/>
          <w:sz w:val="56"/>
          <w:szCs w:val="56"/>
        </w:rPr>
      </w:pPr>
      <w:r>
        <w:br w:type="page"/>
      </w:r>
    </w:p>
    <w:p w14:paraId="10DD5A17" w14:textId="77777777" w:rsidR="00C24EB1" w:rsidRDefault="00C24EB1" w:rsidP="002620DF">
      <w:pPr>
        <w:pStyle w:val="Title"/>
      </w:pPr>
    </w:p>
    <w:p w14:paraId="27A2D713" w14:textId="77777777" w:rsidR="00C24EB1" w:rsidRDefault="00C24EB1">
      <w:pPr>
        <w:rPr>
          <w:rFonts w:asciiTheme="majorHAnsi" w:eastAsiaTheme="majorEastAsia" w:hAnsiTheme="majorHAnsi" w:cstheme="majorBidi"/>
          <w:color w:val="000000" w:themeColor="text1"/>
          <w:spacing w:val="-10"/>
          <w:sz w:val="56"/>
          <w:szCs w:val="56"/>
        </w:rPr>
      </w:pPr>
      <w:r>
        <w:br w:type="page"/>
      </w:r>
    </w:p>
    <w:p w14:paraId="3FBFBFD4" w14:textId="16D5EAF1" w:rsidR="00402F68" w:rsidRPr="002620DF" w:rsidRDefault="00402F68" w:rsidP="002620DF">
      <w:pPr>
        <w:pStyle w:val="Title"/>
      </w:pPr>
      <w:r w:rsidRPr="002620DF">
        <w:lastRenderedPageBreak/>
        <w:t>Abstract</w:t>
      </w:r>
    </w:p>
    <w:p w14:paraId="6E54DC4F" w14:textId="03D0E80C" w:rsidR="001D4251" w:rsidRPr="00E873C4" w:rsidRDefault="00402F68" w:rsidP="00E363EB">
      <w:pPr>
        <w:spacing w:after="0"/>
        <w:jc w:val="both"/>
      </w:pPr>
      <w:r w:rsidRPr="00E873C4">
        <w:t xml:space="preserve">This thesis describes the </w:t>
      </w:r>
      <w:r w:rsidR="001D4251" w:rsidRPr="00E873C4">
        <w:t>application of an electrostatic competition model used to predict and rationalise binding equilibria to predicting the solvent dependence of organic reactions. Initial studies explored the applicability of the model to charged species, which are central to many organic reactions, and were followed by specific representative examples of transesterification and addition reactions.</w:t>
      </w:r>
    </w:p>
    <w:p w14:paraId="35986090" w14:textId="706ED6AE" w:rsidR="00402F68" w:rsidRPr="00E363EB" w:rsidRDefault="00402F68" w:rsidP="00E363EB">
      <w:pPr>
        <w:spacing w:after="0"/>
        <w:jc w:val="both"/>
      </w:pPr>
      <w:r w:rsidRPr="00E363EB">
        <w:rPr>
          <w:b/>
          <w:bCs/>
        </w:rPr>
        <w:t>Chapter one</w:t>
      </w:r>
      <w:r w:rsidRPr="00E363EB">
        <w:t xml:space="preserve"> describes </w:t>
      </w:r>
      <w:r w:rsidR="001D4251" w:rsidRPr="00E363EB">
        <w:t>how solvent effects have been approached previously, leading up to descriptions of contemporary free energy relationships and the supramolecular electrostatic competition model utilised in this thesis</w:t>
      </w:r>
      <w:r w:rsidRPr="00E363EB">
        <w:t>.</w:t>
      </w:r>
    </w:p>
    <w:p w14:paraId="31BD4829" w14:textId="2C56A63E" w:rsidR="00402F68" w:rsidRPr="00E873C4" w:rsidRDefault="00402F68" w:rsidP="00E363EB">
      <w:pPr>
        <w:spacing w:after="0"/>
        <w:jc w:val="both"/>
      </w:pPr>
      <w:r w:rsidRPr="00E873C4">
        <w:rPr>
          <w:b/>
          <w:bCs/>
        </w:rPr>
        <w:t>Chapter two</w:t>
      </w:r>
      <w:r w:rsidRPr="00E873C4">
        <w:t xml:space="preserve"> </w:t>
      </w:r>
      <w:r w:rsidR="001D4251" w:rsidRPr="00E873C4">
        <w:t xml:space="preserve">presents the analysis of phenolates as exemplars of charged species relevant to organic reactions as nucleophiles and leaving groups. The independently measured values of </w:t>
      </w:r>
      <w:r w:rsidR="00B27733" w:rsidRPr="00E873C4">
        <w:rPr>
          <w:rFonts w:ascii="Cambria" w:hAnsi="Cambria" w:cs="Cambria"/>
        </w:rPr>
        <w:t>α</w:t>
      </w:r>
      <w:r w:rsidR="005C1BBB">
        <w:rPr>
          <w:rFonts w:ascii="Cambria" w:hAnsi="Cambria" w:cs="Cambria"/>
        </w:rPr>
        <w:t xml:space="preserve"> (</w:t>
      </w:r>
      <w:r w:rsidR="002B2EBB">
        <w:rPr>
          <w:rFonts w:ascii="Cambria" w:hAnsi="Cambria" w:cs="Cambria"/>
        </w:rPr>
        <w:t>a hydrogen bond donor parameter)</w:t>
      </w:r>
      <w:r w:rsidR="00B27733" w:rsidRPr="00E873C4">
        <w:t xml:space="preserve"> </w:t>
      </w:r>
      <w:r w:rsidR="001D4251" w:rsidRPr="00E873C4">
        <w:t xml:space="preserve">and </w:t>
      </w:r>
      <w:r w:rsidR="00B27733" w:rsidRPr="00E873C4">
        <w:rPr>
          <w:rFonts w:ascii="Cambria" w:hAnsi="Cambria" w:cs="Cambria"/>
        </w:rPr>
        <w:t>β</w:t>
      </w:r>
      <w:r w:rsidR="002B2EBB">
        <w:rPr>
          <w:rFonts w:ascii="Cambria" w:hAnsi="Cambria" w:cs="Cambria"/>
        </w:rPr>
        <w:t xml:space="preserve"> (A hydrogen bond acceptor parameter)</w:t>
      </w:r>
      <w:r w:rsidR="00B27733" w:rsidRPr="00E873C4">
        <w:t xml:space="preserve"> </w:t>
      </w:r>
      <w:r w:rsidR="001D4251" w:rsidRPr="00E873C4">
        <w:t xml:space="preserve">showed a weak correlation, and previous reports of compensating effects in homodimer formation do not seem well founded. The </w:t>
      </w:r>
      <w:r w:rsidR="00B27733" w:rsidRPr="00E873C4">
        <w:rPr>
          <w:rFonts w:ascii="Cambria" w:hAnsi="Cambria" w:cs="Cambria"/>
        </w:rPr>
        <w:t>β</w:t>
      </w:r>
      <w:r w:rsidR="00B27733" w:rsidRPr="00E873C4">
        <w:t xml:space="preserve"> </w:t>
      </w:r>
      <w:r w:rsidR="001D4251" w:rsidRPr="00E873C4">
        <w:t xml:space="preserve">values of phenolates are found to be in the range </w:t>
      </w:r>
      <w:r w:rsidR="004A3670" w:rsidRPr="00E873C4">
        <w:t>11.5</w:t>
      </w:r>
      <w:r w:rsidR="001D4251" w:rsidRPr="00E873C4">
        <w:t xml:space="preserve"> to </w:t>
      </w:r>
      <w:r w:rsidR="004A3670" w:rsidRPr="00E873C4">
        <w:t>14.3</w:t>
      </w:r>
      <w:r w:rsidR="001D4251" w:rsidRPr="00E873C4">
        <w:t xml:space="preserve">, but without a simple relation to </w:t>
      </w:r>
      <w:proofErr w:type="spellStart"/>
      <w:r w:rsidR="001D4251" w:rsidRPr="00E873C4">
        <w:t>p</w:t>
      </w:r>
      <w:r w:rsidR="001D4251" w:rsidRPr="00E873C4">
        <w:rPr>
          <w:i/>
          <w:iCs/>
        </w:rPr>
        <w:t>K</w:t>
      </w:r>
      <w:r w:rsidR="001D4251" w:rsidRPr="00E873C4">
        <w:rPr>
          <w:vertAlign w:val="subscript"/>
        </w:rPr>
        <w:t>a</w:t>
      </w:r>
      <w:proofErr w:type="spellEnd"/>
      <w:r w:rsidR="001D4251" w:rsidRPr="00E873C4">
        <w:t xml:space="preserve"> or substituent and strongly affected by the formation of an initial hydrogen bond.</w:t>
      </w:r>
    </w:p>
    <w:p w14:paraId="45860A30" w14:textId="49E8806C" w:rsidR="00402F68" w:rsidRPr="001D4251" w:rsidRDefault="00402F68" w:rsidP="00E363EB">
      <w:pPr>
        <w:spacing w:after="0"/>
        <w:jc w:val="both"/>
      </w:pPr>
      <w:r w:rsidRPr="00E873C4">
        <w:rPr>
          <w:b/>
          <w:bCs/>
        </w:rPr>
        <w:t>Chapter three</w:t>
      </w:r>
      <w:r w:rsidRPr="001D4251">
        <w:rPr>
          <w:noProof/>
          <w:lang w:eastAsia="zh-CN"/>
        </w:rPr>
        <w:t xml:space="preserve"> </w:t>
      </w:r>
      <w:r w:rsidR="001D4251">
        <w:rPr>
          <w:noProof/>
          <w:lang w:eastAsia="zh-CN"/>
        </w:rPr>
        <w:t>examines the solvent dependence of a range of transesterification reactions between phenolates and aryl acetates</w:t>
      </w:r>
      <w:r w:rsidR="007C3D2F">
        <w:rPr>
          <w:noProof/>
          <w:lang w:eastAsia="zh-CN"/>
        </w:rPr>
        <w:t xml:space="preserve"> using the </w:t>
      </w:r>
      <w:r w:rsidR="007C3D2F">
        <w:rPr>
          <w:rFonts w:ascii="Calibri" w:hAnsi="Calibri" w:cs="Calibri"/>
          <w:noProof/>
          <w:lang w:eastAsia="zh-CN"/>
        </w:rPr>
        <w:t>α</w:t>
      </w:r>
      <w:r w:rsidR="007C3D2F">
        <w:rPr>
          <w:noProof/>
          <w:lang w:eastAsia="zh-CN"/>
        </w:rPr>
        <w:t xml:space="preserve"> and </w:t>
      </w:r>
      <w:r w:rsidR="007C3D2F">
        <w:rPr>
          <w:rFonts w:ascii="Calibri" w:hAnsi="Calibri" w:cs="Calibri"/>
          <w:noProof/>
          <w:lang w:eastAsia="zh-CN"/>
        </w:rPr>
        <w:t>β</w:t>
      </w:r>
      <w:r w:rsidR="007C3D2F">
        <w:rPr>
          <w:noProof/>
          <w:lang w:eastAsia="zh-CN"/>
        </w:rPr>
        <w:t xml:space="preserve"> values obtained in chapter two</w:t>
      </w:r>
      <w:r w:rsidR="001D4251">
        <w:rPr>
          <w:noProof/>
          <w:lang w:eastAsia="zh-CN"/>
        </w:rPr>
        <w:t>. The solvent dependencies of the reactions are dominated by interactions with the ground state phenolates, and the equilibirum constant for the reaction also shows a related dependence on the hydrogen bond donor properties of the solvent. Model systems which introduced intramolecular hydrogen bond donors were partly successful in demonstrating the impact of different interactions between the solvent and the nucleophile or electrophile.</w:t>
      </w:r>
    </w:p>
    <w:p w14:paraId="42419D3E" w14:textId="6C66C574" w:rsidR="00402F68" w:rsidRPr="001D4251" w:rsidRDefault="00402F68" w:rsidP="00402F68">
      <w:pPr>
        <w:spacing w:after="0"/>
        <w:jc w:val="both"/>
        <w:rPr>
          <w:rStyle w:val="fontstyle01"/>
          <w:rFonts w:ascii="TUOS Stephenson" w:hAnsi="TUOS Stephenson" w:cstheme="majorBidi"/>
          <w:color w:val="000000" w:themeColor="text1"/>
        </w:rPr>
      </w:pPr>
      <w:r w:rsidRPr="001D4251">
        <w:rPr>
          <w:rFonts w:ascii="TUOS Stephenson" w:hAnsi="TUOS Stephenson" w:cstheme="majorBidi"/>
          <w:b/>
          <w:bCs/>
          <w:color w:val="000000" w:themeColor="text1"/>
        </w:rPr>
        <w:t xml:space="preserve">Chapter four </w:t>
      </w:r>
      <w:r w:rsidR="001D4251">
        <w:rPr>
          <w:rStyle w:val="fontstyle01"/>
          <w:rFonts w:ascii="TUOS Stephenson" w:hAnsi="TUOS Stephenson" w:cstheme="majorBidi"/>
          <w:color w:val="000000" w:themeColor="text1"/>
        </w:rPr>
        <w:t>expands the approach to explore an addition reaction, and it is shown that both nucleophile and electrophile are affected by specific solvent properties which can be quantified.</w:t>
      </w:r>
      <w:r w:rsidRPr="001D4251">
        <w:rPr>
          <w:rStyle w:val="fontstyle01"/>
          <w:rFonts w:ascii="TUOS Stephenson" w:hAnsi="TUOS Stephenson" w:cstheme="majorBidi"/>
          <w:color w:val="000000" w:themeColor="text1"/>
        </w:rPr>
        <w:t xml:space="preserve"> </w:t>
      </w:r>
      <w:r w:rsidR="001D4251">
        <w:rPr>
          <w:rStyle w:val="fontstyle01"/>
          <w:rFonts w:ascii="TUOS Stephenson" w:hAnsi="TUOS Stephenson" w:cstheme="majorBidi"/>
          <w:color w:val="000000" w:themeColor="text1"/>
        </w:rPr>
        <w:t>This leads to the observation that solvent mixtures show the lowest reactivity for the addition reaction, and contrasts with previous assumptions in quantifying electrophilicity in particular. The different impact</w:t>
      </w:r>
      <w:r w:rsidR="00E363EB">
        <w:rPr>
          <w:rStyle w:val="fontstyle01"/>
          <w:rFonts w:ascii="TUOS Stephenson" w:hAnsi="TUOS Stephenson" w:cstheme="majorBidi"/>
          <w:color w:val="000000" w:themeColor="text1"/>
        </w:rPr>
        <w:t>s</w:t>
      </w:r>
      <w:r w:rsidR="001D4251">
        <w:rPr>
          <w:rStyle w:val="fontstyle01"/>
          <w:rFonts w:ascii="TUOS Stephenson" w:hAnsi="TUOS Stephenson" w:cstheme="majorBidi"/>
          <w:color w:val="000000" w:themeColor="text1"/>
        </w:rPr>
        <w:t xml:space="preserve"> of the solvent components are used to control the reactivity of a common nucleophile with two electrophiles in a rationale manner, holding out the prospect that binary solvent mixtures can be used to direct sites of reaction.</w:t>
      </w:r>
    </w:p>
    <w:p w14:paraId="5FBC3142" w14:textId="6640A26E" w:rsidR="004078C0" w:rsidRDefault="00402F68" w:rsidP="00456B1A">
      <w:pPr>
        <w:spacing w:after="0"/>
        <w:jc w:val="both"/>
        <w:rPr>
          <w:rStyle w:val="fontstyle01"/>
          <w:rFonts w:ascii="TUOS Stephenson" w:hAnsi="TUOS Stephenson" w:cstheme="majorBidi"/>
          <w:color w:val="000000" w:themeColor="text1"/>
        </w:rPr>
      </w:pPr>
      <w:r w:rsidRPr="001D4251">
        <w:rPr>
          <w:rStyle w:val="fontstyle01"/>
          <w:rFonts w:ascii="TUOS Stephenson" w:hAnsi="TUOS Stephenson" w:cstheme="majorBidi"/>
          <w:b/>
          <w:bCs/>
          <w:color w:val="000000" w:themeColor="text1"/>
        </w:rPr>
        <w:t>Chapter five</w:t>
      </w:r>
      <w:r w:rsidRPr="001D4251">
        <w:rPr>
          <w:rStyle w:val="fontstyle01"/>
          <w:rFonts w:ascii="TUOS Stephenson" w:hAnsi="TUOS Stephenson" w:cstheme="majorBidi"/>
          <w:color w:val="000000" w:themeColor="text1"/>
        </w:rPr>
        <w:t xml:space="preserve"> presents the </w:t>
      </w:r>
      <w:r w:rsidR="001D4251">
        <w:rPr>
          <w:rStyle w:val="fontstyle01"/>
          <w:rFonts w:ascii="TUOS Stephenson" w:hAnsi="TUOS Stephenson" w:cstheme="majorBidi"/>
          <w:color w:val="000000" w:themeColor="text1"/>
        </w:rPr>
        <w:t xml:space="preserve">general conclusions of the work, noting the success of predicting changes in reactivity based on independently measured solvent parameters </w:t>
      </w:r>
      <w:r w:rsidR="001D4251">
        <w:rPr>
          <w:rStyle w:val="fontstyle01"/>
          <w:rFonts w:ascii="TUOS Stephenson" w:hAnsi="TUOS Stephenson" w:cstheme="majorBidi"/>
          <w:color w:val="000000" w:themeColor="text1"/>
        </w:rPr>
        <w:lastRenderedPageBreak/>
        <w:t xml:space="preserve">that only quantify hydrogen bond donating and accepting properties, and </w:t>
      </w:r>
      <w:r w:rsidR="001D4251">
        <w:rPr>
          <w:rStyle w:val="fontstyle01"/>
          <w:rFonts w:ascii="TUOS Stephenson" w:hAnsi="TUOS Stephenson" w:cstheme="majorBidi"/>
          <w:b/>
          <w:bCs/>
          <w:color w:val="000000" w:themeColor="text1"/>
        </w:rPr>
        <w:t>chapter 6</w:t>
      </w:r>
      <w:r w:rsidR="001D4251">
        <w:rPr>
          <w:rStyle w:val="fontstyle01"/>
          <w:rFonts w:ascii="TUOS Stephenson" w:hAnsi="TUOS Stephenson" w:cstheme="majorBidi"/>
          <w:color w:val="000000" w:themeColor="text1"/>
        </w:rPr>
        <w:t xml:space="preserve"> provides the experimental details of the work carried out.</w:t>
      </w:r>
    </w:p>
    <w:p w14:paraId="58A43B7D" w14:textId="77777777" w:rsidR="004078C0" w:rsidRDefault="004078C0">
      <w:pPr>
        <w:rPr>
          <w:rStyle w:val="fontstyle01"/>
          <w:rFonts w:ascii="TUOS Stephenson" w:hAnsi="TUOS Stephenson" w:cstheme="majorBidi"/>
          <w:color w:val="000000" w:themeColor="text1"/>
        </w:rPr>
      </w:pPr>
      <w:r>
        <w:rPr>
          <w:rStyle w:val="fontstyle01"/>
          <w:rFonts w:ascii="TUOS Stephenson" w:hAnsi="TUOS Stephenson" w:cstheme="majorBidi"/>
          <w:color w:val="000000" w:themeColor="text1"/>
        </w:rPr>
        <w:br w:type="page"/>
      </w:r>
    </w:p>
    <w:p w14:paraId="54DABAE4" w14:textId="625F7792" w:rsidR="00C559CF" w:rsidRPr="0043464A" w:rsidRDefault="00312FBD" w:rsidP="00456B1A">
      <w:pPr>
        <w:spacing w:after="0"/>
        <w:jc w:val="both"/>
        <w:rPr>
          <w:rFonts w:ascii="TUOS Stephenson" w:hAnsi="TUOS Stephenson"/>
          <w:b/>
          <w:bCs/>
        </w:rPr>
      </w:pPr>
      <w:r w:rsidRPr="0043464A">
        <w:rPr>
          <w:rFonts w:ascii="TUOS Stephenson" w:hAnsi="TUOS Stephenson"/>
          <w:b/>
          <w:bCs/>
        </w:rPr>
        <w:lastRenderedPageBreak/>
        <w:t>Acknowledgement</w:t>
      </w:r>
      <w:r w:rsidR="00EC4806">
        <w:rPr>
          <w:rFonts w:ascii="TUOS Stephenson" w:hAnsi="TUOS Stephenson"/>
          <w:b/>
          <w:bCs/>
        </w:rPr>
        <w:t>s</w:t>
      </w:r>
    </w:p>
    <w:p w14:paraId="4B946334" w14:textId="16AEA5EC" w:rsidR="00312FBD" w:rsidRDefault="00312FBD" w:rsidP="00456B1A">
      <w:pPr>
        <w:spacing w:after="0"/>
        <w:jc w:val="both"/>
        <w:rPr>
          <w:rFonts w:ascii="TUOS Stephenson" w:hAnsi="TUOS Stephenson"/>
        </w:rPr>
      </w:pPr>
    </w:p>
    <w:p w14:paraId="45201504" w14:textId="359B6AAD" w:rsidR="00312FBD" w:rsidRDefault="006649B3" w:rsidP="00456B1A">
      <w:pPr>
        <w:spacing w:after="0"/>
        <w:jc w:val="both"/>
        <w:rPr>
          <w:rFonts w:ascii="TUOS Stephenson" w:hAnsi="TUOS Stephenson"/>
        </w:rPr>
      </w:pPr>
      <w:r>
        <w:rPr>
          <w:rFonts w:ascii="TUOS Stephenson" w:hAnsi="TUOS Stephenson"/>
        </w:rPr>
        <w:t>Thi</w:t>
      </w:r>
      <w:r w:rsidR="009B6EC0">
        <w:rPr>
          <w:rFonts w:ascii="TUOS Stephenson" w:hAnsi="TUOS Stephenson"/>
        </w:rPr>
        <w:t>s thesis is dedicated to my dad, Philip Guy Watson</w:t>
      </w:r>
      <w:r w:rsidR="004B14F8">
        <w:rPr>
          <w:rFonts w:ascii="TUOS Stephenson" w:hAnsi="TUOS Stephenson"/>
        </w:rPr>
        <w:t>, whose walks inspired my curiosity</w:t>
      </w:r>
      <w:r w:rsidR="00121687">
        <w:rPr>
          <w:rFonts w:ascii="TUOS Stephenson" w:hAnsi="TUOS Stephenson"/>
        </w:rPr>
        <w:t xml:space="preserve"> and gave me the confidence to ask </w:t>
      </w:r>
      <w:r w:rsidR="00242102">
        <w:rPr>
          <w:rFonts w:ascii="TUOS Stephenson" w:hAnsi="TUOS Stephenson"/>
        </w:rPr>
        <w:t>“why?”</w:t>
      </w:r>
    </w:p>
    <w:p w14:paraId="26584B89" w14:textId="245694B2" w:rsidR="00242102" w:rsidRDefault="00242102" w:rsidP="00456B1A">
      <w:pPr>
        <w:spacing w:after="0"/>
        <w:jc w:val="both"/>
        <w:rPr>
          <w:rFonts w:ascii="TUOS Stephenson" w:hAnsi="TUOS Stephenson"/>
        </w:rPr>
      </w:pPr>
    </w:p>
    <w:p w14:paraId="59484CE2" w14:textId="41673FFF" w:rsidR="003827B7" w:rsidRDefault="00242102" w:rsidP="00456B1A">
      <w:pPr>
        <w:spacing w:after="0"/>
        <w:jc w:val="both"/>
        <w:rPr>
          <w:rFonts w:ascii="TUOS Stephenson" w:hAnsi="TUOS Stephenson"/>
        </w:rPr>
      </w:pPr>
      <w:r>
        <w:rPr>
          <w:rFonts w:ascii="TUOS Stephenson" w:hAnsi="TUOS Stephenson"/>
        </w:rPr>
        <w:t xml:space="preserve">I would like to thank Professor Nick Williams for </w:t>
      </w:r>
      <w:r w:rsidR="006C5E1F">
        <w:rPr>
          <w:rFonts w:ascii="TUOS Stephenson" w:hAnsi="TUOS Stephenson"/>
        </w:rPr>
        <w:t>his support</w:t>
      </w:r>
      <w:r w:rsidR="0052363F">
        <w:rPr>
          <w:rFonts w:ascii="TUOS Stephenson" w:hAnsi="TUOS Stephenson"/>
        </w:rPr>
        <w:t xml:space="preserve"> throughout </w:t>
      </w:r>
      <w:r w:rsidR="003855D5">
        <w:rPr>
          <w:rFonts w:ascii="TUOS Stephenson" w:hAnsi="TUOS Stephenson"/>
        </w:rPr>
        <w:t>my PhD</w:t>
      </w:r>
      <w:r w:rsidR="006C5E1F">
        <w:rPr>
          <w:rFonts w:ascii="TUOS Stephenson" w:hAnsi="TUOS Stephenson"/>
        </w:rPr>
        <w:t xml:space="preserve"> and encouragement to </w:t>
      </w:r>
      <w:r w:rsidR="005453AC">
        <w:rPr>
          <w:rFonts w:ascii="TUOS Stephenson" w:hAnsi="TUOS Stephenson"/>
        </w:rPr>
        <w:t xml:space="preserve">investigate the </w:t>
      </w:r>
      <w:r w:rsidR="005B0746">
        <w:rPr>
          <w:rFonts w:ascii="TUOS Stephenson" w:hAnsi="TUOS Stephenson"/>
        </w:rPr>
        <w:t>“</w:t>
      </w:r>
      <w:r w:rsidR="005453AC">
        <w:rPr>
          <w:rFonts w:ascii="TUOS Stephenson" w:hAnsi="TUOS Stephenson"/>
        </w:rPr>
        <w:t>not that obvious</w:t>
      </w:r>
      <w:r w:rsidR="005B0746">
        <w:rPr>
          <w:rFonts w:ascii="TUOS Stephenson" w:hAnsi="TUOS Stephenson"/>
        </w:rPr>
        <w:t>” even</w:t>
      </w:r>
      <w:r w:rsidR="003855D5">
        <w:rPr>
          <w:rFonts w:ascii="TUOS Stephenson" w:hAnsi="TUOS Stephenson"/>
        </w:rPr>
        <w:t xml:space="preserve"> from my undergraduate days</w:t>
      </w:r>
      <w:r w:rsidR="00B43364">
        <w:rPr>
          <w:rFonts w:ascii="TUOS Stephenson" w:hAnsi="TUOS Stephenson"/>
        </w:rPr>
        <w:t>.</w:t>
      </w:r>
    </w:p>
    <w:p w14:paraId="2DD0E90B" w14:textId="52EE6508" w:rsidR="003827B7" w:rsidRDefault="00B43364" w:rsidP="00456B1A">
      <w:pPr>
        <w:spacing w:after="0"/>
        <w:jc w:val="both"/>
        <w:rPr>
          <w:rFonts w:ascii="TUOS Stephenson" w:hAnsi="TUOS Stephenson"/>
        </w:rPr>
      </w:pPr>
      <w:r>
        <w:rPr>
          <w:rFonts w:ascii="TUOS Stephenson" w:hAnsi="TUOS Stephenson"/>
        </w:rPr>
        <w:t>I would like to thank my Postdocs</w:t>
      </w:r>
      <w:r w:rsidR="005B0746">
        <w:rPr>
          <w:rFonts w:ascii="TUOS Stephenson" w:hAnsi="TUOS Stephenson"/>
        </w:rPr>
        <w:t>.</w:t>
      </w:r>
      <w:r>
        <w:rPr>
          <w:rFonts w:ascii="TUOS Stephenson" w:hAnsi="TUOS Stephenson"/>
        </w:rPr>
        <w:t xml:space="preserve"> Dr Craig Robertson who was integral in making me feel welcome in the research group</w:t>
      </w:r>
      <w:r w:rsidR="006B09B5">
        <w:rPr>
          <w:rFonts w:ascii="TUOS Stephenson" w:hAnsi="TUOS Stephenson"/>
        </w:rPr>
        <w:t xml:space="preserve">, Dr Jim Scotson </w:t>
      </w:r>
      <w:r w:rsidR="00107E9E">
        <w:rPr>
          <w:rFonts w:ascii="TUOS Stephenson" w:hAnsi="TUOS Stephenson"/>
        </w:rPr>
        <w:t xml:space="preserve">for helping </w:t>
      </w:r>
      <w:r w:rsidR="00F16E42">
        <w:rPr>
          <w:rFonts w:ascii="TUOS Stephenson" w:hAnsi="TUOS Stephenson"/>
        </w:rPr>
        <w:t>develop my research skills</w:t>
      </w:r>
      <w:r w:rsidR="00107E9E">
        <w:rPr>
          <w:rFonts w:ascii="TUOS Stephenson" w:hAnsi="TUOS Stephenson"/>
        </w:rPr>
        <w:t xml:space="preserve"> and Dr Rebecca Hawker for </w:t>
      </w:r>
      <w:r w:rsidR="0052363F">
        <w:rPr>
          <w:rFonts w:ascii="TUOS Stephenson" w:hAnsi="TUOS Stephenson"/>
        </w:rPr>
        <w:t xml:space="preserve">helping by </w:t>
      </w:r>
      <w:r w:rsidR="00F16E42">
        <w:rPr>
          <w:rFonts w:ascii="TUOS Stephenson" w:hAnsi="TUOS Stephenson"/>
        </w:rPr>
        <w:t>proofreading</w:t>
      </w:r>
      <w:r w:rsidR="0052363F">
        <w:rPr>
          <w:rFonts w:ascii="TUOS Stephenson" w:hAnsi="TUOS Stephenson"/>
        </w:rPr>
        <w:t xml:space="preserve"> my work</w:t>
      </w:r>
      <w:r w:rsidR="00F16E42">
        <w:rPr>
          <w:rFonts w:ascii="TUOS Stephenson" w:hAnsi="TUOS Stephenson"/>
        </w:rPr>
        <w:t xml:space="preserve"> and encouraging me to never settle</w:t>
      </w:r>
      <w:r w:rsidR="0052363F">
        <w:rPr>
          <w:rFonts w:ascii="TUOS Stephenson" w:hAnsi="TUOS Stephenson"/>
        </w:rPr>
        <w:t>.</w:t>
      </w:r>
      <w:r w:rsidR="00F16E42">
        <w:rPr>
          <w:rFonts w:ascii="TUOS Stephenson" w:hAnsi="TUOS Stephenson"/>
        </w:rPr>
        <w:t xml:space="preserve"> Professor Charles Stirling </w:t>
      </w:r>
      <w:r w:rsidR="005256C0">
        <w:rPr>
          <w:rFonts w:ascii="TUOS Stephenson" w:hAnsi="TUOS Stephenson"/>
        </w:rPr>
        <w:t>has always encouraged me to never let science get me down</w:t>
      </w:r>
      <w:r w:rsidR="00A00065">
        <w:rPr>
          <w:rFonts w:ascii="TUOS Stephenson" w:hAnsi="TUOS Stephenson"/>
        </w:rPr>
        <w:t>,</w:t>
      </w:r>
      <w:r w:rsidR="005256C0">
        <w:rPr>
          <w:rFonts w:ascii="TUOS Stephenson" w:hAnsi="TUOS Stephenson"/>
        </w:rPr>
        <w:t xml:space="preserve"> hard </w:t>
      </w:r>
      <w:r w:rsidR="00A00065">
        <w:rPr>
          <w:rFonts w:ascii="TUOS Stephenson" w:hAnsi="TUOS Stephenson"/>
        </w:rPr>
        <w:t>as it</w:t>
      </w:r>
      <w:r w:rsidR="005256C0">
        <w:rPr>
          <w:rFonts w:ascii="TUOS Stephenson" w:hAnsi="TUOS Stephenson"/>
        </w:rPr>
        <w:t xml:space="preserve"> may try.</w:t>
      </w:r>
    </w:p>
    <w:p w14:paraId="289346E9" w14:textId="41BA83B7" w:rsidR="00242102" w:rsidRDefault="009127B1" w:rsidP="00456B1A">
      <w:pPr>
        <w:spacing w:after="0"/>
        <w:jc w:val="both"/>
        <w:rPr>
          <w:rFonts w:ascii="TUOS Stephenson" w:hAnsi="TUOS Stephenson"/>
        </w:rPr>
      </w:pPr>
      <w:r>
        <w:rPr>
          <w:rFonts w:ascii="TUOS Stephenson" w:hAnsi="TUOS Stephenson"/>
        </w:rPr>
        <w:t>My thanks to the entire N. H. Williams group</w:t>
      </w:r>
      <w:r w:rsidR="00573E7E">
        <w:rPr>
          <w:rFonts w:ascii="TUOS Stephenson" w:hAnsi="TUOS Stephenson"/>
        </w:rPr>
        <w:t xml:space="preserve">, PJ Taylor, William Seddon, Valerio </w:t>
      </w:r>
      <w:proofErr w:type="spellStart"/>
      <w:r w:rsidR="00573E7E">
        <w:rPr>
          <w:rFonts w:ascii="TUOS Stephenson" w:hAnsi="TUOS Stephenson"/>
        </w:rPr>
        <w:t>Viali</w:t>
      </w:r>
      <w:proofErr w:type="spellEnd"/>
      <w:r w:rsidR="00763AE8">
        <w:rPr>
          <w:rFonts w:ascii="TUOS Stephenson" w:hAnsi="TUOS Stephenson"/>
        </w:rPr>
        <w:t xml:space="preserve">, </w:t>
      </w:r>
      <w:proofErr w:type="spellStart"/>
      <w:r w:rsidR="00763AE8">
        <w:rPr>
          <w:rFonts w:ascii="TUOS Stephenson" w:hAnsi="TUOS Stephenson"/>
        </w:rPr>
        <w:t>Søren</w:t>
      </w:r>
      <w:proofErr w:type="spellEnd"/>
      <w:r w:rsidR="00763AE8">
        <w:rPr>
          <w:rFonts w:ascii="TUOS Stephenson" w:hAnsi="TUOS Stephenson"/>
        </w:rPr>
        <w:t xml:space="preserve"> </w:t>
      </w:r>
      <w:proofErr w:type="spellStart"/>
      <w:r w:rsidR="00763AE8">
        <w:rPr>
          <w:rFonts w:ascii="TUOS Stephenson" w:hAnsi="TUOS Stephenson"/>
        </w:rPr>
        <w:t>Svenningsen</w:t>
      </w:r>
      <w:proofErr w:type="spellEnd"/>
      <w:r w:rsidR="008267F3">
        <w:rPr>
          <w:rFonts w:ascii="TUOS Stephenson" w:hAnsi="TUOS Stephenson"/>
        </w:rPr>
        <w:t>, Fatma Ashou</w:t>
      </w:r>
      <w:r w:rsidR="003827B7">
        <w:rPr>
          <w:rFonts w:ascii="TUOS Stephenson" w:hAnsi="TUOS Stephenson"/>
        </w:rPr>
        <w:t>r</w:t>
      </w:r>
      <w:r w:rsidR="00EC1A74">
        <w:rPr>
          <w:rFonts w:ascii="TUOS Stephenson" w:hAnsi="TUOS Stephenson"/>
        </w:rPr>
        <w:t>, Fatma Aburass, Layla Ala</w:t>
      </w:r>
      <w:r w:rsidR="0032487D">
        <w:rPr>
          <w:rFonts w:ascii="TUOS Stephenson" w:hAnsi="TUOS Stephenson"/>
        </w:rPr>
        <w:t>jmee</w:t>
      </w:r>
      <w:r w:rsidR="00B03AAF">
        <w:rPr>
          <w:rFonts w:ascii="TUOS Stephenson" w:hAnsi="TUOS Stephenson"/>
        </w:rPr>
        <w:t xml:space="preserve">, and all the Masters </w:t>
      </w:r>
      <w:r w:rsidR="00DC2D86">
        <w:rPr>
          <w:rFonts w:ascii="TUOS Stephenson" w:hAnsi="TUOS Stephenson"/>
        </w:rPr>
        <w:t>Students</w:t>
      </w:r>
      <w:r w:rsidR="0032487D">
        <w:rPr>
          <w:rFonts w:ascii="TUOS Stephenson" w:hAnsi="TUOS Stephenson"/>
        </w:rPr>
        <w:t xml:space="preserve"> for providing me with hours of entertainment</w:t>
      </w:r>
      <w:r w:rsidR="003827B7">
        <w:rPr>
          <w:rFonts w:ascii="TUOS Stephenson" w:hAnsi="TUOS Stephenson"/>
        </w:rPr>
        <w:t xml:space="preserve"> in one way or anoth</w:t>
      </w:r>
      <w:r w:rsidR="00B85751">
        <w:rPr>
          <w:rFonts w:ascii="TUOS Stephenson" w:hAnsi="TUOS Stephenson"/>
        </w:rPr>
        <w:t>er.</w:t>
      </w:r>
    </w:p>
    <w:p w14:paraId="66DB3753" w14:textId="02E66930" w:rsidR="00B85751" w:rsidRDefault="00B85751" w:rsidP="00456B1A">
      <w:pPr>
        <w:spacing w:after="0"/>
        <w:jc w:val="both"/>
        <w:rPr>
          <w:rFonts w:ascii="TUOS Stephenson" w:hAnsi="TUOS Stephenson"/>
        </w:rPr>
      </w:pPr>
    </w:p>
    <w:p w14:paraId="5C5DF77B" w14:textId="4396D4A7" w:rsidR="00B85751" w:rsidRDefault="00B85751" w:rsidP="00456B1A">
      <w:pPr>
        <w:spacing w:after="0"/>
        <w:jc w:val="both"/>
        <w:rPr>
          <w:rFonts w:ascii="TUOS Stephenson" w:hAnsi="TUOS Stephenson"/>
        </w:rPr>
      </w:pPr>
      <w:r>
        <w:rPr>
          <w:rFonts w:ascii="TUOS Stephenson" w:hAnsi="TUOS Stephenson"/>
        </w:rPr>
        <w:t>I would like to thank the GTA crew but especially Zoe Smallwood, Beth Crowston, Jenna Spencer-Briggs, Sally Morton</w:t>
      </w:r>
      <w:r w:rsidR="002E3240">
        <w:rPr>
          <w:rFonts w:ascii="TUOS Stephenson" w:hAnsi="TUOS Stephenson"/>
        </w:rPr>
        <w:t>, and Dr</w:t>
      </w:r>
      <w:r w:rsidR="00874B2C">
        <w:rPr>
          <w:rFonts w:ascii="TUOS Stephenson" w:hAnsi="TUOS Stephenson"/>
        </w:rPr>
        <w:t xml:space="preserve"> </w:t>
      </w:r>
      <w:r w:rsidR="002E3240">
        <w:rPr>
          <w:rFonts w:ascii="TUOS Stephenson" w:hAnsi="TUOS Stephenson"/>
        </w:rPr>
        <w:t xml:space="preserve">Julie Hyde </w:t>
      </w:r>
      <w:r w:rsidR="00874B2C">
        <w:rPr>
          <w:rFonts w:ascii="TUOS Stephenson" w:hAnsi="TUOS Stephenson"/>
        </w:rPr>
        <w:t>for supporting my time as a GTA</w:t>
      </w:r>
      <w:r w:rsidR="00822457">
        <w:rPr>
          <w:rFonts w:ascii="TUOS Stephenson" w:hAnsi="TUOS Stephenson"/>
        </w:rPr>
        <w:t xml:space="preserve"> and having fun while teaching. I would also like to thank the students</w:t>
      </w:r>
      <w:r w:rsidR="00376AC6">
        <w:rPr>
          <w:rFonts w:ascii="TUOS Stephenson" w:hAnsi="TUOS Stephenson"/>
        </w:rPr>
        <w:t>, I loved my time teaching, but not marking.</w:t>
      </w:r>
    </w:p>
    <w:p w14:paraId="0C68F0F3" w14:textId="30F04B6E" w:rsidR="00376AC6" w:rsidRDefault="00376AC6" w:rsidP="00456B1A">
      <w:pPr>
        <w:spacing w:after="0"/>
        <w:jc w:val="both"/>
        <w:rPr>
          <w:rFonts w:ascii="TUOS Stephenson" w:hAnsi="TUOS Stephenson"/>
        </w:rPr>
      </w:pPr>
    </w:p>
    <w:p w14:paraId="0D8A9ACC" w14:textId="2244AB7A" w:rsidR="00376AC6" w:rsidRDefault="00376AC6" w:rsidP="00456B1A">
      <w:pPr>
        <w:spacing w:after="0"/>
        <w:jc w:val="both"/>
        <w:rPr>
          <w:rFonts w:ascii="TUOS Stephenson" w:hAnsi="TUOS Stephenson"/>
        </w:rPr>
      </w:pPr>
      <w:r>
        <w:rPr>
          <w:rFonts w:ascii="TUOS Stephenson" w:hAnsi="TUOS Stephenson"/>
        </w:rPr>
        <w:t xml:space="preserve">I would like </w:t>
      </w:r>
      <w:r w:rsidR="00F0784A">
        <w:rPr>
          <w:rFonts w:ascii="TUOS Stephenson" w:hAnsi="TUOS Stephenson"/>
        </w:rPr>
        <w:t xml:space="preserve">to thank </w:t>
      </w:r>
      <w:r>
        <w:rPr>
          <w:rFonts w:ascii="TUOS Stephenson" w:hAnsi="TUOS Stephenson"/>
        </w:rPr>
        <w:t>my friends Abs, Vlad,</w:t>
      </w:r>
      <w:r w:rsidR="003E1751">
        <w:rPr>
          <w:rFonts w:ascii="TUOS Stephenson" w:hAnsi="TUOS Stephenson"/>
        </w:rPr>
        <w:t xml:space="preserve"> Eve,</w:t>
      </w:r>
      <w:r>
        <w:rPr>
          <w:rFonts w:ascii="TUOS Stephenson" w:hAnsi="TUOS Stephenson"/>
        </w:rPr>
        <w:t xml:space="preserve"> Dan, Cam, Joe, Mike,</w:t>
      </w:r>
      <w:r w:rsidR="003E1751">
        <w:rPr>
          <w:rFonts w:ascii="TUOS Stephenson" w:hAnsi="TUOS Stephenson"/>
        </w:rPr>
        <w:t xml:space="preserve"> Chloe, </w:t>
      </w:r>
      <w:r w:rsidR="00F031DA">
        <w:rPr>
          <w:rFonts w:ascii="TUOS Stephenson" w:hAnsi="TUOS Stephenson"/>
        </w:rPr>
        <w:t>James,</w:t>
      </w:r>
      <w:r w:rsidR="003E1751">
        <w:rPr>
          <w:rFonts w:ascii="TUOS Stephenson" w:hAnsi="TUOS Stephenson"/>
        </w:rPr>
        <w:t xml:space="preserve"> and Bob for supporting me through this time and especially </w:t>
      </w:r>
      <w:r w:rsidR="00F031DA">
        <w:rPr>
          <w:rFonts w:ascii="TUOS Stephenson" w:hAnsi="TUOS Stephenson"/>
        </w:rPr>
        <w:t>this incredibly hard year of 2020 by keeping me entertained and happy.</w:t>
      </w:r>
    </w:p>
    <w:p w14:paraId="56E7E961" w14:textId="19F11AF6" w:rsidR="00F031DA" w:rsidRDefault="00F031DA" w:rsidP="00456B1A">
      <w:pPr>
        <w:spacing w:after="0"/>
        <w:jc w:val="both"/>
        <w:rPr>
          <w:rFonts w:ascii="TUOS Stephenson" w:hAnsi="TUOS Stephenson"/>
        </w:rPr>
      </w:pPr>
    </w:p>
    <w:p w14:paraId="51A41859" w14:textId="6A8EEA9E" w:rsidR="00F031DA" w:rsidRDefault="00F0784A" w:rsidP="00456B1A">
      <w:pPr>
        <w:spacing w:after="0"/>
        <w:jc w:val="both"/>
        <w:rPr>
          <w:rFonts w:ascii="TUOS Stephenson" w:hAnsi="TUOS Stephenson"/>
        </w:rPr>
      </w:pPr>
      <w:r>
        <w:rPr>
          <w:rFonts w:ascii="TUOS Stephenson" w:hAnsi="TUOS Stephenson"/>
        </w:rPr>
        <w:t>Finally,</w:t>
      </w:r>
      <w:r w:rsidR="00F031DA">
        <w:rPr>
          <w:rFonts w:ascii="TUOS Stephenson" w:hAnsi="TUOS Stephenson"/>
        </w:rPr>
        <w:t xml:space="preserve"> I would like to give </w:t>
      </w:r>
      <w:r w:rsidR="001C344F">
        <w:rPr>
          <w:rFonts w:ascii="TUOS Stephenson" w:hAnsi="TUOS Stephenson"/>
        </w:rPr>
        <w:t xml:space="preserve">many thanks to </w:t>
      </w:r>
      <w:r w:rsidR="00F950D0">
        <w:rPr>
          <w:rFonts w:ascii="TUOS Stephenson" w:hAnsi="TUOS Stephenson"/>
        </w:rPr>
        <w:t>m</w:t>
      </w:r>
      <w:r w:rsidR="001C344F">
        <w:rPr>
          <w:rFonts w:ascii="TUOS Stephenson" w:hAnsi="TUOS Stephenson"/>
        </w:rPr>
        <w:t xml:space="preserve">y sister, mum, dad, and Bracken, you have given me everything </w:t>
      </w:r>
      <w:r w:rsidR="003D1BF3">
        <w:rPr>
          <w:rFonts w:ascii="TUOS Stephenson" w:hAnsi="TUOS Stephenson"/>
        </w:rPr>
        <w:t>to be who I am.</w:t>
      </w:r>
    </w:p>
    <w:p w14:paraId="61CD0066" w14:textId="77777777" w:rsidR="00312FBD" w:rsidRDefault="00312FBD">
      <w:pPr>
        <w:rPr>
          <w:rFonts w:ascii="TUOS Stephenson" w:hAnsi="TUOS Stephenson"/>
        </w:rPr>
      </w:pPr>
      <w:r>
        <w:rPr>
          <w:rFonts w:ascii="TUOS Stephenson" w:hAnsi="TUOS Stephenson"/>
        </w:rPr>
        <w:br w:type="page"/>
      </w:r>
    </w:p>
    <w:p w14:paraId="10EBF9D5" w14:textId="387F591B" w:rsidR="00312FBD" w:rsidRPr="0043464A" w:rsidRDefault="009D1AE4" w:rsidP="00456B1A">
      <w:pPr>
        <w:spacing w:after="0"/>
        <w:jc w:val="both"/>
        <w:rPr>
          <w:rFonts w:ascii="TUOS Stephenson" w:hAnsi="TUOS Stephenson"/>
          <w:b/>
          <w:bCs/>
        </w:rPr>
      </w:pPr>
      <w:r w:rsidRPr="0043464A">
        <w:rPr>
          <w:rFonts w:ascii="TUOS Stephenson" w:hAnsi="TUOS Stephenson"/>
          <w:b/>
          <w:bCs/>
        </w:rPr>
        <w:lastRenderedPageBreak/>
        <w:t>Abbreviations</w:t>
      </w:r>
    </w:p>
    <w:tbl>
      <w:tblPr>
        <w:tblStyle w:val="TableGrid"/>
        <w:tblW w:w="0" w:type="auto"/>
        <w:tblLook w:val="04A0" w:firstRow="1" w:lastRow="0" w:firstColumn="1" w:lastColumn="0" w:noHBand="0" w:noVBand="1"/>
      </w:tblPr>
      <w:tblGrid>
        <w:gridCol w:w="1868"/>
        <w:gridCol w:w="4505"/>
      </w:tblGrid>
      <w:tr w:rsidR="003658A9" w14:paraId="7762DB67" w14:textId="77777777" w:rsidTr="0043464A">
        <w:tc>
          <w:tcPr>
            <w:tcW w:w="1868" w:type="dxa"/>
          </w:tcPr>
          <w:p w14:paraId="39947C7C" w14:textId="18D6E295" w:rsidR="003658A9" w:rsidRDefault="00BC5901" w:rsidP="00456B1A">
            <w:pPr>
              <w:jc w:val="both"/>
              <w:rPr>
                <w:rFonts w:ascii="TUOS Stephenson" w:hAnsi="TUOS Stephenson"/>
              </w:rPr>
            </w:pPr>
            <w:r>
              <w:rPr>
                <w:rFonts w:ascii="TUOS Stephenson" w:hAnsi="TUOS Stephenson"/>
              </w:rPr>
              <w:t>2-PhOH-2-PhO</w:t>
            </w:r>
          </w:p>
        </w:tc>
        <w:tc>
          <w:tcPr>
            <w:tcW w:w="4505" w:type="dxa"/>
          </w:tcPr>
          <w:p w14:paraId="10786FBA" w14:textId="0CAEFEE8" w:rsidR="003658A9" w:rsidRDefault="00BC5901" w:rsidP="00456B1A">
            <w:pPr>
              <w:jc w:val="both"/>
              <w:rPr>
                <w:rFonts w:ascii="TUOS Stephenson" w:hAnsi="TUOS Stephenson"/>
              </w:rPr>
            </w:pPr>
            <w:r>
              <w:rPr>
                <w:rFonts w:ascii="TUOS Stephenson" w:hAnsi="TUOS Stephenson"/>
              </w:rPr>
              <w:t>2-phenol-2-phenolate</w:t>
            </w:r>
          </w:p>
        </w:tc>
      </w:tr>
      <w:tr w:rsidR="003658A9" w14:paraId="46649D0B" w14:textId="77777777" w:rsidTr="0043464A">
        <w:tc>
          <w:tcPr>
            <w:tcW w:w="1868" w:type="dxa"/>
          </w:tcPr>
          <w:p w14:paraId="2687FE66" w14:textId="4485276D" w:rsidR="003658A9" w:rsidRPr="00BC5901" w:rsidRDefault="00BC5901" w:rsidP="00456B1A">
            <w:pPr>
              <w:jc w:val="both"/>
              <w:rPr>
                <w:rFonts w:ascii="TUOS Stephenson" w:hAnsi="TUOS Stephenson"/>
              </w:rPr>
            </w:pPr>
            <w:r>
              <w:rPr>
                <w:rFonts w:ascii="TUOS Stephenson" w:hAnsi="TUOS Stephenson"/>
              </w:rPr>
              <w:t>3-NO</w:t>
            </w:r>
            <w:r>
              <w:rPr>
                <w:rFonts w:ascii="TUOS Stephenson" w:hAnsi="TUOS Stephenson"/>
                <w:vertAlign w:val="subscript"/>
              </w:rPr>
              <w:t>2</w:t>
            </w:r>
            <w:r>
              <w:rPr>
                <w:rFonts w:ascii="TUOS Stephenson" w:hAnsi="TUOS Stephenson"/>
              </w:rPr>
              <w:t>-PhO</w:t>
            </w:r>
          </w:p>
        </w:tc>
        <w:tc>
          <w:tcPr>
            <w:tcW w:w="4505" w:type="dxa"/>
          </w:tcPr>
          <w:p w14:paraId="4A374BD2" w14:textId="1571C3FD" w:rsidR="003658A9" w:rsidRDefault="00BC5901" w:rsidP="00456B1A">
            <w:pPr>
              <w:jc w:val="both"/>
              <w:rPr>
                <w:rFonts w:ascii="TUOS Stephenson" w:hAnsi="TUOS Stephenson"/>
              </w:rPr>
            </w:pPr>
            <w:r>
              <w:rPr>
                <w:rFonts w:ascii="TUOS Stephenson" w:hAnsi="TUOS Stephenson"/>
              </w:rPr>
              <w:t>3-nitrophenolate</w:t>
            </w:r>
          </w:p>
        </w:tc>
      </w:tr>
      <w:tr w:rsidR="003658A9" w14:paraId="7E1EA97B" w14:textId="77777777" w:rsidTr="0043464A">
        <w:tc>
          <w:tcPr>
            <w:tcW w:w="1868" w:type="dxa"/>
          </w:tcPr>
          <w:p w14:paraId="1CE97C1A" w14:textId="4DAE73A1" w:rsidR="003658A9" w:rsidRPr="00BC5901" w:rsidRDefault="00BC5901" w:rsidP="00456B1A">
            <w:pPr>
              <w:jc w:val="both"/>
              <w:rPr>
                <w:rFonts w:ascii="TUOS Stephenson" w:hAnsi="TUOS Stephenson"/>
              </w:rPr>
            </w:pPr>
            <w:r>
              <w:rPr>
                <w:rFonts w:ascii="TUOS Stephenson" w:hAnsi="TUOS Stephenson"/>
              </w:rPr>
              <w:t>3-NO</w:t>
            </w:r>
            <w:r>
              <w:rPr>
                <w:rFonts w:ascii="TUOS Stephenson" w:hAnsi="TUOS Stephenson"/>
                <w:vertAlign w:val="subscript"/>
              </w:rPr>
              <w:t>2</w:t>
            </w:r>
            <w:r>
              <w:rPr>
                <w:rFonts w:ascii="TUOS Stephenson" w:hAnsi="TUOS Stephenson"/>
              </w:rPr>
              <w:t>-4-</w:t>
            </w:r>
            <w:r w:rsidR="00E44C54">
              <w:rPr>
                <w:rFonts w:ascii="TUOS Stephenson" w:hAnsi="TUOS Stephenson"/>
              </w:rPr>
              <w:t>Cl-PhO</w:t>
            </w:r>
          </w:p>
        </w:tc>
        <w:tc>
          <w:tcPr>
            <w:tcW w:w="4505" w:type="dxa"/>
          </w:tcPr>
          <w:p w14:paraId="444AA166" w14:textId="3E7AB704" w:rsidR="003658A9" w:rsidRDefault="00E44C54" w:rsidP="00456B1A">
            <w:pPr>
              <w:jc w:val="both"/>
              <w:rPr>
                <w:rFonts w:ascii="TUOS Stephenson" w:hAnsi="TUOS Stephenson"/>
              </w:rPr>
            </w:pPr>
            <w:r>
              <w:rPr>
                <w:rFonts w:ascii="TUOS Stephenson" w:hAnsi="TUOS Stephenson"/>
              </w:rPr>
              <w:t>3-nitro-4-chlorophenolate</w:t>
            </w:r>
          </w:p>
        </w:tc>
      </w:tr>
      <w:tr w:rsidR="003658A9" w14:paraId="659E1CD7" w14:textId="77777777" w:rsidTr="0043464A">
        <w:tc>
          <w:tcPr>
            <w:tcW w:w="1868" w:type="dxa"/>
          </w:tcPr>
          <w:p w14:paraId="7958D54E" w14:textId="10FC695A" w:rsidR="003658A9" w:rsidRPr="00E44C54" w:rsidRDefault="00E44C54" w:rsidP="00456B1A">
            <w:pPr>
              <w:jc w:val="both"/>
              <w:rPr>
                <w:rFonts w:ascii="TUOS Stephenson" w:hAnsi="TUOS Stephenson"/>
              </w:rPr>
            </w:pPr>
            <w:r>
              <w:rPr>
                <w:rFonts w:ascii="TUOS Stephenson" w:hAnsi="TUOS Stephenson"/>
              </w:rPr>
              <w:t>3-NO</w:t>
            </w:r>
            <w:r>
              <w:rPr>
                <w:rFonts w:ascii="TUOS Stephenson" w:hAnsi="TUOS Stephenson"/>
                <w:vertAlign w:val="subscript"/>
              </w:rPr>
              <w:t>2</w:t>
            </w:r>
            <w:r>
              <w:rPr>
                <w:rFonts w:ascii="TUOS Stephenson" w:hAnsi="TUOS Stephenson"/>
              </w:rPr>
              <w:t>-CF</w:t>
            </w:r>
            <w:r>
              <w:rPr>
                <w:rFonts w:ascii="TUOS Stephenson" w:hAnsi="TUOS Stephenson"/>
                <w:vertAlign w:val="subscript"/>
              </w:rPr>
              <w:t>3</w:t>
            </w:r>
            <w:r>
              <w:rPr>
                <w:rFonts w:ascii="TUOS Stephenson" w:hAnsi="TUOS Stephenson"/>
              </w:rPr>
              <w:t>-PhO</w:t>
            </w:r>
          </w:p>
        </w:tc>
        <w:tc>
          <w:tcPr>
            <w:tcW w:w="4505" w:type="dxa"/>
          </w:tcPr>
          <w:p w14:paraId="5FFC1AD4" w14:textId="0A4FAF86" w:rsidR="003658A9" w:rsidRDefault="00E44C54" w:rsidP="00456B1A">
            <w:pPr>
              <w:jc w:val="both"/>
              <w:rPr>
                <w:rFonts w:ascii="TUOS Stephenson" w:hAnsi="TUOS Stephenson"/>
              </w:rPr>
            </w:pPr>
            <w:r>
              <w:rPr>
                <w:rFonts w:ascii="TUOS Stephenson" w:hAnsi="TUOS Stephenson"/>
              </w:rPr>
              <w:t>3-nitro-4-trifluoromethylphenolate</w:t>
            </w:r>
          </w:p>
        </w:tc>
      </w:tr>
      <w:tr w:rsidR="003658A9" w14:paraId="07A1C866" w14:textId="77777777" w:rsidTr="0043464A">
        <w:tc>
          <w:tcPr>
            <w:tcW w:w="1868" w:type="dxa"/>
          </w:tcPr>
          <w:p w14:paraId="7DC55E89" w14:textId="4A5C4E0C" w:rsidR="003658A9" w:rsidRDefault="00AD1128" w:rsidP="00456B1A">
            <w:pPr>
              <w:jc w:val="both"/>
              <w:rPr>
                <w:rFonts w:ascii="TUOS Stephenson" w:hAnsi="TUOS Stephenson"/>
              </w:rPr>
            </w:pPr>
            <w:r>
              <w:rPr>
                <w:rFonts w:ascii="TUOS Stephenson" w:hAnsi="TUOS Stephenson"/>
              </w:rPr>
              <w:t>3-CN-PhO</w:t>
            </w:r>
          </w:p>
        </w:tc>
        <w:tc>
          <w:tcPr>
            <w:tcW w:w="4505" w:type="dxa"/>
          </w:tcPr>
          <w:p w14:paraId="17C8A655" w14:textId="07CB953B" w:rsidR="003658A9" w:rsidRDefault="00AD1128" w:rsidP="00456B1A">
            <w:pPr>
              <w:jc w:val="both"/>
              <w:rPr>
                <w:rFonts w:ascii="TUOS Stephenson" w:hAnsi="TUOS Stephenson"/>
              </w:rPr>
            </w:pPr>
            <w:r>
              <w:rPr>
                <w:rFonts w:ascii="TUOS Stephenson" w:hAnsi="TUOS Stephenson"/>
              </w:rPr>
              <w:t>3-cyanopheno</w:t>
            </w:r>
            <w:r w:rsidR="00365A25">
              <w:rPr>
                <w:rFonts w:ascii="TUOS Stephenson" w:hAnsi="TUOS Stephenson"/>
              </w:rPr>
              <w:t>l</w:t>
            </w:r>
            <w:r>
              <w:rPr>
                <w:rFonts w:ascii="TUOS Stephenson" w:hAnsi="TUOS Stephenson"/>
              </w:rPr>
              <w:t>ate</w:t>
            </w:r>
          </w:p>
        </w:tc>
      </w:tr>
      <w:tr w:rsidR="003658A9" w14:paraId="3C00068C" w14:textId="77777777" w:rsidTr="0043464A">
        <w:tc>
          <w:tcPr>
            <w:tcW w:w="1868" w:type="dxa"/>
          </w:tcPr>
          <w:p w14:paraId="6491A966" w14:textId="06047CAE" w:rsidR="003658A9" w:rsidRPr="00AD1128" w:rsidRDefault="00AD1128" w:rsidP="00456B1A">
            <w:pPr>
              <w:jc w:val="both"/>
              <w:rPr>
                <w:rFonts w:ascii="TUOS Stephenson" w:hAnsi="TUOS Stephenson"/>
              </w:rPr>
            </w:pPr>
            <w:r>
              <w:rPr>
                <w:rFonts w:ascii="TUOS Stephenson" w:hAnsi="TUOS Stephenson"/>
              </w:rPr>
              <w:t>4-NO</w:t>
            </w:r>
            <w:r>
              <w:rPr>
                <w:rFonts w:ascii="TUOS Stephenson" w:hAnsi="TUOS Stephenson"/>
                <w:vertAlign w:val="subscript"/>
              </w:rPr>
              <w:t>2</w:t>
            </w:r>
            <w:r>
              <w:rPr>
                <w:rFonts w:ascii="TUOS Stephenson" w:hAnsi="TUOS Stephenson"/>
              </w:rPr>
              <w:t>-PhO</w:t>
            </w:r>
          </w:p>
        </w:tc>
        <w:tc>
          <w:tcPr>
            <w:tcW w:w="4505" w:type="dxa"/>
          </w:tcPr>
          <w:p w14:paraId="431C9EAC" w14:textId="5B7A37ED" w:rsidR="003658A9" w:rsidRDefault="00AD1128" w:rsidP="00456B1A">
            <w:pPr>
              <w:jc w:val="both"/>
              <w:rPr>
                <w:rFonts w:ascii="TUOS Stephenson" w:hAnsi="TUOS Stephenson"/>
              </w:rPr>
            </w:pPr>
            <w:r>
              <w:rPr>
                <w:rFonts w:ascii="TUOS Stephenson" w:hAnsi="TUOS Stephenson"/>
              </w:rPr>
              <w:t>4-nitr</w:t>
            </w:r>
            <w:r w:rsidR="007738F4">
              <w:rPr>
                <w:rFonts w:ascii="TUOS Stephenson" w:hAnsi="TUOS Stephenson"/>
              </w:rPr>
              <w:t>o</w:t>
            </w:r>
            <w:r>
              <w:rPr>
                <w:rFonts w:ascii="TUOS Stephenson" w:hAnsi="TUOS Stephenson"/>
              </w:rPr>
              <w:t>phenolate</w:t>
            </w:r>
          </w:p>
        </w:tc>
      </w:tr>
      <w:tr w:rsidR="003658A9" w14:paraId="2B6C23D5" w14:textId="77777777" w:rsidTr="0043464A">
        <w:tc>
          <w:tcPr>
            <w:tcW w:w="1868" w:type="dxa"/>
          </w:tcPr>
          <w:p w14:paraId="68080F6F" w14:textId="1777C86A" w:rsidR="003658A9" w:rsidRDefault="00AD1128" w:rsidP="00456B1A">
            <w:pPr>
              <w:jc w:val="both"/>
              <w:rPr>
                <w:rFonts w:ascii="TUOS Stephenson" w:hAnsi="TUOS Stephenson"/>
              </w:rPr>
            </w:pPr>
            <w:r>
              <w:rPr>
                <w:rFonts w:ascii="TUOS Stephenson" w:hAnsi="TUOS Stephenson"/>
              </w:rPr>
              <w:t>4-CN-PhO</w:t>
            </w:r>
          </w:p>
        </w:tc>
        <w:tc>
          <w:tcPr>
            <w:tcW w:w="4505" w:type="dxa"/>
          </w:tcPr>
          <w:p w14:paraId="184508B7" w14:textId="2828A624" w:rsidR="003658A9" w:rsidRDefault="00AD1128" w:rsidP="00456B1A">
            <w:pPr>
              <w:jc w:val="both"/>
              <w:rPr>
                <w:rFonts w:ascii="TUOS Stephenson" w:hAnsi="TUOS Stephenson"/>
              </w:rPr>
            </w:pPr>
            <w:r>
              <w:rPr>
                <w:rFonts w:ascii="TUOS Stephenson" w:hAnsi="TUOS Stephenson"/>
              </w:rPr>
              <w:t>4-cyanopheno</w:t>
            </w:r>
            <w:r w:rsidR="00365A25">
              <w:rPr>
                <w:rFonts w:ascii="TUOS Stephenson" w:hAnsi="TUOS Stephenson"/>
              </w:rPr>
              <w:t>l</w:t>
            </w:r>
            <w:r>
              <w:rPr>
                <w:rFonts w:ascii="TUOS Stephenson" w:hAnsi="TUOS Stephenson"/>
              </w:rPr>
              <w:t>ate</w:t>
            </w:r>
          </w:p>
        </w:tc>
      </w:tr>
      <w:tr w:rsidR="00F72CEB" w14:paraId="3EEB2167" w14:textId="77777777" w:rsidTr="0043464A">
        <w:tc>
          <w:tcPr>
            <w:tcW w:w="1868" w:type="dxa"/>
          </w:tcPr>
          <w:p w14:paraId="294E1EF2" w14:textId="4475006A" w:rsidR="00F72CEB" w:rsidRDefault="00F72CEB" w:rsidP="00456B1A">
            <w:pPr>
              <w:jc w:val="both"/>
              <w:rPr>
                <w:rFonts w:ascii="TUOS Stephenson" w:hAnsi="TUOS Stephenson"/>
              </w:rPr>
            </w:pPr>
            <w:r>
              <w:rPr>
                <w:rFonts w:ascii="TUOS Stephenson" w:hAnsi="TUOS Stephenson"/>
              </w:rPr>
              <w:t>Ac</w:t>
            </w:r>
          </w:p>
        </w:tc>
        <w:tc>
          <w:tcPr>
            <w:tcW w:w="4505" w:type="dxa"/>
          </w:tcPr>
          <w:p w14:paraId="3505E9E7" w14:textId="2F1014E1" w:rsidR="00F72CEB" w:rsidRDefault="00F72CEB" w:rsidP="00456B1A">
            <w:pPr>
              <w:jc w:val="both"/>
              <w:rPr>
                <w:rFonts w:ascii="TUOS Stephenson" w:hAnsi="TUOS Stephenson"/>
              </w:rPr>
            </w:pPr>
            <w:r>
              <w:rPr>
                <w:rFonts w:ascii="TUOS Stephenson" w:hAnsi="TUOS Stephenson"/>
              </w:rPr>
              <w:t>Acetate</w:t>
            </w:r>
          </w:p>
        </w:tc>
      </w:tr>
      <w:tr w:rsidR="003658A9" w14:paraId="6B5456E3" w14:textId="77777777" w:rsidTr="0043464A">
        <w:tc>
          <w:tcPr>
            <w:tcW w:w="1868" w:type="dxa"/>
          </w:tcPr>
          <w:p w14:paraId="6EA76390" w14:textId="12AD7B31" w:rsidR="003658A9" w:rsidRDefault="006A4B7D" w:rsidP="00456B1A">
            <w:pPr>
              <w:jc w:val="both"/>
              <w:rPr>
                <w:rFonts w:ascii="TUOS Stephenson" w:hAnsi="TUOS Stephenson"/>
              </w:rPr>
            </w:pPr>
            <w:r>
              <w:rPr>
                <w:rFonts w:ascii="TUOS Stephenson" w:hAnsi="TUOS Stephenson"/>
              </w:rPr>
              <w:t>ACN</w:t>
            </w:r>
          </w:p>
        </w:tc>
        <w:tc>
          <w:tcPr>
            <w:tcW w:w="4505" w:type="dxa"/>
          </w:tcPr>
          <w:p w14:paraId="26A38C91" w14:textId="7CCB214A" w:rsidR="003658A9" w:rsidRDefault="006A4B7D" w:rsidP="00456B1A">
            <w:pPr>
              <w:jc w:val="both"/>
              <w:rPr>
                <w:rFonts w:ascii="TUOS Stephenson" w:hAnsi="TUOS Stephenson"/>
              </w:rPr>
            </w:pPr>
            <w:r>
              <w:rPr>
                <w:rFonts w:ascii="TUOS Stephenson" w:hAnsi="TUOS Stephenson"/>
              </w:rPr>
              <w:t>Acetonitrile</w:t>
            </w:r>
          </w:p>
        </w:tc>
      </w:tr>
      <w:tr w:rsidR="008C004A" w14:paraId="27EA45A4" w14:textId="77777777" w:rsidTr="0043464A">
        <w:tc>
          <w:tcPr>
            <w:tcW w:w="1868" w:type="dxa"/>
          </w:tcPr>
          <w:p w14:paraId="7B6607D9" w14:textId="617E72A7" w:rsidR="008C004A" w:rsidRDefault="008C004A" w:rsidP="00456B1A">
            <w:pPr>
              <w:jc w:val="both"/>
              <w:rPr>
                <w:rFonts w:ascii="TUOS Stephenson" w:hAnsi="TUOS Stephenson"/>
              </w:rPr>
            </w:pPr>
            <w:r>
              <w:rPr>
                <w:rFonts w:ascii="TUOS Stephenson" w:hAnsi="TUOS Stephenson"/>
              </w:rPr>
              <w:t>d</w:t>
            </w:r>
          </w:p>
        </w:tc>
        <w:tc>
          <w:tcPr>
            <w:tcW w:w="4505" w:type="dxa"/>
          </w:tcPr>
          <w:p w14:paraId="1447F763" w14:textId="78011026" w:rsidR="008C004A" w:rsidRDefault="008C004A" w:rsidP="00456B1A">
            <w:pPr>
              <w:jc w:val="both"/>
              <w:rPr>
                <w:rFonts w:ascii="TUOS Stephenson" w:hAnsi="TUOS Stephenson"/>
              </w:rPr>
            </w:pPr>
            <w:r>
              <w:rPr>
                <w:rFonts w:ascii="TUOS Stephenson" w:hAnsi="TUOS Stephenson"/>
              </w:rPr>
              <w:t>Doublet</w:t>
            </w:r>
          </w:p>
        </w:tc>
      </w:tr>
      <w:tr w:rsidR="004F2520" w14:paraId="31E09410" w14:textId="77777777" w:rsidTr="0043464A">
        <w:tc>
          <w:tcPr>
            <w:tcW w:w="1868" w:type="dxa"/>
          </w:tcPr>
          <w:p w14:paraId="186801E7" w14:textId="68BB397A" w:rsidR="004F2520" w:rsidRDefault="004F2520" w:rsidP="00456B1A">
            <w:pPr>
              <w:jc w:val="both"/>
              <w:rPr>
                <w:rFonts w:ascii="TUOS Stephenson" w:hAnsi="TUOS Stephenson"/>
              </w:rPr>
            </w:pPr>
            <w:r>
              <w:rPr>
                <w:rFonts w:ascii="TUOS Stephenson" w:hAnsi="TUOS Stephenson"/>
              </w:rPr>
              <w:t>DCM</w:t>
            </w:r>
          </w:p>
        </w:tc>
        <w:tc>
          <w:tcPr>
            <w:tcW w:w="4505" w:type="dxa"/>
          </w:tcPr>
          <w:p w14:paraId="691DA8C6" w14:textId="06D699C6" w:rsidR="004F2520" w:rsidRDefault="004F2520" w:rsidP="00456B1A">
            <w:pPr>
              <w:jc w:val="both"/>
              <w:rPr>
                <w:rFonts w:ascii="TUOS Stephenson" w:hAnsi="TUOS Stephenson"/>
              </w:rPr>
            </w:pPr>
            <w:r>
              <w:rPr>
                <w:rFonts w:ascii="TUOS Stephenson" w:hAnsi="TUOS Stephenson"/>
              </w:rPr>
              <w:t>Dichloromethane</w:t>
            </w:r>
          </w:p>
        </w:tc>
      </w:tr>
      <w:tr w:rsidR="006A4B7D" w14:paraId="4C4D9835" w14:textId="77777777" w:rsidTr="0043464A">
        <w:tc>
          <w:tcPr>
            <w:tcW w:w="1868" w:type="dxa"/>
          </w:tcPr>
          <w:p w14:paraId="76A18489" w14:textId="309EB953" w:rsidR="006A4B7D" w:rsidRDefault="006E38D4" w:rsidP="00456B1A">
            <w:pPr>
              <w:jc w:val="both"/>
              <w:rPr>
                <w:rFonts w:ascii="TUOS Stephenson" w:hAnsi="TUOS Stephenson"/>
              </w:rPr>
            </w:pPr>
            <w:r>
              <w:rPr>
                <w:rFonts w:ascii="TUOS Stephenson" w:hAnsi="TUOS Stephenson"/>
              </w:rPr>
              <w:t>DMSO</w:t>
            </w:r>
          </w:p>
        </w:tc>
        <w:tc>
          <w:tcPr>
            <w:tcW w:w="4505" w:type="dxa"/>
          </w:tcPr>
          <w:p w14:paraId="2D66656B" w14:textId="64A195DE" w:rsidR="006A4B7D" w:rsidRDefault="006E38D4" w:rsidP="00456B1A">
            <w:pPr>
              <w:jc w:val="both"/>
              <w:rPr>
                <w:rFonts w:ascii="TUOS Stephenson" w:hAnsi="TUOS Stephenson"/>
              </w:rPr>
            </w:pPr>
            <w:r>
              <w:rPr>
                <w:rFonts w:ascii="TUOS Stephenson" w:hAnsi="TUOS Stephenson"/>
              </w:rPr>
              <w:t>Dimethyl sulfoxide</w:t>
            </w:r>
          </w:p>
        </w:tc>
      </w:tr>
      <w:tr w:rsidR="00FD2522" w14:paraId="30F0ECF6" w14:textId="77777777" w:rsidTr="0043464A">
        <w:tc>
          <w:tcPr>
            <w:tcW w:w="1868" w:type="dxa"/>
          </w:tcPr>
          <w:p w14:paraId="4BE46F50" w14:textId="25BF65CC" w:rsidR="00FD2522" w:rsidRDefault="00FD2522" w:rsidP="00456B1A">
            <w:pPr>
              <w:jc w:val="both"/>
              <w:rPr>
                <w:rFonts w:ascii="TUOS Stephenson" w:hAnsi="TUOS Stephenson"/>
              </w:rPr>
            </w:pPr>
            <w:r>
              <w:rPr>
                <w:rFonts w:ascii="TUOS Stephenson" w:hAnsi="TUOS Stephenson"/>
              </w:rPr>
              <w:t>E</w:t>
            </w:r>
          </w:p>
        </w:tc>
        <w:tc>
          <w:tcPr>
            <w:tcW w:w="4505" w:type="dxa"/>
          </w:tcPr>
          <w:p w14:paraId="158F2E53" w14:textId="160A88D2" w:rsidR="00FD2522" w:rsidRDefault="00FD2522" w:rsidP="00456B1A">
            <w:pPr>
              <w:jc w:val="both"/>
              <w:rPr>
                <w:rFonts w:ascii="TUOS Stephenson" w:hAnsi="TUOS Stephenson"/>
              </w:rPr>
            </w:pPr>
            <w:r>
              <w:rPr>
                <w:rFonts w:ascii="TUOS Stephenson" w:hAnsi="TUOS Stephenson"/>
              </w:rPr>
              <w:t>Electrophile</w:t>
            </w:r>
          </w:p>
        </w:tc>
      </w:tr>
      <w:tr w:rsidR="006A4B7D" w14:paraId="666425D0" w14:textId="77777777" w:rsidTr="0043464A">
        <w:tc>
          <w:tcPr>
            <w:tcW w:w="1868" w:type="dxa"/>
          </w:tcPr>
          <w:p w14:paraId="56C976CF" w14:textId="544BC816" w:rsidR="006A4B7D" w:rsidRDefault="00D958E2" w:rsidP="00456B1A">
            <w:pPr>
              <w:jc w:val="both"/>
              <w:rPr>
                <w:rFonts w:ascii="TUOS Stephenson" w:hAnsi="TUOS Stephenson"/>
              </w:rPr>
            </w:pPr>
            <w:r>
              <w:rPr>
                <w:rFonts w:ascii="TUOS Stephenson" w:hAnsi="TUOS Stephenson"/>
              </w:rPr>
              <w:t>Et al</w:t>
            </w:r>
          </w:p>
        </w:tc>
        <w:tc>
          <w:tcPr>
            <w:tcW w:w="4505" w:type="dxa"/>
          </w:tcPr>
          <w:p w14:paraId="09DFB660" w14:textId="22CCADB5" w:rsidR="006A4B7D" w:rsidRDefault="00D958E2" w:rsidP="00456B1A">
            <w:pPr>
              <w:jc w:val="both"/>
              <w:rPr>
                <w:rFonts w:ascii="TUOS Stephenson" w:hAnsi="TUOS Stephenson"/>
              </w:rPr>
            </w:pPr>
            <w:r>
              <w:rPr>
                <w:rFonts w:ascii="TUOS Stephenson" w:hAnsi="TUOS Stephenson"/>
              </w:rPr>
              <w:t>Et alia</w:t>
            </w:r>
          </w:p>
        </w:tc>
      </w:tr>
      <w:tr w:rsidR="00EC3B3E" w14:paraId="0DC6522B" w14:textId="77777777" w:rsidTr="0043464A">
        <w:tc>
          <w:tcPr>
            <w:tcW w:w="1868" w:type="dxa"/>
          </w:tcPr>
          <w:p w14:paraId="34B7A2F0" w14:textId="56D976A2" w:rsidR="00EC3B3E" w:rsidRDefault="00EC3B3E" w:rsidP="00456B1A">
            <w:pPr>
              <w:jc w:val="both"/>
              <w:rPr>
                <w:rFonts w:ascii="TUOS Stephenson" w:hAnsi="TUOS Stephenson"/>
              </w:rPr>
            </w:pPr>
            <w:r>
              <w:rPr>
                <w:rFonts w:ascii="TUOS Stephenson" w:hAnsi="TUOS Stephenson"/>
              </w:rPr>
              <w:t>HBD</w:t>
            </w:r>
          </w:p>
        </w:tc>
        <w:tc>
          <w:tcPr>
            <w:tcW w:w="4505" w:type="dxa"/>
          </w:tcPr>
          <w:p w14:paraId="03F29EE4" w14:textId="3A8B6FCB" w:rsidR="00EC3B3E" w:rsidRDefault="00EC3B3E" w:rsidP="00456B1A">
            <w:pPr>
              <w:jc w:val="both"/>
              <w:rPr>
                <w:rFonts w:ascii="TUOS Stephenson" w:hAnsi="TUOS Stephenson"/>
              </w:rPr>
            </w:pPr>
            <w:r>
              <w:rPr>
                <w:rFonts w:ascii="TUOS Stephenson" w:hAnsi="TUOS Stephenson"/>
              </w:rPr>
              <w:t>Hydrogen bond donor</w:t>
            </w:r>
          </w:p>
        </w:tc>
      </w:tr>
      <w:tr w:rsidR="00EC3B3E" w14:paraId="6D76336D" w14:textId="77777777" w:rsidTr="0043464A">
        <w:tc>
          <w:tcPr>
            <w:tcW w:w="1868" w:type="dxa"/>
          </w:tcPr>
          <w:p w14:paraId="0850DF9C" w14:textId="6B8114D0" w:rsidR="00EC3B3E" w:rsidRDefault="00EC3B3E" w:rsidP="00456B1A">
            <w:pPr>
              <w:jc w:val="both"/>
              <w:rPr>
                <w:rFonts w:ascii="TUOS Stephenson" w:hAnsi="TUOS Stephenson"/>
              </w:rPr>
            </w:pPr>
            <w:r>
              <w:rPr>
                <w:rFonts w:ascii="TUOS Stephenson" w:hAnsi="TUOS Stephenson"/>
              </w:rPr>
              <w:t>HBA</w:t>
            </w:r>
          </w:p>
        </w:tc>
        <w:tc>
          <w:tcPr>
            <w:tcW w:w="4505" w:type="dxa"/>
          </w:tcPr>
          <w:p w14:paraId="219F0B03" w14:textId="1AE2CDAE" w:rsidR="00EC3B3E" w:rsidRDefault="00EC3B3E" w:rsidP="00456B1A">
            <w:pPr>
              <w:jc w:val="both"/>
              <w:rPr>
                <w:rFonts w:ascii="TUOS Stephenson" w:hAnsi="TUOS Stephenson"/>
              </w:rPr>
            </w:pPr>
            <w:r>
              <w:rPr>
                <w:rFonts w:ascii="TUOS Stephenson" w:hAnsi="TUOS Stephenson"/>
              </w:rPr>
              <w:t>Hydrogen bond acceptor</w:t>
            </w:r>
          </w:p>
        </w:tc>
      </w:tr>
      <w:tr w:rsidR="006A4B7D" w14:paraId="33C9A441" w14:textId="77777777" w:rsidTr="0043464A">
        <w:tc>
          <w:tcPr>
            <w:tcW w:w="1868" w:type="dxa"/>
          </w:tcPr>
          <w:p w14:paraId="1A86D15D" w14:textId="1B74AE6F" w:rsidR="006A4B7D" w:rsidRDefault="004F2520" w:rsidP="00456B1A">
            <w:pPr>
              <w:jc w:val="both"/>
              <w:rPr>
                <w:rFonts w:ascii="TUOS Stephenson" w:hAnsi="TUOS Stephenson"/>
              </w:rPr>
            </w:pPr>
            <w:r>
              <w:rPr>
                <w:rFonts w:ascii="TUOS Stephenson" w:hAnsi="TUOS Stephenson"/>
              </w:rPr>
              <w:t>HFIP</w:t>
            </w:r>
          </w:p>
        </w:tc>
        <w:tc>
          <w:tcPr>
            <w:tcW w:w="4505" w:type="dxa"/>
          </w:tcPr>
          <w:p w14:paraId="411A94C2" w14:textId="273806BC" w:rsidR="006A4B7D" w:rsidRDefault="004F2520" w:rsidP="00456B1A">
            <w:pPr>
              <w:jc w:val="both"/>
              <w:rPr>
                <w:rFonts w:ascii="TUOS Stephenson" w:hAnsi="TUOS Stephenson"/>
              </w:rPr>
            </w:pPr>
            <w:r>
              <w:rPr>
                <w:rFonts w:ascii="TUOS Stephenson" w:hAnsi="TUOS Stephenson"/>
              </w:rPr>
              <w:t>Hexafluoroisopropanol</w:t>
            </w:r>
          </w:p>
        </w:tc>
      </w:tr>
      <w:tr w:rsidR="00F950D0" w14:paraId="785CE30F" w14:textId="77777777" w:rsidTr="0043464A">
        <w:tc>
          <w:tcPr>
            <w:tcW w:w="1868" w:type="dxa"/>
          </w:tcPr>
          <w:p w14:paraId="37EF6E54" w14:textId="7B709E87" w:rsidR="00F950D0" w:rsidRDefault="00F950D0" w:rsidP="00456B1A">
            <w:pPr>
              <w:jc w:val="both"/>
              <w:rPr>
                <w:rFonts w:ascii="TUOS Stephenson" w:hAnsi="TUOS Stephenson"/>
              </w:rPr>
            </w:pPr>
            <w:r>
              <w:rPr>
                <w:rFonts w:ascii="TUOS Stephenson" w:hAnsi="TUOS Stephenson"/>
              </w:rPr>
              <w:t>HMPA</w:t>
            </w:r>
          </w:p>
        </w:tc>
        <w:tc>
          <w:tcPr>
            <w:tcW w:w="4505" w:type="dxa"/>
          </w:tcPr>
          <w:p w14:paraId="7768539F" w14:textId="6B44BC08" w:rsidR="00F950D0" w:rsidRDefault="007E7AA4" w:rsidP="00456B1A">
            <w:pPr>
              <w:jc w:val="both"/>
              <w:rPr>
                <w:rFonts w:ascii="TUOS Stephenson" w:hAnsi="TUOS Stephenson"/>
              </w:rPr>
            </w:pPr>
            <w:r w:rsidRPr="007E7AA4">
              <w:rPr>
                <w:rFonts w:ascii="TUOS Stephenson" w:hAnsi="TUOS Stephenson"/>
              </w:rPr>
              <w:t>Hexamethylphosphoramide</w:t>
            </w:r>
          </w:p>
        </w:tc>
      </w:tr>
      <w:tr w:rsidR="006A4B7D" w14:paraId="5045904B" w14:textId="77777777" w:rsidTr="0043464A">
        <w:tc>
          <w:tcPr>
            <w:tcW w:w="1868" w:type="dxa"/>
          </w:tcPr>
          <w:p w14:paraId="7D61CA05" w14:textId="2A2EEBD6" w:rsidR="006A4B7D" w:rsidRDefault="00781ADA" w:rsidP="00456B1A">
            <w:pPr>
              <w:jc w:val="both"/>
              <w:rPr>
                <w:rFonts w:ascii="TUOS Stephenson" w:hAnsi="TUOS Stephenson"/>
              </w:rPr>
            </w:pPr>
            <w:r>
              <w:rPr>
                <w:rFonts w:ascii="TUOS Stephenson" w:hAnsi="TUOS Stephenson"/>
              </w:rPr>
              <w:t>HPLC</w:t>
            </w:r>
          </w:p>
        </w:tc>
        <w:tc>
          <w:tcPr>
            <w:tcW w:w="4505" w:type="dxa"/>
          </w:tcPr>
          <w:p w14:paraId="2B900CBE" w14:textId="22A10DB0" w:rsidR="006A4B7D" w:rsidRDefault="00781ADA" w:rsidP="00456B1A">
            <w:pPr>
              <w:jc w:val="both"/>
              <w:rPr>
                <w:rFonts w:ascii="TUOS Stephenson" w:hAnsi="TUOS Stephenson"/>
              </w:rPr>
            </w:pPr>
            <w:r>
              <w:rPr>
                <w:rFonts w:ascii="TUOS Stephenson" w:hAnsi="TUOS Stephenson"/>
              </w:rPr>
              <w:t>High pressure liquid chromatography</w:t>
            </w:r>
          </w:p>
        </w:tc>
      </w:tr>
      <w:tr w:rsidR="006A4B7D" w14:paraId="7F3346D6" w14:textId="77777777" w:rsidTr="0043464A">
        <w:tc>
          <w:tcPr>
            <w:tcW w:w="1868" w:type="dxa"/>
          </w:tcPr>
          <w:p w14:paraId="19E850B8" w14:textId="3ED3A4DE" w:rsidR="006A4B7D" w:rsidRDefault="00781ADA" w:rsidP="00456B1A">
            <w:pPr>
              <w:jc w:val="both"/>
              <w:rPr>
                <w:rFonts w:ascii="TUOS Stephenson" w:hAnsi="TUOS Stephenson"/>
              </w:rPr>
            </w:pPr>
            <w:r>
              <w:rPr>
                <w:rFonts w:ascii="TUOS Stephenson" w:hAnsi="TUOS Stephenson"/>
              </w:rPr>
              <w:t>LFER</w:t>
            </w:r>
          </w:p>
        </w:tc>
        <w:tc>
          <w:tcPr>
            <w:tcW w:w="4505" w:type="dxa"/>
          </w:tcPr>
          <w:p w14:paraId="006D611D" w14:textId="63BABE93" w:rsidR="006A4B7D" w:rsidRDefault="00781ADA" w:rsidP="00456B1A">
            <w:pPr>
              <w:jc w:val="both"/>
              <w:rPr>
                <w:rFonts w:ascii="TUOS Stephenson" w:hAnsi="TUOS Stephenson"/>
              </w:rPr>
            </w:pPr>
            <w:r>
              <w:rPr>
                <w:rFonts w:ascii="TUOS Stephenson" w:hAnsi="TUOS Stephenson"/>
              </w:rPr>
              <w:t>Linear Free Energy Relationship</w:t>
            </w:r>
          </w:p>
        </w:tc>
      </w:tr>
      <w:tr w:rsidR="00912B83" w14:paraId="4465B208" w14:textId="77777777" w:rsidTr="0043464A">
        <w:tc>
          <w:tcPr>
            <w:tcW w:w="1868" w:type="dxa"/>
          </w:tcPr>
          <w:p w14:paraId="4CEA798C" w14:textId="1D345934" w:rsidR="00912B83" w:rsidRDefault="00912B83" w:rsidP="00456B1A">
            <w:pPr>
              <w:jc w:val="both"/>
              <w:rPr>
                <w:rFonts w:ascii="TUOS Stephenson" w:hAnsi="TUOS Stephenson"/>
              </w:rPr>
            </w:pPr>
            <w:r>
              <w:rPr>
                <w:rFonts w:ascii="TUOS Stephenson" w:hAnsi="TUOS Stephenson"/>
              </w:rPr>
              <w:t>LG</w:t>
            </w:r>
          </w:p>
        </w:tc>
        <w:tc>
          <w:tcPr>
            <w:tcW w:w="4505" w:type="dxa"/>
          </w:tcPr>
          <w:p w14:paraId="5A45D769" w14:textId="444BD208" w:rsidR="00912B83" w:rsidRDefault="00912B83" w:rsidP="00456B1A">
            <w:pPr>
              <w:jc w:val="both"/>
              <w:rPr>
                <w:rFonts w:ascii="TUOS Stephenson" w:hAnsi="TUOS Stephenson"/>
              </w:rPr>
            </w:pPr>
            <w:r>
              <w:rPr>
                <w:rFonts w:ascii="TUOS Stephenson" w:hAnsi="TUOS Stephenson"/>
              </w:rPr>
              <w:t>Leaving grou</w:t>
            </w:r>
            <w:r w:rsidR="00EC3B3E">
              <w:rPr>
                <w:rFonts w:ascii="TUOS Stephenson" w:hAnsi="TUOS Stephenson"/>
              </w:rPr>
              <w:t>p</w:t>
            </w:r>
          </w:p>
        </w:tc>
      </w:tr>
      <w:tr w:rsidR="00F5046F" w14:paraId="5D7C6062" w14:textId="77777777" w:rsidTr="0043464A">
        <w:tc>
          <w:tcPr>
            <w:tcW w:w="1868" w:type="dxa"/>
          </w:tcPr>
          <w:p w14:paraId="10498B91" w14:textId="63B12915" w:rsidR="00F5046F" w:rsidRDefault="00F5046F" w:rsidP="00456B1A">
            <w:pPr>
              <w:jc w:val="both"/>
              <w:rPr>
                <w:rFonts w:ascii="TUOS Stephenson" w:hAnsi="TUOS Stephenson"/>
              </w:rPr>
            </w:pPr>
            <w:r>
              <w:rPr>
                <w:rFonts w:ascii="TUOS Stephenson" w:hAnsi="TUOS Stephenson"/>
              </w:rPr>
              <w:t>ln</w:t>
            </w:r>
          </w:p>
        </w:tc>
        <w:tc>
          <w:tcPr>
            <w:tcW w:w="4505" w:type="dxa"/>
          </w:tcPr>
          <w:p w14:paraId="707BEE93" w14:textId="5F9AE4D7" w:rsidR="00F5046F" w:rsidRDefault="00F5046F" w:rsidP="00456B1A">
            <w:pPr>
              <w:jc w:val="both"/>
              <w:rPr>
                <w:rFonts w:ascii="TUOS Stephenson" w:hAnsi="TUOS Stephenson"/>
              </w:rPr>
            </w:pPr>
            <w:r>
              <w:rPr>
                <w:rFonts w:ascii="TUOS Stephenson" w:hAnsi="TUOS Stephenson"/>
              </w:rPr>
              <w:t>Natural logar</w:t>
            </w:r>
            <w:r w:rsidR="00D958E2">
              <w:rPr>
                <w:rFonts w:ascii="TUOS Stephenson" w:hAnsi="TUOS Stephenson"/>
              </w:rPr>
              <w:t>ithm (base e)</w:t>
            </w:r>
          </w:p>
        </w:tc>
      </w:tr>
      <w:tr w:rsidR="00F5046F" w14:paraId="0E1FDC23" w14:textId="77777777" w:rsidTr="0043464A">
        <w:tc>
          <w:tcPr>
            <w:tcW w:w="1868" w:type="dxa"/>
          </w:tcPr>
          <w:p w14:paraId="2E8736F8" w14:textId="264450EA" w:rsidR="00F5046F" w:rsidRDefault="00D958E2" w:rsidP="00456B1A">
            <w:pPr>
              <w:jc w:val="both"/>
              <w:rPr>
                <w:rFonts w:ascii="TUOS Stephenson" w:hAnsi="TUOS Stephenson"/>
              </w:rPr>
            </w:pPr>
            <w:r>
              <w:rPr>
                <w:rFonts w:ascii="TUOS Stephenson" w:hAnsi="TUOS Stephenson"/>
              </w:rPr>
              <w:t>Log</w:t>
            </w:r>
          </w:p>
        </w:tc>
        <w:tc>
          <w:tcPr>
            <w:tcW w:w="4505" w:type="dxa"/>
          </w:tcPr>
          <w:p w14:paraId="1454A3E2" w14:textId="0CE695CC" w:rsidR="00F5046F" w:rsidRDefault="00D958E2" w:rsidP="00456B1A">
            <w:pPr>
              <w:jc w:val="both"/>
              <w:rPr>
                <w:rFonts w:ascii="TUOS Stephenson" w:hAnsi="TUOS Stephenson"/>
              </w:rPr>
            </w:pPr>
            <w:r>
              <w:rPr>
                <w:rFonts w:ascii="TUOS Stephenson" w:hAnsi="TUOS Stephenson"/>
              </w:rPr>
              <w:t>Logarithm (base 10)</w:t>
            </w:r>
          </w:p>
        </w:tc>
      </w:tr>
      <w:tr w:rsidR="00EC3B3E" w14:paraId="6C511809" w14:textId="77777777" w:rsidTr="0043464A">
        <w:tc>
          <w:tcPr>
            <w:tcW w:w="1868" w:type="dxa"/>
          </w:tcPr>
          <w:p w14:paraId="44B3F2BD" w14:textId="5FE7039F" w:rsidR="00EC3B3E" w:rsidRDefault="00EC3B3E" w:rsidP="00456B1A">
            <w:pPr>
              <w:jc w:val="both"/>
              <w:rPr>
                <w:rFonts w:ascii="TUOS Stephenson" w:hAnsi="TUOS Stephenson"/>
              </w:rPr>
            </w:pPr>
            <w:r>
              <w:rPr>
                <w:rFonts w:ascii="TUOS Stephenson" w:hAnsi="TUOS Stephenson"/>
              </w:rPr>
              <w:t>Nu</w:t>
            </w:r>
          </w:p>
        </w:tc>
        <w:tc>
          <w:tcPr>
            <w:tcW w:w="4505" w:type="dxa"/>
          </w:tcPr>
          <w:p w14:paraId="46740783" w14:textId="77CDFDEC" w:rsidR="00EC3B3E" w:rsidRDefault="00EC3B3E" w:rsidP="00456B1A">
            <w:pPr>
              <w:jc w:val="both"/>
              <w:rPr>
                <w:rFonts w:ascii="TUOS Stephenson" w:hAnsi="TUOS Stephenson"/>
              </w:rPr>
            </w:pPr>
            <w:r>
              <w:rPr>
                <w:rFonts w:ascii="TUOS Stephenson" w:hAnsi="TUOS Stephenson"/>
              </w:rPr>
              <w:t>Nucleophile</w:t>
            </w:r>
          </w:p>
        </w:tc>
      </w:tr>
      <w:tr w:rsidR="00480AAD" w14:paraId="45C1ACB8" w14:textId="77777777" w:rsidTr="0043464A">
        <w:tc>
          <w:tcPr>
            <w:tcW w:w="1868" w:type="dxa"/>
          </w:tcPr>
          <w:p w14:paraId="66FBC8B0" w14:textId="7BC5943C" w:rsidR="00480AAD" w:rsidRDefault="00480AAD" w:rsidP="00456B1A">
            <w:pPr>
              <w:jc w:val="both"/>
              <w:rPr>
                <w:rFonts w:ascii="TUOS Stephenson" w:hAnsi="TUOS Stephenson"/>
              </w:rPr>
            </w:pPr>
            <w:proofErr w:type="spellStart"/>
            <w:r>
              <w:rPr>
                <w:rFonts w:ascii="TUOS Stephenson" w:hAnsi="TUOS Stephenson"/>
              </w:rPr>
              <w:t>obs</w:t>
            </w:r>
            <w:proofErr w:type="spellEnd"/>
          </w:p>
        </w:tc>
        <w:tc>
          <w:tcPr>
            <w:tcW w:w="4505" w:type="dxa"/>
          </w:tcPr>
          <w:p w14:paraId="644F000C" w14:textId="40593481" w:rsidR="00480AAD" w:rsidRDefault="00480AAD" w:rsidP="00456B1A">
            <w:pPr>
              <w:jc w:val="both"/>
              <w:rPr>
                <w:rFonts w:ascii="TUOS Stephenson" w:hAnsi="TUOS Stephenson"/>
              </w:rPr>
            </w:pPr>
            <w:r>
              <w:rPr>
                <w:rFonts w:ascii="TUOS Stephenson" w:hAnsi="TUOS Stephenson"/>
              </w:rPr>
              <w:t>Observed</w:t>
            </w:r>
          </w:p>
        </w:tc>
      </w:tr>
      <w:tr w:rsidR="00AD4128" w14:paraId="736E64E0" w14:textId="77777777" w:rsidTr="0043464A">
        <w:tc>
          <w:tcPr>
            <w:tcW w:w="1868" w:type="dxa"/>
          </w:tcPr>
          <w:p w14:paraId="44D598C7" w14:textId="44BDA5F9" w:rsidR="00AD4128" w:rsidRDefault="00AD4128" w:rsidP="00456B1A">
            <w:pPr>
              <w:jc w:val="both"/>
              <w:rPr>
                <w:rFonts w:ascii="TUOS Stephenson" w:hAnsi="TUOS Stephenson"/>
              </w:rPr>
            </w:pPr>
            <w:r>
              <w:rPr>
                <w:rFonts w:ascii="TUOS Stephenson" w:hAnsi="TUOS Stephenson"/>
              </w:rPr>
              <w:t>ppm</w:t>
            </w:r>
          </w:p>
        </w:tc>
        <w:tc>
          <w:tcPr>
            <w:tcW w:w="4505" w:type="dxa"/>
          </w:tcPr>
          <w:p w14:paraId="5152E029" w14:textId="779D6F82" w:rsidR="00AD4128" w:rsidRDefault="00AD4128" w:rsidP="00456B1A">
            <w:pPr>
              <w:jc w:val="both"/>
              <w:rPr>
                <w:rFonts w:ascii="TUOS Stephenson" w:hAnsi="TUOS Stephenson"/>
              </w:rPr>
            </w:pPr>
            <w:r>
              <w:rPr>
                <w:rFonts w:ascii="TUOS Stephenson" w:hAnsi="TUOS Stephenson"/>
              </w:rPr>
              <w:t>Parts per million</w:t>
            </w:r>
          </w:p>
        </w:tc>
      </w:tr>
      <w:tr w:rsidR="00FD2522" w14:paraId="331AB18B" w14:textId="77777777" w:rsidTr="0043464A">
        <w:tc>
          <w:tcPr>
            <w:tcW w:w="1868" w:type="dxa"/>
          </w:tcPr>
          <w:p w14:paraId="2AC43A1D" w14:textId="09BA111B" w:rsidR="00FD2522" w:rsidRDefault="00FD2522" w:rsidP="00456B1A">
            <w:pPr>
              <w:jc w:val="both"/>
              <w:rPr>
                <w:rFonts w:ascii="TUOS Stephenson" w:hAnsi="TUOS Stephenson"/>
              </w:rPr>
            </w:pPr>
            <w:r>
              <w:rPr>
                <w:rFonts w:ascii="TUOS Stephenson" w:hAnsi="TUOS Stephenson"/>
              </w:rPr>
              <w:t>Pro</w:t>
            </w:r>
          </w:p>
        </w:tc>
        <w:tc>
          <w:tcPr>
            <w:tcW w:w="4505" w:type="dxa"/>
          </w:tcPr>
          <w:p w14:paraId="44F62C9F" w14:textId="2642E3A7" w:rsidR="00FD2522" w:rsidRDefault="00FD2522" w:rsidP="00456B1A">
            <w:pPr>
              <w:jc w:val="both"/>
              <w:rPr>
                <w:rFonts w:ascii="TUOS Stephenson" w:hAnsi="TUOS Stephenson"/>
              </w:rPr>
            </w:pPr>
            <w:r>
              <w:rPr>
                <w:rFonts w:ascii="TUOS Stephenson" w:hAnsi="TUOS Stephenson"/>
              </w:rPr>
              <w:t>Product</w:t>
            </w:r>
          </w:p>
        </w:tc>
      </w:tr>
      <w:tr w:rsidR="008C004A" w14:paraId="68333995" w14:textId="77777777" w:rsidTr="0043464A">
        <w:tc>
          <w:tcPr>
            <w:tcW w:w="1868" w:type="dxa"/>
          </w:tcPr>
          <w:p w14:paraId="681E1940" w14:textId="1034FD45" w:rsidR="008C004A" w:rsidRDefault="008C004A" w:rsidP="00456B1A">
            <w:pPr>
              <w:jc w:val="both"/>
              <w:rPr>
                <w:rFonts w:ascii="TUOS Stephenson" w:hAnsi="TUOS Stephenson"/>
              </w:rPr>
            </w:pPr>
            <w:r>
              <w:rPr>
                <w:rFonts w:ascii="TUOS Stephenson" w:hAnsi="TUOS Stephenson"/>
              </w:rPr>
              <w:t>q</w:t>
            </w:r>
          </w:p>
        </w:tc>
        <w:tc>
          <w:tcPr>
            <w:tcW w:w="4505" w:type="dxa"/>
          </w:tcPr>
          <w:p w14:paraId="65BB9440" w14:textId="221BBBF7" w:rsidR="008C004A" w:rsidRDefault="008C004A" w:rsidP="00456B1A">
            <w:pPr>
              <w:jc w:val="both"/>
              <w:rPr>
                <w:rFonts w:ascii="TUOS Stephenson" w:hAnsi="TUOS Stephenson"/>
              </w:rPr>
            </w:pPr>
            <w:r>
              <w:rPr>
                <w:rFonts w:ascii="TUOS Stephenson" w:hAnsi="TUOS Stephenson"/>
              </w:rPr>
              <w:t>Quartet</w:t>
            </w:r>
          </w:p>
        </w:tc>
      </w:tr>
      <w:tr w:rsidR="00132202" w14:paraId="76392C67" w14:textId="77777777" w:rsidTr="0043464A">
        <w:tc>
          <w:tcPr>
            <w:tcW w:w="1868" w:type="dxa"/>
          </w:tcPr>
          <w:p w14:paraId="30378266" w14:textId="1C4244AB" w:rsidR="00132202" w:rsidRDefault="00132202" w:rsidP="00456B1A">
            <w:pPr>
              <w:jc w:val="both"/>
              <w:rPr>
                <w:rFonts w:ascii="TUOS Stephenson" w:hAnsi="TUOS Stephenson"/>
              </w:rPr>
            </w:pPr>
            <w:proofErr w:type="spellStart"/>
            <w:r>
              <w:rPr>
                <w:rFonts w:ascii="TUOS Stephenson" w:hAnsi="TUOS Stephenson"/>
              </w:rPr>
              <w:t>rel</w:t>
            </w:r>
            <w:proofErr w:type="spellEnd"/>
          </w:p>
        </w:tc>
        <w:tc>
          <w:tcPr>
            <w:tcW w:w="4505" w:type="dxa"/>
          </w:tcPr>
          <w:p w14:paraId="5C925E51" w14:textId="55C27033" w:rsidR="00132202" w:rsidRDefault="00132202" w:rsidP="00456B1A">
            <w:pPr>
              <w:jc w:val="both"/>
              <w:rPr>
                <w:rFonts w:ascii="TUOS Stephenson" w:hAnsi="TUOS Stephenson"/>
              </w:rPr>
            </w:pPr>
            <w:r>
              <w:rPr>
                <w:rFonts w:ascii="TUOS Stephenson" w:hAnsi="TUOS Stephenson"/>
              </w:rPr>
              <w:t>Relative</w:t>
            </w:r>
          </w:p>
        </w:tc>
      </w:tr>
      <w:tr w:rsidR="006A4B7D" w14:paraId="1229C1D7" w14:textId="77777777" w:rsidTr="0043464A">
        <w:tc>
          <w:tcPr>
            <w:tcW w:w="1868" w:type="dxa"/>
          </w:tcPr>
          <w:p w14:paraId="7CCE65F4" w14:textId="5BD589CC" w:rsidR="006A4B7D" w:rsidRDefault="008C004A" w:rsidP="00456B1A">
            <w:pPr>
              <w:jc w:val="both"/>
              <w:rPr>
                <w:rFonts w:ascii="TUOS Stephenson" w:hAnsi="TUOS Stephenson"/>
              </w:rPr>
            </w:pPr>
            <w:r>
              <w:rPr>
                <w:rFonts w:ascii="TUOS Stephenson" w:hAnsi="TUOS Stephenson"/>
              </w:rPr>
              <w:t>s</w:t>
            </w:r>
          </w:p>
        </w:tc>
        <w:tc>
          <w:tcPr>
            <w:tcW w:w="4505" w:type="dxa"/>
          </w:tcPr>
          <w:p w14:paraId="152A4871" w14:textId="120575E1" w:rsidR="006A4B7D" w:rsidRDefault="008C004A" w:rsidP="00456B1A">
            <w:pPr>
              <w:jc w:val="both"/>
              <w:rPr>
                <w:rFonts w:ascii="TUOS Stephenson" w:hAnsi="TUOS Stephenson"/>
              </w:rPr>
            </w:pPr>
            <w:r>
              <w:rPr>
                <w:rFonts w:ascii="TUOS Stephenson" w:hAnsi="TUOS Stephenson"/>
              </w:rPr>
              <w:t>Singlet</w:t>
            </w:r>
          </w:p>
        </w:tc>
      </w:tr>
      <w:tr w:rsidR="00AD4128" w14:paraId="5582E30B" w14:textId="77777777" w:rsidTr="0043464A">
        <w:tc>
          <w:tcPr>
            <w:tcW w:w="1868" w:type="dxa"/>
          </w:tcPr>
          <w:p w14:paraId="361665B9" w14:textId="194D11BD" w:rsidR="00AD4128" w:rsidRDefault="00AD4128" w:rsidP="00456B1A">
            <w:pPr>
              <w:jc w:val="both"/>
              <w:rPr>
                <w:rFonts w:ascii="TUOS Stephenson" w:hAnsi="TUOS Stephenson"/>
              </w:rPr>
            </w:pPr>
            <w:r>
              <w:rPr>
                <w:rFonts w:ascii="TUOS Stephenson" w:hAnsi="TUOS Stephenson"/>
              </w:rPr>
              <w:t>t</w:t>
            </w:r>
          </w:p>
        </w:tc>
        <w:tc>
          <w:tcPr>
            <w:tcW w:w="4505" w:type="dxa"/>
          </w:tcPr>
          <w:p w14:paraId="144927A7" w14:textId="5FD8F2DD" w:rsidR="00AD4128" w:rsidRDefault="00AD4128" w:rsidP="00456B1A">
            <w:pPr>
              <w:jc w:val="both"/>
              <w:rPr>
                <w:rFonts w:ascii="TUOS Stephenson" w:hAnsi="TUOS Stephenson"/>
              </w:rPr>
            </w:pPr>
            <w:r>
              <w:rPr>
                <w:rFonts w:ascii="TUOS Stephenson" w:hAnsi="TUOS Stephenson"/>
              </w:rPr>
              <w:t>Triplet</w:t>
            </w:r>
          </w:p>
        </w:tc>
      </w:tr>
      <w:tr w:rsidR="007E7AA4" w14:paraId="3F112C29" w14:textId="77777777" w:rsidTr="005407E2">
        <w:tc>
          <w:tcPr>
            <w:tcW w:w="1868" w:type="dxa"/>
          </w:tcPr>
          <w:p w14:paraId="1F931BAD" w14:textId="77777777" w:rsidR="007E7AA4" w:rsidRDefault="007E7AA4" w:rsidP="005407E2">
            <w:pPr>
              <w:jc w:val="both"/>
              <w:rPr>
                <w:rFonts w:ascii="TUOS Stephenson" w:hAnsi="TUOS Stephenson"/>
              </w:rPr>
            </w:pPr>
            <w:r>
              <w:rPr>
                <w:rFonts w:ascii="TUOS Stephenson" w:hAnsi="TUOS Stephenson"/>
              </w:rPr>
              <w:t>TBA</w:t>
            </w:r>
          </w:p>
        </w:tc>
        <w:tc>
          <w:tcPr>
            <w:tcW w:w="4505" w:type="dxa"/>
          </w:tcPr>
          <w:p w14:paraId="69997457" w14:textId="77777777" w:rsidR="007E7AA4" w:rsidRDefault="007E7AA4" w:rsidP="005407E2">
            <w:pPr>
              <w:jc w:val="both"/>
              <w:rPr>
                <w:rFonts w:ascii="TUOS Stephenson" w:hAnsi="TUOS Stephenson"/>
              </w:rPr>
            </w:pPr>
            <w:r>
              <w:rPr>
                <w:rFonts w:ascii="TUOS Stephenson" w:hAnsi="TUOS Stephenson"/>
              </w:rPr>
              <w:t>Tetrabutylammonium</w:t>
            </w:r>
          </w:p>
        </w:tc>
      </w:tr>
      <w:tr w:rsidR="007E7AA4" w14:paraId="33389F55" w14:textId="77777777" w:rsidTr="005407E2">
        <w:tc>
          <w:tcPr>
            <w:tcW w:w="1868" w:type="dxa"/>
          </w:tcPr>
          <w:p w14:paraId="7C7A7C34" w14:textId="77777777" w:rsidR="007E7AA4" w:rsidRDefault="007E7AA4" w:rsidP="005407E2">
            <w:pPr>
              <w:jc w:val="both"/>
              <w:rPr>
                <w:rFonts w:ascii="TUOS Stephenson" w:hAnsi="TUOS Stephenson"/>
              </w:rPr>
            </w:pPr>
            <w:r>
              <w:rPr>
                <w:rFonts w:ascii="TUOS Stephenson" w:hAnsi="TUOS Stephenson"/>
              </w:rPr>
              <w:t>TFE</w:t>
            </w:r>
          </w:p>
        </w:tc>
        <w:tc>
          <w:tcPr>
            <w:tcW w:w="4505" w:type="dxa"/>
          </w:tcPr>
          <w:p w14:paraId="01FBC81D" w14:textId="77777777" w:rsidR="007E7AA4" w:rsidRDefault="007E7AA4" w:rsidP="005407E2">
            <w:pPr>
              <w:jc w:val="both"/>
              <w:rPr>
                <w:rFonts w:ascii="TUOS Stephenson" w:hAnsi="TUOS Stephenson"/>
              </w:rPr>
            </w:pPr>
            <w:r>
              <w:rPr>
                <w:rFonts w:ascii="TUOS Stephenson" w:hAnsi="TUOS Stephenson"/>
              </w:rPr>
              <w:t>Trifluoroethanol</w:t>
            </w:r>
          </w:p>
        </w:tc>
      </w:tr>
      <w:tr w:rsidR="007E7AA4" w14:paraId="445C3187" w14:textId="77777777" w:rsidTr="005407E2">
        <w:tc>
          <w:tcPr>
            <w:tcW w:w="1868" w:type="dxa"/>
          </w:tcPr>
          <w:p w14:paraId="68B12830" w14:textId="77777777" w:rsidR="007E7AA4" w:rsidRDefault="007E7AA4" w:rsidP="005407E2">
            <w:pPr>
              <w:jc w:val="both"/>
              <w:rPr>
                <w:rFonts w:ascii="TUOS Stephenson" w:hAnsi="TUOS Stephenson"/>
              </w:rPr>
            </w:pPr>
            <w:r>
              <w:rPr>
                <w:rFonts w:ascii="TUOS Stephenson" w:hAnsi="TUOS Stephenson"/>
              </w:rPr>
              <w:t>THF</w:t>
            </w:r>
          </w:p>
        </w:tc>
        <w:tc>
          <w:tcPr>
            <w:tcW w:w="4505" w:type="dxa"/>
          </w:tcPr>
          <w:p w14:paraId="6F5FAC26" w14:textId="77777777" w:rsidR="007E7AA4" w:rsidRDefault="007E7AA4" w:rsidP="005407E2">
            <w:pPr>
              <w:jc w:val="both"/>
              <w:rPr>
                <w:rFonts w:ascii="TUOS Stephenson" w:hAnsi="TUOS Stephenson"/>
              </w:rPr>
            </w:pPr>
            <w:r>
              <w:rPr>
                <w:rFonts w:ascii="TUOS Stephenson" w:hAnsi="TUOS Stephenson"/>
              </w:rPr>
              <w:t>Tetrahydrofuran</w:t>
            </w:r>
          </w:p>
        </w:tc>
      </w:tr>
      <w:tr w:rsidR="007E7AA4" w14:paraId="66DAF383" w14:textId="77777777" w:rsidTr="005407E2">
        <w:tc>
          <w:tcPr>
            <w:tcW w:w="1868" w:type="dxa"/>
          </w:tcPr>
          <w:p w14:paraId="3578D714" w14:textId="77777777" w:rsidR="007E7AA4" w:rsidRDefault="007E7AA4" w:rsidP="005407E2">
            <w:pPr>
              <w:jc w:val="both"/>
              <w:rPr>
                <w:rFonts w:ascii="TUOS Stephenson" w:hAnsi="TUOS Stephenson"/>
              </w:rPr>
            </w:pPr>
            <w:r>
              <w:rPr>
                <w:rFonts w:ascii="TUOS Stephenson" w:hAnsi="TUOS Stephenson"/>
              </w:rPr>
              <w:t>TS</w:t>
            </w:r>
          </w:p>
        </w:tc>
        <w:tc>
          <w:tcPr>
            <w:tcW w:w="4505" w:type="dxa"/>
          </w:tcPr>
          <w:p w14:paraId="77DFFC32" w14:textId="77777777" w:rsidR="007E7AA4" w:rsidRDefault="007E7AA4" w:rsidP="005407E2">
            <w:pPr>
              <w:jc w:val="both"/>
              <w:rPr>
                <w:rFonts w:ascii="TUOS Stephenson" w:hAnsi="TUOS Stephenson"/>
              </w:rPr>
            </w:pPr>
            <w:r>
              <w:rPr>
                <w:rFonts w:ascii="TUOS Stephenson" w:hAnsi="TUOS Stephenson"/>
              </w:rPr>
              <w:t>Transition state</w:t>
            </w:r>
          </w:p>
        </w:tc>
      </w:tr>
      <w:tr w:rsidR="007E7AA4" w14:paraId="5C6C0C6C" w14:textId="77777777" w:rsidTr="005407E2">
        <w:tc>
          <w:tcPr>
            <w:tcW w:w="1868" w:type="dxa"/>
          </w:tcPr>
          <w:p w14:paraId="2611601F" w14:textId="77777777" w:rsidR="007E7AA4" w:rsidRDefault="007E7AA4" w:rsidP="005407E2">
            <w:pPr>
              <w:jc w:val="both"/>
              <w:rPr>
                <w:rFonts w:ascii="TUOS Stephenson" w:hAnsi="TUOS Stephenson"/>
              </w:rPr>
            </w:pPr>
            <w:r>
              <w:rPr>
                <w:rFonts w:ascii="TUOS Stephenson" w:hAnsi="TUOS Stephenson"/>
              </w:rPr>
              <w:t>UV</w:t>
            </w:r>
          </w:p>
        </w:tc>
        <w:tc>
          <w:tcPr>
            <w:tcW w:w="4505" w:type="dxa"/>
          </w:tcPr>
          <w:p w14:paraId="03A141F5" w14:textId="77777777" w:rsidR="007E7AA4" w:rsidRDefault="007E7AA4" w:rsidP="005407E2">
            <w:pPr>
              <w:jc w:val="both"/>
              <w:rPr>
                <w:rFonts w:ascii="TUOS Stephenson" w:hAnsi="TUOS Stephenson"/>
              </w:rPr>
            </w:pPr>
            <w:r>
              <w:rPr>
                <w:rFonts w:ascii="TUOS Stephenson" w:hAnsi="TUOS Stephenson"/>
              </w:rPr>
              <w:t>Ultraviolet</w:t>
            </w:r>
          </w:p>
        </w:tc>
      </w:tr>
      <w:tr w:rsidR="007E7AA4" w14:paraId="1AB43D74" w14:textId="77777777" w:rsidTr="005407E2">
        <w:tc>
          <w:tcPr>
            <w:tcW w:w="1868" w:type="dxa"/>
          </w:tcPr>
          <w:p w14:paraId="75E06D77" w14:textId="77777777" w:rsidR="007E7AA4" w:rsidRDefault="007E7AA4" w:rsidP="005407E2">
            <w:pPr>
              <w:jc w:val="both"/>
              <w:rPr>
                <w:rFonts w:ascii="TUOS Stephenson" w:hAnsi="TUOS Stephenson"/>
              </w:rPr>
            </w:pPr>
            <w:r>
              <w:rPr>
                <w:rFonts w:ascii="TUOS Stephenson" w:hAnsi="TUOS Stephenson"/>
              </w:rPr>
              <w:t>Vis</w:t>
            </w:r>
          </w:p>
        </w:tc>
        <w:tc>
          <w:tcPr>
            <w:tcW w:w="4505" w:type="dxa"/>
          </w:tcPr>
          <w:p w14:paraId="3DD475B4" w14:textId="77777777" w:rsidR="007E7AA4" w:rsidRDefault="007E7AA4" w:rsidP="005407E2">
            <w:pPr>
              <w:jc w:val="both"/>
              <w:rPr>
                <w:rFonts w:ascii="TUOS Stephenson" w:hAnsi="TUOS Stephenson"/>
              </w:rPr>
            </w:pPr>
            <w:r>
              <w:rPr>
                <w:rFonts w:ascii="TUOS Stephenson" w:hAnsi="TUOS Stephenson"/>
              </w:rPr>
              <w:t>Visible</w:t>
            </w:r>
          </w:p>
        </w:tc>
      </w:tr>
    </w:tbl>
    <w:p w14:paraId="62F63EFD" w14:textId="1BDB6327" w:rsidR="009D1AE4" w:rsidRDefault="009D1AE4" w:rsidP="00456B1A">
      <w:pPr>
        <w:spacing w:after="0"/>
        <w:jc w:val="both"/>
        <w:rPr>
          <w:rFonts w:ascii="TUOS Stephenson" w:hAnsi="TUOS Stephenson"/>
        </w:rPr>
      </w:pPr>
    </w:p>
    <w:p w14:paraId="4A779094" w14:textId="67F26D8E" w:rsidR="009D1AE4" w:rsidRDefault="009D1AE4" w:rsidP="00456B1A">
      <w:pPr>
        <w:spacing w:after="0"/>
        <w:jc w:val="both"/>
        <w:rPr>
          <w:rFonts w:ascii="TUOS Stephenson" w:hAnsi="TUOS Stephenson"/>
        </w:rPr>
      </w:pPr>
    </w:p>
    <w:p w14:paraId="5A61E116" w14:textId="7804F689" w:rsidR="009D1AE4" w:rsidRDefault="009D1AE4" w:rsidP="00456B1A">
      <w:pPr>
        <w:spacing w:after="0"/>
        <w:jc w:val="both"/>
        <w:rPr>
          <w:rFonts w:ascii="TUOS Stephenson" w:hAnsi="TUOS Stephenson"/>
        </w:rPr>
      </w:pPr>
    </w:p>
    <w:p w14:paraId="7172D509" w14:textId="5D63B06E" w:rsidR="009D1AE4" w:rsidRDefault="009D1AE4" w:rsidP="00456B1A">
      <w:pPr>
        <w:spacing w:after="0"/>
        <w:jc w:val="both"/>
        <w:rPr>
          <w:rFonts w:ascii="TUOS Stephenson" w:hAnsi="TUOS Stephenson"/>
        </w:rPr>
      </w:pPr>
    </w:p>
    <w:p w14:paraId="54745708" w14:textId="0E3BBD67" w:rsidR="009D1AE4" w:rsidRDefault="009D1AE4" w:rsidP="00456B1A">
      <w:pPr>
        <w:spacing w:after="0"/>
        <w:jc w:val="both"/>
        <w:rPr>
          <w:rFonts w:ascii="TUOS Stephenson" w:hAnsi="TUOS Stephenson"/>
        </w:rPr>
      </w:pPr>
    </w:p>
    <w:p w14:paraId="6E5B4ECC" w14:textId="50E83458" w:rsidR="009D1AE4" w:rsidRDefault="009D1AE4" w:rsidP="00456B1A">
      <w:pPr>
        <w:spacing w:after="0"/>
        <w:jc w:val="both"/>
        <w:rPr>
          <w:rFonts w:ascii="TUOS Stephenson" w:hAnsi="TUOS Stephenson"/>
        </w:rPr>
      </w:pPr>
    </w:p>
    <w:p w14:paraId="772CE5DD" w14:textId="77777777" w:rsidR="009D1AE4" w:rsidRDefault="009D1AE4">
      <w:pPr>
        <w:rPr>
          <w:rFonts w:ascii="TUOS Stephenson" w:hAnsi="TUOS Stephenson"/>
        </w:rPr>
      </w:pPr>
      <w:r>
        <w:rPr>
          <w:rFonts w:ascii="TUOS Stephenson" w:hAnsi="TUOS Stephenson"/>
        </w:rPr>
        <w:br w:type="page"/>
      </w:r>
    </w:p>
    <w:sdt>
      <w:sdtPr>
        <w:rPr>
          <w:rFonts w:asciiTheme="minorHAnsi" w:eastAsiaTheme="minorEastAsia" w:hAnsiTheme="minorHAnsi" w:cstheme="minorBidi"/>
          <w:color w:val="auto"/>
          <w:sz w:val="22"/>
          <w:szCs w:val="22"/>
        </w:rPr>
        <w:id w:val="-1801296949"/>
        <w:docPartObj>
          <w:docPartGallery w:val="Table of Contents"/>
          <w:docPartUnique/>
        </w:docPartObj>
      </w:sdtPr>
      <w:sdtEndPr>
        <w:rPr>
          <w:b/>
          <w:bCs/>
          <w:noProof/>
        </w:rPr>
      </w:sdtEndPr>
      <w:sdtContent>
        <w:p w14:paraId="437D4496" w14:textId="49C29EC3" w:rsidR="000D238D" w:rsidRDefault="000D238D">
          <w:pPr>
            <w:pStyle w:val="TOCHeading"/>
          </w:pPr>
          <w:r>
            <w:t>Table of Contents</w:t>
          </w:r>
        </w:p>
        <w:p w14:paraId="1499C05C" w14:textId="6849D458" w:rsidR="00DF0EE7" w:rsidRDefault="000D238D">
          <w:pPr>
            <w:pStyle w:val="TOC1"/>
            <w:tabs>
              <w:tab w:val="left" w:pos="440"/>
              <w:tab w:val="right" w:leader="dot" w:pos="9010"/>
            </w:tabs>
            <w:rPr>
              <w:noProof/>
              <w:lang w:eastAsia="en-GB"/>
            </w:rPr>
          </w:pPr>
          <w:r>
            <w:fldChar w:fldCharType="begin"/>
          </w:r>
          <w:r>
            <w:instrText xml:space="preserve"> TOC \o "1-3" \h \z \u </w:instrText>
          </w:r>
          <w:r>
            <w:fldChar w:fldCharType="separate"/>
          </w:r>
          <w:hyperlink w:anchor="_Toc59899593" w:history="1">
            <w:r w:rsidR="00DF0EE7" w:rsidRPr="00F01A2A">
              <w:rPr>
                <w:rStyle w:val="Hyperlink"/>
                <w:noProof/>
              </w:rPr>
              <w:t>1.</w:t>
            </w:r>
            <w:r w:rsidR="00DF0EE7">
              <w:rPr>
                <w:noProof/>
                <w:lang w:eastAsia="en-GB"/>
              </w:rPr>
              <w:tab/>
            </w:r>
            <w:r w:rsidR="00DF0EE7" w:rsidRPr="00F01A2A">
              <w:rPr>
                <w:rStyle w:val="Hyperlink"/>
                <w:noProof/>
              </w:rPr>
              <w:t>Introduction</w:t>
            </w:r>
            <w:r w:rsidR="00DF0EE7">
              <w:rPr>
                <w:noProof/>
                <w:webHidden/>
              </w:rPr>
              <w:tab/>
            </w:r>
            <w:r w:rsidR="00DF0EE7">
              <w:rPr>
                <w:noProof/>
                <w:webHidden/>
              </w:rPr>
              <w:fldChar w:fldCharType="begin"/>
            </w:r>
            <w:r w:rsidR="00DF0EE7">
              <w:rPr>
                <w:noProof/>
                <w:webHidden/>
              </w:rPr>
              <w:instrText xml:space="preserve"> PAGEREF _Toc59899593 \h </w:instrText>
            </w:r>
            <w:r w:rsidR="00DF0EE7">
              <w:rPr>
                <w:noProof/>
                <w:webHidden/>
              </w:rPr>
            </w:r>
            <w:r w:rsidR="00DF0EE7">
              <w:rPr>
                <w:noProof/>
                <w:webHidden/>
              </w:rPr>
              <w:fldChar w:fldCharType="separate"/>
            </w:r>
            <w:r w:rsidR="00BA6F40">
              <w:rPr>
                <w:noProof/>
                <w:webHidden/>
              </w:rPr>
              <w:t>10</w:t>
            </w:r>
            <w:r w:rsidR="00DF0EE7">
              <w:rPr>
                <w:noProof/>
                <w:webHidden/>
              </w:rPr>
              <w:fldChar w:fldCharType="end"/>
            </w:r>
          </w:hyperlink>
        </w:p>
        <w:p w14:paraId="69753BC6" w14:textId="73642AA7" w:rsidR="00DF0EE7" w:rsidRDefault="003B68FE">
          <w:pPr>
            <w:pStyle w:val="TOC2"/>
            <w:tabs>
              <w:tab w:val="left" w:pos="880"/>
              <w:tab w:val="right" w:leader="dot" w:pos="9010"/>
            </w:tabs>
            <w:rPr>
              <w:noProof/>
              <w:lang w:eastAsia="en-GB"/>
            </w:rPr>
          </w:pPr>
          <w:hyperlink w:anchor="_Toc59899594" w:history="1">
            <w:r w:rsidR="00DF0EE7" w:rsidRPr="00F01A2A">
              <w:rPr>
                <w:rStyle w:val="Hyperlink"/>
                <w:noProof/>
              </w:rPr>
              <w:t>1.1</w:t>
            </w:r>
            <w:r w:rsidR="00DF0EE7">
              <w:rPr>
                <w:noProof/>
                <w:lang w:eastAsia="en-GB"/>
              </w:rPr>
              <w:tab/>
            </w:r>
            <w:r w:rsidR="00DF0EE7" w:rsidRPr="00F01A2A">
              <w:rPr>
                <w:rStyle w:val="Hyperlink"/>
                <w:noProof/>
              </w:rPr>
              <w:t>Empirical Models for predicting intramolecular interaction in solution</w:t>
            </w:r>
            <w:r w:rsidR="00DF0EE7">
              <w:rPr>
                <w:noProof/>
                <w:webHidden/>
              </w:rPr>
              <w:tab/>
            </w:r>
            <w:r w:rsidR="00DF0EE7">
              <w:rPr>
                <w:noProof/>
                <w:webHidden/>
              </w:rPr>
              <w:fldChar w:fldCharType="begin"/>
            </w:r>
            <w:r w:rsidR="00DF0EE7">
              <w:rPr>
                <w:noProof/>
                <w:webHidden/>
              </w:rPr>
              <w:instrText xml:space="preserve"> PAGEREF _Toc59899594 \h </w:instrText>
            </w:r>
            <w:r w:rsidR="00DF0EE7">
              <w:rPr>
                <w:noProof/>
                <w:webHidden/>
              </w:rPr>
            </w:r>
            <w:r w:rsidR="00DF0EE7">
              <w:rPr>
                <w:noProof/>
                <w:webHidden/>
              </w:rPr>
              <w:fldChar w:fldCharType="separate"/>
            </w:r>
            <w:r w:rsidR="00BA6F40">
              <w:rPr>
                <w:noProof/>
                <w:webHidden/>
              </w:rPr>
              <w:t>10</w:t>
            </w:r>
            <w:r w:rsidR="00DF0EE7">
              <w:rPr>
                <w:noProof/>
                <w:webHidden/>
              </w:rPr>
              <w:fldChar w:fldCharType="end"/>
            </w:r>
          </w:hyperlink>
        </w:p>
        <w:p w14:paraId="5182F72A" w14:textId="64C53E14" w:rsidR="00DF0EE7" w:rsidRDefault="003B68FE">
          <w:pPr>
            <w:pStyle w:val="TOC3"/>
            <w:tabs>
              <w:tab w:val="right" w:leader="dot" w:pos="9010"/>
            </w:tabs>
            <w:rPr>
              <w:noProof/>
              <w:lang w:eastAsia="en-GB"/>
            </w:rPr>
          </w:pPr>
          <w:hyperlink w:anchor="_Toc59899595" w:history="1">
            <w:r w:rsidR="00DF0EE7" w:rsidRPr="00F01A2A">
              <w:rPr>
                <w:rStyle w:val="Hyperlink"/>
                <w:noProof/>
              </w:rPr>
              <w:t>1.1.1 Solvent Effects on Energies of Interaction: Hughes and Ingold</w:t>
            </w:r>
            <w:r w:rsidR="00DF0EE7">
              <w:rPr>
                <w:noProof/>
                <w:webHidden/>
              </w:rPr>
              <w:tab/>
            </w:r>
            <w:r w:rsidR="00DF0EE7">
              <w:rPr>
                <w:noProof/>
                <w:webHidden/>
              </w:rPr>
              <w:fldChar w:fldCharType="begin"/>
            </w:r>
            <w:r w:rsidR="00DF0EE7">
              <w:rPr>
                <w:noProof/>
                <w:webHidden/>
              </w:rPr>
              <w:instrText xml:space="preserve"> PAGEREF _Toc59899595 \h </w:instrText>
            </w:r>
            <w:r w:rsidR="00DF0EE7">
              <w:rPr>
                <w:noProof/>
                <w:webHidden/>
              </w:rPr>
            </w:r>
            <w:r w:rsidR="00DF0EE7">
              <w:rPr>
                <w:noProof/>
                <w:webHidden/>
              </w:rPr>
              <w:fldChar w:fldCharType="separate"/>
            </w:r>
            <w:r w:rsidR="00BA6F40">
              <w:rPr>
                <w:noProof/>
                <w:webHidden/>
              </w:rPr>
              <w:t>10</w:t>
            </w:r>
            <w:r w:rsidR="00DF0EE7">
              <w:rPr>
                <w:noProof/>
                <w:webHidden/>
              </w:rPr>
              <w:fldChar w:fldCharType="end"/>
            </w:r>
          </w:hyperlink>
        </w:p>
        <w:p w14:paraId="2850F71A" w14:textId="7DEB7761" w:rsidR="00DF0EE7" w:rsidRDefault="003B68FE">
          <w:pPr>
            <w:pStyle w:val="TOC2"/>
            <w:tabs>
              <w:tab w:val="right" w:leader="dot" w:pos="9010"/>
            </w:tabs>
            <w:rPr>
              <w:noProof/>
              <w:lang w:eastAsia="en-GB"/>
            </w:rPr>
          </w:pPr>
          <w:hyperlink w:anchor="_Toc59899596" w:history="1">
            <w:r w:rsidR="00DF0EE7" w:rsidRPr="00F01A2A">
              <w:rPr>
                <w:rStyle w:val="Hyperlink"/>
                <w:noProof/>
              </w:rPr>
              <w:t>1.1.2 Solvent Effects on Rates of Reaction: Kamlet-Taft</w:t>
            </w:r>
            <w:r w:rsidR="00DF0EE7">
              <w:rPr>
                <w:noProof/>
                <w:webHidden/>
              </w:rPr>
              <w:tab/>
            </w:r>
            <w:r w:rsidR="00DF0EE7">
              <w:rPr>
                <w:noProof/>
                <w:webHidden/>
              </w:rPr>
              <w:fldChar w:fldCharType="begin"/>
            </w:r>
            <w:r w:rsidR="00DF0EE7">
              <w:rPr>
                <w:noProof/>
                <w:webHidden/>
              </w:rPr>
              <w:instrText xml:space="preserve"> PAGEREF _Toc59899596 \h </w:instrText>
            </w:r>
            <w:r w:rsidR="00DF0EE7">
              <w:rPr>
                <w:noProof/>
                <w:webHidden/>
              </w:rPr>
            </w:r>
            <w:r w:rsidR="00DF0EE7">
              <w:rPr>
                <w:noProof/>
                <w:webHidden/>
              </w:rPr>
              <w:fldChar w:fldCharType="separate"/>
            </w:r>
            <w:r w:rsidR="00BA6F40">
              <w:rPr>
                <w:noProof/>
                <w:webHidden/>
              </w:rPr>
              <w:t>12</w:t>
            </w:r>
            <w:r w:rsidR="00DF0EE7">
              <w:rPr>
                <w:noProof/>
                <w:webHidden/>
              </w:rPr>
              <w:fldChar w:fldCharType="end"/>
            </w:r>
          </w:hyperlink>
        </w:p>
        <w:p w14:paraId="4524690D" w14:textId="4D4FB694" w:rsidR="00DF0EE7" w:rsidRDefault="003B68FE">
          <w:pPr>
            <w:pStyle w:val="TOC3"/>
            <w:tabs>
              <w:tab w:val="right" w:leader="dot" w:pos="9010"/>
            </w:tabs>
            <w:rPr>
              <w:noProof/>
              <w:lang w:eastAsia="en-GB"/>
            </w:rPr>
          </w:pPr>
          <w:hyperlink w:anchor="_Toc59899597" w:history="1">
            <w:r w:rsidR="00DF0EE7" w:rsidRPr="00F01A2A">
              <w:rPr>
                <w:rStyle w:val="Hyperlink"/>
                <w:noProof/>
              </w:rPr>
              <w:t>1.1.3 Solvent Effects on Energies of Interaction: Hunter Model</w:t>
            </w:r>
            <w:r w:rsidR="00DF0EE7">
              <w:rPr>
                <w:noProof/>
                <w:webHidden/>
              </w:rPr>
              <w:tab/>
            </w:r>
            <w:r w:rsidR="00DF0EE7">
              <w:rPr>
                <w:noProof/>
                <w:webHidden/>
              </w:rPr>
              <w:fldChar w:fldCharType="begin"/>
            </w:r>
            <w:r w:rsidR="00DF0EE7">
              <w:rPr>
                <w:noProof/>
                <w:webHidden/>
              </w:rPr>
              <w:instrText xml:space="preserve"> PAGEREF _Toc59899597 \h </w:instrText>
            </w:r>
            <w:r w:rsidR="00DF0EE7">
              <w:rPr>
                <w:noProof/>
                <w:webHidden/>
              </w:rPr>
            </w:r>
            <w:r w:rsidR="00DF0EE7">
              <w:rPr>
                <w:noProof/>
                <w:webHidden/>
              </w:rPr>
              <w:fldChar w:fldCharType="separate"/>
            </w:r>
            <w:r w:rsidR="00BA6F40">
              <w:rPr>
                <w:noProof/>
                <w:webHidden/>
              </w:rPr>
              <w:t>16</w:t>
            </w:r>
            <w:r w:rsidR="00DF0EE7">
              <w:rPr>
                <w:noProof/>
                <w:webHidden/>
              </w:rPr>
              <w:fldChar w:fldCharType="end"/>
            </w:r>
          </w:hyperlink>
        </w:p>
        <w:p w14:paraId="20DEF1F0" w14:textId="061C2CCD" w:rsidR="00DF0EE7" w:rsidRDefault="003B68FE">
          <w:pPr>
            <w:pStyle w:val="TOC2"/>
            <w:tabs>
              <w:tab w:val="right" w:leader="dot" w:pos="9010"/>
            </w:tabs>
            <w:rPr>
              <w:noProof/>
              <w:lang w:eastAsia="en-GB"/>
            </w:rPr>
          </w:pPr>
          <w:hyperlink w:anchor="_Toc59899598" w:history="1">
            <w:r w:rsidR="00DF0EE7" w:rsidRPr="00F01A2A">
              <w:rPr>
                <w:rStyle w:val="Hyperlink"/>
                <w:noProof/>
              </w:rPr>
              <w:t>1.2 Predicting Reaction Rates</w:t>
            </w:r>
            <w:r w:rsidR="00DF0EE7">
              <w:rPr>
                <w:noProof/>
                <w:webHidden/>
              </w:rPr>
              <w:tab/>
            </w:r>
            <w:r w:rsidR="00DF0EE7">
              <w:rPr>
                <w:noProof/>
                <w:webHidden/>
              </w:rPr>
              <w:fldChar w:fldCharType="begin"/>
            </w:r>
            <w:r w:rsidR="00DF0EE7">
              <w:rPr>
                <w:noProof/>
                <w:webHidden/>
              </w:rPr>
              <w:instrText xml:space="preserve"> PAGEREF _Toc59899598 \h </w:instrText>
            </w:r>
            <w:r w:rsidR="00DF0EE7">
              <w:rPr>
                <w:noProof/>
                <w:webHidden/>
              </w:rPr>
            </w:r>
            <w:r w:rsidR="00DF0EE7">
              <w:rPr>
                <w:noProof/>
                <w:webHidden/>
              </w:rPr>
              <w:fldChar w:fldCharType="separate"/>
            </w:r>
            <w:r w:rsidR="00BA6F40">
              <w:rPr>
                <w:noProof/>
                <w:webHidden/>
              </w:rPr>
              <w:t>19</w:t>
            </w:r>
            <w:r w:rsidR="00DF0EE7">
              <w:rPr>
                <w:noProof/>
                <w:webHidden/>
              </w:rPr>
              <w:fldChar w:fldCharType="end"/>
            </w:r>
          </w:hyperlink>
        </w:p>
        <w:p w14:paraId="23F45257" w14:textId="01EF7092" w:rsidR="00DF0EE7" w:rsidRDefault="003B68FE">
          <w:pPr>
            <w:pStyle w:val="TOC3"/>
            <w:tabs>
              <w:tab w:val="right" w:leader="dot" w:pos="9010"/>
            </w:tabs>
            <w:rPr>
              <w:noProof/>
              <w:lang w:eastAsia="en-GB"/>
            </w:rPr>
          </w:pPr>
          <w:hyperlink w:anchor="_Toc59899599" w:history="1">
            <w:r w:rsidR="00DF0EE7" w:rsidRPr="00F01A2A">
              <w:rPr>
                <w:rStyle w:val="Hyperlink"/>
                <w:noProof/>
              </w:rPr>
              <w:t>1.2.1 Predicting Reaction Rates: Reactivity Parameter</w:t>
            </w:r>
            <w:r w:rsidR="00DF0EE7">
              <w:rPr>
                <w:noProof/>
                <w:webHidden/>
              </w:rPr>
              <w:tab/>
            </w:r>
            <w:r w:rsidR="00DF0EE7">
              <w:rPr>
                <w:noProof/>
                <w:webHidden/>
              </w:rPr>
              <w:fldChar w:fldCharType="begin"/>
            </w:r>
            <w:r w:rsidR="00DF0EE7">
              <w:rPr>
                <w:noProof/>
                <w:webHidden/>
              </w:rPr>
              <w:instrText xml:space="preserve"> PAGEREF _Toc59899599 \h </w:instrText>
            </w:r>
            <w:r w:rsidR="00DF0EE7">
              <w:rPr>
                <w:noProof/>
                <w:webHidden/>
              </w:rPr>
            </w:r>
            <w:r w:rsidR="00DF0EE7">
              <w:rPr>
                <w:noProof/>
                <w:webHidden/>
              </w:rPr>
              <w:fldChar w:fldCharType="separate"/>
            </w:r>
            <w:r w:rsidR="00BA6F40">
              <w:rPr>
                <w:noProof/>
                <w:webHidden/>
              </w:rPr>
              <w:t>19</w:t>
            </w:r>
            <w:r w:rsidR="00DF0EE7">
              <w:rPr>
                <w:noProof/>
                <w:webHidden/>
              </w:rPr>
              <w:fldChar w:fldCharType="end"/>
            </w:r>
          </w:hyperlink>
        </w:p>
        <w:p w14:paraId="6F079863" w14:textId="59BE3813" w:rsidR="00DF0EE7" w:rsidRDefault="003B68FE">
          <w:pPr>
            <w:pStyle w:val="TOC2"/>
            <w:tabs>
              <w:tab w:val="right" w:leader="dot" w:pos="9010"/>
            </w:tabs>
            <w:rPr>
              <w:noProof/>
              <w:lang w:eastAsia="en-GB"/>
            </w:rPr>
          </w:pPr>
          <w:hyperlink w:anchor="_Toc59899600" w:history="1">
            <w:r w:rsidR="00DF0EE7" w:rsidRPr="00F01A2A">
              <w:rPr>
                <w:rStyle w:val="Hyperlink"/>
                <w:noProof/>
              </w:rPr>
              <w:t>1.3 Modelling Reaction Pathways</w:t>
            </w:r>
            <w:r w:rsidR="00DF0EE7">
              <w:rPr>
                <w:noProof/>
                <w:webHidden/>
              </w:rPr>
              <w:tab/>
            </w:r>
            <w:r w:rsidR="00DF0EE7">
              <w:rPr>
                <w:noProof/>
                <w:webHidden/>
              </w:rPr>
              <w:fldChar w:fldCharType="begin"/>
            </w:r>
            <w:r w:rsidR="00DF0EE7">
              <w:rPr>
                <w:noProof/>
                <w:webHidden/>
              </w:rPr>
              <w:instrText xml:space="preserve"> PAGEREF _Toc59899600 \h </w:instrText>
            </w:r>
            <w:r w:rsidR="00DF0EE7">
              <w:rPr>
                <w:noProof/>
                <w:webHidden/>
              </w:rPr>
            </w:r>
            <w:r w:rsidR="00DF0EE7">
              <w:rPr>
                <w:noProof/>
                <w:webHidden/>
              </w:rPr>
              <w:fldChar w:fldCharType="separate"/>
            </w:r>
            <w:r w:rsidR="00BA6F40">
              <w:rPr>
                <w:noProof/>
                <w:webHidden/>
              </w:rPr>
              <w:t>21</w:t>
            </w:r>
            <w:r w:rsidR="00DF0EE7">
              <w:rPr>
                <w:noProof/>
                <w:webHidden/>
              </w:rPr>
              <w:fldChar w:fldCharType="end"/>
            </w:r>
          </w:hyperlink>
        </w:p>
        <w:p w14:paraId="116E046E" w14:textId="717A2318" w:rsidR="00DF0EE7" w:rsidRDefault="003B68FE">
          <w:pPr>
            <w:pStyle w:val="TOC3"/>
            <w:tabs>
              <w:tab w:val="right" w:leader="dot" w:pos="9010"/>
            </w:tabs>
            <w:rPr>
              <w:noProof/>
              <w:lang w:eastAsia="en-GB"/>
            </w:rPr>
          </w:pPr>
          <w:hyperlink w:anchor="_Toc59899601" w:history="1">
            <w:r w:rsidR="00DF0EE7" w:rsidRPr="00F01A2A">
              <w:rPr>
                <w:rStyle w:val="Hyperlink"/>
                <w:noProof/>
              </w:rPr>
              <w:t>1.3.1 Modelling Reaction Pathways: Transesterification</w:t>
            </w:r>
            <w:r w:rsidR="00DF0EE7">
              <w:rPr>
                <w:noProof/>
                <w:webHidden/>
              </w:rPr>
              <w:tab/>
            </w:r>
            <w:r w:rsidR="00DF0EE7">
              <w:rPr>
                <w:noProof/>
                <w:webHidden/>
              </w:rPr>
              <w:fldChar w:fldCharType="begin"/>
            </w:r>
            <w:r w:rsidR="00DF0EE7">
              <w:rPr>
                <w:noProof/>
                <w:webHidden/>
              </w:rPr>
              <w:instrText xml:space="preserve"> PAGEREF _Toc59899601 \h </w:instrText>
            </w:r>
            <w:r w:rsidR="00DF0EE7">
              <w:rPr>
                <w:noProof/>
                <w:webHidden/>
              </w:rPr>
            </w:r>
            <w:r w:rsidR="00DF0EE7">
              <w:rPr>
                <w:noProof/>
                <w:webHidden/>
              </w:rPr>
              <w:fldChar w:fldCharType="separate"/>
            </w:r>
            <w:r w:rsidR="00BA6F40">
              <w:rPr>
                <w:noProof/>
                <w:webHidden/>
              </w:rPr>
              <w:t>21</w:t>
            </w:r>
            <w:r w:rsidR="00DF0EE7">
              <w:rPr>
                <w:noProof/>
                <w:webHidden/>
              </w:rPr>
              <w:fldChar w:fldCharType="end"/>
            </w:r>
          </w:hyperlink>
        </w:p>
        <w:p w14:paraId="44ACAA2E" w14:textId="75A139AA" w:rsidR="00DF0EE7" w:rsidRDefault="003B68FE">
          <w:pPr>
            <w:pStyle w:val="TOC2"/>
            <w:tabs>
              <w:tab w:val="right" w:leader="dot" w:pos="9010"/>
            </w:tabs>
            <w:rPr>
              <w:noProof/>
              <w:lang w:eastAsia="en-GB"/>
            </w:rPr>
          </w:pPr>
          <w:hyperlink w:anchor="_Toc59899602" w:history="1">
            <w:r w:rsidR="00DF0EE7" w:rsidRPr="00F01A2A">
              <w:rPr>
                <w:rStyle w:val="Hyperlink"/>
                <w:noProof/>
              </w:rPr>
              <w:t>1.3 Project Aims</w:t>
            </w:r>
            <w:r w:rsidR="00DF0EE7">
              <w:rPr>
                <w:noProof/>
                <w:webHidden/>
              </w:rPr>
              <w:tab/>
            </w:r>
            <w:r w:rsidR="00DF0EE7">
              <w:rPr>
                <w:noProof/>
                <w:webHidden/>
              </w:rPr>
              <w:fldChar w:fldCharType="begin"/>
            </w:r>
            <w:r w:rsidR="00DF0EE7">
              <w:rPr>
                <w:noProof/>
                <w:webHidden/>
              </w:rPr>
              <w:instrText xml:space="preserve"> PAGEREF _Toc59899602 \h </w:instrText>
            </w:r>
            <w:r w:rsidR="00DF0EE7">
              <w:rPr>
                <w:noProof/>
                <w:webHidden/>
              </w:rPr>
            </w:r>
            <w:r w:rsidR="00DF0EE7">
              <w:rPr>
                <w:noProof/>
                <w:webHidden/>
              </w:rPr>
              <w:fldChar w:fldCharType="separate"/>
            </w:r>
            <w:r w:rsidR="00BA6F40">
              <w:rPr>
                <w:noProof/>
                <w:webHidden/>
              </w:rPr>
              <w:t>23</w:t>
            </w:r>
            <w:r w:rsidR="00DF0EE7">
              <w:rPr>
                <w:noProof/>
                <w:webHidden/>
              </w:rPr>
              <w:fldChar w:fldCharType="end"/>
            </w:r>
          </w:hyperlink>
        </w:p>
        <w:p w14:paraId="2F0985B9" w14:textId="452E28F7" w:rsidR="00DF0EE7" w:rsidRDefault="003B68FE">
          <w:pPr>
            <w:pStyle w:val="TOC1"/>
            <w:tabs>
              <w:tab w:val="right" w:leader="dot" w:pos="9010"/>
            </w:tabs>
            <w:rPr>
              <w:noProof/>
              <w:lang w:eastAsia="en-GB"/>
            </w:rPr>
          </w:pPr>
          <w:hyperlink w:anchor="_Toc59899603" w:history="1">
            <w:r w:rsidR="00DF0EE7" w:rsidRPr="00F01A2A">
              <w:rPr>
                <w:rStyle w:val="Hyperlink"/>
                <w:noProof/>
              </w:rPr>
              <w:t>2. Hydrogen bond acceptor and donor values of phenols and phenolates</w:t>
            </w:r>
            <w:r w:rsidR="00DF0EE7">
              <w:rPr>
                <w:noProof/>
                <w:webHidden/>
              </w:rPr>
              <w:tab/>
            </w:r>
            <w:r w:rsidR="00DF0EE7">
              <w:rPr>
                <w:noProof/>
                <w:webHidden/>
              </w:rPr>
              <w:fldChar w:fldCharType="begin"/>
            </w:r>
            <w:r w:rsidR="00DF0EE7">
              <w:rPr>
                <w:noProof/>
                <w:webHidden/>
              </w:rPr>
              <w:instrText xml:space="preserve"> PAGEREF _Toc59899603 \h </w:instrText>
            </w:r>
            <w:r w:rsidR="00DF0EE7">
              <w:rPr>
                <w:noProof/>
                <w:webHidden/>
              </w:rPr>
            </w:r>
            <w:r w:rsidR="00DF0EE7">
              <w:rPr>
                <w:noProof/>
                <w:webHidden/>
              </w:rPr>
              <w:fldChar w:fldCharType="separate"/>
            </w:r>
            <w:r w:rsidR="00BA6F40">
              <w:rPr>
                <w:noProof/>
                <w:webHidden/>
              </w:rPr>
              <w:t>25</w:t>
            </w:r>
            <w:r w:rsidR="00DF0EE7">
              <w:rPr>
                <w:noProof/>
                <w:webHidden/>
              </w:rPr>
              <w:fldChar w:fldCharType="end"/>
            </w:r>
          </w:hyperlink>
        </w:p>
        <w:p w14:paraId="1B5BC9F9" w14:textId="16E66F76" w:rsidR="00DF0EE7" w:rsidRDefault="003B68FE">
          <w:pPr>
            <w:pStyle w:val="TOC2"/>
            <w:tabs>
              <w:tab w:val="right" w:leader="dot" w:pos="9010"/>
            </w:tabs>
            <w:rPr>
              <w:noProof/>
              <w:lang w:eastAsia="en-GB"/>
            </w:rPr>
          </w:pPr>
          <w:hyperlink w:anchor="_Toc59899604" w:history="1">
            <w:r w:rsidR="00DF0EE7" w:rsidRPr="00F01A2A">
              <w:rPr>
                <w:rStyle w:val="Hyperlink"/>
                <w:noProof/>
              </w:rPr>
              <w:t>2.1 Introduction</w:t>
            </w:r>
            <w:r w:rsidR="00DF0EE7">
              <w:rPr>
                <w:noProof/>
                <w:webHidden/>
              </w:rPr>
              <w:tab/>
            </w:r>
            <w:r w:rsidR="00DF0EE7">
              <w:rPr>
                <w:noProof/>
                <w:webHidden/>
              </w:rPr>
              <w:fldChar w:fldCharType="begin"/>
            </w:r>
            <w:r w:rsidR="00DF0EE7">
              <w:rPr>
                <w:noProof/>
                <w:webHidden/>
              </w:rPr>
              <w:instrText xml:space="preserve"> PAGEREF _Toc59899604 \h </w:instrText>
            </w:r>
            <w:r w:rsidR="00DF0EE7">
              <w:rPr>
                <w:noProof/>
                <w:webHidden/>
              </w:rPr>
            </w:r>
            <w:r w:rsidR="00DF0EE7">
              <w:rPr>
                <w:noProof/>
                <w:webHidden/>
              </w:rPr>
              <w:fldChar w:fldCharType="separate"/>
            </w:r>
            <w:r w:rsidR="00BA6F40">
              <w:rPr>
                <w:noProof/>
                <w:webHidden/>
              </w:rPr>
              <w:t>25</w:t>
            </w:r>
            <w:r w:rsidR="00DF0EE7">
              <w:rPr>
                <w:noProof/>
                <w:webHidden/>
              </w:rPr>
              <w:fldChar w:fldCharType="end"/>
            </w:r>
          </w:hyperlink>
        </w:p>
        <w:p w14:paraId="2B601F0A" w14:textId="214ED2A4" w:rsidR="00DF0EE7" w:rsidRDefault="003B68FE">
          <w:pPr>
            <w:pStyle w:val="TOC3"/>
            <w:tabs>
              <w:tab w:val="right" w:leader="dot" w:pos="9010"/>
            </w:tabs>
            <w:rPr>
              <w:noProof/>
              <w:lang w:eastAsia="en-GB"/>
            </w:rPr>
          </w:pPr>
          <w:hyperlink w:anchor="_Toc59899605" w:history="1">
            <w:r w:rsidR="00DF0EE7" w:rsidRPr="00F01A2A">
              <w:rPr>
                <w:rStyle w:val="Hyperlink"/>
                <w:noProof/>
              </w:rPr>
              <w:t>2.1.1 Aims</w:t>
            </w:r>
            <w:r w:rsidR="00DF0EE7">
              <w:rPr>
                <w:noProof/>
                <w:webHidden/>
              </w:rPr>
              <w:tab/>
            </w:r>
            <w:r w:rsidR="00DF0EE7">
              <w:rPr>
                <w:noProof/>
                <w:webHidden/>
              </w:rPr>
              <w:fldChar w:fldCharType="begin"/>
            </w:r>
            <w:r w:rsidR="00DF0EE7">
              <w:rPr>
                <w:noProof/>
                <w:webHidden/>
              </w:rPr>
              <w:instrText xml:space="preserve"> PAGEREF _Toc59899605 \h </w:instrText>
            </w:r>
            <w:r w:rsidR="00DF0EE7">
              <w:rPr>
                <w:noProof/>
                <w:webHidden/>
              </w:rPr>
            </w:r>
            <w:r w:rsidR="00DF0EE7">
              <w:rPr>
                <w:noProof/>
                <w:webHidden/>
              </w:rPr>
              <w:fldChar w:fldCharType="separate"/>
            </w:r>
            <w:r w:rsidR="00BA6F40">
              <w:rPr>
                <w:noProof/>
                <w:webHidden/>
              </w:rPr>
              <w:t>25</w:t>
            </w:r>
            <w:r w:rsidR="00DF0EE7">
              <w:rPr>
                <w:noProof/>
                <w:webHidden/>
              </w:rPr>
              <w:fldChar w:fldCharType="end"/>
            </w:r>
          </w:hyperlink>
        </w:p>
        <w:p w14:paraId="21938459" w14:textId="67F3B012" w:rsidR="00DF0EE7" w:rsidRDefault="003B68FE">
          <w:pPr>
            <w:pStyle w:val="TOC3"/>
            <w:tabs>
              <w:tab w:val="right" w:leader="dot" w:pos="9010"/>
            </w:tabs>
            <w:rPr>
              <w:noProof/>
              <w:lang w:eastAsia="en-GB"/>
            </w:rPr>
          </w:pPr>
          <w:hyperlink w:anchor="_Toc59899606" w:history="1">
            <w:r w:rsidR="00DF0EE7" w:rsidRPr="00F01A2A">
              <w:rPr>
                <w:rStyle w:val="Hyperlink"/>
                <w:noProof/>
              </w:rPr>
              <w:t>2.1.2 Intermolecular interactions</w:t>
            </w:r>
            <w:r w:rsidR="00DF0EE7">
              <w:rPr>
                <w:noProof/>
                <w:webHidden/>
              </w:rPr>
              <w:tab/>
            </w:r>
            <w:r w:rsidR="00DF0EE7">
              <w:rPr>
                <w:noProof/>
                <w:webHidden/>
              </w:rPr>
              <w:fldChar w:fldCharType="begin"/>
            </w:r>
            <w:r w:rsidR="00DF0EE7">
              <w:rPr>
                <w:noProof/>
                <w:webHidden/>
              </w:rPr>
              <w:instrText xml:space="preserve"> PAGEREF _Toc59899606 \h </w:instrText>
            </w:r>
            <w:r w:rsidR="00DF0EE7">
              <w:rPr>
                <w:noProof/>
                <w:webHidden/>
              </w:rPr>
            </w:r>
            <w:r w:rsidR="00DF0EE7">
              <w:rPr>
                <w:noProof/>
                <w:webHidden/>
              </w:rPr>
              <w:fldChar w:fldCharType="separate"/>
            </w:r>
            <w:r w:rsidR="00BA6F40">
              <w:rPr>
                <w:noProof/>
                <w:webHidden/>
              </w:rPr>
              <w:t>25</w:t>
            </w:r>
            <w:r w:rsidR="00DF0EE7">
              <w:rPr>
                <w:noProof/>
                <w:webHidden/>
              </w:rPr>
              <w:fldChar w:fldCharType="end"/>
            </w:r>
          </w:hyperlink>
        </w:p>
        <w:p w14:paraId="33490946" w14:textId="0AB6A238" w:rsidR="00DF0EE7" w:rsidRDefault="003B68FE">
          <w:pPr>
            <w:pStyle w:val="TOC3"/>
            <w:tabs>
              <w:tab w:val="right" w:leader="dot" w:pos="9010"/>
            </w:tabs>
            <w:rPr>
              <w:noProof/>
              <w:lang w:eastAsia="en-GB"/>
            </w:rPr>
          </w:pPr>
          <w:hyperlink w:anchor="_Toc59899607" w:history="1">
            <w:r w:rsidR="00DF0EE7" w:rsidRPr="00F01A2A">
              <w:rPr>
                <w:rStyle w:val="Hyperlink"/>
                <w:noProof/>
              </w:rPr>
              <w:t>2.1.3 Models</w:t>
            </w:r>
            <w:r w:rsidR="00DF0EE7">
              <w:rPr>
                <w:noProof/>
                <w:webHidden/>
              </w:rPr>
              <w:tab/>
            </w:r>
            <w:r w:rsidR="00DF0EE7">
              <w:rPr>
                <w:noProof/>
                <w:webHidden/>
              </w:rPr>
              <w:fldChar w:fldCharType="begin"/>
            </w:r>
            <w:r w:rsidR="00DF0EE7">
              <w:rPr>
                <w:noProof/>
                <w:webHidden/>
              </w:rPr>
              <w:instrText xml:space="preserve"> PAGEREF _Toc59899607 \h </w:instrText>
            </w:r>
            <w:r w:rsidR="00DF0EE7">
              <w:rPr>
                <w:noProof/>
                <w:webHidden/>
              </w:rPr>
            </w:r>
            <w:r w:rsidR="00DF0EE7">
              <w:rPr>
                <w:noProof/>
                <w:webHidden/>
              </w:rPr>
              <w:fldChar w:fldCharType="separate"/>
            </w:r>
            <w:r w:rsidR="00BA6F40">
              <w:rPr>
                <w:noProof/>
                <w:webHidden/>
              </w:rPr>
              <w:t>26</w:t>
            </w:r>
            <w:r w:rsidR="00DF0EE7">
              <w:rPr>
                <w:noProof/>
                <w:webHidden/>
              </w:rPr>
              <w:fldChar w:fldCharType="end"/>
            </w:r>
          </w:hyperlink>
        </w:p>
        <w:p w14:paraId="13F58C16" w14:textId="1B7A059A" w:rsidR="00DF0EE7" w:rsidRDefault="003B68FE">
          <w:pPr>
            <w:pStyle w:val="TOC3"/>
            <w:tabs>
              <w:tab w:val="right" w:leader="dot" w:pos="9010"/>
            </w:tabs>
            <w:rPr>
              <w:noProof/>
              <w:lang w:eastAsia="en-GB"/>
            </w:rPr>
          </w:pPr>
          <w:hyperlink w:anchor="_Toc59899608" w:history="1">
            <w:r w:rsidR="00DF0EE7" w:rsidRPr="00F01A2A">
              <w:rPr>
                <w:rStyle w:val="Hyperlink"/>
                <w:noProof/>
              </w:rPr>
              <w:t>2.1.4 Intermolecular interactions of phenolates in solution</w:t>
            </w:r>
            <w:r w:rsidR="00DF0EE7">
              <w:rPr>
                <w:noProof/>
                <w:webHidden/>
              </w:rPr>
              <w:tab/>
            </w:r>
            <w:r w:rsidR="00DF0EE7">
              <w:rPr>
                <w:noProof/>
                <w:webHidden/>
              </w:rPr>
              <w:fldChar w:fldCharType="begin"/>
            </w:r>
            <w:r w:rsidR="00DF0EE7">
              <w:rPr>
                <w:noProof/>
                <w:webHidden/>
              </w:rPr>
              <w:instrText xml:space="preserve"> PAGEREF _Toc59899608 \h </w:instrText>
            </w:r>
            <w:r w:rsidR="00DF0EE7">
              <w:rPr>
                <w:noProof/>
                <w:webHidden/>
              </w:rPr>
            </w:r>
            <w:r w:rsidR="00DF0EE7">
              <w:rPr>
                <w:noProof/>
                <w:webHidden/>
              </w:rPr>
              <w:fldChar w:fldCharType="separate"/>
            </w:r>
            <w:r w:rsidR="00BA6F40">
              <w:rPr>
                <w:noProof/>
                <w:webHidden/>
              </w:rPr>
              <w:t>28</w:t>
            </w:r>
            <w:r w:rsidR="00DF0EE7">
              <w:rPr>
                <w:noProof/>
                <w:webHidden/>
              </w:rPr>
              <w:fldChar w:fldCharType="end"/>
            </w:r>
          </w:hyperlink>
        </w:p>
        <w:p w14:paraId="4E0BF0AC" w14:textId="3335B4D2" w:rsidR="00DF0EE7" w:rsidRDefault="003B68FE">
          <w:pPr>
            <w:pStyle w:val="TOC2"/>
            <w:tabs>
              <w:tab w:val="right" w:leader="dot" w:pos="9010"/>
            </w:tabs>
            <w:rPr>
              <w:noProof/>
              <w:lang w:eastAsia="en-GB"/>
            </w:rPr>
          </w:pPr>
          <w:hyperlink w:anchor="_Toc59899609" w:history="1">
            <w:r w:rsidR="00DF0EE7" w:rsidRPr="00F01A2A">
              <w:rPr>
                <w:rStyle w:val="Hyperlink"/>
                <w:noProof/>
              </w:rPr>
              <w:t>2.2 Experimental design</w:t>
            </w:r>
            <w:r w:rsidR="00DF0EE7">
              <w:rPr>
                <w:noProof/>
                <w:webHidden/>
              </w:rPr>
              <w:tab/>
            </w:r>
            <w:r w:rsidR="00DF0EE7">
              <w:rPr>
                <w:noProof/>
                <w:webHidden/>
              </w:rPr>
              <w:fldChar w:fldCharType="begin"/>
            </w:r>
            <w:r w:rsidR="00DF0EE7">
              <w:rPr>
                <w:noProof/>
                <w:webHidden/>
              </w:rPr>
              <w:instrText xml:space="preserve"> PAGEREF _Toc59899609 \h </w:instrText>
            </w:r>
            <w:r w:rsidR="00DF0EE7">
              <w:rPr>
                <w:noProof/>
                <w:webHidden/>
              </w:rPr>
            </w:r>
            <w:r w:rsidR="00DF0EE7">
              <w:rPr>
                <w:noProof/>
                <w:webHidden/>
              </w:rPr>
              <w:fldChar w:fldCharType="separate"/>
            </w:r>
            <w:r w:rsidR="00BA6F40">
              <w:rPr>
                <w:noProof/>
                <w:webHidden/>
              </w:rPr>
              <w:t>29</w:t>
            </w:r>
            <w:r w:rsidR="00DF0EE7">
              <w:rPr>
                <w:noProof/>
                <w:webHidden/>
              </w:rPr>
              <w:fldChar w:fldCharType="end"/>
            </w:r>
          </w:hyperlink>
        </w:p>
        <w:p w14:paraId="3B1CD7AB" w14:textId="2E66A7E5" w:rsidR="00DF0EE7" w:rsidRDefault="00314CE9">
          <w:pPr>
            <w:pStyle w:val="TOC2"/>
            <w:tabs>
              <w:tab w:val="right" w:leader="dot" w:pos="9010"/>
            </w:tabs>
            <w:rPr>
              <w:noProof/>
              <w:lang w:eastAsia="en-GB"/>
            </w:rPr>
          </w:pPr>
          <w:hyperlink w:anchor="_Toc59899610" w:history="1">
            <w:r w:rsidR="00DF0EE7" w:rsidRPr="00F01A2A">
              <w:rPr>
                <w:rStyle w:val="Hyperlink"/>
                <w:noProof/>
              </w:rPr>
              <w:t>2.3 Results and Discussion</w:t>
            </w:r>
            <w:r w:rsidR="00DF0EE7">
              <w:rPr>
                <w:noProof/>
                <w:webHidden/>
              </w:rPr>
              <w:tab/>
            </w:r>
            <w:r w:rsidR="00DF0EE7">
              <w:rPr>
                <w:noProof/>
                <w:webHidden/>
              </w:rPr>
              <w:fldChar w:fldCharType="begin"/>
            </w:r>
            <w:r w:rsidR="00DF0EE7">
              <w:rPr>
                <w:noProof/>
                <w:webHidden/>
              </w:rPr>
              <w:instrText xml:space="preserve"> PAGEREF _Toc59899610 \h </w:instrText>
            </w:r>
            <w:r w:rsidR="00DF0EE7">
              <w:rPr>
                <w:noProof/>
                <w:webHidden/>
              </w:rPr>
            </w:r>
            <w:r w:rsidR="00DF0EE7">
              <w:rPr>
                <w:noProof/>
                <w:webHidden/>
              </w:rPr>
              <w:fldChar w:fldCharType="separate"/>
            </w:r>
            <w:r w:rsidR="00BA6F40">
              <w:rPr>
                <w:noProof/>
                <w:webHidden/>
              </w:rPr>
              <w:t>33</w:t>
            </w:r>
            <w:r w:rsidR="00DF0EE7">
              <w:rPr>
                <w:noProof/>
                <w:webHidden/>
              </w:rPr>
              <w:fldChar w:fldCharType="end"/>
            </w:r>
          </w:hyperlink>
        </w:p>
        <w:p w14:paraId="5C8A8526" w14:textId="3343BA3C" w:rsidR="00DF0EE7" w:rsidRDefault="00314CE9">
          <w:pPr>
            <w:pStyle w:val="TOC3"/>
            <w:tabs>
              <w:tab w:val="right" w:leader="dot" w:pos="9010"/>
            </w:tabs>
            <w:rPr>
              <w:noProof/>
              <w:lang w:eastAsia="en-GB"/>
            </w:rPr>
          </w:pPr>
          <w:hyperlink w:anchor="_Toc59899611" w:history="1">
            <w:r w:rsidR="00DF0EE7" w:rsidRPr="00F01A2A">
              <w:rPr>
                <w:rStyle w:val="Hyperlink"/>
                <w:noProof/>
              </w:rPr>
              <w:t>2.3.1 Binding constants</w:t>
            </w:r>
            <w:r w:rsidR="00DF0EE7">
              <w:rPr>
                <w:noProof/>
                <w:webHidden/>
              </w:rPr>
              <w:tab/>
            </w:r>
            <w:r w:rsidR="00DF0EE7">
              <w:rPr>
                <w:noProof/>
                <w:webHidden/>
              </w:rPr>
              <w:fldChar w:fldCharType="begin"/>
            </w:r>
            <w:r w:rsidR="00DF0EE7">
              <w:rPr>
                <w:noProof/>
                <w:webHidden/>
              </w:rPr>
              <w:instrText xml:space="preserve"> PAGEREF _Toc59899611 \h </w:instrText>
            </w:r>
            <w:r w:rsidR="00DF0EE7">
              <w:rPr>
                <w:noProof/>
                <w:webHidden/>
              </w:rPr>
            </w:r>
            <w:r w:rsidR="00DF0EE7">
              <w:rPr>
                <w:noProof/>
                <w:webHidden/>
              </w:rPr>
              <w:fldChar w:fldCharType="separate"/>
            </w:r>
            <w:r w:rsidR="00BA6F40">
              <w:rPr>
                <w:noProof/>
                <w:webHidden/>
              </w:rPr>
              <w:t>33</w:t>
            </w:r>
            <w:r w:rsidR="00DF0EE7">
              <w:rPr>
                <w:noProof/>
                <w:webHidden/>
              </w:rPr>
              <w:fldChar w:fldCharType="end"/>
            </w:r>
          </w:hyperlink>
        </w:p>
        <w:p w14:paraId="4922EE54" w14:textId="484C528F" w:rsidR="00DF0EE7" w:rsidRDefault="00314CE9">
          <w:pPr>
            <w:pStyle w:val="TOC3"/>
            <w:tabs>
              <w:tab w:val="right" w:leader="dot" w:pos="9010"/>
            </w:tabs>
            <w:rPr>
              <w:noProof/>
              <w:lang w:eastAsia="en-GB"/>
            </w:rPr>
          </w:pPr>
          <w:hyperlink w:anchor="_Toc59899612" w:history="1">
            <w:r w:rsidR="00DF0EE7" w:rsidRPr="00F01A2A">
              <w:rPr>
                <w:rStyle w:val="Hyperlink"/>
                <w:noProof/>
              </w:rPr>
              <w:t>2.3.2 Predicting the bond energies of phenol-phenolate homodimers</w:t>
            </w:r>
            <w:r w:rsidR="00DF0EE7">
              <w:rPr>
                <w:noProof/>
                <w:webHidden/>
              </w:rPr>
              <w:tab/>
            </w:r>
            <w:r w:rsidR="00DF0EE7">
              <w:rPr>
                <w:noProof/>
                <w:webHidden/>
              </w:rPr>
              <w:fldChar w:fldCharType="begin"/>
            </w:r>
            <w:r w:rsidR="00DF0EE7">
              <w:rPr>
                <w:noProof/>
                <w:webHidden/>
              </w:rPr>
              <w:instrText xml:space="preserve"> PAGEREF _Toc59899612 \h </w:instrText>
            </w:r>
            <w:r w:rsidR="00DF0EE7">
              <w:rPr>
                <w:noProof/>
                <w:webHidden/>
              </w:rPr>
            </w:r>
            <w:r w:rsidR="00DF0EE7">
              <w:rPr>
                <w:noProof/>
                <w:webHidden/>
              </w:rPr>
              <w:fldChar w:fldCharType="separate"/>
            </w:r>
            <w:r w:rsidR="00BA6F40">
              <w:rPr>
                <w:noProof/>
                <w:webHidden/>
              </w:rPr>
              <w:t>37</w:t>
            </w:r>
            <w:r w:rsidR="00DF0EE7">
              <w:rPr>
                <w:noProof/>
                <w:webHidden/>
              </w:rPr>
              <w:fldChar w:fldCharType="end"/>
            </w:r>
          </w:hyperlink>
        </w:p>
        <w:p w14:paraId="5C1DD917" w14:textId="33080BB8" w:rsidR="00DF0EE7" w:rsidRDefault="00314CE9">
          <w:pPr>
            <w:pStyle w:val="TOC2"/>
            <w:tabs>
              <w:tab w:val="right" w:leader="dot" w:pos="9010"/>
            </w:tabs>
            <w:rPr>
              <w:noProof/>
              <w:lang w:eastAsia="en-GB"/>
            </w:rPr>
          </w:pPr>
          <w:hyperlink w:anchor="_Toc59899613" w:history="1">
            <w:r w:rsidR="00DF0EE7" w:rsidRPr="00F01A2A">
              <w:rPr>
                <w:rStyle w:val="Hyperlink"/>
                <w:noProof/>
              </w:rPr>
              <w:t>2.4 Conclusion</w:t>
            </w:r>
            <w:r w:rsidR="00DF0EE7">
              <w:rPr>
                <w:noProof/>
                <w:webHidden/>
              </w:rPr>
              <w:tab/>
            </w:r>
            <w:r w:rsidR="00DF0EE7">
              <w:rPr>
                <w:noProof/>
                <w:webHidden/>
              </w:rPr>
              <w:fldChar w:fldCharType="begin"/>
            </w:r>
            <w:r w:rsidR="00DF0EE7">
              <w:rPr>
                <w:noProof/>
                <w:webHidden/>
              </w:rPr>
              <w:instrText xml:space="preserve"> PAGEREF _Toc59899613 \h </w:instrText>
            </w:r>
            <w:r w:rsidR="00DF0EE7">
              <w:rPr>
                <w:noProof/>
                <w:webHidden/>
              </w:rPr>
            </w:r>
            <w:r w:rsidR="00DF0EE7">
              <w:rPr>
                <w:noProof/>
                <w:webHidden/>
              </w:rPr>
              <w:fldChar w:fldCharType="separate"/>
            </w:r>
            <w:r w:rsidR="00BA6F40">
              <w:rPr>
                <w:noProof/>
                <w:webHidden/>
              </w:rPr>
              <w:t>40</w:t>
            </w:r>
            <w:r w:rsidR="00DF0EE7">
              <w:rPr>
                <w:noProof/>
                <w:webHidden/>
              </w:rPr>
              <w:fldChar w:fldCharType="end"/>
            </w:r>
          </w:hyperlink>
        </w:p>
        <w:p w14:paraId="001E39A0" w14:textId="56B66E87" w:rsidR="00DF0EE7" w:rsidRDefault="00314CE9">
          <w:pPr>
            <w:pStyle w:val="TOC1"/>
            <w:tabs>
              <w:tab w:val="right" w:leader="dot" w:pos="9010"/>
            </w:tabs>
            <w:rPr>
              <w:noProof/>
              <w:lang w:eastAsia="en-GB"/>
            </w:rPr>
          </w:pPr>
          <w:hyperlink w:anchor="_Toc59899614" w:history="1">
            <w:r w:rsidR="00DF0EE7" w:rsidRPr="00F01A2A">
              <w:rPr>
                <w:rStyle w:val="Hyperlink"/>
                <w:noProof/>
              </w:rPr>
              <w:t>3. Solvent effects on the kinetics of transesterification reactions</w:t>
            </w:r>
            <w:r w:rsidR="00DF0EE7">
              <w:rPr>
                <w:noProof/>
                <w:webHidden/>
              </w:rPr>
              <w:tab/>
            </w:r>
            <w:r w:rsidR="00DF0EE7">
              <w:rPr>
                <w:noProof/>
                <w:webHidden/>
              </w:rPr>
              <w:fldChar w:fldCharType="begin"/>
            </w:r>
            <w:r w:rsidR="00DF0EE7">
              <w:rPr>
                <w:noProof/>
                <w:webHidden/>
              </w:rPr>
              <w:instrText xml:space="preserve"> PAGEREF _Toc59899614 \h </w:instrText>
            </w:r>
            <w:r w:rsidR="00DF0EE7">
              <w:rPr>
                <w:noProof/>
                <w:webHidden/>
              </w:rPr>
            </w:r>
            <w:r w:rsidR="00DF0EE7">
              <w:rPr>
                <w:noProof/>
                <w:webHidden/>
              </w:rPr>
              <w:fldChar w:fldCharType="separate"/>
            </w:r>
            <w:r w:rsidR="00BA6F40">
              <w:rPr>
                <w:noProof/>
                <w:webHidden/>
              </w:rPr>
              <w:t>42</w:t>
            </w:r>
            <w:r w:rsidR="00DF0EE7">
              <w:rPr>
                <w:noProof/>
                <w:webHidden/>
              </w:rPr>
              <w:fldChar w:fldCharType="end"/>
            </w:r>
          </w:hyperlink>
        </w:p>
        <w:p w14:paraId="229562AE" w14:textId="2FBB2555" w:rsidR="00DF0EE7" w:rsidRDefault="00314CE9">
          <w:pPr>
            <w:pStyle w:val="TOC2"/>
            <w:tabs>
              <w:tab w:val="right" w:leader="dot" w:pos="9010"/>
            </w:tabs>
            <w:rPr>
              <w:noProof/>
              <w:lang w:eastAsia="en-GB"/>
            </w:rPr>
          </w:pPr>
          <w:hyperlink w:anchor="_Toc59899615" w:history="1">
            <w:r w:rsidR="00DF0EE7" w:rsidRPr="00F01A2A">
              <w:rPr>
                <w:rStyle w:val="Hyperlink"/>
                <w:noProof/>
              </w:rPr>
              <w:t>3.1 Introduction</w:t>
            </w:r>
            <w:r w:rsidR="00DF0EE7">
              <w:rPr>
                <w:noProof/>
                <w:webHidden/>
              </w:rPr>
              <w:tab/>
            </w:r>
            <w:r w:rsidR="00DF0EE7">
              <w:rPr>
                <w:noProof/>
                <w:webHidden/>
              </w:rPr>
              <w:fldChar w:fldCharType="begin"/>
            </w:r>
            <w:r w:rsidR="00DF0EE7">
              <w:rPr>
                <w:noProof/>
                <w:webHidden/>
              </w:rPr>
              <w:instrText xml:space="preserve"> PAGEREF _Toc59899615 \h </w:instrText>
            </w:r>
            <w:r w:rsidR="00DF0EE7">
              <w:rPr>
                <w:noProof/>
                <w:webHidden/>
              </w:rPr>
            </w:r>
            <w:r w:rsidR="00DF0EE7">
              <w:rPr>
                <w:noProof/>
                <w:webHidden/>
              </w:rPr>
              <w:fldChar w:fldCharType="separate"/>
            </w:r>
            <w:r w:rsidR="00BA6F40">
              <w:rPr>
                <w:noProof/>
                <w:webHidden/>
              </w:rPr>
              <w:t>42</w:t>
            </w:r>
            <w:r w:rsidR="00DF0EE7">
              <w:rPr>
                <w:noProof/>
                <w:webHidden/>
              </w:rPr>
              <w:fldChar w:fldCharType="end"/>
            </w:r>
          </w:hyperlink>
        </w:p>
        <w:p w14:paraId="57F75F7D" w14:textId="3994041F" w:rsidR="00DF0EE7" w:rsidRDefault="00314CE9">
          <w:pPr>
            <w:pStyle w:val="TOC3"/>
            <w:tabs>
              <w:tab w:val="right" w:leader="dot" w:pos="9010"/>
            </w:tabs>
            <w:rPr>
              <w:noProof/>
              <w:lang w:eastAsia="en-GB"/>
            </w:rPr>
          </w:pPr>
          <w:hyperlink w:anchor="_Toc59899616" w:history="1">
            <w:r w:rsidR="00DF0EE7" w:rsidRPr="00F01A2A">
              <w:rPr>
                <w:rStyle w:val="Hyperlink"/>
                <w:noProof/>
              </w:rPr>
              <w:t>3.1.1 Computational approach</w:t>
            </w:r>
            <w:r w:rsidR="00DF0EE7">
              <w:rPr>
                <w:noProof/>
                <w:webHidden/>
              </w:rPr>
              <w:tab/>
            </w:r>
            <w:r w:rsidR="00DF0EE7">
              <w:rPr>
                <w:noProof/>
                <w:webHidden/>
              </w:rPr>
              <w:fldChar w:fldCharType="begin"/>
            </w:r>
            <w:r w:rsidR="00DF0EE7">
              <w:rPr>
                <w:noProof/>
                <w:webHidden/>
              </w:rPr>
              <w:instrText xml:space="preserve"> PAGEREF _Toc59899616 \h </w:instrText>
            </w:r>
            <w:r w:rsidR="00DF0EE7">
              <w:rPr>
                <w:noProof/>
                <w:webHidden/>
              </w:rPr>
            </w:r>
            <w:r w:rsidR="00DF0EE7">
              <w:rPr>
                <w:noProof/>
                <w:webHidden/>
              </w:rPr>
              <w:fldChar w:fldCharType="separate"/>
            </w:r>
            <w:r w:rsidR="00BA6F40">
              <w:rPr>
                <w:noProof/>
                <w:webHidden/>
              </w:rPr>
              <w:t>42</w:t>
            </w:r>
            <w:r w:rsidR="00DF0EE7">
              <w:rPr>
                <w:noProof/>
                <w:webHidden/>
              </w:rPr>
              <w:fldChar w:fldCharType="end"/>
            </w:r>
          </w:hyperlink>
        </w:p>
        <w:p w14:paraId="48172211" w14:textId="7E6EF5B8" w:rsidR="00DF0EE7" w:rsidRDefault="00314CE9">
          <w:pPr>
            <w:pStyle w:val="TOC3"/>
            <w:tabs>
              <w:tab w:val="right" w:leader="dot" w:pos="9010"/>
            </w:tabs>
            <w:rPr>
              <w:noProof/>
              <w:lang w:eastAsia="en-GB"/>
            </w:rPr>
          </w:pPr>
          <w:hyperlink w:anchor="_Toc59899617" w:history="1">
            <w:r w:rsidR="00DF0EE7" w:rsidRPr="00F01A2A">
              <w:rPr>
                <w:rStyle w:val="Hyperlink"/>
                <w:noProof/>
              </w:rPr>
              <w:t>3.1.2 Empirical Approach</w:t>
            </w:r>
            <w:r w:rsidR="00DF0EE7">
              <w:rPr>
                <w:noProof/>
                <w:webHidden/>
              </w:rPr>
              <w:tab/>
            </w:r>
            <w:r w:rsidR="00DF0EE7">
              <w:rPr>
                <w:noProof/>
                <w:webHidden/>
              </w:rPr>
              <w:fldChar w:fldCharType="begin"/>
            </w:r>
            <w:r w:rsidR="00DF0EE7">
              <w:rPr>
                <w:noProof/>
                <w:webHidden/>
              </w:rPr>
              <w:instrText xml:space="preserve"> PAGEREF _Toc59899617 \h </w:instrText>
            </w:r>
            <w:r w:rsidR="00DF0EE7">
              <w:rPr>
                <w:noProof/>
                <w:webHidden/>
              </w:rPr>
            </w:r>
            <w:r w:rsidR="00DF0EE7">
              <w:rPr>
                <w:noProof/>
                <w:webHidden/>
              </w:rPr>
              <w:fldChar w:fldCharType="separate"/>
            </w:r>
            <w:r w:rsidR="00BA6F40">
              <w:rPr>
                <w:noProof/>
                <w:webHidden/>
              </w:rPr>
              <w:t>43</w:t>
            </w:r>
            <w:r w:rsidR="00DF0EE7">
              <w:rPr>
                <w:noProof/>
                <w:webHidden/>
              </w:rPr>
              <w:fldChar w:fldCharType="end"/>
            </w:r>
          </w:hyperlink>
        </w:p>
        <w:p w14:paraId="3A82AFFB" w14:textId="01D59998" w:rsidR="00DF0EE7" w:rsidRDefault="00314CE9">
          <w:pPr>
            <w:pStyle w:val="TOC3"/>
            <w:tabs>
              <w:tab w:val="right" w:leader="dot" w:pos="9010"/>
            </w:tabs>
            <w:rPr>
              <w:noProof/>
              <w:lang w:eastAsia="en-GB"/>
            </w:rPr>
          </w:pPr>
          <w:hyperlink w:anchor="_Toc59899618" w:history="1">
            <w:r w:rsidR="00DF0EE7" w:rsidRPr="00F01A2A">
              <w:rPr>
                <w:rStyle w:val="Hyperlink"/>
                <w:noProof/>
              </w:rPr>
              <w:t>3.1.3 A Targeted Approach</w:t>
            </w:r>
            <w:r w:rsidR="00DF0EE7">
              <w:rPr>
                <w:noProof/>
                <w:webHidden/>
              </w:rPr>
              <w:tab/>
            </w:r>
            <w:r w:rsidR="00DF0EE7">
              <w:rPr>
                <w:noProof/>
                <w:webHidden/>
              </w:rPr>
              <w:fldChar w:fldCharType="begin"/>
            </w:r>
            <w:r w:rsidR="00DF0EE7">
              <w:rPr>
                <w:noProof/>
                <w:webHidden/>
              </w:rPr>
              <w:instrText xml:space="preserve"> PAGEREF _Toc59899618 \h </w:instrText>
            </w:r>
            <w:r w:rsidR="00DF0EE7">
              <w:rPr>
                <w:noProof/>
                <w:webHidden/>
              </w:rPr>
            </w:r>
            <w:r w:rsidR="00DF0EE7">
              <w:rPr>
                <w:noProof/>
                <w:webHidden/>
              </w:rPr>
              <w:fldChar w:fldCharType="separate"/>
            </w:r>
            <w:r w:rsidR="00BA6F40">
              <w:rPr>
                <w:noProof/>
                <w:webHidden/>
              </w:rPr>
              <w:t>44</w:t>
            </w:r>
            <w:r w:rsidR="00DF0EE7">
              <w:rPr>
                <w:noProof/>
                <w:webHidden/>
              </w:rPr>
              <w:fldChar w:fldCharType="end"/>
            </w:r>
          </w:hyperlink>
        </w:p>
        <w:p w14:paraId="42A606CD" w14:textId="7A721888" w:rsidR="00DF0EE7" w:rsidRDefault="00314CE9">
          <w:pPr>
            <w:pStyle w:val="TOC3"/>
            <w:tabs>
              <w:tab w:val="right" w:leader="dot" w:pos="9010"/>
            </w:tabs>
            <w:rPr>
              <w:noProof/>
              <w:lang w:eastAsia="en-GB"/>
            </w:rPr>
          </w:pPr>
          <w:hyperlink w:anchor="_Toc59899619" w:history="1">
            <w:r w:rsidR="00DF0EE7" w:rsidRPr="00F01A2A">
              <w:rPr>
                <w:rStyle w:val="Hyperlink"/>
                <w:noProof/>
              </w:rPr>
              <w:t>3.1.4 Model System</w:t>
            </w:r>
            <w:r w:rsidR="00DF0EE7">
              <w:rPr>
                <w:noProof/>
                <w:webHidden/>
              </w:rPr>
              <w:tab/>
            </w:r>
            <w:r w:rsidR="00DF0EE7">
              <w:rPr>
                <w:noProof/>
                <w:webHidden/>
              </w:rPr>
              <w:fldChar w:fldCharType="begin"/>
            </w:r>
            <w:r w:rsidR="00DF0EE7">
              <w:rPr>
                <w:noProof/>
                <w:webHidden/>
              </w:rPr>
              <w:instrText xml:space="preserve"> PAGEREF _Toc59899619 \h </w:instrText>
            </w:r>
            <w:r w:rsidR="00DF0EE7">
              <w:rPr>
                <w:noProof/>
                <w:webHidden/>
              </w:rPr>
            </w:r>
            <w:r w:rsidR="00DF0EE7">
              <w:rPr>
                <w:noProof/>
                <w:webHidden/>
              </w:rPr>
              <w:fldChar w:fldCharType="separate"/>
            </w:r>
            <w:r w:rsidR="00BA6F40">
              <w:rPr>
                <w:noProof/>
                <w:webHidden/>
              </w:rPr>
              <w:t>45</w:t>
            </w:r>
            <w:r w:rsidR="00DF0EE7">
              <w:rPr>
                <w:noProof/>
                <w:webHidden/>
              </w:rPr>
              <w:fldChar w:fldCharType="end"/>
            </w:r>
          </w:hyperlink>
        </w:p>
        <w:p w14:paraId="765FBF69" w14:textId="06242215" w:rsidR="00DF0EE7" w:rsidRDefault="00314CE9">
          <w:pPr>
            <w:pStyle w:val="TOC3"/>
            <w:tabs>
              <w:tab w:val="right" w:leader="dot" w:pos="9010"/>
            </w:tabs>
            <w:rPr>
              <w:noProof/>
              <w:lang w:eastAsia="en-GB"/>
            </w:rPr>
          </w:pPr>
          <w:hyperlink w:anchor="_Toc59899620" w:history="1">
            <w:r w:rsidR="00DF0EE7" w:rsidRPr="00F01A2A">
              <w:rPr>
                <w:rStyle w:val="Hyperlink"/>
                <w:noProof/>
              </w:rPr>
              <w:t>3.1.5 The transesterification reaction</w:t>
            </w:r>
            <w:r w:rsidR="00DF0EE7">
              <w:rPr>
                <w:noProof/>
                <w:webHidden/>
              </w:rPr>
              <w:tab/>
            </w:r>
            <w:r w:rsidR="00DF0EE7">
              <w:rPr>
                <w:noProof/>
                <w:webHidden/>
              </w:rPr>
              <w:fldChar w:fldCharType="begin"/>
            </w:r>
            <w:r w:rsidR="00DF0EE7">
              <w:rPr>
                <w:noProof/>
                <w:webHidden/>
              </w:rPr>
              <w:instrText xml:space="preserve"> PAGEREF _Toc59899620 \h </w:instrText>
            </w:r>
            <w:r w:rsidR="00DF0EE7">
              <w:rPr>
                <w:noProof/>
                <w:webHidden/>
              </w:rPr>
            </w:r>
            <w:r w:rsidR="00DF0EE7">
              <w:rPr>
                <w:noProof/>
                <w:webHidden/>
              </w:rPr>
              <w:fldChar w:fldCharType="separate"/>
            </w:r>
            <w:r w:rsidR="00BA6F40">
              <w:rPr>
                <w:noProof/>
                <w:webHidden/>
              </w:rPr>
              <w:t>47</w:t>
            </w:r>
            <w:r w:rsidR="00DF0EE7">
              <w:rPr>
                <w:noProof/>
                <w:webHidden/>
              </w:rPr>
              <w:fldChar w:fldCharType="end"/>
            </w:r>
          </w:hyperlink>
        </w:p>
        <w:p w14:paraId="523F1049" w14:textId="333C2FCF" w:rsidR="00DF0EE7" w:rsidRDefault="00314CE9">
          <w:pPr>
            <w:pStyle w:val="TOC2"/>
            <w:tabs>
              <w:tab w:val="right" w:leader="dot" w:pos="9010"/>
            </w:tabs>
            <w:rPr>
              <w:noProof/>
              <w:lang w:eastAsia="en-GB"/>
            </w:rPr>
          </w:pPr>
          <w:hyperlink w:anchor="_Toc59899621" w:history="1">
            <w:r w:rsidR="00DF0EE7" w:rsidRPr="00F01A2A">
              <w:rPr>
                <w:rStyle w:val="Hyperlink"/>
                <w:noProof/>
              </w:rPr>
              <w:t>3.2 Results and discussion</w:t>
            </w:r>
            <w:r w:rsidR="00DF0EE7">
              <w:rPr>
                <w:noProof/>
                <w:webHidden/>
              </w:rPr>
              <w:tab/>
            </w:r>
            <w:r w:rsidR="00DF0EE7">
              <w:rPr>
                <w:noProof/>
                <w:webHidden/>
              </w:rPr>
              <w:fldChar w:fldCharType="begin"/>
            </w:r>
            <w:r w:rsidR="00DF0EE7">
              <w:rPr>
                <w:noProof/>
                <w:webHidden/>
              </w:rPr>
              <w:instrText xml:space="preserve"> PAGEREF _Toc59899621 \h </w:instrText>
            </w:r>
            <w:r w:rsidR="00DF0EE7">
              <w:rPr>
                <w:noProof/>
                <w:webHidden/>
              </w:rPr>
            </w:r>
            <w:r w:rsidR="00DF0EE7">
              <w:rPr>
                <w:noProof/>
                <w:webHidden/>
              </w:rPr>
              <w:fldChar w:fldCharType="separate"/>
            </w:r>
            <w:r w:rsidR="00BA6F40">
              <w:rPr>
                <w:noProof/>
                <w:webHidden/>
              </w:rPr>
              <w:t>47</w:t>
            </w:r>
            <w:r w:rsidR="00DF0EE7">
              <w:rPr>
                <w:noProof/>
                <w:webHidden/>
              </w:rPr>
              <w:fldChar w:fldCharType="end"/>
            </w:r>
          </w:hyperlink>
        </w:p>
        <w:p w14:paraId="5860A526" w14:textId="2702EA2C" w:rsidR="00DF0EE7" w:rsidRDefault="00314CE9">
          <w:pPr>
            <w:pStyle w:val="TOC3"/>
            <w:tabs>
              <w:tab w:val="right" w:leader="dot" w:pos="9010"/>
            </w:tabs>
            <w:rPr>
              <w:noProof/>
              <w:lang w:eastAsia="en-GB"/>
            </w:rPr>
          </w:pPr>
          <w:hyperlink w:anchor="_Toc59899622" w:history="1">
            <w:r w:rsidR="00DF0EE7" w:rsidRPr="00F01A2A">
              <w:rPr>
                <w:rStyle w:val="Hyperlink"/>
                <w:noProof/>
              </w:rPr>
              <w:t>3.2.1 Experimental Data</w:t>
            </w:r>
            <w:r w:rsidR="00DF0EE7">
              <w:rPr>
                <w:noProof/>
                <w:webHidden/>
              </w:rPr>
              <w:tab/>
            </w:r>
            <w:r w:rsidR="00DF0EE7">
              <w:rPr>
                <w:noProof/>
                <w:webHidden/>
              </w:rPr>
              <w:fldChar w:fldCharType="begin"/>
            </w:r>
            <w:r w:rsidR="00DF0EE7">
              <w:rPr>
                <w:noProof/>
                <w:webHidden/>
              </w:rPr>
              <w:instrText xml:space="preserve"> PAGEREF _Toc59899622 \h </w:instrText>
            </w:r>
            <w:r w:rsidR="00DF0EE7">
              <w:rPr>
                <w:noProof/>
                <w:webHidden/>
              </w:rPr>
            </w:r>
            <w:r w:rsidR="00DF0EE7">
              <w:rPr>
                <w:noProof/>
                <w:webHidden/>
              </w:rPr>
              <w:fldChar w:fldCharType="separate"/>
            </w:r>
            <w:r w:rsidR="00BA6F40">
              <w:rPr>
                <w:noProof/>
                <w:webHidden/>
              </w:rPr>
              <w:t>47</w:t>
            </w:r>
            <w:r w:rsidR="00DF0EE7">
              <w:rPr>
                <w:noProof/>
                <w:webHidden/>
              </w:rPr>
              <w:fldChar w:fldCharType="end"/>
            </w:r>
          </w:hyperlink>
        </w:p>
        <w:p w14:paraId="0EAC7A79" w14:textId="35DE68E3" w:rsidR="00DF0EE7" w:rsidRDefault="00314CE9">
          <w:pPr>
            <w:pStyle w:val="TOC3"/>
            <w:tabs>
              <w:tab w:val="right" w:leader="dot" w:pos="9010"/>
            </w:tabs>
            <w:rPr>
              <w:noProof/>
              <w:lang w:eastAsia="en-GB"/>
            </w:rPr>
          </w:pPr>
          <w:hyperlink w:anchor="_Toc59899623" w:history="1">
            <w:r w:rsidR="00DF0EE7" w:rsidRPr="00F01A2A">
              <w:rPr>
                <w:rStyle w:val="Hyperlink"/>
                <w:noProof/>
              </w:rPr>
              <w:t>3.2.2 Solvent effects in single solvent systems</w:t>
            </w:r>
            <w:r w:rsidR="00DF0EE7">
              <w:rPr>
                <w:noProof/>
                <w:webHidden/>
              </w:rPr>
              <w:tab/>
            </w:r>
            <w:r w:rsidR="00DF0EE7">
              <w:rPr>
                <w:noProof/>
                <w:webHidden/>
              </w:rPr>
              <w:fldChar w:fldCharType="begin"/>
            </w:r>
            <w:r w:rsidR="00DF0EE7">
              <w:rPr>
                <w:noProof/>
                <w:webHidden/>
              </w:rPr>
              <w:instrText xml:space="preserve"> PAGEREF _Toc59899623 \h </w:instrText>
            </w:r>
            <w:r w:rsidR="00DF0EE7">
              <w:rPr>
                <w:noProof/>
                <w:webHidden/>
              </w:rPr>
            </w:r>
            <w:r w:rsidR="00DF0EE7">
              <w:rPr>
                <w:noProof/>
                <w:webHidden/>
              </w:rPr>
              <w:fldChar w:fldCharType="separate"/>
            </w:r>
            <w:r w:rsidR="00BA6F40">
              <w:rPr>
                <w:noProof/>
                <w:webHidden/>
              </w:rPr>
              <w:t>49</w:t>
            </w:r>
            <w:r w:rsidR="00DF0EE7">
              <w:rPr>
                <w:noProof/>
                <w:webHidden/>
              </w:rPr>
              <w:fldChar w:fldCharType="end"/>
            </w:r>
          </w:hyperlink>
        </w:p>
        <w:p w14:paraId="09E33B5E" w14:textId="306A8A35" w:rsidR="00DF0EE7" w:rsidRDefault="00314CE9">
          <w:pPr>
            <w:pStyle w:val="TOC3"/>
            <w:tabs>
              <w:tab w:val="right" w:leader="dot" w:pos="9010"/>
            </w:tabs>
            <w:rPr>
              <w:noProof/>
              <w:lang w:eastAsia="en-GB"/>
            </w:rPr>
          </w:pPr>
          <w:hyperlink w:anchor="_Toc59899624" w:history="1">
            <w:r w:rsidR="00DF0EE7" w:rsidRPr="00F01A2A">
              <w:rPr>
                <w:rStyle w:val="Hyperlink"/>
                <w:noProof/>
              </w:rPr>
              <w:t>3.2.3 Predicting the rate of transesterification in binary solvent mixtures</w:t>
            </w:r>
            <w:r w:rsidR="00DF0EE7">
              <w:rPr>
                <w:noProof/>
                <w:webHidden/>
              </w:rPr>
              <w:tab/>
            </w:r>
            <w:r w:rsidR="00DF0EE7">
              <w:rPr>
                <w:noProof/>
                <w:webHidden/>
              </w:rPr>
              <w:fldChar w:fldCharType="begin"/>
            </w:r>
            <w:r w:rsidR="00DF0EE7">
              <w:rPr>
                <w:noProof/>
                <w:webHidden/>
              </w:rPr>
              <w:instrText xml:space="preserve"> PAGEREF _Toc59899624 \h </w:instrText>
            </w:r>
            <w:r w:rsidR="00DF0EE7">
              <w:rPr>
                <w:noProof/>
                <w:webHidden/>
              </w:rPr>
            </w:r>
            <w:r w:rsidR="00DF0EE7">
              <w:rPr>
                <w:noProof/>
                <w:webHidden/>
              </w:rPr>
              <w:fldChar w:fldCharType="separate"/>
            </w:r>
            <w:r w:rsidR="00BA6F40">
              <w:rPr>
                <w:noProof/>
                <w:webHidden/>
              </w:rPr>
              <w:t>53</w:t>
            </w:r>
            <w:r w:rsidR="00DF0EE7">
              <w:rPr>
                <w:noProof/>
                <w:webHidden/>
              </w:rPr>
              <w:fldChar w:fldCharType="end"/>
            </w:r>
          </w:hyperlink>
        </w:p>
        <w:p w14:paraId="6D693C98" w14:textId="0244E082" w:rsidR="00DF0EE7" w:rsidRDefault="00314CE9">
          <w:pPr>
            <w:pStyle w:val="TOC3"/>
            <w:tabs>
              <w:tab w:val="right" w:leader="dot" w:pos="9010"/>
            </w:tabs>
            <w:rPr>
              <w:noProof/>
              <w:lang w:eastAsia="en-GB"/>
            </w:rPr>
          </w:pPr>
          <w:hyperlink w:anchor="_Toc59899625" w:history="1">
            <w:r w:rsidR="00DF0EE7" w:rsidRPr="00F01A2A">
              <w:rPr>
                <w:rStyle w:val="Hyperlink"/>
                <w:noProof/>
              </w:rPr>
              <w:t>3.2.4 Equilibria</w:t>
            </w:r>
            <w:r w:rsidR="00DF0EE7">
              <w:rPr>
                <w:noProof/>
                <w:webHidden/>
              </w:rPr>
              <w:tab/>
            </w:r>
            <w:r w:rsidR="00DF0EE7">
              <w:rPr>
                <w:noProof/>
                <w:webHidden/>
              </w:rPr>
              <w:fldChar w:fldCharType="begin"/>
            </w:r>
            <w:r w:rsidR="00DF0EE7">
              <w:rPr>
                <w:noProof/>
                <w:webHidden/>
              </w:rPr>
              <w:instrText xml:space="preserve"> PAGEREF _Toc59899625 \h </w:instrText>
            </w:r>
            <w:r w:rsidR="00DF0EE7">
              <w:rPr>
                <w:noProof/>
                <w:webHidden/>
              </w:rPr>
            </w:r>
            <w:r w:rsidR="00DF0EE7">
              <w:rPr>
                <w:noProof/>
                <w:webHidden/>
              </w:rPr>
              <w:fldChar w:fldCharType="separate"/>
            </w:r>
            <w:r w:rsidR="00BA6F40">
              <w:rPr>
                <w:noProof/>
                <w:webHidden/>
              </w:rPr>
              <w:t>69</w:t>
            </w:r>
            <w:r w:rsidR="00DF0EE7">
              <w:rPr>
                <w:noProof/>
                <w:webHidden/>
              </w:rPr>
              <w:fldChar w:fldCharType="end"/>
            </w:r>
          </w:hyperlink>
        </w:p>
        <w:p w14:paraId="79467CF0" w14:textId="2765991F" w:rsidR="00DF0EE7" w:rsidRDefault="00314CE9">
          <w:pPr>
            <w:pStyle w:val="TOC3"/>
            <w:tabs>
              <w:tab w:val="right" w:leader="dot" w:pos="9010"/>
            </w:tabs>
            <w:rPr>
              <w:noProof/>
              <w:lang w:eastAsia="en-GB"/>
            </w:rPr>
          </w:pPr>
          <w:hyperlink w:anchor="_Toc59899626" w:history="1">
            <w:r w:rsidR="00DF0EE7" w:rsidRPr="00F01A2A">
              <w:rPr>
                <w:rStyle w:val="Hyperlink"/>
                <w:noProof/>
              </w:rPr>
              <w:t>3.2.5 Protic Solvents</w:t>
            </w:r>
            <w:r w:rsidR="00DF0EE7">
              <w:rPr>
                <w:noProof/>
                <w:webHidden/>
              </w:rPr>
              <w:tab/>
            </w:r>
            <w:r w:rsidR="00DF0EE7">
              <w:rPr>
                <w:noProof/>
                <w:webHidden/>
              </w:rPr>
              <w:fldChar w:fldCharType="begin"/>
            </w:r>
            <w:r w:rsidR="00DF0EE7">
              <w:rPr>
                <w:noProof/>
                <w:webHidden/>
              </w:rPr>
              <w:instrText xml:space="preserve"> PAGEREF _Toc59899626 \h </w:instrText>
            </w:r>
            <w:r w:rsidR="00DF0EE7">
              <w:rPr>
                <w:noProof/>
                <w:webHidden/>
              </w:rPr>
            </w:r>
            <w:r w:rsidR="00DF0EE7">
              <w:rPr>
                <w:noProof/>
                <w:webHidden/>
              </w:rPr>
              <w:fldChar w:fldCharType="separate"/>
            </w:r>
            <w:r w:rsidR="00BA6F40">
              <w:rPr>
                <w:noProof/>
                <w:webHidden/>
              </w:rPr>
              <w:t>72</w:t>
            </w:r>
            <w:r w:rsidR="00DF0EE7">
              <w:rPr>
                <w:noProof/>
                <w:webHidden/>
              </w:rPr>
              <w:fldChar w:fldCharType="end"/>
            </w:r>
          </w:hyperlink>
        </w:p>
        <w:p w14:paraId="20340EC8" w14:textId="7FAFEF16" w:rsidR="00DF0EE7" w:rsidRDefault="00314CE9">
          <w:pPr>
            <w:pStyle w:val="TOC3"/>
            <w:tabs>
              <w:tab w:val="right" w:leader="dot" w:pos="9010"/>
            </w:tabs>
            <w:rPr>
              <w:noProof/>
              <w:lang w:eastAsia="en-GB"/>
            </w:rPr>
          </w:pPr>
          <w:hyperlink w:anchor="_Toc59899627" w:history="1">
            <w:r w:rsidR="00DF0EE7" w:rsidRPr="00F01A2A">
              <w:rPr>
                <w:rStyle w:val="Hyperlink"/>
                <w:noProof/>
              </w:rPr>
              <w:t>3.2.6 Local transition state stabilisation</w:t>
            </w:r>
            <w:r w:rsidR="00DF0EE7">
              <w:rPr>
                <w:noProof/>
                <w:webHidden/>
              </w:rPr>
              <w:tab/>
            </w:r>
            <w:r w:rsidR="00DF0EE7">
              <w:rPr>
                <w:noProof/>
                <w:webHidden/>
              </w:rPr>
              <w:fldChar w:fldCharType="begin"/>
            </w:r>
            <w:r w:rsidR="00DF0EE7">
              <w:rPr>
                <w:noProof/>
                <w:webHidden/>
              </w:rPr>
              <w:instrText xml:space="preserve"> PAGEREF _Toc59899627 \h </w:instrText>
            </w:r>
            <w:r w:rsidR="00DF0EE7">
              <w:rPr>
                <w:noProof/>
                <w:webHidden/>
              </w:rPr>
            </w:r>
            <w:r w:rsidR="00DF0EE7">
              <w:rPr>
                <w:noProof/>
                <w:webHidden/>
              </w:rPr>
              <w:fldChar w:fldCharType="separate"/>
            </w:r>
            <w:r w:rsidR="00BA6F40">
              <w:rPr>
                <w:noProof/>
                <w:webHidden/>
              </w:rPr>
              <w:t>76</w:t>
            </w:r>
            <w:r w:rsidR="00DF0EE7">
              <w:rPr>
                <w:noProof/>
                <w:webHidden/>
              </w:rPr>
              <w:fldChar w:fldCharType="end"/>
            </w:r>
          </w:hyperlink>
        </w:p>
        <w:p w14:paraId="0827D16C" w14:textId="1B741202" w:rsidR="00DF0EE7" w:rsidRDefault="00314CE9">
          <w:pPr>
            <w:pStyle w:val="TOC3"/>
            <w:tabs>
              <w:tab w:val="right" w:leader="dot" w:pos="9010"/>
            </w:tabs>
            <w:rPr>
              <w:noProof/>
              <w:lang w:eastAsia="en-GB"/>
            </w:rPr>
          </w:pPr>
          <w:hyperlink w:anchor="_Toc59899628" w:history="1">
            <w:r w:rsidR="00DF0EE7" w:rsidRPr="00F01A2A">
              <w:rPr>
                <w:rStyle w:val="Hyperlink"/>
                <w:noProof/>
              </w:rPr>
              <w:t>3.2.7 Altering the nucleophilicity of 2-phenol-2-phenolate tetrabutylammonium salt</w:t>
            </w:r>
            <w:r w:rsidR="00DF0EE7">
              <w:rPr>
                <w:noProof/>
                <w:webHidden/>
              </w:rPr>
              <w:tab/>
            </w:r>
            <w:r w:rsidR="00DF0EE7">
              <w:rPr>
                <w:noProof/>
                <w:webHidden/>
              </w:rPr>
              <w:fldChar w:fldCharType="begin"/>
            </w:r>
            <w:r w:rsidR="00DF0EE7">
              <w:rPr>
                <w:noProof/>
                <w:webHidden/>
              </w:rPr>
              <w:instrText xml:space="preserve"> PAGEREF _Toc59899628 \h </w:instrText>
            </w:r>
            <w:r w:rsidR="00DF0EE7">
              <w:rPr>
                <w:noProof/>
                <w:webHidden/>
              </w:rPr>
            </w:r>
            <w:r w:rsidR="00DF0EE7">
              <w:rPr>
                <w:noProof/>
                <w:webHidden/>
              </w:rPr>
              <w:fldChar w:fldCharType="separate"/>
            </w:r>
            <w:r w:rsidR="00BA6F40">
              <w:rPr>
                <w:noProof/>
                <w:webHidden/>
              </w:rPr>
              <w:t>79</w:t>
            </w:r>
            <w:r w:rsidR="00DF0EE7">
              <w:rPr>
                <w:noProof/>
                <w:webHidden/>
              </w:rPr>
              <w:fldChar w:fldCharType="end"/>
            </w:r>
          </w:hyperlink>
        </w:p>
        <w:p w14:paraId="7A99C9A3" w14:textId="4EE3A9AC" w:rsidR="00DF0EE7" w:rsidRDefault="00314CE9">
          <w:pPr>
            <w:pStyle w:val="TOC2"/>
            <w:tabs>
              <w:tab w:val="right" w:leader="dot" w:pos="9010"/>
            </w:tabs>
            <w:rPr>
              <w:noProof/>
              <w:lang w:eastAsia="en-GB"/>
            </w:rPr>
          </w:pPr>
          <w:hyperlink w:anchor="_Toc59899629" w:history="1">
            <w:r w:rsidR="00DF0EE7" w:rsidRPr="00F01A2A">
              <w:rPr>
                <w:rStyle w:val="Hyperlink"/>
                <w:noProof/>
              </w:rPr>
              <w:t>3.3 Conclusion and Future work</w:t>
            </w:r>
            <w:r w:rsidR="00DF0EE7">
              <w:rPr>
                <w:noProof/>
                <w:webHidden/>
              </w:rPr>
              <w:tab/>
            </w:r>
            <w:r w:rsidR="00DF0EE7">
              <w:rPr>
                <w:noProof/>
                <w:webHidden/>
              </w:rPr>
              <w:fldChar w:fldCharType="begin"/>
            </w:r>
            <w:r w:rsidR="00DF0EE7">
              <w:rPr>
                <w:noProof/>
                <w:webHidden/>
              </w:rPr>
              <w:instrText xml:space="preserve"> PAGEREF _Toc59899629 \h </w:instrText>
            </w:r>
            <w:r w:rsidR="00DF0EE7">
              <w:rPr>
                <w:noProof/>
                <w:webHidden/>
              </w:rPr>
            </w:r>
            <w:r w:rsidR="00DF0EE7">
              <w:rPr>
                <w:noProof/>
                <w:webHidden/>
              </w:rPr>
              <w:fldChar w:fldCharType="separate"/>
            </w:r>
            <w:r w:rsidR="00BA6F40">
              <w:rPr>
                <w:noProof/>
                <w:webHidden/>
              </w:rPr>
              <w:t>83</w:t>
            </w:r>
            <w:r w:rsidR="00DF0EE7">
              <w:rPr>
                <w:noProof/>
                <w:webHidden/>
              </w:rPr>
              <w:fldChar w:fldCharType="end"/>
            </w:r>
          </w:hyperlink>
        </w:p>
        <w:p w14:paraId="78D97543" w14:textId="0EF10840" w:rsidR="00DF0EE7" w:rsidRDefault="00314CE9">
          <w:pPr>
            <w:pStyle w:val="TOC1"/>
            <w:tabs>
              <w:tab w:val="right" w:leader="dot" w:pos="9010"/>
            </w:tabs>
            <w:rPr>
              <w:noProof/>
              <w:lang w:eastAsia="en-GB"/>
            </w:rPr>
          </w:pPr>
          <w:hyperlink w:anchor="_Toc59899630" w:history="1">
            <w:r w:rsidR="00DF0EE7" w:rsidRPr="00F01A2A">
              <w:rPr>
                <w:rStyle w:val="Hyperlink"/>
                <w:noProof/>
              </w:rPr>
              <w:t>4. Solvent effects on the addition of a trityl cation and a phenolate anion</w:t>
            </w:r>
            <w:r w:rsidR="00DF0EE7">
              <w:rPr>
                <w:noProof/>
                <w:webHidden/>
              </w:rPr>
              <w:tab/>
            </w:r>
            <w:r w:rsidR="00DF0EE7">
              <w:rPr>
                <w:noProof/>
                <w:webHidden/>
              </w:rPr>
              <w:fldChar w:fldCharType="begin"/>
            </w:r>
            <w:r w:rsidR="00DF0EE7">
              <w:rPr>
                <w:noProof/>
                <w:webHidden/>
              </w:rPr>
              <w:instrText xml:space="preserve"> PAGEREF _Toc59899630 \h </w:instrText>
            </w:r>
            <w:r w:rsidR="00DF0EE7">
              <w:rPr>
                <w:noProof/>
                <w:webHidden/>
              </w:rPr>
            </w:r>
            <w:r w:rsidR="00DF0EE7">
              <w:rPr>
                <w:noProof/>
                <w:webHidden/>
              </w:rPr>
              <w:fldChar w:fldCharType="separate"/>
            </w:r>
            <w:r w:rsidR="00BA6F40">
              <w:rPr>
                <w:noProof/>
                <w:webHidden/>
              </w:rPr>
              <w:t>86</w:t>
            </w:r>
            <w:r w:rsidR="00DF0EE7">
              <w:rPr>
                <w:noProof/>
                <w:webHidden/>
              </w:rPr>
              <w:fldChar w:fldCharType="end"/>
            </w:r>
          </w:hyperlink>
        </w:p>
        <w:p w14:paraId="49747FB4" w14:textId="4FD62DC8" w:rsidR="00DF0EE7" w:rsidRDefault="00314CE9">
          <w:pPr>
            <w:pStyle w:val="TOC2"/>
            <w:tabs>
              <w:tab w:val="right" w:leader="dot" w:pos="9010"/>
            </w:tabs>
            <w:rPr>
              <w:noProof/>
              <w:lang w:eastAsia="en-GB"/>
            </w:rPr>
          </w:pPr>
          <w:hyperlink w:anchor="_Toc59899631" w:history="1">
            <w:r w:rsidR="00DF0EE7" w:rsidRPr="00F01A2A">
              <w:rPr>
                <w:rStyle w:val="Hyperlink"/>
                <w:noProof/>
              </w:rPr>
              <w:t>4.1 Introduction</w:t>
            </w:r>
            <w:r w:rsidR="00DF0EE7">
              <w:rPr>
                <w:noProof/>
                <w:webHidden/>
              </w:rPr>
              <w:tab/>
            </w:r>
            <w:r w:rsidR="00DF0EE7">
              <w:rPr>
                <w:noProof/>
                <w:webHidden/>
              </w:rPr>
              <w:fldChar w:fldCharType="begin"/>
            </w:r>
            <w:r w:rsidR="00DF0EE7">
              <w:rPr>
                <w:noProof/>
                <w:webHidden/>
              </w:rPr>
              <w:instrText xml:space="preserve"> PAGEREF _Toc59899631 \h </w:instrText>
            </w:r>
            <w:r w:rsidR="00DF0EE7">
              <w:rPr>
                <w:noProof/>
                <w:webHidden/>
              </w:rPr>
            </w:r>
            <w:r w:rsidR="00DF0EE7">
              <w:rPr>
                <w:noProof/>
                <w:webHidden/>
              </w:rPr>
              <w:fldChar w:fldCharType="separate"/>
            </w:r>
            <w:r w:rsidR="00BA6F40">
              <w:rPr>
                <w:noProof/>
                <w:webHidden/>
              </w:rPr>
              <w:t>86</w:t>
            </w:r>
            <w:r w:rsidR="00DF0EE7">
              <w:rPr>
                <w:noProof/>
                <w:webHidden/>
              </w:rPr>
              <w:fldChar w:fldCharType="end"/>
            </w:r>
          </w:hyperlink>
        </w:p>
        <w:p w14:paraId="1553F9AE" w14:textId="66A723C7" w:rsidR="00DF0EE7" w:rsidRDefault="00314CE9">
          <w:pPr>
            <w:pStyle w:val="TOC3"/>
            <w:tabs>
              <w:tab w:val="right" w:leader="dot" w:pos="9010"/>
            </w:tabs>
            <w:rPr>
              <w:noProof/>
              <w:lang w:eastAsia="en-GB"/>
            </w:rPr>
          </w:pPr>
          <w:hyperlink w:anchor="_Toc59899632" w:history="1">
            <w:r w:rsidR="00DF0EE7" w:rsidRPr="00F01A2A">
              <w:rPr>
                <w:rStyle w:val="Hyperlink"/>
                <w:noProof/>
              </w:rPr>
              <w:t>4.1.1 Overall goal</w:t>
            </w:r>
            <w:r w:rsidR="00DF0EE7">
              <w:rPr>
                <w:noProof/>
                <w:webHidden/>
              </w:rPr>
              <w:tab/>
            </w:r>
            <w:r w:rsidR="00DF0EE7">
              <w:rPr>
                <w:noProof/>
                <w:webHidden/>
              </w:rPr>
              <w:fldChar w:fldCharType="begin"/>
            </w:r>
            <w:r w:rsidR="00DF0EE7">
              <w:rPr>
                <w:noProof/>
                <w:webHidden/>
              </w:rPr>
              <w:instrText xml:space="preserve"> PAGEREF _Toc59899632 \h </w:instrText>
            </w:r>
            <w:r w:rsidR="00DF0EE7">
              <w:rPr>
                <w:noProof/>
                <w:webHidden/>
              </w:rPr>
            </w:r>
            <w:r w:rsidR="00DF0EE7">
              <w:rPr>
                <w:noProof/>
                <w:webHidden/>
              </w:rPr>
              <w:fldChar w:fldCharType="separate"/>
            </w:r>
            <w:r w:rsidR="00BA6F40">
              <w:rPr>
                <w:noProof/>
                <w:webHidden/>
              </w:rPr>
              <w:t>86</w:t>
            </w:r>
            <w:r w:rsidR="00DF0EE7">
              <w:rPr>
                <w:noProof/>
                <w:webHidden/>
              </w:rPr>
              <w:fldChar w:fldCharType="end"/>
            </w:r>
          </w:hyperlink>
        </w:p>
        <w:p w14:paraId="519E4128" w14:textId="35146621" w:rsidR="00DF0EE7" w:rsidRDefault="00314CE9">
          <w:pPr>
            <w:pStyle w:val="TOC3"/>
            <w:tabs>
              <w:tab w:val="right" w:leader="dot" w:pos="9010"/>
            </w:tabs>
            <w:rPr>
              <w:noProof/>
              <w:lang w:eastAsia="en-GB"/>
            </w:rPr>
          </w:pPr>
          <w:hyperlink w:anchor="_Toc59899633" w:history="1">
            <w:r w:rsidR="00DF0EE7" w:rsidRPr="00F01A2A">
              <w:rPr>
                <w:rStyle w:val="Hyperlink"/>
                <w:noProof/>
              </w:rPr>
              <w:t>4.1.2 Mayr Model</w:t>
            </w:r>
            <w:r w:rsidR="00DF0EE7">
              <w:rPr>
                <w:noProof/>
                <w:webHidden/>
              </w:rPr>
              <w:tab/>
            </w:r>
            <w:r w:rsidR="00DF0EE7">
              <w:rPr>
                <w:noProof/>
                <w:webHidden/>
              </w:rPr>
              <w:fldChar w:fldCharType="begin"/>
            </w:r>
            <w:r w:rsidR="00DF0EE7">
              <w:rPr>
                <w:noProof/>
                <w:webHidden/>
              </w:rPr>
              <w:instrText xml:space="preserve"> PAGEREF _Toc59899633 \h </w:instrText>
            </w:r>
            <w:r w:rsidR="00DF0EE7">
              <w:rPr>
                <w:noProof/>
                <w:webHidden/>
              </w:rPr>
            </w:r>
            <w:r w:rsidR="00DF0EE7">
              <w:rPr>
                <w:noProof/>
                <w:webHidden/>
              </w:rPr>
              <w:fldChar w:fldCharType="separate"/>
            </w:r>
            <w:r w:rsidR="00BA6F40">
              <w:rPr>
                <w:noProof/>
                <w:webHidden/>
              </w:rPr>
              <w:t>86</w:t>
            </w:r>
            <w:r w:rsidR="00DF0EE7">
              <w:rPr>
                <w:noProof/>
                <w:webHidden/>
              </w:rPr>
              <w:fldChar w:fldCharType="end"/>
            </w:r>
          </w:hyperlink>
        </w:p>
        <w:p w14:paraId="3F36772B" w14:textId="6A9EDBD9" w:rsidR="00DF0EE7" w:rsidRDefault="00314CE9">
          <w:pPr>
            <w:pStyle w:val="TOC3"/>
            <w:tabs>
              <w:tab w:val="right" w:leader="dot" w:pos="9010"/>
            </w:tabs>
            <w:rPr>
              <w:noProof/>
              <w:lang w:eastAsia="en-GB"/>
            </w:rPr>
          </w:pPr>
          <w:hyperlink w:anchor="_Toc59899634" w:history="1">
            <w:r w:rsidR="00DF0EE7" w:rsidRPr="00F01A2A">
              <w:rPr>
                <w:rStyle w:val="Hyperlink"/>
                <w:noProof/>
              </w:rPr>
              <w:t>4.1.3 A Targeted Approach</w:t>
            </w:r>
            <w:r w:rsidR="00DF0EE7">
              <w:rPr>
                <w:noProof/>
                <w:webHidden/>
              </w:rPr>
              <w:tab/>
            </w:r>
            <w:r w:rsidR="00DF0EE7">
              <w:rPr>
                <w:noProof/>
                <w:webHidden/>
              </w:rPr>
              <w:fldChar w:fldCharType="begin"/>
            </w:r>
            <w:r w:rsidR="00DF0EE7">
              <w:rPr>
                <w:noProof/>
                <w:webHidden/>
              </w:rPr>
              <w:instrText xml:space="preserve"> PAGEREF _Toc59899634 \h </w:instrText>
            </w:r>
            <w:r w:rsidR="00DF0EE7">
              <w:rPr>
                <w:noProof/>
                <w:webHidden/>
              </w:rPr>
            </w:r>
            <w:r w:rsidR="00DF0EE7">
              <w:rPr>
                <w:noProof/>
                <w:webHidden/>
              </w:rPr>
              <w:fldChar w:fldCharType="separate"/>
            </w:r>
            <w:r w:rsidR="00BA6F40">
              <w:rPr>
                <w:noProof/>
                <w:webHidden/>
              </w:rPr>
              <w:t>87</w:t>
            </w:r>
            <w:r w:rsidR="00DF0EE7">
              <w:rPr>
                <w:noProof/>
                <w:webHidden/>
              </w:rPr>
              <w:fldChar w:fldCharType="end"/>
            </w:r>
          </w:hyperlink>
        </w:p>
        <w:p w14:paraId="27868C15" w14:textId="6B650831" w:rsidR="00DF0EE7" w:rsidRDefault="00314CE9">
          <w:pPr>
            <w:pStyle w:val="TOC3"/>
            <w:tabs>
              <w:tab w:val="right" w:leader="dot" w:pos="9010"/>
            </w:tabs>
            <w:rPr>
              <w:noProof/>
              <w:lang w:eastAsia="en-GB"/>
            </w:rPr>
          </w:pPr>
          <w:hyperlink w:anchor="_Toc59899635" w:history="1">
            <w:r w:rsidR="00DF0EE7" w:rsidRPr="00F01A2A">
              <w:rPr>
                <w:rStyle w:val="Hyperlink"/>
                <w:noProof/>
              </w:rPr>
              <w:t>4.1.4 Model Reaction</w:t>
            </w:r>
            <w:r w:rsidR="00DF0EE7">
              <w:rPr>
                <w:noProof/>
                <w:webHidden/>
              </w:rPr>
              <w:tab/>
            </w:r>
            <w:r w:rsidR="00DF0EE7">
              <w:rPr>
                <w:noProof/>
                <w:webHidden/>
              </w:rPr>
              <w:fldChar w:fldCharType="begin"/>
            </w:r>
            <w:r w:rsidR="00DF0EE7">
              <w:rPr>
                <w:noProof/>
                <w:webHidden/>
              </w:rPr>
              <w:instrText xml:space="preserve"> PAGEREF _Toc59899635 \h </w:instrText>
            </w:r>
            <w:r w:rsidR="00DF0EE7">
              <w:rPr>
                <w:noProof/>
                <w:webHidden/>
              </w:rPr>
            </w:r>
            <w:r w:rsidR="00DF0EE7">
              <w:rPr>
                <w:noProof/>
                <w:webHidden/>
              </w:rPr>
              <w:fldChar w:fldCharType="separate"/>
            </w:r>
            <w:r w:rsidR="00BA6F40">
              <w:rPr>
                <w:noProof/>
                <w:webHidden/>
              </w:rPr>
              <w:t>87</w:t>
            </w:r>
            <w:r w:rsidR="00DF0EE7">
              <w:rPr>
                <w:noProof/>
                <w:webHidden/>
              </w:rPr>
              <w:fldChar w:fldCharType="end"/>
            </w:r>
          </w:hyperlink>
        </w:p>
        <w:p w14:paraId="6FB8C4D6" w14:textId="1DF84361" w:rsidR="00DF0EE7" w:rsidRDefault="00314CE9">
          <w:pPr>
            <w:pStyle w:val="TOC2"/>
            <w:tabs>
              <w:tab w:val="right" w:leader="dot" w:pos="9010"/>
            </w:tabs>
            <w:rPr>
              <w:noProof/>
              <w:lang w:eastAsia="en-GB"/>
            </w:rPr>
          </w:pPr>
          <w:hyperlink w:anchor="_Toc59899636" w:history="1">
            <w:r w:rsidR="00DF0EE7" w:rsidRPr="00F01A2A">
              <w:rPr>
                <w:rStyle w:val="Hyperlink"/>
                <w:noProof/>
              </w:rPr>
              <w:t>4.2 Results and discussion</w:t>
            </w:r>
            <w:r w:rsidR="00DF0EE7">
              <w:rPr>
                <w:noProof/>
                <w:webHidden/>
              </w:rPr>
              <w:tab/>
            </w:r>
            <w:r w:rsidR="00DF0EE7">
              <w:rPr>
                <w:noProof/>
                <w:webHidden/>
              </w:rPr>
              <w:fldChar w:fldCharType="begin"/>
            </w:r>
            <w:r w:rsidR="00DF0EE7">
              <w:rPr>
                <w:noProof/>
                <w:webHidden/>
              </w:rPr>
              <w:instrText xml:space="preserve"> PAGEREF _Toc59899636 \h </w:instrText>
            </w:r>
            <w:r w:rsidR="00DF0EE7">
              <w:rPr>
                <w:noProof/>
                <w:webHidden/>
              </w:rPr>
            </w:r>
            <w:r w:rsidR="00DF0EE7">
              <w:rPr>
                <w:noProof/>
                <w:webHidden/>
              </w:rPr>
              <w:fldChar w:fldCharType="separate"/>
            </w:r>
            <w:r w:rsidR="00BA6F40">
              <w:rPr>
                <w:noProof/>
                <w:webHidden/>
              </w:rPr>
              <w:t>90</w:t>
            </w:r>
            <w:r w:rsidR="00DF0EE7">
              <w:rPr>
                <w:noProof/>
                <w:webHidden/>
              </w:rPr>
              <w:fldChar w:fldCharType="end"/>
            </w:r>
          </w:hyperlink>
        </w:p>
        <w:p w14:paraId="1E644353" w14:textId="583D9237" w:rsidR="00DF0EE7" w:rsidRDefault="00314CE9">
          <w:pPr>
            <w:pStyle w:val="TOC3"/>
            <w:tabs>
              <w:tab w:val="right" w:leader="dot" w:pos="9010"/>
            </w:tabs>
            <w:rPr>
              <w:noProof/>
              <w:lang w:eastAsia="en-GB"/>
            </w:rPr>
          </w:pPr>
          <w:hyperlink w:anchor="_Toc59899637" w:history="1">
            <w:r w:rsidR="00DF0EE7" w:rsidRPr="00F01A2A">
              <w:rPr>
                <w:rStyle w:val="Hyperlink"/>
                <w:noProof/>
              </w:rPr>
              <w:t xml:space="preserve">4.2.1 Obtaining the </w:t>
            </w:r>
            <w:r w:rsidR="00DF0EE7" w:rsidRPr="00F01A2A">
              <w:rPr>
                <w:rStyle w:val="Hyperlink"/>
                <w:rFonts w:ascii="Calibri" w:hAnsi="Calibri" w:cs="Calibri"/>
                <w:noProof/>
              </w:rPr>
              <w:t>α</w:t>
            </w:r>
            <w:r w:rsidR="00DF0EE7" w:rsidRPr="00F01A2A">
              <w:rPr>
                <w:rStyle w:val="Hyperlink"/>
                <w:noProof/>
              </w:rPr>
              <w:t xml:space="preserve"> values of trityl cations</w:t>
            </w:r>
            <w:r w:rsidR="00DF0EE7">
              <w:rPr>
                <w:noProof/>
                <w:webHidden/>
              </w:rPr>
              <w:tab/>
            </w:r>
            <w:r w:rsidR="00DF0EE7">
              <w:rPr>
                <w:noProof/>
                <w:webHidden/>
              </w:rPr>
              <w:fldChar w:fldCharType="begin"/>
            </w:r>
            <w:r w:rsidR="00DF0EE7">
              <w:rPr>
                <w:noProof/>
                <w:webHidden/>
              </w:rPr>
              <w:instrText xml:space="preserve"> PAGEREF _Toc59899637 \h </w:instrText>
            </w:r>
            <w:r w:rsidR="00DF0EE7">
              <w:rPr>
                <w:noProof/>
                <w:webHidden/>
              </w:rPr>
            </w:r>
            <w:r w:rsidR="00DF0EE7">
              <w:rPr>
                <w:noProof/>
                <w:webHidden/>
              </w:rPr>
              <w:fldChar w:fldCharType="separate"/>
            </w:r>
            <w:r w:rsidR="00BA6F40">
              <w:rPr>
                <w:noProof/>
                <w:webHidden/>
              </w:rPr>
              <w:t>90</w:t>
            </w:r>
            <w:r w:rsidR="00DF0EE7">
              <w:rPr>
                <w:noProof/>
                <w:webHidden/>
              </w:rPr>
              <w:fldChar w:fldCharType="end"/>
            </w:r>
          </w:hyperlink>
        </w:p>
        <w:p w14:paraId="07778B1E" w14:textId="4D1F27BD" w:rsidR="00DF0EE7" w:rsidRDefault="00314CE9">
          <w:pPr>
            <w:pStyle w:val="TOC3"/>
            <w:tabs>
              <w:tab w:val="right" w:leader="dot" w:pos="9010"/>
            </w:tabs>
            <w:rPr>
              <w:noProof/>
              <w:lang w:eastAsia="en-GB"/>
            </w:rPr>
          </w:pPr>
          <w:hyperlink w:anchor="_Toc59899638" w:history="1">
            <w:r w:rsidR="00DF0EE7" w:rsidRPr="00F01A2A">
              <w:rPr>
                <w:rStyle w:val="Hyperlink"/>
                <w:noProof/>
              </w:rPr>
              <w:t>4.2.2 Reaction between a phenolate and a trityl cation</w:t>
            </w:r>
            <w:r w:rsidR="00DF0EE7">
              <w:rPr>
                <w:noProof/>
                <w:webHidden/>
              </w:rPr>
              <w:tab/>
            </w:r>
            <w:r w:rsidR="00DF0EE7">
              <w:rPr>
                <w:noProof/>
                <w:webHidden/>
              </w:rPr>
              <w:fldChar w:fldCharType="begin"/>
            </w:r>
            <w:r w:rsidR="00DF0EE7">
              <w:rPr>
                <w:noProof/>
                <w:webHidden/>
              </w:rPr>
              <w:instrText xml:space="preserve"> PAGEREF _Toc59899638 \h </w:instrText>
            </w:r>
            <w:r w:rsidR="00DF0EE7">
              <w:rPr>
                <w:noProof/>
                <w:webHidden/>
              </w:rPr>
            </w:r>
            <w:r w:rsidR="00DF0EE7">
              <w:rPr>
                <w:noProof/>
                <w:webHidden/>
              </w:rPr>
              <w:fldChar w:fldCharType="separate"/>
            </w:r>
            <w:r w:rsidR="00BA6F40">
              <w:rPr>
                <w:noProof/>
                <w:webHidden/>
              </w:rPr>
              <w:t>91</w:t>
            </w:r>
            <w:r w:rsidR="00DF0EE7">
              <w:rPr>
                <w:noProof/>
                <w:webHidden/>
              </w:rPr>
              <w:fldChar w:fldCharType="end"/>
            </w:r>
          </w:hyperlink>
        </w:p>
        <w:p w14:paraId="1020A7B6" w14:textId="3F445CBF" w:rsidR="00DF0EE7" w:rsidRDefault="00314CE9">
          <w:pPr>
            <w:pStyle w:val="TOC2"/>
            <w:tabs>
              <w:tab w:val="right" w:leader="dot" w:pos="9010"/>
            </w:tabs>
            <w:rPr>
              <w:noProof/>
              <w:lang w:eastAsia="en-GB"/>
            </w:rPr>
          </w:pPr>
          <w:hyperlink w:anchor="_Toc59899639" w:history="1">
            <w:r w:rsidR="00DF0EE7" w:rsidRPr="00F01A2A">
              <w:rPr>
                <w:rStyle w:val="Hyperlink"/>
                <w:noProof/>
              </w:rPr>
              <w:t>4.2.3 Solvent independent nucleophilicity parameters</w:t>
            </w:r>
            <w:r w:rsidR="00DF0EE7">
              <w:rPr>
                <w:noProof/>
                <w:webHidden/>
              </w:rPr>
              <w:tab/>
            </w:r>
            <w:r w:rsidR="00DF0EE7">
              <w:rPr>
                <w:noProof/>
                <w:webHidden/>
              </w:rPr>
              <w:fldChar w:fldCharType="begin"/>
            </w:r>
            <w:r w:rsidR="00DF0EE7">
              <w:rPr>
                <w:noProof/>
                <w:webHidden/>
              </w:rPr>
              <w:instrText xml:space="preserve"> PAGEREF _Toc59899639 \h </w:instrText>
            </w:r>
            <w:r w:rsidR="00DF0EE7">
              <w:rPr>
                <w:noProof/>
                <w:webHidden/>
              </w:rPr>
            </w:r>
            <w:r w:rsidR="00DF0EE7">
              <w:rPr>
                <w:noProof/>
                <w:webHidden/>
              </w:rPr>
              <w:fldChar w:fldCharType="separate"/>
            </w:r>
            <w:r w:rsidR="00BA6F40">
              <w:rPr>
                <w:noProof/>
                <w:webHidden/>
              </w:rPr>
              <w:t>100</w:t>
            </w:r>
            <w:r w:rsidR="00DF0EE7">
              <w:rPr>
                <w:noProof/>
                <w:webHidden/>
              </w:rPr>
              <w:fldChar w:fldCharType="end"/>
            </w:r>
          </w:hyperlink>
        </w:p>
        <w:p w14:paraId="4FCEB23B" w14:textId="3CA6D21F" w:rsidR="00DF0EE7" w:rsidRDefault="00314CE9">
          <w:pPr>
            <w:pStyle w:val="TOC3"/>
            <w:tabs>
              <w:tab w:val="right" w:leader="dot" w:pos="9010"/>
            </w:tabs>
            <w:rPr>
              <w:noProof/>
              <w:lang w:eastAsia="en-GB"/>
            </w:rPr>
          </w:pPr>
          <w:hyperlink w:anchor="_Toc59899640" w:history="1">
            <w:r w:rsidR="00DF0EE7" w:rsidRPr="00F01A2A">
              <w:rPr>
                <w:rStyle w:val="Hyperlink"/>
                <w:noProof/>
              </w:rPr>
              <w:t>4.2.4 Altering the preference of reactivity through solvent effects</w:t>
            </w:r>
            <w:r w:rsidR="00DF0EE7">
              <w:rPr>
                <w:noProof/>
                <w:webHidden/>
              </w:rPr>
              <w:tab/>
            </w:r>
            <w:r w:rsidR="00DF0EE7">
              <w:rPr>
                <w:noProof/>
                <w:webHidden/>
              </w:rPr>
              <w:fldChar w:fldCharType="begin"/>
            </w:r>
            <w:r w:rsidR="00DF0EE7">
              <w:rPr>
                <w:noProof/>
                <w:webHidden/>
              </w:rPr>
              <w:instrText xml:space="preserve"> PAGEREF _Toc59899640 \h </w:instrText>
            </w:r>
            <w:r w:rsidR="00DF0EE7">
              <w:rPr>
                <w:noProof/>
                <w:webHidden/>
              </w:rPr>
            </w:r>
            <w:r w:rsidR="00DF0EE7">
              <w:rPr>
                <w:noProof/>
                <w:webHidden/>
              </w:rPr>
              <w:fldChar w:fldCharType="separate"/>
            </w:r>
            <w:r w:rsidR="00BA6F40">
              <w:rPr>
                <w:noProof/>
                <w:webHidden/>
              </w:rPr>
              <w:t>101</w:t>
            </w:r>
            <w:r w:rsidR="00DF0EE7">
              <w:rPr>
                <w:noProof/>
                <w:webHidden/>
              </w:rPr>
              <w:fldChar w:fldCharType="end"/>
            </w:r>
          </w:hyperlink>
        </w:p>
        <w:p w14:paraId="4798555A" w14:textId="66D7B4B8" w:rsidR="00DF0EE7" w:rsidRDefault="00314CE9">
          <w:pPr>
            <w:pStyle w:val="TOC2"/>
            <w:tabs>
              <w:tab w:val="right" w:leader="dot" w:pos="9010"/>
            </w:tabs>
            <w:rPr>
              <w:noProof/>
              <w:lang w:eastAsia="en-GB"/>
            </w:rPr>
          </w:pPr>
          <w:hyperlink w:anchor="_Toc59899641" w:history="1">
            <w:r w:rsidR="00DF0EE7" w:rsidRPr="00F01A2A">
              <w:rPr>
                <w:rStyle w:val="Hyperlink"/>
                <w:noProof/>
              </w:rPr>
              <w:t>4.3 Conclusion</w:t>
            </w:r>
            <w:r w:rsidR="00DF0EE7">
              <w:rPr>
                <w:noProof/>
                <w:webHidden/>
              </w:rPr>
              <w:tab/>
            </w:r>
            <w:r w:rsidR="00DF0EE7">
              <w:rPr>
                <w:noProof/>
                <w:webHidden/>
              </w:rPr>
              <w:fldChar w:fldCharType="begin"/>
            </w:r>
            <w:r w:rsidR="00DF0EE7">
              <w:rPr>
                <w:noProof/>
                <w:webHidden/>
              </w:rPr>
              <w:instrText xml:space="preserve"> PAGEREF _Toc59899641 \h </w:instrText>
            </w:r>
            <w:r w:rsidR="00DF0EE7">
              <w:rPr>
                <w:noProof/>
                <w:webHidden/>
              </w:rPr>
            </w:r>
            <w:r w:rsidR="00DF0EE7">
              <w:rPr>
                <w:noProof/>
                <w:webHidden/>
              </w:rPr>
              <w:fldChar w:fldCharType="separate"/>
            </w:r>
            <w:r w:rsidR="00BA6F40">
              <w:rPr>
                <w:noProof/>
                <w:webHidden/>
              </w:rPr>
              <w:t>105</w:t>
            </w:r>
            <w:r w:rsidR="00DF0EE7">
              <w:rPr>
                <w:noProof/>
                <w:webHidden/>
              </w:rPr>
              <w:fldChar w:fldCharType="end"/>
            </w:r>
          </w:hyperlink>
        </w:p>
        <w:p w14:paraId="3A0F4852" w14:textId="7C3CDF4A" w:rsidR="00DF0EE7" w:rsidRDefault="00314CE9">
          <w:pPr>
            <w:pStyle w:val="TOC1"/>
            <w:tabs>
              <w:tab w:val="right" w:leader="dot" w:pos="9010"/>
            </w:tabs>
            <w:rPr>
              <w:noProof/>
              <w:lang w:eastAsia="en-GB"/>
            </w:rPr>
          </w:pPr>
          <w:hyperlink w:anchor="_Toc59899642" w:history="1">
            <w:r w:rsidR="00DF0EE7" w:rsidRPr="00F01A2A">
              <w:rPr>
                <w:rStyle w:val="Hyperlink"/>
                <w:noProof/>
              </w:rPr>
              <w:t>5. Conclusion and Future work</w:t>
            </w:r>
            <w:r w:rsidR="00DF0EE7">
              <w:rPr>
                <w:noProof/>
                <w:webHidden/>
              </w:rPr>
              <w:tab/>
            </w:r>
            <w:r w:rsidR="00DF0EE7">
              <w:rPr>
                <w:noProof/>
                <w:webHidden/>
              </w:rPr>
              <w:fldChar w:fldCharType="begin"/>
            </w:r>
            <w:r w:rsidR="00DF0EE7">
              <w:rPr>
                <w:noProof/>
                <w:webHidden/>
              </w:rPr>
              <w:instrText xml:space="preserve"> PAGEREF _Toc59899642 \h </w:instrText>
            </w:r>
            <w:r w:rsidR="00DF0EE7">
              <w:rPr>
                <w:noProof/>
                <w:webHidden/>
              </w:rPr>
            </w:r>
            <w:r w:rsidR="00DF0EE7">
              <w:rPr>
                <w:noProof/>
                <w:webHidden/>
              </w:rPr>
              <w:fldChar w:fldCharType="separate"/>
            </w:r>
            <w:r w:rsidR="00BA6F40">
              <w:rPr>
                <w:noProof/>
                <w:webHidden/>
              </w:rPr>
              <w:t>107</w:t>
            </w:r>
            <w:r w:rsidR="00DF0EE7">
              <w:rPr>
                <w:noProof/>
                <w:webHidden/>
              </w:rPr>
              <w:fldChar w:fldCharType="end"/>
            </w:r>
          </w:hyperlink>
        </w:p>
        <w:p w14:paraId="77563778" w14:textId="464F2207" w:rsidR="00DF0EE7" w:rsidRDefault="00314CE9">
          <w:pPr>
            <w:pStyle w:val="TOC2"/>
            <w:tabs>
              <w:tab w:val="right" w:leader="dot" w:pos="9010"/>
            </w:tabs>
            <w:rPr>
              <w:noProof/>
              <w:lang w:eastAsia="en-GB"/>
            </w:rPr>
          </w:pPr>
          <w:hyperlink w:anchor="_Toc59899643" w:history="1">
            <w:r w:rsidR="00DF0EE7" w:rsidRPr="00F01A2A">
              <w:rPr>
                <w:rStyle w:val="Hyperlink"/>
                <w:noProof/>
              </w:rPr>
              <w:t>5.1 Conclusion</w:t>
            </w:r>
            <w:r w:rsidR="00DF0EE7">
              <w:rPr>
                <w:noProof/>
                <w:webHidden/>
              </w:rPr>
              <w:tab/>
            </w:r>
            <w:r w:rsidR="00DF0EE7">
              <w:rPr>
                <w:noProof/>
                <w:webHidden/>
              </w:rPr>
              <w:fldChar w:fldCharType="begin"/>
            </w:r>
            <w:r w:rsidR="00DF0EE7">
              <w:rPr>
                <w:noProof/>
                <w:webHidden/>
              </w:rPr>
              <w:instrText xml:space="preserve"> PAGEREF _Toc59899643 \h </w:instrText>
            </w:r>
            <w:r w:rsidR="00DF0EE7">
              <w:rPr>
                <w:noProof/>
                <w:webHidden/>
              </w:rPr>
            </w:r>
            <w:r w:rsidR="00DF0EE7">
              <w:rPr>
                <w:noProof/>
                <w:webHidden/>
              </w:rPr>
              <w:fldChar w:fldCharType="separate"/>
            </w:r>
            <w:r w:rsidR="00BA6F40">
              <w:rPr>
                <w:noProof/>
                <w:webHidden/>
              </w:rPr>
              <w:t>107</w:t>
            </w:r>
            <w:r w:rsidR="00DF0EE7">
              <w:rPr>
                <w:noProof/>
                <w:webHidden/>
              </w:rPr>
              <w:fldChar w:fldCharType="end"/>
            </w:r>
          </w:hyperlink>
        </w:p>
        <w:p w14:paraId="419AF3F3" w14:textId="64D94207" w:rsidR="00DF0EE7" w:rsidRDefault="00314CE9">
          <w:pPr>
            <w:pStyle w:val="TOC2"/>
            <w:tabs>
              <w:tab w:val="right" w:leader="dot" w:pos="9010"/>
            </w:tabs>
            <w:rPr>
              <w:noProof/>
              <w:lang w:eastAsia="en-GB"/>
            </w:rPr>
          </w:pPr>
          <w:hyperlink w:anchor="_Toc59899644" w:history="1">
            <w:r w:rsidR="00DF0EE7" w:rsidRPr="00F01A2A">
              <w:rPr>
                <w:rStyle w:val="Hyperlink"/>
                <w:noProof/>
              </w:rPr>
              <w:t>5.2 Future Work</w:t>
            </w:r>
            <w:r w:rsidR="00DF0EE7">
              <w:rPr>
                <w:noProof/>
                <w:webHidden/>
              </w:rPr>
              <w:tab/>
            </w:r>
            <w:r w:rsidR="00DF0EE7">
              <w:rPr>
                <w:noProof/>
                <w:webHidden/>
              </w:rPr>
              <w:fldChar w:fldCharType="begin"/>
            </w:r>
            <w:r w:rsidR="00DF0EE7">
              <w:rPr>
                <w:noProof/>
                <w:webHidden/>
              </w:rPr>
              <w:instrText xml:space="preserve"> PAGEREF _Toc59899644 \h </w:instrText>
            </w:r>
            <w:r w:rsidR="00DF0EE7">
              <w:rPr>
                <w:noProof/>
                <w:webHidden/>
              </w:rPr>
            </w:r>
            <w:r w:rsidR="00DF0EE7">
              <w:rPr>
                <w:noProof/>
                <w:webHidden/>
              </w:rPr>
              <w:fldChar w:fldCharType="separate"/>
            </w:r>
            <w:r w:rsidR="00BA6F40">
              <w:rPr>
                <w:noProof/>
                <w:webHidden/>
              </w:rPr>
              <w:t>112</w:t>
            </w:r>
            <w:r w:rsidR="00DF0EE7">
              <w:rPr>
                <w:noProof/>
                <w:webHidden/>
              </w:rPr>
              <w:fldChar w:fldCharType="end"/>
            </w:r>
          </w:hyperlink>
        </w:p>
        <w:p w14:paraId="708D86C5" w14:textId="7DC6FE6D" w:rsidR="00DF0EE7" w:rsidRDefault="00314CE9">
          <w:pPr>
            <w:pStyle w:val="TOC1"/>
            <w:tabs>
              <w:tab w:val="right" w:leader="dot" w:pos="9010"/>
            </w:tabs>
            <w:rPr>
              <w:noProof/>
              <w:lang w:eastAsia="en-GB"/>
            </w:rPr>
          </w:pPr>
          <w:hyperlink w:anchor="_Toc59899645" w:history="1">
            <w:r w:rsidR="00DF0EE7" w:rsidRPr="00F01A2A">
              <w:rPr>
                <w:rStyle w:val="Hyperlink"/>
                <w:noProof/>
              </w:rPr>
              <w:t>6. Experimental and appendix</w:t>
            </w:r>
            <w:r w:rsidR="00DF0EE7">
              <w:rPr>
                <w:noProof/>
                <w:webHidden/>
              </w:rPr>
              <w:tab/>
            </w:r>
            <w:r w:rsidR="00DF0EE7">
              <w:rPr>
                <w:noProof/>
                <w:webHidden/>
              </w:rPr>
              <w:fldChar w:fldCharType="begin"/>
            </w:r>
            <w:r w:rsidR="00DF0EE7">
              <w:rPr>
                <w:noProof/>
                <w:webHidden/>
              </w:rPr>
              <w:instrText xml:space="preserve"> PAGEREF _Toc59899645 \h </w:instrText>
            </w:r>
            <w:r w:rsidR="00DF0EE7">
              <w:rPr>
                <w:noProof/>
                <w:webHidden/>
              </w:rPr>
            </w:r>
            <w:r w:rsidR="00DF0EE7">
              <w:rPr>
                <w:noProof/>
                <w:webHidden/>
              </w:rPr>
              <w:fldChar w:fldCharType="separate"/>
            </w:r>
            <w:r w:rsidR="00BA6F40">
              <w:rPr>
                <w:noProof/>
                <w:webHidden/>
              </w:rPr>
              <w:t>115</w:t>
            </w:r>
            <w:r w:rsidR="00DF0EE7">
              <w:rPr>
                <w:noProof/>
                <w:webHidden/>
              </w:rPr>
              <w:fldChar w:fldCharType="end"/>
            </w:r>
          </w:hyperlink>
        </w:p>
        <w:p w14:paraId="00781713" w14:textId="561B8D6A" w:rsidR="00DF0EE7" w:rsidRDefault="00314CE9">
          <w:pPr>
            <w:pStyle w:val="TOC1"/>
            <w:tabs>
              <w:tab w:val="right" w:leader="dot" w:pos="9010"/>
            </w:tabs>
            <w:rPr>
              <w:noProof/>
              <w:lang w:eastAsia="en-GB"/>
            </w:rPr>
          </w:pPr>
          <w:hyperlink w:anchor="_Toc59899646" w:history="1">
            <w:r w:rsidR="00DF0EE7" w:rsidRPr="00F01A2A">
              <w:rPr>
                <w:rStyle w:val="Hyperlink"/>
                <w:noProof/>
              </w:rPr>
              <w:t>6.1 General procedures</w:t>
            </w:r>
            <w:r w:rsidR="00DF0EE7">
              <w:rPr>
                <w:noProof/>
                <w:webHidden/>
              </w:rPr>
              <w:tab/>
            </w:r>
            <w:r w:rsidR="00DF0EE7">
              <w:rPr>
                <w:noProof/>
                <w:webHidden/>
              </w:rPr>
              <w:fldChar w:fldCharType="begin"/>
            </w:r>
            <w:r w:rsidR="00DF0EE7">
              <w:rPr>
                <w:noProof/>
                <w:webHidden/>
              </w:rPr>
              <w:instrText xml:space="preserve"> PAGEREF _Toc59899646 \h </w:instrText>
            </w:r>
            <w:r w:rsidR="00DF0EE7">
              <w:rPr>
                <w:noProof/>
                <w:webHidden/>
              </w:rPr>
            </w:r>
            <w:r w:rsidR="00DF0EE7">
              <w:rPr>
                <w:noProof/>
                <w:webHidden/>
              </w:rPr>
              <w:fldChar w:fldCharType="separate"/>
            </w:r>
            <w:r w:rsidR="00BA6F40">
              <w:rPr>
                <w:noProof/>
                <w:webHidden/>
              </w:rPr>
              <w:t>115</w:t>
            </w:r>
            <w:r w:rsidR="00DF0EE7">
              <w:rPr>
                <w:noProof/>
                <w:webHidden/>
              </w:rPr>
              <w:fldChar w:fldCharType="end"/>
            </w:r>
          </w:hyperlink>
        </w:p>
        <w:p w14:paraId="1A19EFC6" w14:textId="7A0CF20C" w:rsidR="00DF0EE7" w:rsidRDefault="00314CE9">
          <w:pPr>
            <w:pStyle w:val="TOC1"/>
            <w:tabs>
              <w:tab w:val="right" w:leader="dot" w:pos="9010"/>
            </w:tabs>
            <w:rPr>
              <w:noProof/>
              <w:lang w:eastAsia="en-GB"/>
            </w:rPr>
          </w:pPr>
          <w:hyperlink w:anchor="_Toc59899647" w:history="1">
            <w:r w:rsidR="00DF0EE7" w:rsidRPr="00F01A2A">
              <w:rPr>
                <w:rStyle w:val="Hyperlink"/>
                <w:noProof/>
              </w:rPr>
              <w:t>6.2 Synthesis</w:t>
            </w:r>
            <w:r w:rsidR="00DF0EE7">
              <w:rPr>
                <w:noProof/>
                <w:webHidden/>
              </w:rPr>
              <w:tab/>
            </w:r>
            <w:r w:rsidR="00DF0EE7">
              <w:rPr>
                <w:noProof/>
                <w:webHidden/>
              </w:rPr>
              <w:fldChar w:fldCharType="begin"/>
            </w:r>
            <w:r w:rsidR="00DF0EE7">
              <w:rPr>
                <w:noProof/>
                <w:webHidden/>
              </w:rPr>
              <w:instrText xml:space="preserve"> PAGEREF _Toc59899647 \h </w:instrText>
            </w:r>
            <w:r w:rsidR="00DF0EE7">
              <w:rPr>
                <w:noProof/>
                <w:webHidden/>
              </w:rPr>
            </w:r>
            <w:r w:rsidR="00DF0EE7">
              <w:rPr>
                <w:noProof/>
                <w:webHidden/>
              </w:rPr>
              <w:fldChar w:fldCharType="separate"/>
            </w:r>
            <w:r w:rsidR="00BA6F40">
              <w:rPr>
                <w:noProof/>
                <w:webHidden/>
              </w:rPr>
              <w:t>115</w:t>
            </w:r>
            <w:r w:rsidR="00DF0EE7">
              <w:rPr>
                <w:noProof/>
                <w:webHidden/>
              </w:rPr>
              <w:fldChar w:fldCharType="end"/>
            </w:r>
          </w:hyperlink>
        </w:p>
        <w:p w14:paraId="7010376D" w14:textId="5DAEAEB1" w:rsidR="00DF0EE7" w:rsidRDefault="00314CE9">
          <w:pPr>
            <w:pStyle w:val="TOC2"/>
            <w:tabs>
              <w:tab w:val="right" w:leader="dot" w:pos="9010"/>
            </w:tabs>
            <w:rPr>
              <w:noProof/>
              <w:lang w:eastAsia="en-GB"/>
            </w:rPr>
          </w:pPr>
          <w:hyperlink w:anchor="_Toc59899648" w:history="1">
            <w:r w:rsidR="00DF0EE7" w:rsidRPr="00F01A2A">
              <w:rPr>
                <w:rStyle w:val="Hyperlink"/>
                <w:noProof/>
              </w:rPr>
              <w:t>6.2.1 Synthesis of tetrabutylammonium phenolates</w:t>
            </w:r>
            <w:r w:rsidR="00DF0EE7">
              <w:rPr>
                <w:noProof/>
                <w:webHidden/>
              </w:rPr>
              <w:tab/>
            </w:r>
            <w:r w:rsidR="00DF0EE7">
              <w:rPr>
                <w:noProof/>
                <w:webHidden/>
              </w:rPr>
              <w:fldChar w:fldCharType="begin"/>
            </w:r>
            <w:r w:rsidR="00DF0EE7">
              <w:rPr>
                <w:noProof/>
                <w:webHidden/>
              </w:rPr>
              <w:instrText xml:space="preserve"> PAGEREF _Toc59899648 \h </w:instrText>
            </w:r>
            <w:r w:rsidR="00DF0EE7">
              <w:rPr>
                <w:noProof/>
                <w:webHidden/>
              </w:rPr>
            </w:r>
            <w:r w:rsidR="00DF0EE7">
              <w:rPr>
                <w:noProof/>
                <w:webHidden/>
              </w:rPr>
              <w:fldChar w:fldCharType="separate"/>
            </w:r>
            <w:r w:rsidR="00BA6F40">
              <w:rPr>
                <w:noProof/>
                <w:webHidden/>
              </w:rPr>
              <w:t>115</w:t>
            </w:r>
            <w:r w:rsidR="00DF0EE7">
              <w:rPr>
                <w:noProof/>
                <w:webHidden/>
              </w:rPr>
              <w:fldChar w:fldCharType="end"/>
            </w:r>
          </w:hyperlink>
        </w:p>
        <w:p w14:paraId="392B344A" w14:textId="1170B1B7" w:rsidR="00DF0EE7" w:rsidRDefault="00314CE9">
          <w:pPr>
            <w:pStyle w:val="TOC3"/>
            <w:tabs>
              <w:tab w:val="right" w:leader="dot" w:pos="9010"/>
            </w:tabs>
            <w:rPr>
              <w:noProof/>
              <w:lang w:eastAsia="en-GB"/>
            </w:rPr>
          </w:pPr>
          <w:hyperlink w:anchor="_Toc59899649" w:history="1">
            <w:r w:rsidR="00DF0EE7" w:rsidRPr="00F01A2A">
              <w:rPr>
                <w:rStyle w:val="Hyperlink"/>
                <w:noProof/>
              </w:rPr>
              <w:t>General synthesis of substituted phenolate tetrabutylammonium salts</w:t>
            </w:r>
            <w:r w:rsidR="00DF0EE7">
              <w:rPr>
                <w:noProof/>
                <w:webHidden/>
              </w:rPr>
              <w:tab/>
            </w:r>
            <w:r w:rsidR="00DF0EE7">
              <w:rPr>
                <w:noProof/>
                <w:webHidden/>
              </w:rPr>
              <w:fldChar w:fldCharType="begin"/>
            </w:r>
            <w:r w:rsidR="00DF0EE7">
              <w:rPr>
                <w:noProof/>
                <w:webHidden/>
              </w:rPr>
              <w:instrText xml:space="preserve"> PAGEREF _Toc59899649 \h </w:instrText>
            </w:r>
            <w:r w:rsidR="00DF0EE7">
              <w:rPr>
                <w:noProof/>
                <w:webHidden/>
              </w:rPr>
            </w:r>
            <w:r w:rsidR="00DF0EE7">
              <w:rPr>
                <w:noProof/>
                <w:webHidden/>
              </w:rPr>
              <w:fldChar w:fldCharType="separate"/>
            </w:r>
            <w:r w:rsidR="00BA6F40">
              <w:rPr>
                <w:noProof/>
                <w:webHidden/>
              </w:rPr>
              <w:t>115</w:t>
            </w:r>
            <w:r w:rsidR="00DF0EE7">
              <w:rPr>
                <w:noProof/>
                <w:webHidden/>
              </w:rPr>
              <w:fldChar w:fldCharType="end"/>
            </w:r>
          </w:hyperlink>
        </w:p>
        <w:p w14:paraId="4981DB77" w14:textId="2B5E8529" w:rsidR="00DF0EE7" w:rsidRDefault="00314CE9">
          <w:pPr>
            <w:pStyle w:val="TOC3"/>
            <w:tabs>
              <w:tab w:val="right" w:leader="dot" w:pos="9010"/>
            </w:tabs>
            <w:rPr>
              <w:noProof/>
              <w:lang w:eastAsia="en-GB"/>
            </w:rPr>
          </w:pPr>
          <w:hyperlink w:anchor="_Toc59899650" w:history="1">
            <w:r w:rsidR="00DF0EE7" w:rsidRPr="00F01A2A">
              <w:rPr>
                <w:rStyle w:val="Hyperlink"/>
                <w:noProof/>
              </w:rPr>
              <w:t>4-nitrophenolate tetrabutylammonium salt monohydrate</w:t>
            </w:r>
            <w:r w:rsidR="00DF0EE7">
              <w:rPr>
                <w:noProof/>
                <w:webHidden/>
              </w:rPr>
              <w:tab/>
            </w:r>
            <w:r w:rsidR="00DF0EE7">
              <w:rPr>
                <w:noProof/>
                <w:webHidden/>
              </w:rPr>
              <w:fldChar w:fldCharType="begin"/>
            </w:r>
            <w:r w:rsidR="00DF0EE7">
              <w:rPr>
                <w:noProof/>
                <w:webHidden/>
              </w:rPr>
              <w:instrText xml:space="preserve"> PAGEREF _Toc59899650 \h </w:instrText>
            </w:r>
            <w:r w:rsidR="00DF0EE7">
              <w:rPr>
                <w:noProof/>
                <w:webHidden/>
              </w:rPr>
            </w:r>
            <w:r w:rsidR="00DF0EE7">
              <w:rPr>
                <w:noProof/>
                <w:webHidden/>
              </w:rPr>
              <w:fldChar w:fldCharType="separate"/>
            </w:r>
            <w:r w:rsidR="00BA6F40">
              <w:rPr>
                <w:noProof/>
                <w:webHidden/>
              </w:rPr>
              <w:t>115</w:t>
            </w:r>
            <w:r w:rsidR="00DF0EE7">
              <w:rPr>
                <w:noProof/>
                <w:webHidden/>
              </w:rPr>
              <w:fldChar w:fldCharType="end"/>
            </w:r>
          </w:hyperlink>
        </w:p>
        <w:p w14:paraId="15CD433E" w14:textId="64273AE7" w:rsidR="00DF0EE7" w:rsidRDefault="00314CE9">
          <w:pPr>
            <w:pStyle w:val="TOC3"/>
            <w:tabs>
              <w:tab w:val="right" w:leader="dot" w:pos="9010"/>
            </w:tabs>
            <w:rPr>
              <w:noProof/>
              <w:lang w:eastAsia="en-GB"/>
            </w:rPr>
          </w:pPr>
          <w:hyperlink w:anchor="_Toc59899651" w:history="1">
            <w:r w:rsidR="00DF0EE7" w:rsidRPr="00F01A2A">
              <w:rPr>
                <w:rStyle w:val="Hyperlink"/>
                <w:noProof/>
              </w:rPr>
              <w:t>4-cyanophenolate tetrabutylammonium salt</w:t>
            </w:r>
            <w:r w:rsidR="00DF0EE7">
              <w:rPr>
                <w:noProof/>
                <w:webHidden/>
              </w:rPr>
              <w:tab/>
            </w:r>
            <w:r w:rsidR="00DF0EE7">
              <w:rPr>
                <w:noProof/>
                <w:webHidden/>
              </w:rPr>
              <w:fldChar w:fldCharType="begin"/>
            </w:r>
            <w:r w:rsidR="00DF0EE7">
              <w:rPr>
                <w:noProof/>
                <w:webHidden/>
              </w:rPr>
              <w:instrText xml:space="preserve"> PAGEREF _Toc59899651 \h </w:instrText>
            </w:r>
            <w:r w:rsidR="00DF0EE7">
              <w:rPr>
                <w:noProof/>
                <w:webHidden/>
              </w:rPr>
            </w:r>
            <w:r w:rsidR="00DF0EE7">
              <w:rPr>
                <w:noProof/>
                <w:webHidden/>
              </w:rPr>
              <w:fldChar w:fldCharType="separate"/>
            </w:r>
            <w:r w:rsidR="00BA6F40">
              <w:rPr>
                <w:noProof/>
                <w:webHidden/>
              </w:rPr>
              <w:t>116</w:t>
            </w:r>
            <w:r w:rsidR="00DF0EE7">
              <w:rPr>
                <w:noProof/>
                <w:webHidden/>
              </w:rPr>
              <w:fldChar w:fldCharType="end"/>
            </w:r>
          </w:hyperlink>
        </w:p>
        <w:p w14:paraId="7E996149" w14:textId="500B94EC" w:rsidR="00DF0EE7" w:rsidRDefault="00314CE9">
          <w:pPr>
            <w:pStyle w:val="TOC3"/>
            <w:tabs>
              <w:tab w:val="right" w:leader="dot" w:pos="9010"/>
            </w:tabs>
            <w:rPr>
              <w:noProof/>
              <w:lang w:eastAsia="en-GB"/>
            </w:rPr>
          </w:pPr>
          <w:hyperlink w:anchor="_Toc59899652" w:history="1">
            <w:r w:rsidR="00DF0EE7" w:rsidRPr="00F01A2A">
              <w:rPr>
                <w:rStyle w:val="Hyperlink"/>
                <w:noProof/>
              </w:rPr>
              <w:t>3-nitrophenolate tetrabutylammonium salt</w:t>
            </w:r>
            <w:r w:rsidR="00DF0EE7">
              <w:rPr>
                <w:noProof/>
                <w:webHidden/>
              </w:rPr>
              <w:tab/>
            </w:r>
            <w:r w:rsidR="00DF0EE7">
              <w:rPr>
                <w:noProof/>
                <w:webHidden/>
              </w:rPr>
              <w:fldChar w:fldCharType="begin"/>
            </w:r>
            <w:r w:rsidR="00DF0EE7">
              <w:rPr>
                <w:noProof/>
                <w:webHidden/>
              </w:rPr>
              <w:instrText xml:space="preserve"> PAGEREF _Toc59899652 \h </w:instrText>
            </w:r>
            <w:r w:rsidR="00DF0EE7">
              <w:rPr>
                <w:noProof/>
                <w:webHidden/>
              </w:rPr>
            </w:r>
            <w:r w:rsidR="00DF0EE7">
              <w:rPr>
                <w:noProof/>
                <w:webHidden/>
              </w:rPr>
              <w:fldChar w:fldCharType="separate"/>
            </w:r>
            <w:r w:rsidR="00BA6F40">
              <w:rPr>
                <w:noProof/>
                <w:webHidden/>
              </w:rPr>
              <w:t>116</w:t>
            </w:r>
            <w:r w:rsidR="00DF0EE7">
              <w:rPr>
                <w:noProof/>
                <w:webHidden/>
              </w:rPr>
              <w:fldChar w:fldCharType="end"/>
            </w:r>
          </w:hyperlink>
        </w:p>
        <w:p w14:paraId="5D361D76" w14:textId="675CF5E0" w:rsidR="00DF0EE7" w:rsidRDefault="00314CE9">
          <w:pPr>
            <w:pStyle w:val="TOC3"/>
            <w:tabs>
              <w:tab w:val="right" w:leader="dot" w:pos="9010"/>
            </w:tabs>
            <w:rPr>
              <w:noProof/>
              <w:lang w:eastAsia="en-GB"/>
            </w:rPr>
          </w:pPr>
          <w:hyperlink w:anchor="_Toc59899653" w:history="1">
            <w:r w:rsidR="00DF0EE7" w:rsidRPr="00F01A2A">
              <w:rPr>
                <w:rStyle w:val="Hyperlink"/>
                <w:noProof/>
              </w:rPr>
              <w:t>3-nitro-4-chlorophenolate tetrabutylammonium salt</w:t>
            </w:r>
            <w:r w:rsidR="00DF0EE7">
              <w:rPr>
                <w:noProof/>
                <w:webHidden/>
              </w:rPr>
              <w:tab/>
            </w:r>
            <w:r w:rsidR="00DF0EE7">
              <w:rPr>
                <w:noProof/>
                <w:webHidden/>
              </w:rPr>
              <w:fldChar w:fldCharType="begin"/>
            </w:r>
            <w:r w:rsidR="00DF0EE7">
              <w:rPr>
                <w:noProof/>
                <w:webHidden/>
              </w:rPr>
              <w:instrText xml:space="preserve"> PAGEREF _Toc59899653 \h </w:instrText>
            </w:r>
            <w:r w:rsidR="00DF0EE7">
              <w:rPr>
                <w:noProof/>
                <w:webHidden/>
              </w:rPr>
            </w:r>
            <w:r w:rsidR="00DF0EE7">
              <w:rPr>
                <w:noProof/>
                <w:webHidden/>
              </w:rPr>
              <w:fldChar w:fldCharType="separate"/>
            </w:r>
            <w:r w:rsidR="00BA6F40">
              <w:rPr>
                <w:noProof/>
                <w:webHidden/>
              </w:rPr>
              <w:t>117</w:t>
            </w:r>
            <w:r w:rsidR="00DF0EE7">
              <w:rPr>
                <w:noProof/>
                <w:webHidden/>
              </w:rPr>
              <w:fldChar w:fldCharType="end"/>
            </w:r>
          </w:hyperlink>
        </w:p>
        <w:p w14:paraId="00152019" w14:textId="745191E6" w:rsidR="00DF0EE7" w:rsidRDefault="00314CE9">
          <w:pPr>
            <w:pStyle w:val="TOC3"/>
            <w:tabs>
              <w:tab w:val="right" w:leader="dot" w:pos="9010"/>
            </w:tabs>
            <w:rPr>
              <w:noProof/>
              <w:lang w:eastAsia="en-GB"/>
            </w:rPr>
          </w:pPr>
          <w:hyperlink w:anchor="_Toc59899654" w:history="1">
            <w:r w:rsidR="00DF0EE7" w:rsidRPr="00F01A2A">
              <w:rPr>
                <w:rStyle w:val="Hyperlink"/>
                <w:noProof/>
              </w:rPr>
              <w:t>3-trifluoromethyl-4-nitrophenolate tetrabutylammonium</w:t>
            </w:r>
            <w:r w:rsidR="00DF0EE7">
              <w:rPr>
                <w:noProof/>
                <w:webHidden/>
              </w:rPr>
              <w:tab/>
            </w:r>
            <w:r w:rsidR="00DF0EE7">
              <w:rPr>
                <w:noProof/>
                <w:webHidden/>
              </w:rPr>
              <w:fldChar w:fldCharType="begin"/>
            </w:r>
            <w:r w:rsidR="00DF0EE7">
              <w:rPr>
                <w:noProof/>
                <w:webHidden/>
              </w:rPr>
              <w:instrText xml:space="preserve"> PAGEREF _Toc59899654 \h </w:instrText>
            </w:r>
            <w:r w:rsidR="00DF0EE7">
              <w:rPr>
                <w:noProof/>
                <w:webHidden/>
              </w:rPr>
            </w:r>
            <w:r w:rsidR="00DF0EE7">
              <w:rPr>
                <w:noProof/>
                <w:webHidden/>
              </w:rPr>
              <w:fldChar w:fldCharType="separate"/>
            </w:r>
            <w:r w:rsidR="00BA6F40">
              <w:rPr>
                <w:noProof/>
                <w:webHidden/>
              </w:rPr>
              <w:t>117</w:t>
            </w:r>
            <w:r w:rsidR="00DF0EE7">
              <w:rPr>
                <w:noProof/>
                <w:webHidden/>
              </w:rPr>
              <w:fldChar w:fldCharType="end"/>
            </w:r>
          </w:hyperlink>
        </w:p>
        <w:p w14:paraId="457D0598" w14:textId="78572A99" w:rsidR="00DF0EE7" w:rsidRDefault="00314CE9">
          <w:pPr>
            <w:pStyle w:val="TOC3"/>
            <w:tabs>
              <w:tab w:val="right" w:leader="dot" w:pos="9010"/>
            </w:tabs>
            <w:rPr>
              <w:noProof/>
              <w:lang w:eastAsia="en-GB"/>
            </w:rPr>
          </w:pPr>
          <w:hyperlink w:anchor="_Toc59899655" w:history="1">
            <w:r w:rsidR="00DF0EE7" w:rsidRPr="00F01A2A">
              <w:rPr>
                <w:rStyle w:val="Hyperlink"/>
                <w:noProof/>
              </w:rPr>
              <w:t>3-cyanophenolate tetrabutylammonium</w:t>
            </w:r>
            <w:r w:rsidR="00DF0EE7">
              <w:rPr>
                <w:noProof/>
                <w:webHidden/>
              </w:rPr>
              <w:tab/>
            </w:r>
            <w:r w:rsidR="00DF0EE7">
              <w:rPr>
                <w:noProof/>
                <w:webHidden/>
              </w:rPr>
              <w:fldChar w:fldCharType="begin"/>
            </w:r>
            <w:r w:rsidR="00DF0EE7">
              <w:rPr>
                <w:noProof/>
                <w:webHidden/>
              </w:rPr>
              <w:instrText xml:space="preserve"> PAGEREF _Toc59899655 \h </w:instrText>
            </w:r>
            <w:r w:rsidR="00DF0EE7">
              <w:rPr>
                <w:noProof/>
                <w:webHidden/>
              </w:rPr>
            </w:r>
            <w:r w:rsidR="00DF0EE7">
              <w:rPr>
                <w:noProof/>
                <w:webHidden/>
              </w:rPr>
              <w:fldChar w:fldCharType="separate"/>
            </w:r>
            <w:r w:rsidR="00BA6F40">
              <w:rPr>
                <w:noProof/>
                <w:webHidden/>
              </w:rPr>
              <w:t>118</w:t>
            </w:r>
            <w:r w:rsidR="00DF0EE7">
              <w:rPr>
                <w:noProof/>
                <w:webHidden/>
              </w:rPr>
              <w:fldChar w:fldCharType="end"/>
            </w:r>
          </w:hyperlink>
        </w:p>
        <w:p w14:paraId="684C7FFE" w14:textId="430A2E23" w:rsidR="00DF0EE7" w:rsidRDefault="00314CE9">
          <w:pPr>
            <w:pStyle w:val="TOC3"/>
            <w:tabs>
              <w:tab w:val="right" w:leader="dot" w:pos="9010"/>
            </w:tabs>
            <w:rPr>
              <w:noProof/>
              <w:lang w:eastAsia="en-GB"/>
            </w:rPr>
          </w:pPr>
          <w:hyperlink w:anchor="_Toc59899656" w:history="1">
            <w:r w:rsidR="00DF0EE7" w:rsidRPr="00F01A2A">
              <w:rPr>
                <w:rStyle w:val="Hyperlink"/>
                <w:noProof/>
              </w:rPr>
              <w:t>2-phenol-2-phenolate tetrabutylammonium salt</w:t>
            </w:r>
            <w:r w:rsidR="00DF0EE7">
              <w:rPr>
                <w:noProof/>
                <w:webHidden/>
              </w:rPr>
              <w:tab/>
            </w:r>
            <w:r w:rsidR="00DF0EE7">
              <w:rPr>
                <w:noProof/>
                <w:webHidden/>
              </w:rPr>
              <w:fldChar w:fldCharType="begin"/>
            </w:r>
            <w:r w:rsidR="00DF0EE7">
              <w:rPr>
                <w:noProof/>
                <w:webHidden/>
              </w:rPr>
              <w:instrText xml:space="preserve"> PAGEREF _Toc59899656 \h </w:instrText>
            </w:r>
            <w:r w:rsidR="00DF0EE7">
              <w:rPr>
                <w:noProof/>
                <w:webHidden/>
              </w:rPr>
            </w:r>
            <w:r w:rsidR="00DF0EE7">
              <w:rPr>
                <w:noProof/>
                <w:webHidden/>
              </w:rPr>
              <w:fldChar w:fldCharType="separate"/>
            </w:r>
            <w:r w:rsidR="00BA6F40">
              <w:rPr>
                <w:noProof/>
                <w:webHidden/>
              </w:rPr>
              <w:t>118</w:t>
            </w:r>
            <w:r w:rsidR="00DF0EE7">
              <w:rPr>
                <w:noProof/>
                <w:webHidden/>
              </w:rPr>
              <w:fldChar w:fldCharType="end"/>
            </w:r>
          </w:hyperlink>
        </w:p>
        <w:p w14:paraId="59D730B4" w14:textId="7898C69C" w:rsidR="00DF0EE7" w:rsidRDefault="00314CE9">
          <w:pPr>
            <w:pStyle w:val="TOC2"/>
            <w:tabs>
              <w:tab w:val="right" w:leader="dot" w:pos="9010"/>
            </w:tabs>
            <w:rPr>
              <w:noProof/>
              <w:lang w:eastAsia="en-GB"/>
            </w:rPr>
          </w:pPr>
          <w:hyperlink w:anchor="_Toc59899657" w:history="1">
            <w:r w:rsidR="00DF0EE7" w:rsidRPr="00F01A2A">
              <w:rPr>
                <w:rStyle w:val="Hyperlink"/>
                <w:noProof/>
              </w:rPr>
              <w:t>6.2.2 Synthesis of substituted aryl acetates</w:t>
            </w:r>
            <w:r w:rsidR="00DF0EE7">
              <w:rPr>
                <w:noProof/>
                <w:webHidden/>
              </w:rPr>
              <w:tab/>
            </w:r>
            <w:r w:rsidR="00DF0EE7">
              <w:rPr>
                <w:noProof/>
                <w:webHidden/>
              </w:rPr>
              <w:fldChar w:fldCharType="begin"/>
            </w:r>
            <w:r w:rsidR="00DF0EE7">
              <w:rPr>
                <w:noProof/>
                <w:webHidden/>
              </w:rPr>
              <w:instrText xml:space="preserve"> PAGEREF _Toc59899657 \h </w:instrText>
            </w:r>
            <w:r w:rsidR="00DF0EE7">
              <w:rPr>
                <w:noProof/>
                <w:webHidden/>
              </w:rPr>
            </w:r>
            <w:r w:rsidR="00DF0EE7">
              <w:rPr>
                <w:noProof/>
                <w:webHidden/>
              </w:rPr>
              <w:fldChar w:fldCharType="separate"/>
            </w:r>
            <w:r w:rsidR="00BA6F40">
              <w:rPr>
                <w:noProof/>
                <w:webHidden/>
              </w:rPr>
              <w:t>119</w:t>
            </w:r>
            <w:r w:rsidR="00DF0EE7">
              <w:rPr>
                <w:noProof/>
                <w:webHidden/>
              </w:rPr>
              <w:fldChar w:fldCharType="end"/>
            </w:r>
          </w:hyperlink>
        </w:p>
        <w:p w14:paraId="2F7445C7" w14:textId="18083CF8" w:rsidR="00DF0EE7" w:rsidRDefault="00314CE9">
          <w:pPr>
            <w:pStyle w:val="TOC3"/>
            <w:tabs>
              <w:tab w:val="right" w:leader="dot" w:pos="9010"/>
            </w:tabs>
            <w:rPr>
              <w:noProof/>
              <w:lang w:eastAsia="en-GB"/>
            </w:rPr>
          </w:pPr>
          <w:hyperlink w:anchor="_Toc59899658" w:history="1">
            <w:r w:rsidR="00DF0EE7" w:rsidRPr="00F01A2A">
              <w:rPr>
                <w:rStyle w:val="Hyperlink"/>
                <w:noProof/>
              </w:rPr>
              <w:t>3-nitrophenylacetate</w:t>
            </w:r>
            <w:r w:rsidR="00DF0EE7">
              <w:rPr>
                <w:noProof/>
                <w:webHidden/>
              </w:rPr>
              <w:tab/>
            </w:r>
            <w:r w:rsidR="00DF0EE7">
              <w:rPr>
                <w:noProof/>
                <w:webHidden/>
              </w:rPr>
              <w:fldChar w:fldCharType="begin"/>
            </w:r>
            <w:r w:rsidR="00DF0EE7">
              <w:rPr>
                <w:noProof/>
                <w:webHidden/>
              </w:rPr>
              <w:instrText xml:space="preserve"> PAGEREF _Toc59899658 \h </w:instrText>
            </w:r>
            <w:r w:rsidR="00DF0EE7">
              <w:rPr>
                <w:noProof/>
                <w:webHidden/>
              </w:rPr>
            </w:r>
            <w:r w:rsidR="00DF0EE7">
              <w:rPr>
                <w:noProof/>
                <w:webHidden/>
              </w:rPr>
              <w:fldChar w:fldCharType="separate"/>
            </w:r>
            <w:r w:rsidR="00BA6F40">
              <w:rPr>
                <w:noProof/>
                <w:webHidden/>
              </w:rPr>
              <w:t>119</w:t>
            </w:r>
            <w:r w:rsidR="00DF0EE7">
              <w:rPr>
                <w:noProof/>
                <w:webHidden/>
              </w:rPr>
              <w:fldChar w:fldCharType="end"/>
            </w:r>
          </w:hyperlink>
        </w:p>
        <w:p w14:paraId="1AA5BBB6" w14:textId="0F17B7F6" w:rsidR="00DF0EE7" w:rsidRDefault="00314CE9">
          <w:pPr>
            <w:pStyle w:val="TOC3"/>
            <w:tabs>
              <w:tab w:val="right" w:leader="dot" w:pos="9010"/>
            </w:tabs>
            <w:rPr>
              <w:noProof/>
              <w:lang w:eastAsia="en-GB"/>
            </w:rPr>
          </w:pPr>
          <w:hyperlink w:anchor="_Toc59899659" w:history="1">
            <w:r w:rsidR="00DF0EE7" w:rsidRPr="00F01A2A">
              <w:rPr>
                <w:rStyle w:val="Hyperlink"/>
                <w:noProof/>
              </w:rPr>
              <w:t>3-nitro-4-chlorophenylacetate</w:t>
            </w:r>
            <w:r w:rsidR="00DF0EE7">
              <w:rPr>
                <w:noProof/>
                <w:webHidden/>
              </w:rPr>
              <w:tab/>
            </w:r>
            <w:r w:rsidR="00DF0EE7">
              <w:rPr>
                <w:noProof/>
                <w:webHidden/>
              </w:rPr>
              <w:fldChar w:fldCharType="begin"/>
            </w:r>
            <w:r w:rsidR="00DF0EE7">
              <w:rPr>
                <w:noProof/>
                <w:webHidden/>
              </w:rPr>
              <w:instrText xml:space="preserve"> PAGEREF _Toc59899659 \h </w:instrText>
            </w:r>
            <w:r w:rsidR="00DF0EE7">
              <w:rPr>
                <w:noProof/>
                <w:webHidden/>
              </w:rPr>
            </w:r>
            <w:r w:rsidR="00DF0EE7">
              <w:rPr>
                <w:noProof/>
                <w:webHidden/>
              </w:rPr>
              <w:fldChar w:fldCharType="separate"/>
            </w:r>
            <w:r w:rsidR="00BA6F40">
              <w:rPr>
                <w:noProof/>
                <w:webHidden/>
              </w:rPr>
              <w:t>119</w:t>
            </w:r>
            <w:r w:rsidR="00DF0EE7">
              <w:rPr>
                <w:noProof/>
                <w:webHidden/>
              </w:rPr>
              <w:fldChar w:fldCharType="end"/>
            </w:r>
          </w:hyperlink>
        </w:p>
        <w:p w14:paraId="631EF57B" w14:textId="1BF8FEE2" w:rsidR="00DF0EE7" w:rsidRDefault="00314CE9">
          <w:pPr>
            <w:pStyle w:val="TOC3"/>
            <w:tabs>
              <w:tab w:val="right" w:leader="dot" w:pos="9010"/>
            </w:tabs>
            <w:rPr>
              <w:noProof/>
              <w:lang w:eastAsia="en-GB"/>
            </w:rPr>
          </w:pPr>
          <w:hyperlink w:anchor="_Toc59899660" w:history="1">
            <w:r w:rsidR="00DF0EE7" w:rsidRPr="00F01A2A">
              <w:rPr>
                <w:rStyle w:val="Hyperlink"/>
                <w:noProof/>
              </w:rPr>
              <w:t>2,4-dinitrophenylacaetate</w:t>
            </w:r>
            <w:r w:rsidR="00DF0EE7">
              <w:rPr>
                <w:noProof/>
                <w:webHidden/>
              </w:rPr>
              <w:tab/>
            </w:r>
            <w:r w:rsidR="00DF0EE7">
              <w:rPr>
                <w:noProof/>
                <w:webHidden/>
              </w:rPr>
              <w:fldChar w:fldCharType="begin"/>
            </w:r>
            <w:r w:rsidR="00DF0EE7">
              <w:rPr>
                <w:noProof/>
                <w:webHidden/>
              </w:rPr>
              <w:instrText xml:space="preserve"> PAGEREF _Toc59899660 \h </w:instrText>
            </w:r>
            <w:r w:rsidR="00DF0EE7">
              <w:rPr>
                <w:noProof/>
                <w:webHidden/>
              </w:rPr>
            </w:r>
            <w:r w:rsidR="00DF0EE7">
              <w:rPr>
                <w:noProof/>
                <w:webHidden/>
              </w:rPr>
              <w:fldChar w:fldCharType="separate"/>
            </w:r>
            <w:r w:rsidR="00BA6F40">
              <w:rPr>
                <w:noProof/>
                <w:webHidden/>
              </w:rPr>
              <w:t>119</w:t>
            </w:r>
            <w:r w:rsidR="00DF0EE7">
              <w:rPr>
                <w:noProof/>
                <w:webHidden/>
              </w:rPr>
              <w:fldChar w:fldCharType="end"/>
            </w:r>
          </w:hyperlink>
        </w:p>
        <w:p w14:paraId="35BC4AA6" w14:textId="3A56E584" w:rsidR="00DF0EE7" w:rsidRDefault="00314CE9">
          <w:pPr>
            <w:pStyle w:val="TOC2"/>
            <w:tabs>
              <w:tab w:val="right" w:leader="dot" w:pos="9010"/>
            </w:tabs>
            <w:rPr>
              <w:noProof/>
              <w:lang w:eastAsia="en-GB"/>
            </w:rPr>
          </w:pPr>
          <w:hyperlink w:anchor="_Toc59899661" w:history="1">
            <w:r w:rsidR="00DF0EE7" w:rsidRPr="00F01A2A">
              <w:rPr>
                <w:rStyle w:val="Hyperlink"/>
                <w:noProof/>
              </w:rPr>
              <w:t>6.3 Hydrogen bond titration</w:t>
            </w:r>
            <w:r w:rsidR="00DF0EE7">
              <w:rPr>
                <w:noProof/>
                <w:webHidden/>
              </w:rPr>
              <w:tab/>
            </w:r>
            <w:r w:rsidR="00DF0EE7">
              <w:rPr>
                <w:noProof/>
                <w:webHidden/>
              </w:rPr>
              <w:fldChar w:fldCharType="begin"/>
            </w:r>
            <w:r w:rsidR="00DF0EE7">
              <w:rPr>
                <w:noProof/>
                <w:webHidden/>
              </w:rPr>
              <w:instrText xml:space="preserve"> PAGEREF _Toc59899661 \h </w:instrText>
            </w:r>
            <w:r w:rsidR="00DF0EE7">
              <w:rPr>
                <w:noProof/>
                <w:webHidden/>
              </w:rPr>
            </w:r>
            <w:r w:rsidR="00DF0EE7">
              <w:rPr>
                <w:noProof/>
                <w:webHidden/>
              </w:rPr>
              <w:fldChar w:fldCharType="separate"/>
            </w:r>
            <w:r w:rsidR="00BA6F40">
              <w:rPr>
                <w:noProof/>
                <w:webHidden/>
              </w:rPr>
              <w:t>121</w:t>
            </w:r>
            <w:r w:rsidR="00DF0EE7">
              <w:rPr>
                <w:noProof/>
                <w:webHidden/>
              </w:rPr>
              <w:fldChar w:fldCharType="end"/>
            </w:r>
          </w:hyperlink>
        </w:p>
        <w:p w14:paraId="1388896A" w14:textId="32AFC262" w:rsidR="00DF0EE7" w:rsidRDefault="00314CE9">
          <w:pPr>
            <w:pStyle w:val="TOC3"/>
            <w:tabs>
              <w:tab w:val="right" w:leader="dot" w:pos="9010"/>
            </w:tabs>
            <w:rPr>
              <w:noProof/>
              <w:lang w:eastAsia="en-GB"/>
            </w:rPr>
          </w:pPr>
          <w:hyperlink w:anchor="_Toc59899662" w:history="1">
            <w:r w:rsidR="00DF0EE7" w:rsidRPr="00F01A2A">
              <w:rPr>
                <w:rStyle w:val="Hyperlink"/>
                <w:noProof/>
              </w:rPr>
              <w:t>6.3.1 Experimental</w:t>
            </w:r>
            <w:r w:rsidR="00DF0EE7">
              <w:rPr>
                <w:noProof/>
                <w:webHidden/>
              </w:rPr>
              <w:tab/>
            </w:r>
            <w:r w:rsidR="00DF0EE7">
              <w:rPr>
                <w:noProof/>
                <w:webHidden/>
              </w:rPr>
              <w:fldChar w:fldCharType="begin"/>
            </w:r>
            <w:r w:rsidR="00DF0EE7">
              <w:rPr>
                <w:noProof/>
                <w:webHidden/>
              </w:rPr>
              <w:instrText xml:space="preserve"> PAGEREF _Toc59899662 \h </w:instrText>
            </w:r>
            <w:r w:rsidR="00DF0EE7">
              <w:rPr>
                <w:noProof/>
                <w:webHidden/>
              </w:rPr>
            </w:r>
            <w:r w:rsidR="00DF0EE7">
              <w:rPr>
                <w:noProof/>
                <w:webHidden/>
              </w:rPr>
              <w:fldChar w:fldCharType="separate"/>
            </w:r>
            <w:r w:rsidR="00BA6F40">
              <w:rPr>
                <w:noProof/>
                <w:webHidden/>
              </w:rPr>
              <w:t>121</w:t>
            </w:r>
            <w:r w:rsidR="00DF0EE7">
              <w:rPr>
                <w:noProof/>
                <w:webHidden/>
              </w:rPr>
              <w:fldChar w:fldCharType="end"/>
            </w:r>
          </w:hyperlink>
        </w:p>
        <w:p w14:paraId="780C6971" w14:textId="1BC103BE" w:rsidR="00DF0EE7" w:rsidRDefault="00314CE9">
          <w:pPr>
            <w:pStyle w:val="TOC3"/>
            <w:tabs>
              <w:tab w:val="right" w:leader="dot" w:pos="9010"/>
            </w:tabs>
            <w:rPr>
              <w:noProof/>
              <w:lang w:eastAsia="en-GB"/>
            </w:rPr>
          </w:pPr>
          <w:hyperlink w:anchor="_Toc59899663" w:history="1">
            <w:r w:rsidR="00DF0EE7" w:rsidRPr="00F01A2A">
              <w:rPr>
                <w:rStyle w:val="Hyperlink"/>
                <w:noProof/>
              </w:rPr>
              <w:t>3-nitrophenolate tetrabutylammonium salt</w:t>
            </w:r>
            <w:r w:rsidR="00DF0EE7">
              <w:rPr>
                <w:noProof/>
                <w:webHidden/>
              </w:rPr>
              <w:tab/>
            </w:r>
            <w:r w:rsidR="00DF0EE7">
              <w:rPr>
                <w:noProof/>
                <w:webHidden/>
              </w:rPr>
              <w:fldChar w:fldCharType="begin"/>
            </w:r>
            <w:r w:rsidR="00DF0EE7">
              <w:rPr>
                <w:noProof/>
                <w:webHidden/>
              </w:rPr>
              <w:instrText xml:space="preserve"> PAGEREF _Toc59899663 \h </w:instrText>
            </w:r>
            <w:r w:rsidR="00DF0EE7">
              <w:rPr>
                <w:noProof/>
                <w:webHidden/>
              </w:rPr>
            </w:r>
            <w:r w:rsidR="00DF0EE7">
              <w:rPr>
                <w:noProof/>
                <w:webHidden/>
              </w:rPr>
              <w:fldChar w:fldCharType="separate"/>
            </w:r>
            <w:r w:rsidR="00BA6F40">
              <w:rPr>
                <w:noProof/>
                <w:webHidden/>
              </w:rPr>
              <w:t>121</w:t>
            </w:r>
            <w:r w:rsidR="00DF0EE7">
              <w:rPr>
                <w:noProof/>
                <w:webHidden/>
              </w:rPr>
              <w:fldChar w:fldCharType="end"/>
            </w:r>
          </w:hyperlink>
        </w:p>
        <w:p w14:paraId="0F360E43" w14:textId="56B95734" w:rsidR="00DF0EE7" w:rsidRDefault="00314CE9">
          <w:pPr>
            <w:pStyle w:val="TOC3"/>
            <w:tabs>
              <w:tab w:val="right" w:leader="dot" w:pos="9010"/>
            </w:tabs>
            <w:rPr>
              <w:noProof/>
              <w:lang w:eastAsia="en-GB"/>
            </w:rPr>
          </w:pPr>
          <w:hyperlink w:anchor="_Toc59899664" w:history="1">
            <w:r w:rsidR="00DF0EE7" w:rsidRPr="00F01A2A">
              <w:rPr>
                <w:rStyle w:val="Hyperlink"/>
                <w:noProof/>
              </w:rPr>
              <w:t>Average and 2</w:t>
            </w:r>
            <w:r w:rsidR="00DF0EE7" w:rsidRPr="00F01A2A">
              <w:rPr>
                <w:rStyle w:val="Hyperlink"/>
                <w:rFonts w:ascii="Calibri" w:hAnsi="Calibri" w:cs="Calibri"/>
                <w:noProof/>
              </w:rPr>
              <w:t>×</w:t>
            </w:r>
            <w:r w:rsidR="00DF0EE7" w:rsidRPr="00F01A2A">
              <w:rPr>
                <w:rStyle w:val="Hyperlink"/>
                <w:noProof/>
              </w:rPr>
              <w:t xml:space="preserve"> standard deviation</w:t>
            </w:r>
            <w:r w:rsidR="00DF0EE7">
              <w:rPr>
                <w:noProof/>
                <w:webHidden/>
              </w:rPr>
              <w:tab/>
            </w:r>
            <w:r w:rsidR="00DF0EE7">
              <w:rPr>
                <w:noProof/>
                <w:webHidden/>
              </w:rPr>
              <w:fldChar w:fldCharType="begin"/>
            </w:r>
            <w:r w:rsidR="00DF0EE7">
              <w:rPr>
                <w:noProof/>
                <w:webHidden/>
              </w:rPr>
              <w:instrText xml:space="preserve"> PAGEREF _Toc59899664 \h </w:instrText>
            </w:r>
            <w:r w:rsidR="00DF0EE7">
              <w:rPr>
                <w:noProof/>
                <w:webHidden/>
              </w:rPr>
            </w:r>
            <w:r w:rsidR="00DF0EE7">
              <w:rPr>
                <w:noProof/>
                <w:webHidden/>
              </w:rPr>
              <w:fldChar w:fldCharType="separate"/>
            </w:r>
            <w:r w:rsidR="00BA6F40">
              <w:rPr>
                <w:noProof/>
                <w:webHidden/>
              </w:rPr>
              <w:t>124</w:t>
            </w:r>
            <w:r w:rsidR="00DF0EE7">
              <w:rPr>
                <w:noProof/>
                <w:webHidden/>
              </w:rPr>
              <w:fldChar w:fldCharType="end"/>
            </w:r>
          </w:hyperlink>
        </w:p>
        <w:p w14:paraId="27CDDDB5" w14:textId="5AF6D59E" w:rsidR="00DF0EE7" w:rsidRDefault="009E4119">
          <w:pPr>
            <w:pStyle w:val="TOC3"/>
            <w:tabs>
              <w:tab w:val="right" w:leader="dot" w:pos="9010"/>
            </w:tabs>
            <w:rPr>
              <w:noProof/>
              <w:lang w:eastAsia="en-GB"/>
            </w:rPr>
          </w:pPr>
          <w:hyperlink w:anchor="_Toc59899665" w:history="1">
            <w:r w:rsidR="00DF0EE7" w:rsidRPr="00F01A2A">
              <w:rPr>
                <w:rStyle w:val="Hyperlink"/>
                <w:noProof/>
              </w:rPr>
              <w:t>3-nitro-4-chorophenolate tetrabutylammonium salt</w:t>
            </w:r>
            <w:r w:rsidR="00DF0EE7">
              <w:rPr>
                <w:noProof/>
                <w:webHidden/>
              </w:rPr>
              <w:tab/>
            </w:r>
            <w:r w:rsidR="00DF0EE7">
              <w:rPr>
                <w:noProof/>
                <w:webHidden/>
              </w:rPr>
              <w:fldChar w:fldCharType="begin"/>
            </w:r>
            <w:r w:rsidR="00DF0EE7">
              <w:rPr>
                <w:noProof/>
                <w:webHidden/>
              </w:rPr>
              <w:instrText xml:space="preserve"> PAGEREF _Toc59899665 \h </w:instrText>
            </w:r>
            <w:r w:rsidR="00DF0EE7">
              <w:rPr>
                <w:noProof/>
                <w:webHidden/>
              </w:rPr>
            </w:r>
            <w:r w:rsidR="00DF0EE7">
              <w:rPr>
                <w:noProof/>
                <w:webHidden/>
              </w:rPr>
              <w:fldChar w:fldCharType="separate"/>
            </w:r>
            <w:r w:rsidR="00BA6F40">
              <w:rPr>
                <w:noProof/>
                <w:webHidden/>
              </w:rPr>
              <w:t>127</w:t>
            </w:r>
            <w:r w:rsidR="00DF0EE7">
              <w:rPr>
                <w:noProof/>
                <w:webHidden/>
              </w:rPr>
              <w:fldChar w:fldCharType="end"/>
            </w:r>
          </w:hyperlink>
        </w:p>
        <w:p w14:paraId="1FBF3987" w14:textId="4A6DF26D" w:rsidR="00DF0EE7" w:rsidRDefault="00314CE9">
          <w:pPr>
            <w:pStyle w:val="TOC3"/>
            <w:tabs>
              <w:tab w:val="right" w:leader="dot" w:pos="9010"/>
            </w:tabs>
            <w:rPr>
              <w:noProof/>
              <w:lang w:eastAsia="en-GB"/>
            </w:rPr>
          </w:pPr>
          <w:hyperlink w:anchor="_Toc59899666" w:history="1">
            <w:r w:rsidR="00DF0EE7" w:rsidRPr="00F01A2A">
              <w:rPr>
                <w:rStyle w:val="Hyperlink"/>
                <w:noProof/>
              </w:rPr>
              <w:t>4-cyanophenolate tetrabutylammonium</w:t>
            </w:r>
            <w:r w:rsidR="00DF0EE7">
              <w:rPr>
                <w:noProof/>
                <w:webHidden/>
              </w:rPr>
              <w:tab/>
            </w:r>
            <w:r w:rsidR="00DF0EE7">
              <w:rPr>
                <w:noProof/>
                <w:webHidden/>
              </w:rPr>
              <w:fldChar w:fldCharType="begin"/>
            </w:r>
            <w:r w:rsidR="00DF0EE7">
              <w:rPr>
                <w:noProof/>
                <w:webHidden/>
              </w:rPr>
              <w:instrText xml:space="preserve"> PAGEREF _Toc59899666 \h </w:instrText>
            </w:r>
            <w:r w:rsidR="00DF0EE7">
              <w:rPr>
                <w:noProof/>
                <w:webHidden/>
              </w:rPr>
            </w:r>
            <w:r w:rsidR="00DF0EE7">
              <w:rPr>
                <w:noProof/>
                <w:webHidden/>
              </w:rPr>
              <w:fldChar w:fldCharType="separate"/>
            </w:r>
            <w:r w:rsidR="00BA6F40">
              <w:rPr>
                <w:noProof/>
                <w:webHidden/>
              </w:rPr>
              <w:t>133</w:t>
            </w:r>
            <w:r w:rsidR="00DF0EE7">
              <w:rPr>
                <w:noProof/>
                <w:webHidden/>
              </w:rPr>
              <w:fldChar w:fldCharType="end"/>
            </w:r>
          </w:hyperlink>
        </w:p>
        <w:p w14:paraId="060EC28B" w14:textId="76FA2C3E" w:rsidR="00DF0EE7" w:rsidRDefault="00314CE9">
          <w:pPr>
            <w:pStyle w:val="TOC3"/>
            <w:tabs>
              <w:tab w:val="right" w:leader="dot" w:pos="9010"/>
            </w:tabs>
            <w:rPr>
              <w:noProof/>
              <w:lang w:eastAsia="en-GB"/>
            </w:rPr>
          </w:pPr>
          <w:hyperlink w:anchor="_Toc59899667" w:history="1">
            <w:r w:rsidR="00DF0EE7" w:rsidRPr="00F01A2A">
              <w:rPr>
                <w:rStyle w:val="Hyperlink"/>
                <w:noProof/>
              </w:rPr>
              <w:t>2-phenol-2-phenolate tetrabutylammonium</w:t>
            </w:r>
            <w:r w:rsidR="00DF0EE7">
              <w:rPr>
                <w:noProof/>
                <w:webHidden/>
              </w:rPr>
              <w:tab/>
            </w:r>
            <w:r w:rsidR="00DF0EE7">
              <w:rPr>
                <w:noProof/>
                <w:webHidden/>
              </w:rPr>
              <w:fldChar w:fldCharType="begin"/>
            </w:r>
            <w:r w:rsidR="00DF0EE7">
              <w:rPr>
                <w:noProof/>
                <w:webHidden/>
              </w:rPr>
              <w:instrText xml:space="preserve"> PAGEREF _Toc59899667 \h </w:instrText>
            </w:r>
            <w:r w:rsidR="00DF0EE7">
              <w:rPr>
                <w:noProof/>
                <w:webHidden/>
              </w:rPr>
            </w:r>
            <w:r w:rsidR="00DF0EE7">
              <w:rPr>
                <w:noProof/>
                <w:webHidden/>
              </w:rPr>
              <w:fldChar w:fldCharType="separate"/>
            </w:r>
            <w:r w:rsidR="00BA6F40">
              <w:rPr>
                <w:noProof/>
                <w:webHidden/>
              </w:rPr>
              <w:t>138</w:t>
            </w:r>
            <w:r w:rsidR="00DF0EE7">
              <w:rPr>
                <w:noProof/>
                <w:webHidden/>
              </w:rPr>
              <w:fldChar w:fldCharType="end"/>
            </w:r>
          </w:hyperlink>
        </w:p>
        <w:p w14:paraId="7F4A0172" w14:textId="76802EE5" w:rsidR="00DF0EE7" w:rsidRDefault="00314CE9">
          <w:pPr>
            <w:pStyle w:val="TOC3"/>
            <w:tabs>
              <w:tab w:val="right" w:leader="dot" w:pos="9010"/>
            </w:tabs>
            <w:rPr>
              <w:noProof/>
              <w:lang w:eastAsia="en-GB"/>
            </w:rPr>
          </w:pPr>
          <w:hyperlink w:anchor="_Toc59899668" w:history="1">
            <w:r w:rsidR="00DF0EE7" w:rsidRPr="00F01A2A">
              <w:rPr>
                <w:rStyle w:val="Hyperlink"/>
                <w:noProof/>
              </w:rPr>
              <w:t>4-Nitrophenolate tetrabutylammonium</w:t>
            </w:r>
            <w:r w:rsidR="00DF0EE7">
              <w:rPr>
                <w:noProof/>
                <w:webHidden/>
              </w:rPr>
              <w:tab/>
            </w:r>
            <w:r w:rsidR="00DF0EE7">
              <w:rPr>
                <w:noProof/>
                <w:webHidden/>
              </w:rPr>
              <w:fldChar w:fldCharType="begin"/>
            </w:r>
            <w:r w:rsidR="00DF0EE7">
              <w:rPr>
                <w:noProof/>
                <w:webHidden/>
              </w:rPr>
              <w:instrText xml:space="preserve"> PAGEREF _Toc59899668 \h </w:instrText>
            </w:r>
            <w:r w:rsidR="00DF0EE7">
              <w:rPr>
                <w:noProof/>
                <w:webHidden/>
              </w:rPr>
            </w:r>
            <w:r w:rsidR="00DF0EE7">
              <w:rPr>
                <w:noProof/>
                <w:webHidden/>
              </w:rPr>
              <w:fldChar w:fldCharType="separate"/>
            </w:r>
            <w:r w:rsidR="00BA6F40">
              <w:rPr>
                <w:noProof/>
                <w:webHidden/>
              </w:rPr>
              <w:t>141</w:t>
            </w:r>
            <w:r w:rsidR="00DF0EE7">
              <w:rPr>
                <w:noProof/>
                <w:webHidden/>
              </w:rPr>
              <w:fldChar w:fldCharType="end"/>
            </w:r>
          </w:hyperlink>
        </w:p>
        <w:p w14:paraId="55266008" w14:textId="2E940872" w:rsidR="00DF0EE7" w:rsidRDefault="00314CE9">
          <w:pPr>
            <w:pStyle w:val="TOC3"/>
            <w:tabs>
              <w:tab w:val="right" w:leader="dot" w:pos="9010"/>
            </w:tabs>
            <w:rPr>
              <w:noProof/>
              <w:lang w:eastAsia="en-GB"/>
            </w:rPr>
          </w:pPr>
          <w:hyperlink w:anchor="_Toc59899669" w:history="1">
            <w:r w:rsidR="00DF0EE7" w:rsidRPr="00F01A2A">
              <w:rPr>
                <w:rStyle w:val="Hyperlink"/>
                <w:noProof/>
              </w:rPr>
              <w:t>3-cyanophenolate tetrabutylammonium</w:t>
            </w:r>
            <w:r w:rsidR="00DF0EE7">
              <w:rPr>
                <w:noProof/>
                <w:webHidden/>
              </w:rPr>
              <w:tab/>
            </w:r>
            <w:r w:rsidR="00DF0EE7">
              <w:rPr>
                <w:noProof/>
                <w:webHidden/>
              </w:rPr>
              <w:fldChar w:fldCharType="begin"/>
            </w:r>
            <w:r w:rsidR="00DF0EE7">
              <w:rPr>
                <w:noProof/>
                <w:webHidden/>
              </w:rPr>
              <w:instrText xml:space="preserve"> PAGEREF _Toc59899669 \h </w:instrText>
            </w:r>
            <w:r w:rsidR="00DF0EE7">
              <w:rPr>
                <w:noProof/>
                <w:webHidden/>
              </w:rPr>
            </w:r>
            <w:r w:rsidR="00DF0EE7">
              <w:rPr>
                <w:noProof/>
                <w:webHidden/>
              </w:rPr>
              <w:fldChar w:fldCharType="separate"/>
            </w:r>
            <w:r w:rsidR="00BA6F40">
              <w:rPr>
                <w:noProof/>
                <w:webHidden/>
              </w:rPr>
              <w:t>146</w:t>
            </w:r>
            <w:r w:rsidR="00DF0EE7">
              <w:rPr>
                <w:noProof/>
                <w:webHidden/>
              </w:rPr>
              <w:fldChar w:fldCharType="end"/>
            </w:r>
          </w:hyperlink>
        </w:p>
        <w:p w14:paraId="3C3F0938" w14:textId="0014BDA2" w:rsidR="00DF0EE7" w:rsidRDefault="00314CE9">
          <w:pPr>
            <w:pStyle w:val="TOC3"/>
            <w:tabs>
              <w:tab w:val="right" w:leader="dot" w:pos="9010"/>
            </w:tabs>
            <w:rPr>
              <w:noProof/>
              <w:lang w:eastAsia="en-GB"/>
            </w:rPr>
          </w:pPr>
          <w:hyperlink w:anchor="_Toc59899670" w:history="1">
            <w:r w:rsidR="00DF0EE7" w:rsidRPr="00F01A2A">
              <w:rPr>
                <w:rStyle w:val="Hyperlink"/>
                <w:noProof/>
              </w:rPr>
              <w:t>3-trifluoromethyl-4-nitrophenolate tetrabutylammonium</w:t>
            </w:r>
            <w:r w:rsidR="00DF0EE7">
              <w:rPr>
                <w:noProof/>
                <w:webHidden/>
              </w:rPr>
              <w:tab/>
            </w:r>
            <w:r w:rsidR="00DF0EE7">
              <w:rPr>
                <w:noProof/>
                <w:webHidden/>
              </w:rPr>
              <w:fldChar w:fldCharType="begin"/>
            </w:r>
            <w:r w:rsidR="00DF0EE7">
              <w:rPr>
                <w:noProof/>
                <w:webHidden/>
              </w:rPr>
              <w:instrText xml:space="preserve"> PAGEREF _Toc59899670 \h </w:instrText>
            </w:r>
            <w:r w:rsidR="00DF0EE7">
              <w:rPr>
                <w:noProof/>
                <w:webHidden/>
              </w:rPr>
            </w:r>
            <w:r w:rsidR="00DF0EE7">
              <w:rPr>
                <w:noProof/>
                <w:webHidden/>
              </w:rPr>
              <w:fldChar w:fldCharType="separate"/>
            </w:r>
            <w:r w:rsidR="00BA6F40">
              <w:rPr>
                <w:noProof/>
                <w:webHidden/>
              </w:rPr>
              <w:t>150</w:t>
            </w:r>
            <w:r w:rsidR="00DF0EE7">
              <w:rPr>
                <w:noProof/>
                <w:webHidden/>
              </w:rPr>
              <w:fldChar w:fldCharType="end"/>
            </w:r>
          </w:hyperlink>
        </w:p>
        <w:p w14:paraId="59517BEA" w14:textId="36BB9684" w:rsidR="00DF0EE7" w:rsidRDefault="00314CE9">
          <w:pPr>
            <w:pStyle w:val="TOC3"/>
            <w:tabs>
              <w:tab w:val="right" w:leader="dot" w:pos="9010"/>
            </w:tabs>
            <w:rPr>
              <w:noProof/>
              <w:lang w:eastAsia="en-GB"/>
            </w:rPr>
          </w:pPr>
          <w:hyperlink w:anchor="_Toc59899671" w:history="1">
            <w:r w:rsidR="00DF0EE7" w:rsidRPr="00F01A2A">
              <w:rPr>
                <w:rStyle w:val="Hyperlink"/>
                <w:noProof/>
              </w:rPr>
              <w:t>3-nitrophenol</w:t>
            </w:r>
            <w:r w:rsidR="00DF0EE7">
              <w:rPr>
                <w:noProof/>
                <w:webHidden/>
              </w:rPr>
              <w:tab/>
            </w:r>
            <w:r w:rsidR="00DF0EE7">
              <w:rPr>
                <w:noProof/>
                <w:webHidden/>
              </w:rPr>
              <w:fldChar w:fldCharType="begin"/>
            </w:r>
            <w:r w:rsidR="00DF0EE7">
              <w:rPr>
                <w:noProof/>
                <w:webHidden/>
              </w:rPr>
              <w:instrText xml:space="preserve"> PAGEREF _Toc59899671 \h </w:instrText>
            </w:r>
            <w:r w:rsidR="00DF0EE7">
              <w:rPr>
                <w:noProof/>
                <w:webHidden/>
              </w:rPr>
            </w:r>
            <w:r w:rsidR="00DF0EE7">
              <w:rPr>
                <w:noProof/>
                <w:webHidden/>
              </w:rPr>
              <w:fldChar w:fldCharType="separate"/>
            </w:r>
            <w:r w:rsidR="00BA6F40">
              <w:rPr>
                <w:noProof/>
                <w:webHidden/>
              </w:rPr>
              <w:t>155</w:t>
            </w:r>
            <w:r w:rsidR="00DF0EE7">
              <w:rPr>
                <w:noProof/>
                <w:webHidden/>
              </w:rPr>
              <w:fldChar w:fldCharType="end"/>
            </w:r>
          </w:hyperlink>
        </w:p>
        <w:p w14:paraId="260BA04B" w14:textId="558A154D" w:rsidR="00DF0EE7" w:rsidRDefault="00314CE9">
          <w:pPr>
            <w:pStyle w:val="TOC3"/>
            <w:tabs>
              <w:tab w:val="right" w:leader="dot" w:pos="9010"/>
            </w:tabs>
            <w:rPr>
              <w:noProof/>
              <w:lang w:eastAsia="en-GB"/>
            </w:rPr>
          </w:pPr>
          <w:hyperlink w:anchor="_Toc59899672" w:history="1">
            <w:r w:rsidR="00DF0EE7" w:rsidRPr="00F01A2A">
              <w:rPr>
                <w:rStyle w:val="Hyperlink"/>
                <w:noProof/>
              </w:rPr>
              <w:t>3-nitro-4-chlorophenol</w:t>
            </w:r>
            <w:r w:rsidR="00DF0EE7">
              <w:rPr>
                <w:noProof/>
                <w:webHidden/>
              </w:rPr>
              <w:tab/>
            </w:r>
            <w:r w:rsidR="00DF0EE7">
              <w:rPr>
                <w:noProof/>
                <w:webHidden/>
              </w:rPr>
              <w:fldChar w:fldCharType="begin"/>
            </w:r>
            <w:r w:rsidR="00DF0EE7">
              <w:rPr>
                <w:noProof/>
                <w:webHidden/>
              </w:rPr>
              <w:instrText xml:space="preserve"> PAGEREF _Toc59899672 \h </w:instrText>
            </w:r>
            <w:r w:rsidR="00DF0EE7">
              <w:rPr>
                <w:noProof/>
                <w:webHidden/>
              </w:rPr>
            </w:r>
            <w:r w:rsidR="00DF0EE7">
              <w:rPr>
                <w:noProof/>
                <w:webHidden/>
              </w:rPr>
              <w:fldChar w:fldCharType="separate"/>
            </w:r>
            <w:r w:rsidR="00BA6F40">
              <w:rPr>
                <w:noProof/>
                <w:webHidden/>
              </w:rPr>
              <w:t>160</w:t>
            </w:r>
            <w:r w:rsidR="00DF0EE7">
              <w:rPr>
                <w:noProof/>
                <w:webHidden/>
              </w:rPr>
              <w:fldChar w:fldCharType="end"/>
            </w:r>
          </w:hyperlink>
        </w:p>
        <w:p w14:paraId="27112062" w14:textId="2D602029" w:rsidR="00DF0EE7" w:rsidRDefault="00314CE9">
          <w:pPr>
            <w:pStyle w:val="TOC3"/>
            <w:tabs>
              <w:tab w:val="right" w:leader="dot" w:pos="9010"/>
            </w:tabs>
            <w:rPr>
              <w:noProof/>
              <w:lang w:eastAsia="en-GB"/>
            </w:rPr>
          </w:pPr>
          <w:hyperlink w:anchor="_Toc59899673" w:history="1">
            <w:r w:rsidR="00DF0EE7" w:rsidRPr="00F01A2A">
              <w:rPr>
                <w:rStyle w:val="Hyperlink"/>
                <w:noProof/>
              </w:rPr>
              <w:t>4-cyanophenol</w:t>
            </w:r>
            <w:r w:rsidR="00DF0EE7">
              <w:rPr>
                <w:noProof/>
                <w:webHidden/>
              </w:rPr>
              <w:tab/>
            </w:r>
            <w:r w:rsidR="00DF0EE7">
              <w:rPr>
                <w:noProof/>
                <w:webHidden/>
              </w:rPr>
              <w:fldChar w:fldCharType="begin"/>
            </w:r>
            <w:r w:rsidR="00DF0EE7">
              <w:rPr>
                <w:noProof/>
                <w:webHidden/>
              </w:rPr>
              <w:instrText xml:space="preserve"> PAGEREF _Toc59899673 \h </w:instrText>
            </w:r>
            <w:r w:rsidR="00DF0EE7">
              <w:rPr>
                <w:noProof/>
                <w:webHidden/>
              </w:rPr>
            </w:r>
            <w:r w:rsidR="00DF0EE7">
              <w:rPr>
                <w:noProof/>
                <w:webHidden/>
              </w:rPr>
              <w:fldChar w:fldCharType="separate"/>
            </w:r>
            <w:r w:rsidR="00BA6F40">
              <w:rPr>
                <w:noProof/>
                <w:webHidden/>
              </w:rPr>
              <w:t>165</w:t>
            </w:r>
            <w:r w:rsidR="00DF0EE7">
              <w:rPr>
                <w:noProof/>
                <w:webHidden/>
              </w:rPr>
              <w:fldChar w:fldCharType="end"/>
            </w:r>
          </w:hyperlink>
        </w:p>
        <w:p w14:paraId="57141FD9" w14:textId="5BBEA207" w:rsidR="00DF0EE7" w:rsidRDefault="00314CE9">
          <w:pPr>
            <w:pStyle w:val="TOC3"/>
            <w:tabs>
              <w:tab w:val="right" w:leader="dot" w:pos="9010"/>
            </w:tabs>
            <w:rPr>
              <w:noProof/>
              <w:lang w:eastAsia="en-GB"/>
            </w:rPr>
          </w:pPr>
          <w:hyperlink w:anchor="_Toc59899674" w:history="1">
            <w:r w:rsidR="00DF0EE7" w:rsidRPr="00F01A2A">
              <w:rPr>
                <w:rStyle w:val="Hyperlink"/>
                <w:noProof/>
              </w:rPr>
              <w:t>3-cyanophenol</w:t>
            </w:r>
            <w:r w:rsidR="00DF0EE7">
              <w:rPr>
                <w:noProof/>
                <w:webHidden/>
              </w:rPr>
              <w:tab/>
            </w:r>
            <w:r w:rsidR="00DF0EE7">
              <w:rPr>
                <w:noProof/>
                <w:webHidden/>
              </w:rPr>
              <w:fldChar w:fldCharType="begin"/>
            </w:r>
            <w:r w:rsidR="00DF0EE7">
              <w:rPr>
                <w:noProof/>
                <w:webHidden/>
              </w:rPr>
              <w:instrText xml:space="preserve"> PAGEREF _Toc59899674 \h </w:instrText>
            </w:r>
            <w:r w:rsidR="00DF0EE7">
              <w:rPr>
                <w:noProof/>
                <w:webHidden/>
              </w:rPr>
            </w:r>
            <w:r w:rsidR="00DF0EE7">
              <w:rPr>
                <w:noProof/>
                <w:webHidden/>
              </w:rPr>
              <w:fldChar w:fldCharType="separate"/>
            </w:r>
            <w:r w:rsidR="00BA6F40">
              <w:rPr>
                <w:noProof/>
                <w:webHidden/>
              </w:rPr>
              <w:t>169</w:t>
            </w:r>
            <w:r w:rsidR="00DF0EE7">
              <w:rPr>
                <w:noProof/>
                <w:webHidden/>
              </w:rPr>
              <w:fldChar w:fldCharType="end"/>
            </w:r>
          </w:hyperlink>
        </w:p>
        <w:p w14:paraId="3A16B647" w14:textId="3B5ADE47" w:rsidR="00DF0EE7" w:rsidRDefault="00314CE9">
          <w:pPr>
            <w:pStyle w:val="TOC3"/>
            <w:tabs>
              <w:tab w:val="right" w:leader="dot" w:pos="9010"/>
            </w:tabs>
            <w:rPr>
              <w:noProof/>
              <w:lang w:eastAsia="en-GB"/>
            </w:rPr>
          </w:pPr>
          <w:hyperlink w:anchor="_Toc59899675" w:history="1">
            <w:r w:rsidR="00DF0EE7" w:rsidRPr="00F01A2A">
              <w:rPr>
                <w:rStyle w:val="Hyperlink"/>
                <w:noProof/>
              </w:rPr>
              <w:t>Crystal violet</w:t>
            </w:r>
            <w:r w:rsidR="00DF0EE7">
              <w:rPr>
                <w:noProof/>
                <w:webHidden/>
              </w:rPr>
              <w:tab/>
            </w:r>
            <w:r w:rsidR="00DF0EE7">
              <w:rPr>
                <w:noProof/>
                <w:webHidden/>
              </w:rPr>
              <w:fldChar w:fldCharType="begin"/>
            </w:r>
            <w:r w:rsidR="00DF0EE7">
              <w:rPr>
                <w:noProof/>
                <w:webHidden/>
              </w:rPr>
              <w:instrText xml:space="preserve"> PAGEREF _Toc59899675 \h </w:instrText>
            </w:r>
            <w:r w:rsidR="00DF0EE7">
              <w:rPr>
                <w:noProof/>
                <w:webHidden/>
              </w:rPr>
            </w:r>
            <w:r w:rsidR="00DF0EE7">
              <w:rPr>
                <w:noProof/>
                <w:webHidden/>
              </w:rPr>
              <w:fldChar w:fldCharType="separate"/>
            </w:r>
            <w:r w:rsidR="00BA6F40">
              <w:rPr>
                <w:noProof/>
                <w:webHidden/>
              </w:rPr>
              <w:t>173</w:t>
            </w:r>
            <w:r w:rsidR="00DF0EE7">
              <w:rPr>
                <w:noProof/>
                <w:webHidden/>
              </w:rPr>
              <w:fldChar w:fldCharType="end"/>
            </w:r>
          </w:hyperlink>
        </w:p>
        <w:p w14:paraId="145B9198" w14:textId="280E2DAD" w:rsidR="00DF0EE7" w:rsidRDefault="00314CE9">
          <w:pPr>
            <w:pStyle w:val="TOC3"/>
            <w:tabs>
              <w:tab w:val="right" w:leader="dot" w:pos="9010"/>
            </w:tabs>
            <w:rPr>
              <w:noProof/>
              <w:lang w:eastAsia="en-GB"/>
            </w:rPr>
          </w:pPr>
          <w:hyperlink w:anchor="_Toc59899676" w:history="1">
            <w:r w:rsidR="00DF0EE7" w:rsidRPr="00F01A2A">
              <w:rPr>
                <w:rStyle w:val="Hyperlink"/>
                <w:noProof/>
              </w:rPr>
              <w:t>Malachite green</w:t>
            </w:r>
            <w:r w:rsidR="00DF0EE7">
              <w:rPr>
                <w:noProof/>
                <w:webHidden/>
              </w:rPr>
              <w:tab/>
            </w:r>
            <w:r w:rsidR="00DF0EE7">
              <w:rPr>
                <w:noProof/>
                <w:webHidden/>
              </w:rPr>
              <w:fldChar w:fldCharType="begin"/>
            </w:r>
            <w:r w:rsidR="00DF0EE7">
              <w:rPr>
                <w:noProof/>
                <w:webHidden/>
              </w:rPr>
              <w:instrText xml:space="preserve"> PAGEREF _Toc59899676 \h </w:instrText>
            </w:r>
            <w:r w:rsidR="00DF0EE7">
              <w:rPr>
                <w:noProof/>
                <w:webHidden/>
              </w:rPr>
            </w:r>
            <w:r w:rsidR="00DF0EE7">
              <w:rPr>
                <w:noProof/>
                <w:webHidden/>
              </w:rPr>
              <w:fldChar w:fldCharType="separate"/>
            </w:r>
            <w:r w:rsidR="00BA6F40">
              <w:rPr>
                <w:noProof/>
                <w:webHidden/>
              </w:rPr>
              <w:t>176</w:t>
            </w:r>
            <w:r w:rsidR="00DF0EE7">
              <w:rPr>
                <w:noProof/>
                <w:webHidden/>
              </w:rPr>
              <w:fldChar w:fldCharType="end"/>
            </w:r>
          </w:hyperlink>
        </w:p>
        <w:p w14:paraId="17ED38DB" w14:textId="42FAFE32" w:rsidR="00DF0EE7" w:rsidRDefault="00314CE9">
          <w:pPr>
            <w:pStyle w:val="TOC2"/>
            <w:tabs>
              <w:tab w:val="right" w:leader="dot" w:pos="9010"/>
            </w:tabs>
            <w:rPr>
              <w:noProof/>
              <w:lang w:eastAsia="en-GB"/>
            </w:rPr>
          </w:pPr>
          <w:hyperlink w:anchor="_Toc59899677" w:history="1">
            <w:r w:rsidR="00DF0EE7" w:rsidRPr="00F01A2A">
              <w:rPr>
                <w:rStyle w:val="Hyperlink"/>
                <w:noProof/>
              </w:rPr>
              <w:t>6.4 Kinetic methods</w:t>
            </w:r>
            <w:r w:rsidR="00DF0EE7">
              <w:rPr>
                <w:noProof/>
                <w:webHidden/>
              </w:rPr>
              <w:tab/>
            </w:r>
            <w:r w:rsidR="00DF0EE7">
              <w:rPr>
                <w:noProof/>
                <w:webHidden/>
              </w:rPr>
              <w:fldChar w:fldCharType="begin"/>
            </w:r>
            <w:r w:rsidR="00DF0EE7">
              <w:rPr>
                <w:noProof/>
                <w:webHidden/>
              </w:rPr>
              <w:instrText xml:space="preserve"> PAGEREF _Toc59899677 \h </w:instrText>
            </w:r>
            <w:r w:rsidR="00DF0EE7">
              <w:rPr>
                <w:noProof/>
                <w:webHidden/>
              </w:rPr>
            </w:r>
            <w:r w:rsidR="00DF0EE7">
              <w:rPr>
                <w:noProof/>
                <w:webHidden/>
              </w:rPr>
              <w:fldChar w:fldCharType="separate"/>
            </w:r>
            <w:r w:rsidR="00BA6F40">
              <w:rPr>
                <w:noProof/>
                <w:webHidden/>
              </w:rPr>
              <w:t>181</w:t>
            </w:r>
            <w:r w:rsidR="00DF0EE7">
              <w:rPr>
                <w:noProof/>
                <w:webHidden/>
              </w:rPr>
              <w:fldChar w:fldCharType="end"/>
            </w:r>
          </w:hyperlink>
        </w:p>
        <w:p w14:paraId="02AAEBB9" w14:textId="31F68E6B" w:rsidR="00DF0EE7" w:rsidRDefault="00314CE9">
          <w:pPr>
            <w:pStyle w:val="TOC3"/>
            <w:tabs>
              <w:tab w:val="right" w:leader="dot" w:pos="9010"/>
            </w:tabs>
            <w:rPr>
              <w:noProof/>
              <w:lang w:eastAsia="en-GB"/>
            </w:rPr>
          </w:pPr>
          <w:hyperlink w:anchor="_Toc59899678" w:history="1">
            <w:r w:rsidR="00DF0EE7" w:rsidRPr="00F01A2A">
              <w:rPr>
                <w:rStyle w:val="Hyperlink"/>
                <w:noProof/>
              </w:rPr>
              <w:t>6.4.1 Second order rate constants for transesterification reactions in single solvents</w:t>
            </w:r>
            <w:r w:rsidR="00DF0EE7">
              <w:rPr>
                <w:noProof/>
                <w:webHidden/>
              </w:rPr>
              <w:tab/>
            </w:r>
            <w:r w:rsidR="00DF0EE7">
              <w:rPr>
                <w:noProof/>
                <w:webHidden/>
              </w:rPr>
              <w:fldChar w:fldCharType="begin"/>
            </w:r>
            <w:r w:rsidR="00DF0EE7">
              <w:rPr>
                <w:noProof/>
                <w:webHidden/>
              </w:rPr>
              <w:instrText xml:space="preserve"> PAGEREF _Toc59899678 \h </w:instrText>
            </w:r>
            <w:r w:rsidR="00DF0EE7">
              <w:rPr>
                <w:noProof/>
                <w:webHidden/>
              </w:rPr>
            </w:r>
            <w:r w:rsidR="00DF0EE7">
              <w:rPr>
                <w:noProof/>
                <w:webHidden/>
              </w:rPr>
              <w:fldChar w:fldCharType="separate"/>
            </w:r>
            <w:r w:rsidR="00BA6F40">
              <w:rPr>
                <w:noProof/>
                <w:webHidden/>
              </w:rPr>
              <w:t>181</w:t>
            </w:r>
            <w:r w:rsidR="00DF0EE7">
              <w:rPr>
                <w:noProof/>
                <w:webHidden/>
              </w:rPr>
              <w:fldChar w:fldCharType="end"/>
            </w:r>
          </w:hyperlink>
        </w:p>
        <w:p w14:paraId="7221DA97" w14:textId="5AC278EF" w:rsidR="00DF0EE7" w:rsidRDefault="00314CE9">
          <w:pPr>
            <w:pStyle w:val="TOC3"/>
            <w:tabs>
              <w:tab w:val="right" w:leader="dot" w:pos="9010"/>
            </w:tabs>
            <w:rPr>
              <w:noProof/>
              <w:lang w:eastAsia="en-GB"/>
            </w:rPr>
          </w:pPr>
          <w:hyperlink w:anchor="_Toc59899679" w:history="1">
            <w:r w:rsidR="00DF0EE7" w:rsidRPr="00F01A2A">
              <w:rPr>
                <w:rStyle w:val="Hyperlink"/>
                <w:noProof/>
              </w:rPr>
              <w:t>6.4.2 Second order rate constants for transesterification reactions in acetonitrile chloroform mixtures</w:t>
            </w:r>
            <w:r w:rsidR="00DF0EE7">
              <w:rPr>
                <w:noProof/>
                <w:webHidden/>
              </w:rPr>
              <w:tab/>
            </w:r>
            <w:r w:rsidR="00DF0EE7">
              <w:rPr>
                <w:noProof/>
                <w:webHidden/>
              </w:rPr>
              <w:fldChar w:fldCharType="begin"/>
            </w:r>
            <w:r w:rsidR="00DF0EE7">
              <w:rPr>
                <w:noProof/>
                <w:webHidden/>
              </w:rPr>
              <w:instrText xml:space="preserve"> PAGEREF _Toc59899679 \h </w:instrText>
            </w:r>
            <w:r w:rsidR="00DF0EE7">
              <w:rPr>
                <w:noProof/>
                <w:webHidden/>
              </w:rPr>
            </w:r>
            <w:r w:rsidR="00DF0EE7">
              <w:rPr>
                <w:noProof/>
                <w:webHidden/>
              </w:rPr>
              <w:fldChar w:fldCharType="separate"/>
            </w:r>
            <w:r w:rsidR="00BA6F40">
              <w:rPr>
                <w:noProof/>
                <w:webHidden/>
              </w:rPr>
              <w:t>191</w:t>
            </w:r>
            <w:r w:rsidR="00DF0EE7">
              <w:rPr>
                <w:noProof/>
                <w:webHidden/>
              </w:rPr>
              <w:fldChar w:fldCharType="end"/>
            </w:r>
          </w:hyperlink>
        </w:p>
        <w:p w14:paraId="17CBD084" w14:textId="71A64F66" w:rsidR="00DF0EE7" w:rsidRDefault="00314CE9">
          <w:pPr>
            <w:pStyle w:val="TOC3"/>
            <w:tabs>
              <w:tab w:val="right" w:leader="dot" w:pos="9010"/>
            </w:tabs>
            <w:rPr>
              <w:noProof/>
              <w:lang w:eastAsia="en-GB"/>
            </w:rPr>
          </w:pPr>
          <w:hyperlink w:anchor="_Toc59899680" w:history="1">
            <w:r w:rsidR="00DF0EE7" w:rsidRPr="00F01A2A">
              <w:rPr>
                <w:rStyle w:val="Hyperlink"/>
                <w:noProof/>
              </w:rPr>
              <w:t>6.4.3 Second order rate constants for transesterification reactions in acetonitrile pyrrole mixtures</w:t>
            </w:r>
            <w:r w:rsidR="00DF0EE7">
              <w:rPr>
                <w:noProof/>
                <w:webHidden/>
              </w:rPr>
              <w:tab/>
            </w:r>
            <w:r w:rsidR="00DF0EE7">
              <w:rPr>
                <w:noProof/>
                <w:webHidden/>
              </w:rPr>
              <w:fldChar w:fldCharType="begin"/>
            </w:r>
            <w:r w:rsidR="00DF0EE7">
              <w:rPr>
                <w:noProof/>
                <w:webHidden/>
              </w:rPr>
              <w:instrText xml:space="preserve"> PAGEREF _Toc59899680 \h </w:instrText>
            </w:r>
            <w:r w:rsidR="00DF0EE7">
              <w:rPr>
                <w:noProof/>
                <w:webHidden/>
              </w:rPr>
            </w:r>
            <w:r w:rsidR="00DF0EE7">
              <w:rPr>
                <w:noProof/>
                <w:webHidden/>
              </w:rPr>
              <w:fldChar w:fldCharType="separate"/>
            </w:r>
            <w:r w:rsidR="00BA6F40">
              <w:rPr>
                <w:noProof/>
                <w:webHidden/>
              </w:rPr>
              <w:t>208</w:t>
            </w:r>
            <w:r w:rsidR="00DF0EE7">
              <w:rPr>
                <w:noProof/>
                <w:webHidden/>
              </w:rPr>
              <w:fldChar w:fldCharType="end"/>
            </w:r>
          </w:hyperlink>
        </w:p>
        <w:p w14:paraId="010B1386" w14:textId="1440EF72" w:rsidR="00DF0EE7" w:rsidRDefault="00314CE9">
          <w:pPr>
            <w:pStyle w:val="TOC3"/>
            <w:tabs>
              <w:tab w:val="right" w:leader="dot" w:pos="9010"/>
            </w:tabs>
            <w:rPr>
              <w:noProof/>
              <w:lang w:eastAsia="en-GB"/>
            </w:rPr>
          </w:pPr>
          <w:hyperlink w:anchor="_Toc59899681" w:history="1">
            <w:r w:rsidR="00DF0EE7" w:rsidRPr="00F01A2A">
              <w:rPr>
                <w:rStyle w:val="Hyperlink"/>
                <w:noProof/>
              </w:rPr>
              <w:t>6.4.3 Second order rate constants for transesterification reactions in acetonitrile trifluoroethanol mixtures and acetonitrile and hexaflouroisopropanol mixtures</w:t>
            </w:r>
            <w:r w:rsidR="00DF0EE7">
              <w:rPr>
                <w:noProof/>
                <w:webHidden/>
              </w:rPr>
              <w:tab/>
            </w:r>
            <w:r w:rsidR="00DF0EE7">
              <w:rPr>
                <w:noProof/>
                <w:webHidden/>
              </w:rPr>
              <w:fldChar w:fldCharType="begin"/>
            </w:r>
            <w:r w:rsidR="00DF0EE7">
              <w:rPr>
                <w:noProof/>
                <w:webHidden/>
              </w:rPr>
              <w:instrText xml:space="preserve"> PAGEREF _Toc59899681 \h </w:instrText>
            </w:r>
            <w:r w:rsidR="00DF0EE7">
              <w:rPr>
                <w:noProof/>
                <w:webHidden/>
              </w:rPr>
            </w:r>
            <w:r w:rsidR="00DF0EE7">
              <w:rPr>
                <w:noProof/>
                <w:webHidden/>
              </w:rPr>
              <w:fldChar w:fldCharType="separate"/>
            </w:r>
            <w:r w:rsidR="00BA6F40">
              <w:rPr>
                <w:noProof/>
                <w:webHidden/>
              </w:rPr>
              <w:t>218</w:t>
            </w:r>
            <w:r w:rsidR="00DF0EE7">
              <w:rPr>
                <w:noProof/>
                <w:webHidden/>
              </w:rPr>
              <w:fldChar w:fldCharType="end"/>
            </w:r>
          </w:hyperlink>
        </w:p>
        <w:p w14:paraId="20F8BEAB" w14:textId="1A2EB7C4" w:rsidR="00DF0EE7" w:rsidRDefault="00314CE9">
          <w:pPr>
            <w:pStyle w:val="TOC3"/>
            <w:tabs>
              <w:tab w:val="right" w:leader="dot" w:pos="9010"/>
            </w:tabs>
            <w:rPr>
              <w:noProof/>
              <w:lang w:eastAsia="en-GB"/>
            </w:rPr>
          </w:pPr>
          <w:hyperlink w:anchor="_Toc59899682" w:history="1">
            <w:r w:rsidR="00DF0EE7" w:rsidRPr="00F01A2A">
              <w:rPr>
                <w:rStyle w:val="Hyperlink"/>
                <w:noProof/>
              </w:rPr>
              <w:t>6.4.2 Second order rate constants for the addition between trityl cations and phenolate anions in solvent mixtures of acetonitrile and chloroform</w:t>
            </w:r>
            <w:r w:rsidR="00DF0EE7">
              <w:rPr>
                <w:noProof/>
                <w:webHidden/>
              </w:rPr>
              <w:tab/>
            </w:r>
            <w:r w:rsidR="00DF0EE7">
              <w:rPr>
                <w:noProof/>
                <w:webHidden/>
              </w:rPr>
              <w:fldChar w:fldCharType="begin"/>
            </w:r>
            <w:r w:rsidR="00DF0EE7">
              <w:rPr>
                <w:noProof/>
                <w:webHidden/>
              </w:rPr>
              <w:instrText xml:space="preserve"> PAGEREF _Toc59899682 \h </w:instrText>
            </w:r>
            <w:r w:rsidR="00DF0EE7">
              <w:rPr>
                <w:noProof/>
                <w:webHidden/>
              </w:rPr>
            </w:r>
            <w:r w:rsidR="00DF0EE7">
              <w:rPr>
                <w:noProof/>
                <w:webHidden/>
              </w:rPr>
              <w:fldChar w:fldCharType="separate"/>
            </w:r>
            <w:r w:rsidR="00BA6F40">
              <w:rPr>
                <w:noProof/>
                <w:webHidden/>
              </w:rPr>
              <w:t>219</w:t>
            </w:r>
            <w:r w:rsidR="00DF0EE7">
              <w:rPr>
                <w:noProof/>
                <w:webHidden/>
              </w:rPr>
              <w:fldChar w:fldCharType="end"/>
            </w:r>
          </w:hyperlink>
        </w:p>
        <w:p w14:paraId="01B76870" w14:textId="0D4C9B65" w:rsidR="00DF0EE7" w:rsidRDefault="00314CE9">
          <w:pPr>
            <w:pStyle w:val="TOC2"/>
            <w:tabs>
              <w:tab w:val="right" w:leader="dot" w:pos="9010"/>
            </w:tabs>
            <w:rPr>
              <w:noProof/>
              <w:lang w:eastAsia="en-GB"/>
            </w:rPr>
          </w:pPr>
          <w:hyperlink w:anchor="_Toc59899683" w:history="1">
            <w:r w:rsidR="00DF0EE7" w:rsidRPr="00F01A2A">
              <w:rPr>
                <w:rStyle w:val="Hyperlink"/>
                <w:noProof/>
              </w:rPr>
              <w:t>6.5 HPLC</w:t>
            </w:r>
            <w:r w:rsidR="00DF0EE7">
              <w:rPr>
                <w:noProof/>
                <w:webHidden/>
              </w:rPr>
              <w:tab/>
            </w:r>
            <w:r w:rsidR="00DF0EE7">
              <w:rPr>
                <w:noProof/>
                <w:webHidden/>
              </w:rPr>
              <w:fldChar w:fldCharType="begin"/>
            </w:r>
            <w:r w:rsidR="00DF0EE7">
              <w:rPr>
                <w:noProof/>
                <w:webHidden/>
              </w:rPr>
              <w:instrText xml:space="preserve"> PAGEREF _Toc59899683 \h </w:instrText>
            </w:r>
            <w:r w:rsidR="00DF0EE7">
              <w:rPr>
                <w:noProof/>
                <w:webHidden/>
              </w:rPr>
            </w:r>
            <w:r w:rsidR="00DF0EE7">
              <w:rPr>
                <w:noProof/>
                <w:webHidden/>
              </w:rPr>
              <w:fldChar w:fldCharType="separate"/>
            </w:r>
            <w:r w:rsidR="00BA6F40">
              <w:rPr>
                <w:noProof/>
                <w:webHidden/>
              </w:rPr>
              <w:t>237</w:t>
            </w:r>
            <w:r w:rsidR="00DF0EE7">
              <w:rPr>
                <w:noProof/>
                <w:webHidden/>
              </w:rPr>
              <w:fldChar w:fldCharType="end"/>
            </w:r>
          </w:hyperlink>
        </w:p>
        <w:p w14:paraId="742E4625" w14:textId="4EF22637" w:rsidR="00DF0EE7" w:rsidRDefault="00314CE9">
          <w:pPr>
            <w:pStyle w:val="TOC3"/>
            <w:tabs>
              <w:tab w:val="right" w:leader="dot" w:pos="9010"/>
            </w:tabs>
            <w:rPr>
              <w:noProof/>
              <w:lang w:eastAsia="en-GB"/>
            </w:rPr>
          </w:pPr>
          <w:hyperlink w:anchor="_Toc59899684" w:history="1">
            <w:r w:rsidR="00DF0EE7" w:rsidRPr="00F01A2A">
              <w:rPr>
                <w:rStyle w:val="Hyperlink"/>
                <w:noProof/>
              </w:rPr>
              <w:t>6.5.1 Experimental set up</w:t>
            </w:r>
            <w:r w:rsidR="00DF0EE7">
              <w:rPr>
                <w:noProof/>
                <w:webHidden/>
              </w:rPr>
              <w:tab/>
            </w:r>
            <w:r w:rsidR="00DF0EE7">
              <w:rPr>
                <w:noProof/>
                <w:webHidden/>
              </w:rPr>
              <w:fldChar w:fldCharType="begin"/>
            </w:r>
            <w:r w:rsidR="00DF0EE7">
              <w:rPr>
                <w:noProof/>
                <w:webHidden/>
              </w:rPr>
              <w:instrText xml:space="preserve"> PAGEREF _Toc59899684 \h </w:instrText>
            </w:r>
            <w:r w:rsidR="00DF0EE7">
              <w:rPr>
                <w:noProof/>
                <w:webHidden/>
              </w:rPr>
            </w:r>
            <w:r w:rsidR="00DF0EE7">
              <w:rPr>
                <w:noProof/>
                <w:webHidden/>
              </w:rPr>
              <w:fldChar w:fldCharType="separate"/>
            </w:r>
            <w:r w:rsidR="00BA6F40">
              <w:rPr>
                <w:noProof/>
                <w:webHidden/>
              </w:rPr>
              <w:t>237</w:t>
            </w:r>
            <w:r w:rsidR="00DF0EE7">
              <w:rPr>
                <w:noProof/>
                <w:webHidden/>
              </w:rPr>
              <w:fldChar w:fldCharType="end"/>
            </w:r>
          </w:hyperlink>
        </w:p>
        <w:p w14:paraId="2E45FD82" w14:textId="3AB0F27C" w:rsidR="00DF0EE7" w:rsidRDefault="004A2B0F">
          <w:pPr>
            <w:pStyle w:val="TOC3"/>
            <w:tabs>
              <w:tab w:val="right" w:leader="dot" w:pos="9010"/>
            </w:tabs>
            <w:rPr>
              <w:noProof/>
              <w:lang w:eastAsia="en-GB"/>
            </w:rPr>
          </w:pPr>
          <w:hyperlink w:anchor="_Toc59899685" w:history="1">
            <w:r w:rsidR="00DF0EE7" w:rsidRPr="00F01A2A">
              <w:rPr>
                <w:rStyle w:val="Hyperlink"/>
                <w:noProof/>
              </w:rPr>
              <w:t>6.5.2 4-cyanopheno</w:t>
            </w:r>
            <w:r w:rsidR="00365A25">
              <w:rPr>
                <w:rStyle w:val="Hyperlink"/>
                <w:noProof/>
              </w:rPr>
              <w:t>l</w:t>
            </w:r>
            <w:r w:rsidR="00DF0EE7" w:rsidRPr="00F01A2A">
              <w:rPr>
                <w:rStyle w:val="Hyperlink"/>
                <w:noProof/>
              </w:rPr>
              <w:t>ate reaction with 4-nitrophenylacetate in acetonitrile and chloroform mixtures, method a</w:t>
            </w:r>
            <w:r w:rsidR="00DF0EE7">
              <w:rPr>
                <w:noProof/>
                <w:webHidden/>
              </w:rPr>
              <w:tab/>
            </w:r>
            <w:r w:rsidR="00DF0EE7">
              <w:rPr>
                <w:noProof/>
                <w:webHidden/>
              </w:rPr>
              <w:fldChar w:fldCharType="begin"/>
            </w:r>
            <w:r w:rsidR="00DF0EE7">
              <w:rPr>
                <w:noProof/>
                <w:webHidden/>
              </w:rPr>
              <w:instrText xml:space="preserve"> PAGEREF _Toc59899685 \h </w:instrText>
            </w:r>
            <w:r w:rsidR="00DF0EE7">
              <w:rPr>
                <w:noProof/>
                <w:webHidden/>
              </w:rPr>
            </w:r>
            <w:r w:rsidR="00DF0EE7">
              <w:rPr>
                <w:noProof/>
                <w:webHidden/>
              </w:rPr>
              <w:fldChar w:fldCharType="separate"/>
            </w:r>
            <w:r w:rsidR="00BA6F40">
              <w:rPr>
                <w:noProof/>
                <w:webHidden/>
              </w:rPr>
              <w:t>240</w:t>
            </w:r>
            <w:r w:rsidR="00DF0EE7">
              <w:rPr>
                <w:noProof/>
                <w:webHidden/>
              </w:rPr>
              <w:fldChar w:fldCharType="end"/>
            </w:r>
          </w:hyperlink>
        </w:p>
        <w:p w14:paraId="4E1B20FE" w14:textId="3153451B" w:rsidR="00DF0EE7" w:rsidRDefault="004A2B0F">
          <w:pPr>
            <w:pStyle w:val="TOC3"/>
            <w:tabs>
              <w:tab w:val="right" w:leader="dot" w:pos="9010"/>
            </w:tabs>
            <w:rPr>
              <w:noProof/>
              <w:lang w:eastAsia="en-GB"/>
            </w:rPr>
          </w:pPr>
          <w:hyperlink w:anchor="_Toc59899686" w:history="1">
            <w:r w:rsidR="00DF0EE7" w:rsidRPr="00F01A2A">
              <w:rPr>
                <w:rStyle w:val="Hyperlink"/>
                <w:noProof/>
              </w:rPr>
              <w:t>6.5.3 4-cyanopheno</w:t>
            </w:r>
            <w:r w:rsidR="00365A25">
              <w:rPr>
                <w:rStyle w:val="Hyperlink"/>
                <w:noProof/>
              </w:rPr>
              <w:t>l</w:t>
            </w:r>
            <w:r w:rsidR="00DF0EE7" w:rsidRPr="00F01A2A">
              <w:rPr>
                <w:rStyle w:val="Hyperlink"/>
                <w:noProof/>
              </w:rPr>
              <w:t>ate reaction with 4-nitrophenylacetate in acetonitrile and pyrrole mixtures, method a</w:t>
            </w:r>
            <w:r w:rsidR="00DF0EE7">
              <w:rPr>
                <w:noProof/>
                <w:webHidden/>
              </w:rPr>
              <w:tab/>
            </w:r>
            <w:r w:rsidR="00DF0EE7">
              <w:rPr>
                <w:noProof/>
                <w:webHidden/>
              </w:rPr>
              <w:fldChar w:fldCharType="begin"/>
            </w:r>
            <w:r w:rsidR="00DF0EE7">
              <w:rPr>
                <w:noProof/>
                <w:webHidden/>
              </w:rPr>
              <w:instrText xml:space="preserve"> PAGEREF _Toc59899686 \h </w:instrText>
            </w:r>
            <w:r w:rsidR="00DF0EE7">
              <w:rPr>
                <w:noProof/>
                <w:webHidden/>
              </w:rPr>
            </w:r>
            <w:r w:rsidR="00DF0EE7">
              <w:rPr>
                <w:noProof/>
                <w:webHidden/>
              </w:rPr>
              <w:fldChar w:fldCharType="separate"/>
            </w:r>
            <w:r w:rsidR="00BA6F40">
              <w:rPr>
                <w:noProof/>
                <w:webHidden/>
              </w:rPr>
              <w:t>241</w:t>
            </w:r>
            <w:r w:rsidR="00DF0EE7">
              <w:rPr>
                <w:noProof/>
                <w:webHidden/>
              </w:rPr>
              <w:fldChar w:fldCharType="end"/>
            </w:r>
          </w:hyperlink>
        </w:p>
        <w:p w14:paraId="01CD9608" w14:textId="628EF047" w:rsidR="00DF0EE7" w:rsidRDefault="00314CE9">
          <w:pPr>
            <w:pStyle w:val="TOC3"/>
            <w:tabs>
              <w:tab w:val="right" w:leader="dot" w:pos="9010"/>
            </w:tabs>
            <w:rPr>
              <w:noProof/>
              <w:lang w:eastAsia="en-GB"/>
            </w:rPr>
          </w:pPr>
          <w:hyperlink w:anchor="_Toc59899687" w:history="1">
            <w:r w:rsidR="00DF0EE7" w:rsidRPr="00F01A2A">
              <w:rPr>
                <w:rStyle w:val="Hyperlink"/>
                <w:noProof/>
              </w:rPr>
              <w:t>6.5.4 3-nitro-4-chlorophenolate reaction with 4-nitrophenylacetate in acetonitrile and chloroform, method b</w:t>
            </w:r>
            <w:r w:rsidR="00DF0EE7">
              <w:rPr>
                <w:noProof/>
                <w:webHidden/>
              </w:rPr>
              <w:tab/>
            </w:r>
            <w:r w:rsidR="00DF0EE7">
              <w:rPr>
                <w:noProof/>
                <w:webHidden/>
              </w:rPr>
              <w:fldChar w:fldCharType="begin"/>
            </w:r>
            <w:r w:rsidR="00DF0EE7">
              <w:rPr>
                <w:noProof/>
                <w:webHidden/>
              </w:rPr>
              <w:instrText xml:space="preserve"> PAGEREF _Toc59899687 \h </w:instrText>
            </w:r>
            <w:r w:rsidR="00DF0EE7">
              <w:rPr>
                <w:noProof/>
                <w:webHidden/>
              </w:rPr>
            </w:r>
            <w:r w:rsidR="00DF0EE7">
              <w:rPr>
                <w:noProof/>
                <w:webHidden/>
              </w:rPr>
              <w:fldChar w:fldCharType="separate"/>
            </w:r>
            <w:r w:rsidR="00BA6F40">
              <w:rPr>
                <w:noProof/>
                <w:webHidden/>
              </w:rPr>
              <w:t>242</w:t>
            </w:r>
            <w:r w:rsidR="00DF0EE7">
              <w:rPr>
                <w:noProof/>
                <w:webHidden/>
              </w:rPr>
              <w:fldChar w:fldCharType="end"/>
            </w:r>
          </w:hyperlink>
        </w:p>
        <w:p w14:paraId="470157A5" w14:textId="20A4BAF9" w:rsidR="00DF0EE7" w:rsidRDefault="00314CE9">
          <w:pPr>
            <w:pStyle w:val="TOC3"/>
            <w:tabs>
              <w:tab w:val="right" w:leader="dot" w:pos="9010"/>
            </w:tabs>
            <w:rPr>
              <w:noProof/>
              <w:lang w:eastAsia="en-GB"/>
            </w:rPr>
          </w:pPr>
          <w:hyperlink w:anchor="_Toc59899688" w:history="1">
            <w:r w:rsidR="00DF0EE7" w:rsidRPr="00F01A2A">
              <w:rPr>
                <w:rStyle w:val="Hyperlink"/>
                <w:noProof/>
              </w:rPr>
              <w:t>6.5.5 3-nitro-4-chlorophenolate reaction with 4-nitrophenylacetate in acetonitrile and Pyrrole method b</w:t>
            </w:r>
            <w:r w:rsidR="00DF0EE7">
              <w:rPr>
                <w:noProof/>
                <w:webHidden/>
              </w:rPr>
              <w:tab/>
            </w:r>
            <w:r w:rsidR="00DF0EE7">
              <w:rPr>
                <w:noProof/>
                <w:webHidden/>
              </w:rPr>
              <w:fldChar w:fldCharType="begin"/>
            </w:r>
            <w:r w:rsidR="00DF0EE7">
              <w:rPr>
                <w:noProof/>
                <w:webHidden/>
              </w:rPr>
              <w:instrText xml:space="preserve"> PAGEREF _Toc59899688 \h </w:instrText>
            </w:r>
            <w:r w:rsidR="00DF0EE7">
              <w:rPr>
                <w:noProof/>
                <w:webHidden/>
              </w:rPr>
            </w:r>
            <w:r w:rsidR="00DF0EE7">
              <w:rPr>
                <w:noProof/>
                <w:webHidden/>
              </w:rPr>
              <w:fldChar w:fldCharType="separate"/>
            </w:r>
            <w:r w:rsidR="00BA6F40">
              <w:rPr>
                <w:noProof/>
                <w:webHidden/>
              </w:rPr>
              <w:t>243</w:t>
            </w:r>
            <w:r w:rsidR="00DF0EE7">
              <w:rPr>
                <w:noProof/>
                <w:webHidden/>
              </w:rPr>
              <w:fldChar w:fldCharType="end"/>
            </w:r>
          </w:hyperlink>
        </w:p>
        <w:p w14:paraId="198C2B44" w14:textId="6AA59A80" w:rsidR="00DF0EE7" w:rsidRDefault="00314CE9">
          <w:pPr>
            <w:pStyle w:val="TOC1"/>
            <w:tabs>
              <w:tab w:val="right" w:leader="dot" w:pos="9010"/>
            </w:tabs>
            <w:rPr>
              <w:noProof/>
              <w:lang w:eastAsia="en-GB"/>
            </w:rPr>
          </w:pPr>
          <w:hyperlink w:anchor="_Toc59899689" w:history="1">
            <w:r w:rsidR="00DF0EE7" w:rsidRPr="00F01A2A">
              <w:rPr>
                <w:rStyle w:val="Hyperlink"/>
                <w:noProof/>
              </w:rPr>
              <w:t>References</w:t>
            </w:r>
            <w:r w:rsidR="00DF0EE7">
              <w:rPr>
                <w:noProof/>
                <w:webHidden/>
              </w:rPr>
              <w:tab/>
            </w:r>
            <w:r w:rsidR="00DF0EE7">
              <w:rPr>
                <w:noProof/>
                <w:webHidden/>
              </w:rPr>
              <w:fldChar w:fldCharType="begin"/>
            </w:r>
            <w:r w:rsidR="00DF0EE7">
              <w:rPr>
                <w:noProof/>
                <w:webHidden/>
              </w:rPr>
              <w:instrText xml:space="preserve"> PAGEREF _Toc59899689 \h </w:instrText>
            </w:r>
            <w:r w:rsidR="00DF0EE7">
              <w:rPr>
                <w:noProof/>
                <w:webHidden/>
              </w:rPr>
            </w:r>
            <w:r w:rsidR="00DF0EE7">
              <w:rPr>
                <w:noProof/>
                <w:webHidden/>
              </w:rPr>
              <w:fldChar w:fldCharType="separate"/>
            </w:r>
            <w:r w:rsidR="00BA6F40">
              <w:rPr>
                <w:noProof/>
                <w:webHidden/>
              </w:rPr>
              <w:t>245</w:t>
            </w:r>
            <w:r w:rsidR="00DF0EE7">
              <w:rPr>
                <w:noProof/>
                <w:webHidden/>
              </w:rPr>
              <w:fldChar w:fldCharType="end"/>
            </w:r>
          </w:hyperlink>
        </w:p>
        <w:p w14:paraId="37BCFF31" w14:textId="31647D69" w:rsidR="000D238D" w:rsidRDefault="000D238D">
          <w:r>
            <w:rPr>
              <w:b/>
              <w:bCs/>
              <w:noProof/>
            </w:rPr>
            <w:fldChar w:fldCharType="end"/>
          </w:r>
        </w:p>
      </w:sdtContent>
    </w:sdt>
    <w:p w14:paraId="24C4EEAA" w14:textId="53DD7BEE" w:rsidR="003012FA" w:rsidRDefault="003012FA" w:rsidP="00456B1A">
      <w:pPr>
        <w:spacing w:after="0"/>
        <w:jc w:val="both"/>
        <w:rPr>
          <w:rFonts w:ascii="TUOS Stephenson" w:hAnsi="TUOS Stephenson"/>
        </w:rPr>
      </w:pPr>
    </w:p>
    <w:p w14:paraId="72E8456E" w14:textId="03C60411" w:rsidR="003012FA" w:rsidRDefault="008972F3">
      <w:pPr>
        <w:rPr>
          <w:rFonts w:ascii="TUOS Stephenson" w:hAnsi="TUOS Stephenson"/>
        </w:rPr>
      </w:pPr>
      <w:r>
        <w:rPr>
          <w:rFonts w:ascii="TUOS Stephenson" w:hAnsi="TUOS Stephenson"/>
        </w:rPr>
        <w:br w:type="page"/>
      </w:r>
    </w:p>
    <w:p w14:paraId="4C63C31D" w14:textId="5157857C" w:rsidR="00515B44" w:rsidRDefault="00515B44" w:rsidP="00CE037E">
      <w:pPr>
        <w:pStyle w:val="Heading1"/>
        <w:numPr>
          <w:ilvl w:val="0"/>
          <w:numId w:val="5"/>
        </w:numPr>
      </w:pPr>
      <w:bookmarkStart w:id="0" w:name="_Toc59899593"/>
      <w:bookmarkStart w:id="1" w:name="_Toc465689210"/>
      <w:r>
        <w:lastRenderedPageBreak/>
        <w:t>Introduction</w:t>
      </w:r>
      <w:bookmarkEnd w:id="0"/>
    </w:p>
    <w:p w14:paraId="2A411E35" w14:textId="77777777" w:rsidR="00515B44" w:rsidRDefault="00515B44" w:rsidP="00C559CF">
      <w:pPr>
        <w:pStyle w:val="Heading2"/>
        <w:numPr>
          <w:ilvl w:val="1"/>
          <w:numId w:val="3"/>
        </w:numPr>
        <w:rPr>
          <w:color w:val="auto"/>
        </w:rPr>
      </w:pPr>
      <w:bookmarkStart w:id="2" w:name="_Toc59899594"/>
      <w:bookmarkEnd w:id="1"/>
      <w:r>
        <w:rPr>
          <w:color w:val="auto"/>
        </w:rPr>
        <w:t>Empirical Models for predicting intramolecular interaction in solution</w:t>
      </w:r>
      <w:bookmarkEnd w:id="2"/>
    </w:p>
    <w:p w14:paraId="1F309599" w14:textId="77777777" w:rsidR="00515B44" w:rsidRPr="003648EC" w:rsidRDefault="00515B44" w:rsidP="00C559CF">
      <w:pPr>
        <w:pStyle w:val="Heading3"/>
      </w:pPr>
      <w:bookmarkStart w:id="3" w:name="_Toc59899595"/>
      <w:r>
        <w:t>1.1.1 Solvent Effects on Energies of Interaction: Hughes and Ingold</w:t>
      </w:r>
      <w:bookmarkEnd w:id="3"/>
    </w:p>
    <w:p w14:paraId="25E7C6DB" w14:textId="6132C791" w:rsidR="00515B44" w:rsidRDefault="00515B44" w:rsidP="00C559CF">
      <w:r>
        <w:t>Understanding the effect solvents have in chemistry is of the utmost importance as huge numbers of chemical reactions, recognition and separation events in nature and the laboratory involve a solvent system. The desired role a solvent system can perform varies. A solvent system can be used to separate substances based on solubility,</w:t>
      </w:r>
      <w:r>
        <w:fldChar w:fldCharType="begin" w:fldLock="1"/>
      </w:r>
      <w:r>
        <w:instrText>ADDIN CSL_CITATION {"citationItems":[{"id":"ITEM-1","itemData":{"DOI":"10.1021/ja01076a076","ISSN":"0002-7863","author":[{"dropping-particle":"","family":"Woodward","given":"R. B.","non-dropping-particle":"","parse-names":false,"suffix":""},{"dropping-particle":"","family":"Gougoutas","given":"J. Zanos.","non-dropping-particle":"","parse-names":false,"suffix":""}],"container-title":"Journal of the American Chemical Society","id":"ITEM-1","issue":"22","issued":{"date-parts":[["1964","11"]]},"page":"5030-5030","title":"The Structure of Tetrodotoxin","type":"article-journal","volume":"86"},"uris":["http://www.mendeley.com/documents/?uuid=94232aa0-fa12-4705-a7bd-64220c74c58f"]}],"mendeley":{"formattedCitation":"&lt;sup&gt;1&lt;/sup&gt;","plainTextFormattedCitation":"1","previouslyFormattedCitation":"&lt;sup&gt;1&lt;/sup&gt;"},"properties":{"noteIndex":0},"schema":"https://github.com/citation-style-language/schema/raw/master/csl-citation.json"}</w:instrText>
      </w:r>
      <w:r>
        <w:fldChar w:fldCharType="separate"/>
      </w:r>
      <w:r w:rsidRPr="005F22F7">
        <w:rPr>
          <w:noProof/>
          <w:vertAlign w:val="superscript"/>
        </w:rPr>
        <w:t>1</w:t>
      </w:r>
      <w:r>
        <w:fldChar w:fldCharType="end"/>
      </w:r>
      <w:r>
        <w:t xml:space="preserve"> allow compounds to react by providing a medium for them to interact in, trap gases and more.</w:t>
      </w:r>
    </w:p>
    <w:p w14:paraId="47C482D8" w14:textId="69623AEA" w:rsidR="00515B44" w:rsidRDefault="00515B44" w:rsidP="00C559CF">
      <w:r>
        <w:t>As the role a solvent can play is varied the number of parameters used to describe a solvent is very large.</w:t>
      </w:r>
      <w:r>
        <w:fldChar w:fldCharType="begin" w:fldLock="1"/>
      </w:r>
      <w:r w:rsidR="00370AD6">
        <w:instrText>ADDIN CSL_CITATION {"citationItems":[{"id":"ITEM-1","itemData":{"DOI":"10.1002/anie.196500291","ISBN":"1433-7851","ISSN":"0570-0833","author":[{"dropping-particle":"","family":"Reichardt","given":"Christian","non-dropping-particle":"","parse-names":false,"suffix":""}],"container-title":"Angewandte Chemie International Edition in …","id":"ITEM-1","issue":"1","issued":{"date-parts":[["1965"]]},"page":"29-40","title":"Empirical Parameters of the Polarity of Solvents","type":"article-journal","volume":"4"},"uris":["http://www.mendeley.com/documents/?uuid=e21827f7-d9ed-4076-bc48-31c1f7b93804"]}],"mendeley":{"formattedCitation":"&lt;sup&gt;2&lt;/sup&gt;","plainTextFormattedCitation":"2","previouslyFormattedCitation":"&lt;sup&gt;2&lt;/sup&gt;"},"properties":{"noteIndex":0},"schema":"https://github.com/citation-style-language/schema/raw/master/csl-citation.json"}</w:instrText>
      </w:r>
      <w:r>
        <w:fldChar w:fldCharType="separate"/>
      </w:r>
      <w:r w:rsidRPr="005F22F7">
        <w:rPr>
          <w:noProof/>
          <w:vertAlign w:val="superscript"/>
        </w:rPr>
        <w:t>2</w:t>
      </w:r>
      <w:r>
        <w:fldChar w:fldCharType="end"/>
      </w:r>
      <w:r>
        <w:t xml:space="preserve"> </w:t>
      </w:r>
      <w:r>
        <w:fldChar w:fldCharType="begin" w:fldLock="1"/>
      </w:r>
      <w:r>
        <w:instrText>ADDIN CSL_CITATION {"citationItems":[{"id":"ITEM-1","itemData":{"DOI":"10.1021/ja01150a078","ISBN":"0002-7863","ISSN":"0002-7863","abstract":"ergy relationship for the correlation of solvolysis rates, log k = log ko + my. Solvolysis data for t-butyl chloride at 25.0°, This paper is one of a series concerned with a detailed examination of the basis, scope and limitations of the linear free and the Y values derived therefrom, are reported for a greatly extended range of solvent composition. The solvents include mixtures of water with ethanol, methanol, formic acid, acetic acid, dioxane and acetone, and mixtures of formic acid with acetic acid and dioxane. They cover the complete range of composition for each binary pair. For interpolation, the Y values are expressed in analytical form as a function of the mole fraction of the more rapid component of each binary pair. of ,+ l), ,l/D, and log D, is examined. The superiority of the mY correlation over correlations of log k with these functions The variation of log k for t-butyl chloride with various functions of the dielectric constant of the solvent, including (D - 1)/ (20 dielectric constant is demonstrated for a number of compounds for which suitable solvolysis data were available in the literature","author":[{"dropping-particle":"","family":"Winstein","given":"S.","non-dropping-particle":"","parse-names":false,"suffix":""},{"dropping-particle":"","family":"Grunwald","given":"Ernest","non-dropping-particle":"","parse-names":false,"suffix":""},{"dropping-particle":"","family":"Jones","given":"H. Walter","non-dropping-particle":"","parse-names":false,"suffix":""}],"container-title":"Journal of the American Chemical Society","id":"ITEM-1","issue":"6","issued":{"date-parts":[["1951","6"]]},"page":"2700-2707","title":"The Correlation of Solvolysis Rates and the Classification of Solvolysis Reactions into Mechanistic Categories","type":"article-journal","volume":"73"},"uris":["http://www.mendeley.com/documents/?uuid=5786f8d5-2b75-4728-b632-5d863110de1f"]}],"mendeley":{"formattedCitation":"&lt;sup&gt;3&lt;/sup&gt;","plainTextFormattedCitation":"3","previouslyFormattedCitation":"&lt;sup&gt;3&lt;/sup&gt;"},"properties":{"noteIndex":0},"schema":"https://github.com/citation-style-language/schema/raw/master/csl-citation.json"}</w:instrText>
      </w:r>
      <w:r>
        <w:fldChar w:fldCharType="separate"/>
      </w:r>
      <w:r w:rsidRPr="005F22F7">
        <w:rPr>
          <w:noProof/>
          <w:vertAlign w:val="superscript"/>
        </w:rPr>
        <w:t>3</w:t>
      </w:r>
      <w:r>
        <w:fldChar w:fldCharType="end"/>
      </w:r>
      <w:r>
        <w:t xml:space="preserve"> Understanding which parameter is relevant to a particular task is imperative to accurately predict how a solvent will perform at a given task. Amongst the first parameters used to predict solvent effects on reaction rates was the dielectric constant. The </w:t>
      </w:r>
      <w:r w:rsidR="009F1080">
        <w:t>dielectric constant</w:t>
      </w:r>
      <w:r w:rsidR="009F1080" w:rsidDel="009F1080">
        <w:t xml:space="preserve"> </w:t>
      </w:r>
      <w:r>
        <w:t>of the solvent was used in the Hughes-Ingold rules</w:t>
      </w:r>
      <w:r w:rsidR="009F1080">
        <w:t>.</w:t>
      </w:r>
      <w:r>
        <w:fldChar w:fldCharType="begin" w:fldLock="1"/>
      </w:r>
      <w:r w:rsidR="00370AD6">
        <w:instrText>ADDIN CSL_CITATION {"citationItems":[{"id":"ITEM-1","itemData":{"DOI":"10.1039/jr9350000244","ISBN":"9788578110796","ISSN":"0368-1769","PMID":"25246403","abstract":"applicability for this approach.","author":[{"dropping-particle":"","family":"Hughes","given":"Edward D.","non-dropping-particle":"","parse-names":false,"suffix":""},{"dropping-particle":"","family":"Ingold","given":"Christopher K.","non-dropping-particle":"","parse-names":false,"suffix":""}],"container-title":"Journal of the Chemical Society (Resumed)","id":"ITEM-1","issue":"9","issued":{"date-parts":[["1935"]]},"page":"244-255","title":"55. Mechanism of substitution at a saturated carbon atom. Part IV. A discussion of constitutional and solvent effects on the mechanism, kinetics, velocity, and orientation of substitution","type":"article-journal","volume":"53"},"uris":["http://www.mendeley.com/documents/?uuid=6c26ea3d-e9d9-4cb0-ad4e-c6c6f396a143"]}],"mendeley":{"formattedCitation":"&lt;sup&gt;4&lt;/sup&gt;","plainTextFormattedCitation":"4","previouslyFormattedCitation":"&lt;sup&gt;4&lt;/sup&gt;"},"properties":{"noteIndex":0},"schema":"https://github.com/citation-style-language/schema/raw/master/csl-citation.json"}</w:instrText>
      </w:r>
      <w:r>
        <w:fldChar w:fldCharType="separate"/>
      </w:r>
      <w:r w:rsidRPr="005F22F7">
        <w:rPr>
          <w:noProof/>
          <w:vertAlign w:val="superscript"/>
        </w:rPr>
        <w:t>4</w:t>
      </w:r>
      <w:r>
        <w:fldChar w:fldCharType="end"/>
      </w:r>
      <w:r>
        <w:t xml:space="preserve"> The rules dealt with nucleophilic and elimination reactions and classified them into neutral, positively charged and negatively charged. Hughes and Ingold make the following assumptions:</w:t>
      </w:r>
    </w:p>
    <w:p w14:paraId="58DC76A7" w14:textId="77777777" w:rsidR="00515B44" w:rsidRDefault="00515B44" w:rsidP="00C559CF">
      <w:pPr>
        <w:pStyle w:val="ListParagraph"/>
        <w:numPr>
          <w:ilvl w:val="0"/>
          <w:numId w:val="1"/>
        </w:numPr>
      </w:pPr>
      <w:bookmarkStart w:id="4" w:name="_Hlk65495756"/>
      <w:r>
        <w:t>Increasing the magnitude of the charge on the solute will increase the solubility of the solute.</w:t>
      </w:r>
    </w:p>
    <w:bookmarkEnd w:id="4"/>
    <w:p w14:paraId="1CC0CADF" w14:textId="77777777" w:rsidR="00515B44" w:rsidRDefault="00515B44" w:rsidP="00C559CF">
      <w:pPr>
        <w:pStyle w:val="ListParagraph"/>
        <w:numPr>
          <w:ilvl w:val="0"/>
          <w:numId w:val="1"/>
        </w:numPr>
      </w:pPr>
      <w:r>
        <w:t>The more delocalised the charge on the solute is the more the solubility of the solute will decrease.</w:t>
      </w:r>
    </w:p>
    <w:p w14:paraId="2B339D90" w14:textId="77777777" w:rsidR="00515B44" w:rsidRDefault="00515B44" w:rsidP="00C559CF">
      <w:pPr>
        <w:pStyle w:val="ListParagraph"/>
        <w:numPr>
          <w:ilvl w:val="0"/>
          <w:numId w:val="1"/>
        </w:numPr>
      </w:pPr>
      <w:r>
        <w:t>Complete loss of charge on the solute will decrease the solubility more than delocalisation of charge.</w:t>
      </w:r>
    </w:p>
    <w:p w14:paraId="76305AE7" w14:textId="77777777" w:rsidR="00515B44" w:rsidRDefault="00515B44" w:rsidP="00C559CF">
      <w:r>
        <w:t>These assumptions resulted in the general rules for all solvents:</w:t>
      </w:r>
    </w:p>
    <w:p w14:paraId="381C3599" w14:textId="77777777" w:rsidR="00515B44" w:rsidRDefault="00515B44" w:rsidP="00C559CF">
      <w:pPr>
        <w:pStyle w:val="ListParagraph"/>
        <w:numPr>
          <w:ilvl w:val="0"/>
          <w:numId w:val="2"/>
        </w:numPr>
      </w:pPr>
      <w:r>
        <w:t>Increasing the polarity of the solvent will accelerate the rate of reaction in the case where a charge is developed in the transition state from a neutral or slightly charged starting material.</w:t>
      </w:r>
    </w:p>
    <w:p w14:paraId="2D40F4CB" w14:textId="77777777" w:rsidR="00515B44" w:rsidRDefault="00515B44" w:rsidP="00C559CF">
      <w:pPr>
        <w:pStyle w:val="ListParagraph"/>
        <w:numPr>
          <w:ilvl w:val="0"/>
          <w:numId w:val="2"/>
        </w:numPr>
      </w:pPr>
      <w:r>
        <w:t>Increasing the polarity of the solvent will decrease the rate of reaction in the case where charge is lost in the transition state from a charged starting material.</w:t>
      </w:r>
    </w:p>
    <w:p w14:paraId="2FFBCACA" w14:textId="77777777" w:rsidR="00515B44" w:rsidRDefault="00515B44" w:rsidP="00C559CF">
      <w:pPr>
        <w:pStyle w:val="ListParagraph"/>
        <w:numPr>
          <w:ilvl w:val="0"/>
          <w:numId w:val="2"/>
        </w:numPr>
      </w:pPr>
      <w:r>
        <w:t>Changing the solvent polarity will have little or no effect if there is little change in the charge between the transition state and the starting materials.</w:t>
      </w:r>
    </w:p>
    <w:p w14:paraId="699F8651" w14:textId="3D405519" w:rsidR="00515B44" w:rsidRDefault="00515B44" w:rsidP="00C559CF">
      <w:r>
        <w:lastRenderedPageBreak/>
        <w:t>These general rules are not ideal since they treat the solvent as a continuum and not as individual molecules. It must also be noted that while these rules are meant to be for all solvent systems</w:t>
      </w:r>
      <w:r w:rsidR="009F1080">
        <w:t>,</w:t>
      </w:r>
      <w:r>
        <w:t xml:space="preserve"> the data used to produce these rules primarily consists </w:t>
      </w:r>
      <w:r w:rsidR="009F1080">
        <w:t>of aqueous, alcohol and acetone components</w:t>
      </w:r>
      <w:r>
        <w:t>. The bias towards strong hydrogen bonding solvents explains the implication that strongly charged species have better solubility in hexane than a neutral species</w:t>
      </w:r>
      <w:r w:rsidR="009F1080">
        <w:t>,</w:t>
      </w:r>
      <w:r>
        <w:t xml:space="preserve"> which is broadly not true. Treating the solvent in this way does not take into account any other interaction the solvent might have with the solute such as hydrogen bonding</w:t>
      </w:r>
      <w:r w:rsidR="001A49ED">
        <w:t xml:space="preserve"> or Van der Waals forces</w:t>
      </w:r>
      <w:r>
        <w:t>. The result of generalising means there are reactions that do not fit with the Hughes-Ingold rules. For example, the Kemp decarboxylation</w:t>
      </w:r>
      <w:r w:rsidR="0005152C">
        <w:t>,</w:t>
      </w:r>
      <w:r w:rsidR="00C61B30">
        <w:t xml:space="preserve"> seen in </w:t>
      </w:r>
      <w:r w:rsidR="00905AE8">
        <w:fldChar w:fldCharType="begin"/>
      </w:r>
      <w:r w:rsidR="00905AE8">
        <w:instrText xml:space="preserve"> REF _Ref59557892 \h </w:instrText>
      </w:r>
      <w:r w:rsidR="00905AE8">
        <w:fldChar w:fldCharType="separate"/>
      </w:r>
      <w:r w:rsidR="00BA6F40">
        <w:t xml:space="preserve">Figure </w:t>
      </w:r>
      <w:r w:rsidR="00BA6F40">
        <w:rPr>
          <w:noProof/>
        </w:rPr>
        <w:t>1</w:t>
      </w:r>
      <w:r w:rsidR="00905AE8">
        <w:fldChar w:fldCharType="end"/>
      </w:r>
      <w:r w:rsidR="0005152C">
        <w:t>,</w:t>
      </w:r>
      <w:r>
        <w:t xml:space="preserve"> does not see a linear relationship between dielectric constant of the solvent and the rate of reaction</w:t>
      </w:r>
      <w:r w:rsidR="0005152C">
        <w:t xml:space="preserve"> as can be seen in </w:t>
      </w:r>
      <w:r w:rsidR="00A65532">
        <w:fldChar w:fldCharType="begin"/>
      </w:r>
      <w:r w:rsidR="00A65532">
        <w:instrText xml:space="preserve"> REF _Ref59557993 \h </w:instrText>
      </w:r>
      <w:r w:rsidR="00A65532">
        <w:fldChar w:fldCharType="separate"/>
      </w:r>
      <w:r w:rsidR="00BA6F40">
        <w:t xml:space="preserve">Figure </w:t>
      </w:r>
      <w:r w:rsidR="00BA6F40">
        <w:rPr>
          <w:noProof/>
        </w:rPr>
        <w:t>2</w:t>
      </w:r>
      <w:r w:rsidR="00A65532">
        <w:fldChar w:fldCharType="end"/>
      </w:r>
      <w:r>
        <w:t>.</w:t>
      </w:r>
      <w:r>
        <w:fldChar w:fldCharType="begin" w:fldLock="1"/>
      </w:r>
      <w:r>
        <w:instrText>ADDIN CSL_CITATION {"citationItems":[{"id":"ITEM-1","itemData":{"DOI":"10.1021/ja00801a024","ISBN":"0022-3263","ISSN":"0002-7863","author":[{"dropping-particle":"","family":"Kemp","given":"Daniel S.","non-dropping-particle":"","parse-names":false,"suffix":""},{"dropping-particle":"","family":"Casey","given":"Martha L.","non-dropping-particle":"","parse-names":false,"suffix":""}],"container-title":"J. Am. Chem. Soc.","id":"ITEM-1","issue":"20","issued":{"date-parts":[["1973"]]},"page":"6670-6680","title":"Physical Organic Chemistry of Benzisoxazoles. II. Linearity of the Bronsted Free Energy Relationship for the Base-Catalyzed Decomposition of Benzisoxazoles","type":"article-journal","volume":"95"},"uris":["http://www.mendeley.com/documents/?uuid=0e65e929-c519-477f-88b9-7f180100e5fa"]}],"mendeley":{"formattedCitation":"&lt;sup&gt;5&lt;/sup&gt;","plainTextFormattedCitation":"5","previouslyFormattedCitation":"&lt;sup&gt;5&lt;/sup&gt;"},"properties":{"noteIndex":0},"schema":"https://github.com/citation-style-language/schema/raw/master/csl-citation.json"}</w:instrText>
      </w:r>
      <w:r>
        <w:fldChar w:fldCharType="separate"/>
      </w:r>
      <w:r w:rsidRPr="005F22F7">
        <w:rPr>
          <w:noProof/>
          <w:vertAlign w:val="superscript"/>
        </w:rPr>
        <w:t>5</w:t>
      </w:r>
      <w:r>
        <w:fldChar w:fldCharType="end"/>
      </w:r>
    </w:p>
    <w:p w14:paraId="27F0B096" w14:textId="680D7C3E" w:rsidR="00515B44" w:rsidRDefault="0053003D" w:rsidP="00C559CF">
      <w:pPr>
        <w:keepNext/>
        <w:jc w:val="center"/>
      </w:pPr>
      <w:r>
        <w:object w:dxaOrig="7832" w:dyaOrig="2078" w14:anchorId="7BE8D1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6pt;height:104.2pt" o:ole="">
            <v:imagedata r:id="rId9" o:title=""/>
          </v:shape>
          <o:OLEObject Type="Embed" ProgID="ChemDraw.Document.6.0" ShapeID="_x0000_i1025" DrawAspect="Content" ObjectID="_1680431432" r:id="rId10"/>
        </w:object>
      </w:r>
    </w:p>
    <w:p w14:paraId="57B33831" w14:textId="6490F261" w:rsidR="00515B44" w:rsidRDefault="00515B44" w:rsidP="00C559CF">
      <w:pPr>
        <w:pStyle w:val="Caption"/>
      </w:pPr>
      <w:bookmarkStart w:id="5" w:name="_Ref59557892"/>
      <w:bookmarkStart w:id="6" w:name="_Toc463904566"/>
      <w:r>
        <w:t xml:space="preserve">Figure </w:t>
      </w:r>
      <w:fldSimple w:instr=" SEQ Figure \* ARABIC ">
        <w:r w:rsidR="00BA6F40">
          <w:rPr>
            <w:noProof/>
          </w:rPr>
          <w:t>1</w:t>
        </w:r>
      </w:fldSimple>
      <w:bookmarkEnd w:id="5"/>
      <w:r w:rsidR="003B7E9D">
        <w:rPr>
          <w:noProof/>
        </w:rPr>
        <w:t>:</w:t>
      </w:r>
      <w:r>
        <w:t xml:space="preserve"> Reaction scheme of base</w:t>
      </w:r>
      <w:r w:rsidR="004A70C9">
        <w:t>-</w:t>
      </w:r>
      <w:r>
        <w:t>catalysed Kemp decarboxylation</w:t>
      </w:r>
      <w:bookmarkEnd w:id="6"/>
      <w:r w:rsidR="003B7E9D">
        <w:t>.</w:t>
      </w:r>
    </w:p>
    <w:p w14:paraId="117F9781" w14:textId="77777777" w:rsidR="00515B44" w:rsidRPr="006D075A" w:rsidRDefault="00515B44" w:rsidP="00C559CF"/>
    <w:tbl>
      <w:tblPr>
        <w:tblStyle w:val="TableGrid"/>
        <w:tblpPr w:leftFromText="180" w:rightFromText="180" w:vertAnchor="text" w:horzAnchor="margin" w:tblpXSpec="right" w:tblpY="3"/>
        <w:tblW w:w="90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1232"/>
        <w:gridCol w:w="1463"/>
        <w:gridCol w:w="1028"/>
        <w:gridCol w:w="1434"/>
        <w:gridCol w:w="1651"/>
      </w:tblGrid>
      <w:tr w:rsidR="00515B44" w14:paraId="79340AA1" w14:textId="77777777" w:rsidTr="00C559CF">
        <w:trPr>
          <w:trHeight w:val="387"/>
        </w:trPr>
        <w:tc>
          <w:tcPr>
            <w:tcW w:w="2268" w:type="dxa"/>
            <w:tcBorders>
              <w:bottom w:val="single" w:sz="4" w:space="0" w:color="auto"/>
              <w:right w:val="single" w:sz="4" w:space="0" w:color="auto"/>
            </w:tcBorders>
          </w:tcPr>
          <w:p w14:paraId="66E3F253" w14:textId="77777777" w:rsidR="00515B44" w:rsidRDefault="00515B44" w:rsidP="00C559CF">
            <w:r>
              <w:t>Solvent</w:t>
            </w:r>
          </w:p>
        </w:tc>
        <w:tc>
          <w:tcPr>
            <w:tcW w:w="1232" w:type="dxa"/>
            <w:tcBorders>
              <w:left w:val="single" w:sz="4" w:space="0" w:color="auto"/>
              <w:bottom w:val="single" w:sz="4" w:space="0" w:color="auto"/>
            </w:tcBorders>
          </w:tcPr>
          <w:p w14:paraId="51D43869" w14:textId="77777777" w:rsidR="00515B44" w:rsidRDefault="00515B44" w:rsidP="00C559CF">
            <w:pPr>
              <w:jc w:val="center"/>
            </w:pPr>
            <w:r>
              <w:t>Water</w:t>
            </w:r>
          </w:p>
        </w:tc>
        <w:tc>
          <w:tcPr>
            <w:tcW w:w="1463" w:type="dxa"/>
            <w:tcBorders>
              <w:bottom w:val="single" w:sz="4" w:space="0" w:color="auto"/>
            </w:tcBorders>
          </w:tcPr>
          <w:p w14:paraId="55850150" w14:textId="77777777" w:rsidR="00515B44" w:rsidRDefault="00515B44" w:rsidP="00C559CF">
            <w:pPr>
              <w:jc w:val="center"/>
            </w:pPr>
            <w:r>
              <w:t>Methanol</w:t>
            </w:r>
          </w:p>
        </w:tc>
        <w:tc>
          <w:tcPr>
            <w:tcW w:w="1028" w:type="dxa"/>
            <w:tcBorders>
              <w:bottom w:val="single" w:sz="4" w:space="0" w:color="auto"/>
            </w:tcBorders>
          </w:tcPr>
          <w:p w14:paraId="6A904CDA" w14:textId="77777777" w:rsidR="00515B44" w:rsidRDefault="00515B44" w:rsidP="00C559CF">
            <w:pPr>
              <w:jc w:val="center"/>
            </w:pPr>
            <w:r>
              <w:t>DCM</w:t>
            </w:r>
          </w:p>
        </w:tc>
        <w:tc>
          <w:tcPr>
            <w:tcW w:w="1434" w:type="dxa"/>
            <w:tcBorders>
              <w:bottom w:val="single" w:sz="4" w:space="0" w:color="auto"/>
            </w:tcBorders>
          </w:tcPr>
          <w:p w14:paraId="3CE12B86" w14:textId="77777777" w:rsidR="00515B44" w:rsidRDefault="00515B44" w:rsidP="00C559CF">
            <w:pPr>
              <w:jc w:val="center"/>
            </w:pPr>
            <w:r>
              <w:t>THF</w:t>
            </w:r>
          </w:p>
        </w:tc>
        <w:tc>
          <w:tcPr>
            <w:tcW w:w="1651" w:type="dxa"/>
            <w:tcBorders>
              <w:bottom w:val="single" w:sz="4" w:space="0" w:color="auto"/>
            </w:tcBorders>
          </w:tcPr>
          <w:p w14:paraId="254F95D6" w14:textId="77777777" w:rsidR="00515B44" w:rsidRDefault="00515B44" w:rsidP="00C559CF">
            <w:pPr>
              <w:jc w:val="center"/>
            </w:pPr>
            <w:r>
              <w:t>HMPA</w:t>
            </w:r>
          </w:p>
        </w:tc>
      </w:tr>
      <w:tr w:rsidR="00515B44" w14:paraId="62FFA0A0" w14:textId="77777777" w:rsidTr="00C559CF">
        <w:trPr>
          <w:trHeight w:val="387"/>
        </w:trPr>
        <w:tc>
          <w:tcPr>
            <w:tcW w:w="2268" w:type="dxa"/>
            <w:tcBorders>
              <w:top w:val="single" w:sz="4" w:space="0" w:color="auto"/>
              <w:right w:val="single" w:sz="4" w:space="0" w:color="auto"/>
            </w:tcBorders>
          </w:tcPr>
          <w:p w14:paraId="5C88C529" w14:textId="77777777" w:rsidR="00515B44" w:rsidRPr="00E24719" w:rsidRDefault="00515B44" w:rsidP="00C559CF">
            <w:pPr>
              <w:rPr>
                <w:vertAlign w:val="superscript"/>
              </w:rPr>
            </w:pPr>
            <w:r>
              <w:t>k</w:t>
            </w:r>
            <w:r>
              <w:rPr>
                <w:vertAlign w:val="superscript"/>
              </w:rPr>
              <w:t>(</w:t>
            </w:r>
            <w:proofErr w:type="spellStart"/>
            <w:r>
              <w:rPr>
                <w:vertAlign w:val="superscript"/>
              </w:rPr>
              <w:t>rel</w:t>
            </w:r>
            <w:proofErr w:type="spellEnd"/>
            <w:r>
              <w:rPr>
                <w:vertAlign w:val="superscript"/>
              </w:rPr>
              <w:t>)</w:t>
            </w:r>
          </w:p>
        </w:tc>
        <w:tc>
          <w:tcPr>
            <w:tcW w:w="1232" w:type="dxa"/>
            <w:tcBorders>
              <w:top w:val="single" w:sz="4" w:space="0" w:color="auto"/>
              <w:left w:val="single" w:sz="4" w:space="0" w:color="auto"/>
            </w:tcBorders>
          </w:tcPr>
          <w:p w14:paraId="0600ADB5" w14:textId="77777777" w:rsidR="00515B44" w:rsidRDefault="00515B44" w:rsidP="00C559CF">
            <w:pPr>
              <w:jc w:val="center"/>
            </w:pPr>
            <w:r>
              <w:t>1</w:t>
            </w:r>
          </w:p>
        </w:tc>
        <w:tc>
          <w:tcPr>
            <w:tcW w:w="1463" w:type="dxa"/>
            <w:tcBorders>
              <w:top w:val="single" w:sz="4" w:space="0" w:color="auto"/>
            </w:tcBorders>
          </w:tcPr>
          <w:p w14:paraId="6314BD3D" w14:textId="77777777" w:rsidR="00515B44" w:rsidRDefault="00515B44" w:rsidP="00C559CF">
            <w:pPr>
              <w:jc w:val="center"/>
            </w:pPr>
            <w:r>
              <w:t>34</w:t>
            </w:r>
          </w:p>
        </w:tc>
        <w:tc>
          <w:tcPr>
            <w:tcW w:w="1028" w:type="dxa"/>
            <w:tcBorders>
              <w:top w:val="single" w:sz="4" w:space="0" w:color="auto"/>
            </w:tcBorders>
          </w:tcPr>
          <w:p w14:paraId="2DACA7C0" w14:textId="77777777" w:rsidR="00515B44" w:rsidRDefault="00515B44" w:rsidP="00C559CF">
            <w:pPr>
              <w:jc w:val="center"/>
            </w:pPr>
            <w:r>
              <w:t>6350</w:t>
            </w:r>
          </w:p>
        </w:tc>
        <w:tc>
          <w:tcPr>
            <w:tcW w:w="1434" w:type="dxa"/>
            <w:tcBorders>
              <w:top w:val="single" w:sz="4" w:space="0" w:color="auto"/>
            </w:tcBorders>
          </w:tcPr>
          <w:p w14:paraId="53AC3B61" w14:textId="77777777" w:rsidR="00515B44" w:rsidRDefault="00515B44" w:rsidP="00C559CF">
            <w:pPr>
              <w:jc w:val="center"/>
            </w:pPr>
            <w:r>
              <w:t>5,000,000</w:t>
            </w:r>
          </w:p>
        </w:tc>
        <w:tc>
          <w:tcPr>
            <w:tcW w:w="1651" w:type="dxa"/>
            <w:tcBorders>
              <w:top w:val="single" w:sz="4" w:space="0" w:color="auto"/>
            </w:tcBorders>
          </w:tcPr>
          <w:p w14:paraId="116ECEC9" w14:textId="77777777" w:rsidR="00515B44" w:rsidRDefault="00515B44" w:rsidP="00C559CF">
            <w:pPr>
              <w:jc w:val="center"/>
            </w:pPr>
            <w:r>
              <w:t>94,600,000</w:t>
            </w:r>
          </w:p>
        </w:tc>
      </w:tr>
      <w:tr w:rsidR="00515B44" w14:paraId="078717AF" w14:textId="77777777" w:rsidTr="00C559CF">
        <w:trPr>
          <w:trHeight w:val="767"/>
        </w:trPr>
        <w:tc>
          <w:tcPr>
            <w:tcW w:w="2268" w:type="dxa"/>
            <w:tcBorders>
              <w:right w:val="single" w:sz="4" w:space="0" w:color="auto"/>
            </w:tcBorders>
          </w:tcPr>
          <w:p w14:paraId="03C20F64" w14:textId="77777777" w:rsidR="00515B44" w:rsidRDefault="00515B44" w:rsidP="00C559CF">
            <w:r>
              <w:t>Dielectric constant</w:t>
            </w:r>
            <w:r>
              <w:fldChar w:fldCharType="begin" w:fldLock="1"/>
            </w:r>
            <w:r>
              <w:instrText>ADDIN CSL_CITATION {"citationItems":[{"id":"ITEM-1","itemData":{"DOI":"10.1136/oem.53.7.504","ISBN":"0849304849","ISSN":"1351-0711","PMID":"21700228","abstract":"HANDBOOK of CHEMISTRY and PHYSICS DAVID R. LIDE Editor-in-Chief Moredutu. NewformL Physical Constants of Organic ~i Completely revised! EDITION 2003-2004 CRC PRESS ... CRC Handbook of Chemistry and Physics 84th Edition This One QNZE-W41-90JS","author":[{"dropping-particle":"","family":"Williams","given":"M L","non-dropping-particle":"","parse-names":false,"suffix":""}],"container-title":"Occupational and Environmental Medicine","id":"ITEM-1","issue":"7","issued":{"date-parts":[["1996","7","1"]]},"page":"504-504","title":"CRC Handbook of Chemistry and Physics, 76th edition","type":"article-journal","volume":"53"},"uris":["http://www.mendeley.com/documents/?uuid=3ea97fb4-0d28-40d5-ae04-12d71d53acc6"]}],"mendeley":{"formattedCitation":"&lt;sup&gt;6&lt;/sup&gt;","plainTextFormattedCitation":"6","previouslyFormattedCitation":"&lt;sup&gt;6&lt;/sup&gt;"},"properties":{"noteIndex":0},"schema":"https://github.com/citation-style-language/schema/raw/master/csl-citation.json"}</w:instrText>
            </w:r>
            <w:r>
              <w:fldChar w:fldCharType="separate"/>
            </w:r>
            <w:r w:rsidRPr="005F22F7">
              <w:rPr>
                <w:noProof/>
                <w:vertAlign w:val="superscript"/>
              </w:rPr>
              <w:t>6</w:t>
            </w:r>
            <w:r>
              <w:fldChar w:fldCharType="end"/>
            </w:r>
          </w:p>
        </w:tc>
        <w:tc>
          <w:tcPr>
            <w:tcW w:w="1232" w:type="dxa"/>
            <w:tcBorders>
              <w:left w:val="single" w:sz="4" w:space="0" w:color="auto"/>
            </w:tcBorders>
          </w:tcPr>
          <w:p w14:paraId="46D52D12" w14:textId="77777777" w:rsidR="00515B44" w:rsidRDefault="00515B44" w:rsidP="00C559CF">
            <w:pPr>
              <w:jc w:val="center"/>
            </w:pPr>
            <w:r>
              <w:t>80</w:t>
            </w:r>
          </w:p>
        </w:tc>
        <w:tc>
          <w:tcPr>
            <w:tcW w:w="1463" w:type="dxa"/>
          </w:tcPr>
          <w:p w14:paraId="7B2ED8C9" w14:textId="77777777" w:rsidR="00515B44" w:rsidRDefault="00515B44" w:rsidP="00C559CF">
            <w:pPr>
              <w:jc w:val="center"/>
            </w:pPr>
            <w:r>
              <w:t>30</w:t>
            </w:r>
          </w:p>
        </w:tc>
        <w:tc>
          <w:tcPr>
            <w:tcW w:w="1028" w:type="dxa"/>
          </w:tcPr>
          <w:p w14:paraId="4F3FA1A3" w14:textId="77777777" w:rsidR="00515B44" w:rsidRDefault="00515B44" w:rsidP="00C559CF">
            <w:pPr>
              <w:jc w:val="center"/>
            </w:pPr>
            <w:r>
              <w:t>9.1</w:t>
            </w:r>
          </w:p>
        </w:tc>
        <w:tc>
          <w:tcPr>
            <w:tcW w:w="1434" w:type="dxa"/>
          </w:tcPr>
          <w:p w14:paraId="5728C58D" w14:textId="77777777" w:rsidR="00515B44" w:rsidRDefault="00515B44" w:rsidP="00C559CF">
            <w:pPr>
              <w:jc w:val="center"/>
            </w:pPr>
            <w:r>
              <w:t>7.58</w:t>
            </w:r>
          </w:p>
        </w:tc>
        <w:tc>
          <w:tcPr>
            <w:tcW w:w="1651" w:type="dxa"/>
          </w:tcPr>
          <w:p w14:paraId="522F9C2C" w14:textId="77777777" w:rsidR="00515B44" w:rsidRDefault="00515B44" w:rsidP="00C559CF">
            <w:pPr>
              <w:jc w:val="center"/>
            </w:pPr>
            <w:r>
              <w:t>5.54</w:t>
            </w:r>
          </w:p>
        </w:tc>
      </w:tr>
    </w:tbl>
    <w:p w14:paraId="64A443ED" w14:textId="42470771" w:rsidR="00515B44" w:rsidRDefault="00515B44" w:rsidP="00C559CF">
      <w:pPr>
        <w:pStyle w:val="Caption"/>
        <w:keepNext/>
      </w:pPr>
      <w:r>
        <w:t xml:space="preserve">Table </w:t>
      </w:r>
      <w:fldSimple w:instr=" SEQ Table \* ARABIC ">
        <w:r w:rsidR="00BA6F40">
          <w:rPr>
            <w:noProof/>
          </w:rPr>
          <w:t>1</w:t>
        </w:r>
      </w:fldSimple>
      <w:r>
        <w:rPr>
          <w:noProof/>
        </w:rPr>
        <w:t>:</w:t>
      </w:r>
      <w:r>
        <w:t xml:space="preserve"> The rate of reaction for the Kemp elimination relative to water in various solvents with varying dielectric constants.</w:t>
      </w:r>
      <w:bookmarkStart w:id="7" w:name="_Hlk55308324"/>
    </w:p>
    <w:bookmarkEnd w:id="7"/>
    <w:p w14:paraId="0CCED383" w14:textId="53208DE7" w:rsidR="00515B44" w:rsidRDefault="00934748" w:rsidP="00C559CF">
      <w:pPr>
        <w:jc w:val="center"/>
      </w:pPr>
      <w:r>
        <w:rPr>
          <w:noProof/>
        </w:rPr>
        <w:drawing>
          <wp:inline distT="0" distB="0" distL="0" distR="0" wp14:anchorId="681A5DFB" wp14:editId="4238E254">
            <wp:extent cx="4572000" cy="2038350"/>
            <wp:effectExtent l="0" t="0" r="0" b="0"/>
            <wp:docPr id="20" name="Chart 20">
              <a:extLst xmlns:a="http://schemas.openxmlformats.org/drawingml/2006/main">
                <a:ext uri="{FF2B5EF4-FFF2-40B4-BE49-F238E27FC236}">
                  <a16:creationId xmlns:a16="http://schemas.microsoft.com/office/drawing/2014/main" id="{BCA138E0-4B57-40CD-9907-C8A220BC3A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594F817" w14:textId="412DD23A" w:rsidR="00515B44" w:rsidRPr="00147311" w:rsidRDefault="0005152C" w:rsidP="0005152C">
      <w:pPr>
        <w:pStyle w:val="Caption"/>
      </w:pPr>
      <w:bookmarkStart w:id="8" w:name="_Ref59557993"/>
      <w:r>
        <w:t xml:space="preserve">Figure </w:t>
      </w:r>
      <w:fldSimple w:instr=" SEQ Figure \* ARABIC ">
        <w:r w:rsidR="00BA6F40">
          <w:rPr>
            <w:noProof/>
          </w:rPr>
          <w:t>2</w:t>
        </w:r>
      </w:fldSimple>
      <w:bookmarkEnd w:id="8"/>
      <w:r w:rsidR="00515B44">
        <w:t>: The relative rate of reaction for the Kemp elimination in various solvents plotted against the dielectric constant showing a lack of linearity between the rate of reaction and the dielectric constant.</w:t>
      </w:r>
    </w:p>
    <w:p w14:paraId="37021718" w14:textId="4EE61EDF" w:rsidR="00515B44" w:rsidRDefault="00515B44" w:rsidP="00C559CF">
      <w:r>
        <w:lastRenderedPageBreak/>
        <w:t xml:space="preserve">An explanation as to why the rate of reaction would be affected by a bulk property of a solvent was proposed later by </w:t>
      </w:r>
      <w:proofErr w:type="spellStart"/>
      <w:r>
        <w:t>Laidler</w:t>
      </w:r>
      <w:proofErr w:type="spellEnd"/>
      <w:r>
        <w:t xml:space="preserve"> and Eyring</w:t>
      </w:r>
      <w:r w:rsidR="00782176">
        <w:t xml:space="preserve">, </w:t>
      </w:r>
      <w:r w:rsidR="00782176">
        <w:fldChar w:fldCharType="begin"/>
      </w:r>
      <w:r w:rsidR="00782176">
        <w:instrText xml:space="preserve"> REF _Ref59558213 \h </w:instrText>
      </w:r>
      <w:r w:rsidR="00782176">
        <w:fldChar w:fldCharType="separate"/>
      </w:r>
      <w:r w:rsidR="00BA6F40">
        <w:t xml:space="preserve">Equation </w:t>
      </w:r>
      <w:r w:rsidR="00BA6F40">
        <w:rPr>
          <w:noProof/>
        </w:rPr>
        <w:t>1</w:t>
      </w:r>
      <w:r w:rsidR="00782176">
        <w:fldChar w:fldCharType="end"/>
      </w:r>
      <w:r>
        <w:t>.</w:t>
      </w:r>
      <w:r>
        <w:fldChar w:fldCharType="begin" w:fldLock="1"/>
      </w:r>
      <w:r>
        <w:instrText>ADDIN CSL_CITATION {"citationItems":[{"id":"ITEM-1","itemData":{"DOI":"10.1111/j.1749-6632.1939.tb55380.x","ISSN":"00778923","author":[{"dropping-particle":"","family":"Laidler","given":"Keith J.","non-dropping-particle":"","parse-names":false,"suffix":""},{"dropping-particle":"","family":"Eyring","given":"Henry","non-dropping-particle":"","parse-names":false,"suffix":""}],"container-title":"Annals of the New York Academy of Sciences","id":"ITEM-1","issue":"1","issued":{"date-parts":[["1939","12"]]},"page":"303-340","title":"THE EFFECT OF SOLVENTS ON REACTION RATES","type":"article-journal","volume":"39"},"uris":["http://www.mendeley.com/documents/?uuid=6756a65a-8095-486e-97b5-a7cf4409efbc"]}],"mendeley":{"formattedCitation":"&lt;sup&gt;7&lt;/sup&gt;","plainTextFormattedCitation":"7","previouslyFormattedCitation":"&lt;sup&gt;7&lt;/sup&gt;"},"properties":{"noteIndex":0},"schema":"https://github.com/citation-style-language/schema/raw/master/csl-citation.json"}</w:instrText>
      </w:r>
      <w:r>
        <w:rPr>
          <w:vertAlign w:val="superscript"/>
        </w:rPr>
        <w:fldChar w:fldCharType="separate"/>
      </w:r>
      <w:r w:rsidRPr="005F22F7">
        <w:rPr>
          <w:noProof/>
          <w:vertAlign w:val="superscript"/>
        </w:rPr>
        <w:t>7</w:t>
      </w:r>
      <w:r>
        <w:fldChar w:fldCharType="end"/>
      </w:r>
      <w:r w:rsidR="00782176">
        <w:t xml:space="preserve"> </w:t>
      </w:r>
      <w:r>
        <w:t>They stated that the activation parameter for a reaction between two ions is heavily dependent on the solvent</w:t>
      </w:r>
      <w:r w:rsidR="000F0F77">
        <w:t xml:space="preserve"> </w:t>
      </w:r>
      <w:r>
        <w:t>dielectric constant and ionic strength. They stated for a bimolecular reaction between two ions</w:t>
      </w:r>
      <w:r w:rsidR="000F0F77">
        <w:t>,</w:t>
      </w:r>
      <w:r>
        <w:t xml:space="preserve"> the log of the rate constant is affected by the solvent dielectric constant. As the dissolution of an ion increases</w:t>
      </w:r>
      <w:r w:rsidR="000F0F77">
        <w:t>,</w:t>
      </w:r>
      <w:r>
        <w:t xml:space="preserve"> the free energy inversely proportional to the new solvent</w:t>
      </w:r>
      <w:r w:rsidR="000F0F77">
        <w:t xml:space="preserve"> </w:t>
      </w:r>
      <w:r>
        <w:t>dielectric constant. This is mostly based on applying the physics of stabilising charges in dielectric fields to chemistry problems.</w:t>
      </w:r>
    </w:p>
    <w:p w14:paraId="663CB521" w14:textId="77777777" w:rsidR="00515B44" w:rsidRDefault="00515B44" w:rsidP="00C559CF"/>
    <w:p w14:paraId="41FDA2C8" w14:textId="6CEF0F31" w:rsidR="00515B44" w:rsidRDefault="00515B44" w:rsidP="00C559CF">
      <w:pPr>
        <w:jc w:val="center"/>
      </w:pPr>
      <m:oMathPara>
        <m:oMath>
          <m:r>
            <w:rPr>
              <w:rFonts w:ascii="Cambria Math" w:hAnsi="Cambria Math"/>
            </w:rPr>
            <m:t>Logk</m:t>
          </m:r>
          <m:r>
            <w:rPr>
              <w:rFonts w:ascii="Cambria Math" w:hAnsi="Cambria Math" w:cs="Calibri"/>
            </w:rPr>
            <m:t>×</m:t>
          </m:r>
          <m:r>
            <w:rPr>
              <w:rFonts w:ascii="Cambria Math" w:hAnsi="Cambria Math"/>
            </w:rPr>
            <m:t>D=</m:t>
          </m:r>
          <m:f>
            <m:fPr>
              <m:ctrlPr>
                <w:rPr>
                  <w:rFonts w:ascii="Cambria Math" w:hAnsi="Cambria Math"/>
                  <w:i/>
                </w:rPr>
              </m:ctrlPr>
            </m:fPr>
            <m:num>
              <m:sSubSup>
                <m:sSubSupPr>
                  <m:ctrlPr>
                    <w:rPr>
                      <w:rFonts w:ascii="Cambria Math" w:hAnsi="Cambria Math"/>
                      <w:i/>
                    </w:rPr>
                  </m:ctrlPr>
                </m:sSubSupPr>
                <m:e>
                  <m:r>
                    <w:rPr>
                      <w:rFonts w:ascii="Cambria Math" w:hAnsi="Cambria Math"/>
                    </w:rPr>
                    <m:t>ε</m:t>
                  </m:r>
                </m:e>
                <m:sub>
                  <m:r>
                    <w:rPr>
                      <w:rFonts w:ascii="Cambria Math" w:hAnsi="Cambria Math"/>
                    </w:rPr>
                    <m:t>o</m:t>
                  </m:r>
                </m:sub>
                <m:sup>
                  <m:r>
                    <w:rPr>
                      <w:rFonts w:ascii="Cambria Math" w:hAnsi="Cambria Math"/>
                    </w:rPr>
                    <m:t>2</m:t>
                  </m:r>
                </m:sup>
              </m:sSubSup>
            </m:num>
            <m:den>
              <m:r>
                <w:rPr>
                  <w:rFonts w:ascii="Cambria Math" w:hAnsi="Cambria Math"/>
                </w:rPr>
                <m:t>2kT</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Z</m:t>
                  </m:r>
                </m:e>
                <m:sub>
                  <m:r>
                    <w:rPr>
                      <w:rFonts w:ascii="Cambria Math" w:hAnsi="Cambria Math"/>
                    </w:rPr>
                    <m:t>A</m:t>
                  </m:r>
                </m:sub>
                <m:sup>
                  <m:r>
                    <w:rPr>
                      <w:rFonts w:ascii="Cambria Math" w:hAnsi="Cambria Math"/>
                    </w:rPr>
                    <m:t>2</m:t>
                  </m:r>
                </m:sup>
              </m:sSubSup>
            </m:num>
            <m:den>
              <m:sSubSup>
                <m:sSubSupPr>
                  <m:ctrlPr>
                    <w:rPr>
                      <w:rFonts w:ascii="Cambria Math" w:hAnsi="Cambria Math"/>
                      <w:i/>
                    </w:rPr>
                  </m:ctrlPr>
                </m:sSubSupPr>
                <m:e>
                  <m:r>
                    <w:rPr>
                      <w:rFonts w:ascii="Cambria Math" w:hAnsi="Cambria Math"/>
                    </w:rPr>
                    <m:t>r</m:t>
                  </m:r>
                </m:e>
                <m:sub>
                  <m:r>
                    <w:rPr>
                      <w:rFonts w:ascii="Cambria Math" w:hAnsi="Cambria Math"/>
                    </w:rPr>
                    <m:t>A</m:t>
                  </m:r>
                </m:sub>
                <m:sup/>
              </m:sSub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Z</m:t>
                  </m:r>
                </m:e>
                <m:sub>
                  <m:r>
                    <w:rPr>
                      <w:rFonts w:ascii="Cambria Math" w:hAnsi="Cambria Math"/>
                    </w:rPr>
                    <m:t>B</m:t>
                  </m:r>
                </m:sub>
                <m:sup>
                  <m:r>
                    <w:rPr>
                      <w:rFonts w:ascii="Cambria Math" w:hAnsi="Cambria Math"/>
                    </w:rPr>
                    <m:t>2</m:t>
                  </m:r>
                </m:sup>
              </m:sSubSup>
            </m:num>
            <m:den>
              <m:sSubSup>
                <m:sSubSupPr>
                  <m:ctrlPr>
                    <w:rPr>
                      <w:rFonts w:ascii="Cambria Math" w:hAnsi="Cambria Math"/>
                      <w:i/>
                    </w:rPr>
                  </m:ctrlPr>
                </m:sSubSupPr>
                <m:e>
                  <m:r>
                    <w:rPr>
                      <w:rFonts w:ascii="Cambria Math" w:hAnsi="Cambria Math"/>
                    </w:rPr>
                    <m:t>r</m:t>
                  </m:r>
                </m:e>
                <m:sub>
                  <m:r>
                    <w:rPr>
                      <w:rFonts w:ascii="Cambria Math" w:hAnsi="Cambria Math"/>
                    </w:rPr>
                    <m:t>B</m:t>
                  </m:r>
                </m:sub>
                <m:sup/>
              </m:sSub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num>
            <m:den>
              <m:sSubSup>
                <m:sSubSupPr>
                  <m:ctrlPr>
                    <w:rPr>
                      <w:rFonts w:ascii="Cambria Math" w:hAnsi="Cambria Math"/>
                      <w:i/>
                    </w:rPr>
                  </m:ctrlPr>
                </m:sSubSupPr>
                <m:e>
                  <m:r>
                    <w:rPr>
                      <w:rFonts w:ascii="Cambria Math" w:hAnsi="Cambria Math"/>
                    </w:rPr>
                    <m:t>r</m:t>
                  </m:r>
                </m:e>
                <m:sub>
                  <m:r>
                    <w:rPr>
                      <w:rFonts w:ascii="Cambria Math" w:hAnsi="Cambria Math"/>
                    </w:rPr>
                    <m:t>M</m:t>
                  </m:r>
                </m:sub>
                <m:sup>
                  <m:r>
                    <w:rPr>
                      <w:rFonts w:ascii="Cambria Math" w:hAnsi="Cambria Math"/>
                    </w:rPr>
                    <m:t>‡</m:t>
                  </m:r>
                </m:sup>
              </m:sSubSup>
            </m:den>
          </m:f>
          <m:r>
            <w:rPr>
              <w:rFonts w:ascii="Cambria Math" w:hAnsi="Cambria Math"/>
            </w:rPr>
            <m:t xml:space="preserve">) </m:t>
          </m:r>
        </m:oMath>
      </m:oMathPara>
    </w:p>
    <w:p w14:paraId="3A5AACCC" w14:textId="0688C699" w:rsidR="00515B44" w:rsidRDefault="00782176" w:rsidP="00782176">
      <w:pPr>
        <w:pStyle w:val="Caption"/>
      </w:pPr>
      <w:bookmarkStart w:id="9" w:name="_Ref59558213"/>
      <w:r>
        <w:t xml:space="preserve">Equation </w:t>
      </w:r>
      <w:fldSimple w:instr=" SEQ Equation \* ARABIC ">
        <w:r w:rsidR="00BA6F40">
          <w:rPr>
            <w:noProof/>
          </w:rPr>
          <w:t>1</w:t>
        </w:r>
      </w:fldSimple>
      <w:bookmarkEnd w:id="9"/>
    </w:p>
    <w:p w14:paraId="43A3D54B" w14:textId="7AD776BF" w:rsidR="00515B44" w:rsidRPr="0015561B" w:rsidRDefault="00515B44">
      <w:pPr>
        <w:rPr>
          <w:rFonts w:cs="Times New Roman"/>
        </w:rPr>
      </w:pPr>
      <w:r w:rsidRPr="001A1E38">
        <w:t xml:space="preserve">Where </w:t>
      </w:r>
      <w:r w:rsidRPr="0024645F">
        <w:rPr>
          <w:i/>
          <w:iCs/>
        </w:rPr>
        <w:t>k</w:t>
      </w:r>
      <w:r w:rsidRPr="001A1E38">
        <w:t xml:space="preserve"> is the rate </w:t>
      </w:r>
      <w:r>
        <w:t>constant, D is the dielectric of the solvent</w:t>
      </w:r>
      <w:r w:rsidRPr="00AF1F4D">
        <w:t xml:space="preserve">. The symbol </w:t>
      </w:r>
      <w:proofErr w:type="spellStart"/>
      <w:r w:rsidRPr="00AF1F4D">
        <w:rPr>
          <w:rFonts w:ascii="Cambria" w:hAnsi="Cambria" w:cs="Cambria"/>
        </w:rPr>
        <w:t>ε</w:t>
      </w:r>
      <w:r w:rsidR="00561B1D">
        <w:rPr>
          <w:rFonts w:ascii="Cambria" w:hAnsi="Cambria" w:cs="Cambria"/>
          <w:vertAlign w:val="subscript"/>
        </w:rPr>
        <w:t>o</w:t>
      </w:r>
      <w:proofErr w:type="spellEnd"/>
      <w:r w:rsidRPr="00AF1F4D">
        <w:t xml:space="preserve"> is the </w:t>
      </w:r>
      <w:r>
        <w:t>permittivity of free space</w:t>
      </w:r>
      <w:r w:rsidRPr="00AF1F4D">
        <w:t xml:space="preserve">, </w:t>
      </w:r>
      <w:r>
        <w:t>Z</w:t>
      </w:r>
      <w:r w:rsidRPr="001A1E38">
        <w:rPr>
          <w:vertAlign w:val="subscript"/>
        </w:rPr>
        <w:t>A</w:t>
      </w:r>
      <w:r w:rsidRPr="00AF1F4D">
        <w:t xml:space="preserve"> and </w:t>
      </w:r>
      <w:r>
        <w:t>Z</w:t>
      </w:r>
      <w:r w:rsidRPr="001A1E38">
        <w:rPr>
          <w:vertAlign w:val="subscript"/>
        </w:rPr>
        <w:t>B</w:t>
      </w:r>
      <w:r w:rsidRPr="00AF1F4D">
        <w:t xml:space="preserve"> </w:t>
      </w:r>
      <w:r w:rsidR="00561B1D">
        <w:t>are the charges of the reactants A and B</w:t>
      </w:r>
      <w:r w:rsidR="00561B1D" w:rsidRPr="00AF1F4D" w:rsidDel="00561B1D">
        <w:t xml:space="preserve"> </w:t>
      </w:r>
      <w:r w:rsidRPr="00AF1F4D">
        <w:t xml:space="preserve">and </w:t>
      </w:r>
      <w:r>
        <w:t>Z</w:t>
      </w:r>
      <w:r w:rsidRPr="00E873C4">
        <w:rPr>
          <w:rFonts w:cs="TUOS Stephenson"/>
          <w:vertAlign w:val="superscript"/>
        </w:rPr>
        <w:t>‡</w:t>
      </w:r>
      <w:r w:rsidRPr="00AF1F4D">
        <w:t xml:space="preserve"> is the transition</w:t>
      </w:r>
      <w:r>
        <w:t xml:space="preserve"> state complex. The r is the radius of each species. </w:t>
      </w:r>
    </w:p>
    <w:p w14:paraId="18E5F648" w14:textId="77777777" w:rsidR="00515B44" w:rsidRPr="00565FBC" w:rsidRDefault="00515B44" w:rsidP="00C559CF">
      <w:pPr>
        <w:pStyle w:val="Heading2"/>
        <w:rPr>
          <w:color w:val="auto"/>
        </w:rPr>
      </w:pPr>
      <w:bookmarkStart w:id="10" w:name="_Toc59899596"/>
      <w:bookmarkStart w:id="11" w:name="_Toc465689211"/>
      <w:r w:rsidRPr="00565FBC">
        <w:rPr>
          <w:color w:val="auto"/>
        </w:rPr>
        <w:t>1.</w:t>
      </w:r>
      <w:r>
        <w:rPr>
          <w:color w:val="auto"/>
        </w:rPr>
        <w:t>1</w:t>
      </w:r>
      <w:r w:rsidRPr="00565FBC">
        <w:rPr>
          <w:color w:val="auto"/>
        </w:rPr>
        <w:t>.</w:t>
      </w:r>
      <w:r>
        <w:rPr>
          <w:color w:val="auto"/>
        </w:rPr>
        <w:t>2</w:t>
      </w:r>
      <w:r w:rsidRPr="00565FBC">
        <w:rPr>
          <w:color w:val="auto"/>
        </w:rPr>
        <w:t xml:space="preserve"> Solvent Effects on Rates of Reaction: Kamlet-Taft</w:t>
      </w:r>
      <w:bookmarkEnd w:id="10"/>
      <w:r w:rsidRPr="00565FBC" w:rsidDel="007144F1">
        <w:rPr>
          <w:color w:val="auto"/>
        </w:rPr>
        <w:t xml:space="preserve"> </w:t>
      </w:r>
      <w:bookmarkEnd w:id="11"/>
    </w:p>
    <w:p w14:paraId="4925F123" w14:textId="29A205EA" w:rsidR="00515B44" w:rsidRDefault="00515B44" w:rsidP="00C559CF">
      <w:pPr>
        <w:rPr>
          <w:rFonts w:cs="Times New Roman"/>
        </w:rPr>
      </w:pPr>
      <w:r>
        <w:t xml:space="preserve">Kamlet, Taft and later Abraham developed a series of equations rather than the general rules put forward by Hughes and Ingold. They used parameters </w:t>
      </w:r>
      <w:r w:rsidR="00561B1D">
        <w:t xml:space="preserve">that </w:t>
      </w:r>
      <w:r>
        <w:t xml:space="preserve">quantified the interactions between molecules. The new parameters were </w:t>
      </w:r>
      <w:r>
        <w:rPr>
          <w:rFonts w:ascii="Cambria" w:hAnsi="Cambria" w:cs="Cambria"/>
        </w:rPr>
        <w:t>α</w:t>
      </w:r>
      <w:r>
        <w:rPr>
          <w:rFonts w:cs="Times New Roman"/>
        </w:rPr>
        <w:t>,</w:t>
      </w:r>
      <w:r>
        <w:t xml:space="preserve"> which represented the hydrogen bond donor abilities of the solvent, and </w:t>
      </w:r>
      <w:r>
        <w:rPr>
          <w:rFonts w:ascii="Cambria" w:hAnsi="Cambria" w:cs="Cambria"/>
        </w:rPr>
        <w:t>β</w:t>
      </w:r>
      <w:r>
        <w:t xml:space="preserve">, which represented the hydrogen bond acceptor abilities of the solvent. The third parameter they used was </w:t>
      </w:r>
      <w:r>
        <w:rPr>
          <w:rFonts w:cs="Times New Roman"/>
        </w:rPr>
        <w:t>π*,</w:t>
      </w:r>
      <w:bookmarkStart w:id="12" w:name="_Hlk65498680"/>
      <w:r>
        <w:rPr>
          <w:rFonts w:cs="Times New Roman"/>
        </w:rPr>
        <w:fldChar w:fldCharType="begin" w:fldLock="1"/>
      </w:r>
      <w:r>
        <w:rPr>
          <w:rFonts w:cs="Times New Roman"/>
        </w:rPr>
        <w:instrText>ADDIN CSL_CITATION {"citationItems":[{"id":"ITEM-1","itemData":{"DOI":"10.1021/ja00410a013","ISSN":"0002-7863","author":[{"dropping-particle":"","family":"Kamlet","given":"M J","non-dropping-particle":"","parse-names":false,"suffix":""},{"dropping-particle":"","family":"Carr","given":"Peter W.","non-dropping-particle":"","parse-names":false,"suffix":""},{"dropping-particle":"","family":"Taft","given":"Robert W.","non-dropping-particle":"","parse-names":false,"suffix":""},{"dropping-particle":"","family":"Abraham","given":"Michael H","non-dropping-particle":"","parse-names":false,"suffix":""}],"container-title":"Journal of the American Chemical Society","id":"ITEM-1","issue":"20","issued":{"date-parts":[["1981"]]},"page":"6062-6066","title":"Linear solvation energy relationships. 13. Relationship between the Hildebrand solubility parameter, .delta.H, and the solvatochromic parameter, .pi.*","type":"article-journal","volume":"103"},"uris":["http://www.mendeley.com/documents/?uuid=b897decb-5a67-459b-944f-d64abed64cbc"]}],"mendeley":{"formattedCitation":"&lt;sup&gt;8&lt;/sup&gt;","plainTextFormattedCitation":"8","previouslyFormattedCitation":"&lt;sup&gt;8&lt;/sup&gt;"},"properties":{"noteIndex":0},"schema":"https://github.com/citation-style-language/schema/raw/master/csl-citation.json"}</w:instrText>
      </w:r>
      <w:r>
        <w:rPr>
          <w:rFonts w:cs="Times New Roman"/>
          <w:vertAlign w:val="superscript"/>
        </w:rPr>
        <w:fldChar w:fldCharType="separate"/>
      </w:r>
      <w:r w:rsidRPr="005F22F7">
        <w:rPr>
          <w:rFonts w:cs="Times New Roman"/>
          <w:noProof/>
          <w:vertAlign w:val="superscript"/>
        </w:rPr>
        <w:t>8</w:t>
      </w:r>
      <w:r>
        <w:rPr>
          <w:rFonts w:cs="Times New Roman"/>
        </w:rPr>
        <w:fldChar w:fldCharType="end"/>
      </w:r>
      <w:r w:rsidR="003E0534">
        <w:rPr>
          <w:rFonts w:cs="Times New Roman"/>
        </w:rPr>
        <w:t xml:space="preserve"> </w:t>
      </w:r>
      <w:r w:rsidR="003E0534">
        <w:rPr>
          <w:rFonts w:cs="Times New Roman"/>
        </w:rPr>
        <w:fldChar w:fldCharType="begin" w:fldLock="1"/>
      </w:r>
      <w:r w:rsidR="001126BB">
        <w:rPr>
          <w:rFonts w:cs="Times New Roman"/>
        </w:rPr>
        <w:instrText>ADDIN CSL_CITATION {"citationItems":[{"id":"ITEM-1","itemData":{"DOI":"https://pubs.acs.org/doi/pdf/10.1021/ac00159a018","abstract":"The Kamlet-Taft a\" values of mldures of water with four organlc solvents over the entlre range d composition have been estknated by solvatochromk measurements wlth a se- rles of carefully selected Indkators. The measured a* value of each lndlcator is colllnear wlth the average a* value. We Interpret these resutts as IndkaUng that the Indicators sense the polarlzaMUty/dlpolarity and not the hydrogen bond acldlty of the solvent. Examhation of relatlonshlps between a* and c and between E, and a* and excess properties of a*, E,, and t with respect to volume fraction of the organk cosolvent leads to the conclusion that the principal effect of changlng the solvent composltkn on the observed a\" values operates through the dlelectrk properties of the local medtum about the solute. Thls also supports the prevlous observatlon that soivatochromlc shifts of the Indicators used In this study are not very sensitive to solvent hydrogen bond acidity. The measured a* values together with literature E, values were used to estimate a values, the hydrogen bond acldity param- eter, of aqueous organic solvents","author":[{"dropping-particle":"","family":"Cheong","given":"Won Jo","non-dropping-particle":"","parse-names":false,"suffix":""},{"dropping-particle":"","family":"Carr","given":"Peter W","non-dropping-particle":"","parse-names":false,"suffix":""}],"container-title":"Anal. Chem","id":"ITEM-1","issue":"8","issued":{"date-parts":[["1988"]]},"page":"820-826","title":"Kamlet-Taft T * Polarizability / Dipolarity of Mixtures of Water with Various Organic Solvents","type":"article-journal","volume":"60"},"uris":["http://www.mendeley.com/documents/?uuid=cd735516-4633-4b18-bde6-0b90085fc0c0"]}],"mendeley":{"formattedCitation":"&lt;sup&gt;9&lt;/sup&gt;","plainTextFormattedCitation":"9","previouslyFormattedCitation":"&lt;sup&gt;9&lt;/sup&gt;"},"properties":{"noteIndex":0},"schema":"https://github.com/citation-style-language/schema/raw/master/csl-citation.json"}</w:instrText>
      </w:r>
      <w:r w:rsidR="003E0534">
        <w:rPr>
          <w:rFonts w:cs="Times New Roman"/>
        </w:rPr>
        <w:fldChar w:fldCharType="separate"/>
      </w:r>
      <w:r w:rsidR="003E0534" w:rsidRPr="003E0534">
        <w:rPr>
          <w:rFonts w:cs="Times New Roman"/>
          <w:noProof/>
          <w:vertAlign w:val="superscript"/>
        </w:rPr>
        <w:t>9</w:t>
      </w:r>
      <w:r w:rsidR="003E0534">
        <w:rPr>
          <w:rFonts w:cs="Times New Roman"/>
        </w:rPr>
        <w:fldChar w:fldCharType="end"/>
      </w:r>
      <w:r>
        <w:rPr>
          <w:rFonts w:cs="Times New Roman"/>
        </w:rPr>
        <w:t xml:space="preserve"> </w:t>
      </w:r>
      <w:r w:rsidR="00530B2C">
        <w:t xml:space="preserve">represents a blend of </w:t>
      </w:r>
      <w:proofErr w:type="spellStart"/>
      <w:r w:rsidR="00530B2C">
        <w:t>dipolarity</w:t>
      </w:r>
      <w:proofErr w:type="spellEnd"/>
      <w:r w:rsidR="00530B2C">
        <w:t xml:space="preserve"> and polarizabil</w:t>
      </w:r>
      <w:r w:rsidR="00530B2C" w:rsidRPr="00D16C5D">
        <w:t>ity</w:t>
      </w:r>
      <w:r w:rsidR="00530B2C" w:rsidRPr="00D16C5D">
        <w:rPr>
          <w:rFonts w:cs="Times New Roman"/>
        </w:rPr>
        <w:t>.</w:t>
      </w:r>
      <w:r w:rsidRPr="00D16C5D">
        <w:rPr>
          <w:rFonts w:cs="Times New Roman"/>
        </w:rPr>
        <w:t xml:space="preserve"> </w:t>
      </w:r>
      <w:bookmarkEnd w:id="12"/>
      <w:r w:rsidRPr="00D16C5D">
        <w:rPr>
          <w:rFonts w:cs="Times New Roman"/>
        </w:rPr>
        <w:t>There</w:t>
      </w:r>
      <w:r>
        <w:rPr>
          <w:rFonts w:cs="Times New Roman"/>
        </w:rPr>
        <w:t xml:space="preserve"> was a later addition to the Kamlet-Taft parameters to account for solvents with low polarizability behaving as though they had a higher polarizability, </w:t>
      </w:r>
      <w:r w:rsidRPr="00F14517">
        <w:rPr>
          <w:rFonts w:cs="Times New Roman"/>
        </w:rPr>
        <w:t xml:space="preserve">for example aromatic solvents and </w:t>
      </w:r>
      <w:proofErr w:type="spellStart"/>
      <w:r w:rsidR="00905774">
        <w:rPr>
          <w:rFonts w:cs="Times New Roman"/>
        </w:rPr>
        <w:t>perfluoro</w:t>
      </w:r>
      <w:r w:rsidR="007C43E7">
        <w:rPr>
          <w:rFonts w:cs="Times New Roman"/>
        </w:rPr>
        <w:t>alcohols</w:t>
      </w:r>
      <w:proofErr w:type="spellEnd"/>
      <w:r w:rsidRPr="00F14517">
        <w:rPr>
          <w:rFonts w:cs="Times New Roman"/>
        </w:rPr>
        <w:t xml:space="preserve">. They did this by adding to the </w:t>
      </w:r>
      <w:r w:rsidRPr="00014700">
        <w:rPr>
          <w:rFonts w:cs="Times New Roman"/>
        </w:rPr>
        <w:t>π</w:t>
      </w:r>
      <w:r w:rsidRPr="00F14517">
        <w:rPr>
          <w:rFonts w:cs="Times New Roman"/>
        </w:rPr>
        <w:t xml:space="preserve">* with </w:t>
      </w:r>
      <w:r w:rsidRPr="00014700">
        <w:rPr>
          <w:rFonts w:ascii="Cambria" w:hAnsi="Cambria" w:cs="Cambria"/>
        </w:rPr>
        <w:t>δ</w:t>
      </w:r>
      <w:r w:rsidRPr="00014700">
        <w:rPr>
          <w:rFonts w:cs="Times New Roman"/>
        </w:rPr>
        <w:t>,</w:t>
      </w:r>
      <w:r w:rsidRPr="00F14517">
        <w:rPr>
          <w:rFonts w:cs="Times New Roman"/>
        </w:rPr>
        <w:t xml:space="preserve"> which represented the chargeability of the solvent. The new term </w:t>
      </w:r>
      <w:r w:rsidRPr="00014700">
        <w:rPr>
          <w:rFonts w:ascii="Cambria" w:hAnsi="Cambria" w:cs="Cambria"/>
        </w:rPr>
        <w:t>δ</w:t>
      </w:r>
      <w:r w:rsidRPr="00014700">
        <w:rPr>
          <w:rFonts w:cs="Times New Roman"/>
        </w:rPr>
        <w:t xml:space="preserve"> had to be worked out empirically for each reaction</w:t>
      </w:r>
      <w:r w:rsidR="007C43E7">
        <w:rPr>
          <w:rFonts w:cs="Times New Roman"/>
        </w:rPr>
        <w:t>,</w:t>
      </w:r>
      <w:r w:rsidRPr="00014700">
        <w:rPr>
          <w:rFonts w:cs="Times New Roman"/>
        </w:rPr>
        <w:t xml:space="preserve"> which meant it was not as effective to use when compared with solvents that only needed </w:t>
      </w:r>
      <w:r w:rsidRPr="00014700">
        <w:rPr>
          <w:rFonts w:ascii="TUOS Stephenson" w:hAnsi="TUOS Stephenson" w:cs="TUOS Stephenson"/>
        </w:rPr>
        <w:t>π</w:t>
      </w:r>
      <w:r w:rsidRPr="00014700">
        <w:rPr>
          <w:rFonts w:cs="Times New Roman"/>
        </w:rPr>
        <w:t xml:space="preserve">*. </w:t>
      </w:r>
      <w:r w:rsidRPr="00F14517">
        <w:rPr>
          <w:rFonts w:cs="Times New Roman"/>
        </w:rPr>
        <w:t>These parameters were determined by solvatochromism. A linear relationship could then be</w:t>
      </w:r>
      <w:r>
        <w:rPr>
          <w:rFonts w:cs="Times New Roman"/>
        </w:rPr>
        <w:t xml:space="preserve"> established between the rate of reaction and some or all of these three parameters.</w:t>
      </w:r>
      <w:r>
        <w:rPr>
          <w:rFonts w:cs="Times New Roman"/>
        </w:rPr>
        <w:fldChar w:fldCharType="begin" w:fldLock="1"/>
      </w:r>
      <w:r>
        <w:rPr>
          <w:rFonts w:cs="Times New Roman"/>
        </w:rPr>
        <w:instrText>ADDIN CSL_CITATION {"citationItems":[{"id":"ITEM-1","itemData":{"DOI":"10.1021/ja00410a013","ISSN":"0002-7863","author":[{"dropping-particle":"","family":"Kamlet","given":"M J","non-dropping-particle":"","parse-names":false,"suffix":""},{"dropping-particle":"","family":"Carr","given":"Peter W.","non-dropping-particle":"","parse-names":false,"suffix":""},{"dropping-particle":"","family":"Taft","given":"Robert W.","non-dropping-particle":"","parse-names":false,"suffix":""},{"dropping-particle":"","family":"Abraham","given":"Michael H","non-dropping-particle":"","parse-names":false,"suffix":""}],"container-title":"Journal of the American Chemical Society","id":"ITEM-1","issue":"20","issued":{"date-parts":[["1981"]]},"page":"6062-6066","title":"Linear solvation energy relationships. 13. Relationship between the Hildebrand solubility parameter, .delta.H, and the solvatochromic parameter, .pi.*","type":"article-journal","volume":"103"},"uris":["http://www.mendeley.com/documents/?uuid=b897decb-5a67-459b-944f-d64abed64cbc"]}],"mendeley":{"formattedCitation":"&lt;sup&gt;8&lt;/sup&gt;","plainTextFormattedCitation":"8","previouslyFormattedCitation":"&lt;sup&gt;8&lt;/sup&gt;"},"properties":{"noteIndex":0},"schema":"https://github.com/citation-style-language/schema/raw/master/csl-citation.json"}</w:instrText>
      </w:r>
      <w:r>
        <w:rPr>
          <w:rFonts w:cs="Times New Roman"/>
        </w:rPr>
        <w:fldChar w:fldCharType="separate"/>
      </w:r>
      <w:r w:rsidRPr="005F22F7">
        <w:rPr>
          <w:rFonts w:cs="Times New Roman"/>
          <w:noProof/>
          <w:vertAlign w:val="superscript"/>
        </w:rPr>
        <w:t>8</w:t>
      </w:r>
      <w:r>
        <w:rPr>
          <w:rFonts w:cs="Times New Roman"/>
        </w:rPr>
        <w:fldChar w:fldCharType="end"/>
      </w:r>
      <w:r>
        <w:rPr>
          <w:rFonts w:cs="Times New Roman"/>
        </w:rPr>
        <w:t xml:space="preserve"> They created this linear relationship by using the general equation</w:t>
      </w:r>
      <w:r w:rsidR="00D477E7">
        <w:rPr>
          <w:rFonts w:cs="Times New Roman"/>
        </w:rPr>
        <w:t xml:space="preserve"> as can be seen in </w:t>
      </w:r>
      <w:r w:rsidR="00D477E7">
        <w:rPr>
          <w:rFonts w:cs="Times New Roman"/>
        </w:rPr>
        <w:fldChar w:fldCharType="begin"/>
      </w:r>
      <w:r w:rsidR="00D477E7">
        <w:rPr>
          <w:rFonts w:cs="Times New Roman"/>
        </w:rPr>
        <w:instrText xml:space="preserve"> REF _Ref59558267 \h </w:instrText>
      </w:r>
      <w:r w:rsidR="00D477E7">
        <w:rPr>
          <w:rFonts w:cs="Times New Roman"/>
        </w:rPr>
      </w:r>
      <w:r w:rsidR="00D477E7">
        <w:rPr>
          <w:rFonts w:cs="Times New Roman"/>
        </w:rPr>
        <w:fldChar w:fldCharType="separate"/>
      </w:r>
      <w:r w:rsidR="00BA6F40">
        <w:t xml:space="preserve">Equation </w:t>
      </w:r>
      <w:r w:rsidR="00BA6F40">
        <w:rPr>
          <w:noProof/>
        </w:rPr>
        <w:t>2</w:t>
      </w:r>
      <w:r w:rsidR="00D477E7">
        <w:rPr>
          <w:rFonts w:cs="Times New Roman"/>
        </w:rPr>
        <w:fldChar w:fldCharType="end"/>
      </w:r>
      <w:r w:rsidR="007C43E7">
        <w:rPr>
          <w:rFonts w:cs="Times New Roman"/>
        </w:rPr>
        <w:t xml:space="preserve">. The </w:t>
      </w:r>
      <w:r w:rsidR="0027716E">
        <w:rPr>
          <w:rFonts w:cs="Times New Roman"/>
        </w:rPr>
        <w:t xml:space="preserve">XYZ is a stand in for </w:t>
      </w:r>
      <w:r w:rsidR="001B38AF">
        <w:rPr>
          <w:rFonts w:cs="Times New Roman"/>
        </w:rPr>
        <w:t>most solvent dependent terms.</w:t>
      </w:r>
      <w:r w:rsidR="00CD010B">
        <w:rPr>
          <w:rFonts w:cs="Times New Roman"/>
        </w:rPr>
        <w:t xml:space="preserve"> It can represent reaction rates, equilibria, partition coefficient </w:t>
      </w:r>
      <w:r w:rsidR="00370A7A">
        <w:rPr>
          <w:rFonts w:cs="Times New Roman"/>
        </w:rPr>
        <w:t>and more.</w:t>
      </w:r>
      <w:r>
        <w:rPr>
          <w:rFonts w:cs="Times New Roman"/>
        </w:rPr>
        <w:br/>
      </w:r>
      <m:oMathPara>
        <m:oMath>
          <m:r>
            <w:rPr>
              <w:rFonts w:ascii="Cambria Math" w:hAnsi="Cambria Math" w:cs="Times New Roman"/>
            </w:rPr>
            <m:t>XYZ=XY</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0</m:t>
              </m:r>
            </m:sub>
          </m:sSub>
          <m:r>
            <w:rPr>
              <w:rFonts w:ascii="Cambria Math" w:hAnsi="Cambria Math" w:cs="Times New Roman"/>
            </w:rPr>
            <m:t>+s</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π</m:t>
                  </m:r>
                </m:e>
                <m:sup>
                  <m:r>
                    <w:rPr>
                      <w:rFonts w:ascii="Cambria Math" w:hAnsi="Cambria Math" w:cs="Times New Roman"/>
                    </w:rPr>
                    <m:t>*</m:t>
                  </m:r>
                </m:sup>
              </m:sSup>
              <m:r>
                <w:rPr>
                  <w:rFonts w:ascii="Cambria Math" w:hAnsi="Cambria Math" w:cs="Times New Roman"/>
                </w:rPr>
                <m:t>+dδ</m:t>
              </m:r>
            </m:e>
          </m:d>
          <m:r>
            <w:rPr>
              <w:rFonts w:ascii="Cambria Math" w:hAnsi="Cambria Math" w:cs="Times New Roman"/>
            </w:rPr>
            <m:t>+aα+bβ</m:t>
          </m:r>
        </m:oMath>
      </m:oMathPara>
    </w:p>
    <w:p w14:paraId="4FA0A268" w14:textId="2701EA2B" w:rsidR="00515B44" w:rsidRDefault="00782176" w:rsidP="00782176">
      <w:pPr>
        <w:pStyle w:val="Caption"/>
      </w:pPr>
      <w:bookmarkStart w:id="13" w:name="_Ref59558267"/>
      <w:r>
        <w:lastRenderedPageBreak/>
        <w:t xml:space="preserve">Equation </w:t>
      </w:r>
      <w:fldSimple w:instr=" SEQ Equation \* ARABIC ">
        <w:r w:rsidR="00BA6F40">
          <w:rPr>
            <w:noProof/>
          </w:rPr>
          <w:t>2</w:t>
        </w:r>
      </w:fldSimple>
      <w:bookmarkEnd w:id="13"/>
    </w:p>
    <w:p w14:paraId="60834FB0" w14:textId="674599F2" w:rsidR="00515B44" w:rsidRDefault="00515B44" w:rsidP="00C559CF">
      <w:pPr>
        <w:rPr>
          <w:rFonts w:cs="Times New Roman"/>
        </w:rPr>
      </w:pPr>
      <w:r>
        <w:rPr>
          <w:rFonts w:cs="Times New Roman"/>
        </w:rPr>
        <w:t>Creating this linear relationship allows the rate of reaction in additional solvents to be predicted readily.</w:t>
      </w:r>
    </w:p>
    <w:p w14:paraId="2894FFF6" w14:textId="20C54AAE" w:rsidR="00515B44" w:rsidRDefault="00515B44" w:rsidP="00C559CF">
      <w:pPr>
        <w:rPr>
          <w:rFonts w:cs="Times New Roman"/>
        </w:rPr>
      </w:pPr>
      <w:r>
        <w:rPr>
          <w:rFonts w:cs="Times New Roman"/>
        </w:rPr>
        <w:t xml:space="preserve">Work by Kamlet, Taft and Abraham looked at how the unimolecular rate of decomposition of tertiary butyl halides varied with solvents of various </w:t>
      </w:r>
      <w:r>
        <w:rPr>
          <w:rFonts w:ascii="Calibri" w:hAnsi="Calibri" w:cs="Times New Roman"/>
        </w:rPr>
        <w:t>α</w:t>
      </w:r>
      <w:r>
        <w:rPr>
          <w:rFonts w:cs="Times New Roman"/>
        </w:rPr>
        <w:t xml:space="preserve">, </w:t>
      </w:r>
      <w:r>
        <w:rPr>
          <w:rFonts w:ascii="Calibri" w:hAnsi="Calibri" w:cs="Times New Roman"/>
        </w:rPr>
        <w:t>β</w:t>
      </w:r>
      <w:r>
        <w:rPr>
          <w:rFonts w:cs="Times New Roman"/>
        </w:rPr>
        <w:t xml:space="preserve">, and </w:t>
      </w:r>
      <w:r>
        <w:rPr>
          <w:rFonts w:ascii="Calibri" w:hAnsi="Calibri" w:cs="Times New Roman"/>
        </w:rPr>
        <w:t>π</w:t>
      </w:r>
      <w:r>
        <w:rPr>
          <w:rFonts w:cs="Times New Roman"/>
        </w:rPr>
        <w:t>*.</w:t>
      </w:r>
      <w:r>
        <w:rPr>
          <w:rFonts w:cs="Times New Roman"/>
        </w:rPr>
        <w:fldChar w:fldCharType="begin" w:fldLock="1"/>
      </w:r>
      <w:r>
        <w:rPr>
          <w:rFonts w:cs="Times New Roman"/>
        </w:rPr>
        <w:instrText>ADDIN CSL_CITATION {"citationItems":[{"id":"ITEM-1","itemData":{"DOI":"10.1021/ja00410a013","ISSN":"0002-7863","author":[{"dropping-particle":"","family":"Kamlet","given":"M J","non-dropping-particle":"","parse-names":false,"suffix":""},{"dropping-particle":"","family":"Carr","given":"Peter W.","non-dropping-particle":"","parse-names":false,"suffix":""},{"dropping-particle":"","family":"Taft","given":"Robert W.","non-dropping-particle":"","parse-names":false,"suffix":""},{"dropping-particle":"","family":"Abraham","given":"Michael H","non-dropping-particle":"","parse-names":false,"suffix":""}],"container-title":"Journal of the American Chemical Society","id":"ITEM-1","issue":"20","issued":{"date-parts":[["1981"]]},"page":"6062-6066","title":"Linear solvation energy relationships. 13. Relationship between the Hildebrand solubility parameter, .delta.H, and the solvatochromic parameter, .pi.*","type":"article-journal","volume":"103"},"uris":["http://www.mendeley.com/documents/?uuid=b897decb-5a67-459b-944f-d64abed64cbc"]}],"mendeley":{"formattedCitation":"&lt;sup&gt;8&lt;/sup&gt;","plainTextFormattedCitation":"8","previouslyFormattedCitation":"&lt;sup&gt;8&lt;/sup&gt;"},"properties":{"noteIndex":0},"schema":"https://github.com/citation-style-language/schema/raw/master/csl-citation.json"}</w:instrText>
      </w:r>
      <w:r>
        <w:rPr>
          <w:rFonts w:cs="Times New Roman"/>
        </w:rPr>
        <w:fldChar w:fldCharType="separate"/>
      </w:r>
      <w:r w:rsidRPr="005F22F7">
        <w:rPr>
          <w:rFonts w:cs="Times New Roman"/>
          <w:noProof/>
          <w:vertAlign w:val="superscript"/>
        </w:rPr>
        <w:t>8</w:t>
      </w:r>
      <w:r>
        <w:rPr>
          <w:rFonts w:cs="Times New Roman"/>
        </w:rPr>
        <w:fldChar w:fldCharType="end"/>
      </w:r>
      <w:r>
        <w:rPr>
          <w:rFonts w:cs="Times New Roman"/>
        </w:rPr>
        <w:t xml:space="preserve"> They found that the rate of reaction was dependent on the hydrogen bond donor strength of the solvent. The reaction rate was not affected by the hydrogen bond acceptor strength of the solvent. They attributed the relationship between the rate of reaction and the hydrogen bond donor strength to hydrogen bonding between the protic solvent and the leaving halide. The Kamlet and Taft equation has also been used to predict </w:t>
      </w:r>
      <w:r w:rsidR="00370A7A">
        <w:t>partitioning</w:t>
      </w:r>
      <w:r w:rsidR="00370A7A" w:rsidDel="00370A7A">
        <w:rPr>
          <w:rFonts w:cs="Times New Roman"/>
        </w:rPr>
        <w:t xml:space="preserve"> </w:t>
      </w:r>
      <w:r>
        <w:rPr>
          <w:rFonts w:cs="Times New Roman"/>
        </w:rPr>
        <w:t>between solvents.</w:t>
      </w:r>
      <w:r>
        <w:rPr>
          <w:rFonts w:cs="Times New Roman"/>
        </w:rPr>
        <w:fldChar w:fldCharType="begin" w:fldLock="1"/>
      </w:r>
      <w:r w:rsidR="000E7C0F">
        <w:rPr>
          <w:rFonts w:cs="Times New Roman"/>
        </w:rPr>
        <w:instrText>ADDIN CSL_CITATION {"citationItems":[{"id":"ITEM-1","itemData":{"DOI":"10.1021/j100329a035","ISBN":"0022-3654","ISSN":"0022-3654","PMID":"224","abstract":"Octanol/water partition coefficients of 245 non-hydrogen bonding, hydrogen bond acceptor, and weak and strong hydrogen bond donor aliphatic and aromatic solutes are well correlated by the linear solvation energy relationship. Parameter estimation rules are set forth that allow the accurate prediction of octanol/water partition coefficients of hundreds, perhaps thousands, of solutes whose solvatochromic parameters have not yet been measured.","author":[{"dropping-particle":"","family":"Kamlet","given":"Mortimer J.","non-dropping-particle":"","parse-names":false,"suffix":""},{"dropping-particle":"","family":"Doherty","given":"Ruth M.","non-dropping-particle":"","parse-names":false,"suffix":""},{"dropping-particle":"","family":"Abraham","given":"Michael H","non-dropping-particle":"","parse-names":false,"suffix":""},{"dropping-particle":"","family":"Marcus","given":"Y","non-dropping-particle":"","parse-names":false,"suffix":""},{"dropping-particle":"","family":"Taft","given":"Robert W.","non-dropping-particle":"","parse-names":false,"suffix":""}],"container-title":"Journal of Physical Chemistry","id":"ITEM-1","issue":"18","issued":{"date-parts":[["1988"]]},"page":"5244-5255","title":"An Improved Equation for Correlation and Prediction of Octanol/Water Partition Coefficients of Organic Nonelectrolytes","type":"article-journal","volume":"92"},"uris":["http://www.mendeley.com/documents/?uuid=aee74ccc-cdff-4a55-a213-4554fad07dc8"]}],"mendeley":{"formattedCitation":"&lt;sup&gt;10&lt;/sup&gt;","plainTextFormattedCitation":"10","previouslyFormattedCitation":"&lt;sup&gt;10&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0</w:t>
      </w:r>
      <w:r>
        <w:rPr>
          <w:rFonts w:cs="Times New Roman"/>
        </w:rPr>
        <w:fldChar w:fldCharType="end"/>
      </w:r>
    </w:p>
    <w:p w14:paraId="772C3EDB" w14:textId="1D19531A" w:rsidR="00515B44" w:rsidRPr="00E80980" w:rsidRDefault="00515B44" w:rsidP="00C559CF">
      <w:pPr>
        <w:rPr>
          <w:rFonts w:cs="Times New Roman"/>
        </w:rPr>
      </w:pPr>
      <w:r>
        <w:rPr>
          <w:rFonts w:cs="Times New Roman"/>
        </w:rPr>
        <w:t>The Kamlet-Taft parameters are still being used as a way to predict reaction rates and as a very common tool for predicting solvent effects on reactions.</w:t>
      </w:r>
      <w:r>
        <w:rPr>
          <w:rFonts w:cs="Times New Roman"/>
        </w:rPr>
        <w:fldChar w:fldCharType="begin" w:fldLock="1"/>
      </w:r>
      <w:r w:rsidR="00370AD6">
        <w:rPr>
          <w:rFonts w:cs="Times New Roman"/>
        </w:rPr>
        <w:instrText xml:space="preserve">ADDIN CSL_CITATION {"citationItems":[{"id":"ITEM-1","itemData":{"DOI":"10.1039/c2gc16670d","ISBN":"1463-9262","ISSN":"1463-9262","abstract":"Solvatochromic data have been collected from the literature or newly measured for 83 molecular solvents, 18 switchable solvents, and 187 ionic liquids that have been cited in the green chemistry literature. The data include the normalized Reichardt’s parameter (EN T), the Nile red </w:instrText>
      </w:r>
      <w:r w:rsidR="00370AD6">
        <w:rPr>
          <w:rFonts w:cs="Times New Roman" w:hint="eastAsia"/>
        </w:rPr>
        <w:instrText>λ</w:instrText>
      </w:r>
      <w:r w:rsidR="00370AD6">
        <w:rPr>
          <w:rFonts w:cs="Times New Roman"/>
        </w:rPr>
        <w:instrText>max, and the Kamlet–Taft parameters (</w:instrText>
      </w:r>
      <w:r w:rsidR="00370AD6">
        <w:rPr>
          <w:rFonts w:cs="Times New Roman" w:hint="eastAsia"/>
        </w:rPr>
        <w:instrText>α</w:instrText>
      </w:r>
      <w:r w:rsidR="00370AD6">
        <w:rPr>
          <w:rFonts w:cs="Times New Roman"/>
        </w:rPr>
        <w:instrText xml:space="preserve">, </w:instrText>
      </w:r>
      <w:r w:rsidR="00370AD6">
        <w:rPr>
          <w:rFonts w:cs="Times New Roman" w:hint="eastAsia"/>
        </w:rPr>
        <w:instrText>β</w:instrText>
      </w:r>
      <w:r w:rsidR="00370AD6">
        <w:rPr>
          <w:rFonts w:cs="Times New Roman"/>
        </w:rPr>
        <w:instrText xml:space="preserve">, and </w:instrText>
      </w:r>
      <w:r w:rsidR="00370AD6">
        <w:rPr>
          <w:rFonts w:cs="Times New Roman" w:hint="eastAsia"/>
        </w:rPr>
        <w:instrText>π</w:instrText>
      </w:r>
      <w:r w:rsidR="00370AD6">
        <w:rPr>
          <w:rFonts w:cs="Times New Roman"/>
        </w:rPr>
        <w:instrText>*). Disagreements within the literature about the properties of glycerol and poly (ethylene glycol) have been resolved with new data. The switching of a switchable-polarity solvent (also known as a reversible ionic liquid) by CO2 causes a significant increase in polarity/polarizability (</w:instrText>
      </w:r>
      <w:r w:rsidR="00370AD6">
        <w:rPr>
          <w:rFonts w:cs="Times New Roman" w:hint="eastAsia"/>
        </w:rPr>
        <w:instrText>π</w:instrText>
      </w:r>
      <w:r w:rsidR="00370AD6">
        <w:rPr>
          <w:rFonts w:cs="Times New Roman"/>
        </w:rPr>
        <w:instrText>*) but no change in the basicity (</w:instrText>
      </w:r>
      <w:r w:rsidR="00370AD6">
        <w:rPr>
          <w:rFonts w:cs="Times New Roman" w:hint="eastAsia"/>
        </w:rPr>
        <w:instrText>β</w:instrText>
      </w:r>
      <w:r w:rsidR="00370AD6">
        <w:rPr>
          <w:rFonts w:cs="Times New Roman"/>
        </w:rPr>
        <w:instrText>). A switchable-hydrophilicity solvent undergoes an even greater change in polarity because it merges with an aqueous phase upon exposure to CO2. Trends observed from the data of ionic liquids are presented, along with concerns about the best method for determining the Kamlet–Taft parameters","author":[{"dropping-particle":"","family":"Jessop","given":"Philip G.","non-dropping-particle":"","parse-names":false,"suffix":""},{"dropping-particle":"","family":"Jessop","given":"David","non-dropping-particle":"","parse-names":false,"suffix":""},{"dropping-particle":"","family":"Fu","given":"Dongbao","non-dropping-particle":"","parse-names":false,"suffix":""},{"dropping-particle":"","family":"Phan","given":"Lam","non-dropping-particle":"","parse-names":false,"suffix":""}],"container-title":"Green Chemistry","id":"ITEM-1","issued":{"date-parts":[["2012"]]},"page":"1245-1259","title":"Solvatochromic parameters for solvents of interest in green chemistry","type":"article-journal","volume":"14"},"uris":["http://www.mendeley.com/documents/?uuid=7c7548b8-9c58-4137-a153-1932ce5a9d6b"]}],"mendeley":{"formattedCitation":"&lt;sup&gt;11&lt;/sup&gt;","plainTextFormattedCitation":"11","previouslyFormattedCitation":"&lt;sup&gt;11&lt;/sup&gt;"},"properties":{"noteIndex":0},"schema":"https://github.com/citation-style-language/schema/raw/master/csl-citation.json"}</w:instrText>
      </w:r>
      <w:r>
        <w:rPr>
          <w:rFonts w:cs="Times New Roman"/>
          <w:vertAlign w:val="superscript"/>
        </w:rPr>
        <w:fldChar w:fldCharType="separate"/>
      </w:r>
      <w:r w:rsidR="003E0534" w:rsidRPr="003E0534">
        <w:rPr>
          <w:rFonts w:cs="Times New Roman"/>
          <w:noProof/>
          <w:vertAlign w:val="superscript"/>
        </w:rPr>
        <w:t>11</w:t>
      </w:r>
      <w:r>
        <w:rPr>
          <w:rFonts w:cs="Times New Roman"/>
        </w:rPr>
        <w:fldChar w:fldCharType="end"/>
      </w:r>
      <w:r>
        <w:rPr>
          <w:rFonts w:cs="Times New Roman"/>
        </w:rPr>
        <w:t xml:space="preserve"> The parameters have shown remarkable versatility in solvents ranging from supercritical water</w:t>
      </w:r>
      <w:r>
        <w:rPr>
          <w:rFonts w:cs="Times New Roman"/>
        </w:rPr>
        <w:fldChar w:fldCharType="begin" w:fldLock="1"/>
      </w:r>
      <w:r w:rsidR="001126BB">
        <w:rPr>
          <w:rFonts w:cs="Times New Roman"/>
        </w:rPr>
        <w:instrText>ADDIN CSL_CITATION {"citationItems":[{"id":"ITEM-1","itemData":{"DOI":"10.1039/b516862g","ISSN":"1463-9076","PMID":"16688308","abstract":"Kamlet-Taft solvent parameters, pi*, of high pressure and supercritical water were determined from 16-420 degrees C based on solvatochromic measurements of 4-nitroanisole. For the measurements, an optical cell that could be used at high temperatures and pressures was developed with the specification of minimal dead space. The low dead space cell allowed us to measure the absorption spectra of 4-nitroanisole at high temperature conditions before appreciable decomposition occurred. The behavior of pi* in terms of water density (pi* = 1.77rho- 0.71) was found to be linear, except in the near critical region, in which deviations were observed that could be attributed to local density augmentation. Excess density, which was defined as the difference between local density and bulk density, showed a maximum near the critical density of water. The frequencies of UV-Vis spectra of 4-(dimethylamino)benzonitrile and N,N-dimethyl-4-nitroaniline were correlated with pi* based on a linear solvation energy relationship (LSER) theory. Local density augmentation around 4-nitroanisole and that around 4-(dimethylamino)benzonitrile were similar but the augmentation observed around N,N-dimethyl-4-nitroaniline was larger.","author":[{"dropping-particle":"","family":"Minami","given":"Kimitaka","non-dropping-particle":"","parse-names":false,"suffix":""},{"dropping-particle":"","family":"Mizuta","given":"Masamichi","non-dropping-particle":"","parse-names":false,"suffix":""},{"dropping-particle":"","family":"Suzuki","given":"Muneyuki","non-dropping-particle":"","parse-names":false,"suffix":""},{"dropping-particle":"","family":"Aizawa","given":"Takafumi","non-dropping-particle":"","parse-names":false,"suffix":""},{"dropping-particle":"","family":"Arai","given":"Kunio","non-dropping-particle":"","parse-names":false,"suffix":""}],"container-title":"Physical chemistry chemical physics : PCCP","id":"ITEM-1","issue":"19","issued":{"date-parts":[["2006"]]},"page":"2257-64","title":"Determination of Kamlet-Taft solvent parameters pi* of high pressure and supercritical water by the UV-Vis absorption spectral shift of 4-nitroanisole.","type":"article-journal","volume":"8"},"uris":["http://www.mendeley.com/documents/?uuid=aec4af8b-0ccb-49d6-9652-b4a64bd47c8c"]}],"mendeley":{"formattedCitation":"&lt;sup&gt;12&lt;/sup&gt;","plainTextFormattedCitation":"12","previouslyFormattedCitation":"&lt;sup&gt;12&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2</w:t>
      </w:r>
      <w:r>
        <w:rPr>
          <w:rFonts w:cs="Times New Roman"/>
        </w:rPr>
        <w:fldChar w:fldCharType="end"/>
      </w:r>
      <w:r>
        <w:rPr>
          <w:rFonts w:cs="Times New Roman"/>
        </w:rPr>
        <w:t xml:space="preserve"> to ionic liquids</w:t>
      </w:r>
      <w:r>
        <w:rPr>
          <w:rFonts w:cs="Times New Roman"/>
        </w:rPr>
        <w:fldChar w:fldCharType="begin" w:fldLock="1"/>
      </w:r>
      <w:r w:rsidR="001126BB">
        <w:rPr>
          <w:rFonts w:cs="Times New Roman"/>
        </w:rPr>
        <w:instrText>ADDIN CSL_CITATION {"citationItems":[{"id":"ITEM-1","itemData":{"DOI":"10.1021/jo0615302","ISBN":"0022-3263","ISSN":"00223263","PMID":"17081015","abstract":"In this paper, we report the effect of ionic liquids on substitution reactions using a variety of anionic nucleophiles. We have combined new studies of the reactivity of polyatomic anions, acetate, trifuoroacetate, cyanide, and thiocyanide, with our previous studies of the halides in [C4C1py][Tf2N], [C4C1py][TfO], and [C4C1im][Tf2N] (where [C4C1im]+ is 1-butyl-3-methylimidazolium and [C4C1py]+ is 1-butyl-1- methylpyrrolidinium) and compared their reactivities, k2, to the same reactions in the molecular solvents dichloromethane, dimethylsulfoxide, and methanol. The Kamlet-Taft solvent descriptors (R, â, ð*) have been used to analyze the rates of the reactions, which were found to have a strong inverse dependency on the R value of the solvent. This result is attributed to the ability of the solvent to hydrogen bond to the nucleophile, so reducing its reactivity. The Eyring activation parameters (¢Hq and ¢Sq), while confirming the reaction mechanism, do not offer obvious correlations with the Kamlet-Taft solvent descriptors.","author":[{"dropping-particle":"","family":"Crowhurst","given":"Lorna","non-dropping-particle":"","parse-names":false,"suffix":""},{"dropping-particle":"","family":"Falcone","given":"Ruben","non-dropping-particle":"","parse-names":false,"suffix":""},{"dropping-particle":"","family":"Lancaster","given":"N. Llewellyn","non-dropping-particle":"","parse-names":false,"suffix":""},{"dropping-particle":"","family":"Llopis-Mestre","given":"Veronica","non-dropping-particle":"","parse-names":false,"suffix":""},{"dropping-particle":"","family":"Welton","given":"Tom","non-dropping-particle":"","parse-names":false,"suffix":""}],"container-title":"Journal of Organic Chemistry","id":"ITEM-1","issue":"23","issued":{"date-parts":[["2006"]]},"page":"8847-8853","title":"Using Kamlet-Taft solvent descriptors to explain the reactivity of anionic nucleophiles in ionic liquids","type":"article-journal","volume":"71"},"uris":["http://www.mendeley.com/documents/?uuid=56664b0e-7b50-4754-8bab-91413951f0c4"]}],"mendeley":{"formattedCitation":"&lt;sup&gt;13&lt;/sup&gt;","plainTextFormattedCitation":"13","previouslyFormattedCitation":"&lt;sup&gt;13&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3</w:t>
      </w:r>
      <w:r>
        <w:rPr>
          <w:rFonts w:cs="Times New Roman"/>
        </w:rPr>
        <w:fldChar w:fldCharType="end"/>
      </w:r>
      <w:r>
        <w:rPr>
          <w:rFonts w:ascii="Calibri" w:hAnsi="Calibri" w:cs="Times New Roman"/>
        </w:rPr>
        <w:t xml:space="preserve">. </w:t>
      </w:r>
      <w:r>
        <w:rPr>
          <w:rFonts w:cs="Times New Roman"/>
        </w:rPr>
        <w:t>Most of these LFER use some way of measuring the bulk solvent system polarity, which is usually obtained from a solvatochrom</w:t>
      </w:r>
      <w:r w:rsidR="00370A7A">
        <w:rPr>
          <w:rFonts w:cs="Times New Roman"/>
        </w:rPr>
        <w:t>atic</w:t>
      </w:r>
      <w:r>
        <w:rPr>
          <w:rFonts w:cs="Times New Roman"/>
        </w:rPr>
        <w:t xml:space="preserve"> measurement (although the dye varies), and the dielectric constant with each system (using their own method of scaling these values). Koppel and Palm’s</w:t>
      </w:r>
      <w:r w:rsidR="005B2B43" w:rsidRPr="005B2B43">
        <w:rPr>
          <w:rFonts w:cs="Times New Roman"/>
        </w:rPr>
        <w:t xml:space="preserve"> </w:t>
      </w:r>
      <w:r w:rsidR="005B2B43">
        <w:rPr>
          <w:rFonts w:cs="Times New Roman"/>
        </w:rPr>
        <w:t xml:space="preserve">system, seen in </w:t>
      </w:r>
      <w:r w:rsidR="005B2B43">
        <w:rPr>
          <w:rFonts w:cs="Times New Roman"/>
        </w:rPr>
        <w:fldChar w:fldCharType="begin"/>
      </w:r>
      <w:r w:rsidR="005B2B43">
        <w:rPr>
          <w:rFonts w:cs="Times New Roman"/>
        </w:rPr>
        <w:instrText xml:space="preserve"> REF _Ref59558467 \h </w:instrText>
      </w:r>
      <w:r w:rsidR="005B2B43">
        <w:rPr>
          <w:rFonts w:cs="Times New Roman"/>
        </w:rPr>
      </w:r>
      <w:r w:rsidR="005B2B43">
        <w:rPr>
          <w:rFonts w:cs="Times New Roman"/>
        </w:rPr>
        <w:fldChar w:fldCharType="separate"/>
      </w:r>
      <w:r w:rsidR="00BA6F40">
        <w:t xml:space="preserve">Equation </w:t>
      </w:r>
      <w:r w:rsidR="00BA6F40">
        <w:rPr>
          <w:noProof/>
        </w:rPr>
        <w:t>3</w:t>
      </w:r>
      <w:r w:rsidR="005B2B43">
        <w:rPr>
          <w:rFonts w:cs="Times New Roman"/>
        </w:rPr>
        <w:fldChar w:fldCharType="end"/>
      </w:r>
      <w:r w:rsidR="005B2B43">
        <w:rPr>
          <w:rFonts w:cs="Times New Roman"/>
        </w:rPr>
        <w:t>,</w:t>
      </w:r>
      <w:r>
        <w:rPr>
          <w:rFonts w:cs="Times New Roman"/>
        </w:rPr>
        <w:t xml:space="preserve"> uses a measure of the Lewis Acidity and basicity of the solvent system rather than Kamlet-Taft-Abraham use of hydrogen bond basicity and </w:t>
      </w:r>
      <w:r w:rsidR="005B2B43">
        <w:rPr>
          <w:rFonts w:cs="Times New Roman"/>
        </w:rPr>
        <w:t>acidity</w:t>
      </w:r>
      <w:r>
        <w:rPr>
          <w:rFonts w:cs="Times New Roman"/>
        </w:rPr>
        <w:t>.</w:t>
      </w:r>
      <w:r w:rsidR="00370A7A">
        <w:rPr>
          <w:rFonts w:cs="Times New Roman"/>
        </w:rPr>
        <w:t xml:space="preserve"> In</w:t>
      </w:r>
      <w:r w:rsidR="0093373A">
        <w:rPr>
          <w:rFonts w:cs="Times New Roman"/>
        </w:rPr>
        <w:t xml:space="preserve"> </w:t>
      </w:r>
      <w:r w:rsidR="0093373A">
        <w:t xml:space="preserve">Koppel and Palm’s general equation for predicting solvent effects </w:t>
      </w:r>
      <w:bookmarkStart w:id="14" w:name="_Hlk65581934"/>
      <w:r w:rsidR="0093373A">
        <w:t>A and A</w:t>
      </w:r>
      <w:r w:rsidR="0093373A">
        <w:rPr>
          <w:vertAlign w:val="subscript"/>
        </w:rPr>
        <w:t>0</w:t>
      </w:r>
      <w:r w:rsidR="0093373A">
        <w:t xml:space="preserve"> represent the values of interest</w:t>
      </w:r>
      <w:r w:rsidR="00370A7A">
        <w:t xml:space="preserve"> which </w:t>
      </w:r>
      <w:r w:rsidR="00D41515">
        <w:t>can represent nearly any solvent dependent parameter</w:t>
      </w:r>
      <w:r w:rsidR="0093373A">
        <w:t xml:space="preserve">. </w:t>
      </w:r>
      <w:bookmarkEnd w:id="14"/>
      <w:r w:rsidR="0093373A">
        <w:t>Y represents the polarity</w:t>
      </w:r>
      <w:r w:rsidR="00D41515">
        <w:t>, and</w:t>
      </w:r>
      <w:r w:rsidR="0093373A">
        <w:t xml:space="preserve"> y is its scal</w:t>
      </w:r>
      <w:r w:rsidR="00A63A7E">
        <w:t>a</w:t>
      </w:r>
      <w:r w:rsidR="0093373A">
        <w:t>r, P represents the polarizability</w:t>
      </w:r>
      <w:r w:rsidR="00D41515">
        <w:t xml:space="preserve"> and,</w:t>
      </w:r>
      <w:r w:rsidR="0093373A">
        <w:t xml:space="preserve"> p is its scalar. </w:t>
      </w:r>
      <w:proofErr w:type="spellStart"/>
      <w:r w:rsidR="0093373A">
        <w:t>E</w:t>
      </w:r>
      <w:proofErr w:type="spellEnd"/>
      <w:r w:rsidR="0093373A">
        <w:t xml:space="preserve"> represents the solvent Lewis acidity</w:t>
      </w:r>
      <w:r w:rsidR="00D41515">
        <w:t xml:space="preserve"> and,</w:t>
      </w:r>
      <w:r w:rsidR="0093373A">
        <w:t xml:space="preserve"> e is its scalar, B represents the Lewis basicity </w:t>
      </w:r>
      <w:r w:rsidR="00D41515">
        <w:t xml:space="preserve">and, </w:t>
      </w:r>
      <w:r w:rsidR="0093373A">
        <w:t>b is its scalar.</w:t>
      </w:r>
    </w:p>
    <w:p w14:paraId="77744420" w14:textId="77777777" w:rsidR="00515B44" w:rsidRPr="00E80980" w:rsidRDefault="00515B44" w:rsidP="00C559CF">
      <w:pPr>
        <w:rPr>
          <w:rFonts w:cs="Times New Roman"/>
        </w:rPr>
      </w:pPr>
      <m:oMathPara>
        <m:oMath>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r>
            <w:rPr>
              <w:rFonts w:ascii="Cambria Math" w:hAnsi="Cambria Math" w:cs="Times New Roman"/>
            </w:rPr>
            <m:t>+yY+pP+eE+bB</m:t>
          </m:r>
        </m:oMath>
      </m:oMathPara>
    </w:p>
    <w:p w14:paraId="42668778" w14:textId="38F06C04" w:rsidR="00515B44" w:rsidRPr="00E80980" w:rsidRDefault="006F704D" w:rsidP="006F704D">
      <w:pPr>
        <w:pStyle w:val="Caption"/>
      </w:pPr>
      <w:bookmarkStart w:id="15" w:name="_Ref59558467"/>
      <w:r>
        <w:t xml:space="preserve">Equation </w:t>
      </w:r>
      <w:fldSimple w:instr=" SEQ Equation \* ARABIC ">
        <w:r w:rsidR="00BA6F40">
          <w:rPr>
            <w:noProof/>
          </w:rPr>
          <w:t>3</w:t>
        </w:r>
      </w:fldSimple>
      <w:bookmarkEnd w:id="15"/>
    </w:p>
    <w:p w14:paraId="7267EC92" w14:textId="6F95C4A4" w:rsidR="00515B44" w:rsidRDefault="00515B44" w:rsidP="00C559CF">
      <w:pPr>
        <w:rPr>
          <w:rFonts w:cs="Times New Roman"/>
        </w:rPr>
      </w:pPr>
      <w:r>
        <w:rPr>
          <w:rFonts w:cs="Times New Roman"/>
        </w:rPr>
        <w:t xml:space="preserve">Shorter’s </w:t>
      </w:r>
      <w:r w:rsidR="005B2B43">
        <w:rPr>
          <w:rFonts w:cs="Times New Roman"/>
        </w:rPr>
        <w:t xml:space="preserve">model, seen in </w:t>
      </w:r>
      <w:r w:rsidR="005B2B43">
        <w:rPr>
          <w:rFonts w:cs="Times New Roman"/>
        </w:rPr>
        <w:fldChar w:fldCharType="begin"/>
      </w:r>
      <w:r w:rsidR="005B2B43">
        <w:rPr>
          <w:rFonts w:cs="Times New Roman"/>
        </w:rPr>
        <w:instrText xml:space="preserve"> REF _Ref59558566 \h </w:instrText>
      </w:r>
      <w:r w:rsidR="005B2B43">
        <w:rPr>
          <w:rFonts w:cs="Times New Roman"/>
        </w:rPr>
      </w:r>
      <w:r w:rsidR="005B2B43">
        <w:rPr>
          <w:rFonts w:cs="Times New Roman"/>
        </w:rPr>
        <w:fldChar w:fldCharType="separate"/>
      </w:r>
      <w:r w:rsidR="00BA6F40">
        <w:t xml:space="preserve">Equation </w:t>
      </w:r>
      <w:r w:rsidR="00BA6F40">
        <w:rPr>
          <w:noProof/>
        </w:rPr>
        <w:t>4</w:t>
      </w:r>
      <w:r w:rsidR="005B2B43">
        <w:rPr>
          <w:rFonts w:cs="Times New Roman"/>
        </w:rPr>
        <w:fldChar w:fldCharType="end"/>
      </w:r>
      <w:r w:rsidR="005B2B43">
        <w:rPr>
          <w:rFonts w:cs="Times New Roman"/>
        </w:rPr>
        <w:t>,</w:t>
      </w:r>
      <w:r>
        <w:rPr>
          <w:rFonts w:cs="Times New Roman"/>
        </w:rPr>
        <w:t xml:space="preserve"> does not use parameters for any direct interactions and is based on polar constants, dielectric constant and the number of hydrogen atoms.</w:t>
      </w:r>
      <w:r w:rsidR="0093373A">
        <w:rPr>
          <w:rFonts w:cs="Times New Roman"/>
        </w:rPr>
        <w:t xml:space="preserve"> </w:t>
      </w:r>
      <w:r w:rsidR="0093373A">
        <w:t>Shorter’s equation for solvent affects in the reaction between diazodiphenylmethane and benzoic acid in alcohols. C represents a constant. The f(</w:t>
      </w:r>
      <w:r w:rsidR="0093373A">
        <w:rPr>
          <w:rFonts w:ascii="Calibri" w:hAnsi="Calibri"/>
        </w:rPr>
        <w:t>ε)</w:t>
      </w:r>
      <w:r w:rsidR="0093373A">
        <w:t xml:space="preserve"> represents the solvents dielectric constant</w:t>
      </w:r>
      <w:r w:rsidR="00D41515">
        <w:t xml:space="preserve"> and</w:t>
      </w:r>
      <w:r w:rsidR="0093373A">
        <w:t xml:space="preserve">, A is its scalar, </w:t>
      </w:r>
      <w:r w:rsidR="0093373A">
        <w:rPr>
          <w:rFonts w:ascii="Calibri" w:hAnsi="Calibri"/>
        </w:rPr>
        <w:t>σ</w:t>
      </w:r>
      <w:r w:rsidR="0093373A">
        <w:t xml:space="preserve">* represents the Taft polar constant </w:t>
      </w:r>
      <w:r w:rsidR="0079257A">
        <w:t xml:space="preserve">and, </w:t>
      </w:r>
      <w:r w:rsidR="0093373A">
        <w:t xml:space="preserve">B is its scalar, </w:t>
      </w:r>
      <w:proofErr w:type="spellStart"/>
      <w:r w:rsidR="0093373A">
        <w:t>n</w:t>
      </w:r>
      <w:r w:rsidR="0093373A">
        <w:rPr>
          <w:rFonts w:ascii="Calibri" w:hAnsi="Calibri"/>
          <w:vertAlign w:val="subscript"/>
        </w:rPr>
        <w:t>γ</w:t>
      </w:r>
      <w:r w:rsidR="0093373A">
        <w:rPr>
          <w:vertAlign w:val="subscript"/>
        </w:rPr>
        <w:t>H</w:t>
      </w:r>
      <w:proofErr w:type="spellEnd"/>
      <w:r w:rsidR="0093373A">
        <w:t xml:space="preserve"> represent the number of </w:t>
      </w:r>
      <w:r w:rsidR="0093373A">
        <w:rPr>
          <w:rFonts w:ascii="Calibri" w:hAnsi="Calibri"/>
        </w:rPr>
        <w:t>γ</w:t>
      </w:r>
      <w:r w:rsidR="0093373A">
        <w:t>-hydrogen atoms in the solvent.</w:t>
      </w:r>
      <w:r w:rsidR="0079257A">
        <w:t xml:space="preserve"> The number of </w:t>
      </w:r>
      <w:r w:rsidR="0079257A">
        <w:rPr>
          <w:rFonts w:ascii="Calibri" w:hAnsi="Calibri"/>
        </w:rPr>
        <w:t>γ</w:t>
      </w:r>
      <w:r w:rsidR="0079257A">
        <w:t>-</w:t>
      </w:r>
      <w:r w:rsidR="0079257A">
        <w:lastRenderedPageBreak/>
        <w:t>hydrogen atoms can be used as a</w:t>
      </w:r>
      <w:r w:rsidR="004C6070">
        <w:t>n indicator of the size of Van der Waals forces the molecule will experience.</w:t>
      </w:r>
    </w:p>
    <w:p w14:paraId="17EB7F0C" w14:textId="77777777" w:rsidR="00515B44" w:rsidRPr="00E80980" w:rsidRDefault="003B68FE" w:rsidP="00C559CF">
      <w:pPr>
        <w:rPr>
          <w:rFonts w:cs="Times New Roman"/>
        </w:rPr>
      </w:pPr>
      <m:oMathPara>
        <m:oMath>
          <m:func>
            <m:funcPr>
              <m:ctrlPr>
                <w:rPr>
                  <w:rFonts w:ascii="Cambria Math" w:hAnsi="Cambria Math" w:cs="Times New Roman"/>
                  <w:i/>
                </w:rPr>
              </m:ctrlPr>
            </m:funcPr>
            <m:fName>
              <m:r>
                <m:rPr>
                  <m:sty m:val="p"/>
                </m:rPr>
                <w:rPr>
                  <w:rFonts w:ascii="Cambria Math" w:hAnsi="Cambria Math" w:cs="Times New Roman"/>
                </w:rPr>
                <m:t>log</m:t>
              </m:r>
            </m:fName>
            <m:e>
              <m:r>
                <w:rPr>
                  <w:rFonts w:ascii="Cambria Math" w:hAnsi="Cambria Math" w:cs="Times New Roman"/>
                </w:rPr>
                <m:t>k=-c+A</m:t>
              </m:r>
            </m:e>
          </m:func>
          <m:r>
            <w:rPr>
              <w:rFonts w:ascii="Cambria Math" w:hAnsi="Cambria Math" w:cs="Calibri"/>
            </w:rPr>
            <m:t>f(ε)</m:t>
          </m:r>
          <m:r>
            <w:rPr>
              <w:rFonts w:ascii="Cambria Math" w:hAnsi="Cambria Math" w:cs="Times New Roman"/>
            </w:rPr>
            <m:t>+B</m:t>
          </m:r>
          <m:sSup>
            <m:sSupPr>
              <m:ctrlPr>
                <w:rPr>
                  <w:rFonts w:ascii="Cambria Math" w:hAnsi="Cambria Math" w:cs="Times New Roman"/>
                  <w:i/>
                </w:rPr>
              </m:ctrlPr>
            </m:sSupPr>
            <m:e>
              <m:r>
                <w:rPr>
                  <w:rFonts w:ascii="Cambria Math" w:hAnsi="Cambria Math" w:cs="Calibri"/>
                </w:rPr>
                <m:t>σ</m:t>
              </m:r>
              <m:ctrlPr>
                <w:rPr>
                  <w:rFonts w:ascii="Cambria Math" w:hAnsi="Cambria Math" w:cs="Calibri"/>
                  <w:i/>
                </w:rPr>
              </m:ctrlPr>
            </m:e>
            <m:sup>
              <m:r>
                <w:rPr>
                  <w:rFonts w:ascii="Cambria Math" w:hAnsi="Cambria Math" w:cs="Times New Roman"/>
                </w:rPr>
                <m:t>*</m:t>
              </m:r>
            </m:sup>
          </m:sSup>
          <m:r>
            <w:rPr>
              <w:rFonts w:ascii="Cambria Math" w:hAnsi="Cambria Math" w:cs="Times New Roman"/>
            </w:rPr>
            <m:t>+C</m:t>
          </m:r>
          <m:sSub>
            <m:sSubPr>
              <m:ctrlPr>
                <w:rPr>
                  <w:rFonts w:ascii="Cambria Math" w:hAnsi="Cambria Math" w:cs="Times New Roman"/>
                  <w:i/>
                </w:rPr>
              </m:ctrlPr>
            </m:sSubPr>
            <m:e>
              <m:r>
                <w:rPr>
                  <w:rFonts w:ascii="Cambria Math" w:hAnsi="Cambria Math" w:cs="Times New Roman"/>
                </w:rPr>
                <m:t>n</m:t>
              </m:r>
            </m:e>
            <m:sub>
              <m:r>
                <w:rPr>
                  <w:rFonts w:ascii="Cambria Math" w:hAnsi="Cambria Math" w:cs="Calibri"/>
                </w:rPr>
                <m:t>γH</m:t>
              </m:r>
            </m:sub>
          </m:sSub>
        </m:oMath>
      </m:oMathPara>
    </w:p>
    <w:p w14:paraId="4075B950" w14:textId="47EA8E3D" w:rsidR="00515B44" w:rsidRPr="00E80980" w:rsidRDefault="005B2B43" w:rsidP="005B2B43">
      <w:pPr>
        <w:pStyle w:val="Caption"/>
      </w:pPr>
      <w:bookmarkStart w:id="16" w:name="_Ref59558566"/>
      <w:r>
        <w:t xml:space="preserve">Equation </w:t>
      </w:r>
      <w:fldSimple w:instr=" SEQ Equation \* ARABIC ">
        <w:r w:rsidR="00BA6F40">
          <w:rPr>
            <w:noProof/>
          </w:rPr>
          <w:t>4</w:t>
        </w:r>
      </w:fldSimple>
      <w:bookmarkEnd w:id="16"/>
    </w:p>
    <w:p w14:paraId="7F53169D" w14:textId="3717541C" w:rsidR="00515B44" w:rsidRDefault="00515B44" w:rsidP="00C559CF">
      <w:pPr>
        <w:rPr>
          <w:rFonts w:cs="Times New Roman"/>
        </w:rPr>
      </w:pPr>
      <w:r w:rsidRPr="008C5CE8">
        <w:rPr>
          <w:rFonts w:cs="Times New Roman"/>
        </w:rPr>
        <w:t xml:space="preserve">Systems such as these have problems as they require large quantities of data on the rates of reaction in various solvents to </w:t>
      </w:r>
      <w:r>
        <w:rPr>
          <w:rFonts w:cs="Times New Roman"/>
        </w:rPr>
        <w:t xml:space="preserve">be available </w:t>
      </w:r>
      <w:r w:rsidRPr="008C5CE8">
        <w:rPr>
          <w:rFonts w:cs="Times New Roman"/>
        </w:rPr>
        <w:t xml:space="preserve">or require the time to perform such experiments. This method is not time efficient </w:t>
      </w:r>
      <w:r>
        <w:rPr>
          <w:rFonts w:cs="Times New Roman"/>
        </w:rPr>
        <w:t>n</w:t>
      </w:r>
      <w:r w:rsidRPr="008C5CE8">
        <w:rPr>
          <w:rFonts w:cs="Times New Roman"/>
        </w:rPr>
        <w:t xml:space="preserve">or effective </w:t>
      </w:r>
      <w:r>
        <w:rPr>
          <w:rFonts w:cs="Times New Roman"/>
        </w:rPr>
        <w:t>for</w:t>
      </w:r>
      <w:r w:rsidRPr="008C5CE8">
        <w:rPr>
          <w:rFonts w:cs="Times New Roman"/>
        </w:rPr>
        <w:t xml:space="preserve"> improv</w:t>
      </w:r>
      <w:r>
        <w:rPr>
          <w:rFonts w:cs="Times New Roman"/>
        </w:rPr>
        <w:t>ing the</w:t>
      </w:r>
      <w:r w:rsidRPr="008C5CE8">
        <w:rPr>
          <w:rFonts w:cs="Times New Roman"/>
        </w:rPr>
        <w:t xml:space="preserve"> rates</w:t>
      </w:r>
      <w:r>
        <w:rPr>
          <w:rFonts w:cs="Times New Roman"/>
        </w:rPr>
        <w:t xml:space="preserve"> of a new reaction</w:t>
      </w:r>
      <w:r w:rsidRPr="008C5CE8">
        <w:rPr>
          <w:rFonts w:cs="Times New Roman"/>
        </w:rPr>
        <w:t xml:space="preserve">. The Kamlet-Taft and </w:t>
      </w:r>
      <w:r>
        <w:rPr>
          <w:rFonts w:cs="Times New Roman"/>
        </w:rPr>
        <w:t xml:space="preserve">other LFERs </w:t>
      </w:r>
      <w:r w:rsidRPr="008C5CE8">
        <w:rPr>
          <w:rFonts w:cs="Times New Roman"/>
        </w:rPr>
        <w:t xml:space="preserve">are </w:t>
      </w:r>
      <w:r>
        <w:rPr>
          <w:rFonts w:cs="Times New Roman"/>
        </w:rPr>
        <w:t>also valuable for providing</w:t>
      </w:r>
      <w:r w:rsidRPr="008C5CE8">
        <w:rPr>
          <w:rFonts w:cs="Times New Roman"/>
        </w:rPr>
        <w:t xml:space="preserve"> information </w:t>
      </w:r>
      <w:r>
        <w:rPr>
          <w:rFonts w:cs="Times New Roman"/>
        </w:rPr>
        <w:t>about</w:t>
      </w:r>
      <w:r w:rsidRPr="008C5CE8">
        <w:rPr>
          <w:rFonts w:cs="Times New Roman"/>
        </w:rPr>
        <w:t xml:space="preserve"> what is occurring during the reaction. Seeing the dependence of the reaction rate on the </w:t>
      </w:r>
      <w:r w:rsidRPr="008C5CE8">
        <w:rPr>
          <w:rFonts w:ascii="Cambria" w:hAnsi="Cambria" w:cs="Cambria"/>
        </w:rPr>
        <w:t>α</w:t>
      </w:r>
      <w:r w:rsidRPr="008C5CE8">
        <w:rPr>
          <w:rFonts w:cs="Times New Roman"/>
        </w:rPr>
        <w:t xml:space="preserve">, </w:t>
      </w:r>
      <w:r w:rsidRPr="008C5CE8">
        <w:rPr>
          <w:rFonts w:ascii="Cambria" w:hAnsi="Cambria" w:cs="Cambria"/>
        </w:rPr>
        <w:t>β</w:t>
      </w:r>
      <w:r w:rsidRPr="008C5CE8">
        <w:rPr>
          <w:rFonts w:cs="Times New Roman"/>
        </w:rPr>
        <w:t xml:space="preserve"> and </w:t>
      </w:r>
      <w:r w:rsidRPr="008C5CE8">
        <w:rPr>
          <w:rFonts w:ascii="TUOS Stephenson" w:hAnsi="TUOS Stephenson" w:cs="TUOS Stephenson"/>
        </w:rPr>
        <w:t>π</w:t>
      </w:r>
      <w:r w:rsidRPr="008C5CE8">
        <w:rPr>
          <w:rFonts w:cs="Times New Roman"/>
        </w:rPr>
        <w:t xml:space="preserve">* terms can indicate what is occurring at the transition state. For example, </w:t>
      </w:r>
      <w:r>
        <w:rPr>
          <w:rFonts w:cs="Times New Roman"/>
        </w:rPr>
        <w:t xml:space="preserve">a strong correlation with </w:t>
      </w:r>
      <w:r>
        <w:rPr>
          <w:rFonts w:ascii="Calibri" w:hAnsi="Calibri" w:cs="Times New Roman"/>
        </w:rPr>
        <w:t>α</w:t>
      </w:r>
      <w:r>
        <w:rPr>
          <w:rFonts w:cs="Times New Roman"/>
        </w:rPr>
        <w:t xml:space="preserve"> indicates a negative charge is being stabilised by a solvent and is having a large effect on the energies along the reaction coordinate</w:t>
      </w:r>
      <w:r w:rsidRPr="008C5CE8">
        <w:rPr>
          <w:rFonts w:cs="Times New Roman"/>
        </w:rPr>
        <w:t xml:space="preserve">. What these empirical methods do not use is </w:t>
      </w:r>
      <w:r>
        <w:rPr>
          <w:rFonts w:cs="Times New Roman"/>
        </w:rPr>
        <w:t>actual energetic information along the reaction pathway. For example, there is no indication that the transition state is being affected by X kJ whereas the starting materials are affected by Y kJ</w:t>
      </w:r>
      <w:r w:rsidRPr="008C5CE8">
        <w:rPr>
          <w:rFonts w:cs="Times New Roman"/>
        </w:rPr>
        <w:t xml:space="preserve">. In the 1960s </w:t>
      </w:r>
      <w:r>
        <w:rPr>
          <w:rFonts w:cs="Times New Roman"/>
        </w:rPr>
        <w:t xml:space="preserve">pre-computational </w:t>
      </w:r>
      <w:r w:rsidRPr="008C5CE8">
        <w:rPr>
          <w:rFonts w:cs="Times New Roman"/>
        </w:rPr>
        <w:t xml:space="preserve">methods were developed to look at this route by calculating the </w:t>
      </w:r>
      <w:r>
        <w:rPr>
          <w:rFonts w:cs="Times New Roman"/>
        </w:rPr>
        <w:t>free</w:t>
      </w:r>
      <w:r w:rsidRPr="008C5CE8">
        <w:rPr>
          <w:rFonts w:cs="Times New Roman"/>
        </w:rPr>
        <w:t xml:space="preserve"> </w:t>
      </w:r>
      <w:r>
        <w:t>the energy of transfer between two solvents for the SM and TS</w:t>
      </w:r>
      <w:r w:rsidRPr="008C5CE8">
        <w:rPr>
          <w:rFonts w:cs="Times New Roman"/>
        </w:rPr>
        <w:t xml:space="preserve">. Then these new energies </w:t>
      </w:r>
      <w:r>
        <w:rPr>
          <w:rFonts w:cs="Times New Roman"/>
        </w:rPr>
        <w:t xml:space="preserve">were used </w:t>
      </w:r>
      <w:r w:rsidRPr="008C5CE8">
        <w:rPr>
          <w:rFonts w:cs="Times New Roman"/>
        </w:rPr>
        <w:t xml:space="preserve">to determine the new difference in energy between the </w:t>
      </w:r>
      <w:r>
        <w:rPr>
          <w:rFonts w:cs="Times New Roman"/>
        </w:rPr>
        <w:t>SM and TS</w:t>
      </w:r>
      <w:r w:rsidRPr="008C5CE8">
        <w:rPr>
          <w:rFonts w:cs="Times New Roman"/>
        </w:rPr>
        <w:t xml:space="preserve"> and hence</w:t>
      </w:r>
      <w:r>
        <w:rPr>
          <w:rFonts w:cs="Times New Roman"/>
        </w:rPr>
        <w:t xml:space="preserve"> determine</w:t>
      </w:r>
      <w:r w:rsidRPr="008C5CE8">
        <w:rPr>
          <w:rFonts w:cs="Times New Roman"/>
        </w:rPr>
        <w:t xml:space="preserve"> the new rate of reaction. When it has been possible, the energy of a solute that </w:t>
      </w:r>
      <w:r>
        <w:rPr>
          <w:rFonts w:cs="Times New Roman"/>
        </w:rPr>
        <w:t>is</w:t>
      </w:r>
      <w:r w:rsidRPr="008C5CE8">
        <w:rPr>
          <w:rFonts w:cs="Times New Roman"/>
        </w:rPr>
        <w:t xml:space="preserve"> somewhat analogous </w:t>
      </w:r>
      <w:r>
        <w:rPr>
          <w:rFonts w:cs="Times New Roman"/>
        </w:rPr>
        <w:t xml:space="preserve">in structure </w:t>
      </w:r>
      <w:r w:rsidRPr="008C5CE8">
        <w:rPr>
          <w:rFonts w:cs="Times New Roman"/>
        </w:rPr>
        <w:t>to the transition state</w:t>
      </w:r>
      <w:r>
        <w:rPr>
          <w:rFonts w:cs="Times New Roman"/>
        </w:rPr>
        <w:t xml:space="preserve"> is used to estimate what the energy of the transition state should be</w:t>
      </w:r>
      <w:r w:rsidRPr="008C5CE8">
        <w:rPr>
          <w:rFonts w:cs="Times New Roman"/>
        </w:rPr>
        <w:t xml:space="preserve">. This method was </w:t>
      </w:r>
      <w:r>
        <w:rPr>
          <w:rFonts w:cs="Times New Roman"/>
        </w:rPr>
        <w:t>used</w:t>
      </w:r>
      <w:r w:rsidRPr="008C5CE8">
        <w:rPr>
          <w:rFonts w:cs="Times New Roman"/>
        </w:rPr>
        <w:t xml:space="preserve"> extensively by Abraham</w:t>
      </w:r>
      <w:r>
        <w:rPr>
          <w:rFonts w:cs="Times New Roman"/>
        </w:rPr>
        <w:fldChar w:fldCharType="begin" w:fldLock="1"/>
      </w:r>
      <w:r w:rsidR="00370AD6">
        <w:rPr>
          <w:rFonts w:cs="Times New Roman"/>
        </w:rPr>
        <w:instrText>ADDIN CSL_CITATION {"citationItems":[{"id":"ITEM-1","itemData":{"DOI":"10.1039/j19710001061","ISSN":"0022-4944","author":[{"dropping-particle":"","family":"Abraham","given":"Michael H","non-dropping-particle":"","parse-names":false,"suffix":""}],"container-title":"Journal of the Chemical Society A: Inorganic, Physical, Theoretical","id":"ITEM-1","issued":{"date-parts":[["1971"]]},"page":"1061 -1068","title":"Substitution at saturated carbon. Part IX. Free energies of transfer from methanol to aqueous methanol of tetra-alkyltins and the transition states in the bimolecular substitution of tetra-alklytins by mercuric chloride","type":"article-journal"},"uris":["http://www.mendeley.com/documents/?uuid=8e418e62-6fac-4f4e-93b1-78ee3e4ff772"]}],"mendeley":{"formattedCitation":"&lt;sup&gt;14&lt;/sup&gt;","plainTextFormattedCitation":"14","previouslyFormattedCitation":"&lt;sup&gt;14&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4</w:t>
      </w:r>
      <w:r>
        <w:rPr>
          <w:rFonts w:cs="Times New Roman"/>
        </w:rPr>
        <w:fldChar w:fldCharType="end"/>
      </w:r>
      <w:r>
        <w:rPr>
          <w:rFonts w:cs="Times New Roman"/>
        </w:rPr>
        <w:t xml:space="preserve"> </w:t>
      </w:r>
      <w:r>
        <w:rPr>
          <w:rFonts w:cs="Times New Roman"/>
        </w:rPr>
        <w:fldChar w:fldCharType="begin" w:fldLock="1"/>
      </w:r>
      <w:r w:rsidR="001126BB">
        <w:rPr>
          <w:rFonts w:cs="Times New Roman"/>
        </w:rPr>
        <w:instrText>ADDIN CSL_CITATION {"citationItems":[{"id":"ITEM-1","itemData":{"DOI":"10.1016/S0040-4039(00)99982-9","ISSN":"00404039","author":[{"dropping-particle":"","family":"Abraham","given":"Michael H","non-dropping-particle":"","parse-names":false,"suffix":""}],"container-title":"Tetrahedron Letters","id":"ITEM-1","issue":"60","issued":{"date-parts":[["1970"]]},"page":"5233-5236","title":"Solvent effects on the free energies of ion-pairs, and of transition states in an SN1 and an SN2 reaction","type":"article-journal","volume":"11"},"uris":["http://www.mendeley.com/documents/?uuid=46eb992b-d9a0-4391-b725-5d11061f693f"]}],"mendeley":{"formattedCitation":"&lt;sup&gt;15&lt;/sup&gt;","plainTextFormattedCitation":"15","previouslyFormattedCitation":"&lt;sup&gt;15&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5</w:t>
      </w:r>
      <w:r>
        <w:rPr>
          <w:rFonts w:cs="Times New Roman"/>
        </w:rPr>
        <w:fldChar w:fldCharType="end"/>
      </w:r>
      <w:r>
        <w:rPr>
          <w:rFonts w:cs="Times New Roman"/>
        </w:rPr>
        <w:t xml:space="preserve"> </w:t>
      </w:r>
      <w:r>
        <w:rPr>
          <w:rFonts w:cs="Times New Roman"/>
        </w:rPr>
        <w:fldChar w:fldCharType="begin" w:fldLock="1"/>
      </w:r>
      <w:r w:rsidR="001126BB">
        <w:rPr>
          <w:rFonts w:cs="Times New Roman"/>
        </w:rPr>
        <w:instrText>ADDIN CSL_CITATION {"citationItems":[{"id":"ITEM-1","itemData":{"DOI":"10.1039/J29710000299","ISSN":"0045-6470","author":[{"dropping-particle":"","family":"Abraham","given":"Michael H","non-dropping-particle":"","parse-names":false,"suffix":""}],"container-title":"J. Chem. Soc. B","id":"ITEM-1","issued":{"date-parts":[["1971"]]},"page":"299-308","title":"Substitution at saturated carbon. Part VIII. Solvent effects on the free energy of trimethylamine, the nitrobenzyl chlorides, and the trimethylamine–nitrobenzyl chloride transition states","type":"article-journal"},"uris":["http://www.mendeley.com/documents/?uuid=2a2b7aca-5ffa-4a67-8cb8-83425473050b"]}],"mendeley":{"formattedCitation":"&lt;sup&gt;16&lt;/sup&gt;","plainTextFormattedCitation":"16","previouslyFormattedCitation":"&lt;sup&gt;16&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6</w:t>
      </w:r>
      <w:r>
        <w:rPr>
          <w:rFonts w:cs="Times New Roman"/>
        </w:rPr>
        <w:fldChar w:fldCharType="end"/>
      </w:r>
      <w:r w:rsidRPr="008C5CE8">
        <w:rPr>
          <w:rFonts w:cs="Times New Roman"/>
        </w:rPr>
        <w:t xml:space="preserve"> and proved to be effective at showing whether the change in </w:t>
      </w:r>
      <w:r w:rsidRPr="008C5CE8">
        <w:rPr>
          <w:rFonts w:ascii="Cambria" w:hAnsi="Cambria" w:cs="Cambria"/>
        </w:rPr>
        <w:t>Δ</w:t>
      </w:r>
      <w:r w:rsidRPr="00E873C4">
        <w:rPr>
          <w:rFonts w:cs="Times New Roman"/>
          <w:i/>
          <w:iCs/>
        </w:rPr>
        <w:t>G</w:t>
      </w:r>
      <w:r w:rsidRPr="008C5CE8">
        <w:rPr>
          <w:rFonts w:cs="Times New Roman"/>
          <w:vertAlign w:val="superscript"/>
        </w:rPr>
        <w:t xml:space="preserve">‡ </w:t>
      </w:r>
      <w:r w:rsidRPr="008C5CE8">
        <w:rPr>
          <w:rFonts w:cs="Times New Roman"/>
        </w:rPr>
        <w:t xml:space="preserve">resulted mainly from a change in energy of the starting material, transition state or both. These </w:t>
      </w:r>
      <w:r>
        <w:rPr>
          <w:rFonts w:cs="Times New Roman"/>
        </w:rPr>
        <w:t>LFER method and energy difference approach</w:t>
      </w:r>
      <w:r w:rsidR="003939EB">
        <w:rPr>
          <w:rFonts w:cs="Times New Roman"/>
        </w:rPr>
        <w:t>es</w:t>
      </w:r>
      <w:r w:rsidRPr="008C5CE8">
        <w:rPr>
          <w:rFonts w:cs="Times New Roman"/>
        </w:rPr>
        <w:t xml:space="preserve"> were then compared side by side by Abraham </w:t>
      </w:r>
      <w:r>
        <w:rPr>
          <w:rFonts w:cs="Times New Roman"/>
        </w:rPr>
        <w:t>who</w:t>
      </w:r>
      <w:r w:rsidRPr="008C5CE8">
        <w:rPr>
          <w:rFonts w:cs="Times New Roman"/>
        </w:rPr>
        <w:t xml:space="preserve"> showed consistency between the two methods in spite of their different approaches.</w:t>
      </w:r>
      <w:r>
        <w:rPr>
          <w:rFonts w:cs="Times New Roman"/>
        </w:rPr>
        <w:fldChar w:fldCharType="begin" w:fldLock="1"/>
      </w:r>
      <w:r w:rsidR="001126BB">
        <w:rPr>
          <w:rFonts w:cs="Times New Roman"/>
        </w:rPr>
        <w:instrText>ADDIN CSL_CITATION {"citationItems":[{"id":"ITEM-1","itemData":{"DOI":"10.1351/pac198557081055","ISSN":"13653075","abstract":"Abstract - Solvent effects on the rates of some well-known nuclophilic substitution reactions have been analysed in terms of initial—state and transition-state contributions. Where possible, the latter have been further analysed by the method of model solutes, on which solvent effects on a transition state are compared to solvent effects on a solute that might be a suitable model for the transition state. Solvent effects on reaction rates have also been analysed using the multiple linear regression procedure of Kamlet and Taft. It is shown that results from the two quite—different approaches are in good agreement with each other.","author":[{"dropping-particle":"","family":"Abraham","given":"Michael H","non-dropping-particle":"","parse-names":false,"suffix":""}],"container-title":"Pure and Applied Chemistry","id":"ITEM-1","issue":"8","issued":{"date-parts":[["1985"]]},"page":"1055-1064","title":"Solvent effects on reaction rates EtI Et4NI EtI","type":"article-journal","volume":"57"},"uris":["http://www.mendeley.com/documents/?uuid=05cc98fa-8324-43b2-917f-742976ed2599"]}],"mendeley":{"formattedCitation":"&lt;sup&gt;17&lt;/sup&gt;","plainTextFormattedCitation":"17","previouslyFormattedCitation":"&lt;sup&gt;17&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7</w:t>
      </w:r>
      <w:r>
        <w:rPr>
          <w:rFonts w:cs="Times New Roman"/>
        </w:rPr>
        <w:fldChar w:fldCharType="end"/>
      </w:r>
    </w:p>
    <w:p w14:paraId="31977C19" w14:textId="77777777" w:rsidR="00515B44" w:rsidRPr="008C5CE8" w:rsidRDefault="00515B44" w:rsidP="00C559CF">
      <w:pPr>
        <w:rPr>
          <w:rFonts w:cs="Times New Roman"/>
        </w:rPr>
      </w:pPr>
      <w:r w:rsidRPr="008C5CE8">
        <w:rPr>
          <w:rFonts w:cs="Times New Roman"/>
        </w:rPr>
        <w:t xml:space="preserve">The two main </w:t>
      </w:r>
      <w:r>
        <w:rPr>
          <w:rFonts w:cs="Times New Roman"/>
        </w:rPr>
        <w:t xml:space="preserve">non-computational </w:t>
      </w:r>
      <w:r w:rsidRPr="008C5CE8">
        <w:rPr>
          <w:rFonts w:cs="Times New Roman"/>
        </w:rPr>
        <w:t xml:space="preserve">approaches to </w:t>
      </w:r>
      <w:r>
        <w:rPr>
          <w:rFonts w:cs="Times New Roman"/>
        </w:rPr>
        <w:t>predicting solvent effects on reactivity are very different</w:t>
      </w:r>
      <w:r w:rsidRPr="008C5CE8">
        <w:rPr>
          <w:rFonts w:cs="Times New Roman"/>
        </w:rPr>
        <w:t>. Either empirical parameters</w:t>
      </w:r>
      <w:r>
        <w:rPr>
          <w:rFonts w:cs="Times New Roman"/>
        </w:rPr>
        <w:t xml:space="preserve"> are used</w:t>
      </w:r>
      <w:r w:rsidRPr="008C5CE8">
        <w:rPr>
          <w:rFonts w:cs="Times New Roman"/>
        </w:rPr>
        <w:t xml:space="preserve"> to see if there is a linear relationship between any of the empirical parameters and the rate of reaction or br</w:t>
      </w:r>
      <w:r>
        <w:rPr>
          <w:rFonts w:cs="Times New Roman"/>
        </w:rPr>
        <w:t>e</w:t>
      </w:r>
      <w:r w:rsidRPr="008C5CE8">
        <w:rPr>
          <w:rFonts w:cs="Times New Roman"/>
        </w:rPr>
        <w:t xml:space="preserve">aking down the change in </w:t>
      </w:r>
      <w:r w:rsidRPr="008C5CE8">
        <w:rPr>
          <w:rFonts w:ascii="Cambria" w:hAnsi="Cambria" w:cs="Cambria"/>
        </w:rPr>
        <w:t>Δ</w:t>
      </w:r>
      <w:r w:rsidRPr="00E873C4">
        <w:rPr>
          <w:rFonts w:cs="Times New Roman"/>
          <w:i/>
          <w:iCs/>
        </w:rPr>
        <w:t>G</w:t>
      </w:r>
      <w:r w:rsidRPr="008C5CE8">
        <w:rPr>
          <w:rFonts w:cs="Times New Roman"/>
          <w:vertAlign w:val="superscript"/>
        </w:rPr>
        <w:t xml:space="preserve">‡ </w:t>
      </w:r>
      <w:r w:rsidRPr="008C5CE8">
        <w:rPr>
          <w:rFonts w:cs="Times New Roman"/>
        </w:rPr>
        <w:t xml:space="preserve">into changes from the starting materials and transition state. These two approaches have both been useful at providing information on what is occurring during the reaction. What the above methods have not been particularly effective at is predicting </w:t>
      </w:r>
      <w:r>
        <w:rPr>
          <w:rFonts w:cs="Times New Roman"/>
        </w:rPr>
        <w:t>rates of reaction</w:t>
      </w:r>
      <w:r w:rsidRPr="008C5CE8">
        <w:rPr>
          <w:rFonts w:cs="Times New Roman"/>
        </w:rPr>
        <w:t xml:space="preserve"> in untested solvent systems.</w:t>
      </w:r>
    </w:p>
    <w:p w14:paraId="1B8096B0" w14:textId="5FA5AA42" w:rsidR="00515B44" w:rsidRPr="008C5CE8" w:rsidRDefault="00515B44" w:rsidP="00C559CF">
      <w:pPr>
        <w:rPr>
          <w:rFonts w:cs="Times New Roman"/>
        </w:rPr>
      </w:pPr>
      <w:proofErr w:type="spellStart"/>
      <w:r w:rsidRPr="008C5CE8">
        <w:rPr>
          <w:rFonts w:cs="Times New Roman"/>
        </w:rPr>
        <w:lastRenderedPageBreak/>
        <w:t>Raevsky</w:t>
      </w:r>
      <w:proofErr w:type="spellEnd"/>
      <w:r w:rsidRPr="008C5CE8">
        <w:rPr>
          <w:rFonts w:cs="Times New Roman"/>
        </w:rPr>
        <w:t xml:space="preserve"> create</w:t>
      </w:r>
      <w:r>
        <w:rPr>
          <w:rFonts w:cs="Times New Roman"/>
        </w:rPr>
        <w:t>d</w:t>
      </w:r>
      <w:r w:rsidRPr="008C5CE8">
        <w:rPr>
          <w:rFonts w:cs="Times New Roman"/>
        </w:rPr>
        <w:t xml:space="preserve"> </w:t>
      </w:r>
      <w:r w:rsidR="005B2B43">
        <w:rPr>
          <w:rFonts w:cs="Times New Roman"/>
        </w:rPr>
        <w:fldChar w:fldCharType="begin"/>
      </w:r>
      <w:r w:rsidR="005B2B43">
        <w:rPr>
          <w:rFonts w:cs="Times New Roman"/>
        </w:rPr>
        <w:instrText xml:space="preserve"> REF _Ref59558593 \h </w:instrText>
      </w:r>
      <w:r w:rsidR="005B2B43">
        <w:rPr>
          <w:rFonts w:cs="Times New Roman"/>
        </w:rPr>
      </w:r>
      <w:r w:rsidR="005B2B43">
        <w:rPr>
          <w:rFonts w:cs="Times New Roman"/>
        </w:rPr>
        <w:fldChar w:fldCharType="separate"/>
      </w:r>
      <w:r w:rsidR="00BA6F40">
        <w:t xml:space="preserve">Equation </w:t>
      </w:r>
      <w:r w:rsidR="00BA6F40">
        <w:rPr>
          <w:noProof/>
        </w:rPr>
        <w:t>5</w:t>
      </w:r>
      <w:r w:rsidR="005B2B43">
        <w:rPr>
          <w:rFonts w:cs="Times New Roman"/>
        </w:rPr>
        <w:fldChar w:fldCharType="end"/>
      </w:r>
      <w:r w:rsidR="005B2B43">
        <w:rPr>
          <w:rFonts w:cs="Times New Roman"/>
        </w:rPr>
        <w:t xml:space="preserve"> </w:t>
      </w:r>
      <w:r w:rsidRPr="008C5CE8">
        <w:rPr>
          <w:rFonts w:cs="Times New Roman"/>
        </w:rPr>
        <w:t xml:space="preserve">to predict changes in enthalpy for </w:t>
      </w:r>
      <w:r w:rsidR="003939EB" w:rsidRPr="008C5CE8">
        <w:rPr>
          <w:rFonts w:cs="Times New Roman"/>
        </w:rPr>
        <w:t>hydrogen</w:t>
      </w:r>
      <w:r w:rsidR="003939EB">
        <w:rPr>
          <w:rFonts w:cs="Times New Roman"/>
        </w:rPr>
        <w:t>-</w:t>
      </w:r>
      <w:r w:rsidRPr="008C5CE8">
        <w:rPr>
          <w:rFonts w:cs="Times New Roman"/>
        </w:rPr>
        <w:t>bond complexation of solutes in solvents</w:t>
      </w:r>
      <w:r w:rsidR="005B2B43">
        <w:rPr>
          <w:rFonts w:cs="Times New Roman"/>
        </w:rPr>
        <w:t>.</w:t>
      </w:r>
      <w:r>
        <w:rPr>
          <w:rFonts w:cs="Times New Roman"/>
        </w:rPr>
        <w:fldChar w:fldCharType="begin" w:fldLock="1"/>
      </w:r>
      <w:r w:rsidR="00370AD6">
        <w:rPr>
          <w:rFonts w:cs="Times New Roman"/>
        </w:rPr>
        <w:instrText>ADDIN CSL_CITATION {"citationItems":[{"id":"ITEM-1","itemData":{"DOI":"10.18097/BMCRM00060","ISSN":"26187531","abstract":"A review, based mainly on own publications, is devoted to methods of investigation of “structure-bioavailability” relationships. The first part of this review contains information about classification of hydrogen bond descriptors, original 2D hydrogen bond thermodynamic descriptors, program HYBOT, original 3D hydrogen bonding potentials, original hydrogen bond surface area descriptors. The second part includes the results of applications of the above mentioned of hydrogen bond descriptors for prediction of bioavailability components such as lipophilicity, solubility in water and in physiological fluids, absorption and blood-brain barrier permeability.","author":[{"dropping-particle":"","family":"Raevsky","given":"O.A.","non-dropping-particle":"","parse-names":false,"suffix":""}],"container-title":"Biomedical Chemistry: Research and Methods","id":"ITEM-1","issue":"3","issued":{"date-parts":[["2018","7","13"]]},"page":"1-13","publisher":"Institute of Biochemistry","title":"Hydrogen Bond Contribution to Drug Bioavailability: cheminformatics approach","type":"article-journal","volume":"1"},"uris":["http://www.mendeley.com/documents/?uuid=331ee4a9-64cf-3c64-91f8-d35903e3c584"]}],"mendeley":{"formattedCitation":"&lt;sup&gt;18&lt;/sup&gt;","plainTextFormattedCitation":"18","previouslyFormattedCitation":"&lt;sup&gt;18&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8</w:t>
      </w:r>
      <w:r>
        <w:rPr>
          <w:rFonts w:cs="Times New Roman"/>
        </w:rPr>
        <w:fldChar w:fldCharType="end"/>
      </w:r>
    </w:p>
    <w:p w14:paraId="2F219BFB" w14:textId="43DA9F69" w:rsidR="00515B44" w:rsidRDefault="003939EB" w:rsidP="00C559CF">
      <w:pPr>
        <w:jc w:val="center"/>
        <w:rPr>
          <w:rFonts w:cs="Times New Roman"/>
        </w:rPr>
      </w:pPr>
      <m:oMathPara>
        <m:oMath>
          <m:r>
            <m:rPr>
              <m:sty m:val="p"/>
            </m:rPr>
            <w:rPr>
              <w:rFonts w:ascii="Cambria Math" w:hAnsi="Cambria Math" w:cs="Times New Roman"/>
            </w:rPr>
            <m:t>Δ</m:t>
          </m:r>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AB</m:t>
              </m:r>
            </m:sub>
            <m:sup>
              <m:r>
                <w:rPr>
                  <w:rFonts w:ascii="Cambria Math" w:hAnsi="Cambria Math" w:cs="Times New Roman"/>
                </w:rPr>
                <m:t>o</m:t>
              </m:r>
            </m:sup>
          </m:sSubSup>
          <m:r>
            <w:rPr>
              <w:rFonts w:ascii="Cambria Math" w:hAnsi="Cambria Math" w:cs="Times New Roman"/>
            </w:rPr>
            <m:t>=22.5</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A</m:t>
              </m:r>
            </m:sub>
          </m:sSub>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B</m:t>
              </m:r>
            </m:sub>
          </m:sSub>
        </m:oMath>
      </m:oMathPara>
    </w:p>
    <w:p w14:paraId="3769AEF2" w14:textId="79BA78B2" w:rsidR="00515B44" w:rsidRPr="00E80980" w:rsidRDefault="005B2B43" w:rsidP="005B2B43">
      <w:pPr>
        <w:pStyle w:val="Caption"/>
      </w:pPr>
      <w:bookmarkStart w:id="17" w:name="_Ref59558593"/>
      <w:r>
        <w:t xml:space="preserve">Equation </w:t>
      </w:r>
      <w:fldSimple w:instr=" SEQ Equation \* ARABIC ">
        <w:r w:rsidR="00BA6F40">
          <w:rPr>
            <w:noProof/>
          </w:rPr>
          <w:t>5</w:t>
        </w:r>
      </w:fldSimple>
      <w:bookmarkEnd w:id="17"/>
    </w:p>
    <w:p w14:paraId="6C694DAE" w14:textId="5440E7AE" w:rsidR="00515B44" w:rsidRPr="008C5CE8" w:rsidRDefault="00515B44" w:rsidP="00C559CF">
      <w:pPr>
        <w:rPr>
          <w:rFonts w:cs="Times New Roman"/>
        </w:rPr>
      </w:pPr>
      <w:proofErr w:type="spellStart"/>
      <w:r w:rsidRPr="008C5CE8">
        <w:rPr>
          <w:rFonts w:ascii="Cambria" w:hAnsi="Cambria" w:cs="Cambria"/>
        </w:rPr>
        <w:t>Δ</w:t>
      </w:r>
      <w:r w:rsidRPr="00E873C4">
        <w:rPr>
          <w:rFonts w:cs="Times New Roman"/>
          <w:i/>
          <w:iCs/>
        </w:rPr>
        <w:t>H</w:t>
      </w:r>
      <w:r w:rsidRPr="008C5CE8">
        <w:rPr>
          <w:rFonts w:cs="Times New Roman"/>
          <w:vertAlign w:val="superscript"/>
        </w:rPr>
        <w:t>o</w:t>
      </w:r>
      <w:r w:rsidRPr="008C5CE8">
        <w:rPr>
          <w:rFonts w:cs="Times New Roman"/>
          <w:vertAlign w:val="subscript"/>
        </w:rPr>
        <w:t>AB</w:t>
      </w:r>
      <w:proofErr w:type="spellEnd"/>
      <w:r w:rsidRPr="008C5CE8">
        <w:rPr>
          <w:rFonts w:cs="Times New Roman"/>
          <w:vertAlign w:val="subscript"/>
        </w:rPr>
        <w:t xml:space="preserve"> </w:t>
      </w:r>
      <w:r w:rsidRPr="008C5CE8">
        <w:rPr>
          <w:rFonts w:cs="Times New Roman"/>
        </w:rPr>
        <w:t>represented the standard enthalpy of the interaction between, A, a hydrogen bond donor solute, and B, a hydrogen bond accepting solute, in tetrachloromethane. E</w:t>
      </w:r>
      <w:r w:rsidRPr="008C5CE8">
        <w:rPr>
          <w:rFonts w:cs="Times New Roman"/>
          <w:vertAlign w:val="subscript"/>
        </w:rPr>
        <w:t>A</w:t>
      </w:r>
      <w:r w:rsidRPr="008C5CE8">
        <w:rPr>
          <w:rFonts w:cs="Times New Roman"/>
        </w:rPr>
        <w:t xml:space="preserve"> is the hydrogen bond acidity of the solute A, E</w:t>
      </w:r>
      <w:r w:rsidRPr="008C5CE8">
        <w:rPr>
          <w:rFonts w:cs="Times New Roman"/>
          <w:vertAlign w:val="subscript"/>
        </w:rPr>
        <w:t>B</w:t>
      </w:r>
      <w:r w:rsidRPr="008C5CE8">
        <w:rPr>
          <w:rFonts w:cs="Times New Roman"/>
        </w:rPr>
        <w:t xml:space="preserve"> is the hydrogen bond basicity of solute B. It must be noted that both A and B are solutes</w:t>
      </w:r>
      <w:r w:rsidR="003939EB">
        <w:rPr>
          <w:rFonts w:cs="Times New Roman"/>
        </w:rPr>
        <w:t>,</w:t>
      </w:r>
      <w:r w:rsidRPr="008C5CE8">
        <w:rPr>
          <w:rFonts w:cs="Times New Roman"/>
        </w:rPr>
        <w:t xml:space="preserve"> as they are both in tetrachloromethane. One or both may be a solvent in their own right. Tetrachloromethane has been the solvent of choice for measuring the hydrogen bonding interaction between molecules in a solvent system</w:t>
      </w:r>
      <w:r>
        <w:rPr>
          <w:rFonts w:cs="Times New Roman"/>
        </w:rPr>
        <w:t xml:space="preserve"> </w:t>
      </w:r>
      <w:r w:rsidRPr="008C5CE8">
        <w:rPr>
          <w:rFonts w:cs="Times New Roman"/>
        </w:rPr>
        <w:t>because of a lack of any hydrogen bonding donor or acceptor sites. The solvent was believed to be non-competitive with the molecules in the solvent that were having their binding affinity analysed. This equation had some</w:t>
      </w:r>
      <w:r>
        <w:rPr>
          <w:rFonts w:cs="Times New Roman"/>
        </w:rPr>
        <w:t xml:space="preserve"> problems:</w:t>
      </w:r>
      <w:r w:rsidRPr="008C5CE8">
        <w:rPr>
          <w:rFonts w:cs="Times New Roman"/>
        </w:rPr>
        <w:t xml:space="preserve"> firstly</w:t>
      </w:r>
      <w:r>
        <w:rPr>
          <w:rFonts w:cs="Times New Roman"/>
        </w:rPr>
        <w:t>,</w:t>
      </w:r>
      <w:r w:rsidRPr="008C5CE8">
        <w:rPr>
          <w:rFonts w:cs="Times New Roman"/>
        </w:rPr>
        <w:t xml:space="preserve"> many studies require Gibbs energy and not enthalpy to provide useful information</w:t>
      </w:r>
      <w:r>
        <w:rPr>
          <w:rFonts w:cs="Times New Roman"/>
        </w:rPr>
        <w:t xml:space="preserve"> as the entropic cost of bringing two species together may reduce the overall favourability</w:t>
      </w:r>
      <w:r w:rsidRPr="008C5CE8">
        <w:rPr>
          <w:rFonts w:cs="Times New Roman"/>
        </w:rPr>
        <w:t>.</w:t>
      </w:r>
      <w:r>
        <w:rPr>
          <w:rFonts w:cs="Times New Roman"/>
        </w:rPr>
        <w:t xml:space="preserve"> The entropic cost</w:t>
      </w:r>
      <w:r w:rsidRPr="008C5CE8">
        <w:rPr>
          <w:rFonts w:cs="Times New Roman"/>
        </w:rPr>
        <w:t xml:space="preserve"> was considered with the altered</w:t>
      </w:r>
      <w:r w:rsidR="005B2B43">
        <w:rPr>
          <w:rFonts w:cs="Times New Roman"/>
        </w:rPr>
        <w:t xml:space="preserve"> </w:t>
      </w:r>
      <w:r w:rsidR="005B2B43">
        <w:rPr>
          <w:rFonts w:cs="Times New Roman"/>
        </w:rPr>
        <w:fldChar w:fldCharType="begin"/>
      </w:r>
      <w:r w:rsidR="005B2B43">
        <w:rPr>
          <w:rFonts w:cs="Times New Roman"/>
        </w:rPr>
        <w:instrText xml:space="preserve"> REF _Ref59558634 \h </w:instrText>
      </w:r>
      <w:r w:rsidR="005B2B43">
        <w:rPr>
          <w:rFonts w:cs="Times New Roman"/>
        </w:rPr>
      </w:r>
      <w:r w:rsidR="005B2B43">
        <w:rPr>
          <w:rFonts w:cs="Times New Roman"/>
        </w:rPr>
        <w:fldChar w:fldCharType="separate"/>
      </w:r>
      <w:r w:rsidR="00BA6F40">
        <w:t xml:space="preserve">Equation </w:t>
      </w:r>
      <w:r w:rsidR="00BA6F40">
        <w:rPr>
          <w:noProof/>
        </w:rPr>
        <w:t>6</w:t>
      </w:r>
      <w:r w:rsidR="005B2B43">
        <w:rPr>
          <w:rFonts w:cs="Times New Roman"/>
        </w:rPr>
        <w:fldChar w:fldCharType="end"/>
      </w:r>
      <w:r>
        <w:rPr>
          <w:rFonts w:cs="Times New Roman"/>
        </w:rPr>
        <w:t>.</w:t>
      </w:r>
    </w:p>
    <w:p w14:paraId="1ED60F43" w14:textId="7C0C308A" w:rsidR="00515B44" w:rsidRDefault="003939EB" w:rsidP="00C559CF">
      <w:pPr>
        <w:jc w:val="center"/>
        <w:rPr>
          <w:rFonts w:cs="Times New Roman"/>
        </w:rPr>
      </w:pPr>
      <m:oMathPara>
        <m:oMath>
          <m:r>
            <m:rPr>
              <m:sty m:val="p"/>
            </m:rPr>
            <w:rPr>
              <w:rFonts w:ascii="Cambria Math" w:hAnsi="Cambria Math" w:cs="Times New Roman"/>
            </w:rPr>
            <m:t>Δ</m:t>
          </m:r>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AB</m:t>
              </m:r>
            </m:sub>
            <m:sup>
              <m:r>
                <w:rPr>
                  <w:rFonts w:ascii="Cambria Math" w:hAnsi="Cambria Math" w:cs="Times New Roman"/>
                </w:rPr>
                <m:t>o</m:t>
              </m:r>
            </m:sup>
          </m:sSubSup>
          <m:r>
            <w:rPr>
              <w:rFonts w:ascii="Cambria Math" w:hAnsi="Cambria Math" w:cs="Times New Roman"/>
            </w:rPr>
            <m:t xml:space="preserve">=5.46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A</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B</m:t>
              </m:r>
            </m:sub>
          </m:sSub>
        </m:oMath>
      </m:oMathPara>
    </w:p>
    <w:p w14:paraId="15144B58" w14:textId="64E8229B" w:rsidR="00515B44" w:rsidRPr="00E80980" w:rsidRDefault="005B2B43" w:rsidP="005B2B43">
      <w:pPr>
        <w:pStyle w:val="Caption"/>
      </w:pPr>
      <w:bookmarkStart w:id="18" w:name="_Ref59558634"/>
      <w:r>
        <w:t xml:space="preserve">Equation </w:t>
      </w:r>
      <w:fldSimple w:instr=" SEQ Equation \* ARABIC ">
        <w:r w:rsidR="00BA6F40">
          <w:rPr>
            <w:noProof/>
          </w:rPr>
          <w:t>6</w:t>
        </w:r>
      </w:fldSimple>
      <w:bookmarkEnd w:id="18"/>
    </w:p>
    <w:p w14:paraId="469B25D1" w14:textId="1D295C82" w:rsidR="00515B44" w:rsidRPr="008C5CE8" w:rsidRDefault="00515B44" w:rsidP="00C559CF">
      <w:pPr>
        <w:rPr>
          <w:rFonts w:cs="Times New Roman"/>
        </w:rPr>
      </w:pPr>
      <w:proofErr w:type="spellStart"/>
      <w:r w:rsidRPr="008C5CE8">
        <w:rPr>
          <w:rFonts w:ascii="Cambria" w:hAnsi="Cambria" w:cs="Cambria"/>
        </w:rPr>
        <w:t>Δ</w:t>
      </w:r>
      <w:r w:rsidRPr="00E873C4">
        <w:rPr>
          <w:rFonts w:cs="Times New Roman"/>
          <w:i/>
          <w:iCs/>
        </w:rPr>
        <w:t>G</w:t>
      </w:r>
      <w:r w:rsidRPr="008C5CE8">
        <w:rPr>
          <w:rFonts w:cs="Times New Roman"/>
          <w:vertAlign w:val="superscript"/>
        </w:rPr>
        <w:t>o</w:t>
      </w:r>
      <w:r w:rsidRPr="008C5CE8">
        <w:rPr>
          <w:rFonts w:cs="Times New Roman"/>
          <w:vertAlign w:val="subscript"/>
        </w:rPr>
        <w:t>AB</w:t>
      </w:r>
      <w:proofErr w:type="spellEnd"/>
      <w:r w:rsidRPr="008C5CE8">
        <w:rPr>
          <w:rFonts w:cs="Times New Roman"/>
        </w:rPr>
        <w:t xml:space="preserve"> represented the standard </w:t>
      </w:r>
      <w:r>
        <w:rPr>
          <w:rFonts w:cs="Times New Roman"/>
        </w:rPr>
        <w:t>Gi</w:t>
      </w:r>
      <w:r w:rsidRPr="008C5CE8">
        <w:rPr>
          <w:rFonts w:cs="Times New Roman"/>
        </w:rPr>
        <w:t>bbs energy of the interaction between</w:t>
      </w:r>
      <w:r>
        <w:rPr>
          <w:rFonts w:cs="Times New Roman"/>
        </w:rPr>
        <w:t xml:space="preserve"> </w:t>
      </w:r>
      <w:r w:rsidRPr="008C5CE8">
        <w:rPr>
          <w:rFonts w:cs="Times New Roman"/>
        </w:rPr>
        <w:t>A, a hydrogen bond donor solute, and B, a hydrogen bond accepting solute, in tetrachloromethane. C</w:t>
      </w:r>
      <w:r w:rsidRPr="008C5CE8">
        <w:rPr>
          <w:rFonts w:cs="Times New Roman"/>
          <w:vertAlign w:val="subscript"/>
        </w:rPr>
        <w:t>A</w:t>
      </w:r>
      <w:r w:rsidRPr="008C5CE8">
        <w:rPr>
          <w:rFonts w:cs="Times New Roman"/>
        </w:rPr>
        <w:t xml:space="preserve"> is the hydrogen bond acidity of the solute A, C</w:t>
      </w:r>
      <w:r w:rsidRPr="008C5CE8">
        <w:rPr>
          <w:rFonts w:cs="Times New Roman"/>
          <w:vertAlign w:val="subscript"/>
        </w:rPr>
        <w:t>B</w:t>
      </w:r>
      <w:r w:rsidRPr="008C5CE8">
        <w:rPr>
          <w:rFonts w:cs="Times New Roman"/>
        </w:rPr>
        <w:t xml:space="preserve"> is the hydrogen bond basicity of solute B. The scale used to assign hydrogen bond acidity and basicity values was standardized empirically</w:t>
      </w:r>
      <w:r>
        <w:rPr>
          <w:rFonts w:cs="Times New Roman"/>
        </w:rPr>
        <w:t xml:space="preserve"> by using</w:t>
      </w:r>
      <w:r w:rsidRPr="008C5CE8">
        <w:rPr>
          <w:rFonts w:cs="Times New Roman"/>
        </w:rPr>
        <w:t xml:space="preserve"> C</w:t>
      </w:r>
      <w:r w:rsidRPr="008C5CE8">
        <w:rPr>
          <w:rFonts w:cs="Times New Roman"/>
          <w:vertAlign w:val="subscript"/>
        </w:rPr>
        <w:t>A</w:t>
      </w:r>
      <w:r w:rsidRPr="008C5CE8">
        <w:rPr>
          <w:rFonts w:cs="Times New Roman"/>
        </w:rPr>
        <w:t xml:space="preserve"> = -1.0 for phenol and C</w:t>
      </w:r>
      <w:r w:rsidRPr="008C5CE8">
        <w:rPr>
          <w:rFonts w:cs="Times New Roman"/>
          <w:vertAlign w:val="subscript"/>
        </w:rPr>
        <w:t>B</w:t>
      </w:r>
      <w:r w:rsidRPr="008C5CE8">
        <w:rPr>
          <w:rFonts w:cs="Times New Roman"/>
        </w:rPr>
        <w:t xml:space="preserve"> = +1.0 for diethyl ether</w:t>
      </w:r>
      <w:r>
        <w:rPr>
          <w:rFonts w:cs="Times New Roman"/>
        </w:rPr>
        <w:t>. T</w:t>
      </w:r>
      <w:r w:rsidRPr="008C5CE8">
        <w:rPr>
          <w:rFonts w:cs="Times New Roman"/>
        </w:rPr>
        <w:t>he</w:t>
      </w:r>
      <w:r>
        <w:rPr>
          <w:rFonts w:cs="Times New Roman"/>
        </w:rPr>
        <w:t xml:space="preserve"> factor of</w:t>
      </w:r>
      <w:r w:rsidRPr="008C5CE8">
        <w:rPr>
          <w:rFonts w:cs="Times New Roman"/>
        </w:rPr>
        <w:t xml:space="preserve"> 5.46 is the negative </w:t>
      </w:r>
      <w:r>
        <w:rPr>
          <w:rFonts w:cs="Times New Roman"/>
        </w:rPr>
        <w:t xml:space="preserve">of the </w:t>
      </w:r>
      <w:r w:rsidRPr="008C5CE8">
        <w:rPr>
          <w:rFonts w:cs="Times New Roman"/>
        </w:rPr>
        <w:t xml:space="preserve">standard </w:t>
      </w:r>
      <w:r>
        <w:rPr>
          <w:rFonts w:cs="Times New Roman"/>
        </w:rPr>
        <w:t>Gi</w:t>
      </w:r>
      <w:r w:rsidRPr="008C5CE8">
        <w:rPr>
          <w:rFonts w:cs="Times New Roman"/>
        </w:rPr>
        <w:t xml:space="preserve">bbs energy for phenol-diethyl ether hydrogen bond </w:t>
      </w:r>
      <w:r>
        <w:rPr>
          <w:rFonts w:cs="Times New Roman"/>
        </w:rPr>
        <w:t>formation</w:t>
      </w:r>
      <w:r w:rsidRPr="008C5CE8">
        <w:rPr>
          <w:rFonts w:cs="Times New Roman"/>
        </w:rPr>
        <w:t>. This method combined with the above equation led to some infinite values for hydrogen bonding</w:t>
      </w:r>
      <w:r>
        <w:rPr>
          <w:rFonts w:cs="Times New Roman"/>
        </w:rPr>
        <w:t xml:space="preserve"> due to a standard of 0 basicity giving </w:t>
      </w:r>
      <w:r w:rsidRPr="00E873C4">
        <w:rPr>
          <w:rFonts w:cs="Times New Roman"/>
          <w:i/>
          <w:iCs/>
        </w:rPr>
        <w:t>K</w:t>
      </w:r>
      <w:r>
        <w:rPr>
          <w:rFonts w:cs="Times New Roman"/>
        </w:rPr>
        <w:t xml:space="preserve"> of 0, resulting in a </w:t>
      </w:r>
      <w:r>
        <w:rPr>
          <w:rFonts w:ascii="Calibri" w:hAnsi="Calibri" w:cs="Times New Roman"/>
        </w:rPr>
        <w:t>Δ</w:t>
      </w:r>
      <w:r w:rsidRPr="00E873C4">
        <w:rPr>
          <w:rFonts w:cs="Times New Roman"/>
          <w:i/>
          <w:iCs/>
        </w:rPr>
        <w:t>G</w:t>
      </w:r>
      <w:r>
        <w:rPr>
          <w:rFonts w:cs="Times New Roman"/>
        </w:rPr>
        <w:t xml:space="preserve"> of </w:t>
      </w:r>
      <w:r>
        <w:rPr>
          <w:rFonts w:ascii="Calibri" w:hAnsi="Calibri" w:cs="Times New Roman"/>
        </w:rPr>
        <w:t>∞</w:t>
      </w:r>
      <w:r w:rsidRPr="008C5CE8">
        <w:rPr>
          <w:rFonts w:cs="Times New Roman"/>
        </w:rPr>
        <w:t xml:space="preserve"> which is clearly not possible. The equation above was modified</w:t>
      </w:r>
      <w:r>
        <w:rPr>
          <w:rFonts w:cs="Times New Roman"/>
        </w:rPr>
        <w:t xml:space="preserve"> by changing the basicity and acidit</w:t>
      </w:r>
      <w:r w:rsidR="003939EB">
        <w:rPr>
          <w:rFonts w:cs="Times New Roman"/>
        </w:rPr>
        <w:t>y scales</w:t>
      </w:r>
      <w:r w:rsidRPr="008C5CE8">
        <w:rPr>
          <w:rFonts w:cs="Times New Roman"/>
        </w:rPr>
        <w:t xml:space="preserve"> to remove the possibility of having an infinite </w:t>
      </w:r>
      <w:r>
        <w:rPr>
          <w:rFonts w:ascii="Calibri" w:hAnsi="Calibri" w:cs="Times New Roman"/>
        </w:rPr>
        <w:t>Δ</w:t>
      </w:r>
      <w:r w:rsidRPr="00E873C4">
        <w:rPr>
          <w:rFonts w:cs="Times New Roman"/>
          <w:i/>
          <w:iCs/>
        </w:rPr>
        <w:t>G</w:t>
      </w:r>
      <w:r w:rsidRPr="008C5CE8">
        <w:rPr>
          <w:rFonts w:cs="Times New Roman"/>
        </w:rPr>
        <w:t>.</w:t>
      </w:r>
    </w:p>
    <w:p w14:paraId="49069B44" w14:textId="006FEDBD" w:rsidR="00515B44" w:rsidRPr="008C5CE8" w:rsidRDefault="00515B44" w:rsidP="00C559CF">
      <w:pPr>
        <w:rPr>
          <w:rFonts w:cs="Times New Roman"/>
        </w:rPr>
      </w:pPr>
      <w:r w:rsidRPr="008C5CE8">
        <w:rPr>
          <w:rFonts w:cs="Times New Roman"/>
        </w:rPr>
        <w:t>Abraham also created a scale of hydrogen bonding interaction.</w:t>
      </w:r>
      <w:r>
        <w:rPr>
          <w:rFonts w:cs="Times New Roman"/>
        </w:rPr>
        <w:fldChar w:fldCharType="begin" w:fldLock="1"/>
      </w:r>
      <w:r w:rsidR="001126BB">
        <w:rPr>
          <w:rFonts w:cs="Times New Roman"/>
        </w:rPr>
        <w:instrText>ADDIN CSL_CITATION {"citationItems":[{"id":"ITEM-1","itemData":{"DOI":"10.1039/cs9932200073","ISSN":"0306-0012","author":[{"dropping-particle":"","family":"Abraham","given":"Michael H","non-dropping-particle":"","parse-names":false,"suffix":""}],"container-title":"Chemical Society Reviews","id":"ITEM-1","issue":"2","issued":{"date-parts":[["1993"]]},"page":"73","title":"Scales of solute hydrogen-bonding: their construction and application to physicochemical and biochemical processes","type":"article-journal","volume":"22"},"uris":["http://www.mendeley.com/documents/?uuid=0644448a-9067-4ace-86b4-a115891145d6"]}],"mendeley":{"formattedCitation":"&lt;sup&gt;19&lt;/sup&gt;","plainTextFormattedCitation":"19","previouslyFormattedCitation":"&lt;sup&gt;19&lt;/sup&gt;"},"properties":{"noteIndex":0},"schema":"https://github.com/citation-style-language/schema/raw/master/csl-citation.json"}</w:instrText>
      </w:r>
      <w:r>
        <w:rPr>
          <w:rFonts w:cs="Times New Roman"/>
        </w:rPr>
        <w:fldChar w:fldCharType="separate"/>
      </w:r>
      <w:r w:rsidR="003E0534" w:rsidRPr="003E0534">
        <w:rPr>
          <w:rFonts w:cs="Times New Roman"/>
          <w:noProof/>
          <w:vertAlign w:val="superscript"/>
        </w:rPr>
        <w:t>19</w:t>
      </w:r>
      <w:r>
        <w:rPr>
          <w:rFonts w:cs="Times New Roman"/>
        </w:rPr>
        <w:fldChar w:fldCharType="end"/>
      </w:r>
      <w:r w:rsidRPr="008C5CE8">
        <w:rPr>
          <w:rFonts w:cs="Times New Roman"/>
        </w:rPr>
        <w:t xml:space="preserve"> His scale, while related to the energy of hydrogen bonding interaction, is used in</w:t>
      </w:r>
      <w:r w:rsidR="003B5136">
        <w:rPr>
          <w:rFonts w:cs="Times New Roman"/>
        </w:rPr>
        <w:t xml:space="preserve"> </w:t>
      </w:r>
      <w:r w:rsidR="003B5136">
        <w:rPr>
          <w:rFonts w:cs="Times New Roman"/>
        </w:rPr>
        <w:fldChar w:fldCharType="begin"/>
      </w:r>
      <w:r w:rsidR="003B5136">
        <w:rPr>
          <w:rFonts w:cs="Times New Roman"/>
        </w:rPr>
        <w:instrText xml:space="preserve"> REF _Ref59558669 \h </w:instrText>
      </w:r>
      <w:r w:rsidR="003B5136">
        <w:rPr>
          <w:rFonts w:cs="Times New Roman"/>
        </w:rPr>
      </w:r>
      <w:r w:rsidR="003B5136">
        <w:rPr>
          <w:rFonts w:cs="Times New Roman"/>
        </w:rPr>
        <w:fldChar w:fldCharType="separate"/>
      </w:r>
      <w:r w:rsidR="00BA6F40">
        <w:t xml:space="preserve">Equation </w:t>
      </w:r>
      <w:r w:rsidR="00BA6F40">
        <w:rPr>
          <w:noProof/>
        </w:rPr>
        <w:t>7</w:t>
      </w:r>
      <w:r w:rsidR="003B5136">
        <w:rPr>
          <w:rFonts w:cs="Times New Roman"/>
        </w:rPr>
        <w:fldChar w:fldCharType="end"/>
      </w:r>
      <w:r>
        <w:rPr>
          <w:rFonts w:cs="Times New Roman"/>
        </w:rPr>
        <w:t>.</w:t>
      </w:r>
    </w:p>
    <w:p w14:paraId="1D7F5F77" w14:textId="77777777" w:rsidR="00515B44" w:rsidRDefault="003B68FE" w:rsidP="00C559CF">
      <w:pPr>
        <w:jc w:val="center"/>
        <w:rPr>
          <w:rFonts w:cs="Times New Roman"/>
        </w:rPr>
      </w:pPr>
      <m:oMathPara>
        <m:oMath>
          <m:func>
            <m:funcPr>
              <m:ctrlPr>
                <w:rPr>
                  <w:rFonts w:ascii="Cambria Math" w:hAnsi="Cambria Math" w:cs="Times New Roman"/>
                  <w:i/>
                </w:rPr>
              </m:ctrlPr>
            </m:funcPr>
            <m:fName>
              <m:r>
                <m:rPr>
                  <m:sty m:val="p"/>
                </m:rPr>
                <w:rPr>
                  <w:rFonts w:ascii="Cambria Math" w:hAnsi="Cambria Math" w:cs="Times New Roman"/>
                </w:rPr>
                <m:t>log</m:t>
              </m:r>
            </m:fName>
            <m:e>
              <m:r>
                <w:rPr>
                  <w:rFonts w:ascii="Cambria Math" w:hAnsi="Cambria Math" w:cs="Times New Roman"/>
                </w:rPr>
                <m:t>SP=c+r</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s</m:t>
              </m:r>
              <m:sSubSup>
                <m:sSubSupPr>
                  <m:ctrlPr>
                    <w:rPr>
                      <w:rFonts w:ascii="Cambria Math" w:hAnsi="Cambria Math" w:cs="Times New Roman"/>
                      <w:i/>
                    </w:rPr>
                  </m:ctrlPr>
                </m:sSubSupPr>
                <m:e>
                  <m:r>
                    <w:rPr>
                      <w:rFonts w:ascii="Cambria Math" w:hAnsi="Cambria Math" w:cs="Times New Roman"/>
                    </w:rPr>
                    <m:t>π</m:t>
                  </m:r>
                </m:e>
                <m:sub>
                  <m:r>
                    <w:rPr>
                      <w:rFonts w:ascii="Cambria Math" w:hAnsi="Cambria Math" w:cs="Times New Roman"/>
                    </w:rPr>
                    <m:t>2</m:t>
                  </m:r>
                </m:sub>
                <m:sup>
                  <m:r>
                    <w:rPr>
                      <w:rFonts w:ascii="Cambria Math" w:hAnsi="Cambria Math" w:cs="Times New Roman"/>
                    </w:rPr>
                    <m:t>H</m:t>
                  </m:r>
                </m:sup>
              </m:sSubSup>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α</m:t>
                  </m:r>
                </m:e>
                <m:sub>
                  <m:r>
                    <w:rPr>
                      <w:rFonts w:ascii="Cambria Math" w:hAnsi="Cambria Math" w:cs="Times New Roman"/>
                    </w:rPr>
                    <m:t>2</m:t>
                  </m:r>
                </m:sub>
                <m:sup>
                  <m:r>
                    <w:rPr>
                      <w:rFonts w:ascii="Cambria Math" w:hAnsi="Cambria Math" w:cs="Times New Roman"/>
                    </w:rPr>
                    <m:t>H</m:t>
                  </m:r>
                </m:sup>
              </m:sSubSup>
              <m:r>
                <w:rPr>
                  <w:rFonts w:ascii="Cambria Math" w:hAnsi="Cambria Math" w:cs="Times New Roman"/>
                </w:rPr>
                <m:t>+b</m:t>
              </m:r>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2</m:t>
                  </m:r>
                </m:sub>
                <m:sup>
                  <m:r>
                    <w:rPr>
                      <w:rFonts w:ascii="Cambria Math" w:hAnsi="Cambria Math" w:cs="Times New Roman"/>
                    </w:rPr>
                    <m:t>H</m:t>
                  </m:r>
                </m:sup>
              </m:sSubSup>
              <m:r>
                <w:rPr>
                  <w:rFonts w:ascii="Cambria Math" w:hAnsi="Cambria Math" w:cs="Times New Roman"/>
                </w:rPr>
                <m:t xml:space="preserve">+l log </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16</m:t>
                  </m:r>
                </m:sup>
              </m:sSup>
            </m:e>
          </m:func>
        </m:oMath>
      </m:oMathPara>
    </w:p>
    <w:p w14:paraId="3A7E10F4" w14:textId="23A887C8" w:rsidR="00515B44" w:rsidRPr="00014700" w:rsidRDefault="003B5136" w:rsidP="003B5136">
      <w:pPr>
        <w:pStyle w:val="Caption"/>
        <w:rPr>
          <w:vertAlign w:val="subscript"/>
        </w:rPr>
      </w:pPr>
      <w:bookmarkStart w:id="19" w:name="_Ref59558669"/>
      <w:r>
        <w:t xml:space="preserve">Equation </w:t>
      </w:r>
      <w:fldSimple w:instr=" SEQ Equation \* ARABIC ">
        <w:r w:rsidR="00BA6F40">
          <w:rPr>
            <w:noProof/>
          </w:rPr>
          <w:t>7</w:t>
        </w:r>
      </w:fldSimple>
      <w:bookmarkEnd w:id="19"/>
    </w:p>
    <w:p w14:paraId="115D2760" w14:textId="3AB490D4" w:rsidR="00515B44" w:rsidRDefault="00515B44" w:rsidP="00C559CF">
      <w:r>
        <w:lastRenderedPageBreak/>
        <w:t>The l</w:t>
      </w:r>
      <w:r w:rsidRPr="00E233B6">
        <w:t>og SP is a property of a series of solutes</w:t>
      </w:r>
      <w:r>
        <w:t xml:space="preserve"> in</w:t>
      </w:r>
      <w:r w:rsidRPr="00E233B6">
        <w:t xml:space="preserve"> </w:t>
      </w:r>
      <w:r>
        <w:t>the same</w:t>
      </w:r>
      <w:r w:rsidRPr="00E233B6">
        <w:t xml:space="preserve"> phase. Generally, it is a partition coefficient and has found much use</w:t>
      </w:r>
      <w:r>
        <w:t xml:space="preserve"> in</w:t>
      </w:r>
      <w:r w:rsidRPr="00E233B6">
        <w:t xml:space="preserve"> biology and pharmacy.</w:t>
      </w:r>
      <w:r>
        <w:fldChar w:fldCharType="begin" w:fldLock="1"/>
      </w:r>
      <w:r w:rsidR="001126BB">
        <w:instrText>ADDIN CSL_CITATION {"citationItems":[{"id":"ITEM-1","itemData":{"DOI":"10.1016/S0223-5234(01)01269-7","ISBN":"0223-5234","ISSN":"02235234","PMID":"11672881","abstract":"We report linear free energy relation (LFER) models of the equilibrium distribution of molecules between blood and brain, as log BB values. This method relates log BB values to fundamental molecular properties, such as hydrogen bonding capability, polarity/polarisability and size. Our best model of this form covers 148 compounds, the largest set of log BB data yet used in such a model, resulting in R2 = 0.745 and e.s.d. = 0.343 after inclusion of an indicator variable for carboxylic acids. This represents rather better accuracy than a number of previously reported models based on subsets of our data. The model also reveals the factors that affect log BB: molecular size and dispersion effects increase brain uptake, while polarity/polarisability and hydrogen-bond acidity and basicity decrease it. By splitting the full data set into several randomly selected training and test sets, we conclude that such a model can predict log BB values with an accuracy of less than 0.35 log units. The method is very rapid - log BB can be calculated from structure at a rate of 700 molecules per minute on a silicon graphics O2. ?? 2001 ??ditions scientifiques et m??dicales Elsevier SAS.","author":[{"dropping-particle":"","family":"Platts","given":"James A.","non-dropping-particle":"","parse-names":false,"suffix":""},{"dropping-particle":"","family":"Abraham","given":"Michael H","non-dropping-particle":"","parse-names":false,"suffix":""},{"dropping-particle":"","family":"Zhao","given":"Yuan H.","non-dropping-particle":"","parse-names":false,"suffix":""},{"dropping-particle":"","family":"Hersey","given":"Anne","non-dropping-particle":"","parse-names":false,"suffix":""},{"dropping-particle":"","family":"Ijaz","given":"Luke","non-dropping-particle":"","parse-names":false,"suffix":""},{"dropping-particle":"","family":"Butina","given":"Darko","non-dropping-particle":"","parse-names":false,"suffix":""}],"container-title":"European Journal of Medicinal Chemistry","id":"ITEM-1","issue":"9","issued":{"date-parts":[["2001"]]},"page":"719-730","title":"Correlation and prediction of a large blood-brain distribution data set - An LFER study","type":"article-journal","volume":"36"},"uris":["http://www.mendeley.com/documents/?uuid=f24d5800-5569-4df4-9ae0-e91788002156"]}],"mendeley":{"formattedCitation":"&lt;sup&gt;20&lt;/sup&gt;","plainTextFormattedCitation":"20","previouslyFormattedCitation":"&lt;sup&gt;20&lt;/sup&gt;"},"properties":{"noteIndex":0},"schema":"https://github.com/citation-style-language/schema/raw/master/csl-citation.json"}</w:instrText>
      </w:r>
      <w:r>
        <w:rPr>
          <w:vertAlign w:val="superscript"/>
        </w:rPr>
        <w:fldChar w:fldCharType="separate"/>
      </w:r>
      <w:r w:rsidR="003E0534" w:rsidRPr="003E0534">
        <w:rPr>
          <w:noProof/>
          <w:vertAlign w:val="superscript"/>
        </w:rPr>
        <w:t>20</w:t>
      </w:r>
      <w:r>
        <w:fldChar w:fldCharType="end"/>
      </w:r>
      <w:r w:rsidRPr="00E233B6">
        <w:t xml:space="preserve"> R</w:t>
      </w:r>
      <w:r w:rsidRPr="00E233B6">
        <w:rPr>
          <w:vertAlign w:val="subscript"/>
        </w:rPr>
        <w:t>2</w:t>
      </w:r>
      <w:r w:rsidRPr="00E233B6">
        <w:t xml:space="preserve"> is an excess molar refraction. The term π</w:t>
      </w:r>
      <w:r w:rsidRPr="00E233B6">
        <w:rPr>
          <w:vertAlign w:val="superscript"/>
        </w:rPr>
        <w:t>H</w:t>
      </w:r>
      <w:r w:rsidRPr="00E233B6">
        <w:rPr>
          <w:vertAlign w:val="subscript"/>
        </w:rPr>
        <w:t>2</w:t>
      </w:r>
      <w:r w:rsidRPr="00E233B6">
        <w:t xml:space="preserve"> is the solute polarizability. The log L term is the solute gas-hexadecane partition coefficient.</w:t>
      </w:r>
      <w:r w:rsidR="004C6070">
        <w:t xml:space="preserve"> The </w:t>
      </w:r>
      <w:r w:rsidR="004C6070" w:rsidRPr="00E233B6">
        <w:t>solute gas-hexadecane partition coefficient</w:t>
      </w:r>
      <w:r w:rsidR="004C6070">
        <w:t xml:space="preserve"> encodes the Van der Waals interactions of the mole</w:t>
      </w:r>
      <w:r w:rsidR="00763038">
        <w:t>cules.</w:t>
      </w:r>
      <w:r w:rsidRPr="00E233B6">
        <w:t xml:space="preserve"> The </w:t>
      </w:r>
      <w:r w:rsidRPr="00E233B6">
        <w:rPr>
          <w:rFonts w:ascii="Cambria" w:hAnsi="Cambria" w:cs="Cambria"/>
        </w:rPr>
        <w:t>α</w:t>
      </w:r>
      <w:r w:rsidRPr="00E233B6">
        <w:rPr>
          <w:vertAlign w:val="superscript"/>
        </w:rPr>
        <w:t>H</w:t>
      </w:r>
      <w:r w:rsidRPr="00E233B6">
        <w:rPr>
          <w:vertAlign w:val="subscript"/>
        </w:rPr>
        <w:t>2</w:t>
      </w:r>
      <w:r w:rsidRPr="00E233B6">
        <w:t xml:space="preserve"> and </w:t>
      </w:r>
      <w:r w:rsidRPr="00E233B6">
        <w:rPr>
          <w:rFonts w:ascii="Cambria" w:hAnsi="Cambria" w:cs="Cambria"/>
        </w:rPr>
        <w:t>β</w:t>
      </w:r>
      <w:r w:rsidRPr="00E233B6">
        <w:rPr>
          <w:vertAlign w:val="superscript"/>
        </w:rPr>
        <w:t>H</w:t>
      </w:r>
      <w:r w:rsidRPr="00E233B6">
        <w:rPr>
          <w:vertAlign w:val="subscript"/>
        </w:rPr>
        <w:t>2</w:t>
      </w:r>
      <w:r w:rsidRPr="00E233B6">
        <w:t xml:space="preserve"> terms represent the hydrogen bond acidity and basicity of the solute</w:t>
      </w:r>
      <w:bookmarkStart w:id="20" w:name="_Hlk65582639"/>
      <w:r w:rsidRPr="00E233B6">
        <w:t xml:space="preserve">. </w:t>
      </w:r>
      <w:r w:rsidR="0093373A">
        <w:t>The symbols may also be described with the following</w:t>
      </w:r>
      <w:r w:rsidR="007A5537">
        <w:t xml:space="preserve"> symbols without altering the information they encode</w:t>
      </w:r>
      <w:r w:rsidR="0093373A">
        <w:t xml:space="preserve"> A=</w:t>
      </w:r>
      <w:r w:rsidR="0093373A">
        <w:rPr>
          <w:rFonts w:ascii="Calibri" w:hAnsi="Calibri" w:cs="Calibri"/>
        </w:rPr>
        <w:t>α</w:t>
      </w:r>
      <w:r w:rsidR="0093373A">
        <w:rPr>
          <w:vertAlign w:val="subscript"/>
        </w:rPr>
        <w:t>2</w:t>
      </w:r>
      <w:r w:rsidR="0093373A">
        <w:rPr>
          <w:vertAlign w:val="superscript"/>
        </w:rPr>
        <w:t>H</w:t>
      </w:r>
      <w:r w:rsidR="0093373A">
        <w:t>, B=</w:t>
      </w:r>
      <w:r w:rsidR="0093373A">
        <w:rPr>
          <w:rFonts w:ascii="Calibri" w:hAnsi="Calibri" w:cs="Calibri"/>
        </w:rPr>
        <w:t>β</w:t>
      </w:r>
      <w:r w:rsidR="0093373A">
        <w:rPr>
          <w:vertAlign w:val="subscript"/>
        </w:rPr>
        <w:t>2</w:t>
      </w:r>
      <w:r w:rsidR="0093373A">
        <w:rPr>
          <w:vertAlign w:val="superscript"/>
        </w:rPr>
        <w:t>H</w:t>
      </w:r>
      <w:r w:rsidR="0093373A">
        <w:t>, S=</w:t>
      </w:r>
      <w:r w:rsidR="0093373A">
        <w:rPr>
          <w:rFonts w:hint="eastAsia"/>
        </w:rPr>
        <w:t>π</w:t>
      </w:r>
      <w:r w:rsidR="0093373A">
        <w:rPr>
          <w:rFonts w:hint="eastAsia"/>
          <w:vertAlign w:val="subscript"/>
        </w:rPr>
        <w:t>2</w:t>
      </w:r>
      <w:r w:rsidR="0093373A">
        <w:rPr>
          <w:vertAlign w:val="superscript"/>
        </w:rPr>
        <w:t>H</w:t>
      </w:r>
      <w:r w:rsidR="0093373A">
        <w:t xml:space="preserve"> , L = logL</w:t>
      </w:r>
      <w:r w:rsidR="0093373A">
        <w:rPr>
          <w:vertAlign w:val="superscript"/>
        </w:rPr>
        <w:t>16</w:t>
      </w:r>
      <w:r w:rsidR="0093373A">
        <w:t>, E=R</w:t>
      </w:r>
      <w:r w:rsidR="0093373A">
        <w:rPr>
          <w:vertAlign w:val="subscript"/>
        </w:rPr>
        <w:t>2</w:t>
      </w:r>
      <w:r w:rsidR="004025C4">
        <w:t>.</w:t>
      </w:r>
      <w:bookmarkEnd w:id="20"/>
      <w:r w:rsidRPr="00E233B6">
        <w:t xml:space="preserve">To obtain the </w:t>
      </w:r>
      <w:r w:rsidRPr="00E233B6">
        <w:rPr>
          <w:rFonts w:ascii="Cambria" w:hAnsi="Cambria" w:cs="Cambria"/>
        </w:rPr>
        <w:t>α</w:t>
      </w:r>
      <w:r w:rsidRPr="00E233B6">
        <w:rPr>
          <w:vertAlign w:val="superscript"/>
        </w:rPr>
        <w:t>H</w:t>
      </w:r>
      <w:r w:rsidRPr="00E233B6">
        <w:rPr>
          <w:vertAlign w:val="subscript"/>
        </w:rPr>
        <w:t>2</w:t>
      </w:r>
      <w:r w:rsidRPr="00E233B6">
        <w:t xml:space="preserve"> </w:t>
      </w:r>
      <w:r>
        <w:t>term</w:t>
      </w:r>
      <w:r w:rsidR="00A63A7E">
        <w:t>,</w:t>
      </w:r>
      <w:r>
        <w:t xml:space="preserve"> </w:t>
      </w:r>
      <w:r w:rsidRPr="00E233B6">
        <w:t>Abraham found the binding of the compound to a standard hydrogen bond acceptor,</w:t>
      </w:r>
      <w:r>
        <w:t xml:space="preserve"> and</w:t>
      </w:r>
      <w:r w:rsidRPr="00E233B6">
        <w:t xml:space="preserve"> </w:t>
      </w:r>
      <w:r w:rsidRPr="00E233B6">
        <w:rPr>
          <w:rFonts w:ascii="Cambria" w:hAnsi="Cambria" w:cs="Cambria"/>
        </w:rPr>
        <w:t>β</w:t>
      </w:r>
      <w:r w:rsidRPr="00E233B6">
        <w:rPr>
          <w:vertAlign w:val="superscript"/>
        </w:rPr>
        <w:t>H</w:t>
      </w:r>
      <w:r w:rsidRPr="00E233B6">
        <w:rPr>
          <w:vertAlign w:val="subscript"/>
        </w:rPr>
        <w:t>2</w:t>
      </w:r>
      <w:r w:rsidRPr="00E233B6">
        <w:t xml:space="preserve"> </w:t>
      </w:r>
      <w:r>
        <w:t xml:space="preserve">term </w:t>
      </w:r>
      <w:r w:rsidRPr="00E233B6">
        <w:t>was obtained similarly but to a standard hydrogen bond donor.</w:t>
      </w:r>
      <w:r>
        <w:t xml:space="preserve"> Abraham was then able to predict the association between two compounds with known </w:t>
      </w:r>
      <w:r>
        <w:rPr>
          <w:rFonts w:ascii="Cambria" w:hAnsi="Cambria" w:cs="Cambria"/>
        </w:rPr>
        <w:t>α</w:t>
      </w:r>
      <w:r>
        <w:rPr>
          <w:vertAlign w:val="superscript"/>
        </w:rPr>
        <w:t>H</w:t>
      </w:r>
      <w:r>
        <w:rPr>
          <w:vertAlign w:val="subscript"/>
        </w:rPr>
        <w:t xml:space="preserve">2 </w:t>
      </w:r>
      <w:r>
        <w:t xml:space="preserve">and </w:t>
      </w:r>
      <w:r>
        <w:rPr>
          <w:rFonts w:ascii="Cambria" w:hAnsi="Cambria" w:cs="Cambria"/>
        </w:rPr>
        <w:t>β</w:t>
      </w:r>
      <w:r>
        <w:rPr>
          <w:vertAlign w:val="superscript"/>
        </w:rPr>
        <w:t>H</w:t>
      </w:r>
      <w:r>
        <w:rPr>
          <w:vertAlign w:val="subscript"/>
        </w:rPr>
        <w:t>2</w:t>
      </w:r>
      <w:r>
        <w:t xml:space="preserve"> terms</w:t>
      </w:r>
      <w:r w:rsidR="003B5136">
        <w:t xml:space="preserve"> using </w:t>
      </w:r>
      <w:r w:rsidR="003B5136">
        <w:fldChar w:fldCharType="begin"/>
      </w:r>
      <w:r w:rsidR="003B5136">
        <w:instrText xml:space="preserve"> REF _Ref59558699 \h </w:instrText>
      </w:r>
      <w:r w:rsidR="003B5136">
        <w:fldChar w:fldCharType="separate"/>
      </w:r>
      <w:r w:rsidR="00BA6F40">
        <w:t xml:space="preserve">Equation </w:t>
      </w:r>
      <w:r w:rsidR="00BA6F40">
        <w:rPr>
          <w:noProof/>
        </w:rPr>
        <w:t>8</w:t>
      </w:r>
      <w:r w:rsidR="003B5136">
        <w:fldChar w:fldCharType="end"/>
      </w:r>
      <w:r w:rsidR="003B5136">
        <w:t>.</w:t>
      </w:r>
    </w:p>
    <w:p w14:paraId="3DBC5356" w14:textId="77777777" w:rsidR="00515B44" w:rsidRDefault="00515B44" w:rsidP="00C559CF">
      <w:pPr>
        <w:jc w:val="center"/>
      </w:pPr>
      <m:oMathPara>
        <m:oMath>
          <m:r>
            <w:rPr>
              <w:rFonts w:ascii="Cambria Math" w:hAnsi="Cambria Math"/>
            </w:rPr>
            <m:t>logK=c</m:t>
          </m:r>
          <m:sSubSup>
            <m:sSubSupPr>
              <m:ctrlPr>
                <w:rPr>
                  <w:rFonts w:ascii="Cambria Math" w:hAnsi="Cambria Math"/>
                  <w:i/>
                </w:rPr>
              </m:ctrlPr>
            </m:sSubSupPr>
            <m:e>
              <m:r>
                <w:rPr>
                  <w:rFonts w:ascii="Cambria Math" w:hAnsi="Cambria Math"/>
                </w:rPr>
                <m:t>α</m:t>
              </m:r>
            </m:e>
            <m:sub>
              <m:r>
                <w:rPr>
                  <w:rFonts w:ascii="Cambria Math" w:hAnsi="Cambria Math"/>
                </w:rPr>
                <m:t>2</m:t>
              </m:r>
            </m:sub>
            <m:sup>
              <m:r>
                <w:rPr>
                  <w:rFonts w:ascii="Cambria Math" w:hAnsi="Cambria Math"/>
                </w:rPr>
                <m:t>H</m:t>
              </m:r>
            </m:sup>
          </m:sSubSup>
          <m:sSubSup>
            <m:sSubSupPr>
              <m:ctrlPr>
                <w:rPr>
                  <w:rFonts w:ascii="Cambria Math" w:hAnsi="Cambria Math"/>
                  <w:i/>
                </w:rPr>
              </m:ctrlPr>
            </m:sSubSupPr>
            <m:e>
              <m:r>
                <w:rPr>
                  <w:rFonts w:ascii="Cambria Math" w:hAnsi="Cambria Math"/>
                </w:rPr>
                <m:t>β</m:t>
              </m:r>
            </m:e>
            <m:sub>
              <m:r>
                <w:rPr>
                  <w:rFonts w:ascii="Cambria Math" w:hAnsi="Cambria Math"/>
                </w:rPr>
                <m:t>2</m:t>
              </m:r>
            </m:sub>
            <m:sup>
              <m:r>
                <w:rPr>
                  <w:rFonts w:ascii="Cambria Math" w:hAnsi="Cambria Math"/>
                </w:rPr>
                <m:t>H</m:t>
              </m:r>
            </m:sup>
          </m:sSubSup>
          <m:r>
            <w:rPr>
              <w:rFonts w:ascii="Cambria Math" w:hAnsi="Cambria Math"/>
            </w:rPr>
            <m:t>+c'</m:t>
          </m:r>
        </m:oMath>
      </m:oMathPara>
    </w:p>
    <w:p w14:paraId="7CD5CC53" w14:textId="180AFDD9" w:rsidR="00515B44" w:rsidRPr="00B83ABF" w:rsidRDefault="003B5136" w:rsidP="003B5136">
      <w:pPr>
        <w:pStyle w:val="Caption"/>
      </w:pPr>
      <w:bookmarkStart w:id="21" w:name="_Ref59558699"/>
      <w:r>
        <w:t xml:space="preserve">Equation </w:t>
      </w:r>
      <w:fldSimple w:instr=" SEQ Equation \* ARABIC ">
        <w:r w:rsidR="00BA6F40">
          <w:rPr>
            <w:noProof/>
          </w:rPr>
          <w:t>8</w:t>
        </w:r>
      </w:fldSimple>
      <w:bookmarkEnd w:id="21"/>
    </w:p>
    <w:p w14:paraId="310C944C" w14:textId="77777777" w:rsidR="00515B44" w:rsidRPr="008C5CE8" w:rsidRDefault="00515B44" w:rsidP="00C559CF">
      <w:r>
        <w:t xml:space="preserve">The </w:t>
      </w:r>
      <w:r>
        <w:rPr>
          <w:rFonts w:ascii="Cambria" w:hAnsi="Cambria" w:cs="Cambria"/>
        </w:rPr>
        <w:t>α</w:t>
      </w:r>
      <w:r>
        <w:rPr>
          <w:vertAlign w:val="superscript"/>
        </w:rPr>
        <w:t>H</w:t>
      </w:r>
      <w:r>
        <w:rPr>
          <w:vertAlign w:val="subscript"/>
        </w:rPr>
        <w:t xml:space="preserve">2 </w:t>
      </w:r>
      <w:r>
        <w:t xml:space="preserve">and </w:t>
      </w:r>
      <w:r>
        <w:rPr>
          <w:rFonts w:ascii="Cambria" w:hAnsi="Cambria" w:cs="Cambria"/>
        </w:rPr>
        <w:t>β</w:t>
      </w:r>
      <w:r>
        <w:rPr>
          <w:vertAlign w:val="superscript"/>
        </w:rPr>
        <w:t>H</w:t>
      </w:r>
      <w:r>
        <w:rPr>
          <w:vertAlign w:val="subscript"/>
        </w:rPr>
        <w:t>2</w:t>
      </w:r>
      <w:r>
        <w:t xml:space="preserve"> terms are the same as previously explained, c and c’ are constants. </w:t>
      </w:r>
    </w:p>
    <w:p w14:paraId="4AA20319" w14:textId="77777777" w:rsidR="00515B44" w:rsidRDefault="00515B44" w:rsidP="00C559CF">
      <w:pPr>
        <w:pStyle w:val="Heading3"/>
      </w:pPr>
      <w:bookmarkStart w:id="22" w:name="_Toc465689212"/>
      <w:bookmarkStart w:id="23" w:name="_Toc59899597"/>
      <w:r>
        <w:t>1.1.3 Solvent Effects on Energies of Interaction: Hunter Model</w:t>
      </w:r>
      <w:bookmarkEnd w:id="22"/>
      <w:bookmarkEnd w:id="23"/>
    </w:p>
    <w:p w14:paraId="445DA79B" w14:textId="5416A260" w:rsidR="00515B44" w:rsidRDefault="00515B44" w:rsidP="00C559CF">
      <w:pPr>
        <w:rPr>
          <w:noProof/>
          <w:lang w:eastAsia="en-GB"/>
        </w:rPr>
      </w:pPr>
      <w:r>
        <w:t xml:space="preserve">Hunter created a new scale of </w:t>
      </w:r>
      <w:r>
        <w:rPr>
          <w:rFonts w:ascii="Cambria" w:hAnsi="Cambria" w:cs="Cambria"/>
        </w:rPr>
        <w:t>α</w:t>
      </w:r>
      <w:r>
        <w:t xml:space="preserve"> and </w:t>
      </w:r>
      <w:r>
        <w:rPr>
          <w:rFonts w:ascii="Cambria" w:hAnsi="Cambria" w:cs="Cambria"/>
        </w:rPr>
        <w:t>β</w:t>
      </w:r>
      <w:r>
        <w:t xml:space="preserve"> values.</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r>
        <w:t xml:space="preserve"> The new scale was different in several ways. One of the primary ways in which it was different was that it only considered electrostatic effects as the main influence on interactions between species in solution. This idea allows for the placement of hydrogen bonds,</w:t>
      </w:r>
      <w:r w:rsidR="001126BB">
        <w:fldChar w:fldCharType="begin" w:fldLock="1"/>
      </w:r>
      <w:r w:rsidR="00F364E8">
        <w:instrText>ADDIN CSL_CITATION {"citationItems":[{"id":"ITEM-1","itemData":{"DOI":"10.1039/C4SC01746C","ISBN":"2041-6520","ISSN":"2041-6520","abstract":"&lt;p&gt;In contrast to strong hydrogen bonds, strong halogen bonds are not disrupted by polar solvents.&lt;/p&gt;","author":[{"dropping-particle":"","family":"Robertson","given":"Craig C.","non-dropping-particle":"","parse-names":false,"suffix":""},{"dropping-particle":"","family":"Perutz","given":"Robin N.","non-dropping-particle":"","parse-names":false,"suffix":""},{"dropping-particle":"","family":"Brammer","given":"Lee","non-dropping-particle":"","parse-names":false,"suffix":""},{"dropping-particle":"","family":"Hunter","given":"Christopher A.","non-dropping-particle":"","parse-names":false,"suffix":""}],"container-title":"Chem. Sci.","id":"ITEM-1","issue":"11","issued":{"date-parts":[["2014"]]},"page":"4179-4183","publisher":"Royal Society of Chemistry","title":"A solvent-resistant halogen bond","type":"article-journal","volume":"5"},"uris":["http://www.mendeley.com/documents/?uuid=01202749-5bf3-4af5-8a5a-51f1d4cdc3ea"]}],"mendeley":{"formattedCitation":"&lt;sup&gt;22&lt;/sup&gt;","plainTextFormattedCitation":"22","previouslyFormattedCitation":"&lt;sup&gt;22&lt;/sup&gt;"},"properties":{"noteIndex":0},"schema":"https://github.com/citation-style-language/schema/raw/master/csl-citation.json"}</w:instrText>
      </w:r>
      <w:r w:rsidR="001126BB">
        <w:fldChar w:fldCharType="separate"/>
      </w:r>
      <w:r w:rsidR="001126BB" w:rsidRPr="001126BB">
        <w:rPr>
          <w:noProof/>
          <w:vertAlign w:val="superscript"/>
        </w:rPr>
        <w:t>22</w:t>
      </w:r>
      <w:r w:rsidR="001126BB">
        <w:fldChar w:fldCharType="end"/>
      </w:r>
      <w:r>
        <w:t xml:space="preserve"> halogen bonds and dipolar interactions on the same scale, but </w:t>
      </w:r>
      <w:bookmarkStart w:id="24" w:name="_Hlk65583756"/>
      <w:r>
        <w:t>does not take into consideration orbital interactions</w:t>
      </w:r>
      <w:bookmarkEnd w:id="24"/>
      <w:r w:rsidR="001126BB">
        <w:t xml:space="preserve"> and does not include dispersion interactions as they are assumed to cancel out</w:t>
      </w:r>
      <w:r>
        <w:t>.</w:t>
      </w:r>
      <w:r w:rsidR="00F364E8">
        <w:fldChar w:fldCharType="begin" w:fldLock="1"/>
      </w:r>
      <w:r w:rsidR="00222B01">
        <w:instrText>ADDIN CSL_CITATION {"citationItems":[{"id":"ITEM-1","itemData":{"DOI":"10.1039/C2SC21666C","ISSN":"2041-6520","author":[{"dropping-particle":"","family":"Hunter","given":"Christopher A.","non-dropping-particle":"","parse-names":false,"suffix":""}],"container-title":"Chem. Sci.","id":"ITEM-1","issue":"2","issued":{"date-parts":[["2013"]]},"page":"834-848","title":"van der Waals interactions in non-polar liquids","type":"article-journal","volume":"4"},"uris":["http://www.mendeley.com/documents/?uuid=53687a1e-ee3f-41d5-b1f6-a3c1cbbf6564"]}],"mendeley":{"formattedCitation":"&lt;sup&gt;23&lt;/sup&gt;","plainTextFormattedCitation":"23","previouslyFormattedCitation":"&lt;sup&gt;23&lt;/sup&gt;"},"properties":{"noteIndex":0},"schema":"https://github.com/citation-style-language/schema/raw/master/csl-citation.json"}</w:instrText>
      </w:r>
      <w:r w:rsidR="00F364E8">
        <w:fldChar w:fldCharType="separate"/>
      </w:r>
      <w:r w:rsidR="00F364E8" w:rsidRPr="00F364E8">
        <w:rPr>
          <w:noProof/>
          <w:vertAlign w:val="superscript"/>
        </w:rPr>
        <w:t>23</w:t>
      </w:r>
      <w:r w:rsidR="00F364E8">
        <w:fldChar w:fldCharType="end"/>
      </w:r>
      <w:r>
        <w:t xml:space="preserve"> For example, tetrachloromethane is used by Abraham as the solvent of choice to test hydrogen bonding interactions. Tetrachloromethane (CCl</w:t>
      </w:r>
      <w:r>
        <w:rPr>
          <w:vertAlign w:val="subscript"/>
        </w:rPr>
        <w:t>4</w:t>
      </w:r>
      <w:r>
        <w:t>) was used as it does not have any hydrogens to donate. However, treating CCl</w:t>
      </w:r>
      <w:r>
        <w:rPr>
          <w:vertAlign w:val="subscript"/>
        </w:rPr>
        <w:t>4</w:t>
      </w:r>
      <w:r>
        <w:t xml:space="preserve"> as an electrostatic potential surface showed that it did in fact have the capability of forming weak interactions with other compounds as shown in</w:t>
      </w:r>
      <w:r w:rsidR="0085341B">
        <w:t xml:space="preserve"> </w:t>
      </w:r>
      <w:r w:rsidR="0085341B">
        <w:fldChar w:fldCharType="begin"/>
      </w:r>
      <w:r w:rsidR="0085341B">
        <w:instrText xml:space="preserve"> REF _Ref59558809 \h </w:instrText>
      </w:r>
      <w:r w:rsidR="0085341B">
        <w:fldChar w:fldCharType="separate"/>
      </w:r>
      <w:r w:rsidR="00BA6F40">
        <w:t xml:space="preserve">Figure </w:t>
      </w:r>
      <w:r w:rsidR="00BA6F40">
        <w:rPr>
          <w:noProof/>
        </w:rPr>
        <w:t>3</w:t>
      </w:r>
      <w:r w:rsidR="0085341B">
        <w:fldChar w:fldCharType="end"/>
      </w:r>
      <w:r>
        <w:t>.</w:t>
      </w:r>
      <w:r w:rsidRPr="008D4673">
        <w:rPr>
          <w:noProof/>
          <w:lang w:eastAsia="en-GB"/>
        </w:rPr>
        <w:t xml:space="preserve"> </w:t>
      </w:r>
      <w:r>
        <w:rPr>
          <w:noProof/>
          <w:lang w:eastAsia="en-GB"/>
        </w:rPr>
        <w:t xml:space="preserve">The Hunter scale can be converted to the Abraham scale for electrostatic surface with </w:t>
      </w:r>
      <w:r w:rsidR="0085341B">
        <w:rPr>
          <w:noProof/>
          <w:lang w:eastAsia="en-GB"/>
        </w:rPr>
        <w:fldChar w:fldCharType="begin"/>
      </w:r>
      <w:r w:rsidR="0085341B">
        <w:rPr>
          <w:noProof/>
          <w:lang w:eastAsia="en-GB"/>
        </w:rPr>
        <w:instrText xml:space="preserve"> REF _Ref59558861 \h </w:instrText>
      </w:r>
      <w:r w:rsidR="0085341B">
        <w:rPr>
          <w:noProof/>
          <w:lang w:eastAsia="en-GB"/>
        </w:rPr>
      </w:r>
      <w:r w:rsidR="0085341B">
        <w:rPr>
          <w:noProof/>
          <w:lang w:eastAsia="en-GB"/>
        </w:rPr>
        <w:fldChar w:fldCharType="separate"/>
      </w:r>
      <w:r w:rsidR="00BA6F40">
        <w:t xml:space="preserve">Equation </w:t>
      </w:r>
      <w:r w:rsidR="00BA6F40">
        <w:rPr>
          <w:noProof/>
        </w:rPr>
        <w:t>9</w:t>
      </w:r>
      <w:r w:rsidR="0085341B">
        <w:rPr>
          <w:noProof/>
          <w:lang w:eastAsia="en-GB"/>
        </w:rPr>
        <w:fldChar w:fldCharType="end"/>
      </w:r>
      <w:r w:rsidR="0085341B">
        <w:rPr>
          <w:noProof/>
          <w:lang w:eastAsia="en-GB"/>
        </w:rPr>
        <w:t xml:space="preserve"> and </w:t>
      </w:r>
      <w:r w:rsidR="0085341B">
        <w:rPr>
          <w:noProof/>
          <w:lang w:eastAsia="en-GB"/>
        </w:rPr>
        <w:fldChar w:fldCharType="begin"/>
      </w:r>
      <w:r w:rsidR="0085341B">
        <w:rPr>
          <w:noProof/>
          <w:lang w:eastAsia="en-GB"/>
        </w:rPr>
        <w:instrText xml:space="preserve"> REF _Ref59558862 \h </w:instrText>
      </w:r>
      <w:r w:rsidR="0085341B">
        <w:rPr>
          <w:noProof/>
          <w:lang w:eastAsia="en-GB"/>
        </w:rPr>
      </w:r>
      <w:r w:rsidR="0085341B">
        <w:rPr>
          <w:noProof/>
          <w:lang w:eastAsia="en-GB"/>
        </w:rPr>
        <w:fldChar w:fldCharType="separate"/>
      </w:r>
      <w:r w:rsidR="00BA6F40">
        <w:t xml:space="preserve">Equation </w:t>
      </w:r>
      <w:r w:rsidR="00BA6F40">
        <w:rPr>
          <w:noProof/>
        </w:rPr>
        <w:t>10</w:t>
      </w:r>
      <w:r w:rsidR="0085341B">
        <w:rPr>
          <w:noProof/>
          <w:lang w:eastAsia="en-GB"/>
        </w:rPr>
        <w:fldChar w:fldCharType="end"/>
      </w:r>
      <w:r w:rsidR="0085341B">
        <w:rPr>
          <w:noProof/>
          <w:lang w:eastAsia="en-GB"/>
        </w:rPr>
        <w:t>.</w:t>
      </w:r>
    </w:p>
    <w:p w14:paraId="57F3B0C3" w14:textId="77777777" w:rsidR="00515B44" w:rsidRDefault="00515B44" w:rsidP="00C559CF">
      <w:pPr>
        <w:jc w:val="center"/>
        <w:rPr>
          <w:noProof/>
          <w:lang w:eastAsia="en-GB"/>
        </w:rPr>
      </w:pPr>
      <m:oMathPara>
        <m:oMath>
          <m:r>
            <w:rPr>
              <w:rFonts w:ascii="Cambria Math" w:hAnsi="Cambria Math"/>
              <w:noProof/>
              <w:lang w:eastAsia="en-GB"/>
            </w:rPr>
            <m:t>α=</m:t>
          </m:r>
          <m:f>
            <m:fPr>
              <m:ctrlPr>
                <w:rPr>
                  <w:rFonts w:ascii="Cambria Math" w:hAnsi="Cambria Math"/>
                  <w:i/>
                  <w:noProof/>
                  <w:lang w:eastAsia="en-GB"/>
                </w:rPr>
              </m:ctrlPr>
            </m:fPr>
            <m:num>
              <m:sSub>
                <m:sSubPr>
                  <m:ctrlPr>
                    <w:rPr>
                      <w:rFonts w:ascii="Cambria Math" w:hAnsi="Cambria Math"/>
                      <w:i/>
                      <w:noProof/>
                      <w:lang w:eastAsia="en-GB"/>
                    </w:rPr>
                  </m:ctrlPr>
                </m:sSubPr>
                <m:e>
                  <m:r>
                    <w:rPr>
                      <w:rFonts w:ascii="Cambria Math" w:hAnsi="Cambria Math"/>
                      <w:noProof/>
                      <w:lang w:eastAsia="en-GB"/>
                    </w:rPr>
                    <m:t>E</m:t>
                  </m:r>
                </m:e>
                <m:sub>
                  <m:r>
                    <w:rPr>
                      <w:rFonts w:ascii="Cambria Math" w:hAnsi="Cambria Math"/>
                      <w:noProof/>
                      <w:lang w:eastAsia="en-GB"/>
                    </w:rPr>
                    <m:t>Max</m:t>
                  </m:r>
                </m:sub>
              </m:sSub>
            </m:num>
            <m:den>
              <m:r>
                <w:rPr>
                  <w:rFonts w:ascii="Cambria Math" w:hAnsi="Cambria Math"/>
                  <w:noProof/>
                  <w:lang w:eastAsia="en-GB"/>
                </w:rPr>
                <m:t>52 kJmo</m:t>
              </m:r>
              <m:sSup>
                <m:sSupPr>
                  <m:ctrlPr>
                    <w:rPr>
                      <w:rFonts w:ascii="Cambria Math" w:hAnsi="Cambria Math"/>
                      <w:i/>
                      <w:noProof/>
                      <w:lang w:eastAsia="en-GB"/>
                    </w:rPr>
                  </m:ctrlPr>
                </m:sSupPr>
                <m:e>
                  <m:r>
                    <w:rPr>
                      <w:rFonts w:ascii="Cambria Math" w:hAnsi="Cambria Math"/>
                      <w:noProof/>
                      <w:lang w:eastAsia="en-GB"/>
                    </w:rPr>
                    <m:t>l</m:t>
                  </m:r>
                </m:e>
                <m:sup>
                  <m:r>
                    <w:rPr>
                      <w:rFonts w:ascii="Cambria Math" w:hAnsi="Cambria Math"/>
                      <w:noProof/>
                      <w:lang w:eastAsia="en-GB"/>
                    </w:rPr>
                    <m:t>-1</m:t>
                  </m:r>
                </m:sup>
              </m:sSup>
            </m:den>
          </m:f>
          <m:r>
            <w:rPr>
              <w:rFonts w:ascii="Cambria Math" w:hAnsi="Cambria Math"/>
              <w:noProof/>
              <w:lang w:eastAsia="en-GB"/>
            </w:rPr>
            <m:t>=4.1(</m:t>
          </m:r>
          <m:sSubSup>
            <m:sSubSupPr>
              <m:ctrlPr>
                <w:rPr>
                  <w:rFonts w:ascii="Cambria Math" w:hAnsi="Cambria Math"/>
                  <w:i/>
                  <w:noProof/>
                  <w:lang w:eastAsia="en-GB"/>
                </w:rPr>
              </m:ctrlPr>
            </m:sSubSupPr>
            <m:e>
              <m:r>
                <w:rPr>
                  <w:rFonts w:ascii="Cambria Math" w:hAnsi="Cambria Math"/>
                  <w:noProof/>
                  <w:lang w:eastAsia="en-GB"/>
                </w:rPr>
                <m:t>α</m:t>
              </m:r>
            </m:e>
            <m:sub>
              <m:r>
                <w:rPr>
                  <w:rFonts w:ascii="Cambria Math" w:hAnsi="Cambria Math"/>
                  <w:noProof/>
                  <w:lang w:eastAsia="en-GB"/>
                </w:rPr>
                <m:t>2</m:t>
              </m:r>
            </m:sub>
            <m:sup>
              <m:r>
                <w:rPr>
                  <w:rFonts w:ascii="Cambria Math" w:hAnsi="Cambria Math"/>
                  <w:noProof/>
                  <w:lang w:eastAsia="en-GB"/>
                </w:rPr>
                <m:t>H</m:t>
              </m:r>
            </m:sup>
          </m:sSubSup>
          <m:r>
            <w:rPr>
              <w:rFonts w:ascii="Cambria Math" w:hAnsi="Cambria Math"/>
              <w:noProof/>
              <w:lang w:eastAsia="en-GB"/>
            </w:rPr>
            <m:t>+0.33)</m:t>
          </m:r>
        </m:oMath>
      </m:oMathPara>
    </w:p>
    <w:p w14:paraId="3AD0FF4F" w14:textId="574971ED" w:rsidR="00515B44" w:rsidRPr="0027000F" w:rsidRDefault="0085341B" w:rsidP="0085341B">
      <w:pPr>
        <w:pStyle w:val="Caption"/>
        <w:rPr>
          <w:noProof/>
          <w:lang w:eastAsia="en-GB"/>
        </w:rPr>
      </w:pPr>
      <w:bookmarkStart w:id="25" w:name="_Ref59558861"/>
      <w:r>
        <w:t xml:space="preserve">Equation </w:t>
      </w:r>
      <w:fldSimple w:instr=" SEQ Equation \* ARABIC ">
        <w:r w:rsidR="00BA6F40">
          <w:rPr>
            <w:noProof/>
          </w:rPr>
          <w:t>9</w:t>
        </w:r>
      </w:fldSimple>
      <w:bookmarkEnd w:id="25"/>
    </w:p>
    <w:p w14:paraId="7EDF44B3" w14:textId="77777777" w:rsidR="00515B44" w:rsidRDefault="00515B44" w:rsidP="00C559CF">
      <w:pPr>
        <w:jc w:val="center"/>
        <w:rPr>
          <w:noProof/>
          <w:lang w:eastAsia="en-GB"/>
        </w:rPr>
      </w:pPr>
      <m:oMathPara>
        <m:oMath>
          <m:r>
            <w:rPr>
              <w:rFonts w:ascii="Cambria Math" w:hAnsi="Cambria Math"/>
              <w:noProof/>
              <w:lang w:eastAsia="en-GB"/>
            </w:rPr>
            <m:t>β=-</m:t>
          </m:r>
          <m:f>
            <m:fPr>
              <m:ctrlPr>
                <w:rPr>
                  <w:rFonts w:ascii="Cambria Math" w:hAnsi="Cambria Math"/>
                  <w:i/>
                  <w:noProof/>
                  <w:lang w:eastAsia="en-GB"/>
                </w:rPr>
              </m:ctrlPr>
            </m:fPr>
            <m:num>
              <m:sSub>
                <m:sSubPr>
                  <m:ctrlPr>
                    <w:rPr>
                      <w:rFonts w:ascii="Cambria Math" w:hAnsi="Cambria Math"/>
                      <w:i/>
                      <w:noProof/>
                      <w:lang w:eastAsia="en-GB"/>
                    </w:rPr>
                  </m:ctrlPr>
                </m:sSubPr>
                <m:e>
                  <m:r>
                    <w:rPr>
                      <w:rFonts w:ascii="Cambria Math" w:hAnsi="Cambria Math"/>
                      <w:noProof/>
                      <w:lang w:eastAsia="en-GB"/>
                    </w:rPr>
                    <m:t>E</m:t>
                  </m:r>
                </m:e>
                <m:sub>
                  <m:r>
                    <w:rPr>
                      <w:rFonts w:ascii="Cambria Math" w:hAnsi="Cambria Math"/>
                      <w:noProof/>
                      <w:lang w:eastAsia="en-GB"/>
                    </w:rPr>
                    <m:t>Min</m:t>
                  </m:r>
                </m:sub>
              </m:sSub>
            </m:num>
            <m:den>
              <m:r>
                <w:rPr>
                  <w:rFonts w:ascii="Cambria Math" w:hAnsi="Cambria Math"/>
                  <w:noProof/>
                  <w:lang w:eastAsia="en-GB"/>
                </w:rPr>
                <m:t>52kJmo</m:t>
              </m:r>
              <m:sSup>
                <m:sSupPr>
                  <m:ctrlPr>
                    <w:rPr>
                      <w:rFonts w:ascii="Cambria Math" w:hAnsi="Cambria Math"/>
                      <w:i/>
                      <w:noProof/>
                      <w:lang w:eastAsia="en-GB"/>
                    </w:rPr>
                  </m:ctrlPr>
                </m:sSupPr>
                <m:e>
                  <m:r>
                    <w:rPr>
                      <w:rFonts w:ascii="Cambria Math" w:hAnsi="Cambria Math"/>
                      <w:noProof/>
                      <w:lang w:eastAsia="en-GB"/>
                    </w:rPr>
                    <m:t>l</m:t>
                  </m:r>
                </m:e>
                <m:sup>
                  <m:r>
                    <w:rPr>
                      <w:rFonts w:ascii="Cambria Math" w:hAnsi="Cambria Math"/>
                      <w:noProof/>
                      <w:lang w:eastAsia="en-GB"/>
                    </w:rPr>
                    <m:t>-1</m:t>
                  </m:r>
                </m:sup>
              </m:sSup>
            </m:den>
          </m:f>
          <m:r>
            <w:rPr>
              <w:rFonts w:ascii="Cambria Math" w:hAnsi="Cambria Math"/>
              <w:noProof/>
              <w:lang w:eastAsia="en-GB"/>
            </w:rPr>
            <m:t>=10.3(</m:t>
          </m:r>
          <m:sSubSup>
            <m:sSubSupPr>
              <m:ctrlPr>
                <w:rPr>
                  <w:rFonts w:ascii="Cambria Math" w:hAnsi="Cambria Math"/>
                  <w:i/>
                  <w:noProof/>
                  <w:lang w:eastAsia="en-GB"/>
                </w:rPr>
              </m:ctrlPr>
            </m:sSubSupPr>
            <m:e>
              <m:r>
                <w:rPr>
                  <w:rFonts w:ascii="Cambria Math" w:hAnsi="Cambria Math"/>
                  <w:noProof/>
                  <w:lang w:eastAsia="en-GB"/>
                </w:rPr>
                <m:t>β</m:t>
              </m:r>
            </m:e>
            <m:sub>
              <m:r>
                <w:rPr>
                  <w:rFonts w:ascii="Cambria Math" w:hAnsi="Cambria Math"/>
                  <w:noProof/>
                  <w:lang w:eastAsia="en-GB"/>
                </w:rPr>
                <m:t>2</m:t>
              </m:r>
            </m:sub>
            <m:sup>
              <m:r>
                <w:rPr>
                  <w:rFonts w:ascii="Cambria Math" w:hAnsi="Cambria Math"/>
                  <w:noProof/>
                  <w:lang w:eastAsia="en-GB"/>
                </w:rPr>
                <m:t>H</m:t>
              </m:r>
            </m:sup>
          </m:sSubSup>
          <m:r>
            <w:rPr>
              <w:rFonts w:ascii="Cambria Math" w:hAnsi="Cambria Math"/>
              <w:noProof/>
              <w:lang w:eastAsia="en-GB"/>
            </w:rPr>
            <m:t>+0.06)</m:t>
          </m:r>
        </m:oMath>
      </m:oMathPara>
    </w:p>
    <w:p w14:paraId="565B8069" w14:textId="06E360F7" w:rsidR="00515B44" w:rsidRPr="0027000F" w:rsidRDefault="0085341B" w:rsidP="0085341B">
      <w:pPr>
        <w:pStyle w:val="Caption"/>
        <w:rPr>
          <w:noProof/>
          <w:lang w:eastAsia="en-GB"/>
        </w:rPr>
      </w:pPr>
      <w:bookmarkStart w:id="26" w:name="_Ref59558862"/>
      <w:r>
        <w:t xml:space="preserve">Equation </w:t>
      </w:r>
      <w:fldSimple w:instr=" SEQ Equation \* ARABIC ">
        <w:r w:rsidR="00BA6F40">
          <w:rPr>
            <w:noProof/>
          </w:rPr>
          <w:t>10</w:t>
        </w:r>
      </w:fldSimple>
      <w:bookmarkEnd w:id="26"/>
    </w:p>
    <w:p w14:paraId="0F5A1FE1" w14:textId="77777777" w:rsidR="00515B44" w:rsidRDefault="00515B44" w:rsidP="00C559CF">
      <w:pPr>
        <w:keepNext/>
        <w:jc w:val="center"/>
      </w:pPr>
      <w:r>
        <w:rPr>
          <w:noProof/>
          <w:lang w:eastAsia="en-GB"/>
        </w:rPr>
        <w:lastRenderedPageBreak/>
        <mc:AlternateContent>
          <mc:Choice Requires="wps">
            <w:drawing>
              <wp:anchor distT="45720" distB="45720" distL="114300" distR="114300" simplePos="0" relativeHeight="251659264" behindDoc="0" locked="0" layoutInCell="1" allowOverlap="1" wp14:anchorId="3298B8E7" wp14:editId="172C0404">
                <wp:simplePos x="0" y="0"/>
                <wp:positionH relativeFrom="margin">
                  <wp:posOffset>2340463</wp:posOffset>
                </wp:positionH>
                <wp:positionV relativeFrom="paragraph">
                  <wp:posOffset>-198853</wp:posOffset>
                </wp:positionV>
                <wp:extent cx="885825" cy="371475"/>
                <wp:effectExtent l="0" t="0" r="0" b="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371475"/>
                        </a:xfrm>
                        <a:prstGeom prst="rect">
                          <a:avLst/>
                        </a:prstGeom>
                        <a:noFill/>
                        <a:ln w="9525">
                          <a:noFill/>
                          <a:miter lim="800000"/>
                          <a:headEnd/>
                          <a:tailEnd/>
                        </a:ln>
                      </wps:spPr>
                      <wps:txbx>
                        <w:txbxContent>
                          <w:p w14:paraId="3E0FC4BF" w14:textId="77777777" w:rsidR="004A70C9" w:rsidRPr="00F4374A" w:rsidRDefault="004A70C9" w:rsidP="00C559CF">
                            <w:pPr>
                              <w:rPr>
                                <w:color w:val="FF0000"/>
                                <w:sz w:val="36"/>
                                <w:szCs w:val="36"/>
                              </w:rPr>
                            </w:pPr>
                            <w:r w:rsidRPr="00F4374A">
                              <w:rPr>
                                <w:rFonts w:ascii="Cambria" w:hAnsi="Cambria" w:cs="Cambria"/>
                                <w:color w:val="FF0000"/>
                                <w:sz w:val="36"/>
                                <w:szCs w:val="36"/>
                              </w:rPr>
                              <w:t>β</w:t>
                            </w:r>
                            <w:r w:rsidRPr="00F4374A">
                              <w:rPr>
                                <w:color w:val="FF0000"/>
                                <w:sz w:val="36"/>
                                <w:szCs w:val="36"/>
                              </w:rPr>
                              <w:t xml:space="preserve"> = 0.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298B8E7" id="_x0000_t202" coordsize="21600,21600" o:spt="202" path="m,l,21600r21600,l21600,xe">
                <v:stroke joinstyle="miter"/>
                <v:path gradientshapeok="t" o:connecttype="rect"/>
              </v:shapetype>
              <v:shape id="Text Box 2" o:spid="_x0000_s1026" type="#_x0000_t202" style="position:absolute;left:0;text-align:left;margin-left:184.3pt;margin-top:-15.65pt;width:69.75pt;height:29.2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" filled="f" stroked="f">
                <v:textbox>
                  <w:txbxContent>
                    <w:p w14:paraId="3E0FC4BF" w14:textId="77777777" w:rsidR="004A70C9" w:rsidRPr="00F4374A" w:rsidRDefault="004A70C9" w:rsidP="00C559CF">
                      <w:pPr>
                        <w:rPr>
                          <w:color w:val="FF0000"/>
                          <w:sz w:val="36"/>
                          <w:szCs w:val="36"/>
                        </w:rPr>
                      </w:pPr>
                      <w:r w:rsidRPr="00F4374A">
                        <w:rPr>
                          <w:rFonts w:ascii="Cambria" w:hAnsi="Cambria" w:cs="Cambria"/>
                          <w:color w:val="FF0000"/>
                          <w:sz w:val="36"/>
                          <w:szCs w:val="36"/>
                        </w:rPr>
                        <w:t>β</w:t>
                      </w:r>
                      <w:r w:rsidRPr="00F4374A">
                        <w:rPr>
                          <w:color w:val="FF0000"/>
                          <w:sz w:val="36"/>
                          <w:szCs w:val="36"/>
                        </w:rPr>
                        <w:t xml:space="preserve"> = 0.6</w:t>
                      </w:r>
                    </w:p>
                  </w:txbxContent>
                </v:textbox>
                <w10:wrap anchorx="margin"/>
              </v:shape>
            </w:pict>
          </mc:Fallback>
        </mc:AlternateContent>
      </w:r>
      <w:r>
        <w:rPr>
          <w:noProof/>
          <w:lang w:eastAsia="en-GB"/>
        </w:rPr>
        <mc:AlternateContent>
          <mc:Choice Requires="wps">
            <w:drawing>
              <wp:anchor distT="45720" distB="45720" distL="114300" distR="114300" simplePos="0" relativeHeight="251658240" behindDoc="0" locked="0" layoutInCell="1" allowOverlap="1" wp14:anchorId="48B018B3" wp14:editId="0EA2B924">
                <wp:simplePos x="0" y="0"/>
                <wp:positionH relativeFrom="column">
                  <wp:posOffset>1219200</wp:posOffset>
                </wp:positionH>
                <wp:positionV relativeFrom="paragraph">
                  <wp:posOffset>447675</wp:posOffset>
                </wp:positionV>
                <wp:extent cx="885825" cy="371475"/>
                <wp:effectExtent l="0" t="0" r="0" b="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371475"/>
                        </a:xfrm>
                        <a:prstGeom prst="rect">
                          <a:avLst/>
                        </a:prstGeom>
                        <a:noFill/>
                        <a:ln w="9525">
                          <a:noFill/>
                          <a:miter lim="800000"/>
                          <a:headEnd/>
                          <a:tailEnd/>
                        </a:ln>
                      </wps:spPr>
                      <wps:txbx>
                        <w:txbxContent>
                          <w:p w14:paraId="3D4523D1" w14:textId="77777777" w:rsidR="004A70C9" w:rsidRPr="008D4673" w:rsidRDefault="004A70C9" w:rsidP="00C559CF">
                            <w:pPr>
                              <w:rPr>
                                <w:color w:val="0070C0"/>
                                <w:sz w:val="36"/>
                                <w:szCs w:val="36"/>
                              </w:rPr>
                            </w:pPr>
                            <w:r w:rsidRPr="008D4673">
                              <w:rPr>
                                <w:rFonts w:ascii="Cambria" w:hAnsi="Cambria" w:cs="Cambria"/>
                                <w:color w:val="0070C0"/>
                                <w:sz w:val="36"/>
                                <w:szCs w:val="36"/>
                              </w:rPr>
                              <w:t>α</w:t>
                            </w:r>
                            <w:r>
                              <w:rPr>
                                <w:color w:val="0070C0"/>
                                <w:sz w:val="36"/>
                                <w:szCs w:val="36"/>
                              </w:rPr>
                              <w:t xml:space="preserve"> = 1.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B018B3" id="_x0000_s1027" type="#_x0000_t202" style="position:absolute;left:0;text-align:left;margin-left:96pt;margin-top:35.25pt;width:69.75pt;height:29.2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" filled="f" stroked="f">
                <v:textbox>
                  <w:txbxContent>
                    <w:p w14:paraId="3D4523D1" w14:textId="77777777" w:rsidR="004A70C9" w:rsidRPr="008D4673" w:rsidRDefault="004A70C9" w:rsidP="00C559CF">
                      <w:pPr>
                        <w:rPr>
                          <w:color w:val="0070C0"/>
                          <w:sz w:val="36"/>
                          <w:szCs w:val="36"/>
                        </w:rPr>
                      </w:pPr>
                      <w:r w:rsidRPr="008D4673">
                        <w:rPr>
                          <w:rFonts w:ascii="Cambria" w:hAnsi="Cambria" w:cs="Cambria"/>
                          <w:color w:val="0070C0"/>
                          <w:sz w:val="36"/>
                          <w:szCs w:val="36"/>
                        </w:rPr>
                        <w:t>α</w:t>
                      </w:r>
                      <w:r>
                        <w:rPr>
                          <w:color w:val="0070C0"/>
                          <w:sz w:val="36"/>
                          <w:szCs w:val="36"/>
                        </w:rPr>
                        <w:t xml:space="preserve"> = 1.6</w:t>
                      </w:r>
                    </w:p>
                  </w:txbxContent>
                </v:textbox>
              </v:shape>
            </w:pict>
          </mc:Fallback>
        </mc:AlternateContent>
      </w:r>
      <w:r>
        <w:rPr>
          <w:noProof/>
          <w:lang w:eastAsia="en-GB"/>
        </w:rPr>
        <w:drawing>
          <wp:inline distT="0" distB="0" distL="0" distR="0" wp14:anchorId="59B297F4" wp14:editId="13A54996">
            <wp:extent cx="1847850" cy="15716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47850" cy="1571625"/>
                    </a:xfrm>
                    <a:prstGeom prst="rect">
                      <a:avLst/>
                    </a:prstGeom>
                    <a:noFill/>
                    <a:ln>
                      <a:noFill/>
                    </a:ln>
                  </pic:spPr>
                </pic:pic>
              </a:graphicData>
            </a:graphic>
          </wp:inline>
        </w:drawing>
      </w:r>
    </w:p>
    <w:p w14:paraId="0F85A527" w14:textId="2189F7D8" w:rsidR="00515B44" w:rsidRDefault="00515B44" w:rsidP="00C559CF">
      <w:pPr>
        <w:pStyle w:val="Caption"/>
      </w:pPr>
      <w:bookmarkStart w:id="27" w:name="_Ref59558809"/>
      <w:bookmarkStart w:id="28" w:name="_Toc463904567"/>
      <w:r>
        <w:t xml:space="preserve">Figure </w:t>
      </w:r>
      <w:fldSimple w:instr=" SEQ Figure \* ARABIC ">
        <w:r w:rsidR="00BA6F40">
          <w:rPr>
            <w:noProof/>
          </w:rPr>
          <w:t>3</w:t>
        </w:r>
      </w:fldSimple>
      <w:bookmarkEnd w:id="27"/>
      <w:r>
        <w:t xml:space="preserve">: The electrostatic potential surface of tetrachloromethane. The blue areas indicate negative electrostatic potential surface; the red areas indicate positive electrostatic surface potential. The electrostatic surface potential can then be converted into </w:t>
      </w:r>
      <w:r>
        <w:rPr>
          <w:rFonts w:ascii="Cambria" w:hAnsi="Cambria" w:cs="Cambria"/>
        </w:rPr>
        <w:t>α</w:t>
      </w:r>
      <w:r>
        <w:t xml:space="preserve"> and </w:t>
      </w:r>
      <w:r>
        <w:rPr>
          <w:rFonts w:ascii="Cambria" w:hAnsi="Cambria" w:cs="Cambria"/>
        </w:rPr>
        <w:t>β</w:t>
      </w:r>
      <w:bookmarkEnd w:id="28"/>
      <w:r w:rsidR="004A061A">
        <w:rPr>
          <w:rFonts w:ascii="Cambria" w:hAnsi="Cambria" w:cs="Cambria"/>
        </w:rPr>
        <w:t>.</w:t>
      </w:r>
    </w:p>
    <w:p w14:paraId="151D754E" w14:textId="26EE4FCD" w:rsidR="00515B44" w:rsidRDefault="00515B44" w:rsidP="00C559CF">
      <w:r>
        <w:t xml:space="preserve">Once the electrostatic potential surface is modelled the </w:t>
      </w:r>
      <w:r>
        <w:rPr>
          <w:rFonts w:ascii="Cambria" w:hAnsi="Cambria" w:cs="Cambria"/>
        </w:rPr>
        <w:t>α</w:t>
      </w:r>
      <w:r>
        <w:t xml:space="preserve"> and </w:t>
      </w:r>
      <w:r>
        <w:rPr>
          <w:rFonts w:ascii="Cambria" w:hAnsi="Cambria" w:cs="Cambria"/>
        </w:rPr>
        <w:t>β</w:t>
      </w:r>
      <w:r>
        <w:t xml:space="preserve"> values are taken from only the most extreme points rather than the averages. </w:t>
      </w:r>
      <w:r w:rsidR="00F364E8">
        <w:t xml:space="preserve">A </w:t>
      </w:r>
      <w:r>
        <w:t>relation</w:t>
      </w:r>
      <w:r w:rsidR="00F364E8">
        <w:t>ship</w:t>
      </w:r>
      <w:r>
        <w:t xml:space="preserve"> between </w:t>
      </w:r>
      <w:r>
        <w:rPr>
          <w:rFonts w:ascii="Cambria" w:hAnsi="Cambria" w:cs="Cambria"/>
        </w:rPr>
        <w:t>α</w:t>
      </w:r>
      <w:r>
        <w:t xml:space="preserve"> and </w:t>
      </w:r>
      <w:r>
        <w:rPr>
          <w:rFonts w:ascii="Cambria" w:hAnsi="Cambria" w:cs="Cambria"/>
        </w:rPr>
        <w:t>β</w:t>
      </w:r>
      <w:r>
        <w:t xml:space="preserve"> </w:t>
      </w:r>
      <w:r w:rsidR="00F364E8">
        <w:t xml:space="preserve">of the solutes and solvents, </w:t>
      </w:r>
      <w:r>
        <w:t>and</w:t>
      </w:r>
      <w:r w:rsidR="00F364E8">
        <w:t xml:space="preserve"> the</w:t>
      </w:r>
      <w:r>
        <w:t xml:space="preserve"> </w:t>
      </w:r>
      <w:r>
        <w:rPr>
          <w:rFonts w:ascii="Cambria" w:hAnsi="Cambria" w:cs="Cambria"/>
        </w:rPr>
        <w:t>Δ</w:t>
      </w:r>
      <w:r w:rsidRPr="00E873C4">
        <w:rPr>
          <w:i/>
          <w:iCs/>
        </w:rPr>
        <w:t>G</w:t>
      </w:r>
      <w:r>
        <w:t xml:space="preserve"> </w:t>
      </w:r>
      <w:r w:rsidR="00ED1B0C">
        <w:t>of the system</w:t>
      </w:r>
      <w:r w:rsidR="00F364E8">
        <w:t xml:space="preserve"> </w:t>
      </w:r>
      <w:r>
        <w:t>was found</w:t>
      </w:r>
      <w:r w:rsidR="00ED1B0C">
        <w:t xml:space="preserve">, and is represented in </w:t>
      </w:r>
      <w:r w:rsidR="000E3D4A">
        <w:fldChar w:fldCharType="begin"/>
      </w:r>
      <w:r w:rsidR="000E3D4A">
        <w:instrText xml:space="preserve"> REF _Ref59559045 \h </w:instrText>
      </w:r>
      <w:r w:rsidR="000E3D4A">
        <w:fldChar w:fldCharType="separate"/>
      </w:r>
      <w:r w:rsidR="00BA6F40">
        <w:t xml:space="preserve">Equation </w:t>
      </w:r>
      <w:r w:rsidR="00BA6F40">
        <w:rPr>
          <w:noProof/>
        </w:rPr>
        <w:t>11</w:t>
      </w:r>
      <w:r w:rsidR="000E3D4A">
        <w:fldChar w:fldCharType="end"/>
      </w:r>
      <w:r w:rsidR="0093373A">
        <w:t xml:space="preserve">. The + 6 term </w:t>
      </w:r>
      <w:r w:rsidR="003B7E9D">
        <w:t>was attributed to ac</w:t>
      </w:r>
      <w:r w:rsidR="0093373A">
        <w:t>count for the entropic cost of bringing together the solutes.</w:t>
      </w:r>
    </w:p>
    <w:p w14:paraId="2629E44A" w14:textId="1C4C584C" w:rsidR="00515B44" w:rsidRPr="00014700" w:rsidRDefault="00A63A7E" w:rsidP="00C559CF">
      <m:oMathPara>
        <m:oMath>
          <m:r>
            <m:rPr>
              <m:sty m:val="p"/>
            </m:rPr>
            <w:rPr>
              <w:rFonts w:ascii="Cambria Math" w:hAnsi="Cambria Math"/>
            </w:rPr>
            <m:t>Δ</m:t>
          </m:r>
          <m:r>
            <w:rPr>
              <w:rFonts w:ascii="Cambria Math" w:hAnsi="Cambria Math"/>
            </w:rPr>
            <m:t>G=</m:t>
          </m:r>
          <m:d>
            <m:dPr>
              <m:ctrlPr>
                <w:rPr>
                  <w:rFonts w:ascii="Cambria Math" w:hAnsi="Cambria Math"/>
                  <w:i/>
                </w:rPr>
              </m:ctrlPr>
            </m:dPr>
            <m:e>
              <m:r>
                <w:rPr>
                  <w:rFonts w:ascii="Cambria Math" w:hAnsi="Cambria Math"/>
                </w:rPr>
                <m:t>-</m:t>
              </m:r>
              <m:d>
                <m:dPr>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α</m:t>
                      </m:r>
                    </m:e>
                    <m:sub>
                      <m:r>
                        <w:rPr>
                          <w:rFonts w:ascii="Cambria Math" w:hAnsi="Cambria Math"/>
                        </w:rPr>
                        <m:t>s</m:t>
                      </m:r>
                    </m:sub>
                  </m:sSub>
                </m:e>
              </m:d>
              <m:d>
                <m:dPr>
                  <m:ctrlPr>
                    <w:rPr>
                      <w:rFonts w:ascii="Cambria Math" w:hAnsi="Cambria Math"/>
                      <w:i/>
                    </w:rPr>
                  </m:ctrlPr>
                </m:dPr>
                <m:e>
                  <m:r>
                    <w:rPr>
                      <w:rFonts w:ascii="Cambria Math" w:hAnsi="Cambria Math"/>
                    </w:rPr>
                    <m:t>β-</m:t>
                  </m:r>
                  <m:sSub>
                    <m:sSubPr>
                      <m:ctrlPr>
                        <w:rPr>
                          <w:rFonts w:ascii="Cambria Math" w:hAnsi="Cambria Math"/>
                          <w:i/>
                        </w:rPr>
                      </m:ctrlPr>
                    </m:sSubPr>
                    <m:e>
                      <m:r>
                        <w:rPr>
                          <w:rFonts w:ascii="Cambria Math" w:hAnsi="Cambria Math"/>
                        </w:rPr>
                        <m:t>β</m:t>
                      </m:r>
                    </m:e>
                    <m:sub>
                      <m:r>
                        <w:rPr>
                          <w:rFonts w:ascii="Cambria Math" w:hAnsi="Cambria Math"/>
                        </w:rPr>
                        <m:t>s</m:t>
                      </m:r>
                    </m:sub>
                  </m:sSub>
                </m:e>
              </m:d>
            </m:e>
          </m:d>
          <m:r>
            <w:rPr>
              <w:rFonts w:ascii="Cambria Math" w:hAnsi="Cambria Math"/>
            </w:rPr>
            <m:t>+6</m:t>
          </m:r>
        </m:oMath>
      </m:oMathPara>
    </w:p>
    <w:p w14:paraId="3027B224" w14:textId="0F91D021" w:rsidR="00515B44" w:rsidRDefault="0085341B" w:rsidP="0085341B">
      <w:pPr>
        <w:pStyle w:val="Caption"/>
      </w:pPr>
      <w:bookmarkStart w:id="29" w:name="_Ref59559045"/>
      <w:r>
        <w:t xml:space="preserve">Equation </w:t>
      </w:r>
      <w:fldSimple w:instr=" SEQ Equation \* ARABIC ">
        <w:r w:rsidR="00BA6F40">
          <w:rPr>
            <w:noProof/>
          </w:rPr>
          <w:t>11</w:t>
        </w:r>
      </w:fldSimple>
      <w:bookmarkEnd w:id="29"/>
    </w:p>
    <w:p w14:paraId="7DE9DEF3" w14:textId="7D151B6F" w:rsidR="00515B44" w:rsidRDefault="00515B44" w:rsidP="00C559CF">
      <w:r>
        <w:t xml:space="preserve">The </w:t>
      </w:r>
      <w:r>
        <w:rPr>
          <w:rFonts w:ascii="Cambria" w:hAnsi="Cambria" w:cs="Cambria"/>
        </w:rPr>
        <w:t>α</w:t>
      </w:r>
      <w:r>
        <w:t xml:space="preserve"> term is the </w:t>
      </w:r>
      <w:r>
        <w:rPr>
          <w:rFonts w:ascii="Cambria" w:hAnsi="Cambria" w:cs="Cambria"/>
        </w:rPr>
        <w:t>α</w:t>
      </w:r>
      <w:r>
        <w:t xml:space="preserve"> of the hydrogen bond donor in solution, the </w:t>
      </w:r>
      <w:r>
        <w:rPr>
          <w:rFonts w:ascii="Cambria" w:hAnsi="Cambria" w:cs="Cambria"/>
        </w:rPr>
        <w:t>β</w:t>
      </w:r>
      <w:r>
        <w:t xml:space="preserve"> term is the </w:t>
      </w:r>
      <w:r>
        <w:rPr>
          <w:rFonts w:ascii="Cambria" w:hAnsi="Cambria" w:cs="Cambria"/>
        </w:rPr>
        <w:t>β</w:t>
      </w:r>
      <w:r>
        <w:t xml:space="preserve"> of the hydrogen bond acceptor in solution. The </w:t>
      </w:r>
      <w:r>
        <w:rPr>
          <w:rFonts w:ascii="Cambria" w:hAnsi="Cambria" w:cs="Cambria"/>
        </w:rPr>
        <w:t>α</w:t>
      </w:r>
      <w:r>
        <w:rPr>
          <w:vertAlign w:val="subscript"/>
        </w:rPr>
        <w:t>s</w:t>
      </w:r>
      <w:r>
        <w:t xml:space="preserve"> term is the </w:t>
      </w:r>
      <w:r>
        <w:rPr>
          <w:rFonts w:ascii="Cambria" w:hAnsi="Cambria" w:cs="Cambria"/>
        </w:rPr>
        <w:t>α</w:t>
      </w:r>
      <w:r>
        <w:t xml:space="preserve"> term of the solvent</w:t>
      </w:r>
      <w:r w:rsidR="008271BD">
        <w:t>, t</w:t>
      </w:r>
      <w:bookmarkStart w:id="30" w:name="_Hlk65586059"/>
      <w:r>
        <w:t xml:space="preserve">he </w:t>
      </w:r>
      <w:r>
        <w:rPr>
          <w:rFonts w:ascii="Cambria" w:hAnsi="Cambria" w:cs="Cambria"/>
        </w:rPr>
        <w:t>β</w:t>
      </w:r>
      <w:r>
        <w:rPr>
          <w:vertAlign w:val="subscript"/>
        </w:rPr>
        <w:t>s</w:t>
      </w:r>
      <w:r>
        <w:t xml:space="preserve"> term is the </w:t>
      </w:r>
      <w:r>
        <w:rPr>
          <w:rFonts w:ascii="Cambria" w:hAnsi="Cambria" w:cs="Cambria"/>
        </w:rPr>
        <w:t>β</w:t>
      </w:r>
      <w:r>
        <w:t xml:space="preserve"> term of the solvent. </w:t>
      </w:r>
      <w:bookmarkEnd w:id="30"/>
      <w:r>
        <w:t xml:space="preserve">Ultimately treating </w:t>
      </w:r>
      <w:r>
        <w:rPr>
          <w:rFonts w:ascii="Cambria" w:hAnsi="Cambria" w:cs="Cambria"/>
        </w:rPr>
        <w:t>α</w:t>
      </w:r>
      <w:r>
        <w:t xml:space="preserve"> and </w:t>
      </w:r>
      <w:r>
        <w:rPr>
          <w:rFonts w:ascii="Cambria" w:hAnsi="Cambria" w:cs="Cambria"/>
        </w:rPr>
        <w:t>β</w:t>
      </w:r>
      <w:r>
        <w:t xml:space="preserve"> values in this way meant that molecules without traditional hydrogen bonding sites could still be shown to interact.</w:t>
      </w:r>
      <w:r>
        <w:fldChar w:fldCharType="begin" w:fldLock="1"/>
      </w:r>
      <w:r w:rsidR="00222B01">
        <w:instrText>ADDIN CSL_CITATION {"citationItems":[{"id":"ITEM-1","itemData":{"DOI":"10.1039/b921003b","ISSN":"1477-0539","PMID":"20204221","abstract":"A combination of high-throughput NMR titration experiments, UV-Vis absorption titrations and data collected from the literature on 1:1 H-bonded complexes has been used to characterise the H-bond properties of non-polar organic solvents: alkanes, perfluorocarbons, aromatic and halogenated organic solvents. The results are analysed in the context of the electrostatic solvent competition model, which assumes that solvent effects on intermolecular interactions can be interpreted based on the exchange of specific functional group contacts, with minimal involvement of the bulk solvent. For solvents where the H-bond parameters have been measured as solutes in carbon tetrachloride solution, the H-bond parameters measured here for the same compounds as solvents are practically identical, i.e. solute and solvent H-bond parameters are directly interchangable. For the very non-polar solvents, alkanes and perfluorocarbons, the experimental H-bond parameters are significantly larger than expected based on calculated molecular electrostatic potential surfaces. This suggests an increase in the relative importance of van der Waals interactions when electrostatic effects are weak, but there is no detectable difference between the solvation properties of cyclic and linear alkanes, which have different van der Waals interaction properties.","author":[{"dropping-particle":"","family":"Cabot","given":"Rafel","non-dropping-particle":"","parse-names":false,"suffix":""},{"dropping-particle":"","family":"Hunter","given":"Christopher A.","non-dropping-particle":"","parse-names":false,"suffix":""},{"dropping-particle":"","family":"Varley","given":"Lisa M","non-dropping-particle":"","parse-names":false,"suffix":""}],"container-title":"Organic &amp; biomolecular chemistry","id":"ITEM-1","issue":"6","issued":{"date-parts":[["2010","3","21"]]},"language":"en","page":"1455-62","publisher":"The Royal Society of Chemistry","title":"Hydrogen bonding properties of non-polar solvents.","type":"article-journal","volume":"8"},"uris":["http://www.mendeley.com/documents/?uuid=d3c347a0-ef43-4e18-833c-00b413250ac6"]}],"mendeley":{"formattedCitation":"&lt;sup&gt;24&lt;/sup&gt;","plainTextFormattedCitation":"24","previouslyFormattedCitation":"&lt;sup&gt;24&lt;/sup&gt;"},"properties":{"noteIndex":0},"schema":"https://github.com/citation-style-language/schema/raw/master/csl-citation.json"}</w:instrText>
      </w:r>
      <w:r>
        <w:rPr>
          <w:vertAlign w:val="superscript"/>
        </w:rPr>
        <w:fldChar w:fldCharType="separate"/>
      </w:r>
      <w:r w:rsidR="00F364E8" w:rsidRPr="00F364E8">
        <w:rPr>
          <w:noProof/>
          <w:vertAlign w:val="superscript"/>
        </w:rPr>
        <w:t>24</w:t>
      </w:r>
      <w:r>
        <w:fldChar w:fldCharType="end"/>
      </w:r>
      <w:r>
        <w:t xml:space="preserve"> </w:t>
      </w:r>
      <w:r>
        <w:fldChar w:fldCharType="begin" w:fldLock="1"/>
      </w:r>
      <w:r w:rsidR="00222B01">
        <w:instrText>ADDIN CSL_CITATION {"citationItems":[{"id":"ITEM-1","itemData":{"DOI":"10.1039/C2SC21666C","ISSN":"2041-6520","author":[{"dropping-particle":"","family":"Hunter","given":"Christopher A.","non-dropping-particle":"","parse-names":false,"suffix":""}],"container-title":"Chem. Sci.","id":"ITEM-1","issue":"2","issued":{"date-parts":[["2013"]]},"page":"834-848","title":"van der Waals interactions in non-polar liquids","type":"article-journal","volume":"4"},"uris":["http://www.mendeley.com/documents/?uuid=53687a1e-ee3f-41d5-b1f6-a3c1cbbf6564"]}],"mendeley":{"formattedCitation":"&lt;sup&gt;23&lt;/sup&gt;","plainTextFormattedCitation":"23","previouslyFormattedCitation":"&lt;sup&gt;23&lt;/sup&gt;"},"properties":{"noteIndex":0},"schema":"https://github.com/citation-style-language/schema/raw/master/csl-citation.json"}</w:instrText>
      </w:r>
      <w:r>
        <w:fldChar w:fldCharType="separate"/>
      </w:r>
      <w:r w:rsidR="00F364E8" w:rsidRPr="00F364E8">
        <w:rPr>
          <w:noProof/>
          <w:vertAlign w:val="superscript"/>
        </w:rPr>
        <w:t>23</w:t>
      </w:r>
      <w:r>
        <w:fldChar w:fldCharType="end"/>
      </w:r>
      <w:r>
        <w:t xml:space="preserve"> This method was designed to be able to relate halogen bonding to hydrogen bonding. The method also related experimental data with computational values.</w:t>
      </w:r>
      <w:r>
        <w:fldChar w:fldCharType="begin" w:fldLock="1"/>
      </w:r>
      <w:r w:rsidR="00F364E8">
        <w:instrText xml:space="preserve">ADDIN CSL_CITATION {"citationItems":[{"id":"ITEM-1","itemData":{"DOI":"10.1039/c3cp53158a","ISBN":"1463-9084","ISSN":"1463-9084","PMID":"24064723","abstract":"A liquid is composed of an ensemble of molecules that populate a large number of different states, so calculation of the solvation energy of a molecule in solution requires a method for summing the interactions with the environment over all of these states. The surface site interaction model for the properties of liquids at equilibrium (SSIMPLE) simplifies the surface of a molecule to a discrete number of specific interaction sites (SSIPs). The thermodynamic properties of these interaction sites can be characterised experimentally, for example, through measurement of association constants for the formation of simple complexes that feature a single H-bonding interaction. Correlation of experimentally determined solution phase H-bond parameters with gas phase ab initio calculations of maxima and minima on molecular electrostatic potential surfaces (MEPS) provides a method for converting gas phase calculations on isolated molecules to parameters that can be used to estimate solution phase interaction free energies. This approach has been generalised using a footprinting technique that converts an MEPS into a discrete set of SSIPs (each described by a polar interaction parameter, </w:instrText>
      </w:r>
      <w:r w:rsidR="00F364E8">
        <w:rPr>
          <w:rFonts w:hint="eastAsia"/>
        </w:rPr>
        <w:instrText>ε</w:instrText>
      </w:r>
      <w:r w:rsidR="00F364E8">
        <w:instrText>i). These SSIPs represent the molecular recognition properties of the entire surface of the molecule. For example, water is described by four SSIPs, two H-bond donor sites and two H-bond acceptor sites. A liquid mixture is described as an ensemble of SSIPs that represent the components of the mixture at appropriate concentrations. Individual SSIPs are assumed to be independent, so speciation of SSIP contacts can be calculated based on properties of the individual SSIP interactions, which are given by the sum of a polar (</w:instrText>
      </w:r>
      <w:r w:rsidR="00F364E8">
        <w:rPr>
          <w:rFonts w:hint="eastAsia"/>
        </w:rPr>
        <w:instrText>ε</w:instrText>
      </w:r>
      <w:r w:rsidR="00F364E8">
        <w:instrText>i</w:instrText>
      </w:r>
      <w:r w:rsidR="00F364E8">
        <w:rPr>
          <w:rFonts w:hint="eastAsia"/>
        </w:rPr>
        <w:instrText>ε</w:instrText>
      </w:r>
      <w:r w:rsidR="00F364E8">
        <w:instrText>j) and a non-polar (E(vdW)) interaction term. Results are presented for calculation the free energies of transfer of a range of organic molecules from the pure liquid into water, from the pure liquid into n-hexadecane, from n-hexadecane into water, from n-octanol into water, and for the transfer of water from pure water into a range of organic liquids. The agreement with experiment is accurate to within 1.6-3.9 kJ mol(-1) root mean square difference, which suggests that the SSIMPLE approach is a promising method for estimation of solvation energies in more complex systems.","author":[{"dropping-particle":"","family":"Calero","given":"Christian Solis","non-dropping-particle":"","parse-names":false,"suffix":""},{"dropping-particle":"","family":"Farwer","given":"Jochen","non-dropping-particle":"","parse-names":false,"suffix":""},{"dropping-particle":"","family":"Gardiner","given":"Eleanor J","non-dropping-particle":"","parse-names":false,"suffix":""},{"dropping-particle":"","family":"Hunter","given":"Christopher A.","non-dropping-particle":"","parse-names":false,"suffix":""},{"dropping-particle":"","family":"Mackey","given":"Mark","non-dropping-particle":"","parse-names":false,"suffix":""},{"dropping-particle":"","family":"Scuderi","given":"Serena","non-dropping-particle":"","parse-names":false,"suffix":""},{"dropping-particle":"","family":"Thompson","given":"Stuart","non-dropping-particle":"","parse-names":false,"suffix":""},{"dropping-particle":"","family":"Vinter","given":"Jeremy G.","non-dropping-particle":"","parse-names":false,"suffix":""}],"container-title":"Physical chemistry chemical physics : PCCP","id":"ITEM-1","issue":"41","issued":{"date-parts":[["2013"]]},"page":"18262-73","title":"Footprinting molecular electrostatic potential surfaces for calculation of solvation energies.","type":"article-journal","volume":"15"},"uris":["http://www.mendeley.com/documents/?uuid=4edfcc84-56ad-4b1d-80e8-e630396dfd4e"]}],"mendeley":{"formattedCitation":"&lt;sup&gt;25&lt;/sup&gt;","plainTextFormattedCitation":"25","previouslyFormattedCitation":"&lt;sup&gt;25&lt;/sup&gt;"},"properties":{"noteIndex":0},"schema":"https://github.com/citation-style-language/schema/raw/master/csl-citation.json"}</w:instrText>
      </w:r>
      <w:r>
        <w:fldChar w:fldCharType="separate"/>
      </w:r>
      <w:r w:rsidR="001126BB" w:rsidRPr="001126BB">
        <w:rPr>
          <w:noProof/>
          <w:vertAlign w:val="superscript"/>
        </w:rPr>
        <w:t>25</w:t>
      </w:r>
      <w:r>
        <w:fldChar w:fldCharType="end"/>
      </w:r>
      <w:r>
        <w:t xml:space="preserve"> An </w:t>
      </w:r>
      <w:r>
        <w:rPr>
          <w:rFonts w:ascii="Cambria" w:hAnsi="Cambria" w:cs="Cambria"/>
        </w:rPr>
        <w:t>α</w:t>
      </w:r>
      <w:r>
        <w:t xml:space="preserve"> or </w:t>
      </w:r>
      <w:r>
        <w:rPr>
          <w:rFonts w:ascii="Cambria" w:hAnsi="Cambria" w:cs="Cambria"/>
        </w:rPr>
        <w:t>β</w:t>
      </w:r>
      <w:r>
        <w:t xml:space="preserve"> value can be predicted via mapping the electrostatic potential surface, giving data in good agreement with experimental evidence.</w:t>
      </w:r>
    </w:p>
    <w:p w14:paraId="7731E900" w14:textId="227841C4" w:rsidR="00515B44" w:rsidRDefault="00515B44" w:rsidP="00C559CF">
      <w:r>
        <w:t>However, the Hunter system is not ideal. Simplifying a molecule down to a single negative and positive electrostatic site under ideal conditions belies the complications of real-world solvent systems. An example of this is the complications of solvents that have strong self-association such as alcohols.</w:t>
      </w:r>
      <w:r>
        <w:fldChar w:fldCharType="begin" w:fldLock="1"/>
      </w:r>
      <w:r w:rsidR="00F364E8">
        <w:instrText>ADDIN CSL_CITATION {"citationItems":[{"id":"ITEM-1","itemData":{"DOI":"10.1002/anie.200604966","ISSN":"1433-7851","PMID":"17415725","author":[{"dropping-particle":"","family":"Cook","given":"Joanne L.","non-dropping-particle":"","parse-names":false,"suffix":""},{"dropping-particle":"","family":"Hunter","given":"Christopher A.","non-dropping-particle":"","parse-names":false,"suffix":""},{"dropping-particle":"","family":"Low","given":"Caroline M R","non-dropping-particle":"","parse-names":false,"suffix":""},{"dropping-particle":"","family":"Perez-Velasco","given":"Alejandro","non-dropping-particle":"","parse-names":false,"suffix":""},{"dropping-particle":"","family":"Vinter","given":"Jeremy G.","non-dropping-particle":"","parse-names":false,"suffix":""}],"container-title":"Angewandte Chemie (International ed. in English)","id":"ITEM-1","issue":"20","issued":{"date-parts":[["2007","1"]]},"page":"3706-9","title":"Solvent effects on hydrogen bonding.","type":"article-journal","volume":"46"},"uris":["http://www.mendeley.com/documents/?uuid=017479e2-2d4c-4565-87a5-9726f0277bc8"]}],"mendeley":{"formattedCitation":"&lt;sup&gt;26&lt;/sup&gt;","plainTextFormattedCitation":"26","previouslyFormattedCitation":"&lt;sup&gt;26&lt;/sup&gt;"},"properties":{"noteIndex":0},"schema":"https://github.com/citation-style-language/schema/raw/master/csl-citation.json"}</w:instrText>
      </w:r>
      <w:r>
        <w:fldChar w:fldCharType="separate"/>
      </w:r>
      <w:r w:rsidR="001126BB" w:rsidRPr="001126BB">
        <w:rPr>
          <w:noProof/>
          <w:vertAlign w:val="superscript"/>
        </w:rPr>
        <w:t>26</w:t>
      </w:r>
      <w:r>
        <w:fldChar w:fldCharType="end"/>
      </w:r>
      <w:r>
        <w:t xml:space="preserve"> The self-association of alcohols is a function of an alcohol group being both a strong hydrogen bond donor and acceptor</w:t>
      </w:r>
      <w:r w:rsidR="003B7E9D">
        <w:t>,</w:t>
      </w:r>
      <w:r>
        <w:t xml:space="preserve"> which allows alcohols to form supramolecular structures such as rings and chains. The formation of supramolecular rings and chains by alcohols is also a result of the consequences of forming hydrogen bonds to alcohols. When an alcohol acts as a hydrogen bond acceptor the alcohol then becomes a better hydrogen bond donor making the formation of another hydrogen bond to another alcohol thermodynamically more favourable.</w:t>
      </w:r>
      <w:r w:rsidR="003B7E9D">
        <w:t xml:space="preserve"> </w:t>
      </w:r>
      <w:r>
        <w:t xml:space="preserve">This </w:t>
      </w:r>
      <w:r>
        <w:lastRenderedPageBreak/>
        <w:t>ultimately results in a solution of a single solvent having the properties of a solvent mixture. The added complications of a solvent self-associating needs to be accounted for.</w:t>
      </w:r>
    </w:p>
    <w:p w14:paraId="2098895F" w14:textId="2F0790C9" w:rsidR="00515B44" w:rsidRPr="00B3695C" w:rsidRDefault="00515B44" w:rsidP="00C559CF">
      <w:r>
        <w:t xml:space="preserve">The method of obtaining the </w:t>
      </w:r>
      <w:r>
        <w:rPr>
          <w:rFonts w:ascii="Cambria" w:hAnsi="Cambria" w:cs="Cambria"/>
        </w:rPr>
        <w:t>α</w:t>
      </w:r>
      <w:r>
        <w:t xml:space="preserve"> or </w:t>
      </w:r>
      <w:r>
        <w:rPr>
          <w:rFonts w:ascii="Cambria" w:hAnsi="Cambria" w:cs="Cambria"/>
        </w:rPr>
        <w:t>β</w:t>
      </w:r>
      <w:r>
        <w:t xml:space="preserve"> value of a compound is also designed to treat the solute and solvents in the same way.</w:t>
      </w:r>
      <w:r>
        <w:fldChar w:fldCharType="begin" w:fldLock="1"/>
      </w:r>
      <w:r w:rsidR="00F364E8">
        <w:instrText>ADDIN CSL_CITATION {"citationItems":[{"id":"ITEM-1","itemData":{"DOI":"10.1039/b927107d","ISSN":"1477-0539","PMID":"20449502","abstract":"Changes in the (31)P NMR chemical shift of tri-n-butylphosphine oxide have been measured as function of solvent composition in a number of binary solvent mixtures. The data were analysed using a model that separates the contributions of specific H-bond interactions with the first solvation shell and the non-specific effects of the bulk solvent on the chemical shift. This allowed measurement of equilibrium constants between differently solvated states of the probe and hence thermodynamic quantification of preferential solvation in the binary mixtures. The results are analysed in the context of the electrostatic solvent competition model, which assumes that solvent effects on intermolecular interactions can be interpreted based on the exchange of specific functional group contacts, with minimal involvement of the bulk solvent. The thermodynamic measurements of preferential solvation were used to determine the H-bond donor parameter alpha for cyclohexane, n-octane, n-dodecane, benzene, 1,4-dioxane, carbon tetrachloride, acetone, dichloromethane, dimethyl sulfoxide and chloroform. For solvents where the H-bond donor parameters have been measured as solutes in carbon tetrachloride solution, the H-bond donor parameters measured here for the same compounds as solvents are practically identical, i.e. solute and solvent H-bond parameters are directly interchangable. For alkanes, the experimental H-bond donor parameter is significantly larger than expected based on calculated molecular electrostatic potential surfaces. This might suggest an increase in the relative importance of van der Waals interactions when electrostatic effects are weak.","author":[{"dropping-particle":"","family":"Cabot","given":"Rafel","non-dropping-particle":"","parse-names":false,"suffix":""},{"dropping-particle":"","family":"Hunter","given":"Christopher A.","non-dropping-particle":"","parse-names":false,"suffix":""}],"container-title":"Organic &amp; biomolecular chemistry","id":"ITEM-1","issue":"8","issued":{"date-parts":[["2010","4","21"]]},"language":"en","page":"1943-50","publisher":"Royal Society of Chemistry","title":"A thermodynamic study of selective solvation in solvent mixtures.","type":"article-journal","volume":"8"},"uris":["http://www.mendeley.com/documents/?uuid=bec5830e-ce8e-4ae6-8c7c-3807117b075f"]}],"mendeley":{"formattedCitation":"&lt;sup&gt;27&lt;/sup&gt;","plainTextFormattedCitation":"27","previouslyFormattedCitation":"&lt;sup&gt;27&lt;/sup&gt;"},"properties":{"noteIndex":0},"schema":"https://github.com/citation-style-language/schema/raw/master/csl-citation.json"}</w:instrText>
      </w:r>
      <w:r>
        <w:fldChar w:fldCharType="separate"/>
      </w:r>
      <w:r w:rsidR="001126BB" w:rsidRPr="001126BB">
        <w:rPr>
          <w:noProof/>
          <w:vertAlign w:val="superscript"/>
        </w:rPr>
        <w:t>27</w:t>
      </w:r>
      <w:r>
        <w:fldChar w:fldCharType="end"/>
      </w:r>
      <w:r>
        <w:t xml:space="preserve"> As a result of treating solvents and solutes the same way only two terms are needed, </w:t>
      </w:r>
      <w:r>
        <w:rPr>
          <w:rFonts w:ascii="Calibri" w:hAnsi="Calibri" w:cs="Calibri"/>
        </w:rPr>
        <w:t>α</w:t>
      </w:r>
      <w:r>
        <w:t xml:space="preserve"> and </w:t>
      </w:r>
      <w:r>
        <w:rPr>
          <w:rFonts w:ascii="Calibri" w:hAnsi="Calibri" w:cs="Calibri"/>
        </w:rPr>
        <w:t>β</w:t>
      </w:r>
      <w:r>
        <w:t xml:space="preserve"> to describe any interaction in the liquid phase in theory.</w:t>
      </w:r>
      <w:r w:rsidR="003B7E9D">
        <w:t xml:space="preserve"> </w:t>
      </w:r>
      <w:r>
        <w:t xml:space="preserve">The Hunter group utilised already existing data such as </w:t>
      </w:r>
      <w:r w:rsidRPr="00E233B6">
        <w:rPr>
          <w:rFonts w:ascii="Cambria" w:hAnsi="Cambria" w:cs="Cambria"/>
        </w:rPr>
        <w:t>α</w:t>
      </w:r>
      <w:r w:rsidRPr="00E233B6">
        <w:rPr>
          <w:vertAlign w:val="superscript"/>
        </w:rPr>
        <w:t>H</w:t>
      </w:r>
      <w:r w:rsidRPr="00E233B6">
        <w:rPr>
          <w:vertAlign w:val="subscript"/>
        </w:rPr>
        <w:t>2</w:t>
      </w:r>
      <w:r w:rsidRPr="00E233B6">
        <w:t xml:space="preserve"> and </w:t>
      </w:r>
      <w:r w:rsidRPr="00E233B6">
        <w:rPr>
          <w:rFonts w:ascii="Cambria" w:hAnsi="Cambria" w:cs="Cambria"/>
        </w:rPr>
        <w:t>β</w:t>
      </w:r>
      <w:r w:rsidRPr="00E233B6">
        <w:rPr>
          <w:vertAlign w:val="superscript"/>
        </w:rPr>
        <w:t>H</w:t>
      </w:r>
      <w:r w:rsidRPr="00E233B6">
        <w:rPr>
          <w:vertAlign w:val="subscript"/>
        </w:rPr>
        <w:t>2</w:t>
      </w:r>
      <w:r>
        <w:t xml:space="preserve"> values to quickly create an extensive range of their own </w:t>
      </w:r>
      <w:r>
        <w:rPr>
          <w:rFonts w:ascii="Calibri" w:hAnsi="Calibri" w:cs="Calibri"/>
        </w:rPr>
        <w:t>α</w:t>
      </w:r>
      <w:r>
        <w:t xml:space="preserve"> and </w:t>
      </w:r>
      <w:r>
        <w:rPr>
          <w:rFonts w:ascii="Calibri" w:hAnsi="Calibri" w:cs="Calibri"/>
        </w:rPr>
        <w:t>β</w:t>
      </w:r>
      <w:r>
        <w:t xml:space="preserve"> values.</w:t>
      </w:r>
    </w:p>
    <w:p w14:paraId="5FD9BA05" w14:textId="18A68569" w:rsidR="00515B44" w:rsidRDefault="00515B44" w:rsidP="00C559CF">
      <w:r>
        <w:t xml:space="preserve">Recent work by the Hunter group has expanded the range of species with </w:t>
      </w:r>
      <w:r>
        <w:rPr>
          <w:rFonts w:ascii="Calibri" w:hAnsi="Calibri" w:cs="Calibri"/>
        </w:rPr>
        <w:t>α</w:t>
      </w:r>
      <w:r>
        <w:t xml:space="preserve"> and </w:t>
      </w:r>
      <w:r>
        <w:rPr>
          <w:rFonts w:ascii="Calibri" w:hAnsi="Calibri" w:cs="Calibri"/>
        </w:rPr>
        <w:t>β</w:t>
      </w:r>
      <w:r>
        <w:t xml:space="preserve"> values to charged species. The computational method used to obtain the </w:t>
      </w:r>
      <w:r>
        <w:rPr>
          <w:rFonts w:ascii="Calibri" w:hAnsi="Calibri" w:cs="Calibri"/>
        </w:rPr>
        <w:t>α</w:t>
      </w:r>
      <w:r>
        <w:t xml:space="preserve"> and </w:t>
      </w:r>
      <w:r>
        <w:rPr>
          <w:rFonts w:ascii="Calibri" w:hAnsi="Calibri" w:cs="Calibri"/>
        </w:rPr>
        <w:t>β</w:t>
      </w:r>
      <w:r>
        <w:t xml:space="preserve"> value from the electrostatic surface potential was not successful at producing </w:t>
      </w:r>
      <w:r>
        <w:rPr>
          <w:rFonts w:ascii="Calibri" w:hAnsi="Calibri" w:cs="Calibri"/>
        </w:rPr>
        <w:t>α</w:t>
      </w:r>
      <w:r>
        <w:t xml:space="preserve"> or </w:t>
      </w:r>
      <w:r>
        <w:rPr>
          <w:rFonts w:ascii="Calibri" w:hAnsi="Calibri" w:cs="Calibri"/>
        </w:rPr>
        <w:t>β</w:t>
      </w:r>
      <w:r>
        <w:t xml:space="preserve"> values for charged species. Understanding the intermolecular interactions between charged and neutral and charged and charged species is important as charged species are often seen in the binding pockets of enzymes and supramolecular structures. In dynamic systems such as reactions, charged species are often formed as either intermediates or products. Obtaining the </w:t>
      </w:r>
      <w:r>
        <w:rPr>
          <w:rFonts w:ascii="Calibri" w:hAnsi="Calibri" w:cs="Calibri"/>
        </w:rPr>
        <w:t>α</w:t>
      </w:r>
      <w:r>
        <w:t xml:space="preserve"> and </w:t>
      </w:r>
      <w:r>
        <w:rPr>
          <w:rFonts w:ascii="Calibri" w:hAnsi="Calibri" w:cs="Calibri"/>
        </w:rPr>
        <w:t>β</w:t>
      </w:r>
      <w:r>
        <w:t xml:space="preserve"> values of charged species would allow for a better understanding of the thermodynamic trends in the bindings of charged species.</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r>
        <w:t xml:space="preserve"> </w:t>
      </w:r>
      <w:r>
        <w:fldChar w:fldCharType="begin" w:fldLock="1"/>
      </w:r>
      <w:r w:rsidR="00F364E8">
        <w:instrText>ADDIN CSL_CITATION {"citationItems":[{"id":"ITEM-1","itemData":{"DOI":"10.1021/jacs.7b02008","ISSN":"15205126","abstract":"UV/vis absorption titrations have been used to investigate the formation of H-bonded complexes between anionic H-bond acceptors (HBAs) and neutral H-bond donors (HBDs) in organic solvents. Complexes formed by three different HBDs with 15 different anions were studied in chloroform and in acetonitrile. The data were used to determine self-consistent HBA parameters (</w:instrText>
      </w:r>
      <w:r w:rsidR="00F364E8">
        <w:rPr>
          <w:rFonts w:hint="eastAsia"/>
        </w:rPr>
        <w:instrText>β</w:instrText>
      </w:r>
      <w:r w:rsidR="00F364E8">
        <w:instrText xml:space="preserve">) for chloride, bromide, iodide, phosphate diester, acetate, benzoate, perrhenate, nitrate, triflimide, perchlorate, hexafluorophosphate, hydrogen sulfate, methyl sulfonate, triflate, and perfluorobutyl sulfonate. The results demonstrate the transferability of H-bond parameters for anions between different solvents and different HBD partners, allowing reliable prediction of anion recognition properties in other scenarios. Carboxylates are the strongest HBAs studied, with </w:instrText>
      </w:r>
      <w:r w:rsidR="00F364E8">
        <w:rPr>
          <w:rFonts w:hint="eastAsia"/>
        </w:rPr>
        <w:instrText>β</w:instrText>
      </w:r>
      <w:r w:rsidR="00F364E8">
        <w:instrText xml:space="preserve"> parameters (≈15) that are significantly higher than those of neutral organic HBAs, and the non-coordinating anion hexafluorophosphate is the weakest acceptor, with a </w:instrText>
      </w:r>
      <w:r w:rsidR="00F364E8">
        <w:rPr>
          <w:rFonts w:hint="eastAsia"/>
        </w:rPr>
        <w:instrText>β</w:instrText>
      </w:r>
      <w:r w:rsidR="00F364E8">
        <w:instrText xml:space="preserve"> parameter comparable to that of pyridine. The effects of ion pairing with the counter-cation were found to be negligible, provided small polar cations were avoided in the less polar solvent (chloroform). There is no correlation between the H-bonding properties of the anions and the pKa values of the conjugate acids.","author":[{"dropping-particle":"","family":"Pike","given":"Sarah J.","non-dropping-particle":"","parse-names":false,"suffix":""},{"dropping-particle":"","family":"Hutchinson","given":"Jordan J.","non-dropping-particle":"","parse-names":false,"suffix":""},{"dropping-particle":"","family":"Hunter","given":"Christopher A.","non-dropping-particle":"","parse-names":false,"suffix":""}],"container-title":"Journal of the American Chemical Society","id":"ITEM-1","issue":"19","issued":{"date-parts":[["2017"]]},"page":"6700-6706","title":"H-Bond Acceptor Parameters for Anions","type":"article-journal","volume":"139"},"uris":["http://www.mendeley.com/documents/?uuid=4b3e1eee-788a-433b-8616-6bd14face085"]}],"mendeley":{"formattedCitation":"&lt;sup&gt;29&lt;/sup&gt;","plainTextFormattedCitation":"29","previouslyFormattedCitation":"&lt;sup&gt;29&lt;/sup&gt;"},"properties":{"noteIndex":0},"schema":"https://github.com/citation-style-language/schema/raw/master/csl-citation.json"}</w:instrText>
      </w:r>
      <w:r>
        <w:fldChar w:fldCharType="separate"/>
      </w:r>
      <w:r w:rsidR="001126BB" w:rsidRPr="001126BB">
        <w:rPr>
          <w:noProof/>
          <w:vertAlign w:val="superscript"/>
        </w:rPr>
        <w:t>29</w:t>
      </w:r>
      <w:r>
        <w:fldChar w:fldCharType="end"/>
      </w:r>
      <w:r w:rsidR="003B7E9D">
        <w:t xml:space="preserve"> </w:t>
      </w:r>
      <w:r>
        <w:t xml:space="preserve">The </w:t>
      </w:r>
      <w:r>
        <w:rPr>
          <w:rFonts w:ascii="Calibri" w:hAnsi="Calibri" w:cs="Calibri"/>
        </w:rPr>
        <w:t>α</w:t>
      </w:r>
      <w:r>
        <w:t xml:space="preserve"> and </w:t>
      </w:r>
      <w:r>
        <w:rPr>
          <w:rFonts w:ascii="Calibri" w:hAnsi="Calibri" w:cs="Calibri"/>
        </w:rPr>
        <w:t>β</w:t>
      </w:r>
      <w:r>
        <w:t xml:space="preserve"> values of charged species were obtained through experimental rather than computational means. </w:t>
      </w:r>
    </w:p>
    <w:p w14:paraId="3AAF09BE" w14:textId="0444D99B" w:rsidR="00BF0D6D" w:rsidRDefault="00515B44" w:rsidP="00C559CF">
      <w:r>
        <w:t xml:space="preserve">The </w:t>
      </w:r>
      <w:r>
        <w:rPr>
          <w:rFonts w:ascii="Calibri" w:hAnsi="Calibri" w:cs="Calibri"/>
        </w:rPr>
        <w:t>α</w:t>
      </w:r>
      <w:r>
        <w:t xml:space="preserve"> values of cations were obtained through titrations to hydrogen</w:t>
      </w:r>
      <w:r w:rsidR="003B7E9D">
        <w:t>-</w:t>
      </w:r>
      <w:r>
        <w:t>bond acceptors frequently used in titrations with neutral species</w:t>
      </w:r>
      <w:r w:rsidR="003B7E9D">
        <w:t>;</w:t>
      </w:r>
      <w:r>
        <w:t xml:space="preserve"> tributylphosphine oxide and </w:t>
      </w:r>
      <w:r w:rsidRPr="00F24065">
        <w:t>Reichardt's dye</w:t>
      </w:r>
      <w:r>
        <w:t xml:space="preserve">. Tributylphosphine oxide is a neutral species and </w:t>
      </w:r>
      <w:r w:rsidRPr="00F24065">
        <w:t>Reichardt's dye</w:t>
      </w:r>
      <w:r>
        <w:t xml:space="preserve"> is a betaine with the hydrogen bond acceptor site being an oxyanion.</w:t>
      </w:r>
    </w:p>
    <w:p w14:paraId="1D30E4D3" w14:textId="0FFEFD76" w:rsidR="00BF0D6D" w:rsidRDefault="00BF0D6D" w:rsidP="00BF0D6D">
      <w:pPr>
        <w:jc w:val="center"/>
      </w:pPr>
      <w:r>
        <w:object w:dxaOrig="5477" w:dyaOrig="2990" w14:anchorId="63F1D5E9">
          <v:shape id="_x0000_i1026" type="#_x0000_t75" style="width:273.85pt;height:149.2pt" o:ole="">
            <v:imagedata r:id="rId13" o:title=""/>
          </v:shape>
          <o:OLEObject Type="Embed" ProgID="ChemDraw.Document.6.0" ShapeID="_x0000_i1026" DrawAspect="Content" ObjectID="_1680431433" r:id="rId14"/>
        </w:object>
      </w:r>
    </w:p>
    <w:p w14:paraId="444E5097" w14:textId="6ECB3444" w:rsidR="00BF0D6D" w:rsidRDefault="004069DE" w:rsidP="00E873C4">
      <w:pPr>
        <w:pStyle w:val="Caption"/>
      </w:pPr>
      <w:r>
        <w:t xml:space="preserve">Figure </w:t>
      </w:r>
      <w:fldSimple w:instr=" SEQ Figure \* ARABIC ">
        <w:r w:rsidR="00BA6F40">
          <w:rPr>
            <w:noProof/>
          </w:rPr>
          <w:t>4</w:t>
        </w:r>
      </w:fldSimple>
      <w:r>
        <w:t>: A)</w:t>
      </w:r>
      <w:r w:rsidR="00696F29">
        <w:t xml:space="preserve"> shows the structure of the </w:t>
      </w:r>
      <w:r w:rsidR="00696F29" w:rsidRPr="00F24065">
        <w:t xml:space="preserve">Reichardt's </w:t>
      </w:r>
      <w:r w:rsidR="00696F29">
        <w:t xml:space="preserve">dye and B) shows the structure of tributylphosphine </w:t>
      </w:r>
      <w:r w:rsidR="006E3536">
        <w:t>oxide.</w:t>
      </w:r>
    </w:p>
    <w:p w14:paraId="3EC239D1" w14:textId="4ABE5FAD" w:rsidR="00515B44" w:rsidRDefault="00515B44" w:rsidP="00C559CF">
      <w:r>
        <w:t xml:space="preserve">Both organic and inorganic cations behaved in a traditional manner, with binding to the hydrogen bond acceptors fitting well to 1:1 binding curve. The highest </w:t>
      </w:r>
      <w:r w:rsidRPr="00E873C4">
        <w:rPr>
          <w:rFonts w:ascii="Symbol" w:hAnsi="Symbol"/>
        </w:rPr>
        <w:t>a</w:t>
      </w:r>
      <w:r>
        <w:t xml:space="preserve"> value of the cations tested was the lithium ion. The lithium ion was found to have an </w:t>
      </w:r>
      <w:r>
        <w:rPr>
          <w:rFonts w:ascii="Calibri" w:hAnsi="Calibri" w:cs="Calibri"/>
        </w:rPr>
        <w:t>α</w:t>
      </w:r>
      <w:r>
        <w:t xml:space="preserve"> value of 5</w:t>
      </w:r>
      <w:r w:rsidR="003B7E9D">
        <w:t>.0</w:t>
      </w:r>
      <w:r>
        <w:t xml:space="preserve"> </w:t>
      </w:r>
      <w:r>
        <w:lastRenderedPageBreak/>
        <w:t xml:space="preserve">which is surprisingly comparable to a neutral species, 3-trifluoro-4-nitrophenol which has an </w:t>
      </w:r>
      <w:r>
        <w:rPr>
          <w:rFonts w:ascii="Calibri" w:hAnsi="Calibri" w:cs="Calibri"/>
        </w:rPr>
        <w:t>α</w:t>
      </w:r>
      <w:r>
        <w:t xml:space="preserve"> value of 5.1. The cation with the lowest </w:t>
      </w:r>
      <w:r>
        <w:rPr>
          <w:rFonts w:ascii="Calibri" w:hAnsi="Calibri" w:cs="Calibri"/>
        </w:rPr>
        <w:t>α</w:t>
      </w:r>
      <w:r>
        <w:t xml:space="preserve"> value was tetrabutylammonium which has an </w:t>
      </w:r>
      <w:r w:rsidRPr="00E873C4">
        <w:rPr>
          <w:rFonts w:ascii="Symbol" w:hAnsi="Symbol"/>
        </w:rPr>
        <w:t>a</w:t>
      </w:r>
      <w:r>
        <w:t xml:space="preserve"> of 2.6. These experiments place the hydrogen</w:t>
      </w:r>
      <w:r w:rsidR="003B7E9D">
        <w:t>-</w:t>
      </w:r>
      <w:r>
        <w:t>bond donor abilities of cations firmly within the range of neutral hydrogen</w:t>
      </w:r>
      <w:r w:rsidR="006703E1">
        <w:t>-</w:t>
      </w:r>
      <w:r>
        <w:t>bond donors.</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3C30E543" w14:textId="55CCD5E2" w:rsidR="00515B44" w:rsidRDefault="00515B44" w:rsidP="00C559CF">
      <w:r>
        <w:t xml:space="preserve">The </w:t>
      </w:r>
      <w:r>
        <w:rPr>
          <w:rFonts w:ascii="Calibri" w:hAnsi="Calibri" w:cs="Calibri"/>
        </w:rPr>
        <w:t>β</w:t>
      </w:r>
      <w:r>
        <w:t xml:space="preserve"> values of anions were obtained through titrations to hydrogen</w:t>
      </w:r>
      <w:r w:rsidR="006703E1">
        <w:t>-</w:t>
      </w:r>
      <w:r>
        <w:t>bond donors frequently used in hydrogen bond titrations with neutral species. The hydrogen</w:t>
      </w:r>
      <w:r w:rsidR="006703E1">
        <w:t>-</w:t>
      </w:r>
      <w:r>
        <w:t>bond donors were 3</w:t>
      </w:r>
      <w:r w:rsidR="006703E1">
        <w:noBreakHyphen/>
      </w:r>
      <w:r>
        <w:t xml:space="preserve">trifluromethyl-4-nitrophenol, 4-nitrophenol and </w:t>
      </w:r>
      <w:r w:rsidRPr="004A2661">
        <w:t>4</w:t>
      </w:r>
      <w:r>
        <w:t>-</w:t>
      </w:r>
      <w:r w:rsidRPr="004A2661">
        <w:t>phenylazophenol</w:t>
      </w:r>
      <w:r>
        <w:t>. Both organic and inorganic cations behaved in a traditional manor, with the interactions to the hydrogen</w:t>
      </w:r>
      <w:r w:rsidR="006703E1">
        <w:t>-</w:t>
      </w:r>
      <w:r>
        <w:t>bond acceptors fitting well to 1:1 binding curve. Unlike the cations</w:t>
      </w:r>
      <w:r w:rsidR="006703E1">
        <w:t>,</w:t>
      </w:r>
      <w:r>
        <w:t xml:space="preserve"> the anions </w:t>
      </w:r>
      <w:r>
        <w:rPr>
          <w:rFonts w:ascii="Calibri" w:hAnsi="Calibri" w:cs="Calibri"/>
        </w:rPr>
        <w:t>β</w:t>
      </w:r>
      <w:r>
        <w:t xml:space="preserve"> values had a higher ceiling then the </w:t>
      </w:r>
      <w:r>
        <w:rPr>
          <w:rFonts w:ascii="Calibri" w:hAnsi="Calibri" w:cs="Calibri"/>
        </w:rPr>
        <w:t>β</w:t>
      </w:r>
      <w:r>
        <w:t xml:space="preserve"> values of any neutral species tested previously. The benzoate anion has a </w:t>
      </w:r>
      <w:r>
        <w:rPr>
          <w:rFonts w:ascii="Calibri" w:hAnsi="Calibri" w:cs="Calibri"/>
        </w:rPr>
        <w:t>β</w:t>
      </w:r>
      <w:r>
        <w:t xml:space="preserve"> value of 15.1</w:t>
      </w:r>
      <w:r w:rsidR="006703E1">
        <w:t>,</w:t>
      </w:r>
      <w:r>
        <w:t xml:space="preserve"> which is far higher than any neutral species. The lowest </w:t>
      </w:r>
      <w:r>
        <w:rPr>
          <w:rFonts w:ascii="Calibri" w:hAnsi="Calibri" w:cs="Calibri"/>
        </w:rPr>
        <w:t>β</w:t>
      </w:r>
      <w:r>
        <w:t xml:space="preserve"> value found was that of PF</w:t>
      </w:r>
      <w:r>
        <w:rPr>
          <w:vertAlign w:val="subscript"/>
        </w:rPr>
        <w:t>6</w:t>
      </w:r>
      <w:r w:rsidR="006703E1">
        <w:rPr>
          <w:vertAlign w:val="superscript"/>
        </w:rPr>
        <w:t xml:space="preserve">– </w:t>
      </w:r>
      <w:r w:rsidR="006703E1">
        <w:t xml:space="preserve">, </w:t>
      </w:r>
      <w:r>
        <w:t>which was 7.0.</w:t>
      </w:r>
      <w:r>
        <w:fldChar w:fldCharType="begin" w:fldLock="1"/>
      </w:r>
      <w:r w:rsidR="00F364E8">
        <w:instrText>ADDIN CSL_CITATION {"citationItems":[{"id":"ITEM-1","itemData":{"DOI":"10.1021/jacs.7b02008","ISSN":"15205126","abstract":"UV/vis absorption titrations have been used to investigate the formation of H-bonded complexes between anionic H-bond acceptors (HBAs) and neutral H-bond donors (HBDs) in organic solvents. Complexes formed by three different HBDs with 15 different anions were studied in chloroform and in acetonitrile. The data were used to determine self-consistent HBA parameters (</w:instrText>
      </w:r>
      <w:r w:rsidR="00F364E8">
        <w:rPr>
          <w:rFonts w:hint="eastAsia"/>
        </w:rPr>
        <w:instrText>β</w:instrText>
      </w:r>
      <w:r w:rsidR="00F364E8">
        <w:instrText xml:space="preserve">) for chloride, bromide, iodide, phosphate diester, acetate, benzoate, perrhenate, nitrate, triflimide, perchlorate, hexafluorophosphate, hydrogen sulfate, methyl sulfonate, triflate, and perfluorobutyl sulfonate. The results demonstrate the transferability of H-bond parameters for anions between different solvents and different HBD partners, allowing reliable prediction of anion recognition properties in other scenarios. Carboxylates are the strongest HBAs studied, with </w:instrText>
      </w:r>
      <w:r w:rsidR="00F364E8">
        <w:rPr>
          <w:rFonts w:hint="eastAsia"/>
        </w:rPr>
        <w:instrText>β</w:instrText>
      </w:r>
      <w:r w:rsidR="00F364E8">
        <w:instrText xml:space="preserve"> parameters (≈15) that are significantly higher than those of neutral organic HBAs, and the non-coordinating anion hexafluorophosphate is the weakest acceptor, with a </w:instrText>
      </w:r>
      <w:r w:rsidR="00F364E8">
        <w:rPr>
          <w:rFonts w:hint="eastAsia"/>
        </w:rPr>
        <w:instrText>β</w:instrText>
      </w:r>
      <w:r w:rsidR="00F364E8">
        <w:instrText xml:space="preserve"> parameter comparable to that of pyridine. The effects of ion pairing with the counter-cation were found to be negligible, provided small polar cations were avoided in the less polar solvent (chloroform). There is no correlation between the H-bonding properties of the anions and the pKa values of the conjugate acids.","author":[{"dropping-particle":"","family":"Pike","given":"Sarah J.","non-dropping-particle":"","parse-names":false,"suffix":""},{"dropping-particle":"","family":"Hutchinson","given":"Jordan J.","non-dropping-particle":"","parse-names":false,"suffix":""},{"dropping-particle":"","family":"Hunter","given":"Christopher A.","non-dropping-particle":"","parse-names":false,"suffix":""}],"container-title":"Journal of the American Chemical Society","id":"ITEM-1","issue":"19","issued":{"date-parts":[["2017"]]},"page":"6700-6706","title":"H-Bond Acceptor Parameters for Anions","type":"article-journal","volume":"139"},"uris":["http://www.mendeley.com/documents/?uuid=4b3e1eee-788a-433b-8616-6bd14face085"]}],"mendeley":{"formattedCitation":"&lt;sup&gt;29&lt;/sup&gt;","plainTextFormattedCitation":"29","previouslyFormattedCitation":"&lt;sup&gt;29&lt;/sup&gt;"},"properties":{"noteIndex":0},"schema":"https://github.com/citation-style-language/schema/raw/master/csl-citation.json"}</w:instrText>
      </w:r>
      <w:r>
        <w:fldChar w:fldCharType="separate"/>
      </w:r>
      <w:r w:rsidR="001126BB" w:rsidRPr="001126BB">
        <w:rPr>
          <w:noProof/>
          <w:vertAlign w:val="superscript"/>
        </w:rPr>
        <w:t>29</w:t>
      </w:r>
      <w:r>
        <w:fldChar w:fldCharType="end"/>
      </w:r>
    </w:p>
    <w:p w14:paraId="3AD8091E" w14:textId="77777777" w:rsidR="00515B44" w:rsidRDefault="00515B44" w:rsidP="00CE037E">
      <w:pPr>
        <w:pStyle w:val="Heading2"/>
      </w:pPr>
      <w:bookmarkStart w:id="31" w:name="_Toc59899598"/>
      <w:r>
        <w:t>1.2 Predicting Reaction Rates</w:t>
      </w:r>
      <w:bookmarkEnd w:id="31"/>
    </w:p>
    <w:p w14:paraId="0CE28C35" w14:textId="77777777" w:rsidR="00515B44" w:rsidRDefault="00515B44" w:rsidP="00CE037E">
      <w:pPr>
        <w:pStyle w:val="Heading3"/>
      </w:pPr>
      <w:bookmarkStart w:id="32" w:name="_Toc59899599"/>
      <w:r>
        <w:t>1.2.1 Predicting Reaction Rates: Reactivity Parameter</w:t>
      </w:r>
      <w:bookmarkEnd w:id="32"/>
    </w:p>
    <w:p w14:paraId="6A298B98" w14:textId="5902C572" w:rsidR="00515B44" w:rsidRDefault="00515B44" w:rsidP="00C559CF">
      <w:r>
        <w:t xml:space="preserve">A chemical reaction is often broken down into two core drivers, kinetic and thermodynamic effects. The kinetic driver of a reaction is the rate at which a chemical reaction occurs as dictated by the height of the </w:t>
      </w:r>
      <w:r w:rsidR="006703E1">
        <w:t xml:space="preserve">energy barrier in the </w:t>
      </w:r>
      <w:r>
        <w:t>rate limiting step. The thermodynamic driver is the difference in energy between the reactants and products and ultimately dictates the ratio of reactants to products. These simplifications can be of course be more complicated with recent work concerning out</w:t>
      </w:r>
      <w:r w:rsidR="006703E1">
        <w:t>-o</w:t>
      </w:r>
      <w:r>
        <w:t>f</w:t>
      </w:r>
      <w:r w:rsidR="006703E1">
        <w:t>-</w:t>
      </w:r>
      <w:r>
        <w:t>equilibrium chemistry and tunnelling</w:t>
      </w:r>
      <w:r w:rsidR="006703E1">
        <w:t>-</w:t>
      </w:r>
      <w:r>
        <w:t>controlled reactions.</w:t>
      </w:r>
      <w:r>
        <w:fldChar w:fldCharType="begin" w:fldLock="1"/>
      </w:r>
      <w:r w:rsidR="00F364E8">
        <w:instrText>ADDIN CSL_CITATION {"citationItems":[{"id":"ITEM-1","itemData":{"DOI":"10.1021/jacs.7b06035","ISSN":"0002-7863","abstract":"This Perspective describes the emergence of tunneling control as a new reactivity paradigm in chemistry. The term denotes a tunneling reaction that passes through a high but narrow potential energy barrier, leading to formation of a product that would be disfavored if the reaction proceeded by passage over kinetic barriers rather than through them. This reactivity paradigm should be considered along with thermodynamic and kinetic control as a factor that can determine which of two or more possible products is likely to be the one obtained. Tunneling control is a concept that can provide a deep and detailed understanding of a variety of reactions that undergo facile (and possibly unrecognized) tunneling. T unneling is a fundamental quantum mechanical property that enables particles to overcome potential energy barriers despite a lack of energy to surmount them. This effect is directly related to the wave nature of particles, allowing them to penetrate their surrounding potential energy barriers. As a consequence, quantum mechanical tunneling (QMT) is particularly relevant when the de Broglie wavelength of the particle is on the order of the barrier width 1 of the associated barrier. In chemical reactions, this is almost always the case for electrons (the basis for tunneling microscopy and many other techniques) and common for the transfer of hydrogen or hydride atoms and protons. There are several examples for QMT involving atoms heavier than hydrogen, and these naturally appear when the barriers are very narrow. QMT is neither a new nor an uncommon phenomenon in chemistry and biology. 2 Quite the contrary: when H-atom, proton, or hydride transfers (or that of one of their isotopologues) are part of the rate-limiting step of a reaction, QMT must nearly always be invoked to compute accurate rate constants. 3 There is a multitude of experimental examples in enzymatic catalysis 4 (not without criticism 5), sigmatropic rearrangements, 6 radical abstractions, 7 eliminations, 8 organometallic reactions, 9 and, in particular, the reactions of carbenes 10 as well as, just recently, nitrenes. 11 With regard to H-tunneling, we are now at a point where the \"expectation has changed from being surprised to see the dominance of tunneling in hydrogen transfer to where we would be very surprised if we did not see it.\" 12 What is new is the manifestation that tunneling is not merely a way to account for chemical reaction rates that are faster than anticipated (based on c…","author":[{"dropping-particle":"","family":"Schreiner","given":"Peter R","non-dropping-particle":"","parse-names":false,"suffix":""}],"container-title":"Journal of the American Chemical Society","id":"ITEM-1","issue":"43","issued":{"date-parts":[["2017","11","23"]]},"page":"15276-15283","publisher":"UTC","title":"Tunneling Control of Chemical Reactions: The Third Reactivity Paradigm","type":"article-journal","volume":"139"},"uris":["http://www.mendeley.com/documents/?uuid=249268c9-963a-31e9-8f3a-710fe0d2d09d"]}],"mendeley":{"formattedCitation":"&lt;sup&gt;30&lt;/sup&gt;","plainTextFormattedCitation":"30","previouslyFormattedCitation":"&lt;sup&gt;30&lt;/sup&gt;"},"properties":{"noteIndex":0},"schema":"https://github.com/citation-style-language/schema/raw/master/csl-citation.json"}</w:instrText>
      </w:r>
      <w:r>
        <w:fldChar w:fldCharType="separate"/>
      </w:r>
      <w:r w:rsidR="001126BB" w:rsidRPr="001126BB">
        <w:rPr>
          <w:noProof/>
          <w:vertAlign w:val="superscript"/>
        </w:rPr>
        <w:t>30</w:t>
      </w:r>
      <w:r>
        <w:fldChar w:fldCharType="end"/>
      </w:r>
    </w:p>
    <w:p w14:paraId="56DD24DA" w14:textId="2C8DBE98" w:rsidR="00515B44" w:rsidRDefault="00515B44" w:rsidP="00C559CF">
      <w:r>
        <w:t xml:space="preserve">For most laboratory settings it is still kinetics and thermodynamics </w:t>
      </w:r>
      <w:r w:rsidR="006703E1">
        <w:t>that</w:t>
      </w:r>
      <w:r>
        <w:t xml:space="preserve"> dominate reaction</w:t>
      </w:r>
      <w:r w:rsidR="006703E1">
        <w:t xml:space="preserve"> behaviour</w:t>
      </w:r>
      <w:r>
        <w:t xml:space="preserve">. </w:t>
      </w:r>
      <w:r w:rsidR="002F7610">
        <w:t xml:space="preserve">Creating a model capable of </w:t>
      </w:r>
      <w:r w:rsidR="001368F0">
        <w:t>informing</w:t>
      </w:r>
      <w:r w:rsidR="00B67979">
        <w:t xml:space="preserve"> </w:t>
      </w:r>
      <w:r w:rsidR="00103202">
        <w:t xml:space="preserve">how the kinetic and </w:t>
      </w:r>
      <w:r w:rsidR="00C74A08">
        <w:t xml:space="preserve">thermodynamic </w:t>
      </w:r>
      <w:r w:rsidR="001376CC">
        <w:t>drivers of</w:t>
      </w:r>
      <w:r w:rsidR="002F7610">
        <w:t xml:space="preserve"> a reaction </w:t>
      </w:r>
      <w:r w:rsidR="001368F0">
        <w:t xml:space="preserve">can be altered by the environment would prove </w:t>
      </w:r>
      <w:r w:rsidR="0005530A">
        <w:t>to be useful.</w:t>
      </w:r>
    </w:p>
    <w:p w14:paraId="7CDBA8D7" w14:textId="5C28589E" w:rsidR="00515B44" w:rsidRDefault="00515B44" w:rsidP="00C559CF">
      <w:r>
        <w:t>Swain and Scott produced the first attempt at empirically predicting the rate constant of a reaction in aqueous conditions using linear free energy relationships</w:t>
      </w:r>
      <w:r w:rsidR="006703E1">
        <w:t xml:space="preserve"> (</w:t>
      </w:r>
      <w:r w:rsidR="006703E1">
        <w:fldChar w:fldCharType="begin"/>
      </w:r>
      <w:r w:rsidR="006703E1">
        <w:instrText xml:space="preserve"> REF _Ref59559108 \h </w:instrText>
      </w:r>
      <w:r w:rsidR="006703E1">
        <w:fldChar w:fldCharType="separate"/>
      </w:r>
      <w:r w:rsidR="00BA6F40">
        <w:t xml:space="preserve">Equation </w:t>
      </w:r>
      <w:r w:rsidR="00BA6F40">
        <w:rPr>
          <w:noProof/>
        </w:rPr>
        <w:t>12</w:t>
      </w:r>
      <w:r w:rsidR="006703E1">
        <w:fldChar w:fldCharType="end"/>
      </w:r>
      <w:r w:rsidR="006703E1">
        <w:t>)</w:t>
      </w:r>
      <w:r>
        <w:t>.</w:t>
      </w:r>
      <w:r>
        <w:fldChar w:fldCharType="begin" w:fldLock="1"/>
      </w:r>
      <w:r w:rsidR="00F364E8">
        <w:instrText xml:space="preserve">ADDIN CSL_CITATION {"citationItems":[{"id":"ITEM-1","itemData":{"DOI":"10.1021/ja01097a041","ISSN":"15205126","abstract":"A two-parameter equation is found to correlate the relative rates of 47 reactions (11 new, 36 from the literature) of various nucleophilic reagents (water, chloride ion, hydroxide ion, aniline, etc.) with various organic substrates (alkyl halides, esters, epoxides, acyl halides and a sulfonium ion) in water solution with a mean median deviation of only a factor of 1.5, although the mean variation in relative rates from water to the most nucleophilic reagent measured for each substrate is more than a factor of 105. This equation is log(k/k0) = sn where k0 is a rate constant for reaction with water, k is the corresponding rate constant for reaction with any other nucleophilic reagent, s (the substrate constant) is characteristic of only the substrate and defined as 1.00 for methyl bromide in water at 25° and n (the nucleophilic constant) is characteristic of only the nucleophilic reagent and defined as 0.00 for water. Typical nucleophilic constants are 2.7 for acetate ion, 3.0 for chloride ion, 4.0 for azide ion, 4.2 for hydroxide ion, 4.5 for aniline, 5.0 for iodide ion and 6.4 for thiosulfate ion. Typical substrate constants are 0.66 for ethyl tosylate, 0.77 for </w:instrText>
      </w:r>
      <w:r w:rsidR="00F364E8">
        <w:rPr>
          <w:rFonts w:hint="eastAsia"/>
        </w:rPr>
        <w:instrText>β</w:instrText>
      </w:r>
      <w:r w:rsidR="00F364E8">
        <w:instrText xml:space="preserve">-propiolactone, 0.95 for </w:instrText>
      </w:r>
      <w:r w:rsidR="00F364E8">
        <w:rPr>
          <w:rFonts w:hint="eastAsia"/>
        </w:rPr>
        <w:instrText>β</w:instrText>
      </w:r>
      <w:r w:rsidR="00F364E8">
        <w:instrText>-chloroethylethylenesulfonium ion, 1.00 for 2,3-epoxypropanol, and 1.43 for benzoyl chloride. Contrary to previous belief, the nucleophilic reactivity of hydroxide ion toward epoxides or acyl halides is nqt abnormally low (based on methyl bromide as a standard substrate). A four-parameter equation allows for variations in the electrophilic reagent (water, phenol, hydrogen ion, mercuric bromide, etc.) as well. The Brönsted catalysis laws, Grunwald-Winstein correlation and the two-parameter equation are corollaries of the four-parameter equation. © 1953, American Chemical Society. All rights reserved.","author":[{"dropping-particle":"","family":"Gardner Swain","given":"C.","non-dropping-particle":"","parse-names":false,"suffix":""},{"dropping-particle":"","family":"Scott","given":"Carleton B.","non-dropping-particle":"","parse-names":false,"suffix":""}],"container-title":"Journal of the American Chemical Society","id":"ITEM-1","issue":"1","issued":{"date-parts":[["1953"]]},"page":"141-147","title":"Quantitative Correlation of Relative Rates. Comparison of Hydroxide Ion with Other Nucleophilic Reagents toward Alkyl Halides, Esters, Epoxides and Acyl Halides","type":"article-journal","volume":"75"},"uris":["http://www.mendeley.com/documents/?uuid=4f86cb41-e45a-46b9-8b5a-2caf70ce3599"]}],"mendeley":{"formattedCitation":"&lt;sup&gt;31&lt;/sup&gt;","plainTextFormattedCitation":"31","previouslyFormattedCitation":"&lt;sup&gt;31&lt;/sup&gt;"},"properties":{"noteIndex":0},"schema":"https://github.com/citation-style-language/schema/raw/master/csl-citation.json"}</w:instrText>
      </w:r>
      <w:r>
        <w:fldChar w:fldCharType="separate"/>
      </w:r>
      <w:r w:rsidR="001126BB" w:rsidRPr="001126BB">
        <w:rPr>
          <w:noProof/>
          <w:vertAlign w:val="superscript"/>
        </w:rPr>
        <w:t>31</w:t>
      </w:r>
      <w:r>
        <w:fldChar w:fldCharType="end"/>
      </w:r>
      <w:r>
        <w:t xml:space="preserve"> The </w:t>
      </w:r>
      <w:r w:rsidRPr="00E873C4">
        <w:rPr>
          <w:i/>
          <w:iCs/>
        </w:rPr>
        <w:t>k</w:t>
      </w:r>
      <w:r>
        <w:rPr>
          <w:vertAlign w:val="superscript"/>
        </w:rPr>
        <w:t>0</w:t>
      </w:r>
      <w:r>
        <w:t xml:space="preserve"> term is the rate constant for a reaction with water or the background reaction, </w:t>
      </w:r>
      <w:r w:rsidRPr="00E873C4">
        <w:rPr>
          <w:i/>
          <w:iCs/>
        </w:rPr>
        <w:t>k</w:t>
      </w:r>
      <w:r>
        <w:t xml:space="preserve"> is the rate constant for the reaction with the given nucleophile, s is the substrate constant and is defined by setting the value of methyl bromide to 1 in water, n is the nucleophilic constant and is defined relative to the value of water</w:t>
      </w:r>
      <w:r w:rsidR="006703E1">
        <w:t>,</w:t>
      </w:r>
      <w:r>
        <w:t xml:space="preserve"> which is given a value of 0. </w:t>
      </w:r>
    </w:p>
    <w:p w14:paraId="11E944A8" w14:textId="77777777" w:rsidR="00515B44" w:rsidRPr="00A853B4" w:rsidRDefault="003B68FE" w:rsidP="00C559CF">
      <m:oMathPara>
        <m:oMath>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k</m:t>
                          </m:r>
                        </m:e>
                        <m:sup>
                          <m:r>
                            <w:rPr>
                              <w:rFonts w:ascii="Cambria Math" w:hAnsi="Cambria Math"/>
                            </w:rPr>
                            <m:t>0</m:t>
                          </m:r>
                        </m:sup>
                      </m:sSup>
                    </m:den>
                  </m:f>
                </m:e>
              </m:d>
            </m:e>
          </m:func>
          <m:r>
            <w:rPr>
              <w:rFonts w:ascii="Cambria Math" w:hAnsi="Cambria Math"/>
            </w:rPr>
            <m:t>=sn</m:t>
          </m:r>
        </m:oMath>
      </m:oMathPara>
    </w:p>
    <w:p w14:paraId="3CFBA0F2" w14:textId="6C60209A" w:rsidR="00515B44" w:rsidRDefault="001F3F2D" w:rsidP="001F3F2D">
      <w:pPr>
        <w:pStyle w:val="Caption"/>
      </w:pPr>
      <w:bookmarkStart w:id="33" w:name="_Ref59559108"/>
      <w:r>
        <w:lastRenderedPageBreak/>
        <w:t xml:space="preserve">Equation </w:t>
      </w:r>
      <w:fldSimple w:instr=" SEQ Equation \* ARABIC ">
        <w:r w:rsidR="00BA6F40">
          <w:rPr>
            <w:noProof/>
          </w:rPr>
          <w:t>12</w:t>
        </w:r>
      </w:fldSimple>
      <w:bookmarkEnd w:id="33"/>
    </w:p>
    <w:p w14:paraId="1C5A3B6F" w14:textId="22F2B4D7" w:rsidR="00515B44" w:rsidRDefault="00515B44" w:rsidP="00C559CF">
      <w:r>
        <w:t xml:space="preserve">Somewhat confusingly the electrophilicity parameter is defined as the role of the solvent or electrophilic solute. The electrophilicity parameter of water is 0 so in aqueous solution the </w:t>
      </w:r>
      <w:proofErr w:type="spellStart"/>
      <w:r>
        <w:t>s’e</w:t>
      </w:r>
      <w:proofErr w:type="spellEnd"/>
      <w:r>
        <w:t xml:space="preserve"> term is reduced to zero</w:t>
      </w:r>
      <w:r w:rsidR="0019192A">
        <w:t xml:space="preserve"> however for other </w:t>
      </w:r>
      <w:r w:rsidR="00E9205E">
        <w:t>systems</w:t>
      </w:r>
      <w:r w:rsidR="0019192A">
        <w:t xml:space="preserve"> </w:t>
      </w:r>
      <w:r w:rsidR="0019192A">
        <w:fldChar w:fldCharType="begin"/>
      </w:r>
      <w:r w:rsidR="0019192A">
        <w:instrText xml:space="preserve"> REF _Ref59559207 \h </w:instrText>
      </w:r>
      <w:r w:rsidR="0019192A">
        <w:fldChar w:fldCharType="separate"/>
      </w:r>
      <w:r w:rsidR="00BA6F40">
        <w:t xml:space="preserve">Equation </w:t>
      </w:r>
      <w:r w:rsidR="00BA6F40">
        <w:rPr>
          <w:noProof/>
        </w:rPr>
        <w:t>13</w:t>
      </w:r>
      <w:r w:rsidR="0019192A">
        <w:fldChar w:fldCharType="end"/>
      </w:r>
      <w:r w:rsidR="00E9205E">
        <w:t xml:space="preserve"> is used</w:t>
      </w:r>
      <w:r>
        <w:t xml:space="preserve">. </w:t>
      </w:r>
    </w:p>
    <w:p w14:paraId="4CA6CACB" w14:textId="77777777" w:rsidR="00515B44" w:rsidRPr="000E6ED1" w:rsidRDefault="003B68FE" w:rsidP="00C559CF">
      <m:oMathPara>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k</m:t>
                          </m:r>
                        </m:e>
                        <m:sup>
                          <m:r>
                            <w:rPr>
                              <w:rFonts w:ascii="Cambria Math" w:hAnsi="Cambria Math"/>
                            </w:rPr>
                            <m:t>0</m:t>
                          </m:r>
                        </m:sup>
                      </m:sSup>
                    </m:den>
                  </m:f>
                </m:e>
              </m:d>
            </m:e>
          </m:func>
          <m:r>
            <w:rPr>
              <w:rFonts w:ascii="Cambria Math" w:hAnsi="Cambria Math"/>
            </w:rPr>
            <m:t>=sn+s'e</m:t>
          </m:r>
        </m:oMath>
      </m:oMathPara>
    </w:p>
    <w:p w14:paraId="35BEB3CD" w14:textId="02BB0A78" w:rsidR="00515B44" w:rsidRDefault="001F3F2D" w:rsidP="001F3F2D">
      <w:pPr>
        <w:pStyle w:val="Caption"/>
      </w:pPr>
      <w:bookmarkStart w:id="34" w:name="_Ref59559207"/>
      <w:r>
        <w:t xml:space="preserve">Equation </w:t>
      </w:r>
      <w:fldSimple w:instr=" SEQ Equation \* ARABIC ">
        <w:r w:rsidR="00BA6F40">
          <w:rPr>
            <w:noProof/>
          </w:rPr>
          <w:t>13</w:t>
        </w:r>
      </w:fldSimple>
      <w:bookmarkEnd w:id="34"/>
    </w:p>
    <w:p w14:paraId="0C04D6B4" w14:textId="1E23CAE1" w:rsidR="006703E1" w:rsidRDefault="00515B44" w:rsidP="00C559CF">
      <w:r>
        <w:t>Swain and Scott found</w:t>
      </w:r>
      <w:r w:rsidR="006703E1">
        <w:t xml:space="preserve"> that</w:t>
      </w:r>
      <w:r>
        <w:t xml:space="preserve"> their equation produce</w:t>
      </w:r>
      <w:r w:rsidR="006703E1">
        <w:t>d</w:t>
      </w:r>
      <w:r>
        <w:t xml:space="preserve"> good fitting for the substrates and nucleophiles chosen. They </w:t>
      </w:r>
      <w:r w:rsidR="006703E1">
        <w:t>found</w:t>
      </w:r>
      <w:r>
        <w:t xml:space="preserve"> that the relative rates of reaction with different nucleophiles is not solvent independent in mixtures of water and acetone of different ratios.</w:t>
      </w:r>
      <w:r>
        <w:fldChar w:fldCharType="begin" w:fldLock="1"/>
      </w:r>
      <w:r w:rsidR="00F364E8">
        <w:instrText>ADDIN CSL_CITATION {"citationItems":[{"id":"ITEM-1","itemData":{"DOI":"10.1021/ja01619a018","ISSN":"00027863","author":[{"dropping-particle":"","family":"Swain","given":"C. Gardner","non-dropping-particle":"","parse-names":false,"suffix":""},{"dropping-particle":"","family":"Mosely","given":"Robert B.","non-dropping-particle":"","parse-names":false,"suffix":""},{"dropping-particle":"","family":"Bown","given":"Delos E.","non-dropping-particle":"","parse-names":false,"suffix":""}],"container-title":"J. Am. Chem. Soc.","id":"ITEM-1","issue":"14","issued":{"date-parts":[["1955"]]},"page":"3731-3737","title":"Correlation of Rates of Solvolysis with a Four-parameter Equation","type":"article-journal","volume":"77"},"uris":["http://www.mendeley.com/documents/?uuid=e15ea5b0-2173-440b-be0a-c798196a4d6d"]}],"mendeley":{"formattedCitation":"&lt;sup&gt;32&lt;/sup&gt;","plainTextFormattedCitation":"32","previouslyFormattedCitation":"&lt;sup&gt;32&lt;/sup&gt;"},"properties":{"noteIndex":0},"schema":"https://github.com/citation-style-language/schema/raw/master/csl-citation.json"}</w:instrText>
      </w:r>
      <w:r>
        <w:fldChar w:fldCharType="separate"/>
      </w:r>
      <w:r w:rsidR="001126BB" w:rsidRPr="001126BB">
        <w:rPr>
          <w:noProof/>
          <w:vertAlign w:val="superscript"/>
        </w:rPr>
        <w:t>32</w:t>
      </w:r>
      <w:r>
        <w:fldChar w:fldCharType="end"/>
      </w:r>
      <w:r w:rsidR="006703E1">
        <w:t xml:space="preserve"> </w:t>
      </w:r>
      <w:r>
        <w:t xml:space="preserve">Subsequent work by Edwards, Peterson and </w:t>
      </w:r>
      <w:proofErr w:type="spellStart"/>
      <w:r>
        <w:t>Schleyer</w:t>
      </w:r>
      <w:proofErr w:type="spellEnd"/>
      <w:r>
        <w:t xml:space="preserve"> attempted to improve on the work of Swain and Scott. However</w:t>
      </w:r>
      <w:r w:rsidR="006703E1">
        <w:t>,</w:t>
      </w:r>
      <w:r>
        <w:t xml:space="preserve"> they also found that changes to the solvent resulted in erroneous predictions.</w:t>
      </w:r>
      <w:r w:rsidR="006703E1">
        <w:t xml:space="preserve"> </w:t>
      </w:r>
    </w:p>
    <w:p w14:paraId="180CC295" w14:textId="6FA0367E" w:rsidR="00515B44" w:rsidRPr="00C24EF5" w:rsidRDefault="00515B44" w:rsidP="00C559CF">
      <w:r>
        <w:t>Work by Ritchie on the matter of predicting the kinetic rate of reaction on fundamental nucleophilic properties resulted in looking at the reactions between cation</w:t>
      </w:r>
      <w:r w:rsidR="006703E1">
        <w:t>s</w:t>
      </w:r>
      <w:r>
        <w:t xml:space="preserve"> and anion</w:t>
      </w:r>
      <w:r w:rsidR="006703E1">
        <w:t>s</w:t>
      </w:r>
      <w:r>
        <w:t xml:space="preserve">. The reactions between cations and anions </w:t>
      </w:r>
      <w:r w:rsidR="003B46C3">
        <w:t>were</w:t>
      </w:r>
      <w:r>
        <w:t xml:space="preserve"> chosen to remove complications such as the effect that displacing a leaving group could have on the reactions. The anions selected were trityl cation, aryldiazonium ions and tropylium cations. For given solvent systems and electrophiles a correlation was found between the nucleophiles</w:t>
      </w:r>
      <w:r w:rsidR="004661BE">
        <w:t xml:space="preserve"> and </w:t>
      </w:r>
      <w:r>
        <w:t>the nucleophilicity parameter N</w:t>
      </w:r>
      <w:r>
        <w:rPr>
          <w:vertAlign w:val="subscript"/>
        </w:rPr>
        <w:t>+</w:t>
      </w:r>
      <w:r w:rsidR="007673FC">
        <w:t xml:space="preserve">, seen in </w:t>
      </w:r>
      <w:r w:rsidR="007673FC">
        <w:fldChar w:fldCharType="begin"/>
      </w:r>
      <w:r w:rsidR="007673FC">
        <w:instrText xml:space="preserve"> REF _Ref59559566 \h </w:instrText>
      </w:r>
      <w:r w:rsidR="007673FC">
        <w:fldChar w:fldCharType="separate"/>
      </w:r>
      <w:r w:rsidR="00BA6F40">
        <w:t xml:space="preserve">Equation </w:t>
      </w:r>
      <w:r w:rsidR="00BA6F40">
        <w:rPr>
          <w:noProof/>
        </w:rPr>
        <w:t>14</w:t>
      </w:r>
      <w:r w:rsidR="007673FC">
        <w:fldChar w:fldCharType="end"/>
      </w:r>
      <w:r w:rsidR="007673FC">
        <w:t>. The N</w:t>
      </w:r>
      <w:r w:rsidR="007673FC">
        <w:rPr>
          <w:vertAlign w:val="subscript"/>
        </w:rPr>
        <w:t>+</w:t>
      </w:r>
      <w:r w:rsidR="007673FC">
        <w:t xml:space="preserve"> parameter</w:t>
      </w:r>
      <w:r>
        <w:t xml:space="preserve"> was based on the reaction between the nucleophile and (</w:t>
      </w:r>
      <w:r w:rsidRPr="00E873C4">
        <w:rPr>
          <w:i/>
          <w:iCs/>
        </w:rPr>
        <w:t>p</w:t>
      </w:r>
      <w:r w:rsidR="003B46C3">
        <w:noBreakHyphen/>
      </w:r>
      <w:r>
        <w:t xml:space="preserve">nitro) malachite green. The purpose of this work was to refute the idea that the selectivity (log </w:t>
      </w:r>
      <w:r w:rsidRPr="00E873C4">
        <w:rPr>
          <w:i/>
          <w:iCs/>
        </w:rPr>
        <w:t>k</w:t>
      </w:r>
      <w:r w:rsidR="003B46C3">
        <w:rPr>
          <w:vertAlign w:val="subscript"/>
        </w:rPr>
        <w:t>0</w:t>
      </w:r>
      <w:r>
        <w:rPr>
          <w:vertAlign w:val="subscript"/>
        </w:rPr>
        <w:t>1</w:t>
      </w:r>
      <w:r>
        <w:t>/</w:t>
      </w:r>
      <w:r w:rsidRPr="00E873C4">
        <w:rPr>
          <w:i/>
          <w:iCs/>
        </w:rPr>
        <w:t>k</w:t>
      </w:r>
      <w:r>
        <w:rPr>
          <w:vertAlign w:val="subscript"/>
        </w:rPr>
        <w:t>2</w:t>
      </w:r>
      <w:r>
        <w:t xml:space="preserve">) decreases as reactivity (log </w:t>
      </w:r>
      <w:r w:rsidRPr="00E873C4">
        <w:rPr>
          <w:i/>
          <w:iCs/>
        </w:rPr>
        <w:t>k</w:t>
      </w:r>
      <w:r>
        <w:t>) increases for a given electrophile</w:t>
      </w:r>
      <w:r w:rsidR="003B46C3">
        <w:t>,</w:t>
      </w:r>
      <w:r>
        <w:t xml:space="preserve"> which was an assumed dogma.</w:t>
      </w:r>
    </w:p>
    <w:p w14:paraId="3C919B61" w14:textId="77777777" w:rsidR="00515B44" w:rsidRPr="00F971B0" w:rsidRDefault="003B68FE" w:rsidP="00C559CF">
      <m:oMathPara>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n</m:t>
                          </m:r>
                        </m:sub>
                      </m:sSub>
                    </m:num>
                    <m:den>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e>
              </m:d>
            </m:e>
          </m:func>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oMath>
      </m:oMathPara>
    </w:p>
    <w:p w14:paraId="3902BC7E" w14:textId="716A6118" w:rsidR="00515B44" w:rsidRDefault="005055C2" w:rsidP="005055C2">
      <w:pPr>
        <w:pStyle w:val="Caption"/>
      </w:pPr>
      <w:bookmarkStart w:id="35" w:name="_Ref59559566"/>
      <w:r>
        <w:t xml:space="preserve">Equation </w:t>
      </w:r>
      <w:fldSimple w:instr=" SEQ Equation \* ARABIC ">
        <w:r w:rsidR="00BA6F40">
          <w:rPr>
            <w:noProof/>
          </w:rPr>
          <w:t>14</w:t>
        </w:r>
      </w:fldSimple>
      <w:bookmarkEnd w:id="35"/>
    </w:p>
    <w:p w14:paraId="390608F6" w14:textId="77777777" w:rsidR="00515B44" w:rsidRPr="004C23F5" w:rsidRDefault="00515B44" w:rsidP="00C559CF">
      <w:r>
        <w:t>Ritchie determined that N</w:t>
      </w:r>
      <w:r>
        <w:rPr>
          <w:vertAlign w:val="subscript"/>
        </w:rPr>
        <w:t>+</w:t>
      </w:r>
      <w:r>
        <w:t xml:space="preserve"> must be based on an inherent property of nucleophilicity and that higher N</w:t>
      </w:r>
      <w:r>
        <w:rPr>
          <w:vertAlign w:val="subscript"/>
        </w:rPr>
        <w:t>+</w:t>
      </w:r>
      <w:r>
        <w:t xml:space="preserve"> values would be associated with lower solvation energies of the nucleophiles. Ritchie’s work did not create the same scale for the reactivities of the electrophile in the reactions, although they did note that the nucleophilicity correlation fitted better when separating electrophiles of different types.</w:t>
      </w:r>
    </w:p>
    <w:p w14:paraId="79FD65F9" w14:textId="28DC8F92" w:rsidR="00AB3FBC" w:rsidRDefault="00515B44" w:rsidP="00C559CF">
      <w:r>
        <w:t xml:space="preserve">Work by Herbert Mayr on reactivity and selectivity relationships through linear free energy relationships on the reactivity of </w:t>
      </w:r>
      <w:proofErr w:type="spellStart"/>
      <w:r>
        <w:t>d</w:t>
      </w:r>
      <w:r w:rsidRPr="00384F7B">
        <w:t>iaryl</w:t>
      </w:r>
      <w:proofErr w:type="spellEnd"/>
      <w:r>
        <w:t xml:space="preserve"> </w:t>
      </w:r>
      <w:r w:rsidRPr="00384F7B">
        <w:t xml:space="preserve">carbenium </w:t>
      </w:r>
      <w:r>
        <w:t xml:space="preserve">ions led to the conclusion that </w:t>
      </w:r>
      <w:r>
        <w:lastRenderedPageBreak/>
        <w:t xml:space="preserve">Ritchie style correlations exist for </w:t>
      </w:r>
      <w:r>
        <w:rPr>
          <w:rFonts w:hint="eastAsia"/>
        </w:rPr>
        <w:t>a</w:t>
      </w:r>
      <w:r>
        <w:t xml:space="preserve"> wide variety of nucleophiles for constant carbenium ion electrophiles. This work was further developed by Mayr to create a set of parameters for nucleophiles and electrophiles. </w:t>
      </w:r>
      <w:r w:rsidR="00E5013D">
        <w:t>Mayr’s</w:t>
      </w:r>
      <w:r>
        <w:t xml:space="preserve"> first attempt to do so</w:t>
      </w:r>
      <w:r w:rsidR="003B46C3">
        <w:t xml:space="preserve"> is presented </w:t>
      </w:r>
      <w:r w:rsidR="0049156F">
        <w:t xml:space="preserve">in </w:t>
      </w:r>
      <w:r w:rsidR="00BC0F91">
        <w:fldChar w:fldCharType="begin"/>
      </w:r>
      <w:r w:rsidR="00BC0F91">
        <w:instrText xml:space="preserve"> REF _Ref59559985 \h </w:instrText>
      </w:r>
      <w:r w:rsidR="00BC0F91">
        <w:fldChar w:fldCharType="separate"/>
      </w:r>
      <w:r w:rsidR="00BA6F40">
        <w:t xml:space="preserve">Equation </w:t>
      </w:r>
      <w:r w:rsidR="00BA6F40">
        <w:rPr>
          <w:noProof/>
        </w:rPr>
        <w:t>15</w:t>
      </w:r>
      <w:r w:rsidR="00BC0F91">
        <w:fldChar w:fldCharType="end"/>
      </w:r>
      <w:r w:rsidR="009B2541">
        <w:t xml:space="preserve">. </w:t>
      </w:r>
      <w:r w:rsidR="00524F39">
        <w:t xml:space="preserve">Mayr believed that </w:t>
      </w:r>
      <w:r w:rsidR="00402C7C">
        <w:t xml:space="preserve">electrophilic term was contained in the </w:t>
      </w:r>
      <w:r w:rsidR="00402C7C">
        <w:rPr>
          <w:i/>
          <w:iCs/>
        </w:rPr>
        <w:t>k</w:t>
      </w:r>
      <w:r w:rsidR="00402C7C">
        <w:rPr>
          <w:vertAlign w:val="subscript"/>
        </w:rPr>
        <w:t xml:space="preserve">H2O </w:t>
      </w:r>
      <w:r w:rsidR="00402C7C">
        <w:t>term</w:t>
      </w:r>
      <w:r w:rsidR="003B46C3">
        <w:t xml:space="preserve"> in Equation 14</w:t>
      </w:r>
      <w:r w:rsidR="00402C7C">
        <w:t>. The</w:t>
      </w:r>
      <w:r w:rsidR="003B46C3">
        <w:t>y</w:t>
      </w:r>
      <w:r w:rsidR="0049156F">
        <w:t xml:space="preserve"> </w:t>
      </w:r>
      <w:r>
        <w:t>maintained Ritchie’s notation for nucleophilicity and added an explicit term for electrophilicity, E</w:t>
      </w:r>
      <w:r>
        <w:rPr>
          <w:vertAlign w:val="subscript"/>
        </w:rPr>
        <w:t>+</w:t>
      </w:r>
      <w:r>
        <w:t>. The work assumed that solvents play a minimal role in the rate of reaction and as such the N</w:t>
      </w:r>
      <w:r>
        <w:rPr>
          <w:vertAlign w:val="subscript"/>
        </w:rPr>
        <w:t>+</w:t>
      </w:r>
      <w:r>
        <w:t xml:space="preserve"> and E</w:t>
      </w:r>
      <w:r>
        <w:rPr>
          <w:vertAlign w:val="subscript"/>
        </w:rPr>
        <w:t>+</w:t>
      </w:r>
      <w:r>
        <w:t xml:space="preserve"> were determined to be solvent independent terms.</w:t>
      </w:r>
    </w:p>
    <w:p w14:paraId="640E7698" w14:textId="06E4EC5E" w:rsidR="00BC0F91" w:rsidRPr="00BC0F91" w:rsidRDefault="00BC0F91" w:rsidP="00C559CF">
      <m:oMathPara>
        <m:oMath>
          <m:r>
            <w:rPr>
              <w:rFonts w:ascii="Cambria Math" w:hAnsi="Cambria Math"/>
            </w:rPr>
            <m:t>logk=</m:t>
          </m:r>
          <m:sSub>
            <m:sSubPr>
              <m:ctrlPr>
                <w:rPr>
                  <w:rFonts w:ascii="Cambria Math" w:hAnsi="Cambria Math"/>
                  <w:i/>
                </w:rPr>
              </m:ctrlPr>
            </m:sSubPr>
            <m:e>
              <m:r>
                <w:rPr>
                  <w:rFonts w:ascii="Cambria Math" w:hAnsi="Cambria Math"/>
                </w:rPr>
                <m:t>E</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oMath>
      </m:oMathPara>
    </w:p>
    <w:p w14:paraId="174C7990" w14:textId="618495E2" w:rsidR="00BC0F91" w:rsidRPr="00AB3FBC" w:rsidRDefault="00BC0F91" w:rsidP="00BC0F91">
      <w:pPr>
        <w:pStyle w:val="Caption"/>
      </w:pPr>
      <w:bookmarkStart w:id="36" w:name="_Ref59559985"/>
      <w:r>
        <w:t xml:space="preserve">Equation </w:t>
      </w:r>
      <w:fldSimple w:instr=" SEQ Equation \* ARABIC ">
        <w:r w:rsidR="00BA6F40">
          <w:rPr>
            <w:noProof/>
          </w:rPr>
          <w:t>15</w:t>
        </w:r>
      </w:fldSimple>
      <w:bookmarkEnd w:id="36"/>
    </w:p>
    <w:p w14:paraId="419957EB" w14:textId="307C8BB6" w:rsidR="00222B01" w:rsidRPr="0070300F" w:rsidRDefault="00515B44" w:rsidP="00C559CF">
      <w:r>
        <w:t>Initial work by Herbert Mayr gave nucleophile parameters based on multi</w:t>
      </w:r>
      <w:r w:rsidR="004A061A">
        <w:t>-</w:t>
      </w:r>
      <w:r>
        <w:t>step reactions. Subsequent work refined the model to single</w:t>
      </w:r>
      <w:r w:rsidR="004A061A">
        <w:t>-</w:t>
      </w:r>
      <w:r>
        <w:t>step reactions forming carbon bonds.</w:t>
      </w:r>
      <w:r w:rsidR="00222B01">
        <w:fldChar w:fldCharType="begin" w:fldLock="1"/>
      </w:r>
      <w:r w:rsidR="004D28FE">
        <w:instrText>ADDIN CSL_CITATION {"citationItems":[{"id":"ITEM-1","itemData":{"DOI":"10.1021/ja00167a051","ISSN":"0002-7863","abstract":"Second-order rate constants for the reactions of para-substituted diarylcarbenium ions (X-C&amp;)(Y-c&amp;&amp;)CH+ with various alkenes have been determined in CH,C12 solution at-70 to-30 \"C. Within each reaction series (constant alkene, variable X and Y), the activation entropy remains constant, while the activation enthalpy increases with increasing electron releasing ability of X and Y. Rate equilibrium relationships AG' =-cxAG; + c (AGY = ionization free energy for the equilibrium Ar2CHCl + BC13 G= Ar,CH+.BCI,-) give a values of 0.64-0.67 for terminal alkenes and 0.75-0.94 for nonterminal alkenes, indicating late transition states. All reaction series are connected by well-behaved linear reactivity-reactivity relationships. The relative reactivities of terminal alkenes are independent of X and Y, Le., selectivity is independent of reactivity (constant selectivity relationship). When nonterminal alkenes are included, linear selectivity-reactivity relationships are observed (as a consequence of the linear reactivity-reactivity relationships) which have positive, negative, or zero slopes, i.e., selectivity may increase, decrease, or remain constant, as the reactivity of the carbenium ions increases. In the reaction series with trimethylethylene and tetramethylethylene, isoparametric values have been directly measured: This is the rate constant in a reaction series, characteristic for the isokinetic substituent (here @CH3&lt;6H4)2CH+) at all temperatures and for all compounds of a reaction series (here (X&lt;&amp;)(Y&lt;&amp;f4)CH+) at the isokinetic temperature. The meaning of negative activation enthalpies in these reaction series is discussed. Correlation equations are given, which allow the prediction of rate constants for the reactions of diarylcarbenium ions with alkenes on the basis of pKR+ values or ethanolysis rate constants of the corresponding alkyl chlorides. The relationship between reactivity (log k) and selectivity (log k , / k 2) has intrigued chemists for many years.' While it had been considered to be a fundamental law of chemistry that selectivity decreases with increasing reactivity, \"the credibility of the reactivity -selectivity principle has undergone steady erosion over the past decade\".\" Ritchie's constant selectivity relationship (eq which implies that the relative reactivity of pairs of nu-log k N / k w = N+ (1) cleophiles toward carbenium ions and related compounds is always constant, independent of the nature of the cation, is probably the most promine…","author":[{"dropping-particle":"","family":"Mayr","given":"Herbert","non-dropping-particle":"","parse-names":false,"suffix":""},{"dropping-particle":"","family":"Schneider","given":"Reinhard","non-dropping-particle":"","parse-names":false,"suffix":""},{"dropping-particle":"","family":"Grabis","given":"Ute","non-dropping-particle":"","parse-names":false,"suffix":""}],"container-title":"Journal of the American Chemical Society","id":"ITEM-1","issue":"11","issued":{"date-parts":[["1990","5"]]},"page":"4460-4467","title":"Linear free energy and reactivity-selectivity relationships in reactions of diarylcarbenium ions with .pi.-nucleophiles","type":"article-journal","volume":"112"},"uris":["http://www.mendeley.com/documents/?uuid=4e2e4562-304c-38bc-a595-a474a82b006e"]}],"mendeley":{"formattedCitation":"&lt;sup&gt;33&lt;/sup&gt;","plainTextFormattedCitation":"33","previouslyFormattedCitation":"&lt;sup&gt;33&lt;/sup&gt;"},"properties":{"noteIndex":0},"schema":"https://github.com/citation-style-language/schema/raw/master/csl-citation.json"}</w:instrText>
      </w:r>
      <w:r w:rsidR="00222B01">
        <w:fldChar w:fldCharType="separate"/>
      </w:r>
      <w:r w:rsidR="00222B01" w:rsidRPr="00222B01">
        <w:rPr>
          <w:noProof/>
          <w:vertAlign w:val="superscript"/>
        </w:rPr>
        <w:t>33</w:t>
      </w:r>
      <w:r w:rsidR="00222B01">
        <w:fldChar w:fldCharType="end"/>
      </w:r>
      <w:r w:rsidR="004D28FE">
        <w:t xml:space="preserve"> </w:t>
      </w:r>
      <w:r w:rsidR="004D28FE">
        <w:fldChar w:fldCharType="begin" w:fldLock="1"/>
      </w:r>
      <w:r w:rsidR="002E0195">
        <w:instrText xml:space="preserve">ADDIN CSL_CITATION {"citationItems":[{"id":"ITEM-1","itemData":{"DOI":"10.1002/anie.199409381","ISBN":"1521-3773","ISSN":"15213773","abstract":"Contrary to widely held opinion, for many reactions in organic and organometallic chemistry it is possible to define nucleophilicity and electrophilicity parameters that are independent of the reaction partners. This phenomenon, discovered by Ritchie during the early 1970s for reactions of highly stabilized carbenium and diazonium ions with n-nucleophiles, also occurs with reactions of carbenium ions with aliphatic and aromatic </w:instrText>
      </w:r>
      <w:r w:rsidR="002E0195">
        <w:rPr>
          <w:rFonts w:hint="eastAsia"/>
        </w:rPr>
        <w:instrText>π</w:instrText>
      </w:r>
      <w:r w:rsidR="002E0195">
        <w:instrText>-electron systems and in hydride transfer reactions. With the aid of the scales of nucleophilicity and electrophilicity set out here, which extend over eighteen orders of magnitude, forecasts can be made about the feasibility and rate of a given CC bond formation, ionic reduction, or diazo coupling. Linkage with the reactivity scales of Ritchie and Sweigart/Kane-Maguire enables a unified treatment of a large number of polar reactions.","author":[{"dropping-particle":"","family":"Mayr","given":"Herbert","non-dropping-particle":"","parse-names":false,"suffix":""},{"dropping-particle":"","family":"Patz","given":"Matthias","non-dropping-particle":"","parse-names":false,"suffix":""}],"container-title":"Angewandte Chemie International Edition in English","id":"ITEM-1","issue":"9","issued":{"date-parts":[["1994"]]},"page":"938-957","title":"Scales of Nucleophilicity and Electrophilicity: A System for Ordering Polar Organic and Organometallic Reactions","type":"article-journal","volume":"33"},"uris":["http://www.mendeley.com/documents/?uuid=180086cc-ed95-4d60-bc6f-b37179cf9880"]}],"mendeley":{"formattedCitation":"&lt;sup&gt;34&lt;/sup&gt;","plainTextFormattedCitation":"34","previouslyFormattedCitation":"&lt;sup&gt;34&lt;/sup&gt;"},"properties":{"noteIndex":0},"schema":"https://github.com/citation-style-language/schema/raw/master/csl-citation.json"}</w:instrText>
      </w:r>
      <w:r w:rsidR="004D28FE">
        <w:fldChar w:fldCharType="separate"/>
      </w:r>
      <w:r w:rsidR="004D28FE" w:rsidRPr="004D28FE">
        <w:rPr>
          <w:noProof/>
          <w:vertAlign w:val="superscript"/>
        </w:rPr>
        <w:t>34</w:t>
      </w:r>
      <w:r w:rsidR="004D28FE">
        <w:fldChar w:fldCharType="end"/>
      </w:r>
    </w:p>
    <w:p w14:paraId="0702AD52" w14:textId="77777777" w:rsidR="00515B44" w:rsidRDefault="00515B44" w:rsidP="00CE037E">
      <w:pPr>
        <w:pStyle w:val="Heading2"/>
      </w:pPr>
      <w:bookmarkStart w:id="37" w:name="_Toc59899600"/>
      <w:r>
        <w:t>1.3 Modelling Reaction Pathways</w:t>
      </w:r>
      <w:bookmarkEnd w:id="37"/>
    </w:p>
    <w:p w14:paraId="0CBFD585" w14:textId="77777777" w:rsidR="00515B44" w:rsidRDefault="00515B44" w:rsidP="00CE037E">
      <w:pPr>
        <w:pStyle w:val="Heading3"/>
      </w:pPr>
      <w:bookmarkStart w:id="38" w:name="_Toc59899601"/>
      <w:r>
        <w:t>1.3.1 Modelling Reaction Pathways: Transesterification</w:t>
      </w:r>
      <w:bookmarkEnd w:id="38"/>
    </w:p>
    <w:p w14:paraId="366F01AB" w14:textId="56342A20" w:rsidR="00515B44" w:rsidRDefault="00515B44" w:rsidP="00C559CF">
      <w:r>
        <w:t>The transesterification reaction is a reaction frequently seen in nature and in laboratories for making esters. The reaction can also be used to form polymers via the ring opening of lactones.</w:t>
      </w:r>
      <w:r w:rsidR="00DE6769">
        <w:fldChar w:fldCharType="begin" w:fldLock="1"/>
      </w:r>
      <w:r w:rsidR="00F750A4">
        <w:instrText xml:space="preserve">ADDIN CSL_CITATION {"citationItems":[{"id":"ITEM-1","itemData":{"DOI":"10.1002/anie.201808003","ISSN":"15213773","PMID":"30088314","abstract":"The development of chemically recyclable polymers promises a closed-loop approach towards a circular plastic economy but still faces challenges in structure/property diversity and depolymerization selectivity. Here we report the first successful coordination ring-opening polymerization of 4,5-trans-cyclohexyl-fused </w:instrText>
      </w:r>
      <w:r w:rsidR="00F750A4">
        <w:rPr>
          <w:rFonts w:hint="eastAsia"/>
        </w:rPr>
        <w:instrText>γ</w:instrText>
      </w:r>
      <w:r w:rsidR="00F750A4">
        <w:instrText>-butyrolactone (M1) with lanthanide catalysts at room temperature, producing P(M1) with Mn up to 89 kg mol−1, high thermal stability, and a linear or cyclic topology. The same catalyst also catalyses selective depolymerization of P(M1) back to M1 exclusively at 120 °C. This coordination polymerization is also living, enabling the synthesis of well-defined block copolymer.","author":[{"dropping-particle":"","family":"Zhu","given":"Jian Bo","non-dropping-particle":"","parse-names":false,"suffix":""},{"dropping-particle":"","family":"Chen","given":"Eugene Y.X.","non-dropping-particle":"","parse-names":false,"suffix":""}],"container-title":"Angewandte Chemie - International Edition","id":"ITEM-1","issue":"38","issued":{"date-parts":[["2018"]]},"page":"12558-12562","title":"Living Coordination Polymerization of a Six-Five Bicyclic Lactone to Produce Completely Recyclable Polyester","type":"article-journal","volume":"57"},"uris":["http://www.mendeley.com/documents/?uuid=3ad34f6a-dbe8-47a3-828f-97d01dcf937e"]}],"mendeley":{"formattedCitation":"&lt;sup&gt;35&lt;/sup&gt;","plainTextFormattedCitation":"35","previouslyFormattedCitation":"&lt;sup&gt;35&lt;/sup&gt;"},"properties":{"noteIndex":0},"schema":"https://github.com/citation-style-language/schema/raw/master/csl-citation.json"}</w:instrText>
      </w:r>
      <w:r w:rsidR="00DE6769">
        <w:fldChar w:fldCharType="separate"/>
      </w:r>
      <w:r w:rsidR="00DE6769" w:rsidRPr="00DE6769">
        <w:rPr>
          <w:noProof/>
          <w:vertAlign w:val="superscript"/>
        </w:rPr>
        <w:t>35</w:t>
      </w:r>
      <w:r w:rsidR="00DE6769">
        <w:fldChar w:fldCharType="end"/>
      </w:r>
      <w:r>
        <w:t xml:space="preserve"> A transesterification react</w:t>
      </w:r>
      <w:r w:rsidR="004A061A">
        <w:t>ion</w:t>
      </w:r>
      <w:r>
        <w:t xml:space="preserve"> is the formation of an ester through the exchange of the a</w:t>
      </w:r>
      <w:r w:rsidRPr="006B354B">
        <w:t>lkoxy group</w:t>
      </w:r>
      <w:r>
        <w:t xml:space="preserve"> with another ester</w:t>
      </w:r>
      <w:r w:rsidR="00F0794B">
        <w:t xml:space="preserve">, </w:t>
      </w:r>
      <w:r w:rsidR="00F0794B">
        <w:fldChar w:fldCharType="begin"/>
      </w:r>
      <w:r w:rsidR="00F0794B">
        <w:instrText xml:space="preserve"> REF _Ref59560225 \h </w:instrText>
      </w:r>
      <w:r w:rsidR="00F0794B">
        <w:fldChar w:fldCharType="separate"/>
      </w:r>
      <w:r w:rsidR="00BA6F40">
        <w:t xml:space="preserve">Figure </w:t>
      </w:r>
      <w:r w:rsidR="00BA6F40">
        <w:rPr>
          <w:noProof/>
        </w:rPr>
        <w:t>5</w:t>
      </w:r>
      <w:r w:rsidR="00F0794B">
        <w:fldChar w:fldCharType="end"/>
      </w:r>
      <w:r w:rsidR="00F0794B">
        <w:t>.</w:t>
      </w:r>
    </w:p>
    <w:p w14:paraId="5B9FD95B" w14:textId="77777777" w:rsidR="00515B44" w:rsidRDefault="00515B44" w:rsidP="00C559CF">
      <w:pPr>
        <w:jc w:val="center"/>
      </w:pPr>
      <w:r>
        <w:rPr>
          <w:noProof/>
        </w:rPr>
        <w:object w:dxaOrig="6773" w:dyaOrig="864" w14:anchorId="3BC31080">
          <v:shape id="_x0000_i1027" type="#_x0000_t75" alt="" style="width:338.3pt;height:42.75pt;mso-width-percent:0;mso-height-percent:0;mso-width-percent:0;mso-height-percent:0" o:ole="">
            <v:imagedata r:id="rId15" o:title=""/>
          </v:shape>
          <o:OLEObject Type="Embed" ProgID="ChemDraw.Document.6.0" ShapeID="_x0000_i1027" DrawAspect="Content" ObjectID="_1680431434" r:id="rId16"/>
        </w:object>
      </w:r>
    </w:p>
    <w:p w14:paraId="3F671E67" w14:textId="2A40FCF8" w:rsidR="0013359A" w:rsidRDefault="0013359A" w:rsidP="0013359A">
      <w:pPr>
        <w:pStyle w:val="Caption"/>
      </w:pPr>
      <w:bookmarkStart w:id="39" w:name="_Ref59560225"/>
      <w:r>
        <w:t xml:space="preserve">Figure </w:t>
      </w:r>
      <w:fldSimple w:instr=" SEQ Figure \* ARABIC ">
        <w:r w:rsidR="00BA6F40">
          <w:rPr>
            <w:noProof/>
          </w:rPr>
          <w:t>5</w:t>
        </w:r>
      </w:fldSimple>
      <w:bookmarkEnd w:id="39"/>
      <w:r>
        <w:t>: A generic transesterification reaction</w:t>
      </w:r>
      <w:r w:rsidR="00F0794B">
        <w:t xml:space="preserve"> between an ester and an alcohol.</w:t>
      </w:r>
    </w:p>
    <w:p w14:paraId="405F2E86" w14:textId="2B79BDEE" w:rsidR="00515B44" w:rsidRDefault="00515B44" w:rsidP="00C559CF">
      <w:r>
        <w:t>The reaction is in equilibrium so the reaction products will be a mixture of the reactants and products.</w:t>
      </w:r>
      <w:bookmarkStart w:id="40" w:name="_Hlk65588479"/>
      <w:r>
        <w:t xml:space="preserve"> The reaction can also be accelerated by acid</w:t>
      </w:r>
      <w:r w:rsidR="002E0195">
        <w:fldChar w:fldCharType="begin" w:fldLock="1"/>
      </w:r>
      <w:r w:rsidR="00370AD6">
        <w:instrText>ADDIN CSL_CITATION {"citationItems":[{"id":"ITEM-1","itemData":{"DOI":"10.1039/an9477200235","ISSN":"0003-2654","author":[{"dropping-particle":"","family":"Stuart","given":"R G","non-dropping-particle":"","parse-names":false,"suffix":""}],"container-title":"The Analyst","id":"ITEM-1","issue":"855","issued":{"date-parts":[["1947"]]},"page":"235-241","title":"The determination of acetyl groups by trans-esterification","type":"article-journal","volume":"72"},"uris":["http://www.mendeley.com/documents/?uuid=161f507f-fd17-36e5-a71c-038a2e2e5a85"]}],"mendeley":{"formattedCitation":"&lt;sup&gt;36&lt;/sup&gt;","plainTextFormattedCitation":"36","previouslyFormattedCitation":"&lt;sup&gt;36&lt;/sup&gt;"},"properties":{"noteIndex":0},"schema":"https://github.com/citation-style-language/schema/raw/master/csl-citation.json"}</w:instrText>
      </w:r>
      <w:r w:rsidR="002E0195">
        <w:fldChar w:fldCharType="separate"/>
      </w:r>
      <w:r w:rsidR="00DE6769" w:rsidRPr="00DE6769">
        <w:rPr>
          <w:noProof/>
          <w:vertAlign w:val="superscript"/>
        </w:rPr>
        <w:t>36</w:t>
      </w:r>
      <w:r w:rsidR="002E0195">
        <w:fldChar w:fldCharType="end"/>
      </w:r>
      <w:r w:rsidR="001145D0">
        <w:t xml:space="preserve"> </w:t>
      </w:r>
      <w:r w:rsidR="001145D0">
        <w:fldChar w:fldCharType="begin" w:fldLock="1"/>
      </w:r>
      <w:r w:rsidR="006E5898">
        <w:instrText>ADDIN CSL_CITATION {"citationItems":[{"id":"ITEM-1","itemData":{"DOI":"10.1021/ja01174a026","ISSN":"0002-7863","abstract":"The oxidation of bromide by hypochlorite in the pH range 10 to 13 and at various temperatures is a second-order reaction in which bromide is oxidized quantitatively to hypobromite. No measurable formation of chlorate, chlorite, brómate or bromite occurs under these conditions. The rate constant for the reaction is approximately proportional to the concentration of hydrogen ions in the solution. Consequently the rate-determining step has been deduced to be the interaction HOC1 + Br-&gt;· HOBr + Cl~ At 25° the rate constant for this process is 1.77 X 106 *liter/mole minute. Jerusalem, Israel It is well known that mixture of an ester and an alcohol in the presence of hydrogen ions trans-esterification takes place. However, there are no quantitative data in the literature on the rate of this reaction in the case of simple aliphatic pairs. The following study deals with the rate of the reaction C,H,OH + CH3COOC2H5 C.H5OH + CH3COOC4H9 (l) in the presence of sulfuric acid as catalyst. Experimental Materials.-Butyl alcohol, ethyl acetate and butyl acetate of an analytically pure quality served as starting materials. All were rectified in a column of twenty theoretical plates. The esters, after rectification, did not react with metallic sodium. Ethyl alcohol of 99.8% (by weight) purity served mainly for the determination of the calibration curve of the analysis (see below) and the 0.2% water content did not interfere with the measurements. Anhydrous sulfuric acid was made by mixing an acid of about \"104%\" sulfuric acid content with sulfuric acid p. a. The former was prepared by distilling sulfur trioxide from chemically pure oleum into sulfuric acid p. a. Experimental Procedure.-Weighed quantities of the starting materials were introduced into a vessel with a ground-glass stopper together with an ampoule containing the sulfuric acid. The vessel was then immersed in a thermostat and after fifteen minutes, when the reaction mixture attained the temperature of the bath, the am-poule was broken with a glass rod, the vessel shaken and the time recorded. Samples were taken at various time intervals. The temperature of the thermostat was kept constant within ±0.1°. The equilibrium concentration of the reactants was determined by starting from equimolar quantities of ethyl acetate and butyl alcohol in sealed ampoules, which were kept for several weeks in a thermostat in the presence of 0.1% sulfuric acid as catalyst. Analytical Procedure.-Several methods are described in t…","author":[{"dropping-particle":"","family":"Farkas","given":"L.","non-dropping-particle":"","parse-names":false,"suffix":""},{"dropping-particle":"","family":"Schachter","given":"O.","non-dropping-particle":"","parse-names":false,"suffix":""},{"dropping-particle":"","family":"Vromen","given":"B H","non-dropping-particle":"","parse-names":false,"suffix":""}],"container-title":"Journal of the American Chemical Society","id":"ITEM-1","issue":"6","issued":{"date-parts":[["1949","6","1"]]},"page":"1991-1994","title":"On the Rate of the Acid-Catalyzed trans -Esterification of Butyl Alcohol and Ethyl Acetate","type":"article-journal","volume":"71"},"uris":["http://www.mendeley.com/documents/?uuid=ff08ac42-61fa-3ffd-835c-39a9bca6ca65"]}],"mendeley":{"formattedCitation":"&lt;sup&gt;37&lt;/sup&gt;","plainTextFormattedCitation":"37","previouslyFormattedCitation":"&lt;sup&gt;37&lt;/sup&gt;"},"properties":{"noteIndex":0},"schema":"https://github.com/citation-style-language/schema/raw/master/csl-citation.json"}</w:instrText>
      </w:r>
      <w:r w:rsidR="001145D0">
        <w:fldChar w:fldCharType="separate"/>
      </w:r>
      <w:r w:rsidR="001145D0" w:rsidRPr="001145D0">
        <w:rPr>
          <w:noProof/>
          <w:vertAlign w:val="superscript"/>
        </w:rPr>
        <w:t>37</w:t>
      </w:r>
      <w:r w:rsidR="001145D0">
        <w:fldChar w:fldCharType="end"/>
      </w:r>
      <w:r>
        <w:t xml:space="preserve"> or base</w:t>
      </w:r>
      <w:r w:rsidR="008D4531">
        <w:fldChar w:fldCharType="begin" w:fldLock="1"/>
      </w:r>
      <w:r w:rsidR="006E5898">
        <w:instrText>ADDIN CSL_CITATION {"citationItems":[{"id":"ITEM-1","itemData":{"DOI":"10.1021/ja00787a082","ISSN":"0002-7863","abstract":"We wished to establish whether photoexcited molecules of 3 contained in stacks of 1 would exhibit differences in reactivity of their \"upper\" and \"lower\" faces during reaction (Figure 1) to give 5a and 5b, respectively. (The crystal structure of 1 has been determined in this laboratory38 and Figure 1 was constructed by simply substituting a thiophene for a phenyl within the stacks of 1. The ground-state perturbation to translational symmetry produced by inclusion of guest molecules of 3 is, we believe, small and the ratio of 5a to 5b, i.e., the optical yield of the reaction, will primarily reflect the nature of the excited state of 3 responsible for cyclodimerization.) For this purpose we prepared, by growth from the melt in evacuated glass bulbs,9 large (1-6 g) single mixed crystals containing 15% of 3 in 1, which were powdered and irradiated as above. The resulting mixed dimer 5 was consistently found to possess optical activity, some crystals affording dextrorotatory and some levorotatory material, [ ] + or-ca. 1°.10 Transformation of optically active 5 to a less symmetrical molecule led to many-fold enhancement of specific rotation. Raney nickel reductive degradation of the thiophene group in (+)-5 [or(-)-5] led to (-)-6 [or (+)-6], [a]D ca. 10°,11 while acetylation of (+)-5 afforded (+)-7,12 [a]D ca. 5°. Ar Raney-Ni CH,COCl Ar 7 (8) We thank Dr. D. Rabinovich and Z. Shaked for providing us with the crystal structure data for 1. A table of atomic coordinates will appear following these pages in the microfilm edition of this volume of the journal. for help in constructing this apparatus and for much useful advice. (10) Measured on a Perkin-Elmer Model 141 polarimeter in chloro-form with 1-ml, 1-dm cuvettes. Values for a0bsd (mg of 5): 0.076° (67), 0.070° (66),-0.076° (100). (11) Colorless oil, m/e 528 (M+, Cl&lt;), 368 [C«HaCl2(CH=CH)3-CeHaCh, 3 %], 274 [CeH5(CH=CH)2CeH3Cl2, 80 %], 254 [C.HsCb-(CH=CH)2C4H9, 100%], 160 [CsHsCH-CHC4H9, 48%]. (12) Almost colorless solid, mp 121-122°; nmr: 8tms\" 2.4 (3 H, s, CHa), 3.8-4.3 (4 H, m, cyclobutane CH), 6.5 (4 H, m, =CH-), 7.2 (13 H, m, aromatic). Figure 1. Packing diagram of a mixed crystal of 1 and 3, based on the crystal structure of l3·8 showing the intermolecular contacts which lead to the enantiomeric photodimers 5a and 5b. Currently, the optical yield of this reaction is being established and the absolute configuration of a given single mixed crystal (i.e., whether the stacks of molecules are twisted as in …","author":[{"dropping-particle":"","family":"Fife","given":"Thomas H.","non-dropping-particle":"","parse-names":false,"suffix":""},{"dropping-particle":"","family":"Benjamin","given":"Bruce M.","non-dropping-particle":"","parse-names":false,"suffix":""}],"container-title":"Journal of the American Chemical Society","id":"ITEM-1","issue":"6","issued":{"date-parts":[["1973","3","1"]]},"page":"2059-2061","publisher":"UTC","title":"General base catalyzed intramolecular transesterification","type":"article-journal","volume":"95"},"uris":["http://www.mendeley.com/documents/?uuid=5da05d2d-1fe5-3bc0-b49b-54ec3fd9b0e7"]}],"mendeley":{"formattedCitation":"&lt;sup&gt;38&lt;/sup&gt;","plainTextFormattedCitation":"38","previouslyFormattedCitation":"&lt;sup&gt;38&lt;/sup&gt;"},"properties":{"noteIndex":0},"schema":"https://github.com/citation-style-language/schema/raw/master/csl-citation.json"}</w:instrText>
      </w:r>
      <w:r w:rsidR="008D4531">
        <w:fldChar w:fldCharType="separate"/>
      </w:r>
      <w:r w:rsidR="001145D0" w:rsidRPr="001145D0">
        <w:rPr>
          <w:noProof/>
          <w:vertAlign w:val="superscript"/>
        </w:rPr>
        <w:t>38</w:t>
      </w:r>
      <w:r w:rsidR="008D4531">
        <w:fldChar w:fldCharType="end"/>
      </w:r>
      <w:r>
        <w:t xml:space="preserve"> catalysis amongst a host of other catalysts. </w:t>
      </w:r>
      <w:bookmarkEnd w:id="40"/>
      <w:r>
        <w:t>The textbook mechanism for an acid catalysed reaction</w:t>
      </w:r>
      <w:r w:rsidR="000E713A">
        <w:t xml:space="preserve">, seen in </w:t>
      </w:r>
      <w:r w:rsidR="000E713A">
        <w:fldChar w:fldCharType="begin"/>
      </w:r>
      <w:r w:rsidR="000E713A">
        <w:instrText xml:space="preserve"> REF _Ref59560252 \h </w:instrText>
      </w:r>
      <w:r w:rsidR="000E713A">
        <w:fldChar w:fldCharType="separate"/>
      </w:r>
      <w:r w:rsidR="00BA6F40">
        <w:t xml:space="preserve">Figure </w:t>
      </w:r>
      <w:r w:rsidR="00BA6F40">
        <w:rPr>
          <w:noProof/>
        </w:rPr>
        <w:t>6</w:t>
      </w:r>
      <w:r w:rsidR="000E713A">
        <w:fldChar w:fldCharType="end"/>
      </w:r>
      <w:r w:rsidR="000E713A">
        <w:t xml:space="preserve"> </w:t>
      </w:r>
      <w:r>
        <w:t>shows the protonation of the carbonyl which results in a more electrophilic site at the carbon.</w:t>
      </w:r>
    </w:p>
    <w:p w14:paraId="1E88A4E5" w14:textId="77777777" w:rsidR="00515B44" w:rsidRDefault="00515B44" w:rsidP="00C559CF">
      <w:r>
        <w:rPr>
          <w:noProof/>
        </w:rPr>
        <w:object w:dxaOrig="13361" w:dyaOrig="1750" w14:anchorId="455CDD6F">
          <v:shape id="_x0000_i1028" type="#_x0000_t75" alt="" style="width:453.6pt;height:57.75pt;mso-width-percent:0;mso-height-percent:0;mso-width-percent:0;mso-height-percent:0" o:ole="">
            <v:imagedata r:id="rId17" o:title=""/>
          </v:shape>
          <o:OLEObject Type="Embed" ProgID="ChemDraw.Document.6.0" ShapeID="_x0000_i1028" DrawAspect="Content" ObjectID="_1680431435" r:id="rId18"/>
        </w:object>
      </w:r>
    </w:p>
    <w:p w14:paraId="4D74BB20" w14:textId="2E07F32E" w:rsidR="000E713A" w:rsidRDefault="000E713A" w:rsidP="000E713A">
      <w:pPr>
        <w:pStyle w:val="Caption"/>
      </w:pPr>
      <w:bookmarkStart w:id="41" w:name="_Ref59560252"/>
      <w:r>
        <w:t xml:space="preserve">Figure </w:t>
      </w:r>
      <w:fldSimple w:instr=" SEQ Figure \* ARABIC ">
        <w:r w:rsidR="00BA6F40">
          <w:rPr>
            <w:noProof/>
          </w:rPr>
          <w:t>6</w:t>
        </w:r>
      </w:fldSimple>
      <w:bookmarkEnd w:id="41"/>
      <w:r>
        <w:t>: The text</w:t>
      </w:r>
      <w:r w:rsidR="004A061A">
        <w:t>-</w:t>
      </w:r>
      <w:r>
        <w:t>book mechanism for an acid</w:t>
      </w:r>
      <w:r w:rsidR="004A061A">
        <w:t>-</w:t>
      </w:r>
      <w:r>
        <w:t xml:space="preserve">catalysed </w:t>
      </w:r>
      <w:r w:rsidR="007B315B">
        <w:t>transesterification reaction</w:t>
      </w:r>
      <w:r w:rsidR="003B0005">
        <w:t xml:space="preserve"> between an ester and an alcohol.</w:t>
      </w:r>
    </w:p>
    <w:p w14:paraId="302EFBC1" w14:textId="0F0EB4CE" w:rsidR="00515B44" w:rsidRDefault="00515B44" w:rsidP="00C559CF">
      <w:r>
        <w:lastRenderedPageBreak/>
        <w:t>The acid catalysed mechanism for transesterification has multiple steps in equilibrium along the path to form the new ester. The textbook mechanism for the base catalysed transesterification (</w:t>
      </w:r>
      <w:r w:rsidR="00564609">
        <w:fldChar w:fldCharType="begin"/>
      </w:r>
      <w:r w:rsidR="00564609">
        <w:instrText xml:space="preserve"> REF _Ref59560252 \h </w:instrText>
      </w:r>
      <w:r w:rsidR="00564609">
        <w:fldChar w:fldCharType="separate"/>
      </w:r>
      <w:r w:rsidR="00BA6F40">
        <w:t xml:space="preserve">Figure </w:t>
      </w:r>
      <w:r w:rsidR="00BA6F40">
        <w:rPr>
          <w:noProof/>
        </w:rPr>
        <w:t>6</w:t>
      </w:r>
      <w:r w:rsidR="00564609">
        <w:fldChar w:fldCharType="end"/>
      </w:r>
      <w:r>
        <w:t>) is comparatively simpler.</w:t>
      </w:r>
    </w:p>
    <w:p w14:paraId="157CEB5D" w14:textId="77777777" w:rsidR="00515B44" w:rsidRDefault="00515B44" w:rsidP="00C559CF">
      <w:pPr>
        <w:jc w:val="center"/>
      </w:pPr>
      <w:r>
        <w:rPr>
          <w:noProof/>
        </w:rPr>
        <w:object w:dxaOrig="5151" w:dyaOrig="1534" w14:anchorId="16A7CA7C">
          <v:shape id="_x0000_i1029" type="#_x0000_t75" alt="" style="width:258.85pt;height:80.25pt;mso-width-percent:0;mso-height-percent:0;mso-width-percent:0;mso-height-percent:0" o:ole="">
            <v:imagedata r:id="rId19" o:title=""/>
          </v:shape>
          <o:OLEObject Type="Embed" ProgID="ChemDraw.Document.6.0" ShapeID="_x0000_i1029" DrawAspect="Content" ObjectID="_1680431436" r:id="rId20"/>
        </w:object>
      </w:r>
    </w:p>
    <w:p w14:paraId="5F729D6F" w14:textId="39C3ED1E" w:rsidR="007B315B" w:rsidRDefault="007B315B" w:rsidP="007B315B">
      <w:pPr>
        <w:pStyle w:val="Caption"/>
      </w:pPr>
      <w:bookmarkStart w:id="42" w:name="_Ref59560353"/>
      <w:r>
        <w:t xml:space="preserve">Figure </w:t>
      </w:r>
      <w:fldSimple w:instr=" SEQ Figure \* ARABIC ">
        <w:r w:rsidR="00BA6F40">
          <w:rPr>
            <w:noProof/>
          </w:rPr>
          <w:t>7</w:t>
        </w:r>
      </w:fldSimple>
      <w:bookmarkEnd w:id="42"/>
      <w:r>
        <w:t>: The mechanism for a base</w:t>
      </w:r>
      <w:r w:rsidR="004A061A">
        <w:t>-</w:t>
      </w:r>
      <w:r w:rsidR="003B0005">
        <w:t>catalysed</w:t>
      </w:r>
      <w:r>
        <w:t xml:space="preserve"> </w:t>
      </w:r>
      <w:r w:rsidR="003B0005">
        <w:t>transesterification reaction between an ester and an alcohol</w:t>
      </w:r>
      <w:r w:rsidR="004A061A">
        <w:t>.</w:t>
      </w:r>
    </w:p>
    <w:p w14:paraId="45730B2B" w14:textId="6F04F80A" w:rsidR="00113299" w:rsidRDefault="00515B44" w:rsidP="00E873C4">
      <w:pPr>
        <w:jc w:val="center"/>
      </w:pPr>
      <w:r>
        <w:t xml:space="preserve">As shown in </w:t>
      </w:r>
      <w:r w:rsidR="003B0005">
        <w:fldChar w:fldCharType="begin"/>
      </w:r>
      <w:r w:rsidR="003B0005">
        <w:instrText xml:space="preserve"> REF _Ref59560353 \h </w:instrText>
      </w:r>
      <w:r w:rsidR="003B0005">
        <w:fldChar w:fldCharType="separate"/>
      </w:r>
      <w:r w:rsidR="00BA6F40">
        <w:t xml:space="preserve">Figure </w:t>
      </w:r>
      <w:r w:rsidR="00BA6F40">
        <w:rPr>
          <w:noProof/>
        </w:rPr>
        <w:t>7</w:t>
      </w:r>
      <w:r w:rsidR="003B0005">
        <w:fldChar w:fldCharType="end"/>
      </w:r>
      <w:r w:rsidR="003B0005">
        <w:t xml:space="preserve"> </w:t>
      </w:r>
      <w:r>
        <w:t>the base</w:t>
      </w:r>
      <w:r w:rsidR="004A061A">
        <w:t>-</w:t>
      </w:r>
      <w:r>
        <w:t>catalysed transesterification reaction is typically shown as having an intermediate. Work by Andrew Williams has indicated that the intermediate may have a lifespan short enough to be treated as a transition state</w:t>
      </w:r>
      <w:r w:rsidR="004A061A" w:rsidRPr="004A061A">
        <w:t xml:space="preserve"> </w:t>
      </w:r>
      <w:r w:rsidR="004A061A">
        <w:t>in some transesterification reactions</w:t>
      </w:r>
      <w:r>
        <w:t>.</w:t>
      </w:r>
      <w:r w:rsidR="00F750A4">
        <w:fldChar w:fldCharType="begin" w:fldLock="1"/>
      </w:r>
      <w:r w:rsidR="006E5898">
        <w:instrText>ADDIN CSL_CITATION {"citationItems":[{"id":"ITEM-1","itemData":{"DOI":"10.1021/ja00255a021","ISSN":"0002-7863","author":[{"dropping-particle":"","family":"Ba-Saif","given":"Salem","non-dropping-particle":"","parse-names":false,"suffix":""},{"dropping-particle":"","family":"Luthra","given":"Ajay K.","non-dropping-particle":"","parse-names":false,"suffix":""},{"dropping-particle":"","family":"Williams","given":"Andrew","non-dropping-particle":"","parse-names":false,"suffix":""}],"container-title":"Journal of the American Chemical Society","id":"ITEM-1","issue":"21","issued":{"date-parts":[["1987"]]},"page":"6362-6368","title":"Concertedness in acyl group transfer in solution: a single transition state in acetyl group transfer between phenolate ion nucleophiles","type":"article-journal","volume":"109"},"uris":["http://www.mendeley.com/documents/?uuid=40b6ddfd-712b-42e4-9cf9-8c33e5948ee8"]}],"mendeley":{"formattedCitation":"&lt;sup&gt;39&lt;/sup&gt;","plainTextFormattedCitation":"39","previouslyFormattedCitation":"&lt;sup&gt;39&lt;/sup&gt;"},"properties":{"noteIndex":0},"schema":"https://github.com/citation-style-language/schema/raw/master/csl-citation.json"}</w:instrText>
      </w:r>
      <w:r w:rsidR="00F750A4">
        <w:fldChar w:fldCharType="separate"/>
      </w:r>
      <w:r w:rsidR="001145D0" w:rsidRPr="001145D0">
        <w:rPr>
          <w:noProof/>
          <w:vertAlign w:val="superscript"/>
        </w:rPr>
        <w:t>39</w:t>
      </w:r>
      <w:r w:rsidR="00F750A4">
        <w:fldChar w:fldCharType="end"/>
      </w:r>
      <w:r w:rsidR="002E6298">
        <w:t xml:space="preserve"> </w:t>
      </w:r>
      <w:r w:rsidR="00F750A4">
        <w:fldChar w:fldCharType="begin" w:fldLock="1"/>
      </w:r>
      <w:r w:rsidR="006E5898">
        <w:instrText>ADDIN CSL_CITATION {"citationItems":[{"id":"ITEM-1","itemData":{"abstract":"This is possible mainly for small molecules where there are few available pathways and reactions tend to be fast enough to fall in the measurable range. For larger molecules with many reaction pathways, the secondary reactions tend to be slow, giving slopes close to simple mass ratios. In methyl iodide, for instance, the peak slopes for the reactions leading to CH2+ + I+, CH+ + I+, C+ + I+, and H+ + I+ are all slightly smaller than the mass ratios for production of the lighter fragments by decay of methyl ions. All four deviations are explained if CH3+ first separates from I+ to a distance of about 1 nm and then breaks down into the various final products. The reaction time is approximately 300 fs. Similar deductions can be made on the secondary decay of H3+ from charge separations in the methyl compound dications, where lifetimes of the order of 20 fs are found.25 Alternative interpretations involving directed secondary energy releases would be possible, but the fast reaction interpretation is more natural and is supported by the agreement between times for different reactions and for different isotopic species. V. Concluding Remarks Charge-separation mass spectrometry is an absolutely new technique, being used at present by just three groups worldwide. The experiments are not yet routine in any laboratory, and it generally takes several hours to gather a spectrum; this situation may soon improve as no fundamental difficulties are involved. The emphasis hitherto has been on the formation and stability of doubly charged ions, and extensions to triple and higher multiple ionization are already being investigated , but the characteristics of the technique, described in this Account, should make it more widely useful than just a tool for the study of highly charged ions. For instance, the pair-sum spectra, and presumably the equivalent spectra from higher multiple ioni-zation, emphasize high masses, including parent ions even though high-energy radiation is used. Reference to the full CSMS spectra then gives a fragmentation pattern for each high-mass species. This suggests applications similar to those of \"soft\" ionization methods in characterization of large or delicate molecules, such as biopolymers or van der Waals clusters in molecular beams. The mechanistic information available from peak shapes in the spectra is unparalleled, including the identity of neutral species, kinetic energy releases, and sometimes reaction rates. Peak shapes in CSMS should b…","author":[{"dropping-particle":"","family":"Williams","given":"Andrew","non-dropping-particle":"","parse-names":false,"suffix":""}],"container-title":"Acc. Chem. Res","id":"ITEM-1","issued":{"date-parts":[["1989"]]},"number-of-pages":"387-392","title":"Concerted Mechanisms of Acyl Group Transfer Reactions in Solution","type":"report","volume":"22"},"uris":["http://www.mendeley.com/documents/?uuid=a31b9dbd-850d-3c70-a3e6-1b79c3a54f43"]}],"mendeley":{"formattedCitation":"&lt;sup&gt;40&lt;/sup&gt;","plainTextFormattedCitation":"40","previouslyFormattedCitation":"&lt;sup&gt;40&lt;/sup&gt;"},"properties":{"noteIndex":0},"schema":"https://github.com/citation-style-language/schema/raw/master/csl-citation.json"}</w:instrText>
      </w:r>
      <w:r w:rsidR="00F750A4">
        <w:fldChar w:fldCharType="separate"/>
      </w:r>
      <w:r w:rsidR="001145D0" w:rsidRPr="001145D0">
        <w:rPr>
          <w:noProof/>
          <w:vertAlign w:val="superscript"/>
        </w:rPr>
        <w:t>40</w:t>
      </w:r>
      <w:r w:rsidR="00F750A4">
        <w:fldChar w:fldCharType="end"/>
      </w:r>
      <w:r>
        <w:t xml:space="preserve"> When reacting 4-nitrophenyl acetate with a series of phenolates whose </w:t>
      </w:r>
      <w:proofErr w:type="spellStart"/>
      <w:r>
        <w:t>p</w:t>
      </w:r>
      <w:r w:rsidRPr="00014700">
        <w:rPr>
          <w:i/>
          <w:iCs/>
        </w:rPr>
        <w:t>K</w:t>
      </w:r>
      <w:r>
        <w:rPr>
          <w:vertAlign w:val="subscript"/>
        </w:rPr>
        <w:t>a</w:t>
      </w:r>
      <w:proofErr w:type="spellEnd"/>
      <w:r>
        <w:t xml:space="preserve"> values are above and below that of the 4-nitrophenolate leaving group the Brønsted plot is linear</w:t>
      </w:r>
      <w:r w:rsidR="004E7DA3">
        <w:t xml:space="preserve"> as shown in </w:t>
      </w:r>
      <w:r w:rsidR="004E7DA3">
        <w:fldChar w:fldCharType="begin"/>
      </w:r>
      <w:r w:rsidR="004E7DA3">
        <w:instrText xml:space="preserve"> REF _Ref67925424 \h </w:instrText>
      </w:r>
      <w:r w:rsidR="004E7DA3">
        <w:fldChar w:fldCharType="separate"/>
      </w:r>
      <w:r w:rsidR="00BA6F40">
        <w:t xml:space="preserve">Figure </w:t>
      </w:r>
      <w:r w:rsidR="00BA6F40">
        <w:rPr>
          <w:noProof/>
        </w:rPr>
        <w:t>8</w:t>
      </w:r>
      <w:r w:rsidR="004E7DA3">
        <w:fldChar w:fldCharType="end"/>
      </w:r>
      <w:r>
        <w:t>. A linear plot of this type of reaction indicates a process with either no intermediate or a very short lived intermediate.</w:t>
      </w:r>
      <w:r w:rsidR="004E7DA3">
        <w:rPr>
          <w:noProof/>
        </w:rPr>
        <w:drawing>
          <wp:inline distT="0" distB="0" distL="0" distR="0" wp14:anchorId="0F04C2F6" wp14:editId="1B4F80EB">
            <wp:extent cx="4547235" cy="2027583"/>
            <wp:effectExtent l="0" t="0" r="5715" b="10795"/>
            <wp:docPr id="23" name="Chart 23">
              <a:extLst xmlns:a="http://schemas.openxmlformats.org/drawingml/2006/main">
                <a:ext uri="{FF2B5EF4-FFF2-40B4-BE49-F238E27FC236}">
                  <a16:creationId xmlns:a16="http://schemas.microsoft.com/office/drawing/2014/main" id="{08F5A39F-3E12-415E-A39B-E5F134A9AF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57AA62A" w14:textId="43751405" w:rsidR="004E7DA3" w:rsidRDefault="004E7DA3" w:rsidP="00E873C4">
      <w:pPr>
        <w:pStyle w:val="Caption"/>
      </w:pPr>
      <w:bookmarkStart w:id="43" w:name="_Ref67925424"/>
      <w:r>
        <w:t xml:space="preserve">Figure </w:t>
      </w:r>
      <w:fldSimple w:instr=" SEQ Figure \* ARABIC ">
        <w:r w:rsidR="00BA6F40">
          <w:rPr>
            <w:noProof/>
          </w:rPr>
          <w:t>8</w:t>
        </w:r>
      </w:fldSimple>
      <w:bookmarkEnd w:id="43"/>
      <w:r>
        <w:t xml:space="preserve">: The Bronsted like plot produced by Andrew Williams data does not show a change in the gradient around a </w:t>
      </w:r>
      <w:proofErr w:type="spellStart"/>
      <w:r>
        <w:t>pK</w:t>
      </w:r>
      <w:r>
        <w:softHyphen/>
      </w:r>
      <w:r>
        <w:rPr>
          <w:vertAlign w:val="subscript"/>
        </w:rPr>
        <w:t>a</w:t>
      </w:r>
      <w:proofErr w:type="spellEnd"/>
      <w:r>
        <w:t xml:space="preserve"> of 7.1 which is the </w:t>
      </w:r>
      <w:proofErr w:type="spellStart"/>
      <w:r>
        <w:t>pK</w:t>
      </w:r>
      <w:r>
        <w:rPr>
          <w:vertAlign w:val="subscript"/>
        </w:rPr>
        <w:t>a</w:t>
      </w:r>
      <w:proofErr w:type="spellEnd"/>
      <w:r>
        <w:t xml:space="preserve"> of the 4-nitrophenol leaving group indicating a single step</w:t>
      </w:r>
    </w:p>
    <w:p w14:paraId="0238B6ED" w14:textId="66BEF025" w:rsidR="00BC3E60" w:rsidRDefault="00BC3E60" w:rsidP="00080B04">
      <w:pPr>
        <w:jc w:val="center"/>
      </w:pPr>
      <w:r>
        <w:t xml:space="preserve"> </w:t>
      </w:r>
      <w:r w:rsidR="00515B44">
        <w:t xml:space="preserve">Stepwise processes such as </w:t>
      </w:r>
      <w:r>
        <w:t xml:space="preserve">those involving </w:t>
      </w:r>
      <w:r w:rsidR="00515B44">
        <w:t>the formation of a tetrahedral intermediate will not produce a linear plot and instead change in gradient</w:t>
      </w:r>
      <w:r>
        <w:t xml:space="preserve"> as the pH is varied</w:t>
      </w:r>
      <w:r w:rsidR="00515B44">
        <w:t xml:space="preserve">. A change in the slope of the plot is a result of a change in the rate limiting step. The different rate limiting steps in this reaction would be when the formation of the </w:t>
      </w:r>
      <w:r w:rsidR="00515B44">
        <w:lastRenderedPageBreak/>
        <w:t>tetrahedral intermediate is the rate limiting step or the expulsion of the leaving group is the rate limiting step.</w:t>
      </w:r>
      <w:r w:rsidR="00F22FB0">
        <w:rPr>
          <w:noProof/>
        </w:rPr>
        <w:drawing>
          <wp:inline distT="0" distB="0" distL="0" distR="0" wp14:anchorId="01BFD32F" wp14:editId="5DE82B63">
            <wp:extent cx="3336124" cy="351931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73743" cy="3559001"/>
                    </a:xfrm>
                    <a:prstGeom prst="rect">
                      <a:avLst/>
                    </a:prstGeom>
                    <a:noFill/>
                  </pic:spPr>
                </pic:pic>
              </a:graphicData>
            </a:graphic>
          </wp:inline>
        </w:drawing>
      </w:r>
    </w:p>
    <w:p w14:paraId="2B046B61" w14:textId="43CB12A3" w:rsidR="00080B04" w:rsidRDefault="00080B04" w:rsidP="00E873C4">
      <w:pPr>
        <w:pStyle w:val="Caption"/>
      </w:pPr>
      <w:r>
        <w:t xml:space="preserve">Figure </w:t>
      </w:r>
      <w:fldSimple w:instr=" SEQ Figure \* ARABIC ">
        <w:r w:rsidR="00BA6F40">
          <w:rPr>
            <w:noProof/>
          </w:rPr>
          <w:t>9</w:t>
        </w:r>
      </w:fldSimple>
      <w:r>
        <w:t>:</w:t>
      </w:r>
      <w:r w:rsidR="003676A8">
        <w:t xml:space="preserve"> A)</w:t>
      </w:r>
      <w:r w:rsidR="00BF354C">
        <w:t xml:space="preserve"> show</w:t>
      </w:r>
      <w:r w:rsidR="00E1056E">
        <w:t>s</w:t>
      </w:r>
      <w:r w:rsidR="00BF354C">
        <w:t xml:space="preserve"> </w:t>
      </w:r>
      <w:r w:rsidR="00E1056E">
        <w:t xml:space="preserve">a </w:t>
      </w:r>
      <w:r w:rsidR="00BF354C">
        <w:t>reaction with a</w:t>
      </w:r>
      <w:r w:rsidR="003676A8">
        <w:t xml:space="preserve"> single step</w:t>
      </w:r>
      <w:r w:rsidR="00E1056E">
        <w:t xml:space="preserve"> with the reactants </w:t>
      </w:r>
      <w:r w:rsidR="00B8604C">
        <w:t>at a lower energy then the products B) shows a reaction with a single step with the reactants at a higher energy then the products</w:t>
      </w:r>
      <w:r w:rsidR="00BF354C">
        <w:t>.</w:t>
      </w:r>
      <w:r w:rsidR="003676A8">
        <w:t xml:space="preserve"> </w:t>
      </w:r>
      <w:r w:rsidR="00E1056E">
        <w:t>They both have</w:t>
      </w:r>
      <w:r w:rsidR="003676A8">
        <w:t xml:space="preserve"> one transition state and ther</w:t>
      </w:r>
      <w:r w:rsidR="00E1605E">
        <w:t>efore one rate limi</w:t>
      </w:r>
      <w:r w:rsidR="00476006">
        <w:t>ng step</w:t>
      </w:r>
      <w:r w:rsidR="00CE537F">
        <w:t xml:space="preserve"> (red arrow)</w:t>
      </w:r>
      <w:r w:rsidR="00476006">
        <w:t>, changing from one to the other will give a straight line on a Bronsted plot. C) shows a reaction wi</w:t>
      </w:r>
      <w:r w:rsidR="006D7C87">
        <w:t>th an intermediate and two transition states</w:t>
      </w:r>
      <w:r w:rsidR="00BE701D">
        <w:t xml:space="preserve"> where the products are higher in energy then the reactants. D)</w:t>
      </w:r>
      <w:r w:rsidR="00BE701D" w:rsidRPr="00BE701D">
        <w:t xml:space="preserve"> </w:t>
      </w:r>
      <w:r w:rsidR="00BE701D">
        <w:t>shows a reaction with an intermediate and two transition states where the products are lower in energy then the reactants. As the</w:t>
      </w:r>
      <w:r w:rsidR="00CE537F">
        <w:t xml:space="preserve"> rate limiting step in C is determined by the energy of the products </w:t>
      </w:r>
      <w:r w:rsidR="00DC0F57">
        <w:t xml:space="preserve">but for D it is determined by the reactant </w:t>
      </w:r>
      <w:r w:rsidR="00C33D1A">
        <w:t xml:space="preserve">a Bronsted graph for this reaction will have two different gradients for when the </w:t>
      </w:r>
      <w:r w:rsidR="0062086B">
        <w:t>first or second transition state is the rate limiting step.</w:t>
      </w:r>
    </w:p>
    <w:p w14:paraId="32EAE0C3" w14:textId="36061B54" w:rsidR="00515B44" w:rsidRPr="00FC1436" w:rsidRDefault="00515B44" w:rsidP="00C559CF">
      <w:r>
        <w:t>Concerted reactions will not see this change to the slope as the bond formation and breaking occur in the same step. If the formation and breaking occurs in one step there is only one rate limiting step. If there is one step</w:t>
      </w:r>
      <w:r w:rsidR="00BC3E60">
        <w:t>,</w:t>
      </w:r>
      <w:r>
        <w:t xml:space="preserve"> there cannot be a change in the rate limiting step.</w:t>
      </w:r>
      <w:r w:rsidR="00BC3E60">
        <w:t xml:space="preserve"> </w:t>
      </w:r>
      <w:r>
        <w:t>That does not mean that all transesterification processes occur by the same mechanism. By altering the acetate group into a better electron</w:t>
      </w:r>
      <w:r w:rsidR="00BC3E60">
        <w:t>-</w:t>
      </w:r>
      <w:r>
        <w:t>donating group it is possible to have a dissociative mechanism. A dissociative mechanism would mean the leaving group leaves before the attack of the nucleophile. Swapping the acetate group for a better electron</w:t>
      </w:r>
      <w:r w:rsidR="00BC3E60">
        <w:t>-</w:t>
      </w:r>
      <w:r>
        <w:t xml:space="preserve">withdrawing group encourages the formation of a tetrahedral intermediate. We aim to use this understanding to choose esters </w:t>
      </w:r>
      <w:r w:rsidR="00BC3E60">
        <w:t xml:space="preserve">that </w:t>
      </w:r>
      <w:r>
        <w:t>form tetrahedral intermediates.</w:t>
      </w:r>
    </w:p>
    <w:p w14:paraId="77BD7081" w14:textId="77777777" w:rsidR="00515B44" w:rsidRPr="00E86BF4" w:rsidRDefault="00515B44" w:rsidP="00CE037E">
      <w:pPr>
        <w:pStyle w:val="Heading2"/>
      </w:pPr>
      <w:bookmarkStart w:id="44" w:name="_Toc465689213"/>
      <w:bookmarkStart w:id="45" w:name="_Toc59899602"/>
      <w:r w:rsidRPr="00E86BF4">
        <w:t>1.3 Project Aims</w:t>
      </w:r>
      <w:bookmarkEnd w:id="44"/>
      <w:bookmarkEnd w:id="45"/>
    </w:p>
    <w:p w14:paraId="4B71053F" w14:textId="15E27B7F" w:rsidR="00111C49" w:rsidRPr="002B57A7" w:rsidRDefault="00515B44">
      <w:r>
        <w:t xml:space="preserve">We aim to expand the understanding of the Hunter electrostatic interaction model of </w:t>
      </w:r>
      <w:r>
        <w:rPr>
          <w:rFonts w:ascii="Calibri" w:hAnsi="Calibri" w:cs="Calibri"/>
        </w:rPr>
        <w:t>α</w:t>
      </w:r>
      <w:r>
        <w:t xml:space="preserve"> and </w:t>
      </w:r>
      <w:r>
        <w:rPr>
          <w:rFonts w:ascii="Calibri" w:hAnsi="Calibri" w:cs="Calibri"/>
        </w:rPr>
        <w:t>β</w:t>
      </w:r>
      <w:r>
        <w:t xml:space="preserve"> values by experimentally determin</w:t>
      </w:r>
      <w:r w:rsidR="00BC3E60">
        <w:t>ing</w:t>
      </w:r>
      <w:r>
        <w:t xml:space="preserve"> the </w:t>
      </w:r>
      <w:r>
        <w:rPr>
          <w:rFonts w:ascii="Calibri" w:hAnsi="Calibri" w:cs="Calibri"/>
        </w:rPr>
        <w:t>β</w:t>
      </w:r>
      <w:r>
        <w:t xml:space="preserve"> values of several nucleophilic anionic species and the </w:t>
      </w:r>
      <w:r>
        <w:rPr>
          <w:rFonts w:ascii="Calibri" w:hAnsi="Calibri" w:cs="Calibri"/>
        </w:rPr>
        <w:t>α</w:t>
      </w:r>
      <w:r>
        <w:t xml:space="preserve"> values of cationic electrophiles. We aim to create a model </w:t>
      </w:r>
      <w:r w:rsidR="00BC3E60">
        <w:t xml:space="preserve">to </w:t>
      </w:r>
      <w:r>
        <w:t xml:space="preserve">explain </w:t>
      </w:r>
      <w:r>
        <w:lastRenderedPageBreak/>
        <w:t xml:space="preserve">and predict how electrophiles and nucleophiles alter their reactivity in solvent systems, particularly solvent mixtures using the determined </w:t>
      </w:r>
      <w:r>
        <w:rPr>
          <w:rFonts w:ascii="Calibri" w:hAnsi="Calibri" w:cs="Calibri"/>
        </w:rPr>
        <w:t>α</w:t>
      </w:r>
      <w:r>
        <w:t xml:space="preserve"> and </w:t>
      </w:r>
      <w:r>
        <w:rPr>
          <w:rFonts w:ascii="Calibri" w:hAnsi="Calibri" w:cs="Calibri"/>
        </w:rPr>
        <w:t>β</w:t>
      </w:r>
      <w:r>
        <w:t xml:space="preserve"> values of electrophiles and nucleophiles. The model will treat the interactions in solution as electrostatic in nature. We will then take the principles of the model and investigate how it can be used to help laboratory chemists by altering activities.</w:t>
      </w:r>
      <w:r w:rsidR="006A3201">
        <w:br w:type="page"/>
      </w:r>
    </w:p>
    <w:p w14:paraId="18C36454" w14:textId="3A00CACE" w:rsidR="00CD52D5" w:rsidRDefault="00CD52D5" w:rsidP="00D76B6C">
      <w:pPr>
        <w:pStyle w:val="Heading1"/>
      </w:pPr>
      <w:bookmarkStart w:id="46" w:name="_Toc59899603"/>
      <w:r>
        <w:lastRenderedPageBreak/>
        <w:t>2. Hydrogen bond acceptor and donor values of phenols and phenolates</w:t>
      </w:r>
      <w:bookmarkEnd w:id="46"/>
    </w:p>
    <w:p w14:paraId="1AECA556" w14:textId="77777777" w:rsidR="00CD52D5" w:rsidRDefault="00CD52D5" w:rsidP="00CE037E">
      <w:pPr>
        <w:pStyle w:val="Heading2"/>
      </w:pPr>
      <w:bookmarkStart w:id="47" w:name="_Toc59899604"/>
      <w:r>
        <w:t>2.1 Introduction</w:t>
      </w:r>
      <w:bookmarkEnd w:id="47"/>
    </w:p>
    <w:p w14:paraId="038F9E46" w14:textId="166434D7" w:rsidR="00CD52D5" w:rsidRDefault="00CD52D5" w:rsidP="00CE037E">
      <w:pPr>
        <w:pStyle w:val="Heading3"/>
      </w:pPr>
      <w:bookmarkStart w:id="48" w:name="_Toc59899605"/>
      <w:r>
        <w:t>2.1.1 Aims</w:t>
      </w:r>
      <w:bookmarkEnd w:id="48"/>
    </w:p>
    <w:p w14:paraId="37B7A897" w14:textId="0E797608" w:rsidR="00CD52D5" w:rsidRDefault="00CD52D5" w:rsidP="00C559CF">
      <w:r>
        <w:t xml:space="preserve">Our initial goal was to expand the measurement of </w:t>
      </w:r>
      <w:r>
        <w:rPr>
          <w:rFonts w:ascii="Calibri" w:hAnsi="Calibri" w:cs="Calibri"/>
        </w:rPr>
        <w:t>β</w:t>
      </w:r>
      <w:r>
        <w:t xml:space="preserve"> values beyond neutral functional groups to include anions.  Achieving this could allow the effects of solvents on reactions that involve charged species to be predicted through the electrostatic competition model.</w:t>
      </w:r>
    </w:p>
    <w:p w14:paraId="1BCB756F" w14:textId="2BF75C85" w:rsidR="00CD52D5" w:rsidRDefault="00CD52D5" w:rsidP="00C559CF">
      <w:r>
        <w:t xml:space="preserve">Phenolates were selected as the anionic group because it was anticipated that their electrostatic properties could be modified be changing their substituent groups. Altering substituents has predictable effects on the </w:t>
      </w:r>
      <w:proofErr w:type="spellStart"/>
      <w:r>
        <w:t>p</w:t>
      </w:r>
      <w:r w:rsidRPr="00F27303">
        <w:rPr>
          <w:i/>
          <w:iCs/>
        </w:rPr>
        <w:t>K</w:t>
      </w:r>
      <w:r w:rsidRPr="00F27303">
        <w:rPr>
          <w:vertAlign w:val="subscript"/>
        </w:rPr>
        <w:t>a</w:t>
      </w:r>
      <w:proofErr w:type="spellEnd"/>
      <w:r>
        <w:t xml:space="preserve"> of phenols, and might be expected to have similar effects on the corresponding </w:t>
      </w:r>
      <w:r>
        <w:rPr>
          <w:rFonts w:ascii="Calibri" w:hAnsi="Calibri" w:cs="Calibri"/>
        </w:rPr>
        <w:t>α</w:t>
      </w:r>
      <w:r>
        <w:t xml:space="preserve"> and </w:t>
      </w:r>
      <w:r>
        <w:rPr>
          <w:rFonts w:ascii="Calibri" w:hAnsi="Calibri" w:cs="Calibri"/>
        </w:rPr>
        <w:t>β</w:t>
      </w:r>
      <w:r>
        <w:t xml:space="preserve"> values. Conveniently, phenolates have strong chromophores allowing them to be monitored easily by UV-vis spectrometry. An improved understanding of the intermolecular binding behaviour of phenolates towards hydrogen</w:t>
      </w:r>
      <w:r w:rsidR="00BC3E60">
        <w:t xml:space="preserve"> </w:t>
      </w:r>
      <w:r>
        <w:t xml:space="preserve">bond donors will also prove useful. </w:t>
      </w:r>
      <w:r w:rsidR="00BC3E60">
        <w:t>The prevalence of p</w:t>
      </w:r>
      <w:r>
        <w:t xml:space="preserve">henolates in laboratory chemistry means understanding their interactions with solutes and solvents will help chemists </w:t>
      </w:r>
      <w:r w:rsidR="00BC3E60">
        <w:t xml:space="preserve">to </w:t>
      </w:r>
      <w:r>
        <w:t xml:space="preserve">understand their behaviour in solution. We aim to utilise the data </w:t>
      </w:r>
      <w:r w:rsidR="00BC3E60">
        <w:t xml:space="preserve">from </w:t>
      </w:r>
      <w:r>
        <w:t>this chapter in subsequent chapters to further explain how solvent systems affect the reactivity of phenolates. In this chapter</w:t>
      </w:r>
      <w:r w:rsidR="00BC3E60">
        <w:t>,</w:t>
      </w:r>
      <w:r>
        <w:t xml:space="preserve"> we shall attempt to find trends in the binding capabilities of phenolates with regards to </w:t>
      </w:r>
      <w:r w:rsidR="00BC3E60">
        <w:t xml:space="preserve">physicochemical properties </w:t>
      </w:r>
      <w:r>
        <w:t xml:space="preserve">such as </w:t>
      </w:r>
      <w:proofErr w:type="spellStart"/>
      <w:r>
        <w:t>p</w:t>
      </w:r>
      <w:r w:rsidRPr="00E40FAE">
        <w:rPr>
          <w:i/>
          <w:iCs/>
        </w:rPr>
        <w:t>K</w:t>
      </w:r>
      <w:r w:rsidRPr="00534B42">
        <w:rPr>
          <w:vertAlign w:val="subscript"/>
        </w:rPr>
        <w:t>a</w:t>
      </w:r>
      <w:proofErr w:type="spellEnd"/>
      <w:r>
        <w:t>.</w:t>
      </w:r>
    </w:p>
    <w:p w14:paraId="6764EF39" w14:textId="77777777" w:rsidR="00CD52D5" w:rsidRDefault="00CD52D5" w:rsidP="00CE037E">
      <w:pPr>
        <w:pStyle w:val="Heading3"/>
      </w:pPr>
      <w:bookmarkStart w:id="49" w:name="_Toc59899606"/>
      <w:r>
        <w:t>2.1.2 Intermolecular interactions</w:t>
      </w:r>
      <w:bookmarkEnd w:id="49"/>
    </w:p>
    <w:p w14:paraId="263A5DFC" w14:textId="5E8AF5C9" w:rsidR="00CD52D5" w:rsidRDefault="00CD52D5" w:rsidP="00C559CF">
      <w:r>
        <w:t>There are many ways that species can interact with one-another in solution. Phenolates are negatively charged at an oxonium anion which has three lone pairs, although delocalisation can stabilise the charge. As a result, phenolates experience strong intermolecular interactions with positively charged species and hydrogen bond donors</w:t>
      </w:r>
      <w:r w:rsidR="00CA0CE7">
        <w:t>.</w:t>
      </w:r>
      <w:r>
        <w:fldChar w:fldCharType="begin" w:fldLock="1"/>
      </w:r>
      <w:r w:rsidR="00370AD6">
        <w:instrText>ADDIN CSL_CITATION {"citationItems":[{"id":"ITEM-1","itemData":{"DOI":"10.2116/bunsekikagaku.31.5_219","ISSN":"0525-1931","abstract":"The NMR spectra of phenols in aqueous acetone solution gave broadened signals of their OH protons as the result of proton exchange between the OH group and the HgO molecule. But both the OH and H2O protons gave well resolved signals in the presence of small amounts of metallic salts and the signals were shifted towards the low field. The shift values of the OH and HgO protons varied greatly depending on the quantity of water and kind of phenol; phenols with smaller pA'a's gave larger shift values. In this case, the difference of the shift values between OH and H2O protons increased with increasing the amount of water added. This result is contrary to the general explanation that the both signals of OH and HgO protons approach to each other and overlap under the influence of proton exchange. The result mentioned above was considered to be due to the following mechanism: Phenols are dissociated into [H3O] + and the phenoxide ion by the addition of water. Because this phenoxide ion has intense affinity to OH protons, the strong hydrogen bonds are formed between the OH group and the phenoxide ion. Accordingly, the signals of the OH protons are shifted towards the low field. © 1982, The Japan Society for Analytical Chemistry. All rights reserved.","author":[{"dropping-particle":"","family":"Suzuki","given":"Yohichi","non-dropping-particle":"","parse-names":false,"suffix":""},{"dropping-particle":"","family":"Nishiyama","given":"Norihiro","non-dropping-particle":"","parse-names":false,"suffix":""},{"dropping-particle":"","family":"Anazawa","given":"Ichiroh","non-dropping-particle":"","parse-names":false,"suffix":""}],"container-title":"Bunseki kagaku","id":"ITEM-1","issue":"5","issued":{"date-parts":[["1982","5","5"]]},"page":"219-223","publisher":"</w:instrText>
      </w:r>
      <w:r w:rsidR="00370AD6">
        <w:rPr>
          <w:rFonts w:ascii="MS Mincho" w:eastAsia="MS Mincho" w:hAnsi="MS Mincho" w:cs="MS Mincho" w:hint="eastAsia"/>
        </w:rPr>
        <w:instrText>公益社団法人</w:instrText>
      </w:r>
      <w:r w:rsidR="00370AD6">
        <w:instrText xml:space="preserve"> </w:instrText>
      </w:r>
      <w:r w:rsidR="00370AD6">
        <w:rPr>
          <w:rFonts w:ascii="MS Mincho" w:eastAsia="MS Mincho" w:hAnsi="MS Mincho" w:cs="MS Mincho" w:hint="eastAsia"/>
        </w:rPr>
        <w:instrText>日本分析化学会</w:instrText>
      </w:r>
      <w:r w:rsidR="00370AD6">
        <w:instrText>","title":"NMR spectra of OH protons of phenols obtained by addition of various metallic salts","type":"article-journal","volume":"31"},"uris":["http://www.mendeley.com/documents/?uuid=94aa54d9-f2c6-3e2e-bd50-37c8104468e5"]}],"mendeley":{"formattedCitation":"&lt;sup&gt;41&lt;/sup&gt;","plainTextFormattedCitation":"41","previouslyFormattedCitation":"&lt;sup&gt;41&lt;/sup&gt;"},"properties":{"noteIndex":0},"schema":"https://github.com/citation-style-language/schema/raw/master/csl-citation.json"}</w:instrText>
      </w:r>
      <w:r>
        <w:fldChar w:fldCharType="separate"/>
      </w:r>
      <w:r w:rsidR="001145D0" w:rsidRPr="001145D0">
        <w:rPr>
          <w:noProof/>
          <w:vertAlign w:val="superscript"/>
        </w:rPr>
        <w:t>41</w:t>
      </w:r>
      <w:r>
        <w:fldChar w:fldCharType="end"/>
      </w:r>
      <w:r>
        <w:t xml:space="preserve"> </w:t>
      </w:r>
      <w:r w:rsidR="00CA0CE7">
        <w:t xml:space="preserve">The </w:t>
      </w:r>
      <w:r>
        <w:t xml:space="preserve">computed hydrogen bond strength of phenol-phenolate species </w:t>
      </w:r>
      <w:r w:rsidR="00CA0CE7">
        <w:t xml:space="preserve">is </w:t>
      </w:r>
      <w:r>
        <w:t>around 104 kJ mol</w:t>
      </w:r>
      <w:r>
        <w:rPr>
          <w:vertAlign w:val="superscript"/>
        </w:rPr>
        <w:t>-1</w:t>
      </w:r>
      <w:r>
        <w:t>.</w:t>
      </w:r>
      <w:r>
        <w:fldChar w:fldCharType="begin" w:fldLock="1"/>
      </w:r>
      <w:r w:rsidR="006E5898">
        <w:instrText xml:space="preserve">ADDIN CSL_CITATION {"citationItems":[{"id":"ITEM-1","itemData":{"DOI":"10.1039/c5cp04754d","ISSN":"14639076","PMID":"26350249","abstract":"The phenol-phenolate anionic complex was studied in vacuo by negative ion photoelectron spectroscopy using 193 nm photons and by density functional theory (DFT) computations at the </w:instrText>
      </w:r>
      <w:r w:rsidR="006E5898">
        <w:rPr>
          <w:rFonts w:hint="eastAsia"/>
        </w:rPr>
        <w:instrText>ω</w:instrText>
      </w:r>
      <w:r w:rsidR="006E5898">
        <w:instrText>B97XD/6-311+G(2d,p) level. We characterize the phenol-phenolate anionic complex as a proton-coupled phenolate pair, i.e., as a low-barrier hydrogen bond system. Since the phenol-phenolate anionic complex was studied in the gas phase, its measured hydrogen bond strength is its maximal ionic hydrogen bond strength. The D(PhO&lt;sup&gt;-&lt;/sup&gt;</w:instrText>
      </w:r>
      <w:r w:rsidR="006E5898">
        <w:rPr>
          <w:rFonts w:ascii="Cambria Math" w:hAnsi="Cambria Math" w:cs="Cambria Math"/>
        </w:rPr>
        <w:instrText>⋯</w:instrText>
      </w:r>
      <w:r w:rsidR="006E5898">
        <w:instrText>HOPh) interaction energy (26-30 kcal mol&lt;sup&gt;-1&lt;/sup&gt;), i.e., the hydrogen bond strength in the PhO&lt;sup&gt;-&lt;/sup&gt;</w:instrText>
      </w:r>
      <w:r w:rsidR="006E5898">
        <w:rPr>
          <w:rFonts w:ascii="Cambria Math" w:hAnsi="Cambria Math" w:cs="Cambria Math"/>
        </w:rPr>
        <w:instrText>⋯</w:instrText>
      </w:r>
      <w:r w:rsidR="006E5898">
        <w:instrText xml:space="preserve">HOPh complex, is quite substantial. Block-localized wavefunction (BLW) computations reveal that hydrogen bonded phenol rings exhibit increased ring </w:instrText>
      </w:r>
      <w:r w:rsidR="006E5898">
        <w:rPr>
          <w:rFonts w:hint="eastAsia"/>
        </w:rPr>
        <w:instrText>π</w:instrText>
      </w:r>
      <w:r w:rsidR="006E5898">
        <w:instrText>-electron delocalization energies compared to the free phenol monomer. This additional stabilization may explain the stronger than expected proton donating ability of phenol.","author":[{"dropping-particle":"","family":"Buytendyk","given":"Allyson M.","non-dropping-particle":"","parse-names":false,"suffix":""},{"dropping-particle":"","family":"Graham","given":"Jacob D.","non-dropping-particle":"","parse-names":false,"suffix":""},{"dropping-particle":"","family":"Collins","given":"Kim D.","non-dropping-particle":"","parse-names":false,"suffix":""},{"dropping-particle":"","family":"Bowen","given":"Kit H.","non-dropping-particle":"","parse-names":false,"suffix":""},{"dropping-particle":"","family":"Wu","given":"Chia Hua","non-dropping-particle":"","parse-names":false,"suffix":""},{"dropping-particle":"","family":"Wu","given":"Judy I.","non-dropping-particle":"","parse-names":false,"suffix":""}],"container-title":"Physical Chemistry Chemical Physics","id":"ITEM-1","issue":"38","issued":{"date-parts":[["2015","8","31"]]},"page":"25109-25113","publisher":"Royal Society of Chemistry","title":"The hydrogen bond strength of the phenol-phenolate anionic complex: A computational and photoelectron spectroscopic study","type":"article-journal","volume":"17"},"uris":["http://www.mendeley.com/documents/?uuid=5f0229a2-e29d-3ff9-b458-994220bb7369"]}],"mendeley":{"formattedCitation":"&lt;sup&gt;42&lt;/sup&gt;","plainTextFormattedCitation":"42","previouslyFormattedCitation":"&lt;sup&gt;42&lt;/sup&gt;"},"properties":{"noteIndex":0},"schema":"https://github.com/citation-style-language/schema/raw/master/csl-citation.json"}</w:instrText>
      </w:r>
      <w:r>
        <w:fldChar w:fldCharType="separate"/>
      </w:r>
      <w:r w:rsidR="001145D0" w:rsidRPr="001145D0">
        <w:rPr>
          <w:noProof/>
          <w:vertAlign w:val="superscript"/>
        </w:rPr>
        <w:t>42</w:t>
      </w:r>
      <w:r>
        <w:fldChar w:fldCharType="end"/>
      </w:r>
      <w:r>
        <w:t xml:space="preserve"> </w:t>
      </w:r>
      <w:r w:rsidR="00F1454A">
        <w:t xml:space="preserve">The strength of a van der Waals force is dependent on </w:t>
      </w:r>
      <w:r w:rsidR="00A26300">
        <w:t>the number of electrons and the surface area of interaction</w:t>
      </w:r>
      <w:r w:rsidR="00FF6BF7">
        <w:fldChar w:fldCharType="begin" w:fldLock="1"/>
      </w:r>
      <w:r w:rsidR="006E5898">
        <w:instrText>ADDIN CSL_CITATION {"citationItems":[{"id":"ITEM-1","itemData":{"DOI":"10.1002/anie.201905439","ISSN":"15213773","PMID":"31106508","abstract":"London dispersion, universally attractive forces originating from fluctuating dipoles, is omnipresent in molecules. While its understanding has recently made tremendous progress, its general appreciation is still lagging behind electrostatics. This can be explained by the simple tools available to study electrostatic interactions, such as electrostatic potential (ESP) maps and partial charges, and a lack thereof for dispersion. We herein report a universal quantitative descriptor of dispersion interaction potentials, which allows assessing dispersion visually by London dispersion potential (LDP) maps, and quantitatively using the average LDP on the van der Waals surface. We demonstrate the utility of these new tools by constructing a quantitative dispersion energy scale of the elements and common substituents, studying non-covalent interactions (NCIs), and developing modern linear free energy relationships in catalysis.","author":[{"dropping-particle":"","family":"Pollice","given":"Robert","non-dropping-particle":"","parse-names":false,"suffix":""},{"dropping-particle":"","family":"Chen","given":"Peter","non-dropping-particle":"","parse-names":false,"suffix":""}],"container-title":"Angewandte Chemie - International Edition","id":"ITEM-1","issue":"29","issued":{"date-parts":[["2019"]]},"page":"9758-9769","title":"A Universal Quantitative Descriptor of the Dispersion Interaction Potential","type":"article-journal","volume":"58"},"uris":["http://www.mendeley.com/documents/?uuid=17b08f45-cba1-4849-9715-88e319ac9350"]}],"mendeley":{"formattedCitation":"&lt;sup&gt;43&lt;/sup&gt;","plainTextFormattedCitation":"43","previouslyFormattedCitation":"&lt;sup&gt;43&lt;/sup&gt;"},"properties":{"noteIndex":0},"schema":"https://github.com/citation-style-language/schema/raw/master/csl-citation.json"}</w:instrText>
      </w:r>
      <w:r w:rsidR="00FF6BF7">
        <w:fldChar w:fldCharType="separate"/>
      </w:r>
      <w:r w:rsidR="001145D0" w:rsidRPr="001145D0">
        <w:rPr>
          <w:noProof/>
          <w:vertAlign w:val="superscript"/>
        </w:rPr>
        <w:t>43</w:t>
      </w:r>
      <w:r w:rsidR="00FF6BF7">
        <w:fldChar w:fldCharType="end"/>
      </w:r>
      <w:r w:rsidR="00B04464">
        <w:t xml:space="preserve"> </w:t>
      </w:r>
      <w:r w:rsidR="00ED49E0">
        <w:t>and can play a role in molecular interactions.</w:t>
      </w:r>
      <w:r w:rsidR="002B3BEA">
        <w:fldChar w:fldCharType="begin" w:fldLock="1"/>
      </w:r>
      <w:r w:rsidR="006E5898">
        <w:instrText>ADDIN CSL_CITATION {"citationItems":[{"id":"ITEM-1","itemData":{"DOI":"10.1021/jacs.7b01879","ISSN":"15205126","PMID":"28502175","abstract":"Neutron diffraction of tri(3,5-tert-butylphenyl)methane at 20 K reveals an intermolecular C-H···H-C distance of only 1.566(5) Å, which is the shortest reported to date. The compound crystallizes as a C3-symmetric dimer in an unusual head-to-head fashion. Quantum chemical computations of the solid state at the HSE-3c level of theory reproduce the structure and the close contact well (1.555 Å at 0 K) and emphasize the significance of packing effects; the gas-phase dimer structure at the same level shows a 1.634 Å C-H···H-C distance. Intermolecular London dispersion interactions between contacting tert-butyl substituents surrounding the central contact deliver the decisive energetic contributions to enable this remarkable bonding situation.","author":[{"dropping-particle":"","family":"Rösel","given":"Sören","non-dropping-particle":"","parse-names":false,"suffix":""},{"dropping-particle":"","family":"Quanz","given":"Henrik","non-dropping-particle":"","parse-names":false,"suffix":""},{"dropping-particle":"","family":"Logemann","given":"Christian","non-dropping-particle":"","parse-names":false,"suffix":""},{"dropping-particle":"","family":"Becker","given":"Jonathan","non-dropping-particle":"","parse-names":false,"suffix":""},{"dropping-particle":"","family":"Mossou","given":"Estelle","non-dropping-particle":"","parse-names":false,"suffix":""},{"dropping-particle":"","family":"Cañadillas-Delgado","given":"Laura","non-dropping-particle":"","parse-names":false,"suffix":""},{"dropping-particle":"","family":"Caldeweyher","given":"Eike","non-dropping-particle":"","parse-names":false,"suffix":""},{"dropping-particle":"","family":"Grimme","given":"Stefan","non-dropping-particle":"","parse-names":false,"suffix":""},{"dropping-particle":"","family":"Schreiner","given":"Peter R.","non-dropping-particle":"","parse-names":false,"suffix":""}],"container-title":"Journal of the American Chemical Society","id":"ITEM-1","issue":"22","issued":{"date-parts":[["2017","6","7"]]},"page":"7428-7431","publisher":"American Chemical Society","title":"London Dispersion Enables the Shortest Intermolecular Hydrocarbon H···H Contact","type":"article-journal","volume":"139"},"uris":["http://www.mendeley.com/documents/?uuid=4e46ca0e-ceed-3283-9589-8f6e5ebfe42b"]}],"mendeley":{"formattedCitation":"&lt;sup&gt;44&lt;/sup&gt;","plainTextFormattedCitation":"44","previouslyFormattedCitation":"&lt;sup&gt;44&lt;/sup&gt;"},"properties":{"noteIndex":0},"schema":"https://github.com/citation-style-language/schema/raw/master/csl-citation.json"}</w:instrText>
      </w:r>
      <w:r w:rsidR="002B3BEA">
        <w:fldChar w:fldCharType="separate"/>
      </w:r>
      <w:r w:rsidR="001145D0" w:rsidRPr="001145D0">
        <w:rPr>
          <w:noProof/>
          <w:vertAlign w:val="superscript"/>
        </w:rPr>
        <w:t>44</w:t>
      </w:r>
      <w:r w:rsidR="002B3BEA">
        <w:fldChar w:fldCharType="end"/>
      </w:r>
      <w:r w:rsidR="00670DD6">
        <w:t xml:space="preserve"> </w:t>
      </w:r>
      <w:r w:rsidR="007E5788">
        <w:t xml:space="preserve">Work by Scott </w:t>
      </w:r>
      <w:proofErr w:type="spellStart"/>
      <w:r w:rsidR="007E5788">
        <w:t>Cockroft</w:t>
      </w:r>
      <w:proofErr w:type="spellEnd"/>
      <w:r w:rsidR="007E5788">
        <w:t xml:space="preserve"> has</w:t>
      </w:r>
      <w:r w:rsidR="00670DD6">
        <w:t xml:space="preserve"> indicated that while individual van der Waals interactions may be strong </w:t>
      </w:r>
      <w:r w:rsidR="007E5788">
        <w:t xml:space="preserve">in solution </w:t>
      </w:r>
      <w:r w:rsidR="0003330A">
        <w:t>the interactions cancel each other out</w:t>
      </w:r>
      <w:r w:rsidR="00CC650F">
        <w:t>.</w:t>
      </w:r>
      <w:r w:rsidR="0003330A">
        <w:fldChar w:fldCharType="begin" w:fldLock="1"/>
      </w:r>
      <w:r w:rsidR="006E5898">
        <w:instrText>ADDIN CSL_CITATION {"citationItems":[{"id":"ITEM-1","itemData":{"DOI":"10.1038/nchem.1779","ISBN":"1755-4349","ISSN":"17554330","PMID":"24256863","abstract":"The emergent properties that arise from self-assembly and molecular recognition phenomena are a direct consequence of non-covalent interactions. Gas-phase measurements and computational methods point to the dominance of dispersion forces in molecular association, but solvent effects complicate the unambiguous quantification of these forces in solution. Here, we have used synthetic molecular balances to measure interactions between apolar alkyl chains in 31 organic, fluorous and aqueous solvent environments. The experimental interaction energies are an order of magnitude smaller than estimates of dispersion forces between alkyl chains that have been derived from vaporization enthalpies and dispersion-corrected calculations. Instead, it was found that cohesive solvent-solvent interactions are the major driving force behind apolar association in solution. The results suggest that theoretical models that implicate important roles for dispersion forces in molecular recognition events should be interpreted with caution in solvent-accessible systems.","author":[{"dropping-particle":"","family":"Yang","given":"Lixu","non-dropping-particle":"","parse-names":false,"suffix":""},{"dropping-particle":"","family":"Adam","given":"Catherine","non-dropping-particle":"","parse-names":false,"suffix":""},{"dropping-particle":"","family":"Nichol","given":"Gary S.","non-dropping-particle":"","parse-names":false,"suffix":""},{"dropping-particle":"","family":"Cockroft","given":"Scott L.","non-dropping-particle":"","parse-names":false,"suffix":""}],"container-title":"Nature Chemistry","id":"ITEM-1","issue":"12","issued":{"date-parts":[["2013"]]},"page":"1006-1010","publisher":"Nature Publishing Group","title":"How much do van der Waals dispersion forces contribute to molecular recognition in solution?","type":"article-journal","volume":"5"},"uris":["http://www.mendeley.com/documents/?uuid=d3f806e5-daf7-4523-bb70-f91995fa1ed3"]}],"mendeley":{"formattedCitation":"&lt;sup&gt;45&lt;/sup&gt;","plainTextFormattedCitation":"45","previouslyFormattedCitation":"&lt;sup&gt;45&lt;/sup&gt;"},"properties":{"noteIndex":0},"schema":"https://github.com/citation-style-language/schema/raw/master/csl-citation.json"}</w:instrText>
      </w:r>
      <w:r w:rsidR="0003330A">
        <w:fldChar w:fldCharType="separate"/>
      </w:r>
      <w:r w:rsidR="001145D0" w:rsidRPr="001145D0">
        <w:rPr>
          <w:noProof/>
          <w:vertAlign w:val="superscript"/>
        </w:rPr>
        <w:t>45</w:t>
      </w:r>
      <w:r w:rsidR="0003330A">
        <w:fldChar w:fldCharType="end"/>
      </w:r>
      <w:r w:rsidR="007E5788">
        <w:t xml:space="preserve"> </w:t>
      </w:r>
      <w:r>
        <w:t xml:space="preserve"> </w:t>
      </w:r>
      <w:r w:rsidR="00CC650F">
        <w:t xml:space="preserve">We believe </w:t>
      </w:r>
      <w:r>
        <w:t xml:space="preserve">that any focus on the intermolecular interactions </w:t>
      </w:r>
      <w:r w:rsidR="00AF5C0E">
        <w:t xml:space="preserve">between </w:t>
      </w:r>
      <w:r>
        <w:t>phenolates</w:t>
      </w:r>
      <w:r w:rsidR="00AF5C0E">
        <w:t xml:space="preserve"> and phenols</w:t>
      </w:r>
      <w:r>
        <w:t xml:space="preserve"> will be completely dominated by hydrogen bonds. We believe it is therefore reasonable to ignore these lesser interactions and focus on the significantly stronger hydrogen bonding.</w:t>
      </w:r>
    </w:p>
    <w:p w14:paraId="28346530" w14:textId="77777777" w:rsidR="00CD52D5" w:rsidRDefault="00CD52D5" w:rsidP="00CE037E">
      <w:pPr>
        <w:pStyle w:val="Heading3"/>
      </w:pPr>
      <w:bookmarkStart w:id="50" w:name="_Toc59899607"/>
      <w:r>
        <w:lastRenderedPageBreak/>
        <w:t>2.1.3 Models</w:t>
      </w:r>
      <w:bookmarkEnd w:id="50"/>
    </w:p>
    <w:p w14:paraId="7057911E" w14:textId="2FC29980" w:rsidR="00CA0CE7" w:rsidRDefault="00CD52D5" w:rsidP="00C559CF">
      <w:r>
        <w:t xml:space="preserve">Work by Abraham in finding linear free energy relationships (LFER) for the physical properties of solutes and solvents has been </w:t>
      </w:r>
      <w:r w:rsidR="00CA0CE7">
        <w:t xml:space="preserve">extensively </w:t>
      </w:r>
      <w:r>
        <w:t xml:space="preserve">used by chemists. The LFER have been used to predict reactivity but can also be used to predict physical parameters such as the Gibbs free energy of solute-solute interactions such as the binding of drugs to binding sites in blood. There are many potential physical and chemical parameters of the solvents </w:t>
      </w:r>
      <w:r w:rsidR="00CA0CE7">
        <w:t xml:space="preserve">that </w:t>
      </w:r>
      <w:r>
        <w:t>can form LFER. Knowing which parameters are needed for the desired LFER can be a case of trial and error unless it has been done before. Some of the parameters required to form LFER</w:t>
      </w:r>
      <w:r w:rsidR="00CA0CE7">
        <w:t>s</w:t>
      </w:r>
      <w:r>
        <w:t xml:space="preserve"> will not be known</w:t>
      </w:r>
      <w:r w:rsidR="00CA0CE7">
        <w:t>,</w:t>
      </w:r>
      <w:r>
        <w:t xml:space="preserve"> which can take valuable time and money. </w:t>
      </w:r>
      <w:r w:rsidR="00CA0CE7">
        <w:t xml:space="preserve">However, </w:t>
      </w:r>
      <w:r>
        <w:t>the LFER</w:t>
      </w:r>
      <w:r w:rsidR="00CA0CE7">
        <w:t>s</w:t>
      </w:r>
      <w:r>
        <w:t xml:space="preserve"> developed by Kamlet-Taft-Abraham have been in use for several decades</w:t>
      </w:r>
      <w:r w:rsidR="00CA0CE7">
        <w:t>, which means that</w:t>
      </w:r>
      <w:r>
        <w:t xml:space="preserve"> there is a large database of many of the parameters for many solutes and solvents</w:t>
      </w:r>
      <w:r w:rsidR="00CA0CE7">
        <w:t>,</w:t>
      </w:r>
      <w:r>
        <w:t xml:space="preserve"> from common lab solvents such as acetone and DMSO</w:t>
      </w:r>
      <w:r w:rsidR="00CA0CE7">
        <w:t>,</w:t>
      </w:r>
      <w:r>
        <w:t xml:space="preserve"> to natural solvents such as blood and beer.</w:t>
      </w:r>
    </w:p>
    <w:p w14:paraId="0506695C" w14:textId="11A30879" w:rsidR="00CD52D5" w:rsidRPr="00C844FC" w:rsidRDefault="00CD52D5" w:rsidP="00C559CF">
      <w:r>
        <w:t xml:space="preserve">Abraham has utilised </w:t>
      </w:r>
      <w:r w:rsidR="00CA0CE7">
        <w:t>LFER</w:t>
      </w:r>
      <w:r>
        <w:t xml:space="preserve"> method</w:t>
      </w:r>
      <w:r w:rsidR="00CA0CE7">
        <w:t>s</w:t>
      </w:r>
      <w:r>
        <w:t xml:space="preserve"> to describe phenolate anions.</w:t>
      </w:r>
      <w:r>
        <w:fldChar w:fldCharType="begin" w:fldLock="1"/>
      </w:r>
      <w:r w:rsidR="006E5898">
        <w:instrText>ADDIN CSL_CITATION {"citationItems":[{"id":"ITEM-1","itemData":{"DOI":"10.1021/jo100292j","abstract":"Partition coefficients from water to organic solvents for phenoxide anions have been obtained using a method based on the variation of pK a of phenols with solvent. From these partition coefficients, the Abraham descriptors for phenoxide anions, on the same scale as descriptors for neutral molecules, have been obtained. Equations have been constructed for the prediction of descriptors, and values of the Abraham descriptors E, S, A (equal to zero for the phenoxide anions we have studied), B, V, and J-have been determined or estimated for some 60 substituted phenoxide anions. These anions are characterized by very large values of the dipolarity/polarizability descriptor S and the hydrogen bond basicity descriptor B. In order to show the utility of the obtained phenoxide descriptors, we demonstrate that they can be combined with descriptors for carboxylate anions and permanent anions to yield equations for the Finkelstein reaction of anions with iodomethane in methanol, N,N-dimethylformamide, and water.","author":[{"dropping-particle":"","family":"Abraham","given":"Michael H","non-dropping-particle":"","parse-names":false,"suffix":""},{"dropping-particle":"","family":"Acree","given":"William E","non-dropping-particle":"","parse-names":false,"suffix":""}],"container-title":"J. Org. Chem","id":"ITEM-1","issued":{"date-parts":[["2010"]]},"page":"3021","title":"Solute Descriptors for Phenoxide Anions and Their Use To Establish Correlations of Rates of Reaction of Anions with Iodomethane","type":"article-journal","volume":"75"},"uris":["http://www.mendeley.com/documents/?uuid=2101af11-aa01-3683-814f-5690b6c9e7aa"]}],"mendeley":{"formattedCitation":"&lt;sup&gt;46&lt;/sup&gt;","plainTextFormattedCitation":"46","previouslyFormattedCitation":"&lt;sup&gt;46&lt;/sup&gt;"},"properties":{"noteIndex":0},"schema":"https://github.com/citation-style-language/schema/raw/master/csl-citation.json"}</w:instrText>
      </w:r>
      <w:r>
        <w:fldChar w:fldCharType="separate"/>
      </w:r>
      <w:r w:rsidR="001145D0" w:rsidRPr="001145D0">
        <w:rPr>
          <w:noProof/>
          <w:vertAlign w:val="superscript"/>
        </w:rPr>
        <w:t>46</w:t>
      </w:r>
      <w:r>
        <w:fldChar w:fldCharType="end"/>
      </w:r>
      <w:r>
        <w:t xml:space="preserve"> The B values (also known as </w:t>
      </w:r>
      <w:r>
        <w:rPr>
          <w:rFonts w:ascii="Calibri" w:hAnsi="Calibri"/>
        </w:rPr>
        <w:t>β</w:t>
      </w:r>
      <w:r>
        <w:t xml:space="preserve"> value) describing hydrogen bond basicity of the species of the phenolates were found to be particularly high and amongst the highest values of </w:t>
      </w:r>
      <w:r>
        <w:rPr>
          <w:rFonts w:ascii="Calibri" w:hAnsi="Calibri"/>
        </w:rPr>
        <w:t>β</w:t>
      </w:r>
      <w:r>
        <w:t xml:space="preserve"> </w:t>
      </w:r>
      <w:r w:rsidR="00CA0CE7">
        <w:t>ever</w:t>
      </w:r>
      <w:r>
        <w:t xml:space="preserve"> found</w:t>
      </w:r>
      <w:r w:rsidR="00CA0CE7">
        <w:t>,</w:t>
      </w:r>
      <w:r>
        <w:t xml:space="preserve"> with a value of 3.01 for 2-naphtholate. They subsequently correlated the </w:t>
      </w:r>
      <w:r>
        <w:rPr>
          <w:rFonts w:ascii="Calibri" w:hAnsi="Calibri"/>
        </w:rPr>
        <w:t>β</w:t>
      </w:r>
      <w:r>
        <w:t xml:space="preserve"> values of the phenolates with the rate of reaction between the phenolates and iodomethane.</w:t>
      </w:r>
      <w:r w:rsidR="00CA0CE7">
        <w:t xml:space="preserve"> </w:t>
      </w:r>
      <w:r>
        <w:t xml:space="preserve">The extremely high </w:t>
      </w:r>
      <w:r>
        <w:rPr>
          <w:rFonts w:ascii="Calibri" w:hAnsi="Calibri"/>
        </w:rPr>
        <w:t>β</w:t>
      </w:r>
      <w:r>
        <w:t xml:space="preserve"> values found for the phenolates further supports our simplification that the intermolecular interactions in solution of phenolate will be dominated by hydrogen bonds and so the weaker interactions can be ignored.</w:t>
      </w:r>
    </w:p>
    <w:p w14:paraId="6204905D" w14:textId="3C09AFE9" w:rsidR="00CD52D5" w:rsidRDefault="00CD52D5" w:rsidP="00C559CF">
      <w:r>
        <w:t xml:space="preserve">The Hunter electrostatic competition model views electrostatic interactions as the dominant method of interaction between species </w:t>
      </w:r>
      <w:r w:rsidRPr="00E66C6E">
        <w:t>in solution.</w:t>
      </w:r>
      <w:r>
        <w:t xml:space="preserve"> This </w:t>
      </w:r>
      <w:r w:rsidRPr="00E66C6E">
        <w:t>model simplifies interactions into two parameters</w:t>
      </w:r>
      <w:r>
        <w:t>:</w:t>
      </w:r>
      <w:r w:rsidRPr="00E66C6E">
        <w:t xml:space="preserve"> the hydrogen bond donor </w:t>
      </w:r>
      <w:r>
        <w:t>value</w:t>
      </w:r>
      <w:r w:rsidRPr="00E66C6E">
        <w:t xml:space="preserve"> </w:t>
      </w:r>
      <w:r>
        <w:t>(</w:t>
      </w:r>
      <w:r>
        <w:rPr>
          <w:rFonts w:ascii="Calibri" w:hAnsi="Calibri" w:cs="Calibri"/>
        </w:rPr>
        <w:t>α</w:t>
      </w:r>
      <w:r>
        <w:t>) and the hydrogen bond acceptor value (</w:t>
      </w:r>
      <w:r>
        <w:rPr>
          <w:rFonts w:ascii="Calibri" w:hAnsi="Calibri" w:cs="Calibri"/>
        </w:rPr>
        <w:t>β</w:t>
      </w:r>
      <w:r>
        <w:t xml:space="preserve">). The </w:t>
      </w:r>
      <w:r>
        <w:rPr>
          <w:rFonts w:ascii="Calibri" w:hAnsi="Calibri" w:cs="Calibri"/>
        </w:rPr>
        <w:t>α</w:t>
      </w:r>
      <w:r>
        <w:t xml:space="preserve"> and </w:t>
      </w:r>
      <w:r>
        <w:rPr>
          <w:rFonts w:ascii="Calibri" w:hAnsi="Calibri" w:cs="Calibri"/>
        </w:rPr>
        <w:t>β</w:t>
      </w:r>
      <w:r>
        <w:t xml:space="preserve"> value correlate to the most positive and negative point on the molecules’ electrostatic surface potential. Knowing the </w:t>
      </w:r>
      <w:r>
        <w:rPr>
          <w:rFonts w:ascii="Calibri" w:hAnsi="Calibri" w:cs="Calibri"/>
        </w:rPr>
        <w:t>α</w:t>
      </w:r>
      <w:r>
        <w:t xml:space="preserve"> and </w:t>
      </w:r>
      <w:r>
        <w:rPr>
          <w:rFonts w:ascii="Calibri" w:hAnsi="Calibri" w:cs="Calibri"/>
        </w:rPr>
        <w:t>β</w:t>
      </w:r>
      <w:r>
        <w:t xml:space="preserve"> values of the species in solution allow the Gibbs free energy of interaction between two species to be predicted. The model is simplistic in its exclusion of </w:t>
      </w:r>
      <w:r>
        <w:rPr>
          <w:rFonts w:ascii="Calibri" w:hAnsi="Calibri"/>
        </w:rPr>
        <w:t>σ</w:t>
      </w:r>
      <w:r>
        <w:t xml:space="preserve"> hole interactions such as halogen</w:t>
      </w:r>
      <w:r>
        <w:fldChar w:fldCharType="begin" w:fldLock="1"/>
      </w:r>
      <w:r w:rsidR="00F364E8">
        <w:instrText>ADDIN CSL_CITATION {"citationItems":[{"id":"ITEM-1","itemData":{"DOI":"10.1039/C4SC01746C","ISBN":"2041-6520","ISSN":"2041-6520","abstract":"&lt;p&gt;In contrast to strong hydrogen bonds, strong halogen bonds are not disrupted by polar solvents.&lt;/p&gt;","author":[{"dropping-particle":"","family":"Robertson","given":"Craig C.","non-dropping-particle":"","parse-names":false,"suffix":""},{"dropping-particle":"","family":"Perutz","given":"Robin N.","non-dropping-particle":"","parse-names":false,"suffix":""},{"dropping-particle":"","family":"Brammer","given":"Lee","non-dropping-particle":"","parse-names":false,"suffix":""},{"dropping-particle":"","family":"Hunter","given":"Christopher A.","non-dropping-particle":"","parse-names":false,"suffix":""}],"container-title":"Chem. Sci.","id":"ITEM-1","issue":"11","issued":{"date-parts":[["2014"]]},"page":"4179-4183","publisher":"Royal Society of Chemistry","title":"A solvent-resistant halogen bond","type":"article-journal","volume":"5"},"uris":["http://www.mendeley.com/documents/?uuid=01202749-5bf3-4af5-8a5a-51f1d4cdc3ea"]}],"mendeley":{"formattedCitation":"&lt;sup&gt;22&lt;/sup&gt;","plainTextFormattedCitation":"22","previouslyFormattedCitation":"&lt;sup&gt;22&lt;/sup&gt;"},"properties":{"noteIndex":0},"schema":"https://github.com/citation-style-language/schema/raw/master/csl-citation.json"}</w:instrText>
      </w:r>
      <w:r>
        <w:fldChar w:fldCharType="separate"/>
      </w:r>
      <w:r w:rsidR="001126BB" w:rsidRPr="001126BB">
        <w:rPr>
          <w:noProof/>
          <w:vertAlign w:val="superscript"/>
        </w:rPr>
        <w:t>22</w:t>
      </w:r>
      <w:r>
        <w:fldChar w:fldCharType="end"/>
      </w:r>
      <w:r>
        <w:t xml:space="preserve"> and chalcogen bonds</w:t>
      </w:r>
      <w:bookmarkStart w:id="51" w:name="_Hlk65599932"/>
      <w:r>
        <w:t>.</w:t>
      </w:r>
      <w:r w:rsidR="009F28DC">
        <w:fldChar w:fldCharType="begin" w:fldLock="1"/>
      </w:r>
      <w:r w:rsidR="006E5898">
        <w:instrText xml:space="preserve">ADDIN CSL_CITATION {"citationItems":[{"id":"ITEM-1","itemData":{"DOI":"10.1021/jacs.7b08511","ISSN":"15205126","PMID":"28985065","abstract":"Favorable molecular interactions between group 16 elements have been implicated in catalysis, biological processes, and materials and medicinal chemistry. Such interactions have since become known as chalcogen bonds by analogy to hydrogen and halogen bonds. Although the prevalence and applications of chalcogen-bonding interactions continues to develop, debate still surrounds the energetic significance and physicochemical origins of this class of </w:instrText>
      </w:r>
      <w:r w:rsidR="006E5898">
        <w:rPr>
          <w:rFonts w:hint="eastAsia"/>
        </w:rPr>
        <w:instrText>σ</w:instrText>
      </w:r>
      <w:r w:rsidR="006E5898">
        <w:instrText xml:space="preserve">-hole interaction. Here, synthetic molecular balances were used to perform a quantitative experimental investigation of chalcogen-bonding interactions. Over 160 experimental conformational free energies were measured in 13 different solvents to examine the energetics of O···S, O···Se, S···S, O···HC, and S···HC contacts and the associated substituent and solvent effects. The strongest chalcogen-bonding interactions were found to be at least as strong as conventional H-bonds, but unlike H-bonds, surprisingly independent of the solvent. The independence of the conformational free energies on solvent polarity, polarizability, and H-bonding characteristics showed that electrostatic, solvophobic, and van der Waals dispersion forces did not account for the observed experimental trends. Instead, a quantitative relationship between the experimental conformational free energies and computed molecular orbital energies was consistent with the chalcogen-bonding interactions being dominated by n </w:instrText>
      </w:r>
      <w:r w:rsidR="006E5898">
        <w:rPr>
          <w:rFonts w:ascii="Times New Roman" w:hAnsi="Times New Roman" w:cs="Times New Roman"/>
        </w:rPr>
        <w:instrText>→</w:instrText>
      </w:r>
      <w:r w:rsidR="006E5898">
        <w:instrText xml:space="preserve"> </w:instrText>
      </w:r>
      <w:r w:rsidR="006E5898">
        <w:rPr>
          <w:rFonts w:hint="eastAsia"/>
        </w:rPr>
        <w:instrText>σ</w:instrText>
      </w:r>
      <w:r w:rsidR="006E5898">
        <w:rPr>
          <w:rFonts w:ascii="Cambria Math" w:hAnsi="Cambria Math" w:cs="Cambria Math"/>
        </w:rPr>
        <w:instrText>∗</w:instrText>
      </w:r>
      <w:r w:rsidR="006E5898">
        <w:instrText xml:space="preserve"> orbital delocalization between a lone pair (n) of a (thio)amide donor and the antibonding </w:instrText>
      </w:r>
      <w:r w:rsidR="006E5898">
        <w:rPr>
          <w:rFonts w:hint="eastAsia"/>
        </w:rPr>
        <w:instrText>σ</w:instrText>
      </w:r>
      <w:r w:rsidR="006E5898">
        <w:rPr>
          <w:rFonts w:ascii="Cambria Math" w:hAnsi="Cambria Math" w:cs="Cambria Math"/>
        </w:rPr>
        <w:instrText>∗</w:instrText>
      </w:r>
      <w:r w:rsidR="006E5898">
        <w:instrText xml:space="preserve"> orbital of an acceptor thiophene or selenophene. Interestingly, stabilization was manifested through the same acceptor molecular orbital irrespective of whether a direct chalcogen···chalcogen or chalcogen···H-C contact was made. Our results underline the importance of often-overlooked orbital delocalization effects in conformational control and molecular recognition phenomena.","author":[{"dropping-particle":"","family":"Pascoe","given":"Dominic J.","non-dropping-particle":"","parse-names":false,"suffix":""},{"dropping-particle":"","family":"Ling","given":"Kenneth B.","non-dropping-particle":"","parse-names":false,"suffix":""},{"dropping-particle":"","family":"Cockroft","given":"Scott L.","non-dropping-particle":"","parse-names":false,"suffix":""}],"container-title":"Journal of the American Chemical Society","id":"ITEM-1","issue":"42","issued":{"date-parts":[["2017"]]},"page":"15160-15167","title":"The Origin of Chalcogen-Bonding Interactions","type":"article-journal","volume":"139"},"uris":["http://www.mendeley.com/documents/?uuid=ccae8131-82a9-4612-ae40-0b59f66b335b"]}],"mendeley":{"formattedCitation":"&lt;sup&gt;47&lt;/sup&gt;","plainTextFormattedCitation":"47","previouslyFormattedCitation":"&lt;sup&gt;47&lt;/sup&gt;"},"properties":{"noteIndex":0},"schema":"https://github.com/citation-style-language/schema/raw/master/csl-citation.json"}</w:instrText>
      </w:r>
      <w:r w:rsidR="009F28DC">
        <w:fldChar w:fldCharType="separate"/>
      </w:r>
      <w:r w:rsidR="001145D0" w:rsidRPr="001145D0">
        <w:rPr>
          <w:noProof/>
          <w:vertAlign w:val="superscript"/>
        </w:rPr>
        <w:t>47</w:t>
      </w:r>
      <w:r w:rsidR="009F28DC">
        <w:fldChar w:fldCharType="end"/>
      </w:r>
      <w:r>
        <w:t xml:space="preserve"> </w:t>
      </w:r>
      <w:bookmarkEnd w:id="51"/>
      <w:r>
        <w:t>The has been shown to be a powerful tool in predicting solute interactions even using this minimal information.</w:t>
      </w:r>
      <w:r>
        <w:fldChar w:fldCharType="begin" w:fldLock="1"/>
      </w:r>
      <w:r w:rsidR="00F364E8">
        <w:instrText>ADDIN CSL_CITATION {"citationItems":[{"id":"ITEM-1","itemData":{"DOI":"10.1002/anie.200604966","ISSN":"1433-7851","PMID":"17415725","author":[{"dropping-particle":"","family":"Cook","given":"Joanne L.","non-dropping-particle":"","parse-names":false,"suffix":""},{"dropping-particle":"","family":"Hunter","given":"Christopher A.","non-dropping-particle":"","parse-names":false,"suffix":""},{"dropping-particle":"","family":"Low","given":"Caroline M R","non-dropping-particle":"","parse-names":false,"suffix":""},{"dropping-particle":"","family":"Perez-Velasco","given":"Alejandro","non-dropping-particle":"","parse-names":false,"suffix":""},{"dropping-particle":"","family":"Vinter","given":"Jeremy G.","non-dropping-particle":"","parse-names":false,"suffix":""}],"container-title":"Angewandte Chemie (International ed. in English)","id":"ITEM-1","issue":"20","issued":{"date-parts":[["2007","1"]]},"page":"3706-9","title":"Solvent effects on hydrogen bonding.","type":"article-journal","volume":"46"},"uris":["http://www.mendeley.com/documents/?uuid=017479e2-2d4c-4565-87a5-9726f0277bc8"]}],"mendeley":{"formattedCitation":"&lt;sup&gt;26&lt;/sup&gt;","plainTextFormattedCitation":"26","previouslyFormattedCitation":"&lt;sup&gt;26&lt;/sup&gt;"},"properties":{"noteIndex":0},"schema":"https://github.com/citation-style-language/schema/raw/master/csl-citation.json"}</w:instrText>
      </w:r>
      <w:r>
        <w:fldChar w:fldCharType="separate"/>
      </w:r>
      <w:r w:rsidR="001126BB" w:rsidRPr="001126BB">
        <w:rPr>
          <w:noProof/>
          <w:vertAlign w:val="superscript"/>
        </w:rPr>
        <w:t>26</w:t>
      </w:r>
      <w:r>
        <w:fldChar w:fldCharType="end"/>
      </w:r>
      <w:r w:rsidR="008E20C9" w:rsidRPr="008E20C9">
        <w:t xml:space="preserve"> </w:t>
      </w:r>
      <w:r w:rsidR="008E20C9">
        <w:t>The C term represents the entropic cost of bringing together the two solutes and is generally shown to be 6</w:t>
      </w:r>
      <w:r w:rsidR="00CA0CE7">
        <w:t>,</w:t>
      </w:r>
      <w:r w:rsidR="008E20C9">
        <w:t xml:space="preserve"> however computation work by the Hunter group found 10 to produce the best correlation to experimental data.</w:t>
      </w:r>
      <w:r w:rsidR="008E20C9">
        <w:fldChar w:fldCharType="begin" w:fldLock="1"/>
      </w:r>
      <w:r w:rsidR="006E5898">
        <w:instrText>ADDIN CSL_CITATION {"citationItems":[{"id":"ITEM-1","itemData":{"DOI":"10.1039/d0sc01288b","ISSN":"20416539","abstract":"Solvation has profound effects on the behaviour of supramolecular systems, but the effects can be difficult to predict even at a qualitative level. Functional group interaction profiles (FGIPs) provide a simple visual method for understanding how solvent affects the free energy contribution due to a single point interaction, such as a hydrogen bond, between two solute functional groups. A generalised theoretical approach has been developed, which allows calculation of FGIPs for any solvent or solvent mixture, and FGIPs for 300 different solvents have been produced, providing a comprehensive description of solvent effects on non-covalent chemistry. The free energy calculations have been validated using experimental measurements of association constants for hydrogen bonded complexes in multiple solvent mixtures. The calculated FGIPs provide good descriptions of the solvation of polar solutes, solvophobic interactions between non-polar solutes in polar solvents like water, and preferential solvation in solvent mixtures. Applications are explored of the use of FGIPs in drug design, for optimising receptor-ligand interactions, and in enantioselective catalysis for solvent selection to optimise selectivity.","author":[{"dropping-particle":"","family":"Driver","given":"Mark D.","non-dropping-particle":"","parse-names":false,"suffix":""},{"dropping-particle":"","family":"Williamson","given":"Mark J.","non-dropping-particle":"","parse-names":false,"suffix":""},{"dropping-particle":"","family":"Cook","given":"Joanne L","non-dropping-particle":"","parse-names":false,"suffix":""},{"dropping-particle":"","family":"Hunter","given":"Christopher A.","non-dropping-particle":"","parse-names":false,"suffix":""}],"container-title":"Chemical Science","id":"ITEM-1","issue":"17","issued":{"date-parts":[["2020","5","7"]]},"page":"4456-4466","publisher":"Royal Society of Chemistry","title":"Functional group interaction profiles: a general treatment of solvent effects on non-covalent interactions","type":"article-journal","volume":"11"},"uris":["http://www.mendeley.com/documents/?uuid=2e2e12fa-77c0-3c94-abae-13db404f6f2a"]}],"mendeley":{"formattedCitation":"&lt;sup&gt;48&lt;/sup&gt;","plainTextFormattedCitation":"48","previouslyFormattedCitation":"&lt;sup&gt;48&lt;/sup&gt;"},"properties":{"noteIndex":0},"schema":"https://github.com/citation-style-language/schema/raw/master/csl-citation.json"}</w:instrText>
      </w:r>
      <w:r w:rsidR="008E20C9">
        <w:fldChar w:fldCharType="separate"/>
      </w:r>
      <w:r w:rsidR="001145D0" w:rsidRPr="001145D0">
        <w:rPr>
          <w:noProof/>
          <w:vertAlign w:val="superscript"/>
        </w:rPr>
        <w:t>48</w:t>
      </w:r>
      <w:r w:rsidR="008E20C9">
        <w:fldChar w:fldCharType="end"/>
      </w:r>
    </w:p>
    <w:p w14:paraId="6423247D" w14:textId="75A98B88" w:rsidR="00CD52D5" w:rsidRPr="008A6F70" w:rsidRDefault="00CA0CE7" w:rsidP="00C559CF">
      <m:oMathPara>
        <m:oMath>
          <m:r>
            <m:rPr>
              <m:sty m:val="p"/>
            </m:rPr>
            <w:rPr>
              <w:rFonts w:ascii="Cambria Math" w:hAnsi="Cambria Math" w:cs="Calibri"/>
            </w:rPr>
            <m:t>ΔΔ</m:t>
          </m:r>
          <m:r>
            <w:rPr>
              <w:rFonts w:ascii="Cambria Math" w:hAnsi="Cambria Math" w:cs="Calibri"/>
            </w:rPr>
            <m:t>G=-</m:t>
          </m:r>
          <m:d>
            <m:dPr>
              <m:ctrlPr>
                <w:rPr>
                  <w:rFonts w:ascii="Cambria Math" w:hAnsi="Cambria Math" w:cs="Calibri"/>
                  <w:i/>
                </w:rPr>
              </m:ctrlPr>
            </m:dPr>
            <m:e>
              <m:r>
                <w:rPr>
                  <w:rFonts w:ascii="Cambria Math" w:hAnsi="Cambria Math" w:cs="Calibri"/>
                </w:rPr>
                <m:t>α-</m:t>
              </m:r>
              <m:sSub>
                <m:sSubPr>
                  <m:ctrlPr>
                    <w:rPr>
                      <w:rFonts w:ascii="Cambria Math" w:hAnsi="Cambria Math" w:cs="Calibri"/>
                      <w:i/>
                    </w:rPr>
                  </m:ctrlPr>
                </m:sSubPr>
                <m:e>
                  <m:r>
                    <w:rPr>
                      <w:rFonts w:ascii="Cambria Math" w:hAnsi="Cambria Math" w:cs="Calibri"/>
                    </w:rPr>
                    <m:t>α</m:t>
                  </m:r>
                </m:e>
                <m:sub>
                  <m:r>
                    <w:rPr>
                      <w:rFonts w:ascii="Cambria Math" w:hAnsi="Cambria Math" w:cs="Calibri"/>
                    </w:rPr>
                    <m:t>s</m:t>
                  </m:r>
                </m:sub>
              </m:sSub>
            </m:e>
          </m:d>
          <m:d>
            <m:dPr>
              <m:ctrlPr>
                <w:rPr>
                  <w:rFonts w:ascii="Cambria Math" w:hAnsi="Cambria Math" w:cs="Calibri"/>
                  <w:i/>
                </w:rPr>
              </m:ctrlPr>
            </m:dPr>
            <m:e>
              <m:r>
                <w:rPr>
                  <w:rFonts w:ascii="Cambria Math" w:hAnsi="Cambria Math" w:cs="Calibri"/>
                </w:rPr>
                <m:t>β-</m:t>
              </m:r>
              <m:sSub>
                <m:sSubPr>
                  <m:ctrlPr>
                    <w:rPr>
                      <w:rFonts w:ascii="Cambria Math" w:hAnsi="Cambria Math" w:cs="Calibri"/>
                      <w:i/>
                    </w:rPr>
                  </m:ctrlPr>
                </m:sSubPr>
                <m:e>
                  <m:r>
                    <w:rPr>
                      <w:rFonts w:ascii="Cambria Math" w:hAnsi="Cambria Math" w:cs="Calibri"/>
                    </w:rPr>
                    <m:t>β</m:t>
                  </m:r>
                </m:e>
                <m:sub>
                  <m:r>
                    <w:rPr>
                      <w:rFonts w:ascii="Cambria Math" w:hAnsi="Cambria Math" w:cs="Calibri"/>
                    </w:rPr>
                    <m:t>s</m:t>
                  </m:r>
                </m:sub>
              </m:sSub>
            </m:e>
          </m:d>
          <m:r>
            <w:rPr>
              <w:rFonts w:ascii="Cambria Math" w:hAnsi="Cambria Math" w:cs="Calibri"/>
            </w:rPr>
            <m:t>+C</m:t>
          </m:r>
        </m:oMath>
      </m:oMathPara>
    </w:p>
    <w:p w14:paraId="333BAE0C" w14:textId="3821E1D1" w:rsidR="00CD52D5" w:rsidRDefault="00CD52D5" w:rsidP="00E40FAE">
      <w:pPr>
        <w:pStyle w:val="Caption"/>
        <w:keepNext/>
      </w:pPr>
      <w:bookmarkStart w:id="52" w:name="_Ref59288546"/>
      <w:r>
        <w:lastRenderedPageBreak/>
        <w:t xml:space="preserve">Equation </w:t>
      </w:r>
      <w:fldSimple w:instr=" SEQ Equation \* ARABIC ">
        <w:r w:rsidR="00BA6F40">
          <w:rPr>
            <w:noProof/>
          </w:rPr>
          <w:t>16</w:t>
        </w:r>
      </w:fldSimple>
      <w:bookmarkEnd w:id="52"/>
    </w:p>
    <w:p w14:paraId="33FB2921" w14:textId="054796A1" w:rsidR="00CD52D5" w:rsidRDefault="00CD52D5" w:rsidP="00C559CF">
      <w:r>
        <w:t xml:space="preserve">The </w:t>
      </w:r>
      <w:r>
        <w:rPr>
          <w:rFonts w:ascii="Calibri" w:hAnsi="Calibri" w:cs="Calibri"/>
        </w:rPr>
        <w:t>α</w:t>
      </w:r>
      <w:r>
        <w:t xml:space="preserve"> and </w:t>
      </w:r>
      <w:r>
        <w:rPr>
          <w:rFonts w:ascii="Calibri" w:hAnsi="Calibri" w:cs="Calibri"/>
        </w:rPr>
        <w:t>β</w:t>
      </w:r>
      <w:r>
        <w:t xml:space="preserve"> values of the solutes and solvents must be known to use </w:t>
      </w:r>
      <w:r>
        <w:fldChar w:fldCharType="begin"/>
      </w:r>
      <w:r>
        <w:instrText xml:space="preserve"> REF _Ref59288546 \h </w:instrText>
      </w:r>
      <w:r>
        <w:fldChar w:fldCharType="separate"/>
      </w:r>
      <w:r w:rsidR="00BA6F40">
        <w:t xml:space="preserve">Equation </w:t>
      </w:r>
      <w:r w:rsidR="00BA6F40">
        <w:rPr>
          <w:noProof/>
        </w:rPr>
        <w:t>16</w:t>
      </w:r>
      <w:r>
        <w:fldChar w:fldCharType="end"/>
      </w:r>
      <w:r>
        <w:t xml:space="preserve">. As the purpose of </w:t>
      </w:r>
      <w:r w:rsidR="005E365A">
        <w:fldChar w:fldCharType="begin"/>
      </w:r>
      <w:r w:rsidR="005E365A">
        <w:instrText xml:space="preserve"> REF _Ref59288546 \h </w:instrText>
      </w:r>
      <w:r w:rsidR="005E365A">
        <w:fldChar w:fldCharType="separate"/>
      </w:r>
      <w:r w:rsidR="00BA6F40">
        <w:t xml:space="preserve">Equation </w:t>
      </w:r>
      <w:r w:rsidR="00BA6F40">
        <w:rPr>
          <w:noProof/>
        </w:rPr>
        <w:t>16</w:t>
      </w:r>
      <w:r w:rsidR="005E365A">
        <w:fldChar w:fldCharType="end"/>
      </w:r>
      <w:r w:rsidR="00DE3839">
        <w:t xml:space="preserve"> </w:t>
      </w:r>
      <w:r>
        <w:t>is to be able to predict the energy of binding between two solutes competing to interact with one another</w:t>
      </w:r>
      <w:r w:rsidR="00CA0CE7">
        <w:t xml:space="preserve">, </w:t>
      </w:r>
      <w:r>
        <w:t xml:space="preserve">the solvent </w:t>
      </w:r>
      <w:r>
        <w:rPr>
          <w:rFonts w:ascii="Calibri" w:hAnsi="Calibri"/>
        </w:rPr>
        <w:t>α</w:t>
      </w:r>
      <w:r>
        <w:t xml:space="preserve"> and </w:t>
      </w:r>
      <w:r>
        <w:rPr>
          <w:rFonts w:ascii="Calibri" w:hAnsi="Calibri"/>
        </w:rPr>
        <w:t>β</w:t>
      </w:r>
      <w:r>
        <w:t xml:space="preserve"> values must be</w:t>
      </w:r>
      <w:r w:rsidR="00CA0CE7">
        <w:t xml:space="preserve"> known</w:t>
      </w:r>
      <w:r>
        <w:t>.</w:t>
      </w:r>
    </w:p>
    <w:p w14:paraId="456596D4" w14:textId="42B50079" w:rsidR="00CD52D5" w:rsidRDefault="00CD52D5" w:rsidP="00C559CF">
      <w:r>
        <w:t xml:space="preserve">The </w:t>
      </w:r>
      <w:r>
        <w:rPr>
          <w:rFonts w:ascii="Calibri" w:hAnsi="Calibri" w:cs="Calibri"/>
        </w:rPr>
        <w:t>α</w:t>
      </w:r>
      <w:r>
        <w:t xml:space="preserve"> and </w:t>
      </w:r>
      <w:r>
        <w:rPr>
          <w:rFonts w:ascii="Calibri" w:hAnsi="Calibri" w:cs="Calibri"/>
        </w:rPr>
        <w:t>β</w:t>
      </w:r>
      <w:r>
        <w:t xml:space="preserve"> values can be obtained experimentally through titrations with known hydrogen bond donors or acceptors by obtaining a binding constant between two solutes and rearranging </w:t>
      </w:r>
      <w:r>
        <w:fldChar w:fldCharType="begin"/>
      </w:r>
      <w:r>
        <w:instrText xml:space="preserve"> REF _Ref59288546 \h </w:instrText>
      </w:r>
      <w:r>
        <w:fldChar w:fldCharType="separate"/>
      </w:r>
      <w:r w:rsidR="00BA6F40">
        <w:t xml:space="preserve">Equation </w:t>
      </w:r>
      <w:r w:rsidR="00BA6F40">
        <w:rPr>
          <w:noProof/>
        </w:rPr>
        <w:t>16</w:t>
      </w:r>
      <w:r>
        <w:fldChar w:fldCharType="end"/>
      </w:r>
      <w:r>
        <w:t xml:space="preserve"> into </w:t>
      </w:r>
      <w:r>
        <w:fldChar w:fldCharType="begin"/>
      </w:r>
      <w:r>
        <w:instrText xml:space="preserve"> REF _Ref59288568 \h </w:instrText>
      </w:r>
      <w:r>
        <w:fldChar w:fldCharType="separate"/>
      </w:r>
      <w:r w:rsidR="00BA6F40">
        <w:t xml:space="preserve">Equation </w:t>
      </w:r>
      <w:r w:rsidR="00BA6F40">
        <w:rPr>
          <w:noProof/>
        </w:rPr>
        <w:t>17</w:t>
      </w:r>
      <w:r>
        <w:fldChar w:fldCharType="end"/>
      </w:r>
      <w:r w:rsidR="002D7B69">
        <w:t xml:space="preserve"> or </w:t>
      </w:r>
      <w:r w:rsidR="00513E73">
        <w:fldChar w:fldCharType="begin"/>
      </w:r>
      <w:r w:rsidR="00513E73">
        <w:instrText xml:space="preserve"> REF _Ref68006874 \h </w:instrText>
      </w:r>
      <w:r w:rsidR="00513E73">
        <w:fldChar w:fldCharType="separate"/>
      </w:r>
      <w:r w:rsidR="00BA6F40">
        <w:t xml:space="preserve">Equation </w:t>
      </w:r>
      <w:r w:rsidR="00BA6F40">
        <w:rPr>
          <w:noProof/>
        </w:rPr>
        <w:t>18</w:t>
      </w:r>
      <w:r w:rsidR="00513E73">
        <w:fldChar w:fldCharType="end"/>
      </w:r>
      <w:r w:rsidR="00B3210E">
        <w:t xml:space="preserve"> depend on the desired unknown</w:t>
      </w:r>
      <w:r>
        <w:t>.</w:t>
      </w:r>
      <w:r w:rsidR="008E20C9" w:rsidRPr="008E20C9">
        <w:t xml:space="preserve"> </w:t>
      </w:r>
    </w:p>
    <w:p w14:paraId="65581390" w14:textId="77777777" w:rsidR="00CD52D5" w:rsidRPr="007078F5" w:rsidRDefault="003B68FE" w:rsidP="00C559CF">
      <m:oMathPara>
        <m:oMath>
          <m:f>
            <m:fPr>
              <m:ctrlPr>
                <w:rPr>
                  <w:rFonts w:ascii="Cambria Math" w:hAnsi="Cambria Math"/>
                  <w:i/>
                </w:rPr>
              </m:ctrlPr>
            </m:fPr>
            <m:num>
              <m:r>
                <w:rPr>
                  <w:rFonts w:ascii="Cambria Math" w:hAnsi="Cambria Math"/>
                </w:rPr>
                <m:t>RTlnK+6</m:t>
              </m:r>
            </m:num>
            <m:den>
              <m:r>
                <w:rPr>
                  <w:rFonts w:ascii="Cambria Math" w:hAnsi="Cambria Math"/>
                </w:rPr>
                <m:t>α-</m:t>
              </m:r>
              <m:sSub>
                <m:sSubPr>
                  <m:ctrlPr>
                    <w:rPr>
                      <w:rFonts w:ascii="Cambria Math" w:hAnsi="Cambria Math"/>
                      <w:i/>
                    </w:rPr>
                  </m:ctrlPr>
                </m:sSubPr>
                <m:e>
                  <m:r>
                    <w:rPr>
                      <w:rFonts w:ascii="Cambria Math" w:hAnsi="Cambria Math"/>
                    </w:rPr>
                    <m:t>α</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 xml:space="preserve">=β </m:t>
          </m:r>
        </m:oMath>
      </m:oMathPara>
    </w:p>
    <w:p w14:paraId="7EF35F43" w14:textId="1B2B17F6" w:rsidR="00CD52D5" w:rsidRDefault="00CD52D5" w:rsidP="00E40FAE">
      <w:pPr>
        <w:pStyle w:val="Caption"/>
        <w:keepNext/>
        <w:rPr>
          <w:noProof/>
        </w:rPr>
      </w:pPr>
      <w:bookmarkStart w:id="53" w:name="_Ref59288568"/>
      <w:r>
        <w:t xml:space="preserve">Equation </w:t>
      </w:r>
      <w:fldSimple w:instr=" SEQ Equation \* ARABIC ">
        <w:r w:rsidR="00BA6F40">
          <w:rPr>
            <w:noProof/>
          </w:rPr>
          <w:t>17</w:t>
        </w:r>
      </w:fldSimple>
      <w:bookmarkEnd w:id="53"/>
    </w:p>
    <w:p w14:paraId="548C43EC" w14:textId="2C6E4593" w:rsidR="006F4113" w:rsidRPr="006F4113" w:rsidRDefault="003B68FE" w:rsidP="006F4113">
      <m:oMathPara>
        <m:oMath>
          <m:f>
            <m:fPr>
              <m:ctrlPr>
                <w:rPr>
                  <w:rFonts w:ascii="Cambria Math" w:hAnsi="Cambria Math"/>
                  <w:i/>
                </w:rPr>
              </m:ctrlPr>
            </m:fPr>
            <m:num>
              <m:r>
                <w:rPr>
                  <w:rFonts w:ascii="Cambria Math" w:hAnsi="Cambria Math"/>
                </w:rPr>
                <m:t>RTlnK+6</m:t>
              </m:r>
            </m:num>
            <m:den>
              <m:r>
                <w:rPr>
                  <w:rFonts w:ascii="Cambria Math" w:hAnsi="Cambria Math" w:cs="Calibri"/>
                </w:rPr>
                <m:t>β</m:t>
              </m:r>
              <m:r>
                <w:rPr>
                  <w:rFonts w:ascii="Cambria Math" w:hAnsi="Cambria Math"/>
                </w:rPr>
                <m:t>-</m:t>
              </m:r>
              <m:sSub>
                <m:sSubPr>
                  <m:ctrlPr>
                    <w:rPr>
                      <w:rFonts w:ascii="Cambria Math" w:hAnsi="Cambria Math"/>
                      <w:i/>
                    </w:rPr>
                  </m:ctrlPr>
                </m:sSubPr>
                <m:e>
                  <m:r>
                    <w:rPr>
                      <w:rFonts w:ascii="Cambria Math" w:hAnsi="Cambria Math" w:cs="Calibri"/>
                    </w:rPr>
                    <m:t>β</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cs="Calibri"/>
                </w:rPr>
                <m:t>α</m:t>
              </m:r>
            </m:e>
            <m:sub>
              <m:r>
                <w:rPr>
                  <w:rFonts w:ascii="Cambria Math" w:hAnsi="Cambria Math"/>
                </w:rPr>
                <m:t>s</m:t>
              </m:r>
            </m:sub>
          </m:sSub>
          <m:r>
            <w:rPr>
              <w:rFonts w:ascii="Cambria Math" w:hAnsi="Cambria Math"/>
            </w:rPr>
            <m:t>=</m:t>
          </m:r>
          <m:r>
            <w:rPr>
              <w:rFonts w:ascii="Cambria Math" w:hAnsi="Cambria Math" w:cs="Calibri"/>
            </w:rPr>
            <m:t>α</m:t>
          </m:r>
        </m:oMath>
      </m:oMathPara>
    </w:p>
    <w:p w14:paraId="1D6FDC71" w14:textId="38E5219A" w:rsidR="006F4113" w:rsidRPr="006F4113" w:rsidRDefault="002D7B69" w:rsidP="00E873C4">
      <w:pPr>
        <w:pStyle w:val="Caption"/>
      </w:pPr>
      <w:bookmarkStart w:id="54" w:name="_Ref68006874"/>
      <w:r>
        <w:t xml:space="preserve">Equation </w:t>
      </w:r>
      <w:fldSimple w:instr=" SEQ Equation \* ARABIC ">
        <w:r w:rsidR="00BA6F40">
          <w:rPr>
            <w:noProof/>
          </w:rPr>
          <w:t>18</w:t>
        </w:r>
      </w:fldSimple>
      <w:bookmarkEnd w:id="54"/>
    </w:p>
    <w:p w14:paraId="1AFB0AD0" w14:textId="378AE0E9" w:rsidR="00CD52D5" w:rsidRDefault="00CD52D5" w:rsidP="00C559CF">
      <w:r>
        <w:t>In performing a hydrogen bond titration</w:t>
      </w:r>
      <w:r w:rsidR="00D304BE">
        <w:t>,</w:t>
      </w:r>
      <w:r>
        <w:t xml:space="preserve"> the </w:t>
      </w:r>
      <w:r>
        <w:rPr>
          <w:rFonts w:ascii="Calibri" w:hAnsi="Calibri"/>
        </w:rPr>
        <w:t>α</w:t>
      </w:r>
      <w:r>
        <w:t xml:space="preserve"> and </w:t>
      </w:r>
      <w:r>
        <w:rPr>
          <w:rFonts w:ascii="Calibri" w:hAnsi="Calibri"/>
        </w:rPr>
        <w:t>β</w:t>
      </w:r>
      <w:r>
        <w:t xml:space="preserve"> values of the solvent system must be selected carefully. If the </w:t>
      </w:r>
      <w:r>
        <w:rPr>
          <w:rFonts w:ascii="Calibri" w:hAnsi="Calibri"/>
        </w:rPr>
        <w:t>α</w:t>
      </w:r>
      <w:r>
        <w:t xml:space="preserve"> or </w:t>
      </w:r>
      <w:r>
        <w:rPr>
          <w:rFonts w:ascii="Calibri" w:hAnsi="Calibri"/>
        </w:rPr>
        <w:t>β</w:t>
      </w:r>
      <w:r>
        <w:t xml:space="preserve"> value of the solvent system is higher or very similar to that of the solutes there will not be a significant interaction between the solutes to obtain a binding constant. Another potential issue is that errors in </w:t>
      </w:r>
      <w:r>
        <w:rPr>
          <w:rFonts w:ascii="Calibri" w:hAnsi="Calibri"/>
        </w:rPr>
        <w:t>α</w:t>
      </w:r>
      <w:r>
        <w:t xml:space="preserve"> and </w:t>
      </w:r>
      <w:r>
        <w:rPr>
          <w:rFonts w:ascii="Calibri" w:hAnsi="Calibri"/>
        </w:rPr>
        <w:t>β</w:t>
      </w:r>
      <w:r>
        <w:t xml:space="preserve"> values become more important. </w:t>
      </w:r>
      <w:r w:rsidR="00D304BE">
        <w:t>For example, i</w:t>
      </w:r>
      <w:r>
        <w:t xml:space="preserve">f the </w:t>
      </w:r>
      <w:r>
        <w:rPr>
          <w:rFonts w:ascii="Calibri" w:hAnsi="Calibri"/>
        </w:rPr>
        <w:t>α</w:t>
      </w:r>
      <w:r>
        <w:t xml:space="preserve"> value</w:t>
      </w:r>
      <w:r w:rsidR="00D304BE">
        <w:t>s</w:t>
      </w:r>
      <w:r>
        <w:t xml:space="preserve"> of the solute and solvent </w:t>
      </w:r>
      <w:r w:rsidR="00D304BE">
        <w:t>are</w:t>
      </w:r>
      <w:r>
        <w:t xml:space="preserve"> 2.5 and 2.0</w:t>
      </w:r>
      <w:r w:rsidR="00D304BE">
        <w:t xml:space="preserve"> respectively, and </w:t>
      </w:r>
      <w:r>
        <w:t xml:space="preserve">both </w:t>
      </w:r>
      <w:r w:rsidR="00D304BE">
        <w:t>have</w:t>
      </w:r>
      <w:r>
        <w:t xml:space="preserve"> an error of ± 0.1</w:t>
      </w:r>
      <w:r w:rsidR="00D304BE">
        <w:t>, while</w:t>
      </w:r>
      <w:r>
        <w:t xml:space="preserve"> the </w:t>
      </w:r>
      <w:r>
        <w:rPr>
          <w:rFonts w:ascii="Calibri" w:hAnsi="Calibri"/>
        </w:rPr>
        <w:t>β</w:t>
      </w:r>
      <w:r>
        <w:t xml:space="preserve"> value of the solvent is 1</w:t>
      </w:r>
      <w:r w:rsidR="00D304BE">
        <w:t>.0</w:t>
      </w:r>
      <w:r>
        <w:t xml:space="preserve"> with a </w:t>
      </w:r>
      <w:r w:rsidRPr="00E873C4">
        <w:rPr>
          <w:i/>
          <w:iCs/>
        </w:rPr>
        <w:t>K</w:t>
      </w:r>
      <w:r>
        <w:t xml:space="preserve"> of 5</w:t>
      </w:r>
      <w:r w:rsidR="00D304BE">
        <w:t>,</w:t>
      </w:r>
      <w:r>
        <w:t xml:space="preserve"> </w:t>
      </w:r>
      <w:r w:rsidR="00D304BE">
        <w:t xml:space="preserve">then </w:t>
      </w:r>
      <w:r>
        <w:t xml:space="preserve">the </w:t>
      </w:r>
      <w:r w:rsidR="00D304BE">
        <w:t xml:space="preserve">possible </w:t>
      </w:r>
      <w:r>
        <w:t xml:space="preserve">range in </w:t>
      </w:r>
      <w:r>
        <w:rPr>
          <w:rFonts w:ascii="Calibri" w:hAnsi="Calibri"/>
        </w:rPr>
        <w:t>β</w:t>
      </w:r>
      <w:r>
        <w:t xml:space="preserve"> value for the unknown solute is between 14.8 and 33.8. The larger the difference between the values</w:t>
      </w:r>
      <w:r w:rsidR="00D304BE">
        <w:t xml:space="preserve"> of </w:t>
      </w:r>
      <w:r w:rsidR="006F762C">
        <w:t>the solute and solvent</w:t>
      </w:r>
      <w:r w:rsidR="00D304BE">
        <w:t>,</w:t>
      </w:r>
      <w:r>
        <w:t xml:space="preserve"> the less significant the difference is. As phenolates have high B values</w:t>
      </w:r>
      <w:r w:rsidR="00D304BE">
        <w:t>,</w:t>
      </w:r>
      <w:r>
        <w:t xml:space="preserve"> as shown by Abraham</w:t>
      </w:r>
      <w:r w:rsidR="00D304BE">
        <w:t>,</w:t>
      </w:r>
      <w:r>
        <w:t xml:space="preserve"> the hydrogen bond titrations are not limited by the </w:t>
      </w:r>
      <w:r>
        <w:rPr>
          <w:rFonts w:ascii="Calibri" w:hAnsi="Calibri"/>
        </w:rPr>
        <w:t>β</w:t>
      </w:r>
      <w:r>
        <w:t xml:space="preserve"> value of the solvent. </w:t>
      </w:r>
      <w:r w:rsidR="00D304BE">
        <w:t>However, t</w:t>
      </w:r>
      <w:r>
        <w:t xml:space="preserve">he </w:t>
      </w:r>
      <w:r>
        <w:rPr>
          <w:rFonts w:ascii="Calibri" w:hAnsi="Calibri"/>
        </w:rPr>
        <w:t>α</w:t>
      </w:r>
      <w:r>
        <w:t xml:space="preserve"> value of the solvent must be significantly higher than that of the hydrogen bond donor added. Such errors can also be limited by using multiple solvents with different </w:t>
      </w:r>
      <w:r>
        <w:rPr>
          <w:rFonts w:ascii="Calibri" w:hAnsi="Calibri"/>
        </w:rPr>
        <w:t>α</w:t>
      </w:r>
      <w:r>
        <w:t xml:space="preserve"> and </w:t>
      </w:r>
      <w:r>
        <w:rPr>
          <w:rFonts w:ascii="Calibri" w:hAnsi="Calibri"/>
        </w:rPr>
        <w:t>β</w:t>
      </w:r>
      <w:r>
        <w:t xml:space="preserve"> values.</w:t>
      </w:r>
    </w:p>
    <w:p w14:paraId="2BDA889C" w14:textId="3AC18364" w:rsidR="00CD52D5" w:rsidRDefault="00CD52D5" w:rsidP="00C559CF">
      <w:r>
        <w:t xml:space="preserve">The supramolecular electrostatic model was developed around neutral species. Since we started this work, recent papers have experimentally determined the </w:t>
      </w:r>
      <w:r>
        <w:rPr>
          <w:rFonts w:ascii="Calibri" w:hAnsi="Calibri" w:cs="Calibri"/>
        </w:rPr>
        <w:t>α</w:t>
      </w:r>
      <w:r>
        <w:t xml:space="preserve"> values of positively charged hydrogen bond donors</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r>
        <w:t xml:space="preserve"> and the </w:t>
      </w:r>
      <w:r>
        <w:rPr>
          <w:rFonts w:ascii="Calibri" w:hAnsi="Calibri" w:cs="Calibri"/>
        </w:rPr>
        <w:t>β</w:t>
      </w:r>
      <w:r>
        <w:t xml:space="preserve"> values of negatively charged hydrogen bond acceptors.</w:t>
      </w:r>
      <w:r>
        <w:fldChar w:fldCharType="begin" w:fldLock="1"/>
      </w:r>
      <w:r w:rsidR="00F364E8">
        <w:instrText>ADDIN CSL_CITATION {"citationItems":[{"id":"ITEM-1","itemData":{"DOI":"10.1021/jacs.7b02008","ISSN":"15205126","abstract":"UV/vis absorption titrations have been used to investigate the formation of H-bonded complexes between anionic H-bond acceptors (HBAs) and neutral H-bond donors (HBDs) in organic solvents. Complexes formed by three different HBDs with 15 different anions were studied in chloroform and in acetonitrile. The data were used to determine self-consistent HBA parameters (</w:instrText>
      </w:r>
      <w:r w:rsidR="00F364E8">
        <w:rPr>
          <w:rFonts w:hint="eastAsia"/>
        </w:rPr>
        <w:instrText>β</w:instrText>
      </w:r>
      <w:r w:rsidR="00F364E8">
        <w:instrText xml:space="preserve">) for chloride, bromide, iodide, phosphate diester, acetate, benzoate, perrhenate, nitrate, triflimide, perchlorate, hexafluorophosphate, hydrogen sulfate, methyl sulfonate, triflate, and perfluorobutyl sulfonate. The results demonstrate the transferability of H-bond parameters for anions between different solvents and different HBD partners, allowing reliable prediction of anion recognition properties in other scenarios. Carboxylates are the strongest HBAs studied, with </w:instrText>
      </w:r>
      <w:r w:rsidR="00F364E8">
        <w:rPr>
          <w:rFonts w:hint="eastAsia"/>
        </w:rPr>
        <w:instrText>β</w:instrText>
      </w:r>
      <w:r w:rsidR="00F364E8">
        <w:instrText xml:space="preserve"> parameters (≈15) that are significantly higher than those of neutral organic HBAs, and the non-coordinating anion hexafluorophosphate is the weakest acceptor, with a </w:instrText>
      </w:r>
      <w:r w:rsidR="00F364E8">
        <w:rPr>
          <w:rFonts w:hint="eastAsia"/>
        </w:rPr>
        <w:instrText>β</w:instrText>
      </w:r>
      <w:r w:rsidR="00F364E8">
        <w:instrText xml:space="preserve"> parameter comparable to that of pyridine. The effects of ion pairing with the counter-cation were found to be negligible, provided small polar cations were avoided in the less polar solvent (chloroform). There is no correlation between the H-bonding properties of the anions and the pKa values of the conjugate acids.","author":[{"dropping-particle":"","family":"Pike","given":"Sarah J.","non-dropping-particle":"","parse-names":false,"suffix":""},{"dropping-particle":"","family":"Hutchinson","given":"Jordan J.","non-dropping-particle":"","parse-names":false,"suffix":""},{"dropping-particle":"","family":"Hunter","given":"Christopher A.","non-dropping-particle":"","parse-names":false,"suffix":""}],"container-title":"Journal of the American Chemical Society","id":"ITEM-1","issue":"19","issued":{"date-parts":[["2017"]]},"page":"6700-6706","title":"H-Bond Acceptor Parameters for Anions","type":"article-journal","volume":"139"},"uris":["http://www.mendeley.com/documents/?uuid=4b3e1eee-788a-433b-8616-6bd14face085"]}],"mendeley":{"formattedCitation":"&lt;sup&gt;29&lt;/sup&gt;","plainTextFormattedCitation":"29","previouslyFormattedCitation":"&lt;sup&gt;29&lt;/sup&gt;"},"properties":{"noteIndex":0},"schema":"https://github.com/citation-style-language/schema/raw/master/csl-citation.json"}</w:instrText>
      </w:r>
      <w:r>
        <w:fldChar w:fldCharType="separate"/>
      </w:r>
      <w:r w:rsidR="001126BB" w:rsidRPr="001126BB">
        <w:rPr>
          <w:noProof/>
          <w:vertAlign w:val="superscript"/>
        </w:rPr>
        <w:t>29</w:t>
      </w:r>
      <w:r>
        <w:fldChar w:fldCharType="end"/>
      </w:r>
      <w:r>
        <w:t xml:space="preserve"> The charged ions that have had their </w:t>
      </w:r>
      <w:r>
        <w:rPr>
          <w:rFonts w:ascii="Calibri" w:hAnsi="Calibri" w:cs="Calibri"/>
        </w:rPr>
        <w:t>α</w:t>
      </w:r>
      <w:r>
        <w:t xml:space="preserve"> or </w:t>
      </w:r>
      <w:r>
        <w:rPr>
          <w:rFonts w:ascii="Calibri" w:hAnsi="Calibri" w:cs="Calibri"/>
        </w:rPr>
        <w:t>β</w:t>
      </w:r>
      <w:r>
        <w:t xml:space="preserve"> parameters measured are common counterions and bases for the anions</w:t>
      </w:r>
      <w:r w:rsidR="00982BD5">
        <w:t>,</w:t>
      </w:r>
      <w:r>
        <w:t xml:space="preserve"> and counterions and acidic species for the cations. Our aim is to expand the experimentally determined </w:t>
      </w:r>
      <w:r>
        <w:rPr>
          <w:rFonts w:ascii="Calibri" w:hAnsi="Calibri" w:cs="Calibri"/>
        </w:rPr>
        <w:t>β</w:t>
      </w:r>
      <w:r>
        <w:t xml:space="preserve"> </w:t>
      </w:r>
      <w:r>
        <w:lastRenderedPageBreak/>
        <w:t xml:space="preserve">parameters of anions to include strongly nucleophilic species such as phenolates so that this hydrogen bonding scale can be applied to predictions concerning reactivity. The strongly nucleophilic nature of phenolates adds an additional challenge to performing a hydrogen bond titration as they can </w:t>
      </w:r>
      <w:r w:rsidR="00982BD5">
        <w:t xml:space="preserve">potentially </w:t>
      </w:r>
      <w:r>
        <w:t>degrade by reacting with the usually inert solvent.</w:t>
      </w:r>
    </w:p>
    <w:p w14:paraId="79B7813D" w14:textId="77777777" w:rsidR="00CD52D5" w:rsidRDefault="00CD52D5" w:rsidP="00C559CF">
      <w:r>
        <w:t xml:space="preserve">Finding the </w:t>
      </w:r>
      <w:r>
        <w:rPr>
          <w:rFonts w:ascii="Calibri" w:hAnsi="Calibri" w:cs="Calibri"/>
        </w:rPr>
        <w:t>β</w:t>
      </w:r>
      <w:r>
        <w:t xml:space="preserve"> values of charged nucleophilic species will open the door to potential correlations between reactivity and electrostatic binding capability and how solvent-nucleophile interactions affect reactivity. Furthermore, it will allow the comparison between the effect of systematic electronic variation on the donor/acceptor properties and the well explored Brønsted relationships of substituted phenolates with </w:t>
      </w:r>
      <w:proofErr w:type="spellStart"/>
      <w:r>
        <w:t>p</w:t>
      </w:r>
      <w:r w:rsidRPr="00F27303">
        <w:rPr>
          <w:i/>
          <w:iCs/>
        </w:rPr>
        <w:t>K</w:t>
      </w:r>
      <w:r w:rsidRPr="00F27303">
        <w:rPr>
          <w:vertAlign w:val="subscript"/>
        </w:rPr>
        <w:t>a</w:t>
      </w:r>
      <w:proofErr w:type="spellEnd"/>
      <w:r>
        <w:t>, nucleophilicity and leaving group ability.</w:t>
      </w:r>
    </w:p>
    <w:p w14:paraId="0FE606B0" w14:textId="77777777" w:rsidR="00CD52D5" w:rsidRDefault="00CD52D5" w:rsidP="00CE037E">
      <w:pPr>
        <w:pStyle w:val="Heading3"/>
      </w:pPr>
      <w:bookmarkStart w:id="55" w:name="_Toc59899608"/>
      <w:r>
        <w:t>2.1.4 Intermolecular interactions of phenolates in solution</w:t>
      </w:r>
      <w:bookmarkEnd w:id="55"/>
    </w:p>
    <w:p w14:paraId="069B356E" w14:textId="041A3FCC" w:rsidR="00CD52D5" w:rsidRDefault="00CD52D5" w:rsidP="00C559CF">
      <w:r>
        <w:t xml:space="preserve">Work by Bordwell on the acidities of phenols in polar aprotic solvents found </w:t>
      </w:r>
      <w:r w:rsidR="00982BD5">
        <w:t xml:space="preserve">that </w:t>
      </w:r>
      <w:r>
        <w:t>homodimer</w:t>
      </w:r>
      <w:r w:rsidR="00982BD5">
        <w:t xml:space="preserve"> formation</w:t>
      </w:r>
      <w:r>
        <w:t xml:space="preserve"> complicated the </w:t>
      </w:r>
      <w:r w:rsidR="00982BD5">
        <w:t xml:space="preserve">determination of phenol </w:t>
      </w:r>
      <w:proofErr w:type="spellStart"/>
      <w:r>
        <w:t>p</w:t>
      </w:r>
      <w:r>
        <w:rPr>
          <w:i/>
          <w:iCs/>
        </w:rPr>
        <w:t>K</w:t>
      </w:r>
      <w:r>
        <w:rPr>
          <w:vertAlign w:val="subscript"/>
        </w:rPr>
        <w:t>a</w:t>
      </w:r>
      <w:proofErr w:type="spellEnd"/>
      <w:r>
        <w:t>.</w:t>
      </w:r>
    </w:p>
    <w:p w14:paraId="0B5D65E0" w14:textId="77777777" w:rsidR="00CD52D5" w:rsidRDefault="00CD52D5" w:rsidP="00C559CF">
      <w:pPr>
        <w:jc w:val="center"/>
      </w:pPr>
      <w:r>
        <w:rPr>
          <w:noProof/>
        </w:rPr>
        <w:object w:dxaOrig="6093" w:dyaOrig="3177" w14:anchorId="3292A735">
          <v:shape id="_x0000_i1030" type="#_x0000_t75" alt="" style="width:305.25pt;height:159.8pt" o:ole="">
            <v:imagedata r:id="rId23" o:title=""/>
          </v:shape>
          <o:OLEObject Type="Embed" ProgID="ChemDraw.Document.6.0" ShapeID="_x0000_i1030" DrawAspect="Content" ObjectID="_1680431437" r:id="rId24"/>
        </w:object>
      </w:r>
    </w:p>
    <w:p w14:paraId="14FC323B" w14:textId="7E0E1B9E" w:rsidR="00CD52D5" w:rsidRPr="00834FA5" w:rsidRDefault="00CD52D5">
      <w:pPr>
        <w:pStyle w:val="Caption"/>
      </w:pPr>
      <w:bookmarkStart w:id="56" w:name="_Ref59288678"/>
      <w:r>
        <w:t xml:space="preserve">Figure </w:t>
      </w:r>
      <w:fldSimple w:instr=" SEQ Figure \* ARABIC ">
        <w:r w:rsidR="00BA6F40">
          <w:rPr>
            <w:noProof/>
          </w:rPr>
          <w:t>10</w:t>
        </w:r>
      </w:fldSimple>
      <w:bookmarkEnd w:id="56"/>
      <w:r w:rsidR="00EA344E">
        <w:t>: The equilibrium formed</w:t>
      </w:r>
      <w:r w:rsidR="00834FA5">
        <w:t xml:space="preserve"> according to Bordwell</w:t>
      </w:r>
      <w:r w:rsidR="00EA344E">
        <w:t xml:space="preserve"> when obtaining the </w:t>
      </w:r>
      <w:proofErr w:type="spellStart"/>
      <w:r w:rsidR="00834FA5">
        <w:t>pK</w:t>
      </w:r>
      <w:r w:rsidR="00834FA5">
        <w:rPr>
          <w:vertAlign w:val="subscript"/>
        </w:rPr>
        <w:t>a</w:t>
      </w:r>
      <w:proofErr w:type="spellEnd"/>
      <w:r w:rsidR="00834FA5">
        <w:t xml:space="preserve"> of a phenol in DMSO</w:t>
      </w:r>
      <w:r w:rsidR="00982BD5">
        <w:t>.</w:t>
      </w:r>
    </w:p>
    <w:p w14:paraId="2A1FC133" w14:textId="1220083C" w:rsidR="00CD52D5" w:rsidRPr="00740C47" w:rsidRDefault="00CD52D5" w:rsidP="00C559CF">
      <w:r>
        <w:t xml:space="preserve">As can be seen in </w:t>
      </w:r>
      <w:r>
        <w:fldChar w:fldCharType="begin"/>
      </w:r>
      <w:r>
        <w:instrText xml:space="preserve"> REF _Ref59288678 \h </w:instrText>
      </w:r>
      <w:r>
        <w:fldChar w:fldCharType="separate"/>
      </w:r>
      <w:r w:rsidR="00BA6F40">
        <w:t xml:space="preserve">Figure </w:t>
      </w:r>
      <w:r w:rsidR="00BA6F40">
        <w:rPr>
          <w:noProof/>
        </w:rPr>
        <w:t>10</w:t>
      </w:r>
      <w:r>
        <w:fldChar w:fldCharType="end"/>
      </w:r>
      <w:r w:rsidR="00982BD5">
        <w:t>,</w:t>
      </w:r>
      <w:r>
        <w:t xml:space="preserve"> the equilibrium between the base and the phenol is determined by </w:t>
      </w:r>
      <w:r>
        <w:rPr>
          <w:i/>
          <w:iCs/>
        </w:rPr>
        <w:t>K</w:t>
      </w:r>
      <w:r>
        <w:rPr>
          <w:vertAlign w:val="subscript"/>
        </w:rPr>
        <w:t>a1</w:t>
      </w:r>
      <w:r>
        <w:t xml:space="preserve">. The </w:t>
      </w:r>
      <w:r>
        <w:rPr>
          <w:i/>
          <w:iCs/>
        </w:rPr>
        <w:t>K</w:t>
      </w:r>
      <w:r>
        <w:rPr>
          <w:vertAlign w:val="subscript"/>
        </w:rPr>
        <w:t>a1</w:t>
      </w:r>
      <w:r>
        <w:t xml:space="preserve"> equilibrium generates a phenolate anion </w:t>
      </w:r>
      <w:r w:rsidR="00982BD5">
        <w:t>that</w:t>
      </w:r>
      <w:r>
        <w:t xml:space="preserve"> can create a homodimer through the formation of a hydrogen bond to the phenol</w:t>
      </w:r>
      <w:r w:rsidR="00982BD5">
        <w:t>, thereby</w:t>
      </w:r>
      <w:r>
        <w:t xml:space="preserve"> reducing the amount of “free” phenol. The hydrogen bonded phenol has a different equilibrium with the base deprotonation. As a result of these competing equilibria</w:t>
      </w:r>
      <w:r w:rsidR="00982BD5">
        <w:t>,</w:t>
      </w:r>
      <w:r>
        <w:t xml:space="preserve"> Bordwell fit</w:t>
      </w:r>
      <w:r w:rsidR="00982BD5">
        <w:t>ted</w:t>
      </w:r>
      <w:r>
        <w:t xml:space="preserve"> the data to two equilibrium constants of </w:t>
      </w:r>
      <w:proofErr w:type="spellStart"/>
      <w:r>
        <w:rPr>
          <w:i/>
          <w:iCs/>
        </w:rPr>
        <w:t>K</w:t>
      </w:r>
      <w:r>
        <w:rPr>
          <w:vertAlign w:val="subscript"/>
        </w:rPr>
        <w:t>hd</w:t>
      </w:r>
      <w:proofErr w:type="spellEnd"/>
      <w:r>
        <w:t xml:space="preserve"> and </w:t>
      </w:r>
      <w:r>
        <w:rPr>
          <w:i/>
          <w:iCs/>
        </w:rPr>
        <w:t>K</w:t>
      </w:r>
      <w:r>
        <w:rPr>
          <w:vertAlign w:val="subscript"/>
        </w:rPr>
        <w:t>a1</w:t>
      </w:r>
      <w:r>
        <w:t xml:space="preserve">. This resulted in a prediction of the homodimer equilibrium constant and the </w:t>
      </w:r>
      <w:proofErr w:type="spellStart"/>
      <w:r>
        <w:t>p</w:t>
      </w:r>
      <w:r>
        <w:rPr>
          <w:i/>
          <w:iCs/>
        </w:rPr>
        <w:t>K</w:t>
      </w:r>
      <w:r>
        <w:rPr>
          <w:vertAlign w:val="subscript"/>
        </w:rPr>
        <w:t>a</w:t>
      </w:r>
      <w:proofErr w:type="spellEnd"/>
      <w:r>
        <w:t xml:space="preserve">. They did not consider the </w:t>
      </w:r>
      <w:r>
        <w:rPr>
          <w:i/>
          <w:iCs/>
        </w:rPr>
        <w:t>K</w:t>
      </w:r>
      <w:r>
        <w:rPr>
          <w:vertAlign w:val="subscript"/>
        </w:rPr>
        <w:t>a2</w:t>
      </w:r>
      <w:r>
        <w:t xml:space="preserve"> equilibrium.</w:t>
      </w:r>
    </w:p>
    <w:p w14:paraId="13102D68" w14:textId="7E1A1D96" w:rsidR="00CD52D5" w:rsidRDefault="00CD52D5" w:rsidP="00C559CF">
      <w:r>
        <w:t xml:space="preserve">Their prediction of the equilibrium constant for the formation of phenol-phenolate homodimers in DMSO remains fairly constant across a </w:t>
      </w:r>
      <w:proofErr w:type="spellStart"/>
      <w:r>
        <w:t>p</w:t>
      </w:r>
      <w:r w:rsidRPr="00F27303">
        <w:rPr>
          <w:i/>
          <w:iCs/>
        </w:rPr>
        <w:t>K</w:t>
      </w:r>
      <w:r w:rsidRPr="00F27303">
        <w:rPr>
          <w:vertAlign w:val="subscript"/>
        </w:rPr>
        <w:t>a</w:t>
      </w:r>
      <w:proofErr w:type="spellEnd"/>
      <w:r>
        <w:t xml:space="preserve"> range of 4.5 units. The explanation given for the lack of variation in the homodimer binding constant was that </w:t>
      </w:r>
      <w:r>
        <w:lastRenderedPageBreak/>
        <w:t>the effects of the functional groups on the phenols counteracted the effect of the same functional groups on phenolates. For example, 4-nitrophenol has a strong electron withdrawing group at a position</w:t>
      </w:r>
      <w:r w:rsidR="00982BD5">
        <w:t>,</w:t>
      </w:r>
      <w:r>
        <w:t xml:space="preserve"> w</w:t>
      </w:r>
      <w:r w:rsidR="00982BD5">
        <w:t>hich</w:t>
      </w:r>
      <w:r>
        <w:t xml:space="preserve"> allows for resonance structures </w:t>
      </w:r>
      <w:r w:rsidR="00982BD5">
        <w:t xml:space="preserve">that </w:t>
      </w:r>
      <w:r>
        <w:t>can help to stabilise a charge. 4-nitrophenol is a stronger hydrogen bond donor when compared to pheno</w:t>
      </w:r>
      <w:r w:rsidR="00982BD5">
        <w:t>l</w:t>
      </w:r>
      <w:r>
        <w:t>. On 4-nitrophenolate</w:t>
      </w:r>
      <w:r w:rsidR="00982BD5">
        <w:t>,</w:t>
      </w:r>
      <w:r>
        <w:t xml:space="preserve"> the strong electron withdrawing group can stabilise the negative charge by </w:t>
      </w:r>
      <w:r w:rsidR="00244664">
        <w:t>field effect</w:t>
      </w:r>
      <w:r w:rsidR="00D03F0C">
        <w:t>s</w:t>
      </w:r>
      <w:r w:rsidR="00982BD5">
        <w:t>,</w:t>
      </w:r>
      <w:r>
        <w:t xml:space="preserve"> and forming stable resonance structures </w:t>
      </w:r>
      <w:r w:rsidR="00982BD5">
        <w:t xml:space="preserve">that delocalise </w:t>
      </w:r>
      <w:r>
        <w:t>the charge. As a result, 4-nitrophenolate has a more stabilised negative charge so it would be expected to be a worse hydrogen bond acceptor when compared to phenolate. The experimental work by Bordwell was carried out in DMSO</w:t>
      </w:r>
      <w:r w:rsidR="00982BD5">
        <w:t>,</w:t>
      </w:r>
      <w:r>
        <w:t xml:space="preserve"> which is known to be a very strong hydrogen bond acceptor itself. As a result of the strong hydrogen bond accepting properties of DMSO there would be competition between the phenolate anion and DMSO. The competition between the phenolate and DMSO could reduce the contribution of the phenolate anion to the equilibrium constant and increase errors through the reduction of the size of the equilibrium constant.</w:t>
      </w:r>
      <w:r w:rsidR="00982BD5">
        <w:t xml:space="preserve"> </w:t>
      </w:r>
      <w:r>
        <w:t>These issues mean that a new look at the hydrogen bond donor strength of phenols and donor strength of phenolates should occur.</w:t>
      </w:r>
      <w:r w:rsidR="00982BD5">
        <w:t xml:space="preserve"> </w:t>
      </w:r>
      <w:r>
        <w:t xml:space="preserve">By measuring the hydrogen bond donor and acceptor strength of phenols and corresponding phenolates, the homodimer formation can be calculated independently, and the relationship between the changing parameters and the equilibrium constant established. </w:t>
      </w:r>
    </w:p>
    <w:p w14:paraId="6EAAB86F" w14:textId="77777777" w:rsidR="00CD52D5" w:rsidRPr="00A654B5" w:rsidRDefault="00CD52D5">
      <w:pPr>
        <w:pStyle w:val="Heading2"/>
      </w:pPr>
      <w:bookmarkStart w:id="57" w:name="_Toc59899609"/>
      <w:r w:rsidRPr="00A654B5">
        <w:t>2.2 Experimental design</w:t>
      </w:r>
      <w:bookmarkEnd w:id="57"/>
    </w:p>
    <w:p w14:paraId="2672695F" w14:textId="43F3645C" w:rsidR="00CD52D5" w:rsidRDefault="00EB2030" w:rsidP="00C559CF">
      <w:r>
        <w:object w:dxaOrig="8721" w:dyaOrig="2611" w14:anchorId="3F2565E9">
          <v:shape id="_x0000_i1031" type="#_x0000_t75" style="width:436.5pt;height:130.55pt" o:ole="">
            <v:imagedata r:id="rId25" o:title=""/>
          </v:shape>
          <o:OLEObject Type="Embed" ProgID="ChemDraw.Document.6.0" ShapeID="_x0000_i1031" DrawAspect="Content" ObjectID="_1680431438" r:id="rId26"/>
        </w:object>
      </w:r>
    </w:p>
    <w:p w14:paraId="0E411C7C" w14:textId="3CF64CB5" w:rsidR="00CD52D5" w:rsidRPr="00E40FAE" w:rsidRDefault="00CD52D5" w:rsidP="00E40FAE">
      <w:pPr>
        <w:pStyle w:val="Caption"/>
        <w:rPr>
          <w:rFonts w:eastAsiaTheme="minorHAnsi"/>
        </w:rPr>
      </w:pPr>
      <w:bookmarkStart w:id="58" w:name="_Ref59632393"/>
      <w:r>
        <w:t xml:space="preserve">Figure </w:t>
      </w:r>
      <w:fldSimple w:instr=" SEQ Figure \* ARABIC ">
        <w:r w:rsidR="00BA6F40">
          <w:rPr>
            <w:noProof/>
          </w:rPr>
          <w:t>11</w:t>
        </w:r>
      </w:fldSimple>
      <w:bookmarkEnd w:id="58"/>
      <w:r w:rsidR="00834FA5">
        <w:t>: The phenolate compounds</w:t>
      </w:r>
      <w:r w:rsidR="00C77D6F">
        <w:t xml:space="preserve"> synthesised and investigated. Tetrabutylammonium was the counter ion for all phenolates.</w:t>
      </w:r>
    </w:p>
    <w:p w14:paraId="72EE72A6" w14:textId="1EB47A25" w:rsidR="00CD52D5" w:rsidRDefault="00CD52D5" w:rsidP="00C559CF">
      <w:r>
        <w:t xml:space="preserve">This chapter sets out the experiments </w:t>
      </w:r>
      <w:r w:rsidR="00982BD5">
        <w:t>that</w:t>
      </w:r>
      <w:r>
        <w:t xml:space="preserve"> we used to determine the </w:t>
      </w:r>
      <w:r>
        <w:rPr>
          <w:rFonts w:ascii="Calibri" w:hAnsi="Calibri" w:cs="Calibri"/>
        </w:rPr>
        <w:t>β</w:t>
      </w:r>
      <w:r>
        <w:t xml:space="preserve"> value of 7 phenolates</w:t>
      </w:r>
      <w:r w:rsidR="0089637F">
        <w:t xml:space="preserve">, </w:t>
      </w:r>
      <w:r w:rsidR="0089637F">
        <w:fldChar w:fldCharType="begin"/>
      </w:r>
      <w:r w:rsidR="0089637F">
        <w:instrText xml:space="preserve"> REF _Ref59632393 \h </w:instrText>
      </w:r>
      <w:r w:rsidR="0089637F">
        <w:fldChar w:fldCharType="separate"/>
      </w:r>
      <w:r w:rsidR="00BA6F40">
        <w:t xml:space="preserve">Figure </w:t>
      </w:r>
      <w:r w:rsidR="00BA6F40">
        <w:rPr>
          <w:noProof/>
        </w:rPr>
        <w:t>11</w:t>
      </w:r>
      <w:r w:rsidR="0089637F">
        <w:fldChar w:fldCharType="end"/>
      </w:r>
      <w:r w:rsidR="0089637F">
        <w:t>,</w:t>
      </w:r>
      <w:r>
        <w:t xml:space="preserve"> and the </w:t>
      </w:r>
      <w:r>
        <w:rPr>
          <w:rFonts w:ascii="Calibri" w:hAnsi="Calibri" w:cs="Calibri"/>
        </w:rPr>
        <w:t>α</w:t>
      </w:r>
      <w:r>
        <w:t xml:space="preserve"> of 3 phenols. Personal communication with </w:t>
      </w:r>
      <w:r w:rsidR="00CC1969">
        <w:t xml:space="preserve">former Hunter group member </w:t>
      </w:r>
      <w:r>
        <w:t xml:space="preserve">Craig Robertson has informed me that the computational determination of the </w:t>
      </w:r>
      <w:r>
        <w:rPr>
          <w:rFonts w:ascii="Calibri" w:hAnsi="Calibri" w:cs="Calibri"/>
        </w:rPr>
        <w:t>β</w:t>
      </w:r>
      <w:r>
        <w:t xml:space="preserve"> values for charged species has not been extensively tested and appears to be problematic. Due to the unknown reliability of a computationally </w:t>
      </w:r>
      <w:r>
        <w:lastRenderedPageBreak/>
        <w:t xml:space="preserve">determined </w:t>
      </w:r>
      <w:r>
        <w:rPr>
          <w:rFonts w:ascii="Calibri" w:hAnsi="Calibri" w:cs="Calibri"/>
        </w:rPr>
        <w:t>β</w:t>
      </w:r>
      <w:r>
        <w:t xml:space="preserve"> value for a charged species</w:t>
      </w:r>
      <w:r w:rsidR="00982BD5">
        <w:t>, such values</w:t>
      </w:r>
      <w:r>
        <w:t xml:space="preserve"> need to be determined experimentally through titrations. Where possible</w:t>
      </w:r>
      <w:r w:rsidR="00982BD5">
        <w:t>,</w:t>
      </w:r>
      <w:r>
        <w:t xml:space="preserve"> the hydrogen bond titrations have been performed in more than one solvent to ensure errors in the values of the solvent could be averaged out.</w:t>
      </w:r>
    </w:p>
    <w:p w14:paraId="40B12D96" w14:textId="0CBE938B" w:rsidR="00CD52D5" w:rsidRDefault="00CD52D5" w:rsidP="00C559CF">
      <w:r>
        <w:t xml:space="preserve">Trifluoroethanol was used as the hydrogen bond donor as it has a high </w:t>
      </w:r>
      <w:r>
        <w:rPr>
          <w:rFonts w:ascii="Calibri" w:hAnsi="Calibri" w:cs="Calibri"/>
        </w:rPr>
        <w:t>α</w:t>
      </w:r>
      <w:r>
        <w:t xml:space="preserve"> value and convenient properties that facilitate the experimental procedures. Trifluoroethanol has essentially no chromophore in the UV-Vis spectrum which allows it to be titrated into solutions containing UV</w:t>
      </w:r>
      <w:r w:rsidR="00982BD5">
        <w:noBreakHyphen/>
      </w:r>
      <w:r>
        <w:t>active phenolates without altering the phenolate spectrum</w:t>
      </w:r>
      <w:r w:rsidR="00196E31">
        <w:t>.</w:t>
      </w:r>
      <w:r>
        <w:t xml:space="preserve"> Trifluoroethanol is also </w:t>
      </w:r>
      <w:r w:rsidRPr="00D153BC">
        <w:rPr>
          <w:vertAlign w:val="superscript"/>
        </w:rPr>
        <w:t>1</w:t>
      </w:r>
      <w:r>
        <w:rPr>
          <w:vertAlign w:val="superscript"/>
        </w:rPr>
        <w:t>9</w:t>
      </w:r>
      <w:r>
        <w:t>F NMR active so that titrations can be monitored by NMR spectroscopy by providing a change in the spectra of the hydrogen bond donor.</w:t>
      </w:r>
      <w:r w:rsidRPr="007B4E6D">
        <w:t xml:space="preserve"> </w:t>
      </w:r>
      <w:r>
        <w:t xml:space="preserve">Monitoring the </w:t>
      </w:r>
      <w:r w:rsidRPr="009C28D4">
        <w:rPr>
          <w:vertAlign w:val="superscript"/>
        </w:rPr>
        <w:t>1</w:t>
      </w:r>
      <w:r>
        <w:rPr>
          <w:vertAlign w:val="superscript"/>
        </w:rPr>
        <w:t>9</w:t>
      </w:r>
      <w:r>
        <w:t xml:space="preserve">F NMR spectrum has advantages compared to that of a </w:t>
      </w:r>
      <w:r>
        <w:rPr>
          <w:vertAlign w:val="superscript"/>
        </w:rPr>
        <w:t>1</w:t>
      </w:r>
      <w:r>
        <w:t xml:space="preserve">H NMR spectrum. The </w:t>
      </w:r>
      <w:r>
        <w:rPr>
          <w:vertAlign w:val="superscript"/>
        </w:rPr>
        <w:t>19</w:t>
      </w:r>
      <w:r>
        <w:t xml:space="preserve">F NMR spectral range is typically far wider and the change in shift is also typically greater than that of a </w:t>
      </w:r>
      <w:r>
        <w:rPr>
          <w:vertAlign w:val="superscript"/>
        </w:rPr>
        <w:t>1</w:t>
      </w:r>
      <w:r>
        <w:t>H Spectrum, and the reduced number of nuclei mean that the spectra are typically simpler to analyse.  These advantages mean that trifluoroethanol has often been used as a standard in hydrogen bond titrations.</w:t>
      </w:r>
    </w:p>
    <w:p w14:paraId="682EA0E4" w14:textId="4316C390" w:rsidR="00CD52D5" w:rsidRDefault="00CD52D5" w:rsidP="00C559CF">
      <w:r>
        <w:t xml:space="preserve">To </w:t>
      </w:r>
      <w:r w:rsidR="002D557F">
        <w:t xml:space="preserve">identify if </w:t>
      </w:r>
      <w:r w:rsidR="001B1F79">
        <w:t>multiple</w:t>
      </w:r>
      <w:r>
        <w:t xml:space="preserve"> hydrogen bonds</w:t>
      </w:r>
      <w:r w:rsidR="001B1F79">
        <w:t xml:space="preserve"> are formed between</w:t>
      </w:r>
      <w:r>
        <w:t xml:space="preserve"> to a single phenolate</w:t>
      </w:r>
      <w:r w:rsidR="00F86CF3">
        <w:t xml:space="preserve"> and trifluoroethanol</w:t>
      </w:r>
      <w:r w:rsidR="00196E31">
        <w:t>,</w:t>
      </w:r>
      <w:r>
        <w:t xml:space="preserve"> the</w:t>
      </w:r>
      <w:r w:rsidR="00F86CF3">
        <w:t xml:space="preserve"> hydrogen bond</w:t>
      </w:r>
      <w:r>
        <w:t xml:space="preserve"> titrations </w:t>
      </w:r>
      <w:r w:rsidR="00196E31">
        <w:t>were</w:t>
      </w:r>
      <w:r w:rsidR="00F86CF3">
        <w:t xml:space="preserve"> performed in two </w:t>
      </w:r>
      <w:r w:rsidR="00B673C2">
        <w:t>methods.</w:t>
      </w:r>
      <w:r w:rsidR="00196E31">
        <w:t xml:space="preserve"> </w:t>
      </w:r>
      <w:r w:rsidR="00B673C2">
        <w:t>A hydrogen bond titration monitored by</w:t>
      </w:r>
      <w:r>
        <w:t xml:space="preserve"> UV-vis spectroscopy </w:t>
      </w:r>
      <w:r w:rsidR="00196E31">
        <w:t xml:space="preserve">and </w:t>
      </w:r>
      <w:r>
        <w:t>a constant concentration of the UV-vis active phenolates with increasing concentrations of trifluoroethanol</w:t>
      </w:r>
      <w:r w:rsidR="00BB678D">
        <w:t xml:space="preserve"> was performed to </w:t>
      </w:r>
      <w:r w:rsidR="00CA1D4C">
        <w:t>identify</w:t>
      </w:r>
      <w:r w:rsidR="00BB678D">
        <w:t xml:space="preserve"> </w:t>
      </w:r>
      <w:r w:rsidR="00CA1D4C">
        <w:t>multiple hydrogen bond interactions between phenolate and trifluoroethanol</w:t>
      </w:r>
      <w:r w:rsidR="00196E31">
        <w:t>.</w:t>
      </w:r>
      <w:r>
        <w:t xml:space="preserve"> The formation of</w:t>
      </w:r>
      <w:r w:rsidR="00611F0B">
        <w:t xml:space="preserve"> a</w:t>
      </w:r>
      <w:r>
        <w:t xml:space="preserve"> second hydrogen bond </w:t>
      </w:r>
      <w:r w:rsidR="00196E31" w:rsidRPr="001B167D">
        <w:t xml:space="preserve">between </w:t>
      </w:r>
      <w:r w:rsidR="00611F0B" w:rsidRPr="00E873C4">
        <w:t>the phenolate</w:t>
      </w:r>
      <w:r w:rsidR="00196E31" w:rsidRPr="001B167D">
        <w:t xml:space="preserve"> and </w:t>
      </w:r>
      <w:r w:rsidR="00CF0C56" w:rsidRPr="00E873C4">
        <w:t>trifluoroethanol</w:t>
      </w:r>
      <w:r w:rsidR="00196E31">
        <w:t xml:space="preserve"> </w:t>
      </w:r>
      <w:r>
        <w:t>would result in a more complicated binding curve</w:t>
      </w:r>
      <w:r w:rsidR="00196E31">
        <w:t>,</w:t>
      </w:r>
      <w:r>
        <w:t xml:space="preserve"> but one that could </w:t>
      </w:r>
      <w:r w:rsidR="00196E31">
        <w:t xml:space="preserve">possibly </w:t>
      </w:r>
      <w:r>
        <w:t xml:space="preserve">be fitted </w:t>
      </w:r>
      <w:r w:rsidR="00196E31">
        <w:t xml:space="preserve">to reveal </w:t>
      </w:r>
      <w:r>
        <w:t xml:space="preserve">information on the strength of secondary binding if it occurred. In contrast, the titrations monitored by </w:t>
      </w:r>
      <w:r>
        <w:rPr>
          <w:vertAlign w:val="superscript"/>
        </w:rPr>
        <w:t>1</w:t>
      </w:r>
      <w:r w:rsidR="00196E31">
        <w:rPr>
          <w:vertAlign w:val="superscript"/>
        </w:rPr>
        <w:t>9</w:t>
      </w:r>
      <w:r>
        <w:t>F NMR maintained the concentration of trifluoroethanol with increasing concentrations of phenolate</w:t>
      </w:r>
      <w:r w:rsidR="00196E31">
        <w:t xml:space="preserve">, meaning that </w:t>
      </w:r>
      <w:r w:rsidR="00496724">
        <w:t xml:space="preserve">the phenolate forming more </w:t>
      </w:r>
      <w:r w:rsidR="001B167D">
        <w:t>than</w:t>
      </w:r>
      <w:r w:rsidR="00496724">
        <w:t xml:space="preserve"> one</w:t>
      </w:r>
      <w:r w:rsidR="00196E31">
        <w:t xml:space="preserve"> </w:t>
      </w:r>
      <w:r>
        <w:t xml:space="preserve">hydrogen bond </w:t>
      </w:r>
      <w:r w:rsidR="00196E31">
        <w:t xml:space="preserve">would not </w:t>
      </w:r>
      <w:r w:rsidR="001B167D">
        <w:t>occur</w:t>
      </w:r>
      <w:r w:rsidR="00196E31">
        <w:t xml:space="preserve"> </w:t>
      </w:r>
      <w:r>
        <w:t xml:space="preserve">due to the scarcity of the hydrogen bond donor and thus ensure </w:t>
      </w:r>
      <w:r w:rsidR="00196E31">
        <w:t xml:space="preserve">that only the </w:t>
      </w:r>
      <w:r>
        <w:t>binding constant for the primary hydrogen bond</w:t>
      </w:r>
      <w:r w:rsidR="00196E31">
        <w:t xml:space="preserve"> was measured</w:t>
      </w:r>
      <w:r>
        <w:t>.</w:t>
      </w:r>
    </w:p>
    <w:p w14:paraId="5FDF3D04" w14:textId="77777777" w:rsidR="00CD52D5" w:rsidRDefault="00CD52D5" w:rsidP="00C559CF">
      <w:pPr>
        <w:jc w:val="center"/>
      </w:pPr>
      <w:r>
        <w:rPr>
          <w:noProof/>
        </w:rPr>
        <w:lastRenderedPageBreak/>
        <w:drawing>
          <wp:inline distT="0" distB="0" distL="0" distR="0" wp14:anchorId="44710061" wp14:editId="30438DD5">
            <wp:extent cx="4195082" cy="2849336"/>
            <wp:effectExtent l="0" t="0" r="0" b="8255"/>
            <wp:docPr id="5" name="Chart 5">
              <a:extLst xmlns:a="http://schemas.openxmlformats.org/drawingml/2006/main">
                <a:ext uri="{FF2B5EF4-FFF2-40B4-BE49-F238E27FC236}">
                  <a16:creationId xmlns:a16="http://schemas.microsoft.com/office/drawing/2014/main" id="{7238CEA9-34B7-4FCD-99F0-3AF14680BA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1234BBC4" w14:textId="5B594899" w:rsidR="00CD52D5" w:rsidRDefault="00CD52D5" w:rsidP="00C559CF">
      <w:pPr>
        <w:pStyle w:val="Caption"/>
      </w:pPr>
      <w:r>
        <w:t xml:space="preserve">Figure </w:t>
      </w:r>
      <w:fldSimple w:instr=" SEQ Figure \* ARABIC ">
        <w:r w:rsidR="00BA6F40">
          <w:rPr>
            <w:noProof/>
          </w:rPr>
          <w:t>12</w:t>
        </w:r>
      </w:fldSimple>
      <w:r>
        <w:t>: 4-nitrophenolate binding curve with trifluoroethanol in acetonitrile from a UV-Vis titration</w:t>
      </w:r>
      <w:r w:rsidR="00196E31">
        <w:t>.</w:t>
      </w:r>
    </w:p>
    <w:p w14:paraId="0C14049B" w14:textId="77777777" w:rsidR="00CD52D5" w:rsidRDefault="00CD52D5" w:rsidP="00C559CF">
      <w:pPr>
        <w:jc w:val="center"/>
      </w:pPr>
      <w:r>
        <w:rPr>
          <w:noProof/>
        </w:rPr>
        <w:drawing>
          <wp:inline distT="0" distB="0" distL="0" distR="0" wp14:anchorId="2BFB2422" wp14:editId="4811E7AC">
            <wp:extent cx="3597729" cy="2849336"/>
            <wp:effectExtent l="0" t="0" r="3175" b="8255"/>
            <wp:docPr id="2" name="Chart 2">
              <a:extLst xmlns:a="http://schemas.openxmlformats.org/drawingml/2006/main">
                <a:ext uri="{FF2B5EF4-FFF2-40B4-BE49-F238E27FC236}">
                  <a16:creationId xmlns:a16="http://schemas.microsoft.com/office/drawing/2014/main" id="{E164F697-59B2-4777-A5CC-B592FDBB22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7015CD6" w14:textId="0B42F4E5" w:rsidR="00CD52D5" w:rsidRPr="001B6138" w:rsidRDefault="00CD52D5">
      <w:pPr>
        <w:pStyle w:val="Caption"/>
      </w:pPr>
      <w:r>
        <w:t xml:space="preserve">Figure </w:t>
      </w:r>
      <w:fldSimple w:instr=" SEQ Figure \* ARABIC ">
        <w:r w:rsidR="00BA6F40">
          <w:rPr>
            <w:noProof/>
          </w:rPr>
          <w:t>13</w:t>
        </w:r>
      </w:fldSimple>
      <w:r>
        <w:t>: 3-cyanophenolate</w:t>
      </w:r>
      <w:r w:rsidR="002D4A89">
        <w:t xml:space="preserve"> fitted with a 1:1</w:t>
      </w:r>
      <w:r>
        <w:t xml:space="preserve"> binding curve </w:t>
      </w:r>
      <w:r w:rsidR="008916F5">
        <w:t xml:space="preserve">fitted using </w:t>
      </w:r>
      <w:r w:rsidR="008916F5">
        <w:fldChar w:fldCharType="begin"/>
      </w:r>
      <w:r w:rsidR="008916F5">
        <w:instrText xml:space="preserve"> REF _Ref68006874 \h </w:instrText>
      </w:r>
      <w:r w:rsidR="008916F5">
        <w:fldChar w:fldCharType="separate"/>
      </w:r>
      <w:r w:rsidR="00BA6F40">
        <w:t xml:space="preserve">Equation </w:t>
      </w:r>
      <w:r w:rsidR="00BA6F40">
        <w:rPr>
          <w:noProof/>
        </w:rPr>
        <w:t>18</w:t>
      </w:r>
      <w:r w:rsidR="008916F5">
        <w:fldChar w:fldCharType="end"/>
      </w:r>
      <w:r w:rsidR="008916F5">
        <w:t xml:space="preserve"> </w:t>
      </w:r>
      <w:r>
        <w:t>with trifluoroethanol in acetonitrile from an NMR titration</w:t>
      </w:r>
      <w:r w:rsidR="00196E31">
        <w:t>.</w:t>
      </w:r>
    </w:p>
    <w:p w14:paraId="3EEB6BE8" w14:textId="3EB80029" w:rsidR="00CD52D5" w:rsidRDefault="00CD52D5" w:rsidP="00C559CF">
      <w:r>
        <w:t>As a phenolate anion has three lone pairs of electrons on the oxyanion, it can act as a hydrogen bond acceptor to three hydrogen bond donors, steric demands allowing. When there is an excess of hydrogen bond donor to phenolate there is a possibility that a phenolate could form multiple hydrogen bonds</w:t>
      </w:r>
      <w:r w:rsidR="006F2E19">
        <w:t>,</w:t>
      </w:r>
      <w:r>
        <w:t xml:space="preserve"> which would result in more complex binding curves. When there is an excess of phenolate to hydrogen bond donor this is avoided. The hydrogen bond donor has only one site with a strong </w:t>
      </w:r>
      <w:r>
        <w:rPr>
          <w:rFonts w:ascii="Calibri" w:hAnsi="Calibri" w:cs="Calibri"/>
        </w:rPr>
        <w:t>α</w:t>
      </w:r>
      <w:r>
        <w:t xml:space="preserve"> value, and in principle should only form a 1:1 complex with phenolate. However, the potential for forming an additional interaction must be considered. The hydrogen bonding data </w:t>
      </w:r>
      <w:r>
        <w:lastRenderedPageBreak/>
        <w:t>presented fit well to a 1:1 association</w:t>
      </w:r>
      <w:r w:rsidR="006F2E19">
        <w:t xml:space="preserve"> model</w:t>
      </w:r>
      <w:r>
        <w:t xml:space="preserve">. The hydrogen bond titration between 3-cyanophenolate and trifluoroethanol monitored by UV-vis spectroscopy </w:t>
      </w:r>
      <w:bookmarkStart w:id="59" w:name="_Hlk65606665"/>
      <w:r>
        <w:t>did not fit to a 1:1 binding model</w:t>
      </w:r>
      <w:r w:rsidR="006F2E19">
        <w:t>,</w:t>
      </w:r>
      <w:r>
        <w:t xml:space="preserve"> nor a 1:2 </w:t>
      </w:r>
      <w:r w:rsidR="006F2E19">
        <w:t xml:space="preserve">model </w:t>
      </w:r>
      <w:r>
        <w:t xml:space="preserve">and </w:t>
      </w:r>
      <w:r w:rsidR="00D65CF7">
        <w:t>was excluded from further studies</w:t>
      </w:r>
      <w:r w:rsidR="003A6324">
        <w:t>.</w:t>
      </w:r>
      <w:r w:rsidR="00D65CF7">
        <w:t xml:space="preserve"> </w:t>
      </w:r>
      <w:r w:rsidR="003A6324">
        <w:t>We believe the 3-cyanophenolate is</w:t>
      </w:r>
      <w:r w:rsidR="00D65CF7">
        <w:t xml:space="preserve"> likely </w:t>
      </w:r>
      <w:r w:rsidR="00D76B9D">
        <w:t xml:space="preserve">too reactive to be stable in the conditions used due to </w:t>
      </w:r>
      <w:r w:rsidR="003A6324">
        <w:t>the 3-cyano group not stabilising the charge of the phenolate enough to not react with either the vessel of solvents.</w:t>
      </w:r>
      <w:bookmarkEnd w:id="59"/>
    </w:p>
    <w:p w14:paraId="68977F24" w14:textId="684FCCBD" w:rsidR="00CD52D5" w:rsidRDefault="00CD52D5" w:rsidP="00C559CF">
      <w:r>
        <w:t xml:space="preserve">Acetonitrile and dichloromethane were used as solvents in the titrations. They have significantly different dielectric constants of 37.5 and 8.93 respectively. The dielectric constant of a solvent is important for ensuring separation of ions in solution. A significant decrease in the </w:t>
      </w:r>
      <w:r>
        <w:rPr>
          <w:rFonts w:ascii="Calibri" w:hAnsi="Calibri" w:cs="Calibri"/>
        </w:rPr>
        <w:t>β</w:t>
      </w:r>
      <w:r>
        <w:t xml:space="preserve"> value obtained from a hydrogen bond titration of a charged species in a solvent with a low dielectric constant compared to a solvent with a high dielectric con</w:t>
      </w:r>
      <w:r w:rsidR="00054540">
        <w:t>s</w:t>
      </w:r>
      <w:r>
        <w:t xml:space="preserve">tant would indicate ion pairing. As the dielectric constant is different between acetonitrile and dichloromethane and there was no significant decrease in the </w:t>
      </w:r>
      <w:r>
        <w:rPr>
          <w:rFonts w:ascii="Calibri" w:hAnsi="Calibri" w:cs="Calibri"/>
        </w:rPr>
        <w:t>β</w:t>
      </w:r>
      <w:r>
        <w:t xml:space="preserve"> value it shows that ion pairing between cation and anion was not significant in either solvent. Acetonitrile is a relatively poor hydrogen bond donor</w:t>
      </w:r>
      <w:r w:rsidR="00054540">
        <w:t>,</w:t>
      </w:r>
      <w:r>
        <w:t xml:space="preserve"> but a good hydrogen bond acceptor, with </w:t>
      </w:r>
      <w:r>
        <w:rPr>
          <w:rFonts w:ascii="Calibri" w:hAnsi="Calibri"/>
        </w:rPr>
        <w:t>α</w:t>
      </w:r>
      <w:r>
        <w:t xml:space="preserve">= 1.5 and </w:t>
      </w:r>
      <w:r>
        <w:rPr>
          <w:rFonts w:ascii="Calibri" w:hAnsi="Calibri"/>
        </w:rPr>
        <w:t>β</w:t>
      </w:r>
      <w:r>
        <w:t xml:space="preserve">= 5.1. Dichloromethane is a similarly poor hydrogen bond donor with </w:t>
      </w:r>
      <w:r>
        <w:rPr>
          <w:rFonts w:ascii="Calibri" w:hAnsi="Calibri"/>
        </w:rPr>
        <w:t>α</w:t>
      </w:r>
      <w:r>
        <w:t xml:space="preserve">= 1.7, and a poor hydrogen bond acceptor with </w:t>
      </w:r>
      <w:r>
        <w:rPr>
          <w:rFonts w:ascii="Calibri" w:hAnsi="Calibri"/>
        </w:rPr>
        <w:t>β</w:t>
      </w:r>
      <w:r>
        <w:t xml:space="preserve">= 1.7. Performing the titrations in two solvents with different properties is important to show errors between the values of the solvent and solutes are not having a significant impact on value of the unknown </w:t>
      </w:r>
      <w:r>
        <w:rPr>
          <w:rFonts w:ascii="Calibri" w:hAnsi="Calibri" w:cs="Calibri"/>
        </w:rPr>
        <w:t>α</w:t>
      </w:r>
      <w:r>
        <w:t xml:space="preserve"> value as I have shown can happen above.</w:t>
      </w:r>
    </w:p>
    <w:p w14:paraId="16F57C72" w14:textId="1A926028" w:rsidR="00CD52D5" w:rsidRDefault="00CD52D5" w:rsidP="00C559CF">
      <w:r>
        <w:t xml:space="preserve">The counter ion to the phenolates was chosen as tetrabutylammonium to expand the range of solvents that the salts were soluble in and to reduce the effect of the counterion interacting with the anion. Work by the Hunter group showed that the experimentally determined </w:t>
      </w:r>
      <w:r>
        <w:rPr>
          <w:rFonts w:ascii="Calibri" w:hAnsi="Calibri" w:cs="Calibri"/>
        </w:rPr>
        <w:t>β</w:t>
      </w:r>
      <w:r>
        <w:t xml:space="preserve"> value of an anion could be </w:t>
      </w:r>
      <w:r w:rsidR="00054540">
        <w:t>affected</w:t>
      </w:r>
      <w:r>
        <w:t xml:space="preserve"> by the counter ion, but </w:t>
      </w:r>
      <w:r w:rsidR="00054540">
        <w:t xml:space="preserve">this </w:t>
      </w:r>
      <w:r>
        <w:t xml:space="preserve">was minimised when using tetraalkylammonium cations with a chain length of 4 or longer.  </w:t>
      </w:r>
    </w:p>
    <w:p w14:paraId="62B3D843" w14:textId="3F937A1B" w:rsidR="00CD52D5" w:rsidRDefault="00CD52D5" w:rsidP="00C559CF">
      <w:r>
        <w:t xml:space="preserve">A plot of the change in chemical shift or the change in absorbance against the concentration of the guest was constructed and a binding curve </w:t>
      </w:r>
      <w:r w:rsidR="00054540">
        <w:t>wa</w:t>
      </w:r>
      <w:r>
        <w:t>s fitted to an equation for a 1:1 binding isotherm</w:t>
      </w:r>
      <w:r w:rsidR="00C2393F">
        <w:t xml:space="preserve">, </w:t>
      </w:r>
      <w:r>
        <w:fldChar w:fldCharType="begin"/>
      </w:r>
      <w:r>
        <w:instrText xml:space="preserve"> REF _Ref59288806 \h </w:instrText>
      </w:r>
      <w:r>
        <w:fldChar w:fldCharType="separate"/>
      </w:r>
      <w:r w:rsidR="00BA6F40">
        <w:t xml:space="preserve">Equation </w:t>
      </w:r>
      <w:r w:rsidR="00BA6F40">
        <w:rPr>
          <w:noProof/>
        </w:rPr>
        <w:t>19</w:t>
      </w:r>
      <w:r>
        <w:fldChar w:fldCharType="end"/>
      </w:r>
      <w:r w:rsidR="00054540">
        <w:t xml:space="preserve"> using</w:t>
      </w:r>
      <w:r>
        <w:t xml:space="preserve"> a custom-made Microsoft Excel macro.</w:t>
      </w:r>
    </w:p>
    <w:p w14:paraId="287C5AAF" w14:textId="3EF9FB76" w:rsidR="00CD52D5" w:rsidRDefault="00CD52D5" w:rsidP="00C559CF">
      <m:oMathPara>
        <m:oMath>
          <m:r>
            <w:rPr>
              <w:rFonts w:ascii="Cambria Math" w:hAnsi="Cambria Math"/>
            </w:rPr>
            <m:t>Y=</m:t>
          </m:r>
          <m:f>
            <m:fPr>
              <m:ctrlPr>
                <w:rPr>
                  <w:rFonts w:ascii="Cambria Math" w:hAnsi="Cambria Math"/>
                  <w:i/>
                </w:rPr>
              </m:ctrlPr>
            </m:fPr>
            <m:num>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sSub>
                <m:sSubPr>
                  <m:ctrlPr>
                    <w:rPr>
                      <w:rFonts w:ascii="Cambria Math" w:hAnsi="Cambria Math"/>
                      <w:i/>
                    </w:rPr>
                  </m:ctrlPr>
                </m:sSubPr>
                <m:e>
                  <m:r>
                    <w:rPr>
                      <w:rFonts w:ascii="Cambria Math" w:hAnsi="Cambria Math"/>
                    </w:rPr>
                    <m:t>Y</m:t>
                  </m:r>
                </m:e>
                <m:sub>
                  <m:r>
                    <w:rPr>
                      <w:rFonts w:ascii="Cambria Math" w:hAnsi="Cambria Math"/>
                    </w:rPr>
                    <m:t>maximum</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den>
          </m:f>
        </m:oMath>
      </m:oMathPara>
    </w:p>
    <w:p w14:paraId="45AFA4F8" w14:textId="17C0218C" w:rsidR="00CD52D5" w:rsidRDefault="00CD52D5" w:rsidP="00E40FAE">
      <w:pPr>
        <w:pStyle w:val="Caption"/>
        <w:keepNext/>
      </w:pPr>
      <w:bookmarkStart w:id="60" w:name="_Ref59288806"/>
      <w:r>
        <w:t xml:space="preserve">Equation </w:t>
      </w:r>
      <w:fldSimple w:instr=" SEQ Equation \* ARABIC ">
        <w:r w:rsidR="00BA6F40">
          <w:rPr>
            <w:noProof/>
          </w:rPr>
          <w:t>19</w:t>
        </w:r>
      </w:fldSimple>
      <w:bookmarkEnd w:id="60"/>
    </w:p>
    <w:p w14:paraId="2892B472" w14:textId="17B11F30" w:rsidR="00CD52D5" w:rsidRDefault="00CD52D5" w:rsidP="00C559CF">
      <w:r>
        <w:t xml:space="preserve">The binding constant </w:t>
      </w:r>
      <w:r w:rsidRPr="00A227C2">
        <w:rPr>
          <w:i/>
          <w:iCs/>
        </w:rPr>
        <w:t>K</w:t>
      </w:r>
      <w:r>
        <w:t xml:space="preserve"> is used to calculate the </w:t>
      </w:r>
      <w:r>
        <w:rPr>
          <w:rFonts w:ascii="Calibri" w:hAnsi="Calibri" w:cs="Calibri"/>
        </w:rPr>
        <w:t>ΔΔ</w:t>
      </w:r>
      <w:r w:rsidRPr="00E873C4">
        <w:rPr>
          <w:i/>
          <w:iCs/>
        </w:rPr>
        <w:t>G</w:t>
      </w:r>
      <w:r>
        <w:t xml:space="preserve"> using </w:t>
      </w:r>
      <w:r>
        <w:fldChar w:fldCharType="begin"/>
      </w:r>
      <w:r>
        <w:instrText xml:space="preserve"> REF _Ref59288789 \h </w:instrText>
      </w:r>
      <w:r>
        <w:fldChar w:fldCharType="separate"/>
      </w:r>
      <w:r w:rsidR="00BA6F40">
        <w:t xml:space="preserve">Equation </w:t>
      </w:r>
      <w:r w:rsidR="00BA6F40">
        <w:rPr>
          <w:noProof/>
        </w:rPr>
        <w:t>20</w:t>
      </w:r>
      <w:r>
        <w:fldChar w:fldCharType="end"/>
      </w:r>
      <w:r>
        <w:t>.</w:t>
      </w:r>
    </w:p>
    <w:p w14:paraId="1F213EE0" w14:textId="01063BA0" w:rsidR="00CD52D5" w:rsidRDefault="00054540" w:rsidP="00C559CF">
      <m:oMathPara>
        <m:oMath>
          <m:r>
            <m:rPr>
              <m:sty m:val="p"/>
            </m:rPr>
            <w:rPr>
              <w:rFonts w:ascii="Cambria Math" w:hAnsi="Cambria Math" w:cs="Calibri"/>
            </w:rPr>
            <m:t>Δ</m:t>
          </m:r>
          <m:r>
            <w:rPr>
              <w:rFonts w:ascii="Cambria Math" w:hAnsi="Cambria Math"/>
            </w:rPr>
            <m:t>G=-RTlnK</m:t>
          </m:r>
        </m:oMath>
      </m:oMathPara>
    </w:p>
    <w:p w14:paraId="5975D976" w14:textId="672A0BAA" w:rsidR="00CD52D5" w:rsidRDefault="00CD52D5" w:rsidP="00E40FAE">
      <w:pPr>
        <w:pStyle w:val="Caption"/>
        <w:keepNext/>
      </w:pPr>
      <w:bookmarkStart w:id="61" w:name="_Ref59288789"/>
      <w:r>
        <w:lastRenderedPageBreak/>
        <w:t xml:space="preserve">Equation </w:t>
      </w:r>
      <w:fldSimple w:instr=" SEQ Equation \* ARABIC ">
        <w:r w:rsidR="00BA6F40">
          <w:rPr>
            <w:noProof/>
          </w:rPr>
          <w:t>20</w:t>
        </w:r>
      </w:fldSimple>
      <w:bookmarkEnd w:id="61"/>
    </w:p>
    <w:p w14:paraId="245C6CB8" w14:textId="5BB0C322" w:rsidR="00CD52D5" w:rsidRDefault="00CD52D5" w:rsidP="00C559CF">
      <w:r>
        <w:t xml:space="preserve">From the </w:t>
      </w:r>
      <w:r>
        <w:rPr>
          <w:rFonts w:ascii="Calibri" w:hAnsi="Calibri" w:cs="Calibri"/>
        </w:rPr>
        <w:t>ΔΔ</w:t>
      </w:r>
      <w:r w:rsidRPr="00E873C4">
        <w:rPr>
          <w:i/>
          <w:iCs/>
        </w:rPr>
        <w:t>G</w:t>
      </w:r>
      <w:r>
        <w:t xml:space="preserve"> the unknown value of the host can be calculated by rearranging </w:t>
      </w:r>
      <w:r>
        <w:fldChar w:fldCharType="begin"/>
      </w:r>
      <w:r>
        <w:instrText xml:space="preserve"> REF _Ref59288789 \h </w:instrText>
      </w:r>
      <w:r>
        <w:fldChar w:fldCharType="separate"/>
      </w:r>
      <w:r w:rsidR="00BA6F40">
        <w:t xml:space="preserve">Equation </w:t>
      </w:r>
      <w:r w:rsidR="00BA6F40">
        <w:rPr>
          <w:noProof/>
        </w:rPr>
        <w:t>20</w:t>
      </w:r>
      <w:r>
        <w:fldChar w:fldCharType="end"/>
      </w:r>
      <w:r>
        <w:t xml:space="preserve"> into </w:t>
      </w:r>
      <w:r>
        <w:fldChar w:fldCharType="begin"/>
      </w:r>
      <w:r>
        <w:instrText xml:space="preserve"> REF _Ref59288845 \h </w:instrText>
      </w:r>
      <w:r>
        <w:fldChar w:fldCharType="separate"/>
      </w:r>
      <w:r w:rsidR="00BA6F40">
        <w:t xml:space="preserve">Equation </w:t>
      </w:r>
      <w:r w:rsidR="00BA6F40">
        <w:rPr>
          <w:noProof/>
        </w:rPr>
        <w:t>21</w:t>
      </w:r>
      <w:r>
        <w:fldChar w:fldCharType="end"/>
      </w:r>
      <w:r>
        <w:t>.</w:t>
      </w:r>
    </w:p>
    <w:p w14:paraId="08C39967" w14:textId="30B5388D" w:rsidR="00CD52D5" w:rsidRPr="009742D9" w:rsidRDefault="00CD52D5" w:rsidP="00C559CF">
      <w:pPr>
        <w:rPr>
          <w:rFonts w:ascii="Cambria Math" w:hAnsi="Cambria Math"/>
          <w:i/>
        </w:rPr>
      </w:pPr>
      <m:oMathPara>
        <m:oMath>
          <m:r>
            <w:rPr>
              <w:rFonts w:ascii="Cambria Math" w:hAnsi="Cambria Math" w:cs="Calibri"/>
            </w:rPr>
            <m:t>β</m:t>
          </m:r>
          <m:r>
            <w:rPr>
              <w:rFonts w:ascii="Cambria Math" w:hAnsi="Cambria Math"/>
            </w:rPr>
            <m:t>=</m:t>
          </m:r>
          <m:f>
            <m:fPr>
              <m:ctrlPr>
                <w:rPr>
                  <w:rFonts w:ascii="Cambria Math" w:hAnsi="Cambria Math"/>
                  <w:i/>
                </w:rPr>
              </m:ctrlPr>
            </m:fPr>
            <m:num>
              <m:r>
                <m:rPr>
                  <m:sty m:val="p"/>
                </m:rPr>
                <w:rPr>
                  <w:rFonts w:ascii="Cambria Math" w:hAnsi="Cambria Math" w:cs="Calibri"/>
                </w:rPr>
                <m:t>ΔΔ</m:t>
              </m:r>
              <m:r>
                <w:rPr>
                  <w:rFonts w:ascii="Cambria Math" w:hAnsi="Cambria Math"/>
                </w:rPr>
                <m:t>G-6</m:t>
              </m:r>
            </m:num>
            <m:den>
              <m:r>
                <w:rPr>
                  <w:rFonts w:ascii="Cambria Math" w:hAnsi="Cambria Math"/>
                </w:rPr>
                <m:t>-</m:t>
              </m:r>
              <m:d>
                <m:dPr>
                  <m:ctrlPr>
                    <w:rPr>
                      <w:rFonts w:ascii="Cambria Math" w:hAnsi="Cambria Math"/>
                      <w:i/>
                    </w:rPr>
                  </m:ctrlPr>
                </m:dPr>
                <m:e>
                  <m:r>
                    <w:rPr>
                      <w:rFonts w:ascii="Cambria Math" w:hAnsi="Cambria Math" w:cs="Calibri"/>
                    </w:rPr>
                    <m:t>α</m:t>
                  </m:r>
                  <m:r>
                    <w:rPr>
                      <w:rFonts w:ascii="Cambria Math" w:hAnsi="Cambria Math"/>
                    </w:rPr>
                    <m:t>-</m:t>
                  </m:r>
                  <m:sSub>
                    <m:sSubPr>
                      <m:ctrlPr>
                        <w:rPr>
                          <w:rFonts w:ascii="Cambria Math" w:hAnsi="Cambria Math"/>
                          <w:i/>
                        </w:rPr>
                      </m:ctrlPr>
                    </m:sSubPr>
                    <m:e>
                      <m:r>
                        <w:rPr>
                          <w:rFonts w:ascii="Cambria Math" w:hAnsi="Cambria Math" w:cs="Calibri"/>
                        </w:rPr>
                        <m:t>α</m:t>
                      </m:r>
                    </m:e>
                    <m:sub>
                      <m:r>
                        <w:rPr>
                          <w:rFonts w:ascii="Cambria Math" w:hAnsi="Cambria Math"/>
                        </w:rPr>
                        <m:t>s</m:t>
                      </m:r>
                    </m:sub>
                  </m:sSub>
                </m:e>
              </m:d>
            </m:den>
          </m:f>
          <m:r>
            <w:rPr>
              <w:rFonts w:ascii="Cambria Math" w:hAnsi="Cambria Math"/>
            </w:rPr>
            <m:t>+</m:t>
          </m:r>
          <m:sSub>
            <m:sSubPr>
              <m:ctrlPr>
                <w:rPr>
                  <w:rFonts w:ascii="Cambria Math" w:hAnsi="Cambria Math"/>
                  <w:i/>
                </w:rPr>
              </m:ctrlPr>
            </m:sSubPr>
            <m:e>
              <m:r>
                <w:rPr>
                  <w:rFonts w:ascii="Cambria Math" w:hAnsi="Cambria Math" w:cs="Calibri"/>
                </w:rPr>
                <m:t>β</m:t>
              </m:r>
              <m:ctrlPr>
                <w:rPr>
                  <w:rFonts w:ascii="Cambria Math" w:hAnsi="Cambria Math" w:cs="Calibri"/>
                  <w:i/>
                </w:rPr>
              </m:ctrlPr>
            </m:e>
            <m:sub>
              <m:r>
                <w:rPr>
                  <w:rFonts w:ascii="Cambria Math" w:hAnsi="Cambria Math"/>
                </w:rPr>
                <m:t>s</m:t>
              </m:r>
            </m:sub>
          </m:sSub>
        </m:oMath>
      </m:oMathPara>
    </w:p>
    <w:p w14:paraId="52E0ADA1" w14:textId="273AD628" w:rsidR="00CD52D5" w:rsidRDefault="00CD52D5" w:rsidP="00E40FAE">
      <w:pPr>
        <w:pStyle w:val="Caption"/>
        <w:keepNext/>
      </w:pPr>
      <w:bookmarkStart w:id="62" w:name="_Ref59288845"/>
      <w:r>
        <w:t xml:space="preserve">Equation </w:t>
      </w:r>
      <w:fldSimple w:instr=" SEQ Equation \* ARABIC ">
        <w:r w:rsidR="00BA6F40">
          <w:rPr>
            <w:noProof/>
          </w:rPr>
          <w:t>21</w:t>
        </w:r>
      </w:fldSimple>
      <w:bookmarkEnd w:id="62"/>
    </w:p>
    <w:p w14:paraId="1A4BC8E2" w14:textId="670FA6ED" w:rsidR="00AB6ABC" w:rsidRPr="00AB6ABC" w:rsidRDefault="00AB6ABC" w:rsidP="00AB6ABC">
      <w:pPr>
        <w:pStyle w:val="Heading2"/>
      </w:pPr>
      <w:bookmarkStart w:id="63" w:name="_Toc59899610"/>
      <w:r>
        <w:t>2.3 Results and Discussion</w:t>
      </w:r>
      <w:bookmarkEnd w:id="63"/>
    </w:p>
    <w:p w14:paraId="0D39132A" w14:textId="45952E60" w:rsidR="00080CA9" w:rsidRDefault="00080CA9" w:rsidP="00080CA9">
      <w:pPr>
        <w:pStyle w:val="Heading3"/>
      </w:pPr>
      <w:bookmarkStart w:id="64" w:name="_Toc59899611"/>
      <w:r>
        <w:t xml:space="preserve">2.3.1 </w:t>
      </w:r>
      <w:r w:rsidRPr="00F03BDE">
        <w:t>Binding constants</w:t>
      </w:r>
      <w:bookmarkEnd w:id="64"/>
    </w:p>
    <w:p w14:paraId="0ED4522E" w14:textId="4F42DBCA" w:rsidR="00CD52D5" w:rsidRDefault="00CD52D5" w:rsidP="00C559CF">
      <w:r>
        <w:t xml:space="preserve">The experimentally obtained binding constants between the phenolates and </w:t>
      </w:r>
      <w:proofErr w:type="spellStart"/>
      <w:r>
        <w:t>trifluorethanol</w:t>
      </w:r>
      <w:proofErr w:type="spellEnd"/>
      <w:r>
        <w:t xml:space="preserve"> in the two solvents typically vary by ten-fold. The binding constants for all the phenolates are larger in dichloromethane than in acetonitrile. This is predicted as dichloromethane is a significantly worse hydrogen bond acceptor then acetonitrile (</w:t>
      </w:r>
      <w:r>
        <w:rPr>
          <w:rFonts w:ascii="Calibri" w:hAnsi="Calibri" w:cs="Calibri"/>
        </w:rPr>
        <w:t>α</w:t>
      </w:r>
      <w:r>
        <w:t xml:space="preserve">= 1.5, compared to 5.1 for acetonitrile). This means acetonitrile competes more effectively with the phenolates to form a complex with trifluoroethanol than dichloromethane. The very similar </w:t>
      </w:r>
      <w:r>
        <w:rPr>
          <w:rFonts w:ascii="Calibri" w:hAnsi="Calibri" w:cs="Calibri"/>
        </w:rPr>
        <w:t>α</w:t>
      </w:r>
      <w:r>
        <w:t xml:space="preserve"> values (acetonitrile 1.5 and dichloromethane 1.7) means that the competition with trifluoroethanol to form a complex with phenolates is very similar in both solvents.</w:t>
      </w:r>
    </w:p>
    <w:p w14:paraId="026171B3" w14:textId="77777777" w:rsidR="00CD52D5" w:rsidRPr="00E814D2" w:rsidRDefault="00CD52D5" w:rsidP="00C559CF"/>
    <w:tbl>
      <w:tblPr>
        <w:tblW w:w="9202" w:type="dxa"/>
        <w:jc w:val="center"/>
        <w:tblLook w:val="04A0" w:firstRow="1" w:lastRow="0" w:firstColumn="1" w:lastColumn="0" w:noHBand="0" w:noVBand="1"/>
      </w:tblPr>
      <w:tblGrid>
        <w:gridCol w:w="4306"/>
        <w:gridCol w:w="1498"/>
        <w:gridCol w:w="1399"/>
        <w:gridCol w:w="1999"/>
      </w:tblGrid>
      <w:tr w:rsidR="00CD52D5" w:rsidRPr="00A14A54" w14:paraId="7DDA4582" w14:textId="77777777" w:rsidTr="00A14A54">
        <w:trPr>
          <w:trHeight w:val="321"/>
          <w:jc w:val="center"/>
        </w:trPr>
        <w:tc>
          <w:tcPr>
            <w:tcW w:w="4306" w:type="dxa"/>
            <w:tcBorders>
              <w:top w:val="nil"/>
              <w:left w:val="nil"/>
              <w:right w:val="single" w:sz="4" w:space="0" w:color="auto"/>
            </w:tcBorders>
            <w:shd w:val="clear" w:color="auto" w:fill="auto"/>
            <w:noWrap/>
            <w:vAlign w:val="bottom"/>
            <w:hideMark/>
          </w:tcPr>
          <w:p w14:paraId="6F53A256" w14:textId="77777777" w:rsidR="00CD52D5" w:rsidRPr="00A14A54" w:rsidRDefault="00CD52D5" w:rsidP="00C559CF">
            <w:pPr>
              <w:jc w:val="center"/>
              <w:rPr>
                <w:sz w:val="20"/>
                <w:szCs w:val="20"/>
                <w:lang w:eastAsia="en-GB"/>
              </w:rPr>
            </w:pPr>
            <w:r w:rsidRPr="00A14A54">
              <w:rPr>
                <w:sz w:val="20"/>
                <w:szCs w:val="20"/>
                <w:lang w:eastAsia="en-GB"/>
              </w:rPr>
              <w:t>Compound</w:t>
            </w:r>
          </w:p>
        </w:tc>
        <w:tc>
          <w:tcPr>
            <w:tcW w:w="2897" w:type="dxa"/>
            <w:gridSpan w:val="2"/>
            <w:tcBorders>
              <w:top w:val="nil"/>
              <w:left w:val="single" w:sz="4" w:space="0" w:color="auto"/>
              <w:right w:val="single" w:sz="4" w:space="0" w:color="auto"/>
            </w:tcBorders>
            <w:shd w:val="clear" w:color="auto" w:fill="auto"/>
            <w:noWrap/>
            <w:vAlign w:val="bottom"/>
            <w:hideMark/>
          </w:tcPr>
          <w:p w14:paraId="7687B3EE" w14:textId="77777777" w:rsidR="00CD52D5" w:rsidRPr="00A14A54" w:rsidRDefault="00CD52D5" w:rsidP="00C559CF">
            <w:pPr>
              <w:jc w:val="center"/>
              <w:rPr>
                <w:sz w:val="20"/>
                <w:szCs w:val="20"/>
                <w:lang w:eastAsia="en-GB"/>
              </w:rPr>
            </w:pPr>
            <w:r w:rsidRPr="00A14A54">
              <w:rPr>
                <w:sz w:val="20"/>
                <w:szCs w:val="20"/>
                <w:lang w:eastAsia="en-GB"/>
              </w:rPr>
              <w:t>acetonitrile</w:t>
            </w:r>
          </w:p>
        </w:tc>
        <w:tc>
          <w:tcPr>
            <w:tcW w:w="1999" w:type="dxa"/>
            <w:tcBorders>
              <w:top w:val="nil"/>
              <w:left w:val="single" w:sz="4" w:space="0" w:color="auto"/>
              <w:right w:val="nil"/>
            </w:tcBorders>
            <w:shd w:val="clear" w:color="auto" w:fill="auto"/>
            <w:noWrap/>
            <w:vAlign w:val="bottom"/>
            <w:hideMark/>
          </w:tcPr>
          <w:p w14:paraId="4F0E9796" w14:textId="77777777" w:rsidR="00CD52D5" w:rsidRPr="00A14A54" w:rsidRDefault="00CD52D5" w:rsidP="00C559CF">
            <w:pPr>
              <w:jc w:val="center"/>
              <w:rPr>
                <w:sz w:val="20"/>
                <w:szCs w:val="20"/>
                <w:lang w:eastAsia="en-GB"/>
              </w:rPr>
            </w:pPr>
            <w:r w:rsidRPr="00A14A54">
              <w:rPr>
                <w:sz w:val="20"/>
                <w:szCs w:val="20"/>
                <w:lang w:eastAsia="en-GB"/>
              </w:rPr>
              <w:t>Dichloromethane</w:t>
            </w:r>
          </w:p>
        </w:tc>
      </w:tr>
      <w:tr w:rsidR="00CD52D5" w:rsidRPr="00A14A54" w14:paraId="18B82F69" w14:textId="77777777" w:rsidTr="00A14A54">
        <w:trPr>
          <w:trHeight w:val="216"/>
          <w:jc w:val="center"/>
        </w:trPr>
        <w:tc>
          <w:tcPr>
            <w:tcW w:w="4306" w:type="dxa"/>
            <w:tcBorders>
              <w:top w:val="nil"/>
              <w:left w:val="nil"/>
              <w:bottom w:val="single" w:sz="4" w:space="0" w:color="auto"/>
              <w:right w:val="single" w:sz="4" w:space="0" w:color="auto"/>
            </w:tcBorders>
            <w:shd w:val="clear" w:color="auto" w:fill="auto"/>
            <w:noWrap/>
            <w:vAlign w:val="bottom"/>
            <w:hideMark/>
          </w:tcPr>
          <w:p w14:paraId="39A97B45" w14:textId="77777777" w:rsidR="00CD52D5" w:rsidRPr="00A14A54" w:rsidRDefault="00CD52D5" w:rsidP="00C559CF">
            <w:pPr>
              <w:rPr>
                <w:rFonts w:ascii="Calibri" w:hAnsi="Calibri"/>
                <w:color w:val="000000"/>
                <w:sz w:val="20"/>
                <w:szCs w:val="20"/>
                <w:lang w:eastAsia="en-GB"/>
              </w:rPr>
            </w:pPr>
          </w:p>
        </w:tc>
        <w:tc>
          <w:tcPr>
            <w:tcW w:w="1498" w:type="dxa"/>
            <w:tcBorders>
              <w:top w:val="nil"/>
              <w:left w:val="single" w:sz="4" w:space="0" w:color="auto"/>
              <w:bottom w:val="single" w:sz="4" w:space="0" w:color="auto"/>
              <w:right w:val="nil"/>
            </w:tcBorders>
            <w:shd w:val="clear" w:color="auto" w:fill="auto"/>
            <w:noWrap/>
            <w:vAlign w:val="bottom"/>
            <w:hideMark/>
          </w:tcPr>
          <w:p w14:paraId="35EAE766" w14:textId="77777777" w:rsidR="00CD52D5" w:rsidRPr="00A14A54" w:rsidRDefault="00CD52D5" w:rsidP="00C559CF">
            <w:pPr>
              <w:jc w:val="center"/>
              <w:rPr>
                <w:sz w:val="20"/>
                <w:szCs w:val="20"/>
                <w:lang w:eastAsia="en-GB"/>
              </w:rPr>
            </w:pPr>
            <w:r w:rsidRPr="00A14A54">
              <w:rPr>
                <w:sz w:val="20"/>
                <w:szCs w:val="20"/>
                <w:lang w:eastAsia="en-GB"/>
              </w:rPr>
              <w:t>UV-Vis</w:t>
            </w:r>
            <w:r w:rsidRPr="00A14A54">
              <w:rPr>
                <w:sz w:val="20"/>
                <w:szCs w:val="20"/>
                <w:vertAlign w:val="superscript"/>
                <w:lang w:eastAsia="en-GB"/>
              </w:rPr>
              <w:t>a</w:t>
            </w:r>
          </w:p>
        </w:tc>
        <w:tc>
          <w:tcPr>
            <w:tcW w:w="1399" w:type="dxa"/>
            <w:tcBorders>
              <w:top w:val="nil"/>
              <w:left w:val="nil"/>
              <w:bottom w:val="single" w:sz="4" w:space="0" w:color="auto"/>
              <w:right w:val="single" w:sz="4" w:space="0" w:color="auto"/>
            </w:tcBorders>
            <w:shd w:val="clear" w:color="auto" w:fill="auto"/>
            <w:noWrap/>
            <w:vAlign w:val="bottom"/>
            <w:hideMark/>
          </w:tcPr>
          <w:p w14:paraId="0FBC0C06" w14:textId="4838ABA1" w:rsidR="00CD52D5" w:rsidRPr="00A14A54" w:rsidRDefault="00CD52D5" w:rsidP="00C559CF">
            <w:pPr>
              <w:jc w:val="center"/>
              <w:rPr>
                <w:sz w:val="20"/>
                <w:szCs w:val="20"/>
                <w:lang w:eastAsia="en-GB"/>
              </w:rPr>
            </w:pPr>
            <w:r w:rsidRPr="00A14A54">
              <w:rPr>
                <w:sz w:val="20"/>
                <w:szCs w:val="20"/>
                <w:vertAlign w:val="superscript"/>
                <w:lang w:eastAsia="en-GB"/>
              </w:rPr>
              <w:t>1</w:t>
            </w:r>
            <w:r w:rsidR="00710831">
              <w:rPr>
                <w:sz w:val="20"/>
                <w:szCs w:val="20"/>
                <w:vertAlign w:val="superscript"/>
                <w:lang w:eastAsia="en-GB"/>
              </w:rPr>
              <w:t>9</w:t>
            </w:r>
            <w:r w:rsidRPr="00A14A54">
              <w:rPr>
                <w:sz w:val="20"/>
                <w:szCs w:val="20"/>
                <w:lang w:eastAsia="en-GB"/>
              </w:rPr>
              <w:t xml:space="preserve">F </w:t>
            </w:r>
            <w:proofErr w:type="spellStart"/>
            <w:r w:rsidRPr="00A14A54">
              <w:rPr>
                <w:sz w:val="20"/>
                <w:szCs w:val="20"/>
                <w:lang w:eastAsia="en-GB"/>
              </w:rPr>
              <w:t>NMR</w:t>
            </w:r>
            <w:r w:rsidRPr="00A14A54">
              <w:rPr>
                <w:sz w:val="20"/>
                <w:szCs w:val="20"/>
                <w:vertAlign w:val="superscript"/>
                <w:lang w:eastAsia="en-GB"/>
              </w:rPr>
              <w:t>a</w:t>
            </w:r>
            <w:proofErr w:type="spellEnd"/>
          </w:p>
        </w:tc>
        <w:tc>
          <w:tcPr>
            <w:tcW w:w="1999" w:type="dxa"/>
            <w:tcBorders>
              <w:top w:val="nil"/>
              <w:left w:val="single" w:sz="4" w:space="0" w:color="auto"/>
              <w:bottom w:val="single" w:sz="4" w:space="0" w:color="auto"/>
              <w:right w:val="nil"/>
            </w:tcBorders>
            <w:shd w:val="clear" w:color="auto" w:fill="auto"/>
            <w:noWrap/>
            <w:vAlign w:val="bottom"/>
            <w:hideMark/>
          </w:tcPr>
          <w:p w14:paraId="3C25FF19" w14:textId="411D1967" w:rsidR="00CD52D5" w:rsidRPr="00A14A54" w:rsidRDefault="00CD52D5" w:rsidP="00C559CF">
            <w:pPr>
              <w:jc w:val="center"/>
              <w:rPr>
                <w:sz w:val="20"/>
                <w:szCs w:val="20"/>
                <w:lang w:eastAsia="en-GB"/>
              </w:rPr>
            </w:pPr>
            <w:r w:rsidRPr="00A14A54">
              <w:rPr>
                <w:sz w:val="20"/>
                <w:szCs w:val="20"/>
                <w:vertAlign w:val="superscript"/>
                <w:lang w:eastAsia="en-GB"/>
              </w:rPr>
              <w:t>1</w:t>
            </w:r>
            <w:r w:rsidR="00710831">
              <w:rPr>
                <w:sz w:val="20"/>
                <w:szCs w:val="20"/>
                <w:vertAlign w:val="superscript"/>
                <w:lang w:eastAsia="en-GB"/>
              </w:rPr>
              <w:t>9</w:t>
            </w:r>
            <w:r w:rsidRPr="00A14A54">
              <w:rPr>
                <w:sz w:val="20"/>
                <w:szCs w:val="20"/>
                <w:lang w:eastAsia="en-GB"/>
              </w:rPr>
              <w:t xml:space="preserve">F </w:t>
            </w:r>
            <w:proofErr w:type="spellStart"/>
            <w:r w:rsidRPr="00A14A54">
              <w:rPr>
                <w:sz w:val="20"/>
                <w:szCs w:val="20"/>
                <w:lang w:eastAsia="en-GB"/>
              </w:rPr>
              <w:t>NMR</w:t>
            </w:r>
            <w:r w:rsidRPr="00A14A54">
              <w:rPr>
                <w:sz w:val="20"/>
                <w:szCs w:val="20"/>
                <w:vertAlign w:val="superscript"/>
                <w:lang w:eastAsia="en-GB"/>
              </w:rPr>
              <w:t>a</w:t>
            </w:r>
            <w:proofErr w:type="spellEnd"/>
          </w:p>
        </w:tc>
      </w:tr>
      <w:tr w:rsidR="00CD52D5" w:rsidRPr="00A14A54" w14:paraId="542BECE5" w14:textId="77777777" w:rsidTr="00A14A54">
        <w:trPr>
          <w:trHeight w:val="269"/>
          <w:jc w:val="center"/>
        </w:trPr>
        <w:tc>
          <w:tcPr>
            <w:tcW w:w="4306" w:type="dxa"/>
            <w:tcBorders>
              <w:top w:val="single" w:sz="4" w:space="0" w:color="auto"/>
              <w:left w:val="nil"/>
              <w:bottom w:val="nil"/>
              <w:right w:val="single" w:sz="4" w:space="0" w:color="auto"/>
            </w:tcBorders>
            <w:shd w:val="clear" w:color="auto" w:fill="auto"/>
            <w:noWrap/>
            <w:vAlign w:val="bottom"/>
            <w:hideMark/>
          </w:tcPr>
          <w:p w14:paraId="6CFF9400" w14:textId="77777777" w:rsidR="00CD52D5" w:rsidRPr="00A14A54" w:rsidRDefault="00CD52D5" w:rsidP="00C559CF">
            <w:pPr>
              <w:rPr>
                <w:sz w:val="20"/>
                <w:szCs w:val="20"/>
                <w:lang w:eastAsia="en-GB"/>
              </w:rPr>
            </w:pPr>
            <w:r w:rsidRPr="00A14A54">
              <w:rPr>
                <w:sz w:val="20"/>
                <w:szCs w:val="20"/>
                <w:lang w:eastAsia="en-GB"/>
              </w:rPr>
              <w:t>4-nitrophenolate TBA</w:t>
            </w:r>
          </w:p>
        </w:tc>
        <w:tc>
          <w:tcPr>
            <w:tcW w:w="1498" w:type="dxa"/>
            <w:tcBorders>
              <w:top w:val="single" w:sz="4" w:space="0" w:color="auto"/>
              <w:left w:val="single" w:sz="4" w:space="0" w:color="auto"/>
              <w:bottom w:val="nil"/>
              <w:right w:val="nil"/>
            </w:tcBorders>
            <w:shd w:val="clear" w:color="auto" w:fill="auto"/>
            <w:noWrap/>
            <w:vAlign w:val="bottom"/>
            <w:hideMark/>
          </w:tcPr>
          <w:p w14:paraId="23DDC16F" w14:textId="77777777" w:rsidR="00CD52D5" w:rsidRPr="00A14A54" w:rsidRDefault="00CD52D5" w:rsidP="00C559CF">
            <w:pPr>
              <w:jc w:val="center"/>
              <w:rPr>
                <w:sz w:val="20"/>
                <w:szCs w:val="20"/>
                <w:vertAlign w:val="superscript"/>
                <w:lang w:eastAsia="en-GB"/>
              </w:rPr>
            </w:pPr>
            <w:r w:rsidRPr="00A14A54">
              <w:rPr>
                <w:sz w:val="20"/>
                <w:szCs w:val="20"/>
                <w:lang w:eastAsia="en-GB"/>
              </w:rPr>
              <w:t>39 ± 8 M</w:t>
            </w:r>
            <w:r w:rsidRPr="00A14A54">
              <w:rPr>
                <w:sz w:val="20"/>
                <w:szCs w:val="20"/>
                <w:vertAlign w:val="superscript"/>
                <w:lang w:eastAsia="en-GB"/>
              </w:rPr>
              <w:t>-1</w:t>
            </w:r>
          </w:p>
        </w:tc>
        <w:tc>
          <w:tcPr>
            <w:tcW w:w="1399" w:type="dxa"/>
            <w:tcBorders>
              <w:top w:val="single" w:sz="4" w:space="0" w:color="auto"/>
              <w:left w:val="nil"/>
              <w:bottom w:val="nil"/>
              <w:right w:val="single" w:sz="4" w:space="0" w:color="auto"/>
            </w:tcBorders>
            <w:shd w:val="clear" w:color="auto" w:fill="auto"/>
            <w:noWrap/>
            <w:vAlign w:val="bottom"/>
            <w:hideMark/>
          </w:tcPr>
          <w:p w14:paraId="0D527580" w14:textId="77777777" w:rsidR="00CD52D5" w:rsidRPr="00A14A54" w:rsidRDefault="00CD52D5" w:rsidP="00C559CF">
            <w:pPr>
              <w:jc w:val="center"/>
              <w:rPr>
                <w:sz w:val="20"/>
                <w:szCs w:val="20"/>
                <w:lang w:eastAsia="en-GB"/>
              </w:rPr>
            </w:pPr>
          </w:p>
        </w:tc>
        <w:tc>
          <w:tcPr>
            <w:tcW w:w="1999" w:type="dxa"/>
            <w:tcBorders>
              <w:top w:val="single" w:sz="4" w:space="0" w:color="auto"/>
              <w:left w:val="single" w:sz="4" w:space="0" w:color="auto"/>
              <w:bottom w:val="nil"/>
              <w:right w:val="nil"/>
            </w:tcBorders>
            <w:shd w:val="clear" w:color="auto" w:fill="auto"/>
            <w:noWrap/>
            <w:vAlign w:val="bottom"/>
            <w:hideMark/>
          </w:tcPr>
          <w:p w14:paraId="2F726F7D" w14:textId="77777777" w:rsidR="00CD52D5" w:rsidRPr="00A14A54" w:rsidRDefault="00CD52D5" w:rsidP="00C559CF">
            <w:pPr>
              <w:jc w:val="center"/>
              <w:rPr>
                <w:sz w:val="20"/>
                <w:szCs w:val="20"/>
                <w:lang w:eastAsia="en-GB"/>
              </w:rPr>
            </w:pPr>
            <w:r w:rsidRPr="00A14A54">
              <w:rPr>
                <w:sz w:val="20"/>
                <w:szCs w:val="20"/>
                <w:lang w:eastAsia="en-GB"/>
              </w:rPr>
              <w:t>500 ± 1 M</w:t>
            </w:r>
            <w:r w:rsidRPr="00A14A54">
              <w:rPr>
                <w:sz w:val="20"/>
                <w:szCs w:val="20"/>
                <w:vertAlign w:val="superscript"/>
                <w:lang w:eastAsia="en-GB"/>
              </w:rPr>
              <w:t>-1</w:t>
            </w:r>
          </w:p>
        </w:tc>
      </w:tr>
      <w:tr w:rsidR="00CD52D5" w:rsidRPr="00A14A54" w14:paraId="2CD52C75" w14:textId="77777777" w:rsidTr="00C559CF">
        <w:trPr>
          <w:trHeight w:val="345"/>
          <w:jc w:val="center"/>
        </w:trPr>
        <w:tc>
          <w:tcPr>
            <w:tcW w:w="4306" w:type="dxa"/>
            <w:tcBorders>
              <w:top w:val="nil"/>
              <w:left w:val="nil"/>
              <w:bottom w:val="nil"/>
              <w:right w:val="single" w:sz="4" w:space="0" w:color="auto"/>
            </w:tcBorders>
            <w:shd w:val="clear" w:color="auto" w:fill="auto"/>
            <w:noWrap/>
            <w:vAlign w:val="bottom"/>
            <w:hideMark/>
          </w:tcPr>
          <w:p w14:paraId="342BE8E8" w14:textId="77777777" w:rsidR="00CD52D5" w:rsidRPr="00A14A54" w:rsidRDefault="00CD52D5" w:rsidP="00C559CF">
            <w:pPr>
              <w:rPr>
                <w:sz w:val="20"/>
                <w:szCs w:val="20"/>
                <w:lang w:eastAsia="en-GB"/>
              </w:rPr>
            </w:pPr>
            <w:r w:rsidRPr="00A14A54">
              <w:rPr>
                <w:sz w:val="20"/>
                <w:szCs w:val="20"/>
                <w:lang w:eastAsia="en-GB"/>
              </w:rPr>
              <w:t>3-nitro-4-chlorophenolate TBA</w:t>
            </w:r>
          </w:p>
        </w:tc>
        <w:tc>
          <w:tcPr>
            <w:tcW w:w="1498" w:type="dxa"/>
            <w:tcBorders>
              <w:top w:val="nil"/>
              <w:left w:val="single" w:sz="4" w:space="0" w:color="auto"/>
              <w:bottom w:val="nil"/>
              <w:right w:val="nil"/>
            </w:tcBorders>
            <w:shd w:val="clear" w:color="auto" w:fill="auto"/>
            <w:noWrap/>
            <w:vAlign w:val="bottom"/>
            <w:hideMark/>
          </w:tcPr>
          <w:p w14:paraId="1392CC59" w14:textId="77777777" w:rsidR="00CD52D5" w:rsidRPr="00A14A54" w:rsidRDefault="00CD52D5" w:rsidP="00C559CF">
            <w:pPr>
              <w:jc w:val="center"/>
              <w:rPr>
                <w:sz w:val="20"/>
                <w:szCs w:val="20"/>
                <w:lang w:eastAsia="en-GB"/>
              </w:rPr>
            </w:pPr>
            <w:r w:rsidRPr="00A14A54">
              <w:rPr>
                <w:sz w:val="20"/>
                <w:szCs w:val="20"/>
                <w:lang w:eastAsia="en-GB"/>
              </w:rPr>
              <w:t>190 ± 30 M</w:t>
            </w:r>
            <w:r w:rsidRPr="00A14A54">
              <w:rPr>
                <w:sz w:val="20"/>
                <w:szCs w:val="20"/>
                <w:vertAlign w:val="superscript"/>
                <w:lang w:eastAsia="en-GB"/>
              </w:rPr>
              <w:t>-1</w:t>
            </w:r>
          </w:p>
        </w:tc>
        <w:tc>
          <w:tcPr>
            <w:tcW w:w="1399" w:type="dxa"/>
            <w:tcBorders>
              <w:top w:val="nil"/>
              <w:left w:val="nil"/>
              <w:bottom w:val="nil"/>
              <w:right w:val="single" w:sz="4" w:space="0" w:color="auto"/>
            </w:tcBorders>
            <w:shd w:val="clear" w:color="auto" w:fill="auto"/>
            <w:noWrap/>
            <w:vAlign w:val="bottom"/>
            <w:hideMark/>
          </w:tcPr>
          <w:p w14:paraId="01B6316D" w14:textId="77777777" w:rsidR="00CD52D5" w:rsidRPr="00A14A54" w:rsidRDefault="00CD52D5" w:rsidP="00C559CF">
            <w:pPr>
              <w:jc w:val="center"/>
              <w:rPr>
                <w:sz w:val="20"/>
                <w:szCs w:val="20"/>
                <w:lang w:eastAsia="en-GB"/>
              </w:rPr>
            </w:pPr>
          </w:p>
        </w:tc>
        <w:tc>
          <w:tcPr>
            <w:tcW w:w="1999" w:type="dxa"/>
            <w:tcBorders>
              <w:top w:val="nil"/>
              <w:left w:val="single" w:sz="4" w:space="0" w:color="auto"/>
              <w:bottom w:val="nil"/>
              <w:right w:val="nil"/>
            </w:tcBorders>
            <w:shd w:val="clear" w:color="auto" w:fill="auto"/>
            <w:noWrap/>
            <w:vAlign w:val="bottom"/>
            <w:hideMark/>
          </w:tcPr>
          <w:p w14:paraId="4592D3D3" w14:textId="77777777" w:rsidR="00CD52D5" w:rsidRPr="00A14A54" w:rsidRDefault="00CD52D5" w:rsidP="00C559CF">
            <w:pPr>
              <w:jc w:val="center"/>
              <w:rPr>
                <w:sz w:val="20"/>
                <w:szCs w:val="20"/>
                <w:lang w:eastAsia="en-GB"/>
              </w:rPr>
            </w:pPr>
            <w:r w:rsidRPr="00A14A54">
              <w:rPr>
                <w:sz w:val="20"/>
                <w:szCs w:val="20"/>
                <w:lang w:eastAsia="en-GB"/>
              </w:rPr>
              <w:t>1300 ± 200 M</w:t>
            </w:r>
            <w:r w:rsidRPr="00A14A54">
              <w:rPr>
                <w:sz w:val="20"/>
                <w:szCs w:val="20"/>
                <w:vertAlign w:val="superscript"/>
                <w:lang w:eastAsia="en-GB"/>
              </w:rPr>
              <w:t>-1</w:t>
            </w:r>
          </w:p>
        </w:tc>
      </w:tr>
      <w:tr w:rsidR="00CD52D5" w:rsidRPr="00A14A54" w14:paraId="276C21C0" w14:textId="77777777" w:rsidTr="00C559CF">
        <w:trPr>
          <w:trHeight w:val="345"/>
          <w:jc w:val="center"/>
        </w:trPr>
        <w:tc>
          <w:tcPr>
            <w:tcW w:w="4306" w:type="dxa"/>
            <w:tcBorders>
              <w:top w:val="nil"/>
              <w:left w:val="nil"/>
              <w:bottom w:val="nil"/>
              <w:right w:val="single" w:sz="4" w:space="0" w:color="auto"/>
            </w:tcBorders>
            <w:shd w:val="clear" w:color="auto" w:fill="auto"/>
            <w:noWrap/>
            <w:vAlign w:val="bottom"/>
            <w:hideMark/>
          </w:tcPr>
          <w:p w14:paraId="09175714" w14:textId="77777777" w:rsidR="00CD52D5" w:rsidRPr="00A14A54" w:rsidRDefault="00CD52D5" w:rsidP="00C559CF">
            <w:pPr>
              <w:rPr>
                <w:sz w:val="20"/>
                <w:szCs w:val="20"/>
                <w:lang w:eastAsia="en-GB"/>
              </w:rPr>
            </w:pPr>
            <w:r w:rsidRPr="00A14A54">
              <w:rPr>
                <w:sz w:val="20"/>
                <w:szCs w:val="20"/>
                <w:lang w:eastAsia="en-GB"/>
              </w:rPr>
              <w:t>4-cyanophenolate TBA</w:t>
            </w:r>
          </w:p>
        </w:tc>
        <w:tc>
          <w:tcPr>
            <w:tcW w:w="1498" w:type="dxa"/>
            <w:tcBorders>
              <w:top w:val="nil"/>
              <w:left w:val="single" w:sz="4" w:space="0" w:color="auto"/>
              <w:bottom w:val="nil"/>
              <w:right w:val="nil"/>
            </w:tcBorders>
            <w:shd w:val="clear" w:color="auto" w:fill="auto"/>
            <w:noWrap/>
            <w:vAlign w:val="bottom"/>
            <w:hideMark/>
          </w:tcPr>
          <w:p w14:paraId="5F74542F" w14:textId="77777777" w:rsidR="00CD52D5" w:rsidRPr="00A14A54" w:rsidRDefault="00CD52D5" w:rsidP="00C559CF">
            <w:pPr>
              <w:jc w:val="center"/>
              <w:rPr>
                <w:sz w:val="20"/>
                <w:szCs w:val="20"/>
                <w:lang w:eastAsia="en-GB"/>
              </w:rPr>
            </w:pPr>
            <w:r w:rsidRPr="00A14A54">
              <w:rPr>
                <w:sz w:val="20"/>
                <w:szCs w:val="20"/>
                <w:lang w:eastAsia="en-GB"/>
              </w:rPr>
              <w:t>100 ± 10 M</w:t>
            </w:r>
            <w:r w:rsidRPr="00A14A54">
              <w:rPr>
                <w:sz w:val="20"/>
                <w:szCs w:val="20"/>
                <w:vertAlign w:val="superscript"/>
                <w:lang w:eastAsia="en-GB"/>
              </w:rPr>
              <w:t>-1</w:t>
            </w:r>
          </w:p>
        </w:tc>
        <w:tc>
          <w:tcPr>
            <w:tcW w:w="1399" w:type="dxa"/>
            <w:tcBorders>
              <w:top w:val="nil"/>
              <w:left w:val="nil"/>
              <w:bottom w:val="nil"/>
              <w:right w:val="single" w:sz="4" w:space="0" w:color="auto"/>
            </w:tcBorders>
            <w:shd w:val="clear" w:color="auto" w:fill="auto"/>
            <w:noWrap/>
            <w:vAlign w:val="bottom"/>
            <w:hideMark/>
          </w:tcPr>
          <w:p w14:paraId="0CCE7894" w14:textId="77777777" w:rsidR="00CD52D5" w:rsidRPr="00A14A54" w:rsidRDefault="00CD52D5" w:rsidP="00C559CF">
            <w:pPr>
              <w:jc w:val="center"/>
              <w:rPr>
                <w:sz w:val="20"/>
                <w:szCs w:val="20"/>
                <w:lang w:eastAsia="en-GB"/>
              </w:rPr>
            </w:pPr>
          </w:p>
        </w:tc>
        <w:tc>
          <w:tcPr>
            <w:tcW w:w="1999" w:type="dxa"/>
            <w:tcBorders>
              <w:top w:val="nil"/>
              <w:left w:val="single" w:sz="4" w:space="0" w:color="auto"/>
              <w:bottom w:val="nil"/>
              <w:right w:val="nil"/>
            </w:tcBorders>
            <w:shd w:val="clear" w:color="auto" w:fill="auto"/>
            <w:noWrap/>
            <w:vAlign w:val="bottom"/>
            <w:hideMark/>
          </w:tcPr>
          <w:p w14:paraId="67F46FA6" w14:textId="77777777" w:rsidR="00CD52D5" w:rsidRPr="00A14A54" w:rsidRDefault="00CD52D5" w:rsidP="00C559CF">
            <w:pPr>
              <w:jc w:val="center"/>
              <w:rPr>
                <w:sz w:val="20"/>
                <w:szCs w:val="20"/>
                <w:lang w:eastAsia="en-GB"/>
              </w:rPr>
            </w:pPr>
            <w:r w:rsidRPr="00A14A54">
              <w:rPr>
                <w:sz w:val="20"/>
                <w:szCs w:val="20"/>
                <w:lang w:eastAsia="en-GB"/>
              </w:rPr>
              <w:t>1000 ± 200 M</w:t>
            </w:r>
            <w:r w:rsidRPr="00A14A54">
              <w:rPr>
                <w:sz w:val="20"/>
                <w:szCs w:val="20"/>
                <w:vertAlign w:val="superscript"/>
                <w:lang w:eastAsia="en-GB"/>
              </w:rPr>
              <w:t>-1</w:t>
            </w:r>
          </w:p>
        </w:tc>
      </w:tr>
      <w:tr w:rsidR="00CD52D5" w:rsidRPr="00A14A54" w14:paraId="500B2B87" w14:textId="77777777" w:rsidTr="00C559CF">
        <w:trPr>
          <w:trHeight w:val="345"/>
          <w:jc w:val="center"/>
        </w:trPr>
        <w:tc>
          <w:tcPr>
            <w:tcW w:w="4306" w:type="dxa"/>
            <w:tcBorders>
              <w:top w:val="nil"/>
              <w:left w:val="nil"/>
              <w:bottom w:val="nil"/>
              <w:right w:val="single" w:sz="4" w:space="0" w:color="auto"/>
            </w:tcBorders>
            <w:shd w:val="clear" w:color="auto" w:fill="auto"/>
            <w:noWrap/>
            <w:vAlign w:val="bottom"/>
            <w:hideMark/>
          </w:tcPr>
          <w:p w14:paraId="7A57928C" w14:textId="77777777" w:rsidR="00CD52D5" w:rsidRPr="00A14A54" w:rsidRDefault="00CD52D5" w:rsidP="00C559CF">
            <w:pPr>
              <w:rPr>
                <w:sz w:val="20"/>
                <w:szCs w:val="20"/>
                <w:lang w:eastAsia="en-GB"/>
              </w:rPr>
            </w:pPr>
            <w:r w:rsidRPr="00A14A54">
              <w:rPr>
                <w:sz w:val="20"/>
                <w:szCs w:val="20"/>
                <w:lang w:eastAsia="en-GB"/>
              </w:rPr>
              <w:t>3-nitrophenolate TBA</w:t>
            </w:r>
          </w:p>
        </w:tc>
        <w:tc>
          <w:tcPr>
            <w:tcW w:w="1498" w:type="dxa"/>
            <w:tcBorders>
              <w:top w:val="nil"/>
              <w:left w:val="single" w:sz="4" w:space="0" w:color="auto"/>
              <w:bottom w:val="nil"/>
              <w:right w:val="nil"/>
            </w:tcBorders>
            <w:shd w:val="clear" w:color="auto" w:fill="auto"/>
            <w:noWrap/>
            <w:vAlign w:val="bottom"/>
            <w:hideMark/>
          </w:tcPr>
          <w:p w14:paraId="0C9DEFDC" w14:textId="77777777" w:rsidR="00CD52D5" w:rsidRPr="00A14A54" w:rsidRDefault="00CD52D5" w:rsidP="00C559CF">
            <w:pPr>
              <w:jc w:val="center"/>
              <w:rPr>
                <w:sz w:val="20"/>
                <w:szCs w:val="20"/>
                <w:lang w:eastAsia="en-GB"/>
              </w:rPr>
            </w:pPr>
            <w:r w:rsidRPr="00A14A54">
              <w:rPr>
                <w:sz w:val="20"/>
                <w:szCs w:val="20"/>
                <w:lang w:eastAsia="en-GB"/>
              </w:rPr>
              <w:t>190 ± 20 M</w:t>
            </w:r>
            <w:r w:rsidRPr="00A14A54">
              <w:rPr>
                <w:sz w:val="20"/>
                <w:szCs w:val="20"/>
                <w:vertAlign w:val="superscript"/>
                <w:lang w:eastAsia="en-GB"/>
              </w:rPr>
              <w:t>-1</w:t>
            </w:r>
          </w:p>
        </w:tc>
        <w:tc>
          <w:tcPr>
            <w:tcW w:w="1399" w:type="dxa"/>
            <w:tcBorders>
              <w:top w:val="nil"/>
              <w:left w:val="nil"/>
              <w:bottom w:val="nil"/>
              <w:right w:val="single" w:sz="4" w:space="0" w:color="auto"/>
            </w:tcBorders>
            <w:shd w:val="clear" w:color="auto" w:fill="auto"/>
            <w:noWrap/>
            <w:vAlign w:val="bottom"/>
            <w:hideMark/>
          </w:tcPr>
          <w:p w14:paraId="22078D16" w14:textId="77777777" w:rsidR="00CD52D5" w:rsidRPr="00A14A54" w:rsidRDefault="00CD52D5" w:rsidP="00C559CF">
            <w:pPr>
              <w:jc w:val="center"/>
              <w:rPr>
                <w:sz w:val="20"/>
                <w:szCs w:val="20"/>
                <w:lang w:eastAsia="en-GB"/>
              </w:rPr>
            </w:pPr>
          </w:p>
        </w:tc>
        <w:tc>
          <w:tcPr>
            <w:tcW w:w="1999" w:type="dxa"/>
            <w:tcBorders>
              <w:top w:val="nil"/>
              <w:left w:val="single" w:sz="4" w:space="0" w:color="auto"/>
              <w:bottom w:val="nil"/>
              <w:right w:val="nil"/>
            </w:tcBorders>
            <w:shd w:val="clear" w:color="auto" w:fill="auto"/>
            <w:noWrap/>
            <w:vAlign w:val="bottom"/>
            <w:hideMark/>
          </w:tcPr>
          <w:p w14:paraId="16BC4762" w14:textId="77777777" w:rsidR="00CD52D5" w:rsidRPr="00A14A54" w:rsidRDefault="00CD52D5" w:rsidP="00C559CF">
            <w:pPr>
              <w:jc w:val="center"/>
              <w:rPr>
                <w:sz w:val="20"/>
                <w:szCs w:val="20"/>
                <w:lang w:eastAsia="en-GB"/>
              </w:rPr>
            </w:pPr>
            <w:r w:rsidRPr="00A14A54">
              <w:rPr>
                <w:sz w:val="20"/>
                <w:szCs w:val="20"/>
                <w:lang w:eastAsia="en-GB"/>
              </w:rPr>
              <w:t>1410 ± 40 M</w:t>
            </w:r>
            <w:r w:rsidRPr="00A14A54">
              <w:rPr>
                <w:sz w:val="20"/>
                <w:szCs w:val="20"/>
                <w:vertAlign w:val="superscript"/>
                <w:lang w:eastAsia="en-GB"/>
              </w:rPr>
              <w:t>-1</w:t>
            </w:r>
          </w:p>
        </w:tc>
      </w:tr>
      <w:tr w:rsidR="00CD52D5" w:rsidRPr="00A14A54" w14:paraId="758F6AB3" w14:textId="77777777" w:rsidTr="00C559CF">
        <w:trPr>
          <w:trHeight w:val="345"/>
          <w:jc w:val="center"/>
        </w:trPr>
        <w:tc>
          <w:tcPr>
            <w:tcW w:w="4306" w:type="dxa"/>
            <w:tcBorders>
              <w:top w:val="nil"/>
              <w:left w:val="nil"/>
              <w:bottom w:val="nil"/>
              <w:right w:val="single" w:sz="4" w:space="0" w:color="auto"/>
            </w:tcBorders>
            <w:shd w:val="clear" w:color="auto" w:fill="auto"/>
            <w:noWrap/>
            <w:vAlign w:val="bottom"/>
            <w:hideMark/>
          </w:tcPr>
          <w:p w14:paraId="5791CB55" w14:textId="77777777" w:rsidR="00CD52D5" w:rsidRPr="00A14A54" w:rsidRDefault="00CD52D5" w:rsidP="00C559CF">
            <w:pPr>
              <w:rPr>
                <w:sz w:val="20"/>
                <w:szCs w:val="20"/>
                <w:lang w:eastAsia="en-GB"/>
              </w:rPr>
            </w:pPr>
            <w:r w:rsidRPr="00A14A54">
              <w:rPr>
                <w:sz w:val="20"/>
                <w:szCs w:val="20"/>
                <w:lang w:eastAsia="en-GB"/>
              </w:rPr>
              <w:t>2-phenol-2-phenolate TBA</w:t>
            </w:r>
          </w:p>
        </w:tc>
        <w:tc>
          <w:tcPr>
            <w:tcW w:w="1498" w:type="dxa"/>
            <w:tcBorders>
              <w:top w:val="nil"/>
              <w:left w:val="single" w:sz="4" w:space="0" w:color="auto"/>
              <w:bottom w:val="nil"/>
              <w:right w:val="nil"/>
            </w:tcBorders>
            <w:shd w:val="clear" w:color="auto" w:fill="auto"/>
            <w:noWrap/>
            <w:vAlign w:val="bottom"/>
            <w:hideMark/>
          </w:tcPr>
          <w:p w14:paraId="0F326E4C" w14:textId="77777777" w:rsidR="00CD52D5" w:rsidRPr="00A14A54" w:rsidRDefault="00CD52D5" w:rsidP="00C559CF">
            <w:pPr>
              <w:jc w:val="center"/>
              <w:rPr>
                <w:sz w:val="20"/>
                <w:szCs w:val="20"/>
                <w:lang w:eastAsia="en-GB"/>
              </w:rPr>
            </w:pPr>
            <w:r w:rsidRPr="00A14A54">
              <w:rPr>
                <w:sz w:val="20"/>
                <w:szCs w:val="20"/>
                <w:lang w:eastAsia="en-GB"/>
              </w:rPr>
              <w:t>26 ± 5 M</w:t>
            </w:r>
            <w:r w:rsidRPr="00A14A54">
              <w:rPr>
                <w:sz w:val="20"/>
                <w:szCs w:val="20"/>
                <w:vertAlign w:val="superscript"/>
                <w:lang w:eastAsia="en-GB"/>
              </w:rPr>
              <w:t>-1</w:t>
            </w:r>
          </w:p>
        </w:tc>
        <w:tc>
          <w:tcPr>
            <w:tcW w:w="1399" w:type="dxa"/>
            <w:tcBorders>
              <w:top w:val="nil"/>
              <w:left w:val="nil"/>
              <w:bottom w:val="nil"/>
              <w:right w:val="single" w:sz="4" w:space="0" w:color="auto"/>
            </w:tcBorders>
            <w:shd w:val="clear" w:color="auto" w:fill="auto"/>
            <w:noWrap/>
            <w:vAlign w:val="bottom"/>
            <w:hideMark/>
          </w:tcPr>
          <w:p w14:paraId="1CBE1B19" w14:textId="77777777" w:rsidR="00CD52D5" w:rsidRPr="00A14A54" w:rsidRDefault="00CD52D5" w:rsidP="00C559CF">
            <w:pPr>
              <w:jc w:val="center"/>
              <w:rPr>
                <w:sz w:val="20"/>
                <w:szCs w:val="20"/>
                <w:lang w:eastAsia="en-GB"/>
              </w:rPr>
            </w:pPr>
          </w:p>
        </w:tc>
        <w:tc>
          <w:tcPr>
            <w:tcW w:w="1999" w:type="dxa"/>
            <w:tcBorders>
              <w:top w:val="nil"/>
              <w:left w:val="single" w:sz="4" w:space="0" w:color="auto"/>
              <w:bottom w:val="nil"/>
              <w:right w:val="nil"/>
            </w:tcBorders>
            <w:shd w:val="clear" w:color="auto" w:fill="auto"/>
            <w:noWrap/>
            <w:vAlign w:val="bottom"/>
            <w:hideMark/>
          </w:tcPr>
          <w:p w14:paraId="44225E7B" w14:textId="77777777" w:rsidR="00CD52D5" w:rsidRPr="00A14A54" w:rsidRDefault="00CD52D5" w:rsidP="00C559CF">
            <w:pPr>
              <w:jc w:val="center"/>
              <w:rPr>
                <w:sz w:val="20"/>
                <w:szCs w:val="20"/>
                <w:lang w:eastAsia="en-GB"/>
              </w:rPr>
            </w:pPr>
            <w:proofErr w:type="spellStart"/>
            <w:r w:rsidRPr="00A14A54">
              <w:rPr>
                <w:sz w:val="20"/>
                <w:szCs w:val="20"/>
                <w:lang w:eastAsia="en-GB"/>
              </w:rPr>
              <w:t>ND</w:t>
            </w:r>
            <w:r w:rsidRPr="00A14A54">
              <w:rPr>
                <w:sz w:val="20"/>
                <w:szCs w:val="20"/>
                <w:vertAlign w:val="superscript"/>
                <w:lang w:eastAsia="en-GB"/>
              </w:rPr>
              <w:t>b</w:t>
            </w:r>
            <w:proofErr w:type="spellEnd"/>
          </w:p>
        </w:tc>
      </w:tr>
      <w:tr w:rsidR="00CD52D5" w:rsidRPr="00A14A54" w14:paraId="4450AB09" w14:textId="77777777" w:rsidTr="00C559CF">
        <w:trPr>
          <w:trHeight w:val="300"/>
          <w:jc w:val="center"/>
        </w:trPr>
        <w:tc>
          <w:tcPr>
            <w:tcW w:w="4306" w:type="dxa"/>
            <w:tcBorders>
              <w:top w:val="nil"/>
              <w:left w:val="nil"/>
              <w:bottom w:val="nil"/>
              <w:right w:val="single" w:sz="4" w:space="0" w:color="auto"/>
            </w:tcBorders>
            <w:shd w:val="clear" w:color="auto" w:fill="auto"/>
            <w:noWrap/>
            <w:vAlign w:val="bottom"/>
            <w:hideMark/>
          </w:tcPr>
          <w:p w14:paraId="19FD42F3" w14:textId="77777777" w:rsidR="00CD52D5" w:rsidRPr="00A14A54" w:rsidRDefault="00CD52D5" w:rsidP="00C559CF">
            <w:pPr>
              <w:rPr>
                <w:sz w:val="20"/>
                <w:szCs w:val="20"/>
                <w:lang w:eastAsia="en-GB"/>
              </w:rPr>
            </w:pPr>
            <w:r w:rsidRPr="00A14A54">
              <w:rPr>
                <w:sz w:val="20"/>
                <w:szCs w:val="20"/>
                <w:lang w:eastAsia="en-GB"/>
              </w:rPr>
              <w:t>3-cyanophenolate TBA</w:t>
            </w:r>
          </w:p>
        </w:tc>
        <w:tc>
          <w:tcPr>
            <w:tcW w:w="1498" w:type="dxa"/>
            <w:tcBorders>
              <w:top w:val="nil"/>
              <w:left w:val="single" w:sz="4" w:space="0" w:color="auto"/>
              <w:bottom w:val="nil"/>
              <w:right w:val="nil"/>
            </w:tcBorders>
            <w:shd w:val="clear" w:color="auto" w:fill="auto"/>
            <w:noWrap/>
            <w:vAlign w:val="bottom"/>
            <w:hideMark/>
          </w:tcPr>
          <w:p w14:paraId="23FE29BD" w14:textId="77777777" w:rsidR="00CD52D5" w:rsidRPr="00A14A54" w:rsidRDefault="00CD52D5" w:rsidP="00C559CF">
            <w:pPr>
              <w:jc w:val="center"/>
              <w:rPr>
                <w:sz w:val="20"/>
                <w:szCs w:val="20"/>
                <w:lang w:eastAsia="en-GB"/>
              </w:rPr>
            </w:pPr>
          </w:p>
        </w:tc>
        <w:tc>
          <w:tcPr>
            <w:tcW w:w="1399" w:type="dxa"/>
            <w:tcBorders>
              <w:top w:val="nil"/>
              <w:left w:val="nil"/>
              <w:bottom w:val="nil"/>
              <w:right w:val="single" w:sz="4" w:space="0" w:color="auto"/>
            </w:tcBorders>
            <w:shd w:val="clear" w:color="auto" w:fill="auto"/>
            <w:noWrap/>
            <w:vAlign w:val="bottom"/>
            <w:hideMark/>
          </w:tcPr>
          <w:p w14:paraId="6893F9BF" w14:textId="77777777" w:rsidR="00CD52D5" w:rsidRPr="00A14A54" w:rsidRDefault="00CD52D5" w:rsidP="00C559CF">
            <w:pPr>
              <w:jc w:val="center"/>
              <w:rPr>
                <w:sz w:val="20"/>
                <w:szCs w:val="20"/>
                <w:lang w:eastAsia="en-GB"/>
              </w:rPr>
            </w:pPr>
            <w:r w:rsidRPr="00A14A54">
              <w:rPr>
                <w:sz w:val="20"/>
                <w:szCs w:val="20"/>
                <w:lang w:eastAsia="en-GB"/>
              </w:rPr>
              <w:t>540 ± 6 M</w:t>
            </w:r>
            <w:r w:rsidRPr="00A14A54">
              <w:rPr>
                <w:sz w:val="20"/>
                <w:szCs w:val="20"/>
                <w:vertAlign w:val="superscript"/>
                <w:lang w:eastAsia="en-GB"/>
              </w:rPr>
              <w:t>-1</w:t>
            </w:r>
          </w:p>
        </w:tc>
        <w:tc>
          <w:tcPr>
            <w:tcW w:w="1999" w:type="dxa"/>
            <w:tcBorders>
              <w:top w:val="nil"/>
              <w:left w:val="single" w:sz="4" w:space="0" w:color="auto"/>
              <w:bottom w:val="nil"/>
              <w:right w:val="nil"/>
            </w:tcBorders>
            <w:shd w:val="clear" w:color="auto" w:fill="auto"/>
            <w:noWrap/>
            <w:vAlign w:val="bottom"/>
            <w:hideMark/>
          </w:tcPr>
          <w:p w14:paraId="0FE0F62C" w14:textId="77777777" w:rsidR="00CD52D5" w:rsidRPr="00A14A54" w:rsidRDefault="00CD52D5" w:rsidP="00C559CF">
            <w:pPr>
              <w:jc w:val="center"/>
              <w:rPr>
                <w:sz w:val="20"/>
                <w:szCs w:val="20"/>
                <w:lang w:eastAsia="en-GB"/>
              </w:rPr>
            </w:pPr>
            <w:r w:rsidRPr="00A14A54">
              <w:rPr>
                <w:sz w:val="20"/>
                <w:szCs w:val="20"/>
                <w:lang w:eastAsia="en-GB"/>
              </w:rPr>
              <w:t>1800 ± 100 M</w:t>
            </w:r>
            <w:r w:rsidRPr="00A14A54">
              <w:rPr>
                <w:sz w:val="20"/>
                <w:szCs w:val="20"/>
                <w:vertAlign w:val="superscript"/>
                <w:lang w:eastAsia="en-GB"/>
              </w:rPr>
              <w:t>-1</w:t>
            </w:r>
          </w:p>
        </w:tc>
      </w:tr>
      <w:tr w:rsidR="00CD52D5" w:rsidRPr="00A14A54" w14:paraId="6D12FC48" w14:textId="77777777" w:rsidTr="00C559CF">
        <w:trPr>
          <w:trHeight w:val="345"/>
          <w:jc w:val="center"/>
        </w:trPr>
        <w:tc>
          <w:tcPr>
            <w:tcW w:w="4306" w:type="dxa"/>
            <w:tcBorders>
              <w:top w:val="nil"/>
              <w:left w:val="nil"/>
              <w:bottom w:val="nil"/>
              <w:right w:val="single" w:sz="4" w:space="0" w:color="auto"/>
            </w:tcBorders>
            <w:shd w:val="clear" w:color="auto" w:fill="auto"/>
            <w:noWrap/>
            <w:vAlign w:val="bottom"/>
            <w:hideMark/>
          </w:tcPr>
          <w:p w14:paraId="65BE42D2" w14:textId="77777777" w:rsidR="00CD52D5" w:rsidRPr="00A14A54" w:rsidRDefault="00CD52D5" w:rsidP="00C559CF">
            <w:pPr>
              <w:rPr>
                <w:sz w:val="20"/>
                <w:szCs w:val="20"/>
                <w:lang w:eastAsia="en-GB"/>
              </w:rPr>
            </w:pPr>
            <w:r w:rsidRPr="00A14A54">
              <w:rPr>
                <w:sz w:val="20"/>
                <w:szCs w:val="20"/>
                <w:lang w:eastAsia="en-GB"/>
              </w:rPr>
              <w:t>3-trifluoromethyl-4-nitrophenolate TBA</w:t>
            </w:r>
          </w:p>
        </w:tc>
        <w:tc>
          <w:tcPr>
            <w:tcW w:w="1498" w:type="dxa"/>
            <w:tcBorders>
              <w:top w:val="nil"/>
              <w:left w:val="single" w:sz="4" w:space="0" w:color="auto"/>
              <w:bottom w:val="nil"/>
              <w:right w:val="nil"/>
            </w:tcBorders>
            <w:shd w:val="clear" w:color="auto" w:fill="auto"/>
            <w:noWrap/>
            <w:vAlign w:val="bottom"/>
            <w:hideMark/>
          </w:tcPr>
          <w:p w14:paraId="4F16683A" w14:textId="77777777" w:rsidR="00CD52D5" w:rsidRPr="00A14A54" w:rsidRDefault="00CD52D5" w:rsidP="00C559CF">
            <w:pPr>
              <w:jc w:val="center"/>
              <w:rPr>
                <w:sz w:val="20"/>
                <w:szCs w:val="20"/>
                <w:lang w:eastAsia="en-GB"/>
              </w:rPr>
            </w:pPr>
            <w:r w:rsidRPr="00A14A54">
              <w:rPr>
                <w:sz w:val="20"/>
                <w:szCs w:val="20"/>
                <w:lang w:eastAsia="en-GB"/>
              </w:rPr>
              <w:t>27 ± 1 M</w:t>
            </w:r>
            <w:r w:rsidRPr="00A14A54">
              <w:rPr>
                <w:sz w:val="20"/>
                <w:szCs w:val="20"/>
                <w:vertAlign w:val="superscript"/>
                <w:lang w:eastAsia="en-GB"/>
              </w:rPr>
              <w:t>-1</w:t>
            </w:r>
          </w:p>
        </w:tc>
        <w:tc>
          <w:tcPr>
            <w:tcW w:w="1399" w:type="dxa"/>
            <w:tcBorders>
              <w:top w:val="nil"/>
              <w:left w:val="nil"/>
              <w:bottom w:val="nil"/>
              <w:right w:val="single" w:sz="4" w:space="0" w:color="auto"/>
            </w:tcBorders>
            <w:shd w:val="clear" w:color="auto" w:fill="auto"/>
            <w:noWrap/>
            <w:vAlign w:val="bottom"/>
            <w:hideMark/>
          </w:tcPr>
          <w:p w14:paraId="29A94F2A" w14:textId="77777777" w:rsidR="00CD52D5" w:rsidRPr="00A14A54" w:rsidRDefault="00CD52D5" w:rsidP="00C559CF">
            <w:pPr>
              <w:jc w:val="center"/>
              <w:rPr>
                <w:sz w:val="20"/>
                <w:szCs w:val="20"/>
                <w:lang w:eastAsia="en-GB"/>
              </w:rPr>
            </w:pPr>
          </w:p>
        </w:tc>
        <w:tc>
          <w:tcPr>
            <w:tcW w:w="1999" w:type="dxa"/>
            <w:tcBorders>
              <w:top w:val="nil"/>
              <w:left w:val="single" w:sz="4" w:space="0" w:color="auto"/>
              <w:bottom w:val="nil"/>
              <w:right w:val="nil"/>
            </w:tcBorders>
            <w:shd w:val="clear" w:color="auto" w:fill="auto"/>
            <w:noWrap/>
            <w:vAlign w:val="bottom"/>
            <w:hideMark/>
          </w:tcPr>
          <w:p w14:paraId="5F4ECCC8" w14:textId="77777777" w:rsidR="00CD52D5" w:rsidRPr="00A14A54" w:rsidRDefault="00CD52D5" w:rsidP="00C559CF">
            <w:pPr>
              <w:jc w:val="center"/>
              <w:rPr>
                <w:sz w:val="20"/>
                <w:szCs w:val="20"/>
                <w:lang w:eastAsia="en-GB"/>
              </w:rPr>
            </w:pPr>
            <w:proofErr w:type="spellStart"/>
            <w:r w:rsidRPr="00A14A54">
              <w:rPr>
                <w:sz w:val="20"/>
                <w:szCs w:val="20"/>
                <w:lang w:eastAsia="en-GB"/>
              </w:rPr>
              <w:t>ND</w:t>
            </w:r>
            <w:r w:rsidRPr="00A14A54">
              <w:rPr>
                <w:sz w:val="20"/>
                <w:szCs w:val="20"/>
                <w:vertAlign w:val="superscript"/>
                <w:lang w:eastAsia="en-GB"/>
              </w:rPr>
              <w:t>b</w:t>
            </w:r>
            <w:proofErr w:type="spellEnd"/>
          </w:p>
        </w:tc>
      </w:tr>
    </w:tbl>
    <w:p w14:paraId="2ED30332" w14:textId="6952DDB7" w:rsidR="00FC6894" w:rsidRDefault="00CD52D5" w:rsidP="00FC6894">
      <w:pPr>
        <w:pStyle w:val="Caption"/>
      </w:pPr>
      <w:r>
        <w:t xml:space="preserve">Table </w:t>
      </w:r>
      <w:fldSimple w:instr=" SEQ Table \* ARABIC ">
        <w:r w:rsidR="00BA6F40">
          <w:rPr>
            <w:noProof/>
          </w:rPr>
          <w:t>2</w:t>
        </w:r>
      </w:fldSimple>
      <w:r w:rsidR="00FC6894">
        <w:t>:</w:t>
      </w:r>
      <w:proofErr w:type="spellStart"/>
      <w:r w:rsidR="001F20E8">
        <w:rPr>
          <w:vertAlign w:val="superscript"/>
        </w:rPr>
        <w:t>a</w:t>
      </w:r>
      <w:proofErr w:type="spellEnd"/>
      <w:r w:rsidR="001F20E8">
        <w:t xml:space="preserve"> The errors are </w:t>
      </w:r>
      <w:r w:rsidR="00E434DA">
        <w:t>quoted to the 95% confidence interval</w:t>
      </w:r>
      <w:r w:rsidR="00E20EA1">
        <w:t>.</w:t>
      </w:r>
      <w:r w:rsidR="001F20E8">
        <w:t xml:space="preserve"> </w:t>
      </w:r>
      <w:r w:rsidR="00FC6894" w:rsidRPr="00FC6894">
        <w:rPr>
          <w:vertAlign w:val="superscript"/>
          <w:lang w:eastAsia="en-GB"/>
        </w:rPr>
        <w:t xml:space="preserve"> </w:t>
      </w:r>
      <w:proofErr w:type="spellStart"/>
      <w:r w:rsidR="00FC6894" w:rsidRPr="00B66B3F">
        <w:rPr>
          <w:vertAlign w:val="superscript"/>
          <w:lang w:eastAsia="en-GB"/>
        </w:rPr>
        <w:t>b</w:t>
      </w:r>
      <w:r w:rsidR="00FC6894" w:rsidRPr="00F27303">
        <w:t>Hydrogen</w:t>
      </w:r>
      <w:proofErr w:type="spellEnd"/>
      <w:r w:rsidR="00FC6894" w:rsidRPr="00F27303">
        <w:t xml:space="preserve"> bond titrations of 2-phenol-2-phenolate and 3-trifluoro-4-nitrophenolate were not successfully performed via NMR as the higher concentrations of the phenolates required were beyond how much could be dissolved in solution.</w:t>
      </w:r>
    </w:p>
    <w:p w14:paraId="2222AD9F" w14:textId="702E57B3" w:rsidR="00CD52D5" w:rsidRDefault="00CD52D5" w:rsidP="00E40FAE">
      <w:pPr>
        <w:pStyle w:val="Caption"/>
        <w:keepNext/>
      </w:pPr>
    </w:p>
    <w:p w14:paraId="2872BBC5" w14:textId="2B10AA72" w:rsidR="00CD52D5" w:rsidRDefault="00CD52D5" w:rsidP="00C559CF">
      <w:r>
        <w:t xml:space="preserve">The experimentally determined </w:t>
      </w:r>
      <w:r>
        <w:rPr>
          <w:rFonts w:ascii="Calibri" w:hAnsi="Calibri" w:cs="Calibri"/>
        </w:rPr>
        <w:t>β</w:t>
      </w:r>
      <w:r>
        <w:t xml:space="preserve"> values span nearly 3 units</w:t>
      </w:r>
      <w:r w:rsidR="002D5142">
        <w:t xml:space="preserve"> shown in</w:t>
      </w:r>
      <w:r w:rsidR="00032CB5">
        <w:t xml:space="preserve"> </w:t>
      </w:r>
      <w:r w:rsidR="00871CE7">
        <w:fldChar w:fldCharType="begin"/>
      </w:r>
      <w:r w:rsidR="00871CE7">
        <w:instrText xml:space="preserve"> REF _Ref69488201 \h </w:instrText>
      </w:r>
      <w:r w:rsidR="00871CE7">
        <w:fldChar w:fldCharType="separate"/>
      </w:r>
      <w:r w:rsidR="00BA6F40">
        <w:t xml:space="preserve">Table </w:t>
      </w:r>
      <w:r w:rsidR="00BA6F40">
        <w:rPr>
          <w:noProof/>
        </w:rPr>
        <w:t>3</w:t>
      </w:r>
      <w:r w:rsidR="00871CE7">
        <w:fldChar w:fldCharType="end"/>
      </w:r>
      <w:r>
        <w:t xml:space="preserve">. The highest </w:t>
      </w:r>
      <w:r>
        <w:rPr>
          <w:rFonts w:ascii="Calibri" w:hAnsi="Calibri" w:cs="Calibri"/>
        </w:rPr>
        <w:t>β</w:t>
      </w:r>
      <w:r>
        <w:t xml:space="preserve"> value is that of 3</w:t>
      </w:r>
      <w:r w:rsidR="00054540">
        <w:noBreakHyphen/>
      </w:r>
      <w:r>
        <w:t xml:space="preserve">cyanophenolate at 14.3, and the lowest </w:t>
      </w:r>
      <w:r>
        <w:rPr>
          <w:rFonts w:ascii="Calibri" w:hAnsi="Calibri" w:cs="Calibri"/>
        </w:rPr>
        <w:t>β</w:t>
      </w:r>
      <w:r>
        <w:t xml:space="preserve"> values are that of 2-phenol-2-phenolate and 3-trifluoro-4-nitrophenolate at 11.5, although the origin behind their low values is very different.</w:t>
      </w:r>
      <w:r w:rsidRPr="00A37C7A">
        <w:t xml:space="preserve"> </w:t>
      </w:r>
    </w:p>
    <w:p w14:paraId="549A4DCE" w14:textId="77777777" w:rsidR="00CD52D5" w:rsidRDefault="00CD52D5" w:rsidP="00C559CF">
      <w:r>
        <w:t xml:space="preserve">The </w:t>
      </w:r>
      <w:r>
        <w:rPr>
          <w:rFonts w:ascii="Calibri" w:hAnsi="Calibri" w:cs="Calibri"/>
        </w:rPr>
        <w:t>β</w:t>
      </w:r>
      <w:r>
        <w:t xml:space="preserve"> values obtained from measurements in dichloromethane and acetonitrile are within error of each other apart from 3-cyanophenolate. The high reactivity of 3-cyanophenolate could have contributed to disparity between the two values.</w:t>
      </w:r>
    </w:p>
    <w:p w14:paraId="3EA7BE7D" w14:textId="57645AAD" w:rsidR="00CD52D5" w:rsidRDefault="00CD52D5" w:rsidP="00C559CF">
      <w:r>
        <w:t xml:space="preserve">The experimentally determined </w:t>
      </w:r>
      <w:r>
        <w:rPr>
          <w:rFonts w:ascii="Calibri" w:hAnsi="Calibri" w:cs="Calibri"/>
        </w:rPr>
        <w:t>β</w:t>
      </w:r>
      <w:r>
        <w:t xml:space="preserve"> value for 2-phenol-2-phenolate is of particular interest as its </w:t>
      </w:r>
      <w:r>
        <w:rPr>
          <w:rFonts w:ascii="Calibri" w:hAnsi="Calibri" w:cs="Calibri"/>
        </w:rPr>
        <w:t>β</w:t>
      </w:r>
      <w:r>
        <w:t xml:space="preserve"> value most likely represents the binding constant for a phenolate acting as a hydrogen bond acceptor for the second time. The structure of 2-phenol-2-phenolate allows the formation of an intermolecular hydrogen bond between the phenol and phenolate. The formation of an intermolecular hydrogen bond is seen in the crystal structure of</w:t>
      </w:r>
      <w:r w:rsidRPr="00896C42">
        <w:t xml:space="preserve"> </w:t>
      </w:r>
      <w:r>
        <w:t xml:space="preserve">tetrabutylammonium 2-(2-hydroxyphenyl) phenolate and due to the strength of the interaction and the close proximity of alcohol to the oxyanion the intermolecular hydrogen bond would be expected to form in solution. The low </w:t>
      </w:r>
      <w:r>
        <w:rPr>
          <w:rFonts w:ascii="Calibri" w:hAnsi="Calibri" w:cs="Calibri"/>
        </w:rPr>
        <w:t>β</w:t>
      </w:r>
      <w:r>
        <w:t xml:space="preserve"> value for 2-(2-hydroxyphenyl) phenolate compared to other phenolates is explained as the negative charge of oxyanion has already been stabilised by the </w:t>
      </w:r>
      <w:r w:rsidR="00054540">
        <w:t xml:space="preserve">intramolecular proximity of a </w:t>
      </w:r>
      <w:r>
        <w:t>positive hydrogen.</w:t>
      </w:r>
    </w:p>
    <w:p w14:paraId="44439568" w14:textId="3FF7819A" w:rsidR="00CD52D5" w:rsidRDefault="00CD52D5" w:rsidP="00C559CF">
      <w:r>
        <w:t xml:space="preserve">It must be noted that while the </w:t>
      </w:r>
      <w:r>
        <w:rPr>
          <w:rFonts w:ascii="Calibri" w:hAnsi="Calibri" w:cs="Calibri"/>
        </w:rPr>
        <w:t>β</w:t>
      </w:r>
      <w:r>
        <w:t xml:space="preserve"> value of 2-(2-hydroxyphenyl) phenolate is lower than the </w:t>
      </w:r>
      <w:r>
        <w:rPr>
          <w:rFonts w:ascii="Calibri" w:hAnsi="Calibri" w:cs="Calibri"/>
        </w:rPr>
        <w:t>β</w:t>
      </w:r>
      <w:r>
        <w:t xml:space="preserve"> values </w:t>
      </w:r>
      <w:r w:rsidR="00223F96">
        <w:t xml:space="preserve">of the other phenolates, </w:t>
      </w:r>
      <w:r>
        <w:t xml:space="preserve">the gap between the </w:t>
      </w:r>
      <w:r>
        <w:rPr>
          <w:rFonts w:ascii="Calibri" w:hAnsi="Calibri" w:cs="Calibri"/>
        </w:rPr>
        <w:t>β</w:t>
      </w:r>
      <w:r>
        <w:t xml:space="preserve"> value for the formation of the first hydrogen bond and that </w:t>
      </w:r>
      <w:r>
        <w:rPr>
          <w:rFonts w:ascii="Calibri" w:hAnsi="Calibri" w:cs="Calibri"/>
        </w:rPr>
        <w:t>β</w:t>
      </w:r>
      <w:r>
        <w:t xml:space="preserve"> value obtained for the second hydrogen bond is unknown. The </w:t>
      </w:r>
      <w:r>
        <w:rPr>
          <w:rFonts w:ascii="Calibri" w:hAnsi="Calibri" w:cs="Calibri"/>
        </w:rPr>
        <w:t>β</w:t>
      </w:r>
      <w:r>
        <w:t xml:space="preserve"> value for phenolate, which would provide a better value for the </w:t>
      </w:r>
      <w:r>
        <w:rPr>
          <w:rFonts w:ascii="Calibri" w:hAnsi="Calibri" w:cs="Calibri"/>
        </w:rPr>
        <w:t>β</w:t>
      </w:r>
      <w:r>
        <w:t xml:space="preserve"> value for the non-intramolecularly hydrogen bonded state, could not be found. The </w:t>
      </w:r>
      <w:r>
        <w:rPr>
          <w:rFonts w:ascii="Calibri" w:hAnsi="Calibri"/>
        </w:rPr>
        <w:t>β</w:t>
      </w:r>
      <w:r>
        <w:t xml:space="preserve"> value could not be found as the synthesis of phenolate tetrabutylammonium was not successfully performed</w:t>
      </w:r>
      <w:r>
        <w:rPr>
          <w:rStyle w:val="CommentReference"/>
        </w:rPr>
        <w:t xml:space="preserve">. </w:t>
      </w:r>
      <w:r>
        <w:t xml:space="preserve">As its </w:t>
      </w:r>
      <w:proofErr w:type="spellStart"/>
      <w:r>
        <w:t>p</w:t>
      </w:r>
      <w:r w:rsidRPr="00F27303">
        <w:rPr>
          <w:i/>
          <w:iCs/>
        </w:rPr>
        <w:t>K</w:t>
      </w:r>
      <w:r w:rsidRPr="00F27303">
        <w:rPr>
          <w:vertAlign w:val="subscript"/>
        </w:rPr>
        <w:t>a</w:t>
      </w:r>
      <w:proofErr w:type="spellEnd"/>
      <w:r>
        <w:t xml:space="preserve"> is higher than that of the tested phenols it would be reasonable to assume its </w:t>
      </w:r>
      <w:r>
        <w:rPr>
          <w:rFonts w:ascii="Calibri" w:hAnsi="Calibri" w:cs="Calibri"/>
        </w:rPr>
        <w:t>β</w:t>
      </w:r>
      <w:r>
        <w:t xml:space="preserve"> value would be higher than the highest value recorded in this work.</w:t>
      </w:r>
    </w:p>
    <w:p w14:paraId="6FC78202" w14:textId="2DD55F2B" w:rsidR="00CD52D5" w:rsidRDefault="00CD52D5" w:rsidP="00C559CF">
      <w:r>
        <w:t xml:space="preserve">The similar </w:t>
      </w:r>
      <w:r>
        <w:rPr>
          <w:rFonts w:ascii="Calibri" w:hAnsi="Calibri" w:cs="Calibri"/>
        </w:rPr>
        <w:t>β</w:t>
      </w:r>
      <w:r>
        <w:t xml:space="preserve"> values of 3-trifluoro-4-nitrophenolate and 2-phenol-2-phenolate is of interest as they reach similar </w:t>
      </w:r>
      <w:r>
        <w:rPr>
          <w:rFonts w:ascii="Calibri" w:hAnsi="Calibri" w:cs="Calibri"/>
        </w:rPr>
        <w:t>β</w:t>
      </w:r>
      <w:r>
        <w:t xml:space="preserve"> values via two completely different routes. 2-phenol-2-phenolate has a low </w:t>
      </w:r>
      <w:r>
        <w:rPr>
          <w:rFonts w:ascii="Calibri" w:hAnsi="Calibri" w:cs="Calibri"/>
        </w:rPr>
        <w:t>β</w:t>
      </w:r>
      <w:r>
        <w:t xml:space="preserve"> compared to other phenolates through the direct stabilisation of the phenolate through a hydrogen bond. 3-trifluoro-4-nitrophenolate has a reduced </w:t>
      </w:r>
      <w:r>
        <w:rPr>
          <w:rFonts w:ascii="Calibri" w:hAnsi="Calibri" w:cs="Calibri"/>
        </w:rPr>
        <w:t>β</w:t>
      </w:r>
      <w:r>
        <w:t xml:space="preserve"> value due to the </w:t>
      </w:r>
      <w:r w:rsidR="002F7CDD">
        <w:t xml:space="preserve">stabilising </w:t>
      </w:r>
      <w:r>
        <w:t xml:space="preserve">the negative charge through the aromatic ring via two strongly </w:t>
      </w:r>
      <w:r w:rsidR="002F7CDD">
        <w:t xml:space="preserve">electronegative </w:t>
      </w:r>
      <w:r>
        <w:t>, nitro, and trifluoromethyl.</w:t>
      </w:r>
    </w:p>
    <w:p w14:paraId="1F137279" w14:textId="51B6D037" w:rsidR="00E20EA1" w:rsidRDefault="00E20EA1" w:rsidP="00C559CF"/>
    <w:p w14:paraId="6D5EB382" w14:textId="79F0E07C" w:rsidR="00CC1B23" w:rsidRDefault="00CC1B23" w:rsidP="00C559CF"/>
    <w:p w14:paraId="28E0F03B" w14:textId="77777777" w:rsidR="00CC1B23" w:rsidRDefault="00CC1B23" w:rsidP="00C559CF"/>
    <w:p w14:paraId="53D36EA7" w14:textId="77777777" w:rsidR="00CD52D5" w:rsidRPr="00971C65" w:rsidRDefault="00CD52D5" w:rsidP="00C559CF"/>
    <w:tbl>
      <w:tblPr>
        <w:tblW w:w="11624" w:type="dxa"/>
        <w:jc w:val="center"/>
        <w:tblLayout w:type="fixed"/>
        <w:tblLook w:val="04A0" w:firstRow="1" w:lastRow="0" w:firstColumn="1" w:lastColumn="0" w:noHBand="0" w:noVBand="1"/>
      </w:tblPr>
      <w:tblGrid>
        <w:gridCol w:w="4253"/>
        <w:gridCol w:w="1134"/>
        <w:gridCol w:w="1417"/>
        <w:gridCol w:w="2127"/>
        <w:gridCol w:w="2693"/>
      </w:tblGrid>
      <w:tr w:rsidR="00CD52D5" w:rsidRPr="00A3767D" w14:paraId="34CBA4CE" w14:textId="77777777" w:rsidTr="00E873C4">
        <w:trPr>
          <w:trHeight w:val="300"/>
          <w:jc w:val="center"/>
        </w:trPr>
        <w:tc>
          <w:tcPr>
            <w:tcW w:w="4253" w:type="dxa"/>
            <w:tcBorders>
              <w:top w:val="nil"/>
              <w:left w:val="nil"/>
              <w:right w:val="single" w:sz="4" w:space="0" w:color="auto"/>
            </w:tcBorders>
            <w:shd w:val="clear" w:color="auto" w:fill="auto"/>
            <w:noWrap/>
            <w:vAlign w:val="bottom"/>
            <w:hideMark/>
          </w:tcPr>
          <w:p w14:paraId="7148D41B" w14:textId="77777777" w:rsidR="00CD52D5" w:rsidRPr="00A3767D" w:rsidRDefault="00CD52D5" w:rsidP="00C559CF">
            <w:pPr>
              <w:jc w:val="center"/>
              <w:rPr>
                <w:lang w:eastAsia="en-GB"/>
              </w:rPr>
            </w:pPr>
            <w:r w:rsidRPr="00A3767D">
              <w:rPr>
                <w:lang w:eastAsia="en-GB"/>
              </w:rPr>
              <w:t>Compound</w:t>
            </w:r>
          </w:p>
        </w:tc>
        <w:tc>
          <w:tcPr>
            <w:tcW w:w="2551" w:type="dxa"/>
            <w:gridSpan w:val="2"/>
            <w:tcBorders>
              <w:top w:val="nil"/>
              <w:left w:val="single" w:sz="4" w:space="0" w:color="auto"/>
              <w:right w:val="single" w:sz="4" w:space="0" w:color="auto"/>
            </w:tcBorders>
            <w:shd w:val="clear" w:color="auto" w:fill="auto"/>
            <w:noWrap/>
            <w:vAlign w:val="bottom"/>
            <w:hideMark/>
          </w:tcPr>
          <w:p w14:paraId="11FE0F0A" w14:textId="31411550" w:rsidR="00CD52D5" w:rsidRPr="00A3767D" w:rsidRDefault="00916F30" w:rsidP="00C559CF">
            <w:pPr>
              <w:jc w:val="center"/>
              <w:rPr>
                <w:lang w:eastAsia="en-GB"/>
              </w:rPr>
            </w:pPr>
            <w:r>
              <w:rPr>
                <w:rFonts w:ascii="Calibri" w:hAnsi="Calibri" w:cs="Calibri"/>
                <w:lang w:eastAsia="en-GB"/>
              </w:rPr>
              <w:t>β</w:t>
            </w:r>
            <w:r>
              <w:rPr>
                <w:lang w:eastAsia="en-GB"/>
              </w:rPr>
              <w:t xml:space="preserve"> value from hydrogen bond titration </w:t>
            </w:r>
            <w:r w:rsidR="00327C4D">
              <w:rPr>
                <w:lang w:eastAsia="en-GB"/>
              </w:rPr>
              <w:t>in ACN</w:t>
            </w:r>
          </w:p>
        </w:tc>
        <w:tc>
          <w:tcPr>
            <w:tcW w:w="2127" w:type="dxa"/>
            <w:tcBorders>
              <w:top w:val="nil"/>
              <w:left w:val="single" w:sz="4" w:space="0" w:color="auto"/>
              <w:right w:val="single" w:sz="4" w:space="0" w:color="auto"/>
            </w:tcBorders>
            <w:shd w:val="clear" w:color="auto" w:fill="auto"/>
            <w:noWrap/>
            <w:vAlign w:val="bottom"/>
            <w:hideMark/>
          </w:tcPr>
          <w:p w14:paraId="5A93B697" w14:textId="28DB6013" w:rsidR="00CD52D5" w:rsidRPr="00A3767D" w:rsidRDefault="00327C4D" w:rsidP="00C559CF">
            <w:pPr>
              <w:jc w:val="center"/>
              <w:rPr>
                <w:lang w:eastAsia="en-GB"/>
              </w:rPr>
            </w:pPr>
            <w:r>
              <w:rPr>
                <w:rFonts w:ascii="Calibri" w:hAnsi="Calibri" w:cs="Calibri"/>
                <w:lang w:eastAsia="en-GB"/>
              </w:rPr>
              <w:t>β</w:t>
            </w:r>
            <w:r>
              <w:rPr>
                <w:lang w:eastAsia="en-GB"/>
              </w:rPr>
              <w:t xml:space="preserve"> value from hydrogen bond titration in</w:t>
            </w:r>
            <w:r w:rsidRPr="00A3767D">
              <w:rPr>
                <w:lang w:eastAsia="en-GB"/>
              </w:rPr>
              <w:t xml:space="preserve"> </w:t>
            </w:r>
            <w:r w:rsidR="003009B3">
              <w:rPr>
                <w:lang w:eastAsia="en-GB"/>
              </w:rPr>
              <w:t>DCM</w:t>
            </w:r>
          </w:p>
        </w:tc>
        <w:tc>
          <w:tcPr>
            <w:tcW w:w="2693" w:type="dxa"/>
            <w:tcBorders>
              <w:top w:val="nil"/>
              <w:left w:val="single" w:sz="4" w:space="0" w:color="auto"/>
              <w:right w:val="nil"/>
            </w:tcBorders>
            <w:shd w:val="clear" w:color="auto" w:fill="auto"/>
            <w:noWrap/>
            <w:vAlign w:val="bottom"/>
            <w:hideMark/>
          </w:tcPr>
          <w:p w14:paraId="6FD0B564" w14:textId="165EE255" w:rsidR="00CD52D5" w:rsidRPr="000960D3" w:rsidRDefault="00327C4D" w:rsidP="00C559CF">
            <w:pPr>
              <w:jc w:val="center"/>
              <w:rPr>
                <w:lang w:eastAsia="en-GB"/>
              </w:rPr>
            </w:pPr>
            <w:r w:rsidRPr="00A3767D">
              <w:rPr>
                <w:lang w:eastAsia="en-GB"/>
              </w:rPr>
              <w:t>Average</w:t>
            </w:r>
            <w:r>
              <w:rPr>
                <w:lang w:eastAsia="en-GB"/>
              </w:rPr>
              <w:t xml:space="preserve">d </w:t>
            </w:r>
            <w:r>
              <w:rPr>
                <w:rFonts w:ascii="Calibri" w:hAnsi="Calibri" w:cs="Calibri"/>
                <w:lang w:eastAsia="en-GB"/>
              </w:rPr>
              <w:t>β</w:t>
            </w:r>
            <w:r>
              <w:rPr>
                <w:lang w:eastAsia="en-GB"/>
              </w:rPr>
              <w:t xml:space="preserve"> value of phenolates from </w:t>
            </w:r>
            <w:r w:rsidR="000960D3">
              <w:rPr>
                <w:lang w:eastAsia="en-GB"/>
              </w:rPr>
              <w:t xml:space="preserve">UV-Vis and </w:t>
            </w:r>
            <w:r w:rsidR="000960D3">
              <w:rPr>
                <w:vertAlign w:val="superscript"/>
                <w:lang w:eastAsia="en-GB"/>
              </w:rPr>
              <w:t>13</w:t>
            </w:r>
            <w:r w:rsidR="000960D3">
              <w:rPr>
                <w:lang w:eastAsia="en-GB"/>
              </w:rPr>
              <w:t xml:space="preserve">F NMR </w:t>
            </w:r>
            <w:r w:rsidR="003009B3">
              <w:rPr>
                <w:lang w:eastAsia="en-GB"/>
              </w:rPr>
              <w:t>titrations</w:t>
            </w:r>
          </w:p>
        </w:tc>
      </w:tr>
      <w:tr w:rsidR="00CD52D5" w:rsidRPr="00A3767D" w14:paraId="55059A76" w14:textId="77777777" w:rsidTr="00E873C4">
        <w:trPr>
          <w:trHeight w:val="345"/>
          <w:jc w:val="center"/>
        </w:trPr>
        <w:tc>
          <w:tcPr>
            <w:tcW w:w="4253" w:type="dxa"/>
            <w:tcBorders>
              <w:top w:val="nil"/>
              <w:left w:val="nil"/>
              <w:bottom w:val="single" w:sz="4" w:space="0" w:color="auto"/>
              <w:right w:val="single" w:sz="4" w:space="0" w:color="auto"/>
            </w:tcBorders>
            <w:shd w:val="clear" w:color="auto" w:fill="auto"/>
            <w:noWrap/>
            <w:vAlign w:val="bottom"/>
            <w:hideMark/>
          </w:tcPr>
          <w:p w14:paraId="037E46D6" w14:textId="77777777" w:rsidR="00CD52D5" w:rsidRPr="00A3767D" w:rsidRDefault="00CD52D5" w:rsidP="00C559CF">
            <w:pPr>
              <w:jc w:val="center"/>
              <w:rPr>
                <w:sz w:val="20"/>
                <w:szCs w:val="20"/>
                <w:lang w:eastAsia="en-GB"/>
              </w:rPr>
            </w:pPr>
          </w:p>
        </w:tc>
        <w:tc>
          <w:tcPr>
            <w:tcW w:w="1134" w:type="dxa"/>
            <w:tcBorders>
              <w:top w:val="nil"/>
              <w:left w:val="single" w:sz="4" w:space="0" w:color="auto"/>
              <w:bottom w:val="single" w:sz="4" w:space="0" w:color="auto"/>
              <w:right w:val="nil"/>
            </w:tcBorders>
            <w:shd w:val="clear" w:color="auto" w:fill="auto"/>
            <w:noWrap/>
            <w:vAlign w:val="bottom"/>
            <w:hideMark/>
          </w:tcPr>
          <w:p w14:paraId="1E70249C" w14:textId="77777777" w:rsidR="00CD52D5" w:rsidRPr="00A3767D" w:rsidRDefault="00CD52D5" w:rsidP="00C559CF">
            <w:pPr>
              <w:jc w:val="center"/>
              <w:rPr>
                <w:lang w:eastAsia="en-GB"/>
              </w:rPr>
            </w:pPr>
            <w:r w:rsidRPr="00A3767D">
              <w:rPr>
                <w:lang w:eastAsia="en-GB"/>
              </w:rPr>
              <w:t>UV-Vis</w:t>
            </w:r>
            <w:r w:rsidRPr="00A3767D">
              <w:rPr>
                <w:vertAlign w:val="superscript"/>
                <w:lang w:eastAsia="en-GB"/>
              </w:rPr>
              <w:t>a</w:t>
            </w:r>
          </w:p>
        </w:tc>
        <w:tc>
          <w:tcPr>
            <w:tcW w:w="1417" w:type="dxa"/>
            <w:tcBorders>
              <w:top w:val="nil"/>
              <w:left w:val="nil"/>
              <w:bottom w:val="single" w:sz="4" w:space="0" w:color="auto"/>
              <w:right w:val="single" w:sz="4" w:space="0" w:color="auto"/>
            </w:tcBorders>
            <w:shd w:val="clear" w:color="auto" w:fill="auto"/>
            <w:noWrap/>
            <w:vAlign w:val="bottom"/>
            <w:hideMark/>
          </w:tcPr>
          <w:p w14:paraId="4F39363C" w14:textId="030193B8" w:rsidR="00CD52D5" w:rsidRPr="00A3767D" w:rsidRDefault="00CD52D5" w:rsidP="00C559CF">
            <w:pPr>
              <w:jc w:val="center"/>
              <w:rPr>
                <w:lang w:eastAsia="en-GB"/>
              </w:rPr>
            </w:pPr>
            <w:r w:rsidRPr="00A3767D">
              <w:rPr>
                <w:vertAlign w:val="superscript"/>
                <w:lang w:eastAsia="en-GB"/>
              </w:rPr>
              <w:t>1</w:t>
            </w:r>
            <w:r w:rsidR="00710831">
              <w:rPr>
                <w:vertAlign w:val="superscript"/>
                <w:lang w:eastAsia="en-GB"/>
              </w:rPr>
              <w:t>9</w:t>
            </w:r>
            <w:r w:rsidRPr="00A3767D">
              <w:rPr>
                <w:lang w:eastAsia="en-GB"/>
              </w:rPr>
              <w:t xml:space="preserve">F </w:t>
            </w:r>
            <w:proofErr w:type="spellStart"/>
            <w:r w:rsidRPr="00A3767D">
              <w:rPr>
                <w:lang w:eastAsia="en-GB"/>
              </w:rPr>
              <w:t>NMR</w:t>
            </w:r>
            <w:r w:rsidRPr="00A3767D">
              <w:rPr>
                <w:vertAlign w:val="superscript"/>
                <w:lang w:eastAsia="en-GB"/>
              </w:rPr>
              <w:t>a</w:t>
            </w:r>
            <w:proofErr w:type="spellEnd"/>
          </w:p>
        </w:tc>
        <w:tc>
          <w:tcPr>
            <w:tcW w:w="2127" w:type="dxa"/>
            <w:tcBorders>
              <w:top w:val="nil"/>
              <w:left w:val="single" w:sz="4" w:space="0" w:color="auto"/>
              <w:bottom w:val="single" w:sz="4" w:space="0" w:color="auto"/>
              <w:right w:val="single" w:sz="4" w:space="0" w:color="auto"/>
            </w:tcBorders>
            <w:shd w:val="clear" w:color="auto" w:fill="auto"/>
            <w:noWrap/>
            <w:vAlign w:val="bottom"/>
            <w:hideMark/>
          </w:tcPr>
          <w:p w14:paraId="60E27329" w14:textId="6E8CB303" w:rsidR="00CD52D5" w:rsidRPr="00A3767D" w:rsidRDefault="00CD52D5" w:rsidP="00C559CF">
            <w:pPr>
              <w:jc w:val="center"/>
              <w:rPr>
                <w:lang w:eastAsia="en-GB"/>
              </w:rPr>
            </w:pPr>
            <w:r w:rsidRPr="00A3767D">
              <w:rPr>
                <w:vertAlign w:val="superscript"/>
                <w:lang w:eastAsia="en-GB"/>
              </w:rPr>
              <w:t>1</w:t>
            </w:r>
            <w:r w:rsidR="00710831">
              <w:rPr>
                <w:vertAlign w:val="superscript"/>
                <w:lang w:eastAsia="en-GB"/>
              </w:rPr>
              <w:t>9</w:t>
            </w:r>
            <w:r w:rsidRPr="00A3767D">
              <w:rPr>
                <w:lang w:eastAsia="en-GB"/>
              </w:rPr>
              <w:t xml:space="preserve">F </w:t>
            </w:r>
            <w:proofErr w:type="spellStart"/>
            <w:r w:rsidRPr="00A3767D">
              <w:rPr>
                <w:lang w:eastAsia="en-GB"/>
              </w:rPr>
              <w:t>NMR</w:t>
            </w:r>
            <w:r w:rsidRPr="00A3767D">
              <w:rPr>
                <w:vertAlign w:val="superscript"/>
                <w:lang w:eastAsia="en-GB"/>
              </w:rPr>
              <w:t>a</w:t>
            </w:r>
            <w:proofErr w:type="spellEnd"/>
          </w:p>
        </w:tc>
        <w:tc>
          <w:tcPr>
            <w:tcW w:w="2693" w:type="dxa"/>
            <w:tcBorders>
              <w:top w:val="nil"/>
              <w:left w:val="single" w:sz="4" w:space="0" w:color="auto"/>
              <w:bottom w:val="single" w:sz="4" w:space="0" w:color="auto"/>
              <w:right w:val="nil"/>
            </w:tcBorders>
            <w:shd w:val="clear" w:color="auto" w:fill="auto"/>
            <w:noWrap/>
            <w:vAlign w:val="bottom"/>
            <w:hideMark/>
          </w:tcPr>
          <w:p w14:paraId="6A68E427" w14:textId="77777777" w:rsidR="00CD52D5" w:rsidRPr="00A3767D" w:rsidRDefault="00CD52D5" w:rsidP="00C559CF">
            <w:pPr>
              <w:jc w:val="center"/>
              <w:rPr>
                <w:lang w:eastAsia="en-GB"/>
              </w:rPr>
            </w:pPr>
            <w:r w:rsidRPr="00A3767D">
              <w:rPr>
                <w:lang w:eastAsia="en-GB"/>
              </w:rPr>
              <w:t>Average</w:t>
            </w:r>
          </w:p>
        </w:tc>
      </w:tr>
      <w:tr w:rsidR="00CD52D5" w:rsidRPr="00A3767D" w14:paraId="6E69A89B" w14:textId="77777777" w:rsidTr="00E873C4">
        <w:trPr>
          <w:trHeight w:val="329"/>
          <w:jc w:val="center"/>
        </w:trPr>
        <w:tc>
          <w:tcPr>
            <w:tcW w:w="4253" w:type="dxa"/>
            <w:tcBorders>
              <w:top w:val="single" w:sz="4" w:space="0" w:color="auto"/>
              <w:left w:val="nil"/>
              <w:bottom w:val="nil"/>
              <w:right w:val="single" w:sz="4" w:space="0" w:color="auto"/>
            </w:tcBorders>
            <w:shd w:val="clear" w:color="auto" w:fill="auto"/>
            <w:noWrap/>
            <w:vAlign w:val="bottom"/>
            <w:hideMark/>
          </w:tcPr>
          <w:p w14:paraId="53038917" w14:textId="77777777" w:rsidR="00CD52D5" w:rsidRPr="00A3767D" w:rsidRDefault="00CD52D5" w:rsidP="00C559CF">
            <w:pPr>
              <w:rPr>
                <w:lang w:eastAsia="en-GB"/>
              </w:rPr>
            </w:pPr>
            <w:r w:rsidRPr="00A3767D">
              <w:rPr>
                <w:lang w:eastAsia="en-GB"/>
              </w:rPr>
              <w:t>4-nitrophenolate TBA</w:t>
            </w:r>
          </w:p>
        </w:tc>
        <w:tc>
          <w:tcPr>
            <w:tcW w:w="1134" w:type="dxa"/>
            <w:tcBorders>
              <w:top w:val="single" w:sz="4" w:space="0" w:color="auto"/>
              <w:left w:val="single" w:sz="4" w:space="0" w:color="auto"/>
              <w:bottom w:val="nil"/>
              <w:right w:val="nil"/>
            </w:tcBorders>
            <w:shd w:val="clear" w:color="auto" w:fill="auto"/>
            <w:noWrap/>
            <w:vAlign w:val="bottom"/>
            <w:hideMark/>
          </w:tcPr>
          <w:p w14:paraId="49AF2A98" w14:textId="77777777" w:rsidR="00CD52D5" w:rsidRPr="00A3767D" w:rsidRDefault="00CD52D5" w:rsidP="00C559CF">
            <w:pPr>
              <w:jc w:val="center"/>
              <w:rPr>
                <w:lang w:eastAsia="en-GB"/>
              </w:rPr>
            </w:pPr>
            <w:r w:rsidRPr="00A3767D">
              <w:rPr>
                <w:lang w:eastAsia="en-GB"/>
              </w:rPr>
              <w:t>11.</w:t>
            </w:r>
            <w:r>
              <w:rPr>
                <w:lang w:eastAsia="en-GB"/>
              </w:rPr>
              <w:t>9</w:t>
            </w:r>
            <w:r w:rsidRPr="00A3767D">
              <w:rPr>
                <w:lang w:eastAsia="en-GB"/>
              </w:rPr>
              <w:t xml:space="preserve"> ± 0.</w:t>
            </w:r>
            <w:r>
              <w:rPr>
                <w:lang w:eastAsia="en-GB"/>
              </w:rPr>
              <w:t>4</w:t>
            </w:r>
          </w:p>
        </w:tc>
        <w:tc>
          <w:tcPr>
            <w:tcW w:w="1417" w:type="dxa"/>
            <w:tcBorders>
              <w:top w:val="single" w:sz="4" w:space="0" w:color="auto"/>
              <w:left w:val="nil"/>
              <w:bottom w:val="nil"/>
              <w:right w:val="single" w:sz="4" w:space="0" w:color="auto"/>
            </w:tcBorders>
            <w:shd w:val="clear" w:color="auto" w:fill="auto"/>
            <w:noWrap/>
            <w:vAlign w:val="bottom"/>
            <w:hideMark/>
          </w:tcPr>
          <w:p w14:paraId="6001F0FE" w14:textId="77777777" w:rsidR="00CD52D5" w:rsidRPr="00A3767D" w:rsidRDefault="00CD52D5" w:rsidP="00C559CF">
            <w:pPr>
              <w:jc w:val="center"/>
              <w:rPr>
                <w:lang w:eastAsia="en-GB"/>
              </w:rPr>
            </w:pPr>
            <w:r w:rsidRPr="00A3767D">
              <w:rPr>
                <w:vertAlign w:val="superscript"/>
                <w:lang w:eastAsia="en-GB"/>
              </w:rPr>
              <w:t>c</w:t>
            </w:r>
          </w:p>
        </w:tc>
        <w:tc>
          <w:tcPr>
            <w:tcW w:w="2127" w:type="dxa"/>
            <w:tcBorders>
              <w:top w:val="single" w:sz="4" w:space="0" w:color="auto"/>
              <w:left w:val="single" w:sz="4" w:space="0" w:color="auto"/>
              <w:bottom w:val="nil"/>
              <w:right w:val="single" w:sz="4" w:space="0" w:color="auto"/>
            </w:tcBorders>
            <w:shd w:val="clear" w:color="auto" w:fill="auto"/>
            <w:noWrap/>
            <w:vAlign w:val="bottom"/>
            <w:hideMark/>
          </w:tcPr>
          <w:p w14:paraId="45873011" w14:textId="53F34E38" w:rsidR="00CD52D5" w:rsidRPr="00A3767D" w:rsidRDefault="00CD52D5" w:rsidP="00C559CF">
            <w:pPr>
              <w:jc w:val="center"/>
              <w:rPr>
                <w:lang w:eastAsia="en-GB"/>
              </w:rPr>
            </w:pPr>
            <w:r w:rsidRPr="00A3767D">
              <w:rPr>
                <w:lang w:eastAsia="en-GB"/>
              </w:rPr>
              <w:t>12.2 ± 0.04</w:t>
            </w:r>
          </w:p>
        </w:tc>
        <w:tc>
          <w:tcPr>
            <w:tcW w:w="2693" w:type="dxa"/>
            <w:tcBorders>
              <w:top w:val="single" w:sz="4" w:space="0" w:color="auto"/>
              <w:left w:val="single" w:sz="4" w:space="0" w:color="auto"/>
              <w:bottom w:val="nil"/>
              <w:right w:val="nil"/>
            </w:tcBorders>
            <w:shd w:val="clear" w:color="auto" w:fill="auto"/>
            <w:noWrap/>
            <w:vAlign w:val="bottom"/>
            <w:hideMark/>
          </w:tcPr>
          <w:p w14:paraId="6E4BD650" w14:textId="2CA7F4AC" w:rsidR="00CD52D5" w:rsidRPr="00A3767D" w:rsidRDefault="00CD52D5" w:rsidP="00C559CF">
            <w:pPr>
              <w:jc w:val="center"/>
              <w:rPr>
                <w:lang w:eastAsia="en-GB"/>
              </w:rPr>
            </w:pPr>
            <w:r w:rsidRPr="00A3767D">
              <w:rPr>
                <w:lang w:eastAsia="en-GB"/>
              </w:rPr>
              <w:t>12.0</w:t>
            </w:r>
            <w:r>
              <w:rPr>
                <w:lang w:eastAsia="en-GB"/>
              </w:rPr>
              <w:t xml:space="preserve"> </w:t>
            </w:r>
            <w:r w:rsidRPr="00A3767D">
              <w:rPr>
                <w:lang w:eastAsia="en-GB"/>
              </w:rPr>
              <w:t>± 0.</w:t>
            </w:r>
            <w:r>
              <w:rPr>
                <w:lang w:eastAsia="en-GB"/>
              </w:rPr>
              <w:t>2</w:t>
            </w:r>
            <w:r w:rsidRPr="00A3767D">
              <w:rPr>
                <w:vertAlign w:val="superscript"/>
                <w:lang w:eastAsia="en-GB"/>
              </w:rPr>
              <w:t>b</w:t>
            </w:r>
          </w:p>
        </w:tc>
      </w:tr>
      <w:tr w:rsidR="00CD52D5" w:rsidRPr="00A3767D" w14:paraId="36E0089C" w14:textId="77777777" w:rsidTr="00E873C4">
        <w:trPr>
          <w:trHeight w:val="345"/>
          <w:jc w:val="center"/>
        </w:trPr>
        <w:tc>
          <w:tcPr>
            <w:tcW w:w="4253" w:type="dxa"/>
            <w:tcBorders>
              <w:top w:val="nil"/>
              <w:left w:val="nil"/>
              <w:bottom w:val="nil"/>
              <w:right w:val="single" w:sz="4" w:space="0" w:color="auto"/>
            </w:tcBorders>
            <w:shd w:val="clear" w:color="auto" w:fill="auto"/>
            <w:noWrap/>
            <w:vAlign w:val="bottom"/>
            <w:hideMark/>
          </w:tcPr>
          <w:p w14:paraId="667631BA" w14:textId="77777777" w:rsidR="00CD52D5" w:rsidRPr="00A3767D" w:rsidRDefault="00CD52D5" w:rsidP="00C559CF">
            <w:pPr>
              <w:rPr>
                <w:lang w:eastAsia="en-GB"/>
              </w:rPr>
            </w:pPr>
            <w:r w:rsidRPr="00A3767D">
              <w:rPr>
                <w:lang w:eastAsia="en-GB"/>
              </w:rPr>
              <w:t>3-nitro-4-chlorophenolate TBA</w:t>
            </w:r>
          </w:p>
        </w:tc>
        <w:tc>
          <w:tcPr>
            <w:tcW w:w="1134" w:type="dxa"/>
            <w:tcBorders>
              <w:top w:val="nil"/>
              <w:left w:val="single" w:sz="4" w:space="0" w:color="auto"/>
              <w:bottom w:val="nil"/>
              <w:right w:val="nil"/>
            </w:tcBorders>
            <w:shd w:val="clear" w:color="auto" w:fill="auto"/>
            <w:noWrap/>
            <w:vAlign w:val="bottom"/>
            <w:hideMark/>
          </w:tcPr>
          <w:p w14:paraId="5F5E8A4E" w14:textId="77777777" w:rsidR="00CD52D5" w:rsidRPr="00A3767D" w:rsidRDefault="00CD52D5" w:rsidP="00C559CF">
            <w:pPr>
              <w:jc w:val="center"/>
              <w:rPr>
                <w:lang w:eastAsia="en-GB"/>
              </w:rPr>
            </w:pPr>
            <w:r w:rsidRPr="00A3767D">
              <w:rPr>
                <w:lang w:eastAsia="en-GB"/>
              </w:rPr>
              <w:t>13.7 ± 0.</w:t>
            </w:r>
            <w:r>
              <w:rPr>
                <w:lang w:eastAsia="en-GB"/>
              </w:rPr>
              <w:t>3</w:t>
            </w:r>
          </w:p>
        </w:tc>
        <w:tc>
          <w:tcPr>
            <w:tcW w:w="1417" w:type="dxa"/>
            <w:tcBorders>
              <w:top w:val="nil"/>
              <w:left w:val="nil"/>
              <w:bottom w:val="nil"/>
              <w:right w:val="single" w:sz="4" w:space="0" w:color="auto"/>
            </w:tcBorders>
            <w:shd w:val="clear" w:color="auto" w:fill="auto"/>
            <w:noWrap/>
            <w:vAlign w:val="bottom"/>
            <w:hideMark/>
          </w:tcPr>
          <w:p w14:paraId="48ECB517" w14:textId="77777777" w:rsidR="00CD52D5" w:rsidRPr="00A3767D" w:rsidRDefault="00CD52D5" w:rsidP="00C559CF">
            <w:pPr>
              <w:jc w:val="center"/>
              <w:rPr>
                <w:lang w:eastAsia="en-GB"/>
              </w:rPr>
            </w:pPr>
            <w:r w:rsidRPr="00A3767D">
              <w:rPr>
                <w:vertAlign w:val="superscript"/>
                <w:lang w:eastAsia="en-GB"/>
              </w:rPr>
              <w:t>c</w:t>
            </w:r>
          </w:p>
        </w:tc>
        <w:tc>
          <w:tcPr>
            <w:tcW w:w="2127" w:type="dxa"/>
            <w:tcBorders>
              <w:top w:val="nil"/>
              <w:left w:val="single" w:sz="4" w:space="0" w:color="auto"/>
              <w:bottom w:val="nil"/>
              <w:right w:val="single" w:sz="4" w:space="0" w:color="auto"/>
            </w:tcBorders>
            <w:shd w:val="clear" w:color="auto" w:fill="auto"/>
            <w:noWrap/>
            <w:vAlign w:val="bottom"/>
            <w:hideMark/>
          </w:tcPr>
          <w:p w14:paraId="3BEC1CA1" w14:textId="77777777" w:rsidR="00CD52D5" w:rsidRPr="00A3767D" w:rsidRDefault="00CD52D5" w:rsidP="00C559CF">
            <w:pPr>
              <w:jc w:val="center"/>
              <w:rPr>
                <w:lang w:eastAsia="en-GB"/>
              </w:rPr>
            </w:pPr>
            <w:r w:rsidRPr="00A3767D">
              <w:rPr>
                <w:lang w:eastAsia="en-GB"/>
              </w:rPr>
              <w:t>13.</w:t>
            </w:r>
            <w:r>
              <w:rPr>
                <w:lang w:eastAsia="en-GB"/>
              </w:rPr>
              <w:t>4</w:t>
            </w:r>
            <w:r w:rsidRPr="00A3767D">
              <w:rPr>
                <w:lang w:eastAsia="en-GB"/>
              </w:rPr>
              <w:t xml:space="preserve"> ± 0.4</w:t>
            </w:r>
          </w:p>
        </w:tc>
        <w:tc>
          <w:tcPr>
            <w:tcW w:w="2693" w:type="dxa"/>
            <w:tcBorders>
              <w:top w:val="nil"/>
              <w:left w:val="single" w:sz="4" w:space="0" w:color="auto"/>
              <w:bottom w:val="nil"/>
              <w:right w:val="nil"/>
            </w:tcBorders>
            <w:shd w:val="clear" w:color="auto" w:fill="auto"/>
            <w:noWrap/>
            <w:vAlign w:val="bottom"/>
            <w:hideMark/>
          </w:tcPr>
          <w:p w14:paraId="6C132E31" w14:textId="4EA4B8AB" w:rsidR="00CD52D5" w:rsidRPr="00A3767D" w:rsidRDefault="00CD52D5" w:rsidP="00C559CF">
            <w:pPr>
              <w:jc w:val="center"/>
              <w:rPr>
                <w:lang w:eastAsia="en-GB"/>
              </w:rPr>
            </w:pPr>
            <w:r w:rsidRPr="00A3767D">
              <w:rPr>
                <w:lang w:eastAsia="en-GB"/>
              </w:rPr>
              <w:t>13.5 ± 0.</w:t>
            </w:r>
            <w:r>
              <w:rPr>
                <w:lang w:eastAsia="en-GB"/>
              </w:rPr>
              <w:t>2</w:t>
            </w:r>
            <w:r w:rsidRPr="00A3767D">
              <w:rPr>
                <w:vertAlign w:val="superscript"/>
                <w:lang w:eastAsia="en-GB"/>
              </w:rPr>
              <w:t>b</w:t>
            </w:r>
          </w:p>
        </w:tc>
      </w:tr>
      <w:tr w:rsidR="00CD52D5" w:rsidRPr="00A3767D" w14:paraId="502A6E21" w14:textId="77777777" w:rsidTr="00E873C4">
        <w:trPr>
          <w:trHeight w:val="345"/>
          <w:jc w:val="center"/>
        </w:trPr>
        <w:tc>
          <w:tcPr>
            <w:tcW w:w="4253" w:type="dxa"/>
            <w:tcBorders>
              <w:top w:val="nil"/>
              <w:left w:val="nil"/>
              <w:bottom w:val="nil"/>
              <w:right w:val="single" w:sz="4" w:space="0" w:color="auto"/>
            </w:tcBorders>
            <w:shd w:val="clear" w:color="auto" w:fill="auto"/>
            <w:noWrap/>
            <w:vAlign w:val="bottom"/>
            <w:hideMark/>
          </w:tcPr>
          <w:p w14:paraId="4BB7176C" w14:textId="77777777" w:rsidR="00CD52D5" w:rsidRPr="00A3767D" w:rsidRDefault="00CD52D5" w:rsidP="00C559CF">
            <w:pPr>
              <w:rPr>
                <w:lang w:eastAsia="en-GB"/>
              </w:rPr>
            </w:pPr>
            <w:r w:rsidRPr="00A3767D">
              <w:rPr>
                <w:lang w:eastAsia="en-GB"/>
              </w:rPr>
              <w:t>4-cyanophenolate TBA</w:t>
            </w:r>
          </w:p>
        </w:tc>
        <w:tc>
          <w:tcPr>
            <w:tcW w:w="1134" w:type="dxa"/>
            <w:tcBorders>
              <w:top w:val="nil"/>
              <w:left w:val="single" w:sz="4" w:space="0" w:color="auto"/>
              <w:bottom w:val="nil"/>
              <w:right w:val="nil"/>
            </w:tcBorders>
            <w:shd w:val="clear" w:color="auto" w:fill="auto"/>
            <w:noWrap/>
            <w:vAlign w:val="bottom"/>
            <w:hideMark/>
          </w:tcPr>
          <w:p w14:paraId="4A0A6067" w14:textId="77777777" w:rsidR="00CD52D5" w:rsidRPr="00A3767D" w:rsidRDefault="00CD52D5" w:rsidP="00C559CF">
            <w:pPr>
              <w:jc w:val="center"/>
              <w:rPr>
                <w:lang w:eastAsia="en-GB"/>
              </w:rPr>
            </w:pPr>
            <w:r w:rsidRPr="00A3767D">
              <w:rPr>
                <w:lang w:eastAsia="en-GB"/>
              </w:rPr>
              <w:t>1</w:t>
            </w:r>
            <w:r>
              <w:rPr>
                <w:lang w:eastAsia="en-GB"/>
              </w:rPr>
              <w:t>3</w:t>
            </w:r>
            <w:r w:rsidRPr="00A3767D">
              <w:rPr>
                <w:lang w:eastAsia="en-GB"/>
              </w:rPr>
              <w:t>.</w:t>
            </w:r>
            <w:r>
              <w:rPr>
                <w:lang w:eastAsia="en-GB"/>
              </w:rPr>
              <w:t>0</w:t>
            </w:r>
            <w:r w:rsidRPr="00A3767D">
              <w:rPr>
                <w:lang w:eastAsia="en-GB"/>
              </w:rPr>
              <w:t xml:space="preserve"> ± 0.</w:t>
            </w:r>
            <w:r>
              <w:rPr>
                <w:lang w:eastAsia="en-GB"/>
              </w:rPr>
              <w:t>2</w:t>
            </w:r>
          </w:p>
        </w:tc>
        <w:tc>
          <w:tcPr>
            <w:tcW w:w="1417" w:type="dxa"/>
            <w:tcBorders>
              <w:top w:val="nil"/>
              <w:left w:val="nil"/>
              <w:bottom w:val="nil"/>
              <w:right w:val="single" w:sz="4" w:space="0" w:color="auto"/>
            </w:tcBorders>
            <w:shd w:val="clear" w:color="auto" w:fill="auto"/>
            <w:noWrap/>
            <w:vAlign w:val="bottom"/>
            <w:hideMark/>
          </w:tcPr>
          <w:p w14:paraId="0B2124EA" w14:textId="77777777" w:rsidR="00CD52D5" w:rsidRPr="00A3767D" w:rsidRDefault="00CD52D5" w:rsidP="00C559CF">
            <w:pPr>
              <w:jc w:val="center"/>
              <w:rPr>
                <w:lang w:eastAsia="en-GB"/>
              </w:rPr>
            </w:pPr>
            <w:r w:rsidRPr="00A3767D">
              <w:rPr>
                <w:vertAlign w:val="superscript"/>
                <w:lang w:eastAsia="en-GB"/>
              </w:rPr>
              <w:t>c</w:t>
            </w:r>
          </w:p>
        </w:tc>
        <w:tc>
          <w:tcPr>
            <w:tcW w:w="2127" w:type="dxa"/>
            <w:tcBorders>
              <w:top w:val="nil"/>
              <w:left w:val="single" w:sz="4" w:space="0" w:color="auto"/>
              <w:bottom w:val="nil"/>
              <w:right w:val="single" w:sz="4" w:space="0" w:color="auto"/>
            </w:tcBorders>
            <w:shd w:val="clear" w:color="auto" w:fill="auto"/>
            <w:noWrap/>
            <w:vAlign w:val="bottom"/>
            <w:hideMark/>
          </w:tcPr>
          <w:p w14:paraId="1191E227" w14:textId="77777777" w:rsidR="00CD52D5" w:rsidRPr="00A3767D" w:rsidRDefault="00CD52D5" w:rsidP="00C559CF">
            <w:pPr>
              <w:jc w:val="center"/>
              <w:rPr>
                <w:lang w:eastAsia="en-GB"/>
              </w:rPr>
            </w:pPr>
            <w:r w:rsidRPr="00A3767D">
              <w:rPr>
                <w:lang w:eastAsia="en-GB"/>
              </w:rPr>
              <w:t>1</w:t>
            </w:r>
            <w:r>
              <w:rPr>
                <w:lang w:eastAsia="en-GB"/>
              </w:rPr>
              <w:t>3.1</w:t>
            </w:r>
            <w:r w:rsidRPr="00A3767D">
              <w:rPr>
                <w:lang w:eastAsia="en-GB"/>
              </w:rPr>
              <w:t xml:space="preserve"> ± 0.3</w:t>
            </w:r>
          </w:p>
        </w:tc>
        <w:tc>
          <w:tcPr>
            <w:tcW w:w="2693" w:type="dxa"/>
            <w:tcBorders>
              <w:top w:val="nil"/>
              <w:left w:val="single" w:sz="4" w:space="0" w:color="auto"/>
              <w:bottom w:val="nil"/>
              <w:right w:val="nil"/>
            </w:tcBorders>
            <w:shd w:val="clear" w:color="auto" w:fill="auto"/>
            <w:noWrap/>
            <w:vAlign w:val="bottom"/>
            <w:hideMark/>
          </w:tcPr>
          <w:p w14:paraId="249DAE0A" w14:textId="535384C2" w:rsidR="00CD52D5" w:rsidRPr="00A3767D" w:rsidRDefault="00CD52D5" w:rsidP="00C559CF">
            <w:pPr>
              <w:jc w:val="center"/>
              <w:rPr>
                <w:lang w:eastAsia="en-GB"/>
              </w:rPr>
            </w:pPr>
            <w:r w:rsidRPr="00A3767D">
              <w:rPr>
                <w:lang w:eastAsia="en-GB"/>
              </w:rPr>
              <w:t>1</w:t>
            </w:r>
            <w:r>
              <w:rPr>
                <w:lang w:eastAsia="en-GB"/>
              </w:rPr>
              <w:t>3.0</w:t>
            </w:r>
            <w:r w:rsidRPr="00A3767D">
              <w:rPr>
                <w:lang w:eastAsia="en-GB"/>
              </w:rPr>
              <w:t xml:space="preserve"> ± 0.</w:t>
            </w:r>
            <w:r>
              <w:rPr>
                <w:lang w:eastAsia="en-GB"/>
              </w:rPr>
              <w:t>1</w:t>
            </w:r>
            <w:r w:rsidRPr="00A3767D">
              <w:rPr>
                <w:vertAlign w:val="superscript"/>
                <w:lang w:eastAsia="en-GB"/>
              </w:rPr>
              <w:t>b</w:t>
            </w:r>
          </w:p>
        </w:tc>
      </w:tr>
      <w:tr w:rsidR="00CD52D5" w:rsidRPr="00A3767D" w14:paraId="059EC039" w14:textId="77777777" w:rsidTr="00E873C4">
        <w:trPr>
          <w:trHeight w:val="345"/>
          <w:jc w:val="center"/>
        </w:trPr>
        <w:tc>
          <w:tcPr>
            <w:tcW w:w="4253" w:type="dxa"/>
            <w:tcBorders>
              <w:top w:val="nil"/>
              <w:left w:val="nil"/>
              <w:bottom w:val="nil"/>
              <w:right w:val="single" w:sz="4" w:space="0" w:color="auto"/>
            </w:tcBorders>
            <w:shd w:val="clear" w:color="auto" w:fill="auto"/>
            <w:noWrap/>
            <w:vAlign w:val="bottom"/>
            <w:hideMark/>
          </w:tcPr>
          <w:p w14:paraId="06CFC02F" w14:textId="77777777" w:rsidR="00CD52D5" w:rsidRPr="00A3767D" w:rsidRDefault="00CD52D5" w:rsidP="00C559CF">
            <w:pPr>
              <w:rPr>
                <w:lang w:eastAsia="en-GB"/>
              </w:rPr>
            </w:pPr>
            <w:r w:rsidRPr="00A3767D">
              <w:rPr>
                <w:lang w:eastAsia="en-GB"/>
              </w:rPr>
              <w:t>3-nitrophenolate TBA</w:t>
            </w:r>
          </w:p>
        </w:tc>
        <w:tc>
          <w:tcPr>
            <w:tcW w:w="1134" w:type="dxa"/>
            <w:tcBorders>
              <w:top w:val="nil"/>
              <w:left w:val="single" w:sz="4" w:space="0" w:color="auto"/>
              <w:bottom w:val="nil"/>
              <w:right w:val="nil"/>
            </w:tcBorders>
            <w:shd w:val="clear" w:color="auto" w:fill="auto"/>
            <w:noWrap/>
            <w:vAlign w:val="bottom"/>
            <w:hideMark/>
          </w:tcPr>
          <w:p w14:paraId="6B0C7688" w14:textId="77777777" w:rsidR="00CD52D5" w:rsidRPr="00A3767D" w:rsidRDefault="00CD52D5" w:rsidP="00C559CF">
            <w:pPr>
              <w:jc w:val="center"/>
              <w:rPr>
                <w:lang w:eastAsia="en-GB"/>
              </w:rPr>
            </w:pPr>
            <w:r w:rsidRPr="00A3767D">
              <w:rPr>
                <w:lang w:eastAsia="en-GB"/>
              </w:rPr>
              <w:t>13.</w:t>
            </w:r>
            <w:r>
              <w:rPr>
                <w:lang w:eastAsia="en-GB"/>
              </w:rPr>
              <w:t>7</w:t>
            </w:r>
            <w:r w:rsidRPr="00A3767D">
              <w:rPr>
                <w:lang w:eastAsia="en-GB"/>
              </w:rPr>
              <w:t xml:space="preserve"> ± 0.2</w:t>
            </w:r>
          </w:p>
        </w:tc>
        <w:tc>
          <w:tcPr>
            <w:tcW w:w="1417" w:type="dxa"/>
            <w:tcBorders>
              <w:top w:val="nil"/>
              <w:left w:val="nil"/>
              <w:bottom w:val="nil"/>
              <w:right w:val="single" w:sz="4" w:space="0" w:color="auto"/>
            </w:tcBorders>
            <w:shd w:val="clear" w:color="auto" w:fill="auto"/>
            <w:noWrap/>
            <w:vAlign w:val="bottom"/>
            <w:hideMark/>
          </w:tcPr>
          <w:p w14:paraId="582C26BB" w14:textId="77777777" w:rsidR="00CD52D5" w:rsidRPr="00A3767D" w:rsidRDefault="00CD52D5" w:rsidP="00C559CF">
            <w:pPr>
              <w:jc w:val="center"/>
              <w:rPr>
                <w:lang w:eastAsia="en-GB"/>
              </w:rPr>
            </w:pPr>
            <w:r w:rsidRPr="00A3767D">
              <w:rPr>
                <w:vertAlign w:val="superscript"/>
                <w:lang w:eastAsia="en-GB"/>
              </w:rPr>
              <w:t>c</w:t>
            </w:r>
          </w:p>
        </w:tc>
        <w:tc>
          <w:tcPr>
            <w:tcW w:w="2127" w:type="dxa"/>
            <w:tcBorders>
              <w:top w:val="nil"/>
              <w:left w:val="single" w:sz="4" w:space="0" w:color="auto"/>
              <w:bottom w:val="nil"/>
              <w:right w:val="single" w:sz="4" w:space="0" w:color="auto"/>
            </w:tcBorders>
            <w:shd w:val="clear" w:color="auto" w:fill="auto"/>
            <w:noWrap/>
            <w:vAlign w:val="bottom"/>
            <w:hideMark/>
          </w:tcPr>
          <w:p w14:paraId="30D6C05B" w14:textId="472269E7" w:rsidR="00CD52D5" w:rsidRPr="00A3767D" w:rsidRDefault="00CD52D5" w:rsidP="00C559CF">
            <w:pPr>
              <w:jc w:val="center"/>
              <w:rPr>
                <w:lang w:eastAsia="en-GB"/>
              </w:rPr>
            </w:pPr>
            <w:r w:rsidRPr="00A3767D">
              <w:rPr>
                <w:lang w:eastAsia="en-GB"/>
              </w:rPr>
              <w:t>13.</w:t>
            </w:r>
            <w:r>
              <w:rPr>
                <w:lang w:eastAsia="en-GB"/>
              </w:rPr>
              <w:t>5</w:t>
            </w:r>
            <w:r w:rsidRPr="00A3767D">
              <w:rPr>
                <w:lang w:eastAsia="en-GB"/>
              </w:rPr>
              <w:t xml:space="preserve"> ± 0.</w:t>
            </w:r>
            <w:r>
              <w:rPr>
                <w:lang w:eastAsia="en-GB"/>
              </w:rPr>
              <w:t>1</w:t>
            </w:r>
          </w:p>
        </w:tc>
        <w:tc>
          <w:tcPr>
            <w:tcW w:w="2693" w:type="dxa"/>
            <w:tcBorders>
              <w:top w:val="nil"/>
              <w:left w:val="single" w:sz="4" w:space="0" w:color="auto"/>
              <w:bottom w:val="nil"/>
              <w:right w:val="nil"/>
            </w:tcBorders>
            <w:shd w:val="clear" w:color="auto" w:fill="auto"/>
            <w:noWrap/>
            <w:vAlign w:val="bottom"/>
            <w:hideMark/>
          </w:tcPr>
          <w:p w14:paraId="399E3688" w14:textId="203C88E9" w:rsidR="00CD52D5" w:rsidRPr="00A3767D" w:rsidRDefault="00CD52D5" w:rsidP="00C559CF">
            <w:pPr>
              <w:jc w:val="center"/>
              <w:rPr>
                <w:lang w:eastAsia="en-GB"/>
              </w:rPr>
            </w:pPr>
            <w:r w:rsidRPr="00A3767D">
              <w:rPr>
                <w:lang w:eastAsia="en-GB"/>
              </w:rPr>
              <w:t>13.6 ± 0.1</w:t>
            </w:r>
            <w:r w:rsidRPr="00A3767D">
              <w:rPr>
                <w:vertAlign w:val="superscript"/>
                <w:lang w:eastAsia="en-GB"/>
              </w:rPr>
              <w:t>b</w:t>
            </w:r>
          </w:p>
        </w:tc>
      </w:tr>
      <w:tr w:rsidR="00CD52D5" w:rsidRPr="00A3767D" w14:paraId="220E8F98" w14:textId="77777777" w:rsidTr="00E873C4">
        <w:trPr>
          <w:trHeight w:val="345"/>
          <w:jc w:val="center"/>
        </w:trPr>
        <w:tc>
          <w:tcPr>
            <w:tcW w:w="4253" w:type="dxa"/>
            <w:tcBorders>
              <w:top w:val="nil"/>
              <w:left w:val="nil"/>
              <w:bottom w:val="nil"/>
              <w:right w:val="single" w:sz="4" w:space="0" w:color="auto"/>
            </w:tcBorders>
            <w:shd w:val="clear" w:color="auto" w:fill="auto"/>
            <w:noWrap/>
            <w:vAlign w:val="bottom"/>
            <w:hideMark/>
          </w:tcPr>
          <w:p w14:paraId="364102C1" w14:textId="77777777" w:rsidR="00CD52D5" w:rsidRPr="00A3767D" w:rsidRDefault="00CD52D5" w:rsidP="00C559CF">
            <w:pPr>
              <w:rPr>
                <w:lang w:eastAsia="en-GB"/>
              </w:rPr>
            </w:pPr>
            <w:r w:rsidRPr="00A3767D">
              <w:rPr>
                <w:lang w:eastAsia="en-GB"/>
              </w:rPr>
              <w:t>2-phenol-2-phenolate TBA</w:t>
            </w:r>
          </w:p>
        </w:tc>
        <w:tc>
          <w:tcPr>
            <w:tcW w:w="1134" w:type="dxa"/>
            <w:tcBorders>
              <w:top w:val="nil"/>
              <w:left w:val="single" w:sz="4" w:space="0" w:color="auto"/>
              <w:bottom w:val="nil"/>
              <w:right w:val="nil"/>
            </w:tcBorders>
            <w:shd w:val="clear" w:color="auto" w:fill="auto"/>
            <w:noWrap/>
            <w:vAlign w:val="bottom"/>
            <w:hideMark/>
          </w:tcPr>
          <w:p w14:paraId="77137ADB" w14:textId="77777777" w:rsidR="00CD52D5" w:rsidRPr="00A3767D" w:rsidRDefault="00CD52D5" w:rsidP="00C559CF">
            <w:pPr>
              <w:jc w:val="center"/>
              <w:rPr>
                <w:lang w:eastAsia="en-GB"/>
              </w:rPr>
            </w:pPr>
            <w:r w:rsidRPr="00A3767D">
              <w:rPr>
                <w:lang w:eastAsia="en-GB"/>
              </w:rPr>
              <w:t>11.5 ± 0.3</w:t>
            </w:r>
          </w:p>
        </w:tc>
        <w:tc>
          <w:tcPr>
            <w:tcW w:w="1417" w:type="dxa"/>
            <w:tcBorders>
              <w:top w:val="nil"/>
              <w:left w:val="nil"/>
              <w:bottom w:val="nil"/>
              <w:right w:val="single" w:sz="4" w:space="0" w:color="auto"/>
            </w:tcBorders>
            <w:shd w:val="clear" w:color="auto" w:fill="auto"/>
            <w:noWrap/>
            <w:vAlign w:val="bottom"/>
            <w:hideMark/>
          </w:tcPr>
          <w:p w14:paraId="415D0E1B" w14:textId="77777777" w:rsidR="00CD52D5" w:rsidRPr="00A3767D" w:rsidRDefault="00CD52D5" w:rsidP="00C559CF">
            <w:pPr>
              <w:jc w:val="center"/>
              <w:rPr>
                <w:lang w:eastAsia="en-GB"/>
              </w:rPr>
            </w:pPr>
            <w:r w:rsidRPr="00A3767D">
              <w:rPr>
                <w:vertAlign w:val="superscript"/>
                <w:lang w:eastAsia="en-GB"/>
              </w:rPr>
              <w:t>c</w:t>
            </w:r>
          </w:p>
        </w:tc>
        <w:tc>
          <w:tcPr>
            <w:tcW w:w="2127" w:type="dxa"/>
            <w:tcBorders>
              <w:top w:val="nil"/>
              <w:left w:val="single" w:sz="4" w:space="0" w:color="auto"/>
              <w:bottom w:val="nil"/>
              <w:right w:val="single" w:sz="4" w:space="0" w:color="auto"/>
            </w:tcBorders>
            <w:shd w:val="clear" w:color="auto" w:fill="auto"/>
            <w:noWrap/>
            <w:vAlign w:val="bottom"/>
            <w:hideMark/>
          </w:tcPr>
          <w:p w14:paraId="29F3070A" w14:textId="77777777" w:rsidR="00CD52D5" w:rsidRPr="00A3767D" w:rsidRDefault="00CD52D5" w:rsidP="00C559CF">
            <w:pPr>
              <w:jc w:val="center"/>
              <w:rPr>
                <w:lang w:eastAsia="en-GB"/>
              </w:rPr>
            </w:pPr>
            <w:r w:rsidRPr="00A3767D">
              <w:rPr>
                <w:vertAlign w:val="superscript"/>
                <w:lang w:eastAsia="en-GB"/>
              </w:rPr>
              <w:t>c</w:t>
            </w:r>
          </w:p>
        </w:tc>
        <w:tc>
          <w:tcPr>
            <w:tcW w:w="2693" w:type="dxa"/>
            <w:tcBorders>
              <w:top w:val="nil"/>
              <w:left w:val="single" w:sz="4" w:space="0" w:color="auto"/>
              <w:bottom w:val="nil"/>
              <w:right w:val="nil"/>
            </w:tcBorders>
            <w:shd w:val="clear" w:color="auto" w:fill="auto"/>
            <w:noWrap/>
            <w:vAlign w:val="bottom"/>
            <w:hideMark/>
          </w:tcPr>
          <w:p w14:paraId="6B61CD51" w14:textId="049866C0" w:rsidR="00CD52D5" w:rsidRPr="00A3767D" w:rsidRDefault="00CD52D5" w:rsidP="00C559CF">
            <w:pPr>
              <w:jc w:val="center"/>
              <w:rPr>
                <w:lang w:eastAsia="en-GB"/>
              </w:rPr>
            </w:pPr>
            <w:r w:rsidRPr="00A3767D">
              <w:rPr>
                <w:lang w:eastAsia="en-GB"/>
              </w:rPr>
              <w:t>11.5 ± 0.</w:t>
            </w:r>
            <w:r>
              <w:rPr>
                <w:lang w:eastAsia="en-GB"/>
              </w:rPr>
              <w:t>2</w:t>
            </w:r>
            <w:r w:rsidRPr="00A3767D">
              <w:rPr>
                <w:vertAlign w:val="superscript"/>
                <w:lang w:eastAsia="en-GB"/>
              </w:rPr>
              <w:t>b</w:t>
            </w:r>
          </w:p>
        </w:tc>
      </w:tr>
      <w:tr w:rsidR="00CD52D5" w:rsidRPr="00A3767D" w14:paraId="2A73CC00" w14:textId="77777777" w:rsidTr="00E873C4">
        <w:trPr>
          <w:trHeight w:val="345"/>
          <w:jc w:val="center"/>
        </w:trPr>
        <w:tc>
          <w:tcPr>
            <w:tcW w:w="4253" w:type="dxa"/>
            <w:tcBorders>
              <w:top w:val="nil"/>
              <w:left w:val="nil"/>
              <w:bottom w:val="nil"/>
              <w:right w:val="single" w:sz="4" w:space="0" w:color="auto"/>
            </w:tcBorders>
            <w:shd w:val="clear" w:color="auto" w:fill="auto"/>
            <w:noWrap/>
            <w:vAlign w:val="bottom"/>
            <w:hideMark/>
          </w:tcPr>
          <w:p w14:paraId="23A774BD" w14:textId="77777777" w:rsidR="00CD52D5" w:rsidRPr="00A3767D" w:rsidRDefault="00CD52D5" w:rsidP="00C559CF">
            <w:pPr>
              <w:rPr>
                <w:lang w:eastAsia="en-GB"/>
              </w:rPr>
            </w:pPr>
            <w:r w:rsidRPr="00A3767D">
              <w:rPr>
                <w:lang w:eastAsia="en-GB"/>
              </w:rPr>
              <w:t>3-cyanophenolate TBA</w:t>
            </w:r>
          </w:p>
        </w:tc>
        <w:tc>
          <w:tcPr>
            <w:tcW w:w="1134" w:type="dxa"/>
            <w:tcBorders>
              <w:top w:val="nil"/>
              <w:left w:val="single" w:sz="4" w:space="0" w:color="auto"/>
              <w:bottom w:val="nil"/>
              <w:right w:val="nil"/>
            </w:tcBorders>
            <w:shd w:val="clear" w:color="auto" w:fill="auto"/>
            <w:noWrap/>
            <w:vAlign w:val="bottom"/>
            <w:hideMark/>
          </w:tcPr>
          <w:p w14:paraId="6A364B2D" w14:textId="77777777" w:rsidR="00CD52D5" w:rsidRPr="00A3767D" w:rsidRDefault="00CD52D5" w:rsidP="00C559CF">
            <w:pPr>
              <w:jc w:val="center"/>
              <w:rPr>
                <w:lang w:eastAsia="en-GB"/>
              </w:rPr>
            </w:pPr>
            <w:r w:rsidRPr="00A3767D">
              <w:rPr>
                <w:vertAlign w:val="superscript"/>
                <w:lang w:eastAsia="en-GB"/>
              </w:rPr>
              <w:t>c</w:t>
            </w:r>
          </w:p>
        </w:tc>
        <w:tc>
          <w:tcPr>
            <w:tcW w:w="1417" w:type="dxa"/>
            <w:tcBorders>
              <w:top w:val="nil"/>
              <w:left w:val="nil"/>
              <w:bottom w:val="nil"/>
              <w:right w:val="single" w:sz="4" w:space="0" w:color="auto"/>
            </w:tcBorders>
            <w:shd w:val="clear" w:color="auto" w:fill="auto"/>
            <w:noWrap/>
            <w:vAlign w:val="bottom"/>
            <w:hideMark/>
          </w:tcPr>
          <w:p w14:paraId="3FEEF95B" w14:textId="65AA73BE" w:rsidR="00CD52D5" w:rsidRPr="00A3767D" w:rsidRDefault="00CD52D5" w:rsidP="00C559CF">
            <w:pPr>
              <w:jc w:val="center"/>
              <w:rPr>
                <w:lang w:eastAsia="en-GB"/>
              </w:rPr>
            </w:pPr>
            <w:r w:rsidRPr="00A3767D">
              <w:rPr>
                <w:lang w:eastAsia="en-GB"/>
              </w:rPr>
              <w:t>14.9 ± 0.02</w:t>
            </w:r>
          </w:p>
        </w:tc>
        <w:tc>
          <w:tcPr>
            <w:tcW w:w="2127" w:type="dxa"/>
            <w:tcBorders>
              <w:top w:val="nil"/>
              <w:left w:val="single" w:sz="4" w:space="0" w:color="auto"/>
              <w:bottom w:val="nil"/>
              <w:right w:val="single" w:sz="4" w:space="0" w:color="auto"/>
            </w:tcBorders>
            <w:shd w:val="clear" w:color="auto" w:fill="auto"/>
            <w:noWrap/>
            <w:vAlign w:val="bottom"/>
            <w:hideMark/>
          </w:tcPr>
          <w:p w14:paraId="4DE0E323" w14:textId="77777777" w:rsidR="00CD52D5" w:rsidRPr="00A3767D" w:rsidRDefault="00CD52D5" w:rsidP="00C559CF">
            <w:pPr>
              <w:jc w:val="center"/>
              <w:rPr>
                <w:lang w:eastAsia="en-GB"/>
              </w:rPr>
            </w:pPr>
            <w:r w:rsidRPr="00A3767D">
              <w:rPr>
                <w:lang w:eastAsia="en-GB"/>
              </w:rPr>
              <w:t>13.</w:t>
            </w:r>
            <w:r>
              <w:rPr>
                <w:lang w:eastAsia="en-GB"/>
              </w:rPr>
              <w:t>8</w:t>
            </w:r>
            <w:r w:rsidRPr="00A3767D">
              <w:rPr>
                <w:lang w:eastAsia="en-GB"/>
              </w:rPr>
              <w:t xml:space="preserve"> ± 0.1</w:t>
            </w:r>
          </w:p>
        </w:tc>
        <w:tc>
          <w:tcPr>
            <w:tcW w:w="2693" w:type="dxa"/>
            <w:tcBorders>
              <w:top w:val="nil"/>
              <w:left w:val="single" w:sz="4" w:space="0" w:color="auto"/>
              <w:bottom w:val="nil"/>
              <w:right w:val="nil"/>
            </w:tcBorders>
            <w:shd w:val="clear" w:color="auto" w:fill="auto"/>
            <w:noWrap/>
            <w:vAlign w:val="bottom"/>
            <w:hideMark/>
          </w:tcPr>
          <w:p w14:paraId="47768FB4" w14:textId="1550FFD8" w:rsidR="00CD52D5" w:rsidRPr="00A3767D" w:rsidRDefault="00CD52D5" w:rsidP="00C559CF">
            <w:pPr>
              <w:jc w:val="center"/>
              <w:rPr>
                <w:lang w:eastAsia="en-GB"/>
              </w:rPr>
            </w:pPr>
            <w:r w:rsidRPr="00A3767D">
              <w:rPr>
                <w:lang w:eastAsia="en-GB"/>
              </w:rPr>
              <w:t>14.3 ± 0.</w:t>
            </w:r>
            <w:r>
              <w:rPr>
                <w:lang w:eastAsia="en-GB"/>
              </w:rPr>
              <w:t>6</w:t>
            </w:r>
            <w:r w:rsidRPr="00A3767D">
              <w:rPr>
                <w:vertAlign w:val="superscript"/>
                <w:lang w:eastAsia="en-GB"/>
              </w:rPr>
              <w:t>b</w:t>
            </w:r>
          </w:p>
        </w:tc>
      </w:tr>
      <w:tr w:rsidR="00CD52D5" w:rsidRPr="00A3767D" w14:paraId="68161FE6" w14:textId="77777777" w:rsidTr="00E873C4">
        <w:trPr>
          <w:trHeight w:val="345"/>
          <w:jc w:val="center"/>
        </w:trPr>
        <w:tc>
          <w:tcPr>
            <w:tcW w:w="4253" w:type="dxa"/>
            <w:tcBorders>
              <w:top w:val="nil"/>
              <w:left w:val="nil"/>
              <w:bottom w:val="nil"/>
              <w:right w:val="single" w:sz="4" w:space="0" w:color="auto"/>
            </w:tcBorders>
            <w:shd w:val="clear" w:color="auto" w:fill="auto"/>
            <w:noWrap/>
            <w:vAlign w:val="bottom"/>
            <w:hideMark/>
          </w:tcPr>
          <w:p w14:paraId="3765ED26" w14:textId="77777777" w:rsidR="00CD52D5" w:rsidRPr="00A3767D" w:rsidRDefault="00CD52D5" w:rsidP="00C559CF">
            <w:pPr>
              <w:rPr>
                <w:lang w:eastAsia="en-GB"/>
              </w:rPr>
            </w:pPr>
            <w:r w:rsidRPr="00A3767D">
              <w:rPr>
                <w:lang w:eastAsia="en-GB"/>
              </w:rPr>
              <w:t>3-trifluoromethyl-4-nitrophenolate TBA</w:t>
            </w:r>
          </w:p>
        </w:tc>
        <w:tc>
          <w:tcPr>
            <w:tcW w:w="1134" w:type="dxa"/>
            <w:tcBorders>
              <w:top w:val="nil"/>
              <w:left w:val="single" w:sz="4" w:space="0" w:color="auto"/>
              <w:bottom w:val="nil"/>
              <w:right w:val="nil"/>
            </w:tcBorders>
            <w:shd w:val="clear" w:color="auto" w:fill="auto"/>
            <w:noWrap/>
            <w:vAlign w:val="bottom"/>
            <w:hideMark/>
          </w:tcPr>
          <w:p w14:paraId="5C4799C7" w14:textId="75DA4F1C" w:rsidR="00CD52D5" w:rsidRPr="00A3767D" w:rsidRDefault="00CD52D5" w:rsidP="00C559CF">
            <w:pPr>
              <w:jc w:val="center"/>
              <w:rPr>
                <w:lang w:eastAsia="en-GB"/>
              </w:rPr>
            </w:pPr>
            <w:r w:rsidRPr="00A3767D">
              <w:rPr>
                <w:lang w:eastAsia="en-GB"/>
              </w:rPr>
              <w:t>11.5 ± 0.</w:t>
            </w:r>
            <w:r>
              <w:rPr>
                <w:lang w:eastAsia="en-GB"/>
              </w:rPr>
              <w:t>1</w:t>
            </w:r>
          </w:p>
        </w:tc>
        <w:tc>
          <w:tcPr>
            <w:tcW w:w="1417" w:type="dxa"/>
            <w:tcBorders>
              <w:top w:val="nil"/>
              <w:left w:val="nil"/>
              <w:bottom w:val="nil"/>
              <w:right w:val="single" w:sz="4" w:space="0" w:color="auto"/>
            </w:tcBorders>
            <w:shd w:val="clear" w:color="auto" w:fill="auto"/>
            <w:noWrap/>
            <w:vAlign w:val="bottom"/>
            <w:hideMark/>
          </w:tcPr>
          <w:p w14:paraId="41E3525E" w14:textId="77777777" w:rsidR="00CD52D5" w:rsidRPr="00A3767D" w:rsidRDefault="00CD52D5" w:rsidP="00C559CF">
            <w:pPr>
              <w:jc w:val="center"/>
              <w:rPr>
                <w:lang w:eastAsia="en-GB"/>
              </w:rPr>
            </w:pPr>
            <w:r w:rsidRPr="00A3767D">
              <w:rPr>
                <w:vertAlign w:val="superscript"/>
                <w:lang w:eastAsia="en-GB"/>
              </w:rPr>
              <w:t>c</w:t>
            </w:r>
          </w:p>
        </w:tc>
        <w:tc>
          <w:tcPr>
            <w:tcW w:w="2127" w:type="dxa"/>
            <w:tcBorders>
              <w:top w:val="nil"/>
              <w:left w:val="single" w:sz="4" w:space="0" w:color="auto"/>
              <w:bottom w:val="nil"/>
              <w:right w:val="single" w:sz="4" w:space="0" w:color="auto"/>
            </w:tcBorders>
            <w:shd w:val="clear" w:color="auto" w:fill="auto"/>
            <w:noWrap/>
            <w:vAlign w:val="bottom"/>
            <w:hideMark/>
          </w:tcPr>
          <w:p w14:paraId="48DBA947" w14:textId="77777777" w:rsidR="00CD52D5" w:rsidRPr="00A3767D" w:rsidRDefault="00CD52D5" w:rsidP="00C559CF">
            <w:pPr>
              <w:jc w:val="center"/>
              <w:rPr>
                <w:lang w:eastAsia="en-GB"/>
              </w:rPr>
            </w:pPr>
            <w:r w:rsidRPr="00A3767D">
              <w:rPr>
                <w:vertAlign w:val="superscript"/>
                <w:lang w:eastAsia="en-GB"/>
              </w:rPr>
              <w:t>c</w:t>
            </w:r>
          </w:p>
        </w:tc>
        <w:tc>
          <w:tcPr>
            <w:tcW w:w="2693" w:type="dxa"/>
            <w:tcBorders>
              <w:top w:val="nil"/>
              <w:left w:val="single" w:sz="4" w:space="0" w:color="auto"/>
              <w:bottom w:val="nil"/>
              <w:right w:val="nil"/>
            </w:tcBorders>
            <w:shd w:val="clear" w:color="auto" w:fill="auto"/>
            <w:noWrap/>
            <w:vAlign w:val="bottom"/>
            <w:hideMark/>
          </w:tcPr>
          <w:p w14:paraId="2DF9ED6C" w14:textId="5319CA06" w:rsidR="00CD52D5" w:rsidRPr="00A3767D" w:rsidRDefault="00CD52D5" w:rsidP="00C559CF">
            <w:pPr>
              <w:jc w:val="center"/>
              <w:rPr>
                <w:lang w:eastAsia="en-GB"/>
              </w:rPr>
            </w:pPr>
            <w:r w:rsidRPr="00A3767D">
              <w:rPr>
                <w:lang w:eastAsia="en-GB"/>
              </w:rPr>
              <w:t>11.5 ± 0.04</w:t>
            </w:r>
            <w:r w:rsidRPr="00A3767D">
              <w:rPr>
                <w:vertAlign w:val="superscript"/>
                <w:lang w:eastAsia="en-GB"/>
              </w:rPr>
              <w:t>b</w:t>
            </w:r>
          </w:p>
        </w:tc>
      </w:tr>
    </w:tbl>
    <w:p w14:paraId="3F7BA95C" w14:textId="59B352FA" w:rsidR="00AB72DC" w:rsidRDefault="00CD52D5" w:rsidP="00AB72DC">
      <w:pPr>
        <w:pStyle w:val="Caption"/>
        <w:keepNext/>
      </w:pPr>
      <w:bookmarkStart w:id="65" w:name="_Ref69488201"/>
      <w:r>
        <w:t xml:space="preserve">Table </w:t>
      </w:r>
      <w:fldSimple w:instr=" SEQ Table \* ARABIC ">
        <w:r w:rsidR="00BA6F40">
          <w:rPr>
            <w:noProof/>
          </w:rPr>
          <w:t>3</w:t>
        </w:r>
      </w:fldSimple>
      <w:bookmarkEnd w:id="65"/>
      <w:r w:rsidR="00E20EA1">
        <w:t>:</w:t>
      </w:r>
      <w:r w:rsidR="00565676">
        <w:t xml:space="preserve"> A table showing the</w:t>
      </w:r>
      <w:r w:rsidR="00A11F9D">
        <w:t xml:space="preserve"> </w:t>
      </w:r>
      <w:r w:rsidR="00A11F9D">
        <w:rPr>
          <w:rFonts w:ascii="Calibri" w:hAnsi="Calibri" w:cs="Calibri"/>
        </w:rPr>
        <w:t>β</w:t>
      </w:r>
      <w:r w:rsidR="00A11F9D">
        <w:t xml:space="preserve"> values of compounds 1 – 7 taken from UV-vis</w:t>
      </w:r>
      <w:r w:rsidR="00A12D19">
        <w:t xml:space="preserve"> in either ACN or DCM</w:t>
      </w:r>
      <w:r w:rsidR="00A11F9D">
        <w:t xml:space="preserve"> and </w:t>
      </w:r>
      <w:r w:rsidR="00EE689B">
        <w:rPr>
          <w:vertAlign w:val="superscript"/>
        </w:rPr>
        <w:t>13</w:t>
      </w:r>
      <w:r w:rsidR="00EE689B">
        <w:t>F NMR</w:t>
      </w:r>
      <w:r w:rsidR="00A12D19">
        <w:t xml:space="preserve"> in DCM</w:t>
      </w:r>
      <w:r w:rsidR="00EE689B">
        <w:t xml:space="preserve"> and the averaged values from</w:t>
      </w:r>
      <w:r w:rsidR="00A12D19">
        <w:t xml:space="preserve"> both </w:t>
      </w:r>
      <w:r w:rsidR="00305E14">
        <w:t>titration methods.</w:t>
      </w:r>
      <w:r w:rsidR="00E20EA1">
        <w:t xml:space="preserve"> </w:t>
      </w:r>
      <w:proofErr w:type="spellStart"/>
      <w:r w:rsidR="00E20EA1">
        <w:rPr>
          <w:vertAlign w:val="superscript"/>
        </w:rPr>
        <w:t>a</w:t>
      </w:r>
      <w:proofErr w:type="spellEnd"/>
      <w:r w:rsidR="00F0001F">
        <w:rPr>
          <w:vertAlign w:val="subscript"/>
        </w:rPr>
        <w:t xml:space="preserve"> </w:t>
      </w:r>
      <w:r w:rsidR="00F0001F" w:rsidRPr="00D053CA">
        <w:t>Errors taken from the 95% confidence interval</w:t>
      </w:r>
      <w:r w:rsidR="00223F96">
        <w:t>.</w:t>
      </w:r>
      <w:r w:rsidR="00F0001F">
        <w:rPr>
          <w:vertAlign w:val="subscript"/>
        </w:rPr>
        <w:t xml:space="preserve"> </w:t>
      </w:r>
      <w:r w:rsidR="00F0001F" w:rsidRPr="00FC7670">
        <w:rPr>
          <w:vertAlign w:val="superscript"/>
        </w:rPr>
        <w:t>b</w:t>
      </w:r>
      <w:r w:rsidR="00FC7670">
        <w:rPr>
          <w:vertAlign w:val="superscript"/>
        </w:rPr>
        <w:t xml:space="preserve"> </w:t>
      </w:r>
      <w:r w:rsidR="00FC7670">
        <w:t>errors taken from 2 standard deviations</w:t>
      </w:r>
      <w:r w:rsidR="00223F96">
        <w:t>.</w:t>
      </w:r>
      <w:r w:rsidR="0024125D" w:rsidRPr="0024125D">
        <w:rPr>
          <w:vertAlign w:val="superscript"/>
          <w:lang w:eastAsia="en-GB"/>
        </w:rPr>
        <w:t xml:space="preserve"> </w:t>
      </w:r>
      <w:r w:rsidR="0024125D" w:rsidRPr="00A3767D">
        <w:rPr>
          <w:vertAlign w:val="superscript"/>
          <w:lang w:eastAsia="en-GB"/>
        </w:rPr>
        <w:t>c</w:t>
      </w:r>
      <w:r w:rsidR="0024125D">
        <w:rPr>
          <w:vertAlign w:val="superscript"/>
          <w:lang w:eastAsia="en-GB"/>
        </w:rPr>
        <w:t xml:space="preserve"> </w:t>
      </w:r>
      <w:r w:rsidR="0024125D" w:rsidRPr="00E873C4">
        <w:rPr>
          <w:lang w:eastAsia="en-GB"/>
        </w:rPr>
        <w:t>Data was not collected</w:t>
      </w:r>
      <w:r w:rsidR="0024125D">
        <w:rPr>
          <w:lang w:eastAsia="en-GB"/>
        </w:rPr>
        <w:t>.</w:t>
      </w:r>
    </w:p>
    <w:p w14:paraId="10ECEB6B" w14:textId="28F30844" w:rsidR="00A654B5" w:rsidRPr="00A654B5" w:rsidRDefault="00A654B5" w:rsidP="00AB72DC">
      <w:pPr>
        <w:pStyle w:val="Heading3"/>
      </w:pPr>
    </w:p>
    <w:tbl>
      <w:tblPr>
        <w:tblW w:w="8058" w:type="dxa"/>
        <w:jc w:val="center"/>
        <w:tblLook w:val="04A0" w:firstRow="1" w:lastRow="0" w:firstColumn="1" w:lastColumn="0" w:noHBand="0" w:noVBand="1"/>
      </w:tblPr>
      <w:tblGrid>
        <w:gridCol w:w="3585"/>
        <w:gridCol w:w="1297"/>
        <w:gridCol w:w="1363"/>
        <w:gridCol w:w="1813"/>
      </w:tblGrid>
      <w:tr w:rsidR="00CD52D5" w:rsidRPr="00D861BF" w14:paraId="5553162A" w14:textId="77777777" w:rsidTr="00E873C4">
        <w:trPr>
          <w:trHeight w:val="300"/>
          <w:jc w:val="center"/>
        </w:trPr>
        <w:tc>
          <w:tcPr>
            <w:tcW w:w="3585" w:type="dxa"/>
            <w:shd w:val="clear" w:color="auto" w:fill="auto"/>
            <w:noWrap/>
            <w:vAlign w:val="bottom"/>
            <w:hideMark/>
          </w:tcPr>
          <w:p w14:paraId="4333E04F" w14:textId="77777777" w:rsidR="00CD52D5" w:rsidRPr="00D861BF" w:rsidRDefault="00CD52D5" w:rsidP="00E40FAE">
            <w:pPr>
              <w:rPr>
                <w:lang w:eastAsia="en-GB"/>
              </w:rPr>
            </w:pPr>
            <w:r w:rsidRPr="00D861BF">
              <w:rPr>
                <w:lang w:eastAsia="en-GB"/>
              </w:rPr>
              <w:t>Compound</w:t>
            </w:r>
          </w:p>
        </w:tc>
        <w:tc>
          <w:tcPr>
            <w:tcW w:w="1297" w:type="dxa"/>
            <w:shd w:val="clear" w:color="auto" w:fill="auto"/>
            <w:noWrap/>
            <w:vAlign w:val="bottom"/>
            <w:hideMark/>
          </w:tcPr>
          <w:p w14:paraId="3831079F" w14:textId="77777777" w:rsidR="00CD52D5" w:rsidRPr="00D861BF" w:rsidRDefault="00CD52D5" w:rsidP="00E40FAE">
            <w:pPr>
              <w:rPr>
                <w:lang w:eastAsia="en-GB"/>
              </w:rPr>
            </w:pPr>
            <w:r w:rsidRPr="00D861BF">
              <w:rPr>
                <w:rFonts w:ascii="Cambria" w:hAnsi="Cambria" w:cs="Cambria"/>
                <w:lang w:eastAsia="en-GB"/>
              </w:rPr>
              <w:t>α</w:t>
            </w:r>
          </w:p>
        </w:tc>
        <w:tc>
          <w:tcPr>
            <w:tcW w:w="1363" w:type="dxa"/>
            <w:shd w:val="clear" w:color="auto" w:fill="auto"/>
            <w:noWrap/>
            <w:vAlign w:val="bottom"/>
            <w:hideMark/>
          </w:tcPr>
          <w:p w14:paraId="4BFE3F32" w14:textId="77777777" w:rsidR="00CD52D5" w:rsidRPr="00D861BF" w:rsidRDefault="00CD52D5" w:rsidP="00E40FAE">
            <w:pPr>
              <w:rPr>
                <w:lang w:eastAsia="en-GB"/>
              </w:rPr>
            </w:pPr>
            <w:proofErr w:type="spellStart"/>
            <w:r w:rsidRPr="00D861BF">
              <w:rPr>
                <w:lang w:eastAsia="en-GB"/>
              </w:rPr>
              <w:t>p</w:t>
            </w:r>
            <w:r w:rsidRPr="00E40FAE">
              <w:rPr>
                <w:rFonts w:eastAsiaTheme="minorHAnsi"/>
                <w:i/>
                <w:iCs/>
                <w:lang w:eastAsia="en-GB"/>
              </w:rPr>
              <w:t>K</w:t>
            </w:r>
            <w:r w:rsidRPr="00E40FAE">
              <w:rPr>
                <w:rFonts w:eastAsiaTheme="minorHAnsi"/>
                <w:vertAlign w:val="subscript"/>
                <w:lang w:eastAsia="en-GB"/>
              </w:rPr>
              <w:t>a</w:t>
            </w:r>
            <w:proofErr w:type="spellEnd"/>
            <w:r w:rsidRPr="00D861BF">
              <w:rPr>
                <w:lang w:eastAsia="en-GB"/>
              </w:rPr>
              <w:t xml:space="preserve"> water</w:t>
            </w:r>
          </w:p>
        </w:tc>
        <w:tc>
          <w:tcPr>
            <w:tcW w:w="1813" w:type="dxa"/>
            <w:shd w:val="clear" w:color="auto" w:fill="auto"/>
            <w:noWrap/>
            <w:vAlign w:val="bottom"/>
            <w:hideMark/>
          </w:tcPr>
          <w:p w14:paraId="73CB323C" w14:textId="77777777" w:rsidR="00CD52D5" w:rsidRPr="00D861BF" w:rsidRDefault="00CD52D5" w:rsidP="00E40FAE">
            <w:pPr>
              <w:rPr>
                <w:lang w:eastAsia="en-GB"/>
              </w:rPr>
            </w:pPr>
            <w:r w:rsidRPr="00D861BF">
              <w:rPr>
                <w:rFonts w:ascii="Cambria" w:hAnsi="Cambria" w:cs="Cambria"/>
                <w:lang w:eastAsia="en-GB"/>
              </w:rPr>
              <w:t>β</w:t>
            </w:r>
            <w:r w:rsidRPr="00D861BF">
              <w:rPr>
                <w:lang w:eastAsia="en-GB"/>
              </w:rPr>
              <w:t xml:space="preserve"> of phenolate</w:t>
            </w:r>
          </w:p>
        </w:tc>
      </w:tr>
      <w:tr w:rsidR="00CD52D5" w:rsidRPr="00D861BF" w14:paraId="5446A0A4" w14:textId="77777777" w:rsidTr="00E873C4">
        <w:trPr>
          <w:trHeight w:val="300"/>
          <w:jc w:val="center"/>
        </w:trPr>
        <w:tc>
          <w:tcPr>
            <w:tcW w:w="3585" w:type="dxa"/>
            <w:shd w:val="clear" w:color="auto" w:fill="auto"/>
            <w:noWrap/>
            <w:vAlign w:val="bottom"/>
            <w:hideMark/>
          </w:tcPr>
          <w:p w14:paraId="6F863886" w14:textId="77777777" w:rsidR="00CD52D5" w:rsidRPr="00D861BF" w:rsidRDefault="00CD52D5" w:rsidP="00E40FAE">
            <w:pPr>
              <w:rPr>
                <w:lang w:eastAsia="en-GB"/>
              </w:rPr>
            </w:pPr>
            <w:r w:rsidRPr="00D861BF">
              <w:rPr>
                <w:lang w:eastAsia="en-GB"/>
              </w:rPr>
              <w:t>4-nitrophenol</w:t>
            </w:r>
          </w:p>
        </w:tc>
        <w:tc>
          <w:tcPr>
            <w:tcW w:w="1297" w:type="dxa"/>
            <w:shd w:val="clear" w:color="auto" w:fill="auto"/>
            <w:noWrap/>
            <w:vAlign w:val="bottom"/>
            <w:hideMark/>
          </w:tcPr>
          <w:p w14:paraId="0B3362C5" w14:textId="55DA6629" w:rsidR="00CD52D5" w:rsidRPr="00D861BF" w:rsidRDefault="00CD52D5" w:rsidP="00E40FAE">
            <w:pPr>
              <w:rPr>
                <w:lang w:eastAsia="en-GB"/>
              </w:rPr>
            </w:pPr>
            <w:r w:rsidRPr="00D861BF">
              <w:rPr>
                <w:lang w:eastAsia="en-GB"/>
              </w:rPr>
              <w:t>4.</w:t>
            </w:r>
            <w:r w:rsidR="00B72DEE">
              <w:rPr>
                <w:lang w:eastAsia="en-GB"/>
              </w:rPr>
              <w:t>7</w:t>
            </w:r>
            <w:r w:rsidR="00CA6449">
              <w:rPr>
                <w:lang w:eastAsia="en-GB"/>
              </w:rPr>
              <w:fldChar w:fldCharType="begin" w:fldLock="1"/>
            </w:r>
            <w:r w:rsidR="00CA6449">
              <w:rPr>
                <w:lang w:eastAsia="en-GB"/>
              </w:rPr>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rsidR="00CA6449">
              <w:rPr>
                <w:lang w:eastAsia="en-GB"/>
              </w:rPr>
              <w:fldChar w:fldCharType="separate"/>
            </w:r>
            <w:r w:rsidR="00CA6449" w:rsidRPr="00CA6449">
              <w:rPr>
                <w:noProof/>
                <w:vertAlign w:val="superscript"/>
                <w:lang w:eastAsia="en-GB"/>
              </w:rPr>
              <w:t>28</w:t>
            </w:r>
            <w:r w:rsidR="00CA6449">
              <w:rPr>
                <w:lang w:eastAsia="en-GB"/>
              </w:rPr>
              <w:fldChar w:fldCharType="end"/>
            </w:r>
          </w:p>
        </w:tc>
        <w:tc>
          <w:tcPr>
            <w:tcW w:w="1363" w:type="dxa"/>
            <w:shd w:val="clear" w:color="auto" w:fill="auto"/>
            <w:noWrap/>
            <w:vAlign w:val="bottom"/>
            <w:hideMark/>
          </w:tcPr>
          <w:p w14:paraId="4D60DD3B" w14:textId="51216629" w:rsidR="00CD52D5" w:rsidRPr="00D861BF" w:rsidRDefault="007E7683" w:rsidP="00E40FAE">
            <w:pPr>
              <w:rPr>
                <w:lang w:eastAsia="en-GB"/>
              </w:rPr>
            </w:pPr>
            <w:r>
              <w:rPr>
                <w:lang w:eastAsia="en-GB"/>
              </w:rPr>
              <w:t>7.2</w:t>
            </w:r>
            <w:r w:rsidR="00345BEE">
              <w:rPr>
                <w:lang w:eastAsia="en-GB"/>
              </w:rPr>
              <w:fldChar w:fldCharType="begin" w:fldLock="1"/>
            </w:r>
            <w:r w:rsidR="006E5898">
              <w:rPr>
                <w:lang w:eastAsia="en-GB"/>
              </w:rPr>
              <w:instrText>ADDIN CSL_CITATION {"citationItems":[{"id":"ITEM-1","itemData":{"DOI":"10.1021/j100809a012","ISSN":"00223654","abstract":"Studies have been made of the ionization constants of a variety of weak acids in the solvents H2O and D2O by glass electrode or by conductometric procedures. Emphasis has been on acids which in either the acid or conjugate base form would be expected to form intramolecular hydrogen bonds. These data, when combined with data of other workers, offer support to the proposal that for weak acids in general (PKDA - PKHA) increases with PKHA. However, the data also support the suggestion that the reference line of such a correlation is different for acids of different types. Several of the present results are consistent with earlier studies on maleic acid in that intramolecular hydrogen bonding, relative to bonding to the solvent, appears to be weaker for deuterium than for hydrogen. However, there are enough exceptions to this rule to suggest that a true picture will not be obtained without more explicit consideration of the properties of particular solutes as well as of the solvent differences in the two cases.","author":[{"dropping-particle":"","family":"Mcdougall","given":"A. O.","non-dropping-particle":"","parse-names":false,"suffix":""},{"dropping-particle":"","family":"Long","given":"F. A.","non-dropping-particle":"","parse-names":false,"suffix":""}],"container-title":"Journal of Physical Chemistry","id":"ITEM-1","issue":"3","issued":{"date-parts":[["1962"]]},"page":"429-433","publisher":"American Chemical Society","title":"Relative hydrogen bonding of deuterium. II. Acid ionization constants in H2O and D2O","type":"article-journal","volume":"66"},"uris":["http://www.mendeley.com/documents/?uuid=3c1bd00c-1aa3-32d0-8c75-a31dd3199bd3"]}],"mendeley":{"formattedCitation":"&lt;sup&gt;49&lt;/sup&gt;","plainTextFormattedCitation":"49","previouslyFormattedCitation":"&lt;sup&gt;49&lt;/sup&gt;"},"properties":{"noteIndex":0},"schema":"https://github.com/citation-style-language/schema/raw/master/csl-citation.json"}</w:instrText>
            </w:r>
            <w:r w:rsidR="00345BEE">
              <w:rPr>
                <w:lang w:eastAsia="en-GB"/>
              </w:rPr>
              <w:fldChar w:fldCharType="separate"/>
            </w:r>
            <w:r w:rsidR="001145D0" w:rsidRPr="001145D0">
              <w:rPr>
                <w:noProof/>
                <w:vertAlign w:val="superscript"/>
                <w:lang w:eastAsia="en-GB"/>
              </w:rPr>
              <w:t>49</w:t>
            </w:r>
            <w:r w:rsidR="00345BEE">
              <w:rPr>
                <w:lang w:eastAsia="en-GB"/>
              </w:rPr>
              <w:fldChar w:fldCharType="end"/>
            </w:r>
          </w:p>
        </w:tc>
        <w:tc>
          <w:tcPr>
            <w:tcW w:w="1813" w:type="dxa"/>
            <w:shd w:val="clear" w:color="auto" w:fill="auto"/>
            <w:noWrap/>
            <w:vAlign w:val="bottom"/>
            <w:hideMark/>
          </w:tcPr>
          <w:p w14:paraId="18140D15" w14:textId="17EA2A00" w:rsidR="00CD52D5" w:rsidRPr="00D861BF" w:rsidRDefault="00CD52D5" w:rsidP="00E40FAE">
            <w:pPr>
              <w:rPr>
                <w:lang w:eastAsia="en-GB"/>
              </w:rPr>
            </w:pPr>
            <w:r w:rsidRPr="005305DD">
              <w:rPr>
                <w:lang w:eastAsia="en-GB"/>
              </w:rPr>
              <w:t>12.0</w:t>
            </w:r>
            <w:r w:rsidR="00DD7F4A">
              <w:t xml:space="preserve"> </w:t>
            </w:r>
            <w:r w:rsidR="00DD7F4A" w:rsidRPr="00DD7F4A">
              <w:rPr>
                <w:lang w:eastAsia="en-GB"/>
              </w:rPr>
              <w:t>±</w:t>
            </w:r>
            <w:r w:rsidR="00040796">
              <w:rPr>
                <w:lang w:eastAsia="en-GB"/>
              </w:rPr>
              <w:t xml:space="preserve"> </w:t>
            </w:r>
            <w:r w:rsidR="00DD7F4A">
              <w:rPr>
                <w:lang w:eastAsia="en-GB"/>
              </w:rPr>
              <w:t>0.2</w:t>
            </w:r>
          </w:p>
        </w:tc>
      </w:tr>
      <w:tr w:rsidR="00CD52D5" w:rsidRPr="00D861BF" w14:paraId="3CD5BFDA" w14:textId="77777777" w:rsidTr="00E873C4">
        <w:trPr>
          <w:trHeight w:val="300"/>
          <w:jc w:val="center"/>
        </w:trPr>
        <w:tc>
          <w:tcPr>
            <w:tcW w:w="3585" w:type="dxa"/>
            <w:shd w:val="clear" w:color="auto" w:fill="auto"/>
            <w:noWrap/>
            <w:vAlign w:val="bottom"/>
            <w:hideMark/>
          </w:tcPr>
          <w:p w14:paraId="348D8E64" w14:textId="77777777" w:rsidR="00CD52D5" w:rsidRPr="00D861BF" w:rsidRDefault="00CD52D5" w:rsidP="00E40FAE">
            <w:pPr>
              <w:rPr>
                <w:lang w:eastAsia="en-GB"/>
              </w:rPr>
            </w:pPr>
            <w:r w:rsidRPr="00D861BF">
              <w:rPr>
                <w:lang w:eastAsia="en-GB"/>
              </w:rPr>
              <w:t>3-nitro-4-chlorophenol</w:t>
            </w:r>
          </w:p>
        </w:tc>
        <w:tc>
          <w:tcPr>
            <w:tcW w:w="1297" w:type="dxa"/>
            <w:shd w:val="clear" w:color="auto" w:fill="auto"/>
            <w:noWrap/>
            <w:vAlign w:val="bottom"/>
            <w:hideMark/>
          </w:tcPr>
          <w:p w14:paraId="359C71DD" w14:textId="368E1DAB" w:rsidR="00CD52D5" w:rsidRPr="00D861BF" w:rsidRDefault="00CD52D5" w:rsidP="00E40FAE">
            <w:pPr>
              <w:rPr>
                <w:lang w:eastAsia="en-GB"/>
              </w:rPr>
            </w:pPr>
            <w:r w:rsidRPr="00D861BF">
              <w:rPr>
                <w:lang w:eastAsia="en-GB"/>
              </w:rPr>
              <w:t>4.</w:t>
            </w:r>
            <w:r w:rsidR="0052156F">
              <w:rPr>
                <w:lang w:eastAsia="en-GB"/>
              </w:rPr>
              <w:t>8</w:t>
            </w:r>
            <w:r w:rsidR="00611EC3">
              <w:t xml:space="preserve"> </w:t>
            </w:r>
            <w:r w:rsidR="00611EC3" w:rsidRPr="00611EC3">
              <w:rPr>
                <w:lang w:eastAsia="en-GB"/>
              </w:rPr>
              <w:t>±</w:t>
            </w:r>
            <w:r w:rsidR="00611EC3" w:rsidRPr="00611EC3" w:rsidDel="0052156F">
              <w:rPr>
                <w:lang w:eastAsia="en-GB"/>
              </w:rPr>
              <w:t xml:space="preserve"> </w:t>
            </w:r>
            <w:r w:rsidR="00611EC3">
              <w:rPr>
                <w:lang w:eastAsia="en-GB"/>
              </w:rPr>
              <w:t>0.08</w:t>
            </w:r>
          </w:p>
        </w:tc>
        <w:tc>
          <w:tcPr>
            <w:tcW w:w="1363" w:type="dxa"/>
            <w:shd w:val="clear" w:color="auto" w:fill="auto"/>
            <w:noWrap/>
            <w:vAlign w:val="bottom"/>
            <w:hideMark/>
          </w:tcPr>
          <w:p w14:paraId="4DC8F577" w14:textId="4F0782EF" w:rsidR="00CD52D5" w:rsidRPr="00D861BF" w:rsidRDefault="00C600F5" w:rsidP="00E40FAE">
            <w:pPr>
              <w:rPr>
                <w:lang w:eastAsia="en-GB"/>
              </w:rPr>
            </w:pPr>
            <w:r>
              <w:rPr>
                <w:lang w:eastAsia="en-GB"/>
              </w:rPr>
              <w:t>7.8</w:t>
            </w:r>
            <w:r w:rsidR="00327CF1">
              <w:rPr>
                <w:lang w:eastAsia="en-GB"/>
              </w:rPr>
              <w:fldChar w:fldCharType="begin" w:fldLock="1"/>
            </w:r>
            <w:r w:rsidR="006E5898">
              <w:rPr>
                <w:lang w:eastAsia="en-GB"/>
              </w:rPr>
              <w:instrText>ADDIN CSL_CITATION {"citationItems":[{"id":"ITEM-1","itemData":{"DOI":"10.1021/ja00220a046","ISSN":"15205126","abstract":"Equilibrium constants and the rates of ketone-enolate ion equilibration have been measured for the deprotonation of eight 3-(X-phenylacetyl)pyridines 1 (pKa13.2 for X = H), ten 4-(X-phenylacetyl)pyridines 2 (pKa 12.2 for X = H), nine 1-methyl-3-(X-phenylacetyl)pyridinium cations 3 (PKa 10.32 for X = H), and ten 1-methyl-4-(X-phenylacetyl)pyridinium cations 4 (pKa 9.02 for X = H) in aqueous solution at 25 °C and ionic strength 0.1. The pKa values for each of these series of ketones are closely correlated with the pKa values for the corresponding ring-substituted phenols. Pseudo-first-order rate constants for deprotonation of both series of neutral ketones (1, 2) are strictly proportional to hydroxide ion concentration in the range pH 11–13, and second-order rate constants (kOH) for hydroxide ion catalyzed deprotonation have been evaluated. The pseudo-first-order rate constants (kd) for deprotonation of both series of N-methyl cations (3, 4) are subject to hydroxide ion catalysis (second-order rate constant kOH) but display kinetic saturation effects consistent with kinetically controlled hydroxide ion addition to the carbonyl group of the ketone. In basic solution this addition competes with the thermodynamically more favorable enolate ion formation. These four series of ketones (1–4) display quite different linear Br</w:instrText>
            </w:r>
            <w:r w:rsidR="006E5898">
              <w:rPr>
                <w:rFonts w:ascii="Cambria Math" w:hAnsi="Cambria Math" w:cs="Cambria Math"/>
                <w:lang w:eastAsia="en-GB"/>
              </w:rPr>
              <w:instrText>⊘</w:instrText>
            </w:r>
            <w:r w:rsidR="006E5898">
              <w:rPr>
                <w:lang w:eastAsia="en-GB"/>
              </w:rPr>
              <w:instrText xml:space="preserve">nsted plots (log kOH vs pKa), with relative reactivities at constant pKa being in the order 4 &lt; 3 &lt; 2 &lt; 1. The 4-NO2 and 4-CN substituents in all four series of ketones, and also 4 with X = OCH3, show negative deviations from these Bronsted relationships. These deviations, and also the relative reactivities for 1–4, can be traced to imbalances in both </w:instrText>
            </w:r>
            <w:r w:rsidR="006E5898">
              <w:rPr>
                <w:rFonts w:hint="eastAsia"/>
                <w:lang w:eastAsia="en-GB"/>
              </w:rPr>
              <w:instrText>π</w:instrText>
            </w:r>
            <w:r w:rsidR="006E5898">
              <w:rPr>
                <w:lang w:eastAsia="en-GB"/>
              </w:rPr>
              <w:instrText>-electron delocalization and solvent reorganization in the transition states relative to the enolate ion products. Bronsted a values cover the range 0.66-0.76 and vary in the order 1 &lt; 2 &lt; 3 &lt; 4. Intrinsic barriers (</w:instrText>
            </w:r>
            <w:r w:rsidR="006E5898">
              <w:rPr>
                <w:rFonts w:hint="eastAsia"/>
                <w:lang w:eastAsia="en-GB"/>
              </w:rPr>
              <w:instrText>Δ</w:instrText>
            </w:r>
            <w:r w:rsidR="006E5898">
              <w:rPr>
                <w:lang w:eastAsia="en-GB"/>
              </w:rPr>
              <w:instrText>o*) calculated from the Marcus equation vary systematically with free energies of reaction (</w:instrText>
            </w:r>
            <w:r w:rsidR="006E5898">
              <w:rPr>
                <w:rFonts w:hint="eastAsia"/>
                <w:lang w:eastAsia="en-GB"/>
              </w:rPr>
              <w:instrText>Δ</w:instrText>
            </w:r>
            <w:r w:rsidR="006E5898">
              <w:rPr>
                <w:lang w:eastAsia="en-GB"/>
              </w:rPr>
              <w:instrText xml:space="preserve">G°) within each of these four series of ketones. With the exception of substituents that display special resonance effects (X = 4-NO2, 4-CN, 4-OCH3), </w:instrText>
            </w:r>
            <w:r w:rsidR="006E5898">
              <w:rPr>
                <w:rFonts w:hint="eastAsia"/>
                <w:lang w:eastAsia="en-GB"/>
              </w:rPr>
              <w:instrText>Δ</w:instrText>
            </w:r>
            <w:r w:rsidR="006E5898">
              <w:rPr>
                <w:lang w:eastAsia="en-GB"/>
              </w:rPr>
              <w:instrText xml:space="preserve">Go* is linear in AG° within each series of ketones, and this observation suggests a two-parameter modification of the simple Marcus relationship, in which </w:instrText>
            </w:r>
            <w:r w:rsidR="006E5898">
              <w:rPr>
                <w:rFonts w:hint="eastAsia"/>
                <w:lang w:eastAsia="en-GB"/>
              </w:rPr>
              <w:instrText>Δ</w:instrText>
            </w:r>
            <w:r w:rsidR="006E5898">
              <w:rPr>
                <w:lang w:eastAsia="en-GB"/>
              </w:rPr>
              <w:instrText>Go* is replaced by (A + B</w:instrText>
            </w:r>
            <w:r w:rsidR="006E5898">
              <w:rPr>
                <w:rFonts w:hint="eastAsia"/>
                <w:lang w:eastAsia="en-GB"/>
              </w:rPr>
              <w:instrText>Δ</w:instrText>
            </w:r>
            <w:r w:rsidR="006E5898">
              <w:rPr>
                <w:lang w:eastAsia="en-GB"/>
              </w:rPr>
              <w:instrText xml:space="preserve">Go). In this expression, A is the “true” intrinsic barrier at </w:instrText>
            </w:r>
            <w:r w:rsidR="006E5898">
              <w:rPr>
                <w:rFonts w:hint="eastAsia"/>
                <w:lang w:eastAsia="en-GB"/>
              </w:rPr>
              <w:instrText>Δ</w:instrText>
            </w:r>
            <w:r w:rsidR="006E5898">
              <w:rPr>
                <w:lang w:eastAsia="en-GB"/>
              </w:rPr>
              <w:instrText>G° = 0, while B is a measure of the imbalance between transition state and product of those facto…","author":[{"dropping-particle":"","family":"Bunting","given":"John W.","non-dropping-particle":"","parse-names":false,"suffix":""},{"dropping-particle":"","family":"Stefanidis","given":"Dimitrios","non-dropping-particle":"","parse-names":false,"suffix":""}],"container-title":"Journal of the American Chemical Society","id":"ITEM-1","issue":"12","issued":{"date-parts":[["1988"]]},"page":"4008-4017","publisher":"London","title":"Equilibrium and Kinetic Acidities of Benzylic Ketones. Application of the Marcus Equation to the Deprotonation of Carbon Acids","type":"article-journal","volume":"110"},"uris":["http://www.mendeley.com/documents/?uuid=f3e99d65-721b-3972-9784-d27b6e239620"]}],"mendeley":{"formattedCitation":"&lt;sup&gt;50&lt;/sup&gt;","plainTextFormattedCitation":"50","previouslyFormattedCitation":"&lt;sup&gt;50&lt;/sup&gt;"},"properties":{"noteIndex":0},"schema":"https://github.com/citation-style-language/schema/raw/master/csl-citation.json"}</w:instrText>
            </w:r>
            <w:r w:rsidR="00327CF1">
              <w:rPr>
                <w:lang w:eastAsia="en-GB"/>
              </w:rPr>
              <w:fldChar w:fldCharType="separate"/>
            </w:r>
            <w:r w:rsidR="001145D0" w:rsidRPr="001145D0">
              <w:rPr>
                <w:noProof/>
                <w:vertAlign w:val="superscript"/>
                <w:lang w:eastAsia="en-GB"/>
              </w:rPr>
              <w:t>50</w:t>
            </w:r>
            <w:r w:rsidR="00327CF1">
              <w:rPr>
                <w:lang w:eastAsia="en-GB"/>
              </w:rPr>
              <w:fldChar w:fldCharType="end"/>
            </w:r>
          </w:p>
        </w:tc>
        <w:tc>
          <w:tcPr>
            <w:tcW w:w="1813" w:type="dxa"/>
            <w:shd w:val="clear" w:color="auto" w:fill="auto"/>
            <w:noWrap/>
            <w:vAlign w:val="bottom"/>
            <w:hideMark/>
          </w:tcPr>
          <w:p w14:paraId="317DA954" w14:textId="53023CFA" w:rsidR="00CD52D5" w:rsidRPr="00D861BF" w:rsidRDefault="00CD52D5" w:rsidP="00E40FAE">
            <w:pPr>
              <w:rPr>
                <w:lang w:eastAsia="en-GB"/>
              </w:rPr>
            </w:pPr>
            <w:r w:rsidRPr="005305DD">
              <w:rPr>
                <w:lang w:eastAsia="en-GB"/>
              </w:rPr>
              <w:t>13.5</w:t>
            </w:r>
            <w:r w:rsidR="00DD7F4A">
              <w:t xml:space="preserve"> </w:t>
            </w:r>
            <w:r w:rsidR="00DD7F4A" w:rsidRPr="00DD7F4A">
              <w:rPr>
                <w:lang w:eastAsia="en-GB"/>
              </w:rPr>
              <w:t>±</w:t>
            </w:r>
            <w:r w:rsidR="00040796">
              <w:rPr>
                <w:lang w:eastAsia="en-GB"/>
              </w:rPr>
              <w:t xml:space="preserve"> </w:t>
            </w:r>
            <w:r w:rsidR="00DD7F4A">
              <w:rPr>
                <w:lang w:eastAsia="en-GB"/>
              </w:rPr>
              <w:t>0.2</w:t>
            </w:r>
          </w:p>
        </w:tc>
      </w:tr>
      <w:tr w:rsidR="00CD52D5" w:rsidRPr="00D861BF" w14:paraId="08C31FE3" w14:textId="77777777" w:rsidTr="00E873C4">
        <w:trPr>
          <w:trHeight w:val="300"/>
          <w:jc w:val="center"/>
        </w:trPr>
        <w:tc>
          <w:tcPr>
            <w:tcW w:w="3585" w:type="dxa"/>
            <w:shd w:val="clear" w:color="auto" w:fill="auto"/>
            <w:noWrap/>
            <w:vAlign w:val="bottom"/>
            <w:hideMark/>
          </w:tcPr>
          <w:p w14:paraId="6F2DDAD8" w14:textId="77777777" w:rsidR="00CD52D5" w:rsidRPr="00D861BF" w:rsidRDefault="00CD52D5" w:rsidP="00E40FAE">
            <w:pPr>
              <w:rPr>
                <w:lang w:eastAsia="en-GB"/>
              </w:rPr>
            </w:pPr>
            <w:r w:rsidRPr="00D861BF">
              <w:rPr>
                <w:lang w:eastAsia="en-GB"/>
              </w:rPr>
              <w:t>4-cyanophenol</w:t>
            </w:r>
          </w:p>
        </w:tc>
        <w:tc>
          <w:tcPr>
            <w:tcW w:w="1297" w:type="dxa"/>
            <w:shd w:val="clear" w:color="auto" w:fill="auto"/>
            <w:noWrap/>
            <w:vAlign w:val="bottom"/>
            <w:hideMark/>
          </w:tcPr>
          <w:p w14:paraId="4D3189B4" w14:textId="0514FCBF" w:rsidR="00CD52D5" w:rsidRPr="00D861BF" w:rsidRDefault="00CD52D5" w:rsidP="00E40FAE">
            <w:pPr>
              <w:rPr>
                <w:lang w:eastAsia="en-GB"/>
              </w:rPr>
            </w:pPr>
            <w:r w:rsidRPr="00D861BF">
              <w:rPr>
                <w:lang w:eastAsia="en-GB"/>
              </w:rPr>
              <w:t>4.</w:t>
            </w:r>
            <w:r w:rsidR="0052156F">
              <w:rPr>
                <w:lang w:eastAsia="en-GB"/>
              </w:rPr>
              <w:t>7</w:t>
            </w:r>
            <w:r w:rsidR="00611EC3">
              <w:t xml:space="preserve"> </w:t>
            </w:r>
            <w:r w:rsidR="00611EC3" w:rsidRPr="00611EC3">
              <w:rPr>
                <w:lang w:eastAsia="en-GB"/>
              </w:rPr>
              <w:t>±</w:t>
            </w:r>
            <w:r w:rsidR="00611EC3" w:rsidRPr="00611EC3" w:rsidDel="0052156F">
              <w:rPr>
                <w:lang w:eastAsia="en-GB"/>
              </w:rPr>
              <w:t xml:space="preserve"> </w:t>
            </w:r>
            <w:r w:rsidR="00611EC3">
              <w:rPr>
                <w:lang w:eastAsia="en-GB"/>
              </w:rPr>
              <w:t>0.02</w:t>
            </w:r>
          </w:p>
        </w:tc>
        <w:tc>
          <w:tcPr>
            <w:tcW w:w="1363" w:type="dxa"/>
            <w:shd w:val="clear" w:color="auto" w:fill="auto"/>
            <w:noWrap/>
            <w:vAlign w:val="bottom"/>
            <w:hideMark/>
          </w:tcPr>
          <w:p w14:paraId="007C9456" w14:textId="1DFFF1BF" w:rsidR="00CD52D5" w:rsidRPr="00D861BF" w:rsidRDefault="00EA734E" w:rsidP="00E40FAE">
            <w:pPr>
              <w:rPr>
                <w:lang w:eastAsia="en-GB"/>
              </w:rPr>
            </w:pPr>
            <w:r>
              <w:rPr>
                <w:lang w:eastAsia="en-GB"/>
              </w:rPr>
              <w:t>8.0</w:t>
            </w:r>
            <w:r w:rsidR="00082B7C">
              <w:rPr>
                <w:lang w:eastAsia="en-GB"/>
              </w:rPr>
              <w:fldChar w:fldCharType="begin" w:fldLock="1"/>
            </w:r>
            <w:r w:rsidR="006E5898">
              <w:rPr>
                <w:lang w:eastAsia="en-GB"/>
              </w:rPr>
              <w:instrText xml:space="preserve">ADDIN CSL_CITATION {"citationItems":[{"id":"ITEM-1","itemData":{"DOI":"10.1021/ja01525a027","ISSN":"15205126","abstract":"In order to gain more information concerning the </w:instrText>
            </w:r>
            <w:r w:rsidR="006E5898">
              <w:rPr>
                <w:rFonts w:hint="eastAsia"/>
                <w:lang w:eastAsia="en-GB"/>
              </w:rPr>
              <w:instrText>σ</w:instrText>
            </w:r>
            <w:r w:rsidR="006E5898">
              <w:rPr>
                <w:lang w:eastAsia="en-GB"/>
              </w:rPr>
              <w:instrText>-constant, the thermodynamic pK values, in water at 25°, of a number of substituted phenols, dimethylanilines and anilines have been measured. Discussion of substituent constants is concerned primarily with the p-NO2, p-CN, 3, 4-C4H, and p-NO groups. The reaction constant for dimethylanilinium ion dissociation has been obtained and an explanation has been offered for differences noted between this series and the anilinium ion series. © 1959, American Chemical Society. All rights reserved.","author":[{"dropping-particle":"","family":"Fickling","given":"M. M.","non-dropping-particle":"","parse-names":false,"suffix":""},{"dropping-particle":"","family":"Fischer","given":"A.","non-dropping-particle":"","parse-names":false,"suffix":""},{"dropping-particle":"","family":"Mann","given":"B. R.","non-dropping-particle":"","parse-names":false,"suffix":""},{"dropping-particle":"","family":"Packer","given":"J.","non-dropping-particle":"","parse-names":false,"suffix":""},{"dropping-particle":"","family":"Vaughan","given":"J.","non-dropping-particle":"","parse-names":false,"suffix":""}],"container-title":"Journal of the American Chemical Society","id":"ITEM-1","issue":"16","issued":{"date-parts":[["1959"]]},"page":"4226-4230","publisher":"American Chemical Society","title":"Hammett Substituent Constants for Electron-withdrawing Substituents: Dissociation of Phenols, Anilinium Ions and Dimethylanilinium Ions","type":"article-journal","volume":"81"},"uris":["http://www.mendeley.com/documents/?uuid=7298bd57-02c0-3f22-bcfb-8f753b2b9fba"]}],"mendeley":{"formattedCitation":"&lt;sup&gt;51&lt;/sup&gt;","plainTextFormattedCitation":"51","previouslyFormattedCitation":"&lt;sup&gt;51&lt;/sup&gt;"},"properties":{"noteIndex":0},"schema":"https://github.com/citation-style-language/schema/raw/master/csl-citation.json"}</w:instrText>
            </w:r>
            <w:r w:rsidR="00082B7C">
              <w:rPr>
                <w:lang w:eastAsia="en-GB"/>
              </w:rPr>
              <w:fldChar w:fldCharType="separate"/>
            </w:r>
            <w:r w:rsidR="001145D0" w:rsidRPr="001145D0">
              <w:rPr>
                <w:noProof/>
                <w:vertAlign w:val="superscript"/>
                <w:lang w:eastAsia="en-GB"/>
              </w:rPr>
              <w:t>51</w:t>
            </w:r>
            <w:r w:rsidR="00082B7C">
              <w:rPr>
                <w:lang w:eastAsia="en-GB"/>
              </w:rPr>
              <w:fldChar w:fldCharType="end"/>
            </w:r>
          </w:p>
        </w:tc>
        <w:tc>
          <w:tcPr>
            <w:tcW w:w="1813" w:type="dxa"/>
            <w:shd w:val="clear" w:color="auto" w:fill="auto"/>
            <w:noWrap/>
            <w:vAlign w:val="bottom"/>
            <w:hideMark/>
          </w:tcPr>
          <w:p w14:paraId="465367D5" w14:textId="4B35336A" w:rsidR="00CD52D5" w:rsidRPr="00D861BF" w:rsidRDefault="00CD52D5" w:rsidP="00E40FAE">
            <w:pPr>
              <w:rPr>
                <w:lang w:eastAsia="en-GB"/>
              </w:rPr>
            </w:pPr>
            <w:r>
              <w:rPr>
                <w:lang w:eastAsia="en-GB"/>
              </w:rPr>
              <w:t>13.0</w:t>
            </w:r>
            <w:r w:rsidR="00DD7F4A">
              <w:t xml:space="preserve"> </w:t>
            </w:r>
            <w:r w:rsidR="00DD7F4A" w:rsidRPr="00DD7F4A">
              <w:rPr>
                <w:lang w:eastAsia="en-GB"/>
              </w:rPr>
              <w:t>±</w:t>
            </w:r>
            <w:r w:rsidR="00040796">
              <w:rPr>
                <w:lang w:eastAsia="en-GB"/>
              </w:rPr>
              <w:t xml:space="preserve"> </w:t>
            </w:r>
            <w:r w:rsidR="00DD7F4A">
              <w:rPr>
                <w:lang w:eastAsia="en-GB"/>
              </w:rPr>
              <w:t>0.1</w:t>
            </w:r>
          </w:p>
        </w:tc>
      </w:tr>
      <w:tr w:rsidR="00CD52D5" w:rsidRPr="00D861BF" w14:paraId="1E9756A6" w14:textId="77777777" w:rsidTr="00E873C4">
        <w:trPr>
          <w:trHeight w:val="300"/>
          <w:jc w:val="center"/>
        </w:trPr>
        <w:tc>
          <w:tcPr>
            <w:tcW w:w="3585" w:type="dxa"/>
            <w:shd w:val="clear" w:color="auto" w:fill="auto"/>
            <w:noWrap/>
            <w:vAlign w:val="bottom"/>
            <w:hideMark/>
          </w:tcPr>
          <w:p w14:paraId="40AB0DAC" w14:textId="77777777" w:rsidR="00CD52D5" w:rsidRPr="00D861BF" w:rsidRDefault="00CD52D5" w:rsidP="00E40FAE">
            <w:pPr>
              <w:rPr>
                <w:lang w:eastAsia="en-GB"/>
              </w:rPr>
            </w:pPr>
            <w:r w:rsidRPr="00D861BF">
              <w:rPr>
                <w:lang w:eastAsia="en-GB"/>
              </w:rPr>
              <w:t>3-nitrophenol</w:t>
            </w:r>
          </w:p>
        </w:tc>
        <w:tc>
          <w:tcPr>
            <w:tcW w:w="1297" w:type="dxa"/>
            <w:shd w:val="clear" w:color="auto" w:fill="auto"/>
            <w:noWrap/>
            <w:vAlign w:val="bottom"/>
            <w:hideMark/>
          </w:tcPr>
          <w:p w14:paraId="7D3860E3" w14:textId="1130D3C7" w:rsidR="00CD52D5" w:rsidRPr="00D861BF" w:rsidRDefault="00CD52D5" w:rsidP="00E40FAE">
            <w:pPr>
              <w:rPr>
                <w:lang w:eastAsia="en-GB"/>
              </w:rPr>
            </w:pPr>
            <w:r w:rsidRPr="00D861BF">
              <w:rPr>
                <w:lang w:eastAsia="en-GB"/>
              </w:rPr>
              <w:t>4.</w:t>
            </w:r>
            <w:r w:rsidR="0052156F">
              <w:rPr>
                <w:lang w:eastAsia="en-GB"/>
              </w:rPr>
              <w:t>6</w:t>
            </w:r>
            <w:r w:rsidR="00611EC3">
              <w:t xml:space="preserve"> </w:t>
            </w:r>
            <w:r w:rsidR="00611EC3" w:rsidRPr="00611EC3">
              <w:rPr>
                <w:lang w:eastAsia="en-GB"/>
              </w:rPr>
              <w:t>±</w:t>
            </w:r>
            <w:r w:rsidR="00611EC3" w:rsidRPr="00611EC3" w:rsidDel="0052156F">
              <w:rPr>
                <w:lang w:eastAsia="en-GB"/>
              </w:rPr>
              <w:t xml:space="preserve"> </w:t>
            </w:r>
            <w:r w:rsidR="00611EC3">
              <w:rPr>
                <w:lang w:eastAsia="en-GB"/>
              </w:rPr>
              <w:t>0.03</w:t>
            </w:r>
          </w:p>
        </w:tc>
        <w:tc>
          <w:tcPr>
            <w:tcW w:w="1363" w:type="dxa"/>
            <w:shd w:val="clear" w:color="auto" w:fill="auto"/>
            <w:noWrap/>
            <w:vAlign w:val="bottom"/>
            <w:hideMark/>
          </w:tcPr>
          <w:p w14:paraId="76E9E9C2" w14:textId="77954711" w:rsidR="00CB0932" w:rsidRPr="00D861BF" w:rsidRDefault="00CD52D5" w:rsidP="00CB0932">
            <w:pPr>
              <w:rPr>
                <w:lang w:eastAsia="en-GB"/>
              </w:rPr>
            </w:pPr>
            <w:r w:rsidRPr="00D861BF">
              <w:rPr>
                <w:lang w:eastAsia="en-GB"/>
              </w:rPr>
              <w:t>8.</w:t>
            </w:r>
            <w:r w:rsidR="00D93E7B">
              <w:rPr>
                <w:lang w:eastAsia="en-GB"/>
              </w:rPr>
              <w:t>4</w:t>
            </w:r>
            <w:r w:rsidR="00CB0932">
              <w:rPr>
                <w:lang w:eastAsia="en-GB"/>
              </w:rPr>
              <w:fldChar w:fldCharType="begin" w:fldLock="1"/>
            </w:r>
            <w:r w:rsidR="006E5898">
              <w:rPr>
                <w:lang w:eastAsia="en-GB"/>
              </w:rPr>
              <w:instrText>ADDIN CSL_CITATION {"citationItems":[{"id":"ITEM-1","itemData":{"DOI":"10.1021/ja01517a003","ISSN":"15205126","abstract":"Standard heats of ionization of aqueous phenol, o-chlorophenol, p-chlorophenol, o-nitrophenol and p-nitrophenol have been determined calorimetrically at 298°K. These heats of ionization have been used with free energies, obtained from ionization constants, to calculate standard entropies of ionization of these compounds in aqueous solution. A detailed quantitative interpretation of the thermodynamics of ionization of phenol and substituted phenols is impractical until more data are available but some interesting comparisons of entropies of ionization are discussed. © 1959, American Chemical Society. All rights reserved.","author":[{"dropping-particle":"","family":"Fernandez","given":"L. P.","non-dropping-particle":"","parse-names":false,"suffix":""},{"dropping-particle":"","family":"Hepler","given":"L. G.","non-dropping-particle":"","parse-names":false,"suffix":""}],"container-title":"Journal of the American Chemical Society","id":"ITEM-1","issue":"8","issued":{"date-parts":[["1959"]]},"page":"1783-1786","publisher":"American Chemical Society","title":"Heats and Entropies of Ionization of Phenol and Some Substituted Phenols","type":"article-journal","volume":"81"},"uris":["http://www.mendeley.com/documents/?uuid=d6a99a34-edaa-3b3e-930f-2410daa07faa"]}],"mendeley":{"formattedCitation":"&lt;sup&gt;52&lt;/sup&gt;","plainTextFormattedCitation":"52","previouslyFormattedCitation":"&lt;sup&gt;52&lt;/sup&gt;"},"properties":{"noteIndex":0},"schema":"https://github.com/citation-style-language/schema/raw/master/csl-citation.json"}</w:instrText>
            </w:r>
            <w:r w:rsidR="00CB0932">
              <w:rPr>
                <w:lang w:eastAsia="en-GB"/>
              </w:rPr>
              <w:fldChar w:fldCharType="separate"/>
            </w:r>
            <w:r w:rsidR="001145D0" w:rsidRPr="001145D0">
              <w:rPr>
                <w:noProof/>
                <w:vertAlign w:val="superscript"/>
                <w:lang w:eastAsia="en-GB"/>
              </w:rPr>
              <w:t>52</w:t>
            </w:r>
            <w:r w:rsidR="00CB0932">
              <w:rPr>
                <w:lang w:eastAsia="en-GB"/>
              </w:rPr>
              <w:fldChar w:fldCharType="end"/>
            </w:r>
          </w:p>
        </w:tc>
        <w:tc>
          <w:tcPr>
            <w:tcW w:w="1813" w:type="dxa"/>
            <w:shd w:val="clear" w:color="auto" w:fill="auto"/>
            <w:noWrap/>
            <w:vAlign w:val="bottom"/>
            <w:hideMark/>
          </w:tcPr>
          <w:p w14:paraId="06B9BD14" w14:textId="1B133717" w:rsidR="00CD52D5" w:rsidRPr="00D861BF" w:rsidRDefault="00CD52D5" w:rsidP="00E40FAE">
            <w:pPr>
              <w:rPr>
                <w:lang w:eastAsia="en-GB"/>
              </w:rPr>
            </w:pPr>
            <w:r w:rsidRPr="005305DD">
              <w:rPr>
                <w:lang w:eastAsia="en-GB"/>
              </w:rPr>
              <w:t>13.6</w:t>
            </w:r>
            <w:r w:rsidR="00DD7F4A">
              <w:t xml:space="preserve"> </w:t>
            </w:r>
            <w:r w:rsidR="00DD7F4A" w:rsidRPr="00DD7F4A">
              <w:rPr>
                <w:lang w:eastAsia="en-GB"/>
              </w:rPr>
              <w:t>±</w:t>
            </w:r>
            <w:r w:rsidR="00040796">
              <w:rPr>
                <w:lang w:eastAsia="en-GB"/>
              </w:rPr>
              <w:t xml:space="preserve"> </w:t>
            </w:r>
            <w:r w:rsidR="00DD7F4A">
              <w:rPr>
                <w:lang w:eastAsia="en-GB"/>
              </w:rPr>
              <w:t>0.1</w:t>
            </w:r>
          </w:p>
        </w:tc>
      </w:tr>
      <w:tr w:rsidR="00CD52D5" w:rsidRPr="00D861BF" w14:paraId="34D5A644" w14:textId="77777777" w:rsidTr="00E873C4">
        <w:trPr>
          <w:trHeight w:val="300"/>
          <w:jc w:val="center"/>
        </w:trPr>
        <w:tc>
          <w:tcPr>
            <w:tcW w:w="3585" w:type="dxa"/>
            <w:shd w:val="clear" w:color="auto" w:fill="auto"/>
            <w:noWrap/>
            <w:vAlign w:val="bottom"/>
            <w:hideMark/>
          </w:tcPr>
          <w:p w14:paraId="2EE3E27E" w14:textId="77777777" w:rsidR="00CD52D5" w:rsidRPr="00D861BF" w:rsidRDefault="00CD52D5" w:rsidP="00E40FAE">
            <w:pPr>
              <w:rPr>
                <w:lang w:eastAsia="en-GB"/>
              </w:rPr>
            </w:pPr>
            <w:r w:rsidRPr="00D861BF">
              <w:rPr>
                <w:lang w:eastAsia="en-GB"/>
              </w:rPr>
              <w:t>2,2'-biphenol</w:t>
            </w:r>
          </w:p>
        </w:tc>
        <w:tc>
          <w:tcPr>
            <w:tcW w:w="1297" w:type="dxa"/>
            <w:shd w:val="clear" w:color="auto" w:fill="auto"/>
            <w:noWrap/>
            <w:vAlign w:val="bottom"/>
            <w:hideMark/>
          </w:tcPr>
          <w:p w14:paraId="7774BA7C" w14:textId="77777777" w:rsidR="00CD52D5" w:rsidRPr="00D861BF" w:rsidRDefault="00CD52D5" w:rsidP="00E40FAE">
            <w:pPr>
              <w:rPr>
                <w:lang w:eastAsia="en-GB"/>
              </w:rPr>
            </w:pPr>
          </w:p>
        </w:tc>
        <w:tc>
          <w:tcPr>
            <w:tcW w:w="1363" w:type="dxa"/>
            <w:shd w:val="clear" w:color="auto" w:fill="auto"/>
            <w:noWrap/>
            <w:vAlign w:val="bottom"/>
            <w:hideMark/>
          </w:tcPr>
          <w:p w14:paraId="54232886" w14:textId="7814A76B" w:rsidR="00CD52D5" w:rsidRPr="00D861BF" w:rsidRDefault="00CD52D5" w:rsidP="00E40FAE">
            <w:pPr>
              <w:rPr>
                <w:lang w:eastAsia="en-GB"/>
              </w:rPr>
            </w:pPr>
            <w:r w:rsidRPr="00D861BF">
              <w:rPr>
                <w:lang w:eastAsia="en-GB"/>
              </w:rPr>
              <w:t>7.6</w:t>
            </w:r>
            <w:r w:rsidR="001E6D76">
              <w:rPr>
                <w:lang w:eastAsia="en-GB"/>
              </w:rPr>
              <w:fldChar w:fldCharType="begin" w:fldLock="1"/>
            </w:r>
            <w:r w:rsidR="006E5898">
              <w:rPr>
                <w:lang w:eastAsia="en-GB"/>
              </w:rPr>
              <w:instrText>ADDIN CSL_CITATION {"citationItems":[{"id":"ITEM-1","itemData":{"DOI":"10.1021/jp0129232","ISSN":"1089-5639","author":[{"dropping-particle":"","family":"Jonsson","given":"Mats","non-dropping-particle":"","parse-names":false,"suffix":""},{"dropping-particle":"","family":"Lind","given":"Johan","non-dropping-particle":"","parse-names":false,"suffix":""},{"dropping-particle":"","family":"Merényi","given":"Gábor","non-dropping-particle":"","parse-names":false,"suffix":""}],"container-title":"The Journal of Physical Chemistry A","id":"ITEM-1","issue":"18","issued":{"date-parts":[["2002","5"]]},"page":"4758-4762","title":"Redox and Acidity Properties of 2,2‘- and 4,4‘-Biphenol and the Corresponding Phenoxyl Radicals","type":"article-journal","volume":"106"},"uris":["http://www.mendeley.com/documents/?uuid=12c44639-8fe8-31b7-b3fd-9a6cf1286540"]}],"mendeley":{"formattedCitation":"&lt;sup&gt;53&lt;/sup&gt;","plainTextFormattedCitation":"53","previouslyFormattedCitation":"&lt;sup&gt;53&lt;/sup&gt;"},"properties":{"noteIndex":0},"schema":"https://github.com/citation-style-language/schema/raw/master/csl-citation.json"}</w:instrText>
            </w:r>
            <w:r w:rsidR="001E6D76">
              <w:rPr>
                <w:lang w:eastAsia="en-GB"/>
              </w:rPr>
              <w:fldChar w:fldCharType="separate"/>
            </w:r>
            <w:r w:rsidR="001145D0" w:rsidRPr="001145D0">
              <w:rPr>
                <w:noProof/>
                <w:vertAlign w:val="superscript"/>
                <w:lang w:eastAsia="en-GB"/>
              </w:rPr>
              <w:t>53</w:t>
            </w:r>
            <w:r w:rsidR="001E6D76">
              <w:rPr>
                <w:lang w:eastAsia="en-GB"/>
              </w:rPr>
              <w:fldChar w:fldCharType="end"/>
            </w:r>
          </w:p>
        </w:tc>
        <w:tc>
          <w:tcPr>
            <w:tcW w:w="1813" w:type="dxa"/>
            <w:shd w:val="clear" w:color="auto" w:fill="auto"/>
            <w:noWrap/>
            <w:vAlign w:val="bottom"/>
            <w:hideMark/>
          </w:tcPr>
          <w:p w14:paraId="63D671B9" w14:textId="6F729D8E" w:rsidR="00CD52D5" w:rsidRPr="00D861BF" w:rsidRDefault="00CD52D5" w:rsidP="00E40FAE">
            <w:pPr>
              <w:rPr>
                <w:lang w:eastAsia="en-GB"/>
              </w:rPr>
            </w:pPr>
            <w:r>
              <w:rPr>
                <w:lang w:eastAsia="en-GB"/>
              </w:rPr>
              <w:t>11.5</w:t>
            </w:r>
            <w:r w:rsidR="00DD7F4A">
              <w:t xml:space="preserve"> </w:t>
            </w:r>
            <w:r w:rsidR="00DD7F4A" w:rsidRPr="00DD7F4A">
              <w:rPr>
                <w:lang w:eastAsia="en-GB"/>
              </w:rPr>
              <w:t>±</w:t>
            </w:r>
            <w:r w:rsidR="00040796">
              <w:rPr>
                <w:lang w:eastAsia="en-GB"/>
              </w:rPr>
              <w:t xml:space="preserve"> </w:t>
            </w:r>
            <w:r w:rsidR="00DD7F4A">
              <w:rPr>
                <w:lang w:eastAsia="en-GB"/>
              </w:rPr>
              <w:t>0.2</w:t>
            </w:r>
          </w:p>
        </w:tc>
      </w:tr>
      <w:tr w:rsidR="00CD52D5" w:rsidRPr="00D861BF" w14:paraId="75FC8137" w14:textId="77777777" w:rsidTr="00E873C4">
        <w:trPr>
          <w:trHeight w:val="300"/>
          <w:jc w:val="center"/>
        </w:trPr>
        <w:tc>
          <w:tcPr>
            <w:tcW w:w="3585" w:type="dxa"/>
            <w:shd w:val="clear" w:color="auto" w:fill="auto"/>
            <w:noWrap/>
            <w:vAlign w:val="bottom"/>
            <w:hideMark/>
          </w:tcPr>
          <w:p w14:paraId="0358534D" w14:textId="77777777" w:rsidR="00CD52D5" w:rsidRPr="00D861BF" w:rsidRDefault="00CD52D5" w:rsidP="00E40FAE">
            <w:pPr>
              <w:rPr>
                <w:lang w:eastAsia="en-GB"/>
              </w:rPr>
            </w:pPr>
            <w:r w:rsidRPr="00D861BF">
              <w:rPr>
                <w:lang w:eastAsia="en-GB"/>
              </w:rPr>
              <w:t>3-cyanophenol</w:t>
            </w:r>
          </w:p>
        </w:tc>
        <w:tc>
          <w:tcPr>
            <w:tcW w:w="1297" w:type="dxa"/>
            <w:shd w:val="clear" w:color="auto" w:fill="auto"/>
            <w:noWrap/>
            <w:vAlign w:val="bottom"/>
            <w:hideMark/>
          </w:tcPr>
          <w:p w14:paraId="6E806738" w14:textId="1939291A" w:rsidR="00CD52D5" w:rsidRPr="00D861BF" w:rsidRDefault="00CD52D5" w:rsidP="00E40FAE">
            <w:pPr>
              <w:rPr>
                <w:lang w:eastAsia="en-GB"/>
              </w:rPr>
            </w:pPr>
            <w:r w:rsidRPr="00D861BF">
              <w:rPr>
                <w:lang w:eastAsia="en-GB"/>
              </w:rPr>
              <w:t>4.</w:t>
            </w:r>
            <w:r w:rsidR="0052156F">
              <w:rPr>
                <w:lang w:eastAsia="en-GB"/>
              </w:rPr>
              <w:t>6</w:t>
            </w:r>
            <w:r w:rsidR="00611EC3">
              <w:t xml:space="preserve"> </w:t>
            </w:r>
            <w:r w:rsidR="00611EC3" w:rsidRPr="00611EC3">
              <w:rPr>
                <w:lang w:eastAsia="en-GB"/>
              </w:rPr>
              <w:t>±</w:t>
            </w:r>
            <w:r w:rsidR="00611EC3" w:rsidRPr="00611EC3" w:rsidDel="0052156F">
              <w:rPr>
                <w:lang w:eastAsia="en-GB"/>
              </w:rPr>
              <w:t xml:space="preserve"> </w:t>
            </w:r>
            <w:r w:rsidR="00611EC3">
              <w:rPr>
                <w:lang w:eastAsia="en-GB"/>
              </w:rPr>
              <w:t>0.03</w:t>
            </w:r>
          </w:p>
        </w:tc>
        <w:tc>
          <w:tcPr>
            <w:tcW w:w="1363" w:type="dxa"/>
            <w:shd w:val="clear" w:color="auto" w:fill="auto"/>
            <w:noWrap/>
            <w:vAlign w:val="bottom"/>
            <w:hideMark/>
          </w:tcPr>
          <w:p w14:paraId="4F04BCAA" w14:textId="40EA7993" w:rsidR="00CD52D5" w:rsidRPr="00D861BF" w:rsidRDefault="00CD52D5" w:rsidP="00E40FAE">
            <w:pPr>
              <w:rPr>
                <w:lang w:eastAsia="en-GB"/>
              </w:rPr>
            </w:pPr>
            <w:r w:rsidRPr="00D861BF">
              <w:rPr>
                <w:lang w:eastAsia="en-GB"/>
              </w:rPr>
              <w:t>8.6</w:t>
            </w:r>
            <w:r w:rsidR="00DD1F81">
              <w:rPr>
                <w:lang w:eastAsia="en-GB"/>
              </w:rPr>
              <w:fldChar w:fldCharType="begin" w:fldLock="1"/>
            </w:r>
            <w:r w:rsidR="006E5898">
              <w:rPr>
                <w:lang w:eastAsia="en-GB"/>
              </w:rPr>
              <w:instrText xml:space="preserve">ADDIN CSL_CITATION {"citationItems":[{"id":"ITEM-1","itemData":{"DOI":"10.1021/ja01525a027","ISSN":"15205126","abstract":"In order to gain more information concerning the </w:instrText>
            </w:r>
            <w:r w:rsidR="006E5898">
              <w:rPr>
                <w:rFonts w:hint="eastAsia"/>
                <w:lang w:eastAsia="en-GB"/>
              </w:rPr>
              <w:instrText>σ</w:instrText>
            </w:r>
            <w:r w:rsidR="006E5898">
              <w:rPr>
                <w:lang w:eastAsia="en-GB"/>
              </w:rPr>
              <w:instrText>-constant, the thermodynamic pK values, in water at 25°, of a number of substituted phenols, dimethylanilines and anilines have been measured. Discussion of substituent constants is concerned primarily with the p-NO2, p-CN, 3, 4-C4H, and p-NO groups. The reaction constant for dimethylanilinium ion dissociation has been obtained and an explanation has been offered for differences noted between this series and the anilinium ion series. © 1959, American Chemical Society. All rights reserved.","author":[{"dropping-particle":"","family":"Fickling","given":"M. M.","non-dropping-particle":"","parse-names":false,"suffix":""},{"dropping-particle":"","family":"Fischer","given":"A.","non-dropping-particle":"","parse-names":false,"suffix":""},{"dropping-particle":"","family":"Mann","given":"B. R.","non-dropping-particle":"","parse-names":false,"suffix":""},{"dropping-particle":"","family":"Packer","given":"J.","non-dropping-particle":"","parse-names":false,"suffix":""},{"dropping-particle":"","family":"Vaughan","given":"J.","non-dropping-particle":"","parse-names":false,"suffix":""}],"container-title":"Journal of the American Chemical Society","id":"ITEM-1","issue":"16","issued":{"date-parts":[["1959"]]},"page":"4226-4230","publisher":"American Chemical Society","title":"Hammett Substituent Constants for Electron-withdrawing Substituents: Dissociation of Phenols, Anilinium Ions and Dimethylanilinium Ions","type":"article-journal","volume":"81"},"uris":["http://www.mendeley.com/documents/?uuid=7298bd57-02c0-3f22-bcfb-8f753b2b9fba"]}],"mendeley":{"formattedCitation":"&lt;sup&gt;51&lt;/sup&gt;","plainTextFormattedCitation":"51","previouslyFormattedCitation":"&lt;sup&gt;51&lt;/sup&gt;"},"properties":{"noteIndex":0},"schema":"https://github.com/citation-style-language/schema/raw/master/csl-citation.json"}</w:instrText>
            </w:r>
            <w:r w:rsidR="00DD1F81">
              <w:rPr>
                <w:lang w:eastAsia="en-GB"/>
              </w:rPr>
              <w:fldChar w:fldCharType="separate"/>
            </w:r>
            <w:r w:rsidR="001145D0" w:rsidRPr="001145D0">
              <w:rPr>
                <w:noProof/>
                <w:vertAlign w:val="superscript"/>
                <w:lang w:eastAsia="en-GB"/>
              </w:rPr>
              <w:t>51</w:t>
            </w:r>
            <w:r w:rsidR="00DD1F81">
              <w:rPr>
                <w:lang w:eastAsia="en-GB"/>
              </w:rPr>
              <w:fldChar w:fldCharType="end"/>
            </w:r>
          </w:p>
        </w:tc>
        <w:tc>
          <w:tcPr>
            <w:tcW w:w="1813" w:type="dxa"/>
            <w:shd w:val="clear" w:color="auto" w:fill="auto"/>
            <w:noWrap/>
            <w:vAlign w:val="bottom"/>
            <w:hideMark/>
          </w:tcPr>
          <w:p w14:paraId="03C6A033" w14:textId="27BBECA7" w:rsidR="00CD52D5" w:rsidRPr="00D861BF" w:rsidRDefault="00CD52D5" w:rsidP="00E40FAE">
            <w:pPr>
              <w:rPr>
                <w:lang w:eastAsia="en-GB"/>
              </w:rPr>
            </w:pPr>
            <w:r w:rsidRPr="00D861BF">
              <w:rPr>
                <w:lang w:eastAsia="en-GB"/>
              </w:rPr>
              <w:t>14</w:t>
            </w:r>
            <w:r>
              <w:rPr>
                <w:lang w:eastAsia="en-GB"/>
              </w:rPr>
              <w:t>.3</w:t>
            </w:r>
            <w:r w:rsidR="00DD7F4A">
              <w:t xml:space="preserve"> </w:t>
            </w:r>
            <w:r w:rsidR="00DD7F4A" w:rsidRPr="00DD7F4A">
              <w:rPr>
                <w:lang w:eastAsia="en-GB"/>
              </w:rPr>
              <w:t>±</w:t>
            </w:r>
            <w:r w:rsidR="00040796">
              <w:rPr>
                <w:lang w:eastAsia="en-GB"/>
              </w:rPr>
              <w:t xml:space="preserve"> </w:t>
            </w:r>
            <w:r w:rsidR="00DD7F4A">
              <w:rPr>
                <w:lang w:eastAsia="en-GB"/>
              </w:rPr>
              <w:t>0.6</w:t>
            </w:r>
          </w:p>
        </w:tc>
      </w:tr>
      <w:tr w:rsidR="00CD52D5" w:rsidRPr="00D861BF" w14:paraId="0C9AA985" w14:textId="77777777" w:rsidTr="00E873C4">
        <w:trPr>
          <w:trHeight w:val="300"/>
          <w:jc w:val="center"/>
        </w:trPr>
        <w:tc>
          <w:tcPr>
            <w:tcW w:w="3585" w:type="dxa"/>
            <w:shd w:val="clear" w:color="auto" w:fill="auto"/>
            <w:noWrap/>
            <w:vAlign w:val="bottom"/>
            <w:hideMark/>
          </w:tcPr>
          <w:p w14:paraId="72F62020" w14:textId="77777777" w:rsidR="00CD52D5" w:rsidRPr="00D861BF" w:rsidRDefault="00CD52D5" w:rsidP="00E40FAE">
            <w:pPr>
              <w:rPr>
                <w:lang w:eastAsia="en-GB"/>
              </w:rPr>
            </w:pPr>
            <w:r w:rsidRPr="00D861BF">
              <w:rPr>
                <w:lang w:eastAsia="en-GB"/>
              </w:rPr>
              <w:t>4-nitro-3-trifluoromethylphenol</w:t>
            </w:r>
          </w:p>
        </w:tc>
        <w:tc>
          <w:tcPr>
            <w:tcW w:w="1297" w:type="dxa"/>
            <w:shd w:val="clear" w:color="auto" w:fill="auto"/>
            <w:noWrap/>
            <w:vAlign w:val="bottom"/>
            <w:hideMark/>
          </w:tcPr>
          <w:p w14:paraId="673B6349" w14:textId="0008A984" w:rsidR="00CD52D5" w:rsidRPr="00D861BF" w:rsidRDefault="00CD52D5" w:rsidP="00E40FAE">
            <w:pPr>
              <w:rPr>
                <w:lang w:eastAsia="en-GB"/>
              </w:rPr>
            </w:pPr>
            <w:r w:rsidRPr="00D861BF">
              <w:rPr>
                <w:lang w:eastAsia="en-GB"/>
              </w:rPr>
              <w:t>5.</w:t>
            </w:r>
            <w:r w:rsidR="00B72DEE">
              <w:rPr>
                <w:lang w:eastAsia="en-GB"/>
              </w:rPr>
              <w:t>1</w:t>
            </w:r>
            <w:r w:rsidR="00CA6449">
              <w:rPr>
                <w:lang w:eastAsia="en-GB"/>
              </w:rPr>
              <w:fldChar w:fldCharType="begin" w:fldLock="1"/>
            </w:r>
            <w:r w:rsidR="00567C70">
              <w:rPr>
                <w:lang w:eastAsia="en-GB"/>
              </w:rPr>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rsidR="00CA6449">
              <w:rPr>
                <w:lang w:eastAsia="en-GB"/>
              </w:rPr>
              <w:fldChar w:fldCharType="separate"/>
            </w:r>
            <w:r w:rsidR="00CA6449" w:rsidRPr="00CA6449">
              <w:rPr>
                <w:noProof/>
                <w:vertAlign w:val="superscript"/>
                <w:lang w:eastAsia="en-GB"/>
              </w:rPr>
              <w:t>28</w:t>
            </w:r>
            <w:r w:rsidR="00CA6449">
              <w:rPr>
                <w:lang w:eastAsia="en-GB"/>
              </w:rPr>
              <w:fldChar w:fldCharType="end"/>
            </w:r>
          </w:p>
        </w:tc>
        <w:tc>
          <w:tcPr>
            <w:tcW w:w="1363" w:type="dxa"/>
            <w:shd w:val="clear" w:color="auto" w:fill="auto"/>
            <w:noWrap/>
            <w:vAlign w:val="bottom"/>
            <w:hideMark/>
          </w:tcPr>
          <w:p w14:paraId="6C5CC481" w14:textId="3CE350A6" w:rsidR="00CD52D5" w:rsidRPr="00D861BF" w:rsidRDefault="00CD52D5" w:rsidP="00E40FAE">
            <w:pPr>
              <w:rPr>
                <w:lang w:eastAsia="en-GB"/>
              </w:rPr>
            </w:pPr>
            <w:r w:rsidRPr="00D861BF">
              <w:rPr>
                <w:lang w:eastAsia="en-GB"/>
              </w:rPr>
              <w:t>6.</w:t>
            </w:r>
            <w:r w:rsidR="00995647">
              <w:rPr>
                <w:lang w:eastAsia="en-GB"/>
              </w:rPr>
              <w:t>1</w:t>
            </w:r>
            <w:r w:rsidR="00BE7C2A">
              <w:rPr>
                <w:lang w:eastAsia="en-GB"/>
              </w:rPr>
              <w:fldChar w:fldCharType="begin" w:fldLock="1"/>
            </w:r>
            <w:r w:rsidR="006E5898">
              <w:rPr>
                <w:lang w:eastAsia="en-GB"/>
              </w:rPr>
              <w:instrText>ADDIN CSL_CITATION {"citationItems":[{"id":"ITEM-1","itemData":{"DOI":"10.1016/S0380-1330(03)70508-5","ISSN":"03801330","abstract":"Use of 3-trifluoromethyl-4-nitrophenol (TFM) is limited geographically to the Great Lakes basin where it is the principal agent used in control of the sea lamprey (Petromyzon marinus). It is clear from available data that TFM has effects on the environment, but the effects reported are transient. Individual organisms and aquatic communities return to pretreatment conditions after lampricide treatments have concluded. TFM is not persistent, is detoxified, and presents minimal long-term toxicological risk. TFM is relatively nontoxic to mammals. Treatment levels do not pose a threat to wildlife. However, TFM is an estrogen agonist and additional testing to define the nature and magnitude of this effect will likely be required. Because stream treatments are done on 3 to 5 year cycles, and exposures are limited to approximately 12 h, minimal risk to aquatic organisms is expected.","author":[{"dropping-particle":"","family":"Hubert","given":"Terrance D.","non-dropping-particle":"","parse-names":false,"suffix":""}],"container-title":"Journal of Great Lakes Research","id":"ITEM-1","issue":"SUPPL. 1","issued":{"date-parts":[["2003","1"]]},"page":"456-474","publisher":"Elsevier","title":"Environmental Fate and Effects of the Lampricide TFM: a Review","type":"article-journal","volume":"29"},"uris":["http://www.mendeley.com/documents/?uuid=a29112b8-b893-4771-a59c-2771ee5f84a6"]}],"mendeley":{"formattedCitation":"&lt;sup&gt;54&lt;/sup&gt;","plainTextFormattedCitation":"54","previouslyFormattedCitation":"&lt;sup&gt;54&lt;/sup&gt;"},"properties":{"noteIndex":0},"schema":"https://github.com/citation-style-language/schema/raw/master/csl-citation.json"}</w:instrText>
            </w:r>
            <w:r w:rsidR="00BE7C2A">
              <w:rPr>
                <w:lang w:eastAsia="en-GB"/>
              </w:rPr>
              <w:fldChar w:fldCharType="separate"/>
            </w:r>
            <w:r w:rsidR="001145D0" w:rsidRPr="001145D0">
              <w:rPr>
                <w:noProof/>
                <w:vertAlign w:val="superscript"/>
                <w:lang w:eastAsia="en-GB"/>
              </w:rPr>
              <w:t>54</w:t>
            </w:r>
            <w:r w:rsidR="00BE7C2A">
              <w:rPr>
                <w:lang w:eastAsia="en-GB"/>
              </w:rPr>
              <w:fldChar w:fldCharType="end"/>
            </w:r>
          </w:p>
        </w:tc>
        <w:tc>
          <w:tcPr>
            <w:tcW w:w="1813" w:type="dxa"/>
            <w:shd w:val="clear" w:color="auto" w:fill="auto"/>
            <w:noWrap/>
            <w:vAlign w:val="bottom"/>
            <w:hideMark/>
          </w:tcPr>
          <w:p w14:paraId="3DEB72AA" w14:textId="24C153E3" w:rsidR="00CD52D5" w:rsidRPr="00D861BF" w:rsidRDefault="00CD52D5" w:rsidP="00E40FAE">
            <w:pPr>
              <w:rPr>
                <w:lang w:eastAsia="en-GB"/>
              </w:rPr>
            </w:pPr>
            <w:r w:rsidRPr="00D861BF">
              <w:rPr>
                <w:lang w:eastAsia="en-GB"/>
              </w:rPr>
              <w:t>11.5</w:t>
            </w:r>
            <w:r w:rsidR="00DD7F4A">
              <w:t xml:space="preserve"> </w:t>
            </w:r>
            <w:r w:rsidR="00DD7F4A" w:rsidRPr="00DD7F4A">
              <w:rPr>
                <w:lang w:eastAsia="en-GB"/>
              </w:rPr>
              <w:t>±</w:t>
            </w:r>
            <w:r w:rsidR="00DD7F4A">
              <w:rPr>
                <w:lang w:eastAsia="en-GB"/>
              </w:rPr>
              <w:t>0</w:t>
            </w:r>
            <w:r w:rsidR="00040796">
              <w:rPr>
                <w:lang w:eastAsia="en-GB"/>
              </w:rPr>
              <w:t xml:space="preserve"> </w:t>
            </w:r>
            <w:r w:rsidR="00DD7F4A">
              <w:rPr>
                <w:lang w:eastAsia="en-GB"/>
              </w:rPr>
              <w:t>.04</w:t>
            </w:r>
          </w:p>
        </w:tc>
      </w:tr>
    </w:tbl>
    <w:p w14:paraId="24660AEA" w14:textId="152F2F03" w:rsidR="00CD52D5" w:rsidRPr="00D331FA" w:rsidRDefault="00CD52D5" w:rsidP="00B03CBA">
      <w:pPr>
        <w:pStyle w:val="Caption"/>
        <w:keepNext/>
      </w:pPr>
      <w:r>
        <w:t xml:space="preserve">Table </w:t>
      </w:r>
      <w:fldSimple w:instr=" SEQ Table \* ARABIC ">
        <w:r w:rsidR="00BA6F40">
          <w:rPr>
            <w:noProof/>
          </w:rPr>
          <w:t>4</w:t>
        </w:r>
      </w:fldSimple>
      <w:r w:rsidR="00924C73">
        <w:rPr>
          <w:noProof/>
        </w:rPr>
        <w:t>: A table shown</w:t>
      </w:r>
      <w:r w:rsidR="00D331FA">
        <w:rPr>
          <w:noProof/>
        </w:rPr>
        <w:t xml:space="preserve">ing the </w:t>
      </w:r>
      <w:r w:rsidR="00D331FA">
        <w:rPr>
          <w:rFonts w:ascii="Calibri" w:hAnsi="Calibri" w:cs="Calibri"/>
          <w:noProof/>
        </w:rPr>
        <w:t>α</w:t>
      </w:r>
      <w:r w:rsidR="00D331FA">
        <w:rPr>
          <w:noProof/>
        </w:rPr>
        <w:t xml:space="preserve"> value</w:t>
      </w:r>
      <w:r w:rsidR="008A7B4F">
        <w:rPr>
          <w:noProof/>
        </w:rPr>
        <w:t xml:space="preserve"> and</w:t>
      </w:r>
      <w:r w:rsidR="00D331FA">
        <w:rPr>
          <w:noProof/>
        </w:rPr>
        <w:t xml:space="preserve"> p</w:t>
      </w:r>
      <w:r w:rsidR="00D331FA">
        <w:rPr>
          <w:i w:val="0"/>
          <w:iCs w:val="0"/>
          <w:noProof/>
        </w:rPr>
        <w:t>K</w:t>
      </w:r>
      <w:r w:rsidR="00D331FA">
        <w:rPr>
          <w:noProof/>
          <w:vertAlign w:val="subscript"/>
        </w:rPr>
        <w:t>a</w:t>
      </w:r>
      <w:r w:rsidR="00D331FA">
        <w:rPr>
          <w:noProof/>
        </w:rPr>
        <w:t xml:space="preserve"> </w:t>
      </w:r>
      <w:r w:rsidR="008A7B4F">
        <w:rPr>
          <w:noProof/>
        </w:rPr>
        <w:t xml:space="preserve">of coumpound 1 – 7 </w:t>
      </w:r>
      <w:r w:rsidR="00F829E6">
        <w:rPr>
          <w:noProof/>
        </w:rPr>
        <w:t xml:space="preserve">corresponding phenols and the </w:t>
      </w:r>
      <w:r w:rsidR="00F829E6">
        <w:rPr>
          <w:rFonts w:ascii="Calibri" w:hAnsi="Calibri" w:cs="Calibri"/>
          <w:noProof/>
        </w:rPr>
        <w:t>β</w:t>
      </w:r>
      <w:r w:rsidR="00F829E6">
        <w:rPr>
          <w:noProof/>
        </w:rPr>
        <w:t xml:space="preserve"> value of compound 1 - 7</w:t>
      </w:r>
    </w:p>
    <w:p w14:paraId="7F9071CA" w14:textId="77777777" w:rsidR="00B03CBA" w:rsidRPr="00B03CBA" w:rsidRDefault="00B03CBA" w:rsidP="00B03CBA"/>
    <w:p w14:paraId="143030B8" w14:textId="77777777" w:rsidR="00CD52D5" w:rsidRDefault="00CD52D5" w:rsidP="00C559CF">
      <w:pPr>
        <w:jc w:val="center"/>
      </w:pPr>
      <w:r>
        <w:rPr>
          <w:noProof/>
        </w:rPr>
        <w:lastRenderedPageBreak/>
        <w:drawing>
          <wp:inline distT="0" distB="0" distL="0" distR="0" wp14:anchorId="64DE7EC9" wp14:editId="11154749">
            <wp:extent cx="4572000" cy="2743200"/>
            <wp:effectExtent l="0" t="0" r="0" b="0"/>
            <wp:docPr id="4" name="Chart 4">
              <a:extLst xmlns:a="http://schemas.openxmlformats.org/drawingml/2006/main">
                <a:ext uri="{FF2B5EF4-FFF2-40B4-BE49-F238E27FC236}">
                  <a16:creationId xmlns:a16="http://schemas.microsoft.com/office/drawing/2014/main" id="{7CDC0F9A-B84E-46AC-8084-49DB45381B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783D29" w14:textId="5CD0804A" w:rsidR="005F6BFE" w:rsidRPr="005F6BFE" w:rsidRDefault="00CD52D5" w:rsidP="00E873C4">
      <w:pPr>
        <w:pStyle w:val="Caption"/>
      </w:pPr>
      <w:bookmarkStart w:id="66" w:name="_Ref59289085"/>
      <w:r>
        <w:t xml:space="preserve">Figure </w:t>
      </w:r>
      <w:r w:rsidR="00113A0F">
        <w:fldChar w:fldCharType="begin"/>
      </w:r>
      <w:r w:rsidR="00113A0F">
        <w:rPr>
          <w:i w:val="0"/>
          <w:iCs w:val="0"/>
        </w:rPr>
        <w:instrText xml:space="preserve"> SEQ Figure \* ARABIC </w:instrText>
      </w:r>
      <w:r w:rsidR="00113A0F">
        <w:fldChar w:fldCharType="separate"/>
      </w:r>
      <w:r w:rsidR="00BA6F40">
        <w:rPr>
          <w:i w:val="0"/>
          <w:iCs w:val="0"/>
          <w:noProof/>
        </w:rPr>
        <w:t>14</w:t>
      </w:r>
      <w:r w:rsidR="00113A0F">
        <w:rPr>
          <w:noProof/>
        </w:rPr>
        <w:fldChar w:fldCharType="end"/>
      </w:r>
      <w:bookmarkEnd w:id="66"/>
      <w:r w:rsidR="005F6BFE">
        <w:t xml:space="preserve">: The </w:t>
      </w:r>
      <w:r w:rsidR="005F6BFE" w:rsidRPr="005F6BFE">
        <w:t xml:space="preserve">A graph showing the relationship of phenol </w:t>
      </w:r>
      <w:proofErr w:type="spellStart"/>
      <w:r w:rsidR="005F6BFE" w:rsidRPr="005F6BFE">
        <w:t>pK</w:t>
      </w:r>
      <w:r w:rsidR="005F6BFE" w:rsidRPr="00E873C4">
        <w:rPr>
          <w:i w:val="0"/>
          <w:iCs w:val="0"/>
          <w:vertAlign w:val="subscript"/>
        </w:rPr>
        <w:t>a</w:t>
      </w:r>
      <w:proofErr w:type="spellEnd"/>
      <w:r w:rsidR="005F6BFE" w:rsidRPr="005F6BFE">
        <w:t xml:space="preserve"> against </w:t>
      </w:r>
      <w:r w:rsidR="00223F96">
        <w:t>the</w:t>
      </w:r>
      <w:r w:rsidR="005F6BFE" w:rsidRPr="005F6BFE">
        <w:t xml:space="preserve"> corresponding phenolate </w:t>
      </w:r>
      <w:r w:rsidR="005F6BFE" w:rsidRPr="005F6BFE">
        <w:rPr>
          <w:rFonts w:ascii="Cambria" w:hAnsi="Cambria" w:cs="Cambria"/>
        </w:rPr>
        <w:t>β</w:t>
      </w:r>
      <w:r w:rsidR="00223F96">
        <w:rPr>
          <w:rFonts w:ascii="Cambria" w:hAnsi="Cambria" w:cs="Cambria"/>
        </w:rPr>
        <w:t>.</w:t>
      </w:r>
    </w:p>
    <w:p w14:paraId="4A815475" w14:textId="77777777" w:rsidR="00CD52D5" w:rsidRDefault="00CD52D5" w:rsidP="00C559CF">
      <w:pPr>
        <w:jc w:val="center"/>
      </w:pPr>
      <w:r>
        <w:rPr>
          <w:noProof/>
        </w:rPr>
        <w:drawing>
          <wp:inline distT="0" distB="0" distL="0" distR="0" wp14:anchorId="560564EA" wp14:editId="1E4A2CD0">
            <wp:extent cx="4572000" cy="2152650"/>
            <wp:effectExtent l="0" t="0" r="0" b="0"/>
            <wp:docPr id="3" name="Chart 3">
              <a:extLst xmlns:a="http://schemas.openxmlformats.org/drawingml/2006/main">
                <a:ext uri="{FF2B5EF4-FFF2-40B4-BE49-F238E27FC236}">
                  <a16:creationId xmlns:a16="http://schemas.microsoft.com/office/drawing/2014/main" id="{0678286B-5B4A-435B-B162-5BE57D3D61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C198858" w14:textId="2E22F7C8" w:rsidR="00CD52D5" w:rsidRDefault="00CD52D5">
      <w:pPr>
        <w:pStyle w:val="Caption"/>
      </w:pPr>
      <w:bookmarkStart w:id="67" w:name="_Ref59289215"/>
      <w:r>
        <w:t xml:space="preserve">Figure </w:t>
      </w:r>
      <w:r w:rsidR="00113A0F">
        <w:fldChar w:fldCharType="begin"/>
      </w:r>
      <w:r w:rsidR="00113A0F">
        <w:rPr>
          <w:i w:val="0"/>
          <w:iCs w:val="0"/>
        </w:rPr>
        <w:instrText xml:space="preserve"> SEQ Figure \* ARABIC </w:instrText>
      </w:r>
      <w:r w:rsidR="00113A0F">
        <w:fldChar w:fldCharType="separate"/>
      </w:r>
      <w:r w:rsidR="00BA6F40">
        <w:rPr>
          <w:i w:val="0"/>
          <w:iCs w:val="0"/>
          <w:noProof/>
        </w:rPr>
        <w:t>15</w:t>
      </w:r>
      <w:r w:rsidR="00113A0F">
        <w:rPr>
          <w:noProof/>
        </w:rPr>
        <w:fldChar w:fldCharType="end"/>
      </w:r>
      <w:bookmarkEnd w:id="67"/>
      <w:r w:rsidR="005F6BFE">
        <w:t xml:space="preserve">: </w:t>
      </w:r>
      <w:r w:rsidR="005F6BFE" w:rsidRPr="005F6BFE">
        <w:t xml:space="preserve">A chart showing the relationship of phenol </w:t>
      </w:r>
      <w:r w:rsidR="005F6BFE" w:rsidRPr="005F6BFE">
        <w:rPr>
          <w:rFonts w:ascii="Cambria" w:hAnsi="Cambria" w:cs="Cambria"/>
          <w:lang w:val="el-GR"/>
        </w:rPr>
        <w:t>α</w:t>
      </w:r>
      <w:r w:rsidR="005F6BFE" w:rsidRPr="005F6BFE">
        <w:t xml:space="preserve"> against </w:t>
      </w:r>
      <w:r w:rsidR="00223F96">
        <w:t>the</w:t>
      </w:r>
      <w:r w:rsidR="005F6BFE" w:rsidRPr="005F6BFE">
        <w:t xml:space="preserve"> corresponding phenolate </w:t>
      </w:r>
      <w:r w:rsidR="005F6BFE" w:rsidRPr="005F6BFE">
        <w:rPr>
          <w:rFonts w:ascii="Cambria" w:hAnsi="Cambria" w:cs="Cambria"/>
          <w:lang w:val="el-GR"/>
        </w:rPr>
        <w:t>β</w:t>
      </w:r>
      <w:r w:rsidR="00223F96">
        <w:rPr>
          <w:rFonts w:ascii="Cambria" w:hAnsi="Cambria" w:cs="Cambria"/>
        </w:rPr>
        <w:t>.</w:t>
      </w:r>
      <w:r w:rsidR="002D53CC">
        <w:rPr>
          <w:rFonts w:ascii="Cambria" w:hAnsi="Cambria" w:cs="Cambria"/>
        </w:rPr>
        <w:t xml:space="preserve"> The graph shows weak correlation between the </w:t>
      </w:r>
      <w:r w:rsidR="002D53CC">
        <w:rPr>
          <w:rFonts w:ascii="Calibri" w:hAnsi="Calibri" w:cs="Calibri"/>
        </w:rPr>
        <w:t>α</w:t>
      </w:r>
      <w:r w:rsidR="002D53CC">
        <w:rPr>
          <w:rFonts w:ascii="Cambria" w:hAnsi="Cambria" w:cs="Cambria"/>
        </w:rPr>
        <w:t xml:space="preserve"> value of a</w:t>
      </w:r>
      <w:r w:rsidR="004E4809">
        <w:rPr>
          <w:rFonts w:ascii="Cambria" w:hAnsi="Cambria" w:cs="Cambria"/>
        </w:rPr>
        <w:t xml:space="preserve"> phenol and the </w:t>
      </w:r>
      <w:r w:rsidR="004E4809">
        <w:rPr>
          <w:rFonts w:ascii="Calibri" w:hAnsi="Calibri" w:cs="Calibri"/>
        </w:rPr>
        <w:t>β</w:t>
      </w:r>
      <w:r w:rsidR="004E4809">
        <w:rPr>
          <w:rFonts w:ascii="Cambria" w:hAnsi="Cambria" w:cs="Cambria"/>
        </w:rPr>
        <w:t xml:space="preserve"> value of it corresponding phenolate.</w:t>
      </w:r>
    </w:p>
    <w:p w14:paraId="1A905EDB" w14:textId="77777777" w:rsidR="00CD52D5" w:rsidRDefault="00CD52D5" w:rsidP="00C559CF">
      <w:pPr>
        <w:jc w:val="center"/>
      </w:pPr>
      <w:r>
        <w:rPr>
          <w:noProof/>
        </w:rPr>
        <w:drawing>
          <wp:inline distT="0" distB="0" distL="0" distR="0" wp14:anchorId="3C7A38CF" wp14:editId="6EC48DB8">
            <wp:extent cx="5024120" cy="2343150"/>
            <wp:effectExtent l="0" t="0" r="5080" b="0"/>
            <wp:docPr id="34" name="Chart 34">
              <a:extLst xmlns:a="http://schemas.openxmlformats.org/drawingml/2006/main">
                <a:ext uri="{FF2B5EF4-FFF2-40B4-BE49-F238E27FC236}">
                  <a16:creationId xmlns:a16="http://schemas.microsoft.com/office/drawing/2014/main" id="{0678286B-5B4A-435B-B162-5BE57D3D61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8AD727A" w14:textId="44BA907C" w:rsidR="005F6BFE" w:rsidRPr="00BB468A" w:rsidRDefault="00CD52D5" w:rsidP="005F6BFE">
      <w:pPr>
        <w:pStyle w:val="Caption"/>
      </w:pPr>
      <w:bookmarkStart w:id="68" w:name="_Ref59289259"/>
      <w:r>
        <w:t xml:space="preserve">Figure </w:t>
      </w:r>
      <w:fldSimple w:instr=" SEQ Figure \* ARABIC ">
        <w:r w:rsidR="00BA6F40">
          <w:rPr>
            <w:noProof/>
          </w:rPr>
          <w:t>16</w:t>
        </w:r>
      </w:fldSimple>
      <w:bookmarkEnd w:id="68"/>
      <w:r w:rsidR="005F6BFE">
        <w:t xml:space="preserve">: </w:t>
      </w:r>
      <w:r w:rsidR="005F6BFE" w:rsidRPr="005F6BFE">
        <w:t xml:space="preserve">A graph showing the relationship of phenol </w:t>
      </w:r>
      <w:proofErr w:type="spellStart"/>
      <w:r w:rsidR="005F6BFE" w:rsidRPr="005F6BFE">
        <w:t>pK</w:t>
      </w:r>
      <w:r w:rsidR="005F6BFE" w:rsidRPr="00E873C4">
        <w:rPr>
          <w:vertAlign w:val="subscript"/>
        </w:rPr>
        <w:t>a</w:t>
      </w:r>
      <w:proofErr w:type="spellEnd"/>
      <w:r w:rsidR="005F6BFE" w:rsidRPr="005F6BFE">
        <w:t xml:space="preserve"> against </w:t>
      </w:r>
      <w:r w:rsidR="00223F96">
        <w:t>the</w:t>
      </w:r>
      <w:r w:rsidR="005F6BFE" w:rsidRPr="005F6BFE">
        <w:t xml:space="preserve"> corresponding phenolate </w:t>
      </w:r>
      <w:r w:rsidR="005F6BFE" w:rsidRPr="005F6BFE">
        <w:rPr>
          <w:rFonts w:ascii="Cambria" w:hAnsi="Cambria" w:cs="Cambria"/>
          <w:lang w:val="el-GR"/>
        </w:rPr>
        <w:t>β</w:t>
      </w:r>
      <w:r w:rsidR="00223F96">
        <w:rPr>
          <w:rFonts w:ascii="Cambria" w:hAnsi="Cambria" w:cs="Cambria"/>
        </w:rPr>
        <w:t>.</w:t>
      </w:r>
      <w:r w:rsidR="00BB468A">
        <w:rPr>
          <w:rFonts w:ascii="Cambria" w:hAnsi="Cambria" w:cs="Cambria"/>
        </w:rPr>
        <w:t xml:space="preserve"> The table shows good correlation between the </w:t>
      </w:r>
      <w:proofErr w:type="spellStart"/>
      <w:r w:rsidR="00BB468A">
        <w:rPr>
          <w:rFonts w:ascii="Cambria" w:hAnsi="Cambria" w:cs="Cambria"/>
        </w:rPr>
        <w:t>p</w:t>
      </w:r>
      <w:r w:rsidR="00BB468A">
        <w:rPr>
          <w:rFonts w:ascii="Cambria" w:hAnsi="Cambria" w:cs="Cambria"/>
          <w:i w:val="0"/>
          <w:iCs w:val="0"/>
        </w:rPr>
        <w:t>K</w:t>
      </w:r>
      <w:r w:rsidR="00BB468A">
        <w:rPr>
          <w:rFonts w:ascii="Cambria" w:hAnsi="Cambria" w:cs="Cambria"/>
          <w:vertAlign w:val="subscript"/>
        </w:rPr>
        <w:t>a</w:t>
      </w:r>
      <w:proofErr w:type="spellEnd"/>
      <w:r w:rsidR="00BB468A">
        <w:rPr>
          <w:rFonts w:ascii="Cambria" w:hAnsi="Cambria" w:cs="Cambria"/>
        </w:rPr>
        <w:t xml:space="preserve"> </w:t>
      </w:r>
      <w:r w:rsidR="00B03908">
        <w:rPr>
          <w:rFonts w:ascii="Cambria" w:hAnsi="Cambria" w:cs="Cambria"/>
        </w:rPr>
        <w:t xml:space="preserve">and </w:t>
      </w:r>
      <w:r w:rsidR="00B03908">
        <w:rPr>
          <w:rFonts w:ascii="Calibri" w:hAnsi="Calibri" w:cs="Calibri"/>
        </w:rPr>
        <w:t>α</w:t>
      </w:r>
      <w:r w:rsidR="00B03908">
        <w:rPr>
          <w:rFonts w:ascii="Cambria" w:hAnsi="Cambria" w:cs="Cambria"/>
        </w:rPr>
        <w:t xml:space="preserve"> value of a phenol.</w:t>
      </w:r>
    </w:p>
    <w:p w14:paraId="4E1E1510" w14:textId="510D70E2" w:rsidR="00CD52D5" w:rsidRDefault="00CD52D5" w:rsidP="005F6BFE">
      <w:pPr>
        <w:pStyle w:val="Caption"/>
        <w:jc w:val="left"/>
      </w:pPr>
    </w:p>
    <w:p w14:paraId="731AE957" w14:textId="5F10E3F3" w:rsidR="00CD52D5" w:rsidRPr="00BE5E12" w:rsidRDefault="00CD52D5" w:rsidP="00C559CF">
      <w:r>
        <w:fldChar w:fldCharType="begin"/>
      </w:r>
      <w:r>
        <w:instrText xml:space="preserve"> REF _Ref59289085 \h </w:instrText>
      </w:r>
      <w:r>
        <w:fldChar w:fldCharType="separate"/>
      </w:r>
      <w:r w:rsidR="00BA6F40">
        <w:t xml:space="preserve">Figure </w:t>
      </w:r>
      <w:r w:rsidR="00BA6F40">
        <w:rPr>
          <w:i/>
          <w:iCs/>
          <w:noProof/>
        </w:rPr>
        <w:t>14</w:t>
      </w:r>
      <w:r>
        <w:fldChar w:fldCharType="end"/>
      </w:r>
      <w:r>
        <w:t xml:space="preserve"> shows there is poor correlation between </w:t>
      </w:r>
      <w:proofErr w:type="spellStart"/>
      <w:r>
        <w:t>p</w:t>
      </w:r>
      <w:r w:rsidRPr="00F27303">
        <w:rPr>
          <w:i/>
          <w:iCs/>
        </w:rPr>
        <w:t>K</w:t>
      </w:r>
      <w:r w:rsidRPr="00F27303">
        <w:rPr>
          <w:vertAlign w:val="subscript"/>
        </w:rPr>
        <w:t>a</w:t>
      </w:r>
      <w:proofErr w:type="spellEnd"/>
      <w:r>
        <w:t xml:space="preserve"> and the </w:t>
      </w:r>
      <w:r>
        <w:rPr>
          <w:rFonts w:ascii="Calibri" w:hAnsi="Calibri" w:cs="Calibri"/>
        </w:rPr>
        <w:t xml:space="preserve">β </w:t>
      </w:r>
      <w:r>
        <w:t xml:space="preserve">value of a phenolate. The correlation between </w:t>
      </w:r>
      <w:proofErr w:type="spellStart"/>
      <w:r>
        <w:t>p</w:t>
      </w:r>
      <w:r w:rsidRPr="00214A93">
        <w:rPr>
          <w:i/>
          <w:iCs/>
        </w:rPr>
        <w:t>K</w:t>
      </w:r>
      <w:r w:rsidRPr="00214A93">
        <w:rPr>
          <w:vertAlign w:val="subscript"/>
        </w:rPr>
        <w:t>a</w:t>
      </w:r>
      <w:proofErr w:type="spellEnd"/>
      <w:r w:rsidDel="0073081E">
        <w:t xml:space="preserve"> </w:t>
      </w:r>
      <w:r>
        <w:t xml:space="preserve">and </w:t>
      </w:r>
      <w:r>
        <w:rPr>
          <w:rFonts w:ascii="Calibri" w:hAnsi="Calibri" w:cs="Calibri"/>
        </w:rPr>
        <w:t>β</w:t>
      </w:r>
      <w:r>
        <w:t xml:space="preserve"> value is not good enough to predict the </w:t>
      </w:r>
      <w:r>
        <w:rPr>
          <w:rFonts w:ascii="Calibri" w:hAnsi="Calibri" w:cs="Calibri"/>
        </w:rPr>
        <w:t>β</w:t>
      </w:r>
      <w:r>
        <w:t xml:space="preserve"> value from the conjugate </w:t>
      </w:r>
      <w:proofErr w:type="spellStart"/>
      <w:r>
        <w:t>p</w:t>
      </w:r>
      <w:r w:rsidRPr="00214A93">
        <w:rPr>
          <w:i/>
          <w:iCs/>
        </w:rPr>
        <w:t>K</w:t>
      </w:r>
      <w:r w:rsidRPr="00214A93">
        <w:rPr>
          <w:vertAlign w:val="subscript"/>
        </w:rPr>
        <w:t>a</w:t>
      </w:r>
      <w:proofErr w:type="spellEnd"/>
      <w:r>
        <w:t xml:space="preserve">. This slight trend between </w:t>
      </w:r>
      <w:proofErr w:type="spellStart"/>
      <w:r>
        <w:t>p</w:t>
      </w:r>
      <w:r w:rsidRPr="00214A93">
        <w:rPr>
          <w:i/>
          <w:iCs/>
        </w:rPr>
        <w:t>K</w:t>
      </w:r>
      <w:r w:rsidRPr="00214A93">
        <w:rPr>
          <w:vertAlign w:val="subscript"/>
        </w:rPr>
        <w:t>a</w:t>
      </w:r>
      <w:proofErr w:type="spellEnd"/>
      <w:r w:rsidDel="0073081E">
        <w:t xml:space="preserve"> </w:t>
      </w:r>
      <w:r>
        <w:t xml:space="preserve">and </w:t>
      </w:r>
      <w:r>
        <w:rPr>
          <w:rFonts w:ascii="Calibri" w:hAnsi="Calibri" w:cs="Calibri"/>
        </w:rPr>
        <w:t xml:space="preserve">β </w:t>
      </w:r>
      <w:r>
        <w:t xml:space="preserve">was also shown by the Hunter group. They found that there was a slight trend across all the anions analysed where the higher the conjugate </w:t>
      </w:r>
      <w:proofErr w:type="spellStart"/>
      <w:r>
        <w:t>p</w:t>
      </w:r>
      <w:r w:rsidRPr="00214A93">
        <w:rPr>
          <w:i/>
          <w:iCs/>
        </w:rPr>
        <w:t>K</w:t>
      </w:r>
      <w:r w:rsidRPr="00214A93">
        <w:rPr>
          <w:vertAlign w:val="subscript"/>
        </w:rPr>
        <w:t>a</w:t>
      </w:r>
      <w:proofErr w:type="spellEnd"/>
      <w:r>
        <w:t xml:space="preserve">, the higher the </w:t>
      </w:r>
      <w:r>
        <w:rPr>
          <w:rFonts w:ascii="Calibri" w:hAnsi="Calibri" w:cs="Calibri"/>
        </w:rPr>
        <w:t>β</w:t>
      </w:r>
      <w:r>
        <w:t xml:space="preserve">. The correlation of an increasing </w:t>
      </w:r>
      <w:r>
        <w:rPr>
          <w:rFonts w:ascii="Calibri" w:hAnsi="Calibri" w:cs="Calibri"/>
        </w:rPr>
        <w:t>β</w:t>
      </w:r>
      <w:r>
        <w:t xml:space="preserve"> value with an increasing </w:t>
      </w:r>
      <w:proofErr w:type="spellStart"/>
      <w:r>
        <w:t>p</w:t>
      </w:r>
      <w:r w:rsidRPr="00214A93">
        <w:rPr>
          <w:i/>
          <w:iCs/>
        </w:rPr>
        <w:t>K</w:t>
      </w:r>
      <w:r w:rsidRPr="00214A93">
        <w:rPr>
          <w:vertAlign w:val="subscript"/>
        </w:rPr>
        <w:t>a</w:t>
      </w:r>
      <w:proofErr w:type="spellEnd"/>
      <w:r w:rsidDel="0073081E">
        <w:t xml:space="preserve"> </w:t>
      </w:r>
      <w:r>
        <w:t xml:space="preserve">was stronger in anions of the same class. While the Hunter group classified the trends in anions by the element </w:t>
      </w:r>
      <w:r w:rsidR="00223F96">
        <w:t xml:space="preserve">bearing the formal </w:t>
      </w:r>
      <w:r>
        <w:t xml:space="preserve">charge, we have made systematic variations in a specific type of oxyanion, the phenolate. It is surprising then that our variations to the phenolate </w:t>
      </w:r>
      <w:r w:rsidR="00223F96">
        <w:t>did</w:t>
      </w:r>
      <w:r>
        <w:t xml:space="preserve"> not result in </w:t>
      </w:r>
      <w:r w:rsidR="00223F96">
        <w:t xml:space="preserve">a </w:t>
      </w:r>
      <w:r>
        <w:t xml:space="preserve">better correlation. The lack of improved correlation indicates that there is a fundamental difference between the cause for variation in </w:t>
      </w:r>
      <w:proofErr w:type="spellStart"/>
      <w:r>
        <w:t>p</w:t>
      </w:r>
      <w:r>
        <w:rPr>
          <w:i/>
          <w:iCs/>
        </w:rPr>
        <w:t>K</w:t>
      </w:r>
      <w:r>
        <w:rPr>
          <w:vertAlign w:val="subscript"/>
        </w:rPr>
        <w:t>a</w:t>
      </w:r>
      <w:proofErr w:type="spellEnd"/>
      <w:r>
        <w:t xml:space="preserve"> and variation in </w:t>
      </w:r>
      <w:r>
        <w:rPr>
          <w:rFonts w:ascii="Calibri" w:hAnsi="Calibri" w:cs="Calibri"/>
        </w:rPr>
        <w:t>β</w:t>
      </w:r>
      <w:r>
        <w:t xml:space="preserve"> value across a species.</w:t>
      </w:r>
    </w:p>
    <w:p w14:paraId="6A76A956" w14:textId="46D0A877" w:rsidR="00CD52D5" w:rsidRPr="00B007FB" w:rsidRDefault="00CD52D5" w:rsidP="00C559CF">
      <w:r>
        <w:fldChar w:fldCharType="begin"/>
      </w:r>
      <w:r>
        <w:instrText xml:space="preserve"> REF _Ref59289215 \h </w:instrText>
      </w:r>
      <w:r>
        <w:fldChar w:fldCharType="separate"/>
      </w:r>
      <w:r w:rsidR="00BA6F40">
        <w:t xml:space="preserve">Figure </w:t>
      </w:r>
      <w:r w:rsidR="00BA6F40">
        <w:rPr>
          <w:i/>
          <w:iCs/>
          <w:noProof/>
        </w:rPr>
        <w:t>15</w:t>
      </w:r>
      <w:r>
        <w:fldChar w:fldCharType="end"/>
      </w:r>
      <w:r>
        <w:t xml:space="preserve"> shows there is also a slight trend between the </w:t>
      </w:r>
      <w:r>
        <w:rPr>
          <w:rFonts w:ascii="Calibri" w:hAnsi="Calibri" w:cs="Calibri"/>
        </w:rPr>
        <w:t>α</w:t>
      </w:r>
      <w:r w:rsidRPr="00F07704">
        <w:t xml:space="preserve"> </w:t>
      </w:r>
      <w:r>
        <w:t xml:space="preserve">value </w:t>
      </w:r>
      <w:r w:rsidRPr="00B007FB">
        <w:t xml:space="preserve">of the conjugate phenol and the </w:t>
      </w:r>
      <w:r w:rsidRPr="00F27303">
        <w:rPr>
          <w:rFonts w:ascii="Cambria" w:hAnsi="Cambria" w:cs="Cambria"/>
        </w:rPr>
        <w:t>β</w:t>
      </w:r>
      <w:r w:rsidRPr="00B007FB">
        <w:t xml:space="preserve"> value of the phenolate</w:t>
      </w:r>
      <w:r>
        <w:t>.</w:t>
      </w:r>
      <w:r w:rsidRPr="00B007FB">
        <w:t xml:space="preserve"> </w:t>
      </w:r>
      <w:r>
        <w:t>W</w:t>
      </w:r>
      <w:r w:rsidRPr="00B007FB">
        <w:t>hile</w:t>
      </w:r>
      <w:r>
        <w:t xml:space="preserve"> </w:t>
      </w:r>
      <w:r>
        <w:fldChar w:fldCharType="begin"/>
      </w:r>
      <w:r>
        <w:instrText xml:space="preserve"> REF _Ref59289259 \h </w:instrText>
      </w:r>
      <w:r>
        <w:fldChar w:fldCharType="separate"/>
      </w:r>
      <w:r w:rsidR="00BA6F40">
        <w:t xml:space="preserve">Figure </w:t>
      </w:r>
      <w:r w:rsidR="00BA6F40">
        <w:rPr>
          <w:noProof/>
        </w:rPr>
        <w:t>16</w:t>
      </w:r>
      <w:r>
        <w:fldChar w:fldCharType="end"/>
      </w:r>
      <w:r>
        <w:t xml:space="preserve"> shows</w:t>
      </w:r>
      <w:r w:rsidRPr="00B007FB">
        <w:t xml:space="preserve"> there is </w:t>
      </w:r>
      <w:r>
        <w:t>better</w:t>
      </w:r>
      <w:r w:rsidRPr="00B007FB">
        <w:t xml:space="preserve"> correlation between the </w:t>
      </w:r>
      <w:r w:rsidRPr="00F27303">
        <w:rPr>
          <w:rFonts w:ascii="Cambria" w:hAnsi="Cambria" w:cs="Cambria"/>
        </w:rPr>
        <w:t>α</w:t>
      </w:r>
      <w:r w:rsidRPr="00327EF2">
        <w:t xml:space="preserve"> value of the phenol and the </w:t>
      </w:r>
      <w:proofErr w:type="spellStart"/>
      <w:r w:rsidRPr="00327EF2">
        <w:t>p</w:t>
      </w:r>
      <w:r w:rsidRPr="00327EF2">
        <w:rPr>
          <w:i/>
          <w:iCs/>
        </w:rPr>
        <w:t>K</w:t>
      </w:r>
      <w:r w:rsidRPr="00327EF2">
        <w:rPr>
          <w:vertAlign w:val="subscript"/>
        </w:rPr>
        <w:t>a</w:t>
      </w:r>
      <w:proofErr w:type="spellEnd"/>
      <w:r w:rsidRPr="00327EF2">
        <w:t xml:space="preserve"> of the phenol. For both the correlation between </w:t>
      </w:r>
      <w:proofErr w:type="spellStart"/>
      <w:r w:rsidRPr="00327EF2">
        <w:t>p</w:t>
      </w:r>
      <w:r w:rsidRPr="00327EF2">
        <w:rPr>
          <w:i/>
          <w:iCs/>
        </w:rPr>
        <w:t>K</w:t>
      </w:r>
      <w:r w:rsidRPr="00327EF2">
        <w:rPr>
          <w:vertAlign w:val="subscript"/>
        </w:rPr>
        <w:t>a</w:t>
      </w:r>
      <w:proofErr w:type="spellEnd"/>
      <w:r w:rsidRPr="00327EF2">
        <w:t xml:space="preserve"> </w:t>
      </w:r>
      <w:r>
        <w:t>and</w:t>
      </w:r>
      <w:r w:rsidRPr="00327EF2">
        <w:t xml:space="preserve"> </w:t>
      </w:r>
      <w:r w:rsidRPr="00F27303">
        <w:rPr>
          <w:rFonts w:ascii="Cambria" w:hAnsi="Cambria" w:cs="Cambria"/>
        </w:rPr>
        <w:t>β</w:t>
      </w:r>
      <w:r w:rsidRPr="00F27303">
        <w:rPr>
          <w:rFonts w:cs="Calibri"/>
        </w:rPr>
        <w:t xml:space="preserve"> and</w:t>
      </w:r>
      <w:r w:rsidRPr="00327EF2">
        <w:rPr>
          <w:rFonts w:cs="Calibri"/>
        </w:rPr>
        <w:t xml:space="preserve"> </w:t>
      </w:r>
      <w:r w:rsidRPr="00F27303">
        <w:rPr>
          <w:rFonts w:ascii="Cambria" w:hAnsi="Cambria" w:cs="Cambria"/>
        </w:rPr>
        <w:t>α</w:t>
      </w:r>
      <w:r w:rsidRPr="00327EF2">
        <w:rPr>
          <w:rFonts w:cs="Calibri"/>
        </w:rPr>
        <w:t xml:space="preserve"> </w:t>
      </w:r>
      <w:r>
        <w:rPr>
          <w:rFonts w:cs="Calibri"/>
        </w:rPr>
        <w:t>and</w:t>
      </w:r>
      <w:r w:rsidRPr="00327EF2">
        <w:rPr>
          <w:rFonts w:cs="Calibri"/>
        </w:rPr>
        <w:t xml:space="preserve"> </w:t>
      </w:r>
      <w:r w:rsidRPr="00F27303">
        <w:rPr>
          <w:rFonts w:ascii="Cambria" w:hAnsi="Cambria" w:cs="Cambria"/>
        </w:rPr>
        <w:t>β</w:t>
      </w:r>
      <w:r>
        <w:rPr>
          <w:rFonts w:cs="Calibri"/>
        </w:rPr>
        <w:t xml:space="preserve"> the 3-nitro-4-chlorophenolate salt was a strong contributor to the poor correlation with a higher</w:t>
      </w:r>
      <w:r w:rsidR="00223F96">
        <w:rPr>
          <w:rFonts w:cs="Calibri"/>
        </w:rPr>
        <w:t>-</w:t>
      </w:r>
      <w:r>
        <w:rPr>
          <w:rFonts w:cs="Calibri"/>
        </w:rPr>
        <w:t>than</w:t>
      </w:r>
      <w:r w:rsidR="00223F96">
        <w:rPr>
          <w:rFonts w:cs="Calibri"/>
        </w:rPr>
        <w:t>-</w:t>
      </w:r>
      <w:r>
        <w:rPr>
          <w:rFonts w:cs="Calibri"/>
        </w:rPr>
        <w:t xml:space="preserve">expected </w:t>
      </w:r>
      <w:r>
        <w:rPr>
          <w:rFonts w:ascii="Calibri" w:hAnsi="Calibri" w:cs="Calibri"/>
        </w:rPr>
        <w:t>β</w:t>
      </w:r>
      <w:r>
        <w:rPr>
          <w:rFonts w:cs="Calibri"/>
        </w:rPr>
        <w:t xml:space="preserve"> value </w:t>
      </w:r>
      <w:r w:rsidR="00223F96">
        <w:rPr>
          <w:rFonts w:cs="Calibri"/>
        </w:rPr>
        <w:t xml:space="preserve">based on the trends in the corresponding </w:t>
      </w:r>
      <w:r>
        <w:rPr>
          <w:rFonts w:ascii="Calibri" w:hAnsi="Calibri" w:cs="Calibri"/>
        </w:rPr>
        <w:t>α</w:t>
      </w:r>
      <w:r>
        <w:rPr>
          <w:rFonts w:cs="Calibri"/>
        </w:rPr>
        <w:t xml:space="preserve"> and </w:t>
      </w:r>
      <w:proofErr w:type="spellStart"/>
      <w:r>
        <w:rPr>
          <w:rFonts w:cs="Calibri"/>
        </w:rPr>
        <w:t>p</w:t>
      </w:r>
      <w:r>
        <w:rPr>
          <w:rFonts w:cs="Calibri"/>
          <w:i/>
          <w:iCs/>
        </w:rPr>
        <w:t>K</w:t>
      </w:r>
      <w:r>
        <w:rPr>
          <w:rFonts w:cs="Calibri"/>
          <w:vertAlign w:val="subscript"/>
        </w:rPr>
        <w:t>a</w:t>
      </w:r>
      <w:proofErr w:type="spellEnd"/>
      <w:r>
        <w:rPr>
          <w:rFonts w:cs="Calibri"/>
        </w:rPr>
        <w:t>. We are unsure why it behaves atypically. 3-nitrophenolate behaves as expected</w:t>
      </w:r>
      <w:r w:rsidR="00223F96">
        <w:rPr>
          <w:rFonts w:cs="Calibri"/>
        </w:rPr>
        <w:t>,</w:t>
      </w:r>
      <w:r>
        <w:rPr>
          <w:rFonts w:cs="Calibri"/>
        </w:rPr>
        <w:t xml:space="preserve"> so the addition of the chlorine atom affects the system, a possible explanation would be complications due to halogen bonding</w:t>
      </w:r>
      <w:r w:rsidR="00F23509">
        <w:rPr>
          <w:rFonts w:cs="Calibri"/>
        </w:rPr>
        <w:t>, but 3</w:t>
      </w:r>
      <w:r>
        <w:rPr>
          <w:rFonts w:cs="Calibri"/>
        </w:rPr>
        <w:t xml:space="preserve">-trifluoromethyl-4-nitrophenolate does not seem to experience an unexpected change to its </w:t>
      </w:r>
      <w:r>
        <w:rPr>
          <w:rFonts w:ascii="Calibri" w:hAnsi="Calibri" w:cs="Calibri"/>
        </w:rPr>
        <w:t>β</w:t>
      </w:r>
      <w:r>
        <w:rPr>
          <w:rFonts w:cs="Calibri"/>
        </w:rPr>
        <w:t xml:space="preserve"> value.</w:t>
      </w:r>
    </w:p>
    <w:p w14:paraId="5777529F" w14:textId="48FE587A" w:rsidR="00CD52D5" w:rsidRPr="00364B52" w:rsidRDefault="00CD52D5" w:rsidP="00E40FAE">
      <w:pPr>
        <w:pStyle w:val="Heading3"/>
      </w:pPr>
      <w:bookmarkStart w:id="69" w:name="_Toc59899612"/>
      <w:r>
        <w:t>2.3.</w:t>
      </w:r>
      <w:r w:rsidR="00CC1B23">
        <w:t>2</w:t>
      </w:r>
      <w:r>
        <w:t xml:space="preserve"> Predicting the bond energies of phenol-phenolate homodimers</w:t>
      </w:r>
      <w:bookmarkEnd w:id="69"/>
    </w:p>
    <w:tbl>
      <w:tblPr>
        <w:tblW w:w="10820" w:type="dxa"/>
        <w:tblInd w:w="-951" w:type="dxa"/>
        <w:tblLook w:val="04A0" w:firstRow="1" w:lastRow="0" w:firstColumn="1" w:lastColumn="0" w:noHBand="0" w:noVBand="1"/>
      </w:tblPr>
      <w:tblGrid>
        <w:gridCol w:w="3503"/>
        <w:gridCol w:w="958"/>
        <w:gridCol w:w="985"/>
        <w:gridCol w:w="1198"/>
        <w:gridCol w:w="970"/>
        <w:gridCol w:w="1701"/>
        <w:gridCol w:w="1505"/>
      </w:tblGrid>
      <w:tr w:rsidR="00CD52D5" w:rsidRPr="0048350A" w14:paraId="00C62F37" w14:textId="77777777" w:rsidTr="00E40FAE">
        <w:trPr>
          <w:trHeight w:val="300"/>
        </w:trPr>
        <w:tc>
          <w:tcPr>
            <w:tcW w:w="3503" w:type="dxa"/>
            <w:tcBorders>
              <w:top w:val="nil"/>
              <w:left w:val="nil"/>
              <w:bottom w:val="nil"/>
              <w:right w:val="nil"/>
            </w:tcBorders>
            <w:shd w:val="clear" w:color="auto" w:fill="auto"/>
            <w:noWrap/>
            <w:vAlign w:val="bottom"/>
            <w:hideMark/>
          </w:tcPr>
          <w:p w14:paraId="17A9852A" w14:textId="77777777" w:rsidR="00CD52D5" w:rsidRPr="0048350A" w:rsidRDefault="00CD52D5" w:rsidP="00E40FAE">
            <w:pPr>
              <w:rPr>
                <w:lang w:eastAsia="en-GB"/>
              </w:rPr>
            </w:pPr>
          </w:p>
        </w:tc>
        <w:tc>
          <w:tcPr>
            <w:tcW w:w="4111" w:type="dxa"/>
            <w:gridSpan w:val="4"/>
            <w:tcBorders>
              <w:top w:val="nil"/>
              <w:left w:val="nil"/>
              <w:bottom w:val="nil"/>
              <w:right w:val="nil"/>
            </w:tcBorders>
            <w:shd w:val="clear" w:color="auto" w:fill="auto"/>
            <w:noWrap/>
            <w:vAlign w:val="bottom"/>
            <w:hideMark/>
          </w:tcPr>
          <w:p w14:paraId="5D666935" w14:textId="4DDBB4D2" w:rsidR="00CD52D5" w:rsidRPr="00E40FAE" w:rsidRDefault="00CD52D5" w:rsidP="00E40FAE">
            <w:pPr>
              <w:rPr>
                <w:rFonts w:cs="Calibri"/>
                <w:color w:val="000000"/>
                <w:vertAlign w:val="superscript"/>
                <w:lang w:eastAsia="en-GB"/>
              </w:rPr>
            </w:pPr>
            <w:r w:rsidRPr="00E40FAE">
              <w:rPr>
                <w:rFonts w:cs="Calibri"/>
                <w:color w:val="000000"/>
                <w:lang w:eastAsia="en-GB"/>
              </w:rPr>
              <w:t>Calculated homodimer Gibbs energy in solvents</w:t>
            </w:r>
            <w:r>
              <w:rPr>
                <w:rFonts w:cs="Calibri"/>
                <w:color w:val="000000"/>
                <w:lang w:eastAsia="en-GB"/>
              </w:rPr>
              <w:t xml:space="preserve"> /k</w:t>
            </w:r>
            <w:r w:rsidR="00F23509">
              <w:rPr>
                <w:rFonts w:cs="Calibri"/>
                <w:color w:val="000000"/>
                <w:lang w:eastAsia="en-GB"/>
              </w:rPr>
              <w:t>J</w:t>
            </w:r>
            <w:r>
              <w:rPr>
                <w:rFonts w:cs="Calibri"/>
                <w:color w:val="000000"/>
                <w:lang w:eastAsia="en-GB"/>
              </w:rPr>
              <w:t xml:space="preserve"> mol</w:t>
            </w:r>
            <w:r>
              <w:rPr>
                <w:rFonts w:cs="Calibri"/>
                <w:color w:val="000000"/>
                <w:vertAlign w:val="superscript"/>
                <w:lang w:eastAsia="en-GB"/>
              </w:rPr>
              <w:t>-1</w:t>
            </w:r>
          </w:p>
        </w:tc>
        <w:tc>
          <w:tcPr>
            <w:tcW w:w="1701" w:type="dxa"/>
            <w:tcBorders>
              <w:top w:val="nil"/>
              <w:left w:val="nil"/>
              <w:bottom w:val="nil"/>
              <w:right w:val="nil"/>
            </w:tcBorders>
            <w:shd w:val="clear" w:color="auto" w:fill="auto"/>
            <w:noWrap/>
            <w:vAlign w:val="bottom"/>
            <w:hideMark/>
          </w:tcPr>
          <w:p w14:paraId="3CDF0500" w14:textId="77777777" w:rsidR="00CD52D5" w:rsidRPr="00E40FAE" w:rsidRDefault="00CD52D5" w:rsidP="00E40FAE">
            <w:pPr>
              <w:rPr>
                <w:rFonts w:cs="Calibri"/>
                <w:color w:val="000000"/>
                <w:lang w:eastAsia="en-GB"/>
              </w:rPr>
            </w:pPr>
          </w:p>
        </w:tc>
        <w:tc>
          <w:tcPr>
            <w:tcW w:w="1505" w:type="dxa"/>
            <w:tcBorders>
              <w:top w:val="nil"/>
              <w:left w:val="nil"/>
              <w:bottom w:val="nil"/>
              <w:right w:val="nil"/>
            </w:tcBorders>
            <w:shd w:val="clear" w:color="auto" w:fill="auto"/>
            <w:noWrap/>
            <w:vAlign w:val="bottom"/>
            <w:hideMark/>
          </w:tcPr>
          <w:p w14:paraId="52CF964F" w14:textId="77777777" w:rsidR="00CD52D5" w:rsidRPr="0048350A" w:rsidRDefault="00CD52D5" w:rsidP="00E40FAE">
            <w:pPr>
              <w:rPr>
                <w:sz w:val="20"/>
                <w:szCs w:val="20"/>
                <w:lang w:eastAsia="en-GB"/>
              </w:rPr>
            </w:pPr>
          </w:p>
        </w:tc>
      </w:tr>
      <w:tr w:rsidR="00CD52D5" w:rsidRPr="0048350A" w14:paraId="264E8A15" w14:textId="77777777" w:rsidTr="00E40FAE">
        <w:trPr>
          <w:trHeight w:val="375"/>
        </w:trPr>
        <w:tc>
          <w:tcPr>
            <w:tcW w:w="3503" w:type="dxa"/>
            <w:tcBorders>
              <w:top w:val="nil"/>
              <w:left w:val="nil"/>
              <w:bottom w:val="single" w:sz="8" w:space="0" w:color="auto"/>
              <w:right w:val="single" w:sz="8" w:space="0" w:color="auto"/>
            </w:tcBorders>
            <w:shd w:val="clear" w:color="auto" w:fill="auto"/>
            <w:noWrap/>
            <w:vAlign w:val="bottom"/>
            <w:hideMark/>
          </w:tcPr>
          <w:p w14:paraId="4E0E14A4" w14:textId="77777777" w:rsidR="00CD52D5" w:rsidRPr="00E40FAE" w:rsidRDefault="00CD52D5" w:rsidP="00E40FAE">
            <w:pPr>
              <w:rPr>
                <w:rFonts w:cs="Calibri"/>
                <w:color w:val="000000"/>
                <w:lang w:eastAsia="en-GB"/>
              </w:rPr>
            </w:pPr>
            <w:r w:rsidRPr="00E40FAE">
              <w:rPr>
                <w:rFonts w:cs="Calibri"/>
                <w:color w:val="000000"/>
                <w:lang w:eastAsia="en-GB"/>
              </w:rPr>
              <w:t>Compound</w:t>
            </w:r>
          </w:p>
        </w:tc>
        <w:tc>
          <w:tcPr>
            <w:tcW w:w="958" w:type="dxa"/>
            <w:tcBorders>
              <w:top w:val="nil"/>
              <w:left w:val="nil"/>
              <w:bottom w:val="single" w:sz="8" w:space="0" w:color="auto"/>
              <w:right w:val="single" w:sz="4" w:space="0" w:color="auto"/>
            </w:tcBorders>
            <w:shd w:val="clear" w:color="auto" w:fill="auto"/>
            <w:noWrap/>
            <w:vAlign w:val="bottom"/>
            <w:hideMark/>
          </w:tcPr>
          <w:p w14:paraId="0D3AB23F" w14:textId="77777777" w:rsidR="00CD52D5" w:rsidRPr="00E40FAE" w:rsidRDefault="00CD52D5" w:rsidP="00E40FAE">
            <w:pPr>
              <w:rPr>
                <w:rFonts w:cs="Calibri"/>
                <w:color w:val="000000"/>
                <w:lang w:eastAsia="en-GB"/>
              </w:rPr>
            </w:pPr>
            <w:r w:rsidRPr="00E40FAE">
              <w:rPr>
                <w:rFonts w:cs="Calibri"/>
                <w:color w:val="000000"/>
                <w:lang w:eastAsia="en-GB"/>
              </w:rPr>
              <w:t>CCl</w:t>
            </w:r>
            <w:r w:rsidRPr="00E40FAE">
              <w:rPr>
                <w:rFonts w:cs="Calibri"/>
                <w:color w:val="000000"/>
                <w:vertAlign w:val="subscript"/>
                <w:lang w:eastAsia="en-GB"/>
              </w:rPr>
              <w:t>4</w:t>
            </w:r>
          </w:p>
        </w:tc>
        <w:tc>
          <w:tcPr>
            <w:tcW w:w="985" w:type="dxa"/>
            <w:tcBorders>
              <w:top w:val="nil"/>
              <w:left w:val="nil"/>
              <w:bottom w:val="single" w:sz="8" w:space="0" w:color="auto"/>
              <w:right w:val="single" w:sz="4" w:space="0" w:color="auto"/>
            </w:tcBorders>
            <w:shd w:val="clear" w:color="auto" w:fill="auto"/>
            <w:noWrap/>
            <w:vAlign w:val="bottom"/>
            <w:hideMark/>
          </w:tcPr>
          <w:p w14:paraId="1FD4D196" w14:textId="77777777" w:rsidR="00CD52D5" w:rsidRPr="00E40FAE" w:rsidRDefault="00CD52D5" w:rsidP="00E40FAE">
            <w:pPr>
              <w:rPr>
                <w:rFonts w:cs="Calibri"/>
                <w:color w:val="000000"/>
                <w:lang w:eastAsia="en-GB"/>
              </w:rPr>
            </w:pPr>
            <w:proofErr w:type="spellStart"/>
            <w:r w:rsidRPr="00E40FAE">
              <w:rPr>
                <w:rFonts w:cs="Calibri"/>
                <w:color w:val="000000"/>
                <w:lang w:eastAsia="en-GB"/>
              </w:rPr>
              <w:t>MeCN</w:t>
            </w:r>
            <w:proofErr w:type="spellEnd"/>
          </w:p>
        </w:tc>
        <w:tc>
          <w:tcPr>
            <w:tcW w:w="1198" w:type="dxa"/>
            <w:tcBorders>
              <w:top w:val="nil"/>
              <w:left w:val="nil"/>
              <w:bottom w:val="single" w:sz="8" w:space="0" w:color="auto"/>
              <w:right w:val="single" w:sz="4" w:space="0" w:color="auto"/>
            </w:tcBorders>
            <w:shd w:val="clear" w:color="auto" w:fill="auto"/>
            <w:noWrap/>
            <w:vAlign w:val="bottom"/>
            <w:hideMark/>
          </w:tcPr>
          <w:p w14:paraId="427931E5" w14:textId="77777777" w:rsidR="00CD52D5" w:rsidRPr="00E40FAE" w:rsidRDefault="00CD52D5" w:rsidP="00E40FAE">
            <w:pPr>
              <w:rPr>
                <w:rFonts w:cs="Calibri"/>
                <w:color w:val="000000"/>
                <w:lang w:eastAsia="en-GB"/>
              </w:rPr>
            </w:pPr>
            <w:r w:rsidRPr="00E40FAE">
              <w:rPr>
                <w:rFonts w:cs="Calibri"/>
                <w:color w:val="000000"/>
                <w:lang w:eastAsia="en-GB"/>
              </w:rPr>
              <w:t>Acetone</w:t>
            </w:r>
          </w:p>
        </w:tc>
        <w:tc>
          <w:tcPr>
            <w:tcW w:w="970" w:type="dxa"/>
            <w:tcBorders>
              <w:top w:val="nil"/>
              <w:left w:val="nil"/>
              <w:bottom w:val="single" w:sz="8" w:space="0" w:color="auto"/>
              <w:right w:val="single" w:sz="8" w:space="0" w:color="auto"/>
            </w:tcBorders>
            <w:shd w:val="clear" w:color="auto" w:fill="auto"/>
            <w:noWrap/>
            <w:vAlign w:val="bottom"/>
            <w:hideMark/>
          </w:tcPr>
          <w:p w14:paraId="3E7C0631" w14:textId="77777777" w:rsidR="00CD52D5" w:rsidRPr="00E40FAE" w:rsidRDefault="00CD52D5" w:rsidP="00E40FAE">
            <w:pPr>
              <w:rPr>
                <w:rFonts w:cs="Calibri"/>
                <w:color w:val="000000"/>
                <w:lang w:eastAsia="en-GB"/>
              </w:rPr>
            </w:pPr>
            <w:r w:rsidRPr="00E40FAE">
              <w:rPr>
                <w:rFonts w:cs="Calibri"/>
                <w:color w:val="000000"/>
                <w:lang w:eastAsia="en-GB"/>
              </w:rPr>
              <w:t>DMSO</w:t>
            </w:r>
          </w:p>
        </w:tc>
        <w:tc>
          <w:tcPr>
            <w:tcW w:w="1701" w:type="dxa"/>
            <w:tcBorders>
              <w:top w:val="nil"/>
              <w:left w:val="nil"/>
              <w:bottom w:val="single" w:sz="8" w:space="0" w:color="auto"/>
              <w:right w:val="single" w:sz="4" w:space="0" w:color="auto"/>
            </w:tcBorders>
            <w:shd w:val="clear" w:color="auto" w:fill="auto"/>
            <w:noWrap/>
            <w:vAlign w:val="bottom"/>
            <w:hideMark/>
          </w:tcPr>
          <w:p w14:paraId="37066423" w14:textId="77777777" w:rsidR="00CD52D5" w:rsidRPr="00E40FAE" w:rsidRDefault="00CD52D5" w:rsidP="00E40FAE">
            <w:pPr>
              <w:rPr>
                <w:rFonts w:cs="Calibri"/>
                <w:color w:val="000000"/>
                <w:lang w:eastAsia="en-GB"/>
              </w:rPr>
            </w:pPr>
            <w:r w:rsidRPr="00E40FAE">
              <w:rPr>
                <w:rFonts w:ascii="Cambria" w:hAnsi="Cambria" w:cs="Cambria"/>
                <w:color w:val="000000"/>
                <w:lang w:eastAsia="en-GB"/>
              </w:rPr>
              <w:t>β</w:t>
            </w:r>
            <w:r w:rsidRPr="00E40FAE">
              <w:rPr>
                <w:rFonts w:cs="Calibri"/>
                <w:color w:val="000000"/>
                <w:lang w:eastAsia="en-GB"/>
              </w:rPr>
              <w:t xml:space="preserve"> of phenolate</w:t>
            </w:r>
          </w:p>
        </w:tc>
        <w:tc>
          <w:tcPr>
            <w:tcW w:w="1505" w:type="dxa"/>
            <w:tcBorders>
              <w:top w:val="nil"/>
              <w:left w:val="nil"/>
              <w:bottom w:val="single" w:sz="8" w:space="0" w:color="auto"/>
              <w:right w:val="nil"/>
            </w:tcBorders>
            <w:shd w:val="clear" w:color="auto" w:fill="auto"/>
            <w:noWrap/>
            <w:vAlign w:val="bottom"/>
            <w:hideMark/>
          </w:tcPr>
          <w:p w14:paraId="0B3C607E" w14:textId="77777777" w:rsidR="00CD52D5" w:rsidRPr="00E40FAE" w:rsidRDefault="00CD52D5" w:rsidP="00E40FAE">
            <w:pPr>
              <w:rPr>
                <w:rFonts w:cs="Calibri"/>
                <w:color w:val="000000"/>
                <w:lang w:eastAsia="en-GB"/>
              </w:rPr>
            </w:pPr>
            <w:r w:rsidRPr="00E40FAE">
              <w:rPr>
                <w:rFonts w:ascii="Cambria" w:hAnsi="Cambria" w:cs="Cambria"/>
                <w:color w:val="000000"/>
                <w:lang w:eastAsia="en-GB"/>
              </w:rPr>
              <w:t>α</w:t>
            </w:r>
            <w:r w:rsidRPr="00E40FAE">
              <w:rPr>
                <w:rFonts w:cs="Calibri"/>
                <w:color w:val="000000"/>
                <w:lang w:eastAsia="en-GB"/>
              </w:rPr>
              <w:t xml:space="preserve"> of phenol</w:t>
            </w:r>
          </w:p>
        </w:tc>
      </w:tr>
      <w:tr w:rsidR="00E40FAE" w:rsidRPr="0048350A" w14:paraId="3072247A" w14:textId="77777777" w:rsidTr="00E873C4">
        <w:trPr>
          <w:trHeight w:val="462"/>
        </w:trPr>
        <w:tc>
          <w:tcPr>
            <w:tcW w:w="3503" w:type="dxa"/>
            <w:tcBorders>
              <w:top w:val="single" w:sz="8" w:space="0" w:color="auto"/>
              <w:left w:val="nil"/>
              <w:bottom w:val="single" w:sz="4" w:space="0" w:color="auto"/>
              <w:right w:val="single" w:sz="8" w:space="0" w:color="auto"/>
            </w:tcBorders>
            <w:shd w:val="clear" w:color="auto" w:fill="auto"/>
            <w:noWrap/>
            <w:vAlign w:val="bottom"/>
            <w:hideMark/>
          </w:tcPr>
          <w:p w14:paraId="2E1405F8" w14:textId="77777777" w:rsidR="00CD52D5" w:rsidRPr="00E40FAE" w:rsidRDefault="00CD52D5" w:rsidP="00E40FAE">
            <w:pPr>
              <w:rPr>
                <w:rFonts w:cs="Calibri"/>
                <w:color w:val="000000"/>
                <w:lang w:eastAsia="en-GB"/>
              </w:rPr>
            </w:pPr>
            <w:r w:rsidRPr="00E40FAE">
              <w:rPr>
                <w:rFonts w:cs="Calibri"/>
                <w:color w:val="000000"/>
                <w:lang w:eastAsia="en-GB"/>
              </w:rPr>
              <w:t>4-nitrophenol</w:t>
            </w:r>
          </w:p>
        </w:tc>
        <w:tc>
          <w:tcPr>
            <w:tcW w:w="958" w:type="dxa"/>
            <w:tcBorders>
              <w:top w:val="single" w:sz="8" w:space="0" w:color="auto"/>
              <w:left w:val="nil"/>
              <w:bottom w:val="single" w:sz="4" w:space="0" w:color="auto"/>
              <w:right w:val="single" w:sz="4" w:space="0" w:color="auto"/>
            </w:tcBorders>
            <w:shd w:val="clear" w:color="auto" w:fill="auto"/>
            <w:noWrap/>
            <w:vAlign w:val="bottom"/>
            <w:hideMark/>
          </w:tcPr>
          <w:p w14:paraId="5135D9BA" w14:textId="51562855" w:rsidR="00CD52D5" w:rsidRPr="00E40FAE" w:rsidRDefault="00CD52D5" w:rsidP="00E40FAE">
            <w:pPr>
              <w:jc w:val="center"/>
              <w:rPr>
                <w:rFonts w:cs="Calibri"/>
                <w:color w:val="000000"/>
                <w:lang w:eastAsia="en-GB"/>
              </w:rPr>
            </w:pPr>
            <w:r w:rsidRPr="00E40FAE">
              <w:rPr>
                <w:rFonts w:cs="Calibri"/>
                <w:color w:val="000000"/>
                <w:lang w:eastAsia="en-GB"/>
              </w:rPr>
              <w:t>-32</w:t>
            </w:r>
          </w:p>
        </w:tc>
        <w:tc>
          <w:tcPr>
            <w:tcW w:w="985" w:type="dxa"/>
            <w:tcBorders>
              <w:top w:val="single" w:sz="8" w:space="0" w:color="auto"/>
              <w:left w:val="nil"/>
              <w:bottom w:val="single" w:sz="4" w:space="0" w:color="auto"/>
              <w:right w:val="single" w:sz="4" w:space="0" w:color="auto"/>
            </w:tcBorders>
            <w:shd w:val="clear" w:color="auto" w:fill="auto"/>
            <w:noWrap/>
            <w:vAlign w:val="bottom"/>
            <w:hideMark/>
          </w:tcPr>
          <w:p w14:paraId="19EE9E39" w14:textId="71563771" w:rsidR="00CD52D5" w:rsidRPr="00E40FAE" w:rsidRDefault="00CD52D5" w:rsidP="00E40FAE">
            <w:pPr>
              <w:jc w:val="center"/>
              <w:rPr>
                <w:rFonts w:cs="Calibri"/>
                <w:color w:val="000000"/>
                <w:lang w:eastAsia="en-GB"/>
              </w:rPr>
            </w:pPr>
            <w:r w:rsidRPr="00E40FAE">
              <w:rPr>
                <w:rFonts w:cs="Calibri"/>
                <w:color w:val="000000"/>
                <w:lang w:eastAsia="en-GB"/>
              </w:rPr>
              <w:t>-16</w:t>
            </w:r>
          </w:p>
        </w:tc>
        <w:tc>
          <w:tcPr>
            <w:tcW w:w="1198" w:type="dxa"/>
            <w:tcBorders>
              <w:top w:val="single" w:sz="8" w:space="0" w:color="auto"/>
              <w:left w:val="nil"/>
              <w:bottom w:val="single" w:sz="4" w:space="0" w:color="auto"/>
              <w:right w:val="single" w:sz="4" w:space="0" w:color="auto"/>
            </w:tcBorders>
            <w:shd w:val="clear" w:color="auto" w:fill="auto"/>
            <w:noWrap/>
            <w:vAlign w:val="bottom"/>
            <w:hideMark/>
          </w:tcPr>
          <w:p w14:paraId="7238A887" w14:textId="1399DFD7" w:rsidR="00CD52D5" w:rsidRPr="00E40FAE" w:rsidRDefault="00CD52D5" w:rsidP="00E40FAE">
            <w:pPr>
              <w:jc w:val="center"/>
              <w:rPr>
                <w:rFonts w:cs="Calibri"/>
                <w:color w:val="000000"/>
                <w:lang w:eastAsia="en-GB"/>
              </w:rPr>
            </w:pPr>
            <w:r w:rsidRPr="00E40FAE">
              <w:rPr>
                <w:rFonts w:cs="Calibri"/>
                <w:color w:val="000000"/>
                <w:lang w:eastAsia="en-GB"/>
              </w:rPr>
              <w:t>-16</w:t>
            </w:r>
          </w:p>
        </w:tc>
        <w:tc>
          <w:tcPr>
            <w:tcW w:w="970" w:type="dxa"/>
            <w:tcBorders>
              <w:top w:val="single" w:sz="8" w:space="0" w:color="auto"/>
              <w:left w:val="nil"/>
              <w:bottom w:val="single" w:sz="4" w:space="0" w:color="auto"/>
              <w:right w:val="single" w:sz="8" w:space="0" w:color="auto"/>
            </w:tcBorders>
            <w:shd w:val="clear" w:color="auto" w:fill="auto"/>
            <w:noWrap/>
            <w:vAlign w:val="bottom"/>
            <w:hideMark/>
          </w:tcPr>
          <w:p w14:paraId="02A62940" w14:textId="112D0344" w:rsidR="00CD52D5" w:rsidRPr="00E40FAE" w:rsidRDefault="00CD52D5" w:rsidP="00E40FAE">
            <w:pPr>
              <w:jc w:val="center"/>
              <w:rPr>
                <w:rFonts w:cs="Calibri"/>
                <w:color w:val="000000"/>
                <w:lang w:eastAsia="en-GB"/>
              </w:rPr>
            </w:pPr>
            <w:r w:rsidRPr="00E40FAE">
              <w:rPr>
                <w:rFonts w:cs="Calibri"/>
                <w:color w:val="000000"/>
              </w:rPr>
              <w:t>-6</w:t>
            </w:r>
          </w:p>
        </w:tc>
        <w:tc>
          <w:tcPr>
            <w:tcW w:w="1701" w:type="dxa"/>
            <w:tcBorders>
              <w:top w:val="single" w:sz="8" w:space="0" w:color="auto"/>
              <w:left w:val="nil"/>
              <w:bottom w:val="single" w:sz="4" w:space="0" w:color="auto"/>
              <w:right w:val="single" w:sz="4" w:space="0" w:color="auto"/>
            </w:tcBorders>
            <w:shd w:val="clear" w:color="auto" w:fill="auto"/>
            <w:noWrap/>
            <w:vAlign w:val="bottom"/>
            <w:hideMark/>
          </w:tcPr>
          <w:p w14:paraId="3B89266F" w14:textId="00B4C318" w:rsidR="00CD52D5" w:rsidRPr="00E40FAE" w:rsidRDefault="00CD52D5" w:rsidP="00E40FAE">
            <w:pPr>
              <w:jc w:val="center"/>
              <w:rPr>
                <w:rFonts w:cs="Calibri"/>
                <w:color w:val="000000"/>
                <w:lang w:eastAsia="en-GB"/>
              </w:rPr>
            </w:pPr>
            <w:r w:rsidRPr="00E40FAE">
              <w:rPr>
                <w:rFonts w:cs="Calibri"/>
                <w:color w:val="000000"/>
                <w:lang w:eastAsia="en-GB"/>
              </w:rPr>
              <w:t>1</w:t>
            </w:r>
            <w:r w:rsidR="00E95FD3">
              <w:rPr>
                <w:rFonts w:cs="Calibri"/>
                <w:color w:val="000000"/>
                <w:lang w:eastAsia="en-GB"/>
              </w:rPr>
              <w:t>2</w:t>
            </w:r>
            <w:r w:rsidR="0006663C">
              <w:rPr>
                <w:rFonts w:cs="Calibri"/>
                <w:color w:val="000000"/>
                <w:lang w:eastAsia="en-GB"/>
              </w:rPr>
              <w:t>.0 ± 0.2</w:t>
            </w:r>
          </w:p>
        </w:tc>
        <w:tc>
          <w:tcPr>
            <w:tcW w:w="1505" w:type="dxa"/>
            <w:tcBorders>
              <w:top w:val="single" w:sz="8" w:space="0" w:color="auto"/>
              <w:left w:val="nil"/>
              <w:bottom w:val="single" w:sz="4" w:space="0" w:color="auto"/>
              <w:right w:val="nil"/>
            </w:tcBorders>
            <w:shd w:val="clear" w:color="auto" w:fill="auto"/>
            <w:noWrap/>
            <w:vAlign w:val="bottom"/>
            <w:hideMark/>
          </w:tcPr>
          <w:p w14:paraId="17945449" w14:textId="31AD2B4A" w:rsidR="00CD52D5" w:rsidRPr="00E40FAE" w:rsidRDefault="00CD52D5" w:rsidP="00E40FAE">
            <w:pPr>
              <w:jc w:val="center"/>
              <w:rPr>
                <w:rFonts w:cs="Calibri"/>
                <w:color w:val="000000"/>
                <w:lang w:eastAsia="en-GB"/>
              </w:rPr>
            </w:pPr>
            <w:r w:rsidRPr="00E40FAE">
              <w:rPr>
                <w:rFonts w:cs="Calibri"/>
                <w:color w:val="000000"/>
                <w:lang w:eastAsia="en-GB"/>
              </w:rPr>
              <w:t>4.</w:t>
            </w:r>
            <w:r w:rsidR="007A5052">
              <w:rPr>
                <w:rFonts w:cs="Calibri"/>
                <w:color w:val="000000"/>
                <w:lang w:eastAsia="en-GB"/>
              </w:rPr>
              <w:t>7</w:t>
            </w:r>
            <w:r w:rsidR="009F4DF4">
              <w:rPr>
                <w:lang w:eastAsia="en-GB"/>
              </w:rPr>
              <w:fldChar w:fldCharType="begin" w:fldLock="1"/>
            </w:r>
            <w:r w:rsidR="009F4DF4">
              <w:rPr>
                <w:lang w:eastAsia="en-GB"/>
              </w:rPr>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rsidR="009F4DF4">
              <w:rPr>
                <w:lang w:eastAsia="en-GB"/>
              </w:rPr>
              <w:fldChar w:fldCharType="separate"/>
            </w:r>
            <w:r w:rsidR="009F4DF4" w:rsidRPr="00CA6449">
              <w:rPr>
                <w:noProof/>
                <w:vertAlign w:val="superscript"/>
                <w:lang w:eastAsia="en-GB"/>
              </w:rPr>
              <w:t>28</w:t>
            </w:r>
            <w:r w:rsidR="009F4DF4">
              <w:rPr>
                <w:lang w:eastAsia="en-GB"/>
              </w:rPr>
              <w:fldChar w:fldCharType="end"/>
            </w:r>
          </w:p>
        </w:tc>
      </w:tr>
      <w:tr w:rsidR="00E40FAE" w:rsidRPr="0048350A" w14:paraId="072DE34D" w14:textId="77777777" w:rsidTr="00E40FAE">
        <w:trPr>
          <w:trHeight w:val="300"/>
        </w:trPr>
        <w:tc>
          <w:tcPr>
            <w:tcW w:w="3503" w:type="dxa"/>
            <w:tcBorders>
              <w:top w:val="single" w:sz="4" w:space="0" w:color="auto"/>
              <w:left w:val="nil"/>
              <w:bottom w:val="single" w:sz="4" w:space="0" w:color="auto"/>
              <w:right w:val="single" w:sz="8" w:space="0" w:color="auto"/>
            </w:tcBorders>
            <w:shd w:val="clear" w:color="auto" w:fill="auto"/>
            <w:noWrap/>
            <w:vAlign w:val="bottom"/>
            <w:hideMark/>
          </w:tcPr>
          <w:p w14:paraId="25EE1964" w14:textId="77777777" w:rsidR="00CD52D5" w:rsidRPr="00E40FAE" w:rsidRDefault="00CD52D5" w:rsidP="00E40FAE">
            <w:pPr>
              <w:rPr>
                <w:rFonts w:cs="Calibri"/>
                <w:color w:val="000000"/>
                <w:lang w:eastAsia="en-GB"/>
              </w:rPr>
            </w:pPr>
            <w:r w:rsidRPr="00E40FAE">
              <w:rPr>
                <w:rFonts w:cs="Calibri"/>
                <w:color w:val="000000"/>
                <w:lang w:eastAsia="en-GB"/>
              </w:rPr>
              <w:t>3-nitro-4-chlorophenol</w:t>
            </w:r>
          </w:p>
        </w:tc>
        <w:tc>
          <w:tcPr>
            <w:tcW w:w="958" w:type="dxa"/>
            <w:tcBorders>
              <w:top w:val="single" w:sz="4" w:space="0" w:color="auto"/>
              <w:left w:val="nil"/>
              <w:bottom w:val="single" w:sz="4" w:space="0" w:color="auto"/>
              <w:right w:val="single" w:sz="4" w:space="0" w:color="auto"/>
            </w:tcBorders>
            <w:shd w:val="clear" w:color="auto" w:fill="auto"/>
            <w:noWrap/>
            <w:vAlign w:val="bottom"/>
            <w:hideMark/>
          </w:tcPr>
          <w:p w14:paraId="3A50C63A" w14:textId="7587C479" w:rsidR="00CD52D5" w:rsidRPr="00E40FAE" w:rsidRDefault="00CD52D5" w:rsidP="00E40FAE">
            <w:pPr>
              <w:jc w:val="center"/>
              <w:rPr>
                <w:rFonts w:cs="Calibri"/>
                <w:color w:val="000000"/>
                <w:lang w:eastAsia="en-GB"/>
              </w:rPr>
            </w:pPr>
            <w:r w:rsidRPr="00E40FAE">
              <w:rPr>
                <w:rFonts w:cs="Calibri"/>
                <w:color w:val="000000"/>
                <w:lang w:eastAsia="en-GB"/>
              </w:rPr>
              <w:t>-38</w:t>
            </w:r>
          </w:p>
        </w:tc>
        <w:tc>
          <w:tcPr>
            <w:tcW w:w="985" w:type="dxa"/>
            <w:tcBorders>
              <w:top w:val="single" w:sz="4" w:space="0" w:color="auto"/>
              <w:left w:val="nil"/>
              <w:bottom w:val="single" w:sz="4" w:space="0" w:color="auto"/>
              <w:right w:val="single" w:sz="4" w:space="0" w:color="auto"/>
            </w:tcBorders>
            <w:shd w:val="clear" w:color="auto" w:fill="auto"/>
            <w:noWrap/>
            <w:vAlign w:val="bottom"/>
            <w:hideMark/>
          </w:tcPr>
          <w:p w14:paraId="47D1820D" w14:textId="74893B2F" w:rsidR="00CD52D5" w:rsidRPr="00E40FAE" w:rsidRDefault="00CD52D5" w:rsidP="00E40FAE">
            <w:pPr>
              <w:jc w:val="center"/>
              <w:rPr>
                <w:rFonts w:cs="Calibri"/>
                <w:color w:val="000000"/>
                <w:lang w:eastAsia="en-GB"/>
              </w:rPr>
            </w:pPr>
            <w:r w:rsidRPr="00E40FAE">
              <w:rPr>
                <w:rFonts w:cs="Calibri"/>
                <w:color w:val="000000"/>
                <w:lang w:eastAsia="en-GB"/>
              </w:rPr>
              <w:t>-22</w:t>
            </w:r>
          </w:p>
        </w:tc>
        <w:tc>
          <w:tcPr>
            <w:tcW w:w="1198" w:type="dxa"/>
            <w:tcBorders>
              <w:top w:val="single" w:sz="4" w:space="0" w:color="auto"/>
              <w:left w:val="nil"/>
              <w:bottom w:val="single" w:sz="4" w:space="0" w:color="auto"/>
              <w:right w:val="single" w:sz="4" w:space="0" w:color="auto"/>
            </w:tcBorders>
            <w:shd w:val="clear" w:color="auto" w:fill="auto"/>
            <w:noWrap/>
            <w:vAlign w:val="bottom"/>
            <w:hideMark/>
          </w:tcPr>
          <w:p w14:paraId="4B77048A" w14:textId="4FB06333" w:rsidR="00CD52D5" w:rsidRPr="00E40FAE" w:rsidRDefault="00CD52D5" w:rsidP="00E40FAE">
            <w:pPr>
              <w:jc w:val="center"/>
              <w:rPr>
                <w:rFonts w:cs="Calibri"/>
                <w:color w:val="000000"/>
                <w:lang w:eastAsia="en-GB"/>
              </w:rPr>
            </w:pPr>
            <w:r w:rsidRPr="00E40FAE">
              <w:rPr>
                <w:rFonts w:cs="Calibri"/>
                <w:color w:val="000000"/>
                <w:lang w:eastAsia="en-GB"/>
              </w:rPr>
              <w:t>-2</w:t>
            </w:r>
            <w:r>
              <w:rPr>
                <w:rFonts w:cs="Calibri"/>
                <w:color w:val="000000"/>
                <w:lang w:eastAsia="en-GB"/>
              </w:rPr>
              <w:t>3</w:t>
            </w:r>
          </w:p>
        </w:tc>
        <w:tc>
          <w:tcPr>
            <w:tcW w:w="970" w:type="dxa"/>
            <w:tcBorders>
              <w:top w:val="single" w:sz="4" w:space="0" w:color="auto"/>
              <w:left w:val="nil"/>
              <w:bottom w:val="single" w:sz="4" w:space="0" w:color="auto"/>
              <w:right w:val="single" w:sz="8" w:space="0" w:color="auto"/>
            </w:tcBorders>
            <w:shd w:val="clear" w:color="auto" w:fill="auto"/>
            <w:noWrap/>
            <w:vAlign w:val="bottom"/>
            <w:hideMark/>
          </w:tcPr>
          <w:p w14:paraId="2FF5F77A" w14:textId="3CDA6F5F" w:rsidR="00CD52D5" w:rsidRPr="00E40FAE" w:rsidRDefault="00CD52D5" w:rsidP="00E40FAE">
            <w:pPr>
              <w:jc w:val="center"/>
              <w:rPr>
                <w:rFonts w:cs="Calibri"/>
                <w:color w:val="000000"/>
                <w:lang w:eastAsia="en-GB"/>
              </w:rPr>
            </w:pPr>
            <w:r w:rsidRPr="00E40FAE">
              <w:rPr>
                <w:rFonts w:cs="Calibri"/>
                <w:color w:val="000000"/>
              </w:rPr>
              <w:t>-13</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0A23D8E4" w14:textId="0F36DCC1" w:rsidR="00CD52D5" w:rsidRPr="00E40FAE" w:rsidRDefault="00CD52D5" w:rsidP="00E40FAE">
            <w:pPr>
              <w:jc w:val="center"/>
              <w:rPr>
                <w:rFonts w:cs="Calibri"/>
                <w:color w:val="000000"/>
                <w:lang w:eastAsia="en-GB"/>
              </w:rPr>
            </w:pPr>
            <w:r w:rsidRPr="00E40FAE">
              <w:rPr>
                <w:rFonts w:cs="Calibri"/>
                <w:color w:val="000000"/>
                <w:lang w:eastAsia="en-GB"/>
              </w:rPr>
              <w:t>13.</w:t>
            </w:r>
            <w:r>
              <w:rPr>
                <w:rFonts w:cs="Calibri"/>
                <w:color w:val="000000"/>
                <w:lang w:eastAsia="en-GB"/>
              </w:rPr>
              <w:t>5</w:t>
            </w:r>
            <w:r w:rsidR="0006663C">
              <w:rPr>
                <w:rFonts w:cs="Calibri"/>
                <w:color w:val="000000"/>
                <w:lang w:eastAsia="en-GB"/>
              </w:rPr>
              <w:t xml:space="preserve"> ± 0.2</w:t>
            </w:r>
          </w:p>
        </w:tc>
        <w:tc>
          <w:tcPr>
            <w:tcW w:w="1505" w:type="dxa"/>
            <w:tcBorders>
              <w:top w:val="single" w:sz="4" w:space="0" w:color="auto"/>
              <w:left w:val="nil"/>
              <w:bottom w:val="single" w:sz="4" w:space="0" w:color="auto"/>
              <w:right w:val="nil"/>
            </w:tcBorders>
            <w:shd w:val="clear" w:color="auto" w:fill="auto"/>
            <w:noWrap/>
            <w:vAlign w:val="bottom"/>
            <w:hideMark/>
          </w:tcPr>
          <w:p w14:paraId="1C4466F1" w14:textId="04C9E98B" w:rsidR="00CD52D5" w:rsidRPr="00E40FAE" w:rsidRDefault="00CD52D5" w:rsidP="00E40FAE">
            <w:pPr>
              <w:jc w:val="center"/>
              <w:rPr>
                <w:rFonts w:cs="Calibri"/>
                <w:color w:val="000000"/>
                <w:lang w:eastAsia="en-GB"/>
              </w:rPr>
            </w:pPr>
            <w:r w:rsidRPr="00E40FAE">
              <w:rPr>
                <w:rFonts w:cs="Calibri"/>
                <w:color w:val="000000"/>
                <w:lang w:eastAsia="en-GB"/>
              </w:rPr>
              <w:t>4.</w:t>
            </w:r>
            <w:r>
              <w:rPr>
                <w:rFonts w:cs="Calibri"/>
                <w:color w:val="000000"/>
                <w:lang w:eastAsia="en-GB"/>
              </w:rPr>
              <w:t>8</w:t>
            </w:r>
            <w:r w:rsidR="009F4DF4">
              <w:rPr>
                <w:rFonts w:cs="Calibri"/>
                <w:color w:val="000000"/>
                <w:lang w:eastAsia="en-GB"/>
              </w:rPr>
              <w:t xml:space="preserve"> ± 0.08</w:t>
            </w:r>
          </w:p>
        </w:tc>
      </w:tr>
      <w:tr w:rsidR="00E40FAE" w:rsidRPr="0048350A" w14:paraId="7BD0F1D2" w14:textId="77777777" w:rsidTr="00E40FAE">
        <w:trPr>
          <w:trHeight w:val="300"/>
        </w:trPr>
        <w:tc>
          <w:tcPr>
            <w:tcW w:w="3503" w:type="dxa"/>
            <w:tcBorders>
              <w:top w:val="single" w:sz="4" w:space="0" w:color="auto"/>
              <w:left w:val="nil"/>
              <w:bottom w:val="single" w:sz="4" w:space="0" w:color="auto"/>
              <w:right w:val="single" w:sz="8" w:space="0" w:color="auto"/>
            </w:tcBorders>
            <w:shd w:val="clear" w:color="auto" w:fill="auto"/>
            <w:noWrap/>
            <w:vAlign w:val="bottom"/>
            <w:hideMark/>
          </w:tcPr>
          <w:p w14:paraId="0675B9D9" w14:textId="77777777" w:rsidR="00CD52D5" w:rsidRPr="00E40FAE" w:rsidRDefault="00CD52D5" w:rsidP="00E40FAE">
            <w:pPr>
              <w:rPr>
                <w:rFonts w:cs="Calibri"/>
                <w:color w:val="000000"/>
                <w:lang w:eastAsia="en-GB"/>
              </w:rPr>
            </w:pPr>
            <w:r w:rsidRPr="00E40FAE">
              <w:rPr>
                <w:rFonts w:cs="Calibri"/>
                <w:color w:val="000000"/>
                <w:lang w:eastAsia="en-GB"/>
              </w:rPr>
              <w:t>4-cyanophenol</w:t>
            </w:r>
          </w:p>
        </w:tc>
        <w:tc>
          <w:tcPr>
            <w:tcW w:w="958" w:type="dxa"/>
            <w:tcBorders>
              <w:top w:val="single" w:sz="4" w:space="0" w:color="auto"/>
              <w:left w:val="nil"/>
              <w:bottom w:val="single" w:sz="4" w:space="0" w:color="auto"/>
              <w:right w:val="single" w:sz="4" w:space="0" w:color="auto"/>
            </w:tcBorders>
            <w:shd w:val="clear" w:color="auto" w:fill="auto"/>
            <w:noWrap/>
            <w:vAlign w:val="bottom"/>
            <w:hideMark/>
          </w:tcPr>
          <w:p w14:paraId="6D676823" w14:textId="4C63A4EB" w:rsidR="00CD52D5" w:rsidRPr="00E40FAE" w:rsidRDefault="00CD52D5" w:rsidP="00E40FAE">
            <w:pPr>
              <w:jc w:val="center"/>
              <w:rPr>
                <w:rFonts w:cs="Calibri"/>
                <w:color w:val="000000"/>
                <w:lang w:eastAsia="en-GB"/>
              </w:rPr>
            </w:pPr>
            <w:r w:rsidRPr="00E40FAE">
              <w:rPr>
                <w:rFonts w:cs="Calibri"/>
                <w:color w:val="000000"/>
                <w:lang w:eastAsia="en-GB"/>
              </w:rPr>
              <w:t>-34</w:t>
            </w:r>
          </w:p>
        </w:tc>
        <w:tc>
          <w:tcPr>
            <w:tcW w:w="985" w:type="dxa"/>
            <w:tcBorders>
              <w:top w:val="single" w:sz="4" w:space="0" w:color="auto"/>
              <w:left w:val="nil"/>
              <w:bottom w:val="single" w:sz="4" w:space="0" w:color="auto"/>
              <w:right w:val="single" w:sz="4" w:space="0" w:color="auto"/>
            </w:tcBorders>
            <w:shd w:val="clear" w:color="auto" w:fill="auto"/>
            <w:noWrap/>
            <w:vAlign w:val="bottom"/>
            <w:hideMark/>
          </w:tcPr>
          <w:p w14:paraId="3312EA4C" w14:textId="25BABC84" w:rsidR="00CD52D5" w:rsidRPr="00E40FAE" w:rsidRDefault="00CD52D5" w:rsidP="00E40FAE">
            <w:pPr>
              <w:jc w:val="center"/>
              <w:rPr>
                <w:rFonts w:cs="Calibri"/>
                <w:color w:val="000000"/>
                <w:lang w:eastAsia="en-GB"/>
              </w:rPr>
            </w:pPr>
            <w:r w:rsidRPr="00E40FAE">
              <w:rPr>
                <w:rFonts w:cs="Calibri"/>
                <w:color w:val="000000"/>
                <w:lang w:eastAsia="en-GB"/>
              </w:rPr>
              <w:t>-1</w:t>
            </w:r>
            <w:r>
              <w:rPr>
                <w:rFonts w:cs="Calibri"/>
                <w:color w:val="000000"/>
                <w:lang w:eastAsia="en-GB"/>
              </w:rPr>
              <w:t>9</w:t>
            </w:r>
          </w:p>
        </w:tc>
        <w:tc>
          <w:tcPr>
            <w:tcW w:w="1198" w:type="dxa"/>
            <w:tcBorders>
              <w:top w:val="single" w:sz="4" w:space="0" w:color="auto"/>
              <w:left w:val="nil"/>
              <w:bottom w:val="single" w:sz="4" w:space="0" w:color="auto"/>
              <w:right w:val="single" w:sz="4" w:space="0" w:color="auto"/>
            </w:tcBorders>
            <w:shd w:val="clear" w:color="auto" w:fill="auto"/>
            <w:noWrap/>
            <w:vAlign w:val="bottom"/>
            <w:hideMark/>
          </w:tcPr>
          <w:p w14:paraId="77B32884" w14:textId="07DED213" w:rsidR="00CD52D5" w:rsidRPr="00E40FAE" w:rsidRDefault="00CD52D5" w:rsidP="00E40FAE">
            <w:pPr>
              <w:jc w:val="center"/>
              <w:rPr>
                <w:rFonts w:cs="Calibri"/>
                <w:color w:val="000000"/>
                <w:lang w:eastAsia="en-GB"/>
              </w:rPr>
            </w:pPr>
            <w:r w:rsidRPr="00E40FAE">
              <w:rPr>
                <w:rFonts w:cs="Calibri"/>
                <w:color w:val="000000"/>
                <w:lang w:eastAsia="en-GB"/>
              </w:rPr>
              <w:t>-19</w:t>
            </w:r>
          </w:p>
        </w:tc>
        <w:tc>
          <w:tcPr>
            <w:tcW w:w="970" w:type="dxa"/>
            <w:tcBorders>
              <w:top w:val="single" w:sz="4" w:space="0" w:color="auto"/>
              <w:left w:val="nil"/>
              <w:bottom w:val="single" w:sz="4" w:space="0" w:color="auto"/>
              <w:right w:val="single" w:sz="8" w:space="0" w:color="auto"/>
            </w:tcBorders>
            <w:shd w:val="clear" w:color="auto" w:fill="auto"/>
            <w:noWrap/>
            <w:vAlign w:val="bottom"/>
            <w:hideMark/>
          </w:tcPr>
          <w:p w14:paraId="2F265806" w14:textId="0A2DC646" w:rsidR="00CD52D5" w:rsidRPr="00E40FAE" w:rsidRDefault="00CD52D5" w:rsidP="00E40FAE">
            <w:pPr>
              <w:jc w:val="center"/>
              <w:rPr>
                <w:rFonts w:cs="Calibri"/>
                <w:color w:val="000000"/>
                <w:lang w:eastAsia="en-GB"/>
              </w:rPr>
            </w:pPr>
            <w:r w:rsidRPr="00E40FAE">
              <w:rPr>
                <w:rFonts w:cs="Calibri"/>
                <w:color w:val="000000"/>
              </w:rPr>
              <w:t>-</w:t>
            </w:r>
            <w:r>
              <w:rPr>
                <w:rFonts w:cs="Calibri"/>
                <w:color w:val="000000"/>
              </w:rPr>
              <w:t>10</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6D0BB29F" w14:textId="240452B6" w:rsidR="00CD52D5" w:rsidRPr="00E40FAE" w:rsidRDefault="00CD52D5" w:rsidP="00E40FAE">
            <w:pPr>
              <w:jc w:val="center"/>
              <w:rPr>
                <w:rFonts w:cs="Calibri"/>
                <w:color w:val="000000"/>
                <w:lang w:eastAsia="en-GB"/>
              </w:rPr>
            </w:pPr>
            <w:r w:rsidRPr="00E40FAE">
              <w:rPr>
                <w:rFonts w:cs="Calibri"/>
                <w:color w:val="000000"/>
                <w:lang w:eastAsia="en-GB"/>
              </w:rPr>
              <w:t>13.0</w:t>
            </w:r>
            <w:r w:rsidR="0006663C">
              <w:rPr>
                <w:rFonts w:cs="Calibri"/>
                <w:color w:val="000000"/>
                <w:lang w:eastAsia="en-GB"/>
              </w:rPr>
              <w:t xml:space="preserve"> ± 0.1</w:t>
            </w:r>
          </w:p>
        </w:tc>
        <w:tc>
          <w:tcPr>
            <w:tcW w:w="1505" w:type="dxa"/>
            <w:tcBorders>
              <w:top w:val="single" w:sz="4" w:space="0" w:color="auto"/>
              <w:left w:val="nil"/>
              <w:bottom w:val="single" w:sz="4" w:space="0" w:color="auto"/>
              <w:right w:val="nil"/>
            </w:tcBorders>
            <w:shd w:val="clear" w:color="auto" w:fill="auto"/>
            <w:noWrap/>
            <w:vAlign w:val="bottom"/>
            <w:hideMark/>
          </w:tcPr>
          <w:p w14:paraId="74D072CC" w14:textId="1A215A87" w:rsidR="00CD52D5" w:rsidRPr="00E40FAE" w:rsidRDefault="00CD52D5" w:rsidP="00E40FAE">
            <w:pPr>
              <w:jc w:val="center"/>
              <w:rPr>
                <w:rFonts w:cs="Calibri"/>
                <w:color w:val="000000"/>
                <w:lang w:eastAsia="en-GB"/>
              </w:rPr>
            </w:pPr>
            <w:r w:rsidRPr="00E40FAE">
              <w:rPr>
                <w:rFonts w:cs="Calibri"/>
                <w:color w:val="000000"/>
                <w:lang w:eastAsia="en-GB"/>
              </w:rPr>
              <w:t>4.</w:t>
            </w:r>
            <w:r>
              <w:rPr>
                <w:rFonts w:cs="Calibri"/>
                <w:color w:val="000000"/>
                <w:lang w:eastAsia="en-GB"/>
              </w:rPr>
              <w:t>7</w:t>
            </w:r>
            <w:r w:rsidR="009F4DF4">
              <w:rPr>
                <w:rFonts w:cs="Calibri"/>
                <w:color w:val="000000"/>
                <w:lang w:eastAsia="en-GB"/>
              </w:rPr>
              <w:t xml:space="preserve"> ± 0.02</w:t>
            </w:r>
          </w:p>
        </w:tc>
      </w:tr>
      <w:tr w:rsidR="00E40FAE" w:rsidRPr="0048350A" w14:paraId="7C83B41D" w14:textId="77777777" w:rsidTr="00E40FAE">
        <w:trPr>
          <w:trHeight w:val="300"/>
        </w:trPr>
        <w:tc>
          <w:tcPr>
            <w:tcW w:w="3503" w:type="dxa"/>
            <w:tcBorders>
              <w:top w:val="single" w:sz="4" w:space="0" w:color="auto"/>
              <w:left w:val="nil"/>
              <w:bottom w:val="single" w:sz="4" w:space="0" w:color="auto"/>
              <w:right w:val="single" w:sz="8" w:space="0" w:color="auto"/>
            </w:tcBorders>
            <w:shd w:val="clear" w:color="auto" w:fill="auto"/>
            <w:noWrap/>
            <w:vAlign w:val="bottom"/>
            <w:hideMark/>
          </w:tcPr>
          <w:p w14:paraId="19D9ECEB" w14:textId="77777777" w:rsidR="00CD52D5" w:rsidRPr="00E40FAE" w:rsidRDefault="00CD52D5" w:rsidP="00E40FAE">
            <w:pPr>
              <w:rPr>
                <w:rFonts w:cs="Calibri"/>
                <w:color w:val="000000"/>
                <w:lang w:eastAsia="en-GB"/>
              </w:rPr>
            </w:pPr>
            <w:r w:rsidRPr="00E40FAE">
              <w:rPr>
                <w:rFonts w:cs="Calibri"/>
                <w:color w:val="000000"/>
                <w:lang w:eastAsia="en-GB"/>
              </w:rPr>
              <w:t>3-nitrophenol</w:t>
            </w:r>
          </w:p>
        </w:tc>
        <w:tc>
          <w:tcPr>
            <w:tcW w:w="958" w:type="dxa"/>
            <w:tcBorders>
              <w:top w:val="single" w:sz="4" w:space="0" w:color="auto"/>
              <w:left w:val="nil"/>
              <w:bottom w:val="single" w:sz="4" w:space="0" w:color="auto"/>
              <w:right w:val="single" w:sz="4" w:space="0" w:color="auto"/>
            </w:tcBorders>
            <w:shd w:val="clear" w:color="auto" w:fill="auto"/>
            <w:noWrap/>
            <w:vAlign w:val="bottom"/>
            <w:hideMark/>
          </w:tcPr>
          <w:p w14:paraId="5862AEF0" w14:textId="5169D7E6" w:rsidR="00CD52D5" w:rsidRPr="00E40FAE" w:rsidRDefault="00CD52D5" w:rsidP="00E40FAE">
            <w:pPr>
              <w:jc w:val="center"/>
              <w:rPr>
                <w:rFonts w:cs="Calibri"/>
                <w:color w:val="000000"/>
                <w:lang w:eastAsia="en-GB"/>
              </w:rPr>
            </w:pPr>
            <w:r w:rsidRPr="00E40FAE">
              <w:rPr>
                <w:rFonts w:cs="Calibri"/>
                <w:color w:val="000000"/>
                <w:lang w:eastAsia="en-GB"/>
              </w:rPr>
              <w:t>-3</w:t>
            </w:r>
            <w:r>
              <w:rPr>
                <w:rFonts w:cs="Calibri"/>
                <w:color w:val="000000"/>
                <w:lang w:eastAsia="en-GB"/>
              </w:rPr>
              <w:t>6</w:t>
            </w:r>
          </w:p>
        </w:tc>
        <w:tc>
          <w:tcPr>
            <w:tcW w:w="985" w:type="dxa"/>
            <w:tcBorders>
              <w:top w:val="single" w:sz="4" w:space="0" w:color="auto"/>
              <w:left w:val="nil"/>
              <w:bottom w:val="single" w:sz="4" w:space="0" w:color="auto"/>
              <w:right w:val="single" w:sz="4" w:space="0" w:color="auto"/>
            </w:tcBorders>
            <w:shd w:val="clear" w:color="auto" w:fill="auto"/>
            <w:noWrap/>
            <w:vAlign w:val="bottom"/>
            <w:hideMark/>
          </w:tcPr>
          <w:p w14:paraId="5CDE1689" w14:textId="648C7A8E" w:rsidR="00CD52D5" w:rsidRPr="00E40FAE" w:rsidRDefault="00CD52D5" w:rsidP="00E40FAE">
            <w:pPr>
              <w:jc w:val="center"/>
              <w:rPr>
                <w:rFonts w:cs="Calibri"/>
                <w:color w:val="000000"/>
                <w:lang w:eastAsia="en-GB"/>
              </w:rPr>
            </w:pPr>
            <w:r w:rsidRPr="00E40FAE">
              <w:rPr>
                <w:rFonts w:cs="Calibri"/>
                <w:color w:val="000000"/>
                <w:lang w:eastAsia="en-GB"/>
              </w:rPr>
              <w:t>-20</w:t>
            </w:r>
          </w:p>
        </w:tc>
        <w:tc>
          <w:tcPr>
            <w:tcW w:w="1198" w:type="dxa"/>
            <w:tcBorders>
              <w:top w:val="single" w:sz="4" w:space="0" w:color="auto"/>
              <w:left w:val="nil"/>
              <w:bottom w:val="single" w:sz="4" w:space="0" w:color="auto"/>
              <w:right w:val="single" w:sz="4" w:space="0" w:color="auto"/>
            </w:tcBorders>
            <w:shd w:val="clear" w:color="auto" w:fill="auto"/>
            <w:noWrap/>
            <w:vAlign w:val="bottom"/>
            <w:hideMark/>
          </w:tcPr>
          <w:p w14:paraId="4F136E72" w14:textId="7C4677EB" w:rsidR="00CD52D5" w:rsidRPr="00E40FAE" w:rsidRDefault="00CD52D5" w:rsidP="00E40FAE">
            <w:pPr>
              <w:jc w:val="center"/>
              <w:rPr>
                <w:rFonts w:cs="Calibri"/>
                <w:color w:val="000000"/>
                <w:lang w:eastAsia="en-GB"/>
              </w:rPr>
            </w:pPr>
            <w:r w:rsidRPr="00E40FAE">
              <w:rPr>
                <w:rFonts w:cs="Calibri"/>
                <w:color w:val="000000"/>
                <w:lang w:eastAsia="en-GB"/>
              </w:rPr>
              <w:t>-21</w:t>
            </w:r>
          </w:p>
        </w:tc>
        <w:tc>
          <w:tcPr>
            <w:tcW w:w="970" w:type="dxa"/>
            <w:tcBorders>
              <w:top w:val="single" w:sz="4" w:space="0" w:color="auto"/>
              <w:left w:val="nil"/>
              <w:bottom w:val="single" w:sz="4" w:space="0" w:color="auto"/>
              <w:right w:val="single" w:sz="8" w:space="0" w:color="auto"/>
            </w:tcBorders>
            <w:shd w:val="clear" w:color="auto" w:fill="auto"/>
            <w:noWrap/>
            <w:vAlign w:val="bottom"/>
            <w:hideMark/>
          </w:tcPr>
          <w:p w14:paraId="3780DBBD" w14:textId="36736683" w:rsidR="00CD52D5" w:rsidRPr="00E40FAE" w:rsidRDefault="00CD52D5" w:rsidP="00E40FAE">
            <w:pPr>
              <w:jc w:val="center"/>
              <w:rPr>
                <w:rFonts w:cs="Calibri"/>
                <w:color w:val="000000"/>
                <w:lang w:eastAsia="en-GB"/>
              </w:rPr>
            </w:pPr>
            <w:r w:rsidRPr="00E40FAE">
              <w:rPr>
                <w:rFonts w:cs="Calibri"/>
                <w:color w:val="000000"/>
              </w:rPr>
              <w:t>-12</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657AB0B5" w14:textId="3E230B5F" w:rsidR="00CD52D5" w:rsidRPr="00E40FAE" w:rsidRDefault="00CD52D5" w:rsidP="00E40FAE">
            <w:pPr>
              <w:jc w:val="center"/>
              <w:rPr>
                <w:rFonts w:cs="Calibri"/>
                <w:color w:val="000000"/>
                <w:lang w:eastAsia="en-GB"/>
              </w:rPr>
            </w:pPr>
            <w:r w:rsidRPr="00E40FAE">
              <w:rPr>
                <w:rFonts w:cs="Calibri"/>
                <w:color w:val="000000"/>
                <w:lang w:eastAsia="en-GB"/>
              </w:rPr>
              <w:t>13.</w:t>
            </w:r>
            <w:r>
              <w:rPr>
                <w:rFonts w:cs="Calibri"/>
                <w:color w:val="000000"/>
                <w:lang w:eastAsia="en-GB"/>
              </w:rPr>
              <w:t>6</w:t>
            </w:r>
            <w:r w:rsidR="0006663C">
              <w:rPr>
                <w:rFonts w:cs="Calibri"/>
                <w:color w:val="000000"/>
                <w:lang w:eastAsia="en-GB"/>
              </w:rPr>
              <w:t xml:space="preserve"> ± 0.1</w:t>
            </w:r>
          </w:p>
        </w:tc>
        <w:tc>
          <w:tcPr>
            <w:tcW w:w="1505" w:type="dxa"/>
            <w:tcBorders>
              <w:top w:val="single" w:sz="4" w:space="0" w:color="auto"/>
              <w:left w:val="nil"/>
              <w:bottom w:val="single" w:sz="4" w:space="0" w:color="auto"/>
              <w:right w:val="nil"/>
            </w:tcBorders>
            <w:shd w:val="clear" w:color="auto" w:fill="auto"/>
            <w:noWrap/>
            <w:vAlign w:val="bottom"/>
            <w:hideMark/>
          </w:tcPr>
          <w:p w14:paraId="2EDA01CC" w14:textId="5D6845F3" w:rsidR="00CD52D5" w:rsidRPr="00E40FAE" w:rsidRDefault="00CD52D5" w:rsidP="00E40FAE">
            <w:pPr>
              <w:jc w:val="center"/>
              <w:rPr>
                <w:rFonts w:cs="Calibri"/>
                <w:color w:val="000000"/>
                <w:lang w:eastAsia="en-GB"/>
              </w:rPr>
            </w:pPr>
            <w:r w:rsidRPr="00E40FAE">
              <w:rPr>
                <w:rFonts w:cs="Calibri"/>
                <w:color w:val="000000"/>
                <w:lang w:eastAsia="en-GB"/>
              </w:rPr>
              <w:t>4.</w:t>
            </w:r>
            <w:r>
              <w:rPr>
                <w:rFonts w:cs="Calibri"/>
                <w:color w:val="000000"/>
                <w:lang w:eastAsia="en-GB"/>
              </w:rPr>
              <w:t>6</w:t>
            </w:r>
            <w:r w:rsidR="009F4DF4">
              <w:rPr>
                <w:rFonts w:cs="Calibri"/>
                <w:color w:val="000000"/>
                <w:lang w:eastAsia="en-GB"/>
              </w:rPr>
              <w:t xml:space="preserve"> ± 0.03</w:t>
            </w:r>
          </w:p>
        </w:tc>
      </w:tr>
      <w:tr w:rsidR="00E40FAE" w:rsidRPr="0048350A" w14:paraId="4312A174" w14:textId="77777777" w:rsidTr="00E40FAE">
        <w:trPr>
          <w:trHeight w:val="300"/>
        </w:trPr>
        <w:tc>
          <w:tcPr>
            <w:tcW w:w="3503" w:type="dxa"/>
            <w:tcBorders>
              <w:top w:val="single" w:sz="4" w:space="0" w:color="auto"/>
              <w:left w:val="nil"/>
              <w:bottom w:val="single" w:sz="4" w:space="0" w:color="auto"/>
              <w:right w:val="single" w:sz="8" w:space="0" w:color="auto"/>
            </w:tcBorders>
            <w:shd w:val="clear" w:color="auto" w:fill="auto"/>
            <w:noWrap/>
            <w:vAlign w:val="bottom"/>
            <w:hideMark/>
          </w:tcPr>
          <w:p w14:paraId="63A1C7E6" w14:textId="77777777" w:rsidR="00CD52D5" w:rsidRPr="00E40FAE" w:rsidRDefault="00CD52D5" w:rsidP="00E40FAE">
            <w:pPr>
              <w:rPr>
                <w:rFonts w:cs="Calibri"/>
                <w:color w:val="000000"/>
                <w:lang w:eastAsia="en-GB"/>
              </w:rPr>
            </w:pPr>
            <w:r w:rsidRPr="00E40FAE">
              <w:rPr>
                <w:rFonts w:cs="Calibri"/>
                <w:color w:val="000000"/>
                <w:lang w:eastAsia="en-GB"/>
              </w:rPr>
              <w:t>3-cyanophenol</w:t>
            </w:r>
          </w:p>
        </w:tc>
        <w:tc>
          <w:tcPr>
            <w:tcW w:w="958" w:type="dxa"/>
            <w:tcBorders>
              <w:top w:val="single" w:sz="4" w:space="0" w:color="auto"/>
              <w:left w:val="nil"/>
              <w:bottom w:val="single" w:sz="4" w:space="0" w:color="auto"/>
              <w:right w:val="single" w:sz="4" w:space="0" w:color="auto"/>
            </w:tcBorders>
            <w:shd w:val="clear" w:color="auto" w:fill="auto"/>
            <w:noWrap/>
            <w:vAlign w:val="bottom"/>
            <w:hideMark/>
          </w:tcPr>
          <w:p w14:paraId="507EBD10" w14:textId="34A8B39C" w:rsidR="00CD52D5" w:rsidRPr="00E40FAE" w:rsidRDefault="00CD52D5" w:rsidP="00E40FAE">
            <w:pPr>
              <w:jc w:val="center"/>
              <w:rPr>
                <w:rFonts w:cs="Calibri"/>
                <w:color w:val="000000"/>
                <w:lang w:eastAsia="en-GB"/>
              </w:rPr>
            </w:pPr>
            <w:r w:rsidRPr="00E40FAE">
              <w:rPr>
                <w:rFonts w:cs="Calibri"/>
                <w:color w:val="000000"/>
                <w:lang w:eastAsia="en-GB"/>
              </w:rPr>
              <w:t>-37</w:t>
            </w:r>
          </w:p>
        </w:tc>
        <w:tc>
          <w:tcPr>
            <w:tcW w:w="985" w:type="dxa"/>
            <w:tcBorders>
              <w:top w:val="single" w:sz="4" w:space="0" w:color="auto"/>
              <w:left w:val="nil"/>
              <w:bottom w:val="single" w:sz="4" w:space="0" w:color="auto"/>
              <w:right w:val="single" w:sz="4" w:space="0" w:color="auto"/>
            </w:tcBorders>
            <w:shd w:val="clear" w:color="auto" w:fill="auto"/>
            <w:noWrap/>
            <w:vAlign w:val="bottom"/>
            <w:hideMark/>
          </w:tcPr>
          <w:p w14:paraId="2927E7FB" w14:textId="46FF2BB5" w:rsidR="00CD52D5" w:rsidRPr="00E40FAE" w:rsidRDefault="00CD52D5" w:rsidP="00E40FAE">
            <w:pPr>
              <w:jc w:val="center"/>
              <w:rPr>
                <w:rFonts w:cs="Calibri"/>
                <w:color w:val="000000"/>
                <w:lang w:eastAsia="en-GB"/>
              </w:rPr>
            </w:pPr>
            <w:r w:rsidRPr="00E40FAE">
              <w:rPr>
                <w:rFonts w:cs="Calibri"/>
                <w:color w:val="000000"/>
                <w:lang w:eastAsia="en-GB"/>
              </w:rPr>
              <w:t>-22</w:t>
            </w:r>
          </w:p>
        </w:tc>
        <w:tc>
          <w:tcPr>
            <w:tcW w:w="1198" w:type="dxa"/>
            <w:tcBorders>
              <w:top w:val="single" w:sz="4" w:space="0" w:color="auto"/>
              <w:left w:val="nil"/>
              <w:bottom w:val="single" w:sz="4" w:space="0" w:color="auto"/>
              <w:right w:val="single" w:sz="4" w:space="0" w:color="auto"/>
            </w:tcBorders>
            <w:shd w:val="clear" w:color="auto" w:fill="auto"/>
            <w:noWrap/>
            <w:vAlign w:val="bottom"/>
            <w:hideMark/>
          </w:tcPr>
          <w:p w14:paraId="7AFB4180" w14:textId="463C95E5" w:rsidR="00CD52D5" w:rsidRPr="00E40FAE" w:rsidRDefault="00CD52D5" w:rsidP="00E40FAE">
            <w:pPr>
              <w:jc w:val="center"/>
              <w:rPr>
                <w:rFonts w:cs="Calibri"/>
                <w:color w:val="000000"/>
                <w:lang w:eastAsia="en-GB"/>
              </w:rPr>
            </w:pPr>
            <w:r w:rsidRPr="00E40FAE">
              <w:rPr>
                <w:rFonts w:cs="Calibri"/>
                <w:color w:val="000000"/>
                <w:lang w:eastAsia="en-GB"/>
              </w:rPr>
              <w:t>-2</w:t>
            </w:r>
            <w:r>
              <w:rPr>
                <w:rFonts w:cs="Calibri"/>
                <w:color w:val="000000"/>
                <w:lang w:eastAsia="en-GB"/>
              </w:rPr>
              <w:t>3</w:t>
            </w:r>
          </w:p>
        </w:tc>
        <w:tc>
          <w:tcPr>
            <w:tcW w:w="970" w:type="dxa"/>
            <w:tcBorders>
              <w:top w:val="single" w:sz="4" w:space="0" w:color="auto"/>
              <w:left w:val="nil"/>
              <w:bottom w:val="single" w:sz="4" w:space="0" w:color="auto"/>
              <w:right w:val="single" w:sz="8" w:space="0" w:color="auto"/>
            </w:tcBorders>
            <w:shd w:val="clear" w:color="auto" w:fill="auto"/>
            <w:noWrap/>
            <w:vAlign w:val="bottom"/>
            <w:hideMark/>
          </w:tcPr>
          <w:p w14:paraId="140CC9FB" w14:textId="1D4F558C" w:rsidR="00CD52D5" w:rsidRPr="00E40FAE" w:rsidRDefault="00CD52D5" w:rsidP="00E40FAE">
            <w:pPr>
              <w:jc w:val="center"/>
              <w:rPr>
                <w:rFonts w:cs="Calibri"/>
                <w:color w:val="000000"/>
                <w:lang w:eastAsia="en-GB"/>
              </w:rPr>
            </w:pPr>
            <w:r w:rsidRPr="00E40FAE">
              <w:rPr>
                <w:rFonts w:cs="Calibri"/>
                <w:color w:val="000000"/>
              </w:rPr>
              <w:t>-14</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49AD6D09" w14:textId="48E3924D" w:rsidR="00CD52D5" w:rsidRPr="00E40FAE" w:rsidRDefault="00CD52D5" w:rsidP="00E40FAE">
            <w:pPr>
              <w:jc w:val="center"/>
              <w:rPr>
                <w:rFonts w:cs="Calibri"/>
                <w:color w:val="000000"/>
                <w:lang w:eastAsia="en-GB"/>
              </w:rPr>
            </w:pPr>
            <w:r w:rsidRPr="00E40FAE">
              <w:rPr>
                <w:rFonts w:cs="Calibri"/>
                <w:color w:val="000000"/>
                <w:lang w:eastAsia="en-GB"/>
              </w:rPr>
              <w:t>14.3</w:t>
            </w:r>
            <w:r w:rsidR="0006663C">
              <w:rPr>
                <w:rFonts w:cs="Calibri"/>
                <w:color w:val="000000"/>
                <w:lang w:eastAsia="en-GB"/>
              </w:rPr>
              <w:t xml:space="preserve"> ± 0.6</w:t>
            </w:r>
          </w:p>
        </w:tc>
        <w:tc>
          <w:tcPr>
            <w:tcW w:w="1505" w:type="dxa"/>
            <w:tcBorders>
              <w:top w:val="single" w:sz="4" w:space="0" w:color="auto"/>
              <w:left w:val="nil"/>
              <w:bottom w:val="single" w:sz="4" w:space="0" w:color="auto"/>
              <w:right w:val="nil"/>
            </w:tcBorders>
            <w:shd w:val="clear" w:color="auto" w:fill="auto"/>
            <w:noWrap/>
            <w:vAlign w:val="bottom"/>
            <w:hideMark/>
          </w:tcPr>
          <w:p w14:paraId="1D3CDDB8" w14:textId="1C1BE36D" w:rsidR="00CD52D5" w:rsidRPr="00E40FAE" w:rsidRDefault="00CD52D5" w:rsidP="00E40FAE">
            <w:pPr>
              <w:jc w:val="center"/>
              <w:rPr>
                <w:rFonts w:cs="Calibri"/>
                <w:color w:val="000000"/>
                <w:lang w:eastAsia="en-GB"/>
              </w:rPr>
            </w:pPr>
            <w:r w:rsidRPr="00E40FAE">
              <w:rPr>
                <w:rFonts w:cs="Calibri"/>
                <w:color w:val="000000"/>
                <w:lang w:eastAsia="en-GB"/>
              </w:rPr>
              <w:t>4.</w:t>
            </w:r>
            <w:r>
              <w:rPr>
                <w:rFonts w:cs="Calibri"/>
                <w:color w:val="000000"/>
                <w:lang w:eastAsia="en-GB"/>
              </w:rPr>
              <w:t>6</w:t>
            </w:r>
            <w:r w:rsidR="009F4DF4">
              <w:rPr>
                <w:rFonts w:cs="Calibri"/>
                <w:color w:val="000000"/>
                <w:lang w:eastAsia="en-GB"/>
              </w:rPr>
              <w:t xml:space="preserve"> ± 0.03</w:t>
            </w:r>
          </w:p>
        </w:tc>
      </w:tr>
      <w:tr w:rsidR="00CD52D5" w:rsidRPr="0048350A" w14:paraId="1C3900CF" w14:textId="77777777" w:rsidTr="00E40FAE">
        <w:trPr>
          <w:trHeight w:val="300"/>
        </w:trPr>
        <w:tc>
          <w:tcPr>
            <w:tcW w:w="3503" w:type="dxa"/>
            <w:tcBorders>
              <w:top w:val="single" w:sz="4" w:space="0" w:color="auto"/>
              <w:left w:val="nil"/>
              <w:bottom w:val="nil"/>
              <w:right w:val="single" w:sz="8" w:space="0" w:color="auto"/>
            </w:tcBorders>
            <w:shd w:val="clear" w:color="auto" w:fill="auto"/>
            <w:noWrap/>
            <w:vAlign w:val="bottom"/>
            <w:hideMark/>
          </w:tcPr>
          <w:p w14:paraId="3CC8AF2A" w14:textId="77777777" w:rsidR="00CD52D5" w:rsidRPr="00E40FAE" w:rsidRDefault="00CD52D5" w:rsidP="00E40FAE">
            <w:pPr>
              <w:rPr>
                <w:rFonts w:cs="Calibri"/>
                <w:color w:val="000000"/>
                <w:lang w:eastAsia="en-GB"/>
              </w:rPr>
            </w:pPr>
            <w:r w:rsidRPr="00E40FAE">
              <w:rPr>
                <w:rFonts w:cs="Calibri"/>
                <w:color w:val="000000"/>
                <w:lang w:eastAsia="en-GB"/>
              </w:rPr>
              <w:lastRenderedPageBreak/>
              <w:t>4-nitro-3-trifluoromethylphenol</w:t>
            </w:r>
          </w:p>
        </w:tc>
        <w:tc>
          <w:tcPr>
            <w:tcW w:w="958" w:type="dxa"/>
            <w:tcBorders>
              <w:top w:val="single" w:sz="4" w:space="0" w:color="auto"/>
              <w:left w:val="nil"/>
              <w:bottom w:val="nil"/>
              <w:right w:val="single" w:sz="4" w:space="0" w:color="auto"/>
            </w:tcBorders>
            <w:shd w:val="clear" w:color="auto" w:fill="auto"/>
            <w:noWrap/>
            <w:vAlign w:val="bottom"/>
            <w:hideMark/>
          </w:tcPr>
          <w:p w14:paraId="79F4B7CB" w14:textId="0993C183" w:rsidR="00CD52D5" w:rsidRPr="00E40FAE" w:rsidRDefault="00CD52D5" w:rsidP="00E40FAE">
            <w:pPr>
              <w:jc w:val="center"/>
              <w:rPr>
                <w:rFonts w:cs="Calibri"/>
                <w:color w:val="000000"/>
                <w:lang w:eastAsia="en-GB"/>
              </w:rPr>
            </w:pPr>
            <w:r w:rsidRPr="00E40FAE">
              <w:rPr>
                <w:rFonts w:cs="Calibri"/>
                <w:color w:val="000000"/>
                <w:lang w:eastAsia="en-GB"/>
              </w:rPr>
              <w:t>-34</w:t>
            </w:r>
          </w:p>
        </w:tc>
        <w:tc>
          <w:tcPr>
            <w:tcW w:w="985" w:type="dxa"/>
            <w:tcBorders>
              <w:top w:val="single" w:sz="4" w:space="0" w:color="auto"/>
              <w:left w:val="nil"/>
              <w:bottom w:val="nil"/>
              <w:right w:val="single" w:sz="4" w:space="0" w:color="auto"/>
            </w:tcBorders>
            <w:shd w:val="clear" w:color="auto" w:fill="auto"/>
            <w:noWrap/>
            <w:vAlign w:val="bottom"/>
            <w:hideMark/>
          </w:tcPr>
          <w:p w14:paraId="3C3BE946" w14:textId="0473712C" w:rsidR="00CD52D5" w:rsidRPr="00E40FAE" w:rsidRDefault="00CD52D5" w:rsidP="00E40FAE">
            <w:pPr>
              <w:jc w:val="center"/>
              <w:rPr>
                <w:rFonts w:cs="Calibri"/>
                <w:color w:val="000000"/>
                <w:lang w:eastAsia="en-GB"/>
              </w:rPr>
            </w:pPr>
            <w:r w:rsidRPr="00E40FAE">
              <w:rPr>
                <w:rFonts w:cs="Calibri"/>
                <w:color w:val="000000"/>
                <w:lang w:eastAsia="en-GB"/>
              </w:rPr>
              <w:t>-17</w:t>
            </w:r>
          </w:p>
        </w:tc>
        <w:tc>
          <w:tcPr>
            <w:tcW w:w="1198" w:type="dxa"/>
            <w:tcBorders>
              <w:top w:val="single" w:sz="4" w:space="0" w:color="auto"/>
              <w:left w:val="nil"/>
              <w:bottom w:val="nil"/>
              <w:right w:val="single" w:sz="4" w:space="0" w:color="auto"/>
            </w:tcBorders>
            <w:shd w:val="clear" w:color="auto" w:fill="auto"/>
            <w:noWrap/>
            <w:vAlign w:val="bottom"/>
            <w:hideMark/>
          </w:tcPr>
          <w:p w14:paraId="6170E617" w14:textId="5BC94966" w:rsidR="00CD52D5" w:rsidRPr="00E40FAE" w:rsidRDefault="00CD52D5" w:rsidP="00E40FAE">
            <w:pPr>
              <w:jc w:val="center"/>
              <w:rPr>
                <w:rFonts w:cs="Calibri"/>
                <w:color w:val="000000"/>
                <w:lang w:eastAsia="en-GB"/>
              </w:rPr>
            </w:pPr>
            <w:r w:rsidRPr="00E40FAE">
              <w:rPr>
                <w:rFonts w:cs="Calibri"/>
                <w:color w:val="000000"/>
                <w:lang w:eastAsia="en-GB"/>
              </w:rPr>
              <w:t>-1</w:t>
            </w:r>
            <w:r>
              <w:rPr>
                <w:rFonts w:cs="Calibri"/>
                <w:color w:val="000000"/>
                <w:lang w:eastAsia="en-GB"/>
              </w:rPr>
              <w:t>7</w:t>
            </w:r>
          </w:p>
        </w:tc>
        <w:tc>
          <w:tcPr>
            <w:tcW w:w="970" w:type="dxa"/>
            <w:tcBorders>
              <w:top w:val="single" w:sz="4" w:space="0" w:color="auto"/>
              <w:left w:val="nil"/>
              <w:bottom w:val="nil"/>
              <w:right w:val="single" w:sz="8" w:space="0" w:color="auto"/>
            </w:tcBorders>
            <w:shd w:val="clear" w:color="auto" w:fill="auto"/>
            <w:noWrap/>
            <w:vAlign w:val="bottom"/>
            <w:hideMark/>
          </w:tcPr>
          <w:p w14:paraId="4337DB05" w14:textId="5411B288" w:rsidR="00CD52D5" w:rsidRPr="00E40FAE" w:rsidRDefault="00CD52D5" w:rsidP="00E40FAE">
            <w:pPr>
              <w:jc w:val="center"/>
              <w:rPr>
                <w:rFonts w:cs="Calibri"/>
                <w:color w:val="000000"/>
                <w:lang w:eastAsia="en-GB"/>
              </w:rPr>
            </w:pPr>
            <w:r w:rsidRPr="00E40FAE">
              <w:rPr>
                <w:rFonts w:cs="Calibri"/>
                <w:color w:val="000000"/>
              </w:rPr>
              <w:t>-5</w:t>
            </w:r>
          </w:p>
        </w:tc>
        <w:tc>
          <w:tcPr>
            <w:tcW w:w="1701" w:type="dxa"/>
            <w:tcBorders>
              <w:top w:val="single" w:sz="4" w:space="0" w:color="auto"/>
              <w:left w:val="nil"/>
              <w:bottom w:val="nil"/>
              <w:right w:val="single" w:sz="4" w:space="0" w:color="auto"/>
            </w:tcBorders>
            <w:shd w:val="clear" w:color="auto" w:fill="auto"/>
            <w:noWrap/>
            <w:vAlign w:val="bottom"/>
            <w:hideMark/>
          </w:tcPr>
          <w:p w14:paraId="50DA206A" w14:textId="2FB99071" w:rsidR="00CD52D5" w:rsidRPr="00E40FAE" w:rsidRDefault="00CD52D5" w:rsidP="00E40FAE">
            <w:pPr>
              <w:jc w:val="center"/>
              <w:rPr>
                <w:rFonts w:cs="Calibri"/>
                <w:color w:val="000000"/>
                <w:lang w:eastAsia="en-GB"/>
              </w:rPr>
            </w:pPr>
            <w:r w:rsidRPr="00E40FAE">
              <w:rPr>
                <w:rFonts w:cs="Calibri"/>
                <w:color w:val="000000"/>
                <w:lang w:eastAsia="en-GB"/>
              </w:rPr>
              <w:t>11.5</w:t>
            </w:r>
            <w:r w:rsidR="0006663C">
              <w:rPr>
                <w:rFonts w:cs="Calibri"/>
                <w:color w:val="000000"/>
                <w:lang w:eastAsia="en-GB"/>
              </w:rPr>
              <w:t xml:space="preserve"> ± 0.04</w:t>
            </w:r>
          </w:p>
        </w:tc>
        <w:tc>
          <w:tcPr>
            <w:tcW w:w="1505" w:type="dxa"/>
            <w:tcBorders>
              <w:top w:val="single" w:sz="4" w:space="0" w:color="auto"/>
              <w:left w:val="nil"/>
              <w:bottom w:val="nil"/>
              <w:right w:val="nil"/>
            </w:tcBorders>
            <w:shd w:val="clear" w:color="auto" w:fill="auto"/>
            <w:noWrap/>
            <w:vAlign w:val="bottom"/>
            <w:hideMark/>
          </w:tcPr>
          <w:p w14:paraId="5B1A54ED" w14:textId="25D6C9C0" w:rsidR="00CD52D5" w:rsidRPr="00E40FAE" w:rsidRDefault="00CD52D5" w:rsidP="00E40FAE">
            <w:pPr>
              <w:jc w:val="center"/>
              <w:rPr>
                <w:rFonts w:cs="Calibri"/>
                <w:color w:val="000000"/>
                <w:lang w:eastAsia="en-GB"/>
              </w:rPr>
            </w:pPr>
            <w:r w:rsidRPr="00E40FAE">
              <w:rPr>
                <w:rFonts w:cs="Calibri"/>
                <w:color w:val="000000"/>
                <w:lang w:eastAsia="en-GB"/>
              </w:rPr>
              <w:t>5.</w:t>
            </w:r>
            <w:r>
              <w:rPr>
                <w:rFonts w:cs="Calibri"/>
                <w:color w:val="000000"/>
                <w:lang w:eastAsia="en-GB"/>
              </w:rPr>
              <w:t>1</w:t>
            </w:r>
            <w:r w:rsidR="007A5052">
              <w:rPr>
                <w:lang w:eastAsia="en-GB"/>
              </w:rPr>
              <w:fldChar w:fldCharType="begin" w:fldLock="1"/>
            </w:r>
            <w:r w:rsidR="007A5052">
              <w:rPr>
                <w:lang w:eastAsia="en-GB"/>
              </w:rPr>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rsidR="007A5052">
              <w:rPr>
                <w:lang w:eastAsia="en-GB"/>
              </w:rPr>
              <w:fldChar w:fldCharType="separate"/>
            </w:r>
            <w:r w:rsidR="007A5052" w:rsidRPr="00CA6449">
              <w:rPr>
                <w:noProof/>
                <w:vertAlign w:val="superscript"/>
                <w:lang w:eastAsia="en-GB"/>
              </w:rPr>
              <w:t>28</w:t>
            </w:r>
            <w:r w:rsidR="007A5052">
              <w:rPr>
                <w:lang w:eastAsia="en-GB"/>
              </w:rPr>
              <w:fldChar w:fldCharType="end"/>
            </w:r>
          </w:p>
        </w:tc>
      </w:tr>
    </w:tbl>
    <w:p w14:paraId="6260E54C" w14:textId="706BC38E" w:rsidR="00957D6B" w:rsidRPr="00410A4E" w:rsidRDefault="006E5183" w:rsidP="00957D6B">
      <w:pPr>
        <w:pStyle w:val="Caption"/>
        <w:keepNext/>
        <w:rPr>
          <w:noProof/>
        </w:rPr>
      </w:pPr>
      <w:r>
        <w:t xml:space="preserve">Table </w:t>
      </w:r>
      <w:fldSimple w:instr=" SEQ Table \* ARABIC ">
        <w:r w:rsidR="00BA6F40">
          <w:rPr>
            <w:noProof/>
          </w:rPr>
          <w:t>5</w:t>
        </w:r>
      </w:fldSimple>
      <w:r w:rsidR="00136285">
        <w:rPr>
          <w:noProof/>
        </w:rPr>
        <w:t xml:space="preserve">: A </w:t>
      </w:r>
      <w:r w:rsidR="00B97110">
        <w:rPr>
          <w:noProof/>
        </w:rPr>
        <w:t xml:space="preserve">table showing the calculated homodimer Gibbs energy </w:t>
      </w:r>
      <w:r w:rsidR="005F3D16">
        <w:rPr>
          <w:noProof/>
        </w:rPr>
        <w:t xml:space="preserve">of phenol-phenolate homodimers calculated from the </w:t>
      </w:r>
      <w:r w:rsidR="005F3D16">
        <w:rPr>
          <w:rFonts w:ascii="Calibri" w:hAnsi="Calibri" w:cs="Calibri"/>
          <w:noProof/>
        </w:rPr>
        <w:t>α</w:t>
      </w:r>
      <w:r w:rsidR="005F3D16">
        <w:rPr>
          <w:noProof/>
        </w:rPr>
        <w:t xml:space="preserve"> values of the phenols and </w:t>
      </w:r>
      <w:r w:rsidR="005F3D16">
        <w:rPr>
          <w:rFonts w:ascii="Calibri" w:hAnsi="Calibri" w:cs="Calibri"/>
          <w:noProof/>
        </w:rPr>
        <w:t>β</w:t>
      </w:r>
      <w:r w:rsidR="005F3D16">
        <w:rPr>
          <w:noProof/>
        </w:rPr>
        <w:t xml:space="preserve"> values of the phenolate inputted into </w:t>
      </w:r>
      <w:r w:rsidR="00957D6B">
        <w:rPr>
          <w:noProof/>
        </w:rPr>
        <w:fldChar w:fldCharType="begin"/>
      </w:r>
      <w:r w:rsidR="00957D6B">
        <w:rPr>
          <w:noProof/>
        </w:rPr>
        <w:instrText xml:space="preserve"> REF _Ref59559045 \h </w:instrText>
      </w:r>
      <w:r w:rsidR="00957D6B">
        <w:rPr>
          <w:noProof/>
        </w:rPr>
      </w:r>
      <w:r w:rsidR="00957D6B">
        <w:rPr>
          <w:noProof/>
        </w:rPr>
        <w:fldChar w:fldCharType="separate"/>
      </w:r>
      <w:r w:rsidR="00BA6F40">
        <w:t xml:space="preserve">Equation </w:t>
      </w:r>
      <w:r w:rsidR="00BA6F40">
        <w:rPr>
          <w:noProof/>
        </w:rPr>
        <w:t>11</w:t>
      </w:r>
      <w:r w:rsidR="00957D6B">
        <w:rPr>
          <w:noProof/>
        </w:rPr>
        <w:fldChar w:fldCharType="end"/>
      </w:r>
      <w:r w:rsidR="00957D6B">
        <w:rPr>
          <w:noProof/>
        </w:rPr>
        <w:t xml:space="preserve"> with </w:t>
      </w:r>
      <w:r w:rsidR="00410A4E">
        <w:rPr>
          <w:noProof/>
        </w:rPr>
        <w:t xml:space="preserve">the </w:t>
      </w:r>
      <w:r w:rsidR="00410A4E">
        <w:rPr>
          <w:rFonts w:ascii="Calibri" w:hAnsi="Calibri" w:cs="Calibri"/>
          <w:noProof/>
        </w:rPr>
        <w:t>α</w:t>
      </w:r>
      <w:r w:rsidR="00410A4E">
        <w:rPr>
          <w:noProof/>
          <w:vertAlign w:val="subscript"/>
        </w:rPr>
        <w:t>s</w:t>
      </w:r>
      <w:r w:rsidR="00410A4E">
        <w:rPr>
          <w:noProof/>
        </w:rPr>
        <w:t xml:space="preserve"> and </w:t>
      </w:r>
      <w:r w:rsidR="00410A4E">
        <w:rPr>
          <w:rFonts w:ascii="Calibri" w:hAnsi="Calibri" w:cs="Calibri"/>
          <w:noProof/>
        </w:rPr>
        <w:t>β</w:t>
      </w:r>
      <w:r w:rsidR="00410A4E">
        <w:rPr>
          <w:noProof/>
          <w:vertAlign w:val="subscript"/>
        </w:rPr>
        <w:t>s</w:t>
      </w:r>
      <w:r w:rsidR="00410A4E">
        <w:rPr>
          <w:noProof/>
        </w:rPr>
        <w:t xml:space="preserve"> values of</w:t>
      </w:r>
      <w:r w:rsidR="00834B6B">
        <w:rPr>
          <w:noProof/>
        </w:rPr>
        <w:t xml:space="preserve"> a range of solvents</w:t>
      </w:r>
    </w:p>
    <w:tbl>
      <w:tblPr>
        <w:tblW w:w="5260" w:type="dxa"/>
        <w:jc w:val="center"/>
        <w:tblLook w:val="04A0" w:firstRow="1" w:lastRow="0" w:firstColumn="1" w:lastColumn="0" w:noHBand="0" w:noVBand="1"/>
      </w:tblPr>
      <w:tblGrid>
        <w:gridCol w:w="3160"/>
        <w:gridCol w:w="1060"/>
        <w:gridCol w:w="1040"/>
      </w:tblGrid>
      <w:tr w:rsidR="00CD52D5" w:rsidRPr="006E330E" w14:paraId="49A50DA5" w14:textId="77777777" w:rsidTr="00E40FAE">
        <w:trPr>
          <w:trHeight w:val="420"/>
          <w:jc w:val="center"/>
        </w:trPr>
        <w:tc>
          <w:tcPr>
            <w:tcW w:w="3160" w:type="dxa"/>
            <w:tcBorders>
              <w:top w:val="nil"/>
              <w:left w:val="nil"/>
              <w:bottom w:val="single" w:sz="8" w:space="0" w:color="auto"/>
              <w:right w:val="single" w:sz="8" w:space="0" w:color="auto"/>
            </w:tcBorders>
            <w:shd w:val="clear" w:color="auto" w:fill="auto"/>
            <w:noWrap/>
            <w:vAlign w:val="bottom"/>
            <w:hideMark/>
          </w:tcPr>
          <w:p w14:paraId="38AE8D44" w14:textId="77777777" w:rsidR="00CD52D5" w:rsidRPr="006E330E" w:rsidRDefault="00CD52D5" w:rsidP="00E40FAE">
            <w:pPr>
              <w:rPr>
                <w:lang w:eastAsia="en-GB"/>
              </w:rPr>
            </w:pPr>
            <w:r w:rsidRPr="006E330E">
              <w:rPr>
                <w:lang w:eastAsia="en-GB"/>
              </w:rPr>
              <w:t>Solvent</w:t>
            </w:r>
          </w:p>
        </w:tc>
        <w:tc>
          <w:tcPr>
            <w:tcW w:w="1060" w:type="dxa"/>
            <w:tcBorders>
              <w:top w:val="nil"/>
              <w:left w:val="nil"/>
              <w:bottom w:val="single" w:sz="8" w:space="0" w:color="auto"/>
              <w:right w:val="nil"/>
            </w:tcBorders>
            <w:shd w:val="clear" w:color="auto" w:fill="auto"/>
            <w:noWrap/>
            <w:vAlign w:val="bottom"/>
            <w:hideMark/>
          </w:tcPr>
          <w:p w14:paraId="1B6E38D4" w14:textId="77777777" w:rsidR="00CD52D5" w:rsidRPr="006E330E" w:rsidRDefault="00CD52D5" w:rsidP="00E40FAE">
            <w:pPr>
              <w:rPr>
                <w:lang w:eastAsia="en-GB"/>
              </w:rPr>
            </w:pPr>
            <w:r w:rsidRPr="006E330E">
              <w:rPr>
                <w:rFonts w:ascii="Cambria" w:hAnsi="Cambria" w:cs="Cambria"/>
                <w:lang w:eastAsia="en-GB"/>
              </w:rPr>
              <w:t>α</w:t>
            </w:r>
          </w:p>
        </w:tc>
        <w:tc>
          <w:tcPr>
            <w:tcW w:w="1040" w:type="dxa"/>
            <w:tcBorders>
              <w:top w:val="nil"/>
              <w:left w:val="nil"/>
              <w:bottom w:val="single" w:sz="8" w:space="0" w:color="auto"/>
              <w:right w:val="nil"/>
            </w:tcBorders>
            <w:shd w:val="clear" w:color="auto" w:fill="auto"/>
            <w:noWrap/>
            <w:vAlign w:val="bottom"/>
            <w:hideMark/>
          </w:tcPr>
          <w:p w14:paraId="6E86EFA9" w14:textId="77777777" w:rsidR="00CD52D5" w:rsidRPr="006E330E" w:rsidRDefault="00CD52D5" w:rsidP="00E40FAE">
            <w:pPr>
              <w:rPr>
                <w:lang w:eastAsia="en-GB"/>
              </w:rPr>
            </w:pPr>
            <w:r w:rsidRPr="006E330E">
              <w:rPr>
                <w:rFonts w:ascii="Cambria" w:hAnsi="Cambria" w:cs="Cambria"/>
                <w:lang w:eastAsia="en-GB"/>
              </w:rPr>
              <w:t>β</w:t>
            </w:r>
          </w:p>
        </w:tc>
      </w:tr>
      <w:tr w:rsidR="00CD52D5" w:rsidRPr="006E330E" w14:paraId="11B0DB37" w14:textId="77777777" w:rsidTr="00C559CF">
        <w:trPr>
          <w:trHeight w:val="300"/>
          <w:jc w:val="center"/>
        </w:trPr>
        <w:tc>
          <w:tcPr>
            <w:tcW w:w="3160" w:type="dxa"/>
            <w:tcBorders>
              <w:top w:val="nil"/>
              <w:left w:val="nil"/>
              <w:bottom w:val="nil"/>
              <w:right w:val="single" w:sz="8" w:space="0" w:color="auto"/>
            </w:tcBorders>
            <w:shd w:val="clear" w:color="auto" w:fill="auto"/>
            <w:noWrap/>
            <w:vAlign w:val="bottom"/>
            <w:hideMark/>
          </w:tcPr>
          <w:p w14:paraId="5C095878" w14:textId="77777777" w:rsidR="00CD52D5" w:rsidRPr="006E330E" w:rsidRDefault="00CD52D5" w:rsidP="00E40FAE">
            <w:pPr>
              <w:rPr>
                <w:lang w:eastAsia="en-GB"/>
              </w:rPr>
            </w:pPr>
            <w:r w:rsidRPr="006E330E">
              <w:rPr>
                <w:lang w:eastAsia="en-GB"/>
              </w:rPr>
              <w:t>Carbon tetrachloride</w:t>
            </w:r>
          </w:p>
        </w:tc>
        <w:tc>
          <w:tcPr>
            <w:tcW w:w="1060" w:type="dxa"/>
            <w:tcBorders>
              <w:top w:val="nil"/>
              <w:left w:val="nil"/>
              <w:bottom w:val="nil"/>
              <w:right w:val="nil"/>
            </w:tcBorders>
            <w:shd w:val="clear" w:color="auto" w:fill="auto"/>
            <w:noWrap/>
            <w:vAlign w:val="bottom"/>
            <w:hideMark/>
          </w:tcPr>
          <w:p w14:paraId="6D93D227" w14:textId="77777777" w:rsidR="00CD52D5" w:rsidRPr="006E330E" w:rsidRDefault="00CD52D5" w:rsidP="00E40FAE">
            <w:pPr>
              <w:jc w:val="center"/>
              <w:rPr>
                <w:lang w:eastAsia="en-GB"/>
              </w:rPr>
            </w:pPr>
            <w:r w:rsidRPr="006E330E">
              <w:rPr>
                <w:lang w:eastAsia="en-GB"/>
              </w:rPr>
              <w:t>1.4</w:t>
            </w:r>
          </w:p>
        </w:tc>
        <w:tc>
          <w:tcPr>
            <w:tcW w:w="1040" w:type="dxa"/>
            <w:tcBorders>
              <w:top w:val="nil"/>
              <w:left w:val="nil"/>
              <w:bottom w:val="nil"/>
              <w:right w:val="nil"/>
            </w:tcBorders>
            <w:shd w:val="clear" w:color="auto" w:fill="auto"/>
            <w:noWrap/>
            <w:vAlign w:val="bottom"/>
            <w:hideMark/>
          </w:tcPr>
          <w:p w14:paraId="5AF204D9" w14:textId="77777777" w:rsidR="00CD52D5" w:rsidRPr="006E330E" w:rsidRDefault="00CD52D5" w:rsidP="00E40FAE">
            <w:pPr>
              <w:jc w:val="center"/>
              <w:rPr>
                <w:lang w:eastAsia="en-GB"/>
              </w:rPr>
            </w:pPr>
            <w:r w:rsidRPr="006E330E">
              <w:rPr>
                <w:lang w:eastAsia="en-GB"/>
              </w:rPr>
              <w:t>0.6</w:t>
            </w:r>
          </w:p>
        </w:tc>
      </w:tr>
      <w:tr w:rsidR="00CD52D5" w:rsidRPr="006E330E" w14:paraId="75936955" w14:textId="77777777" w:rsidTr="00C559CF">
        <w:trPr>
          <w:trHeight w:val="300"/>
          <w:jc w:val="center"/>
        </w:trPr>
        <w:tc>
          <w:tcPr>
            <w:tcW w:w="3160" w:type="dxa"/>
            <w:tcBorders>
              <w:top w:val="nil"/>
              <w:left w:val="nil"/>
              <w:bottom w:val="nil"/>
              <w:right w:val="single" w:sz="8" w:space="0" w:color="auto"/>
            </w:tcBorders>
            <w:shd w:val="clear" w:color="auto" w:fill="auto"/>
            <w:noWrap/>
            <w:vAlign w:val="bottom"/>
            <w:hideMark/>
          </w:tcPr>
          <w:p w14:paraId="48D6936A" w14:textId="77777777" w:rsidR="00CD52D5" w:rsidRPr="006E330E" w:rsidRDefault="00CD52D5" w:rsidP="00E40FAE">
            <w:pPr>
              <w:rPr>
                <w:lang w:eastAsia="en-GB"/>
              </w:rPr>
            </w:pPr>
            <w:r w:rsidRPr="006E330E">
              <w:rPr>
                <w:lang w:eastAsia="en-GB"/>
              </w:rPr>
              <w:t>Acetonitrile</w:t>
            </w:r>
          </w:p>
        </w:tc>
        <w:tc>
          <w:tcPr>
            <w:tcW w:w="1060" w:type="dxa"/>
            <w:tcBorders>
              <w:top w:val="nil"/>
              <w:left w:val="nil"/>
              <w:bottom w:val="nil"/>
              <w:right w:val="nil"/>
            </w:tcBorders>
            <w:shd w:val="clear" w:color="auto" w:fill="auto"/>
            <w:noWrap/>
            <w:vAlign w:val="bottom"/>
            <w:hideMark/>
          </w:tcPr>
          <w:p w14:paraId="6AE21974" w14:textId="77777777" w:rsidR="00CD52D5" w:rsidRPr="006E330E" w:rsidRDefault="00CD52D5" w:rsidP="00E40FAE">
            <w:pPr>
              <w:jc w:val="center"/>
              <w:rPr>
                <w:lang w:eastAsia="en-GB"/>
              </w:rPr>
            </w:pPr>
            <w:r w:rsidRPr="006E330E">
              <w:rPr>
                <w:lang w:eastAsia="en-GB"/>
              </w:rPr>
              <w:t>1.5</w:t>
            </w:r>
          </w:p>
        </w:tc>
        <w:tc>
          <w:tcPr>
            <w:tcW w:w="1040" w:type="dxa"/>
            <w:tcBorders>
              <w:top w:val="nil"/>
              <w:left w:val="nil"/>
              <w:bottom w:val="nil"/>
              <w:right w:val="nil"/>
            </w:tcBorders>
            <w:shd w:val="clear" w:color="auto" w:fill="auto"/>
            <w:noWrap/>
            <w:vAlign w:val="bottom"/>
            <w:hideMark/>
          </w:tcPr>
          <w:p w14:paraId="7EF77012" w14:textId="77777777" w:rsidR="00CD52D5" w:rsidRPr="006E330E" w:rsidRDefault="00CD52D5" w:rsidP="00E40FAE">
            <w:pPr>
              <w:jc w:val="center"/>
              <w:rPr>
                <w:lang w:eastAsia="en-GB"/>
              </w:rPr>
            </w:pPr>
            <w:r w:rsidRPr="006E330E">
              <w:rPr>
                <w:lang w:eastAsia="en-GB"/>
              </w:rPr>
              <w:t>5.1</w:t>
            </w:r>
          </w:p>
        </w:tc>
      </w:tr>
      <w:tr w:rsidR="00CD52D5" w:rsidRPr="006E330E" w14:paraId="29FF2062" w14:textId="77777777" w:rsidTr="00C559CF">
        <w:trPr>
          <w:trHeight w:val="300"/>
          <w:jc w:val="center"/>
        </w:trPr>
        <w:tc>
          <w:tcPr>
            <w:tcW w:w="3160" w:type="dxa"/>
            <w:tcBorders>
              <w:top w:val="nil"/>
              <w:left w:val="nil"/>
              <w:bottom w:val="nil"/>
              <w:right w:val="single" w:sz="8" w:space="0" w:color="auto"/>
            </w:tcBorders>
            <w:shd w:val="clear" w:color="auto" w:fill="auto"/>
            <w:noWrap/>
            <w:vAlign w:val="bottom"/>
            <w:hideMark/>
          </w:tcPr>
          <w:p w14:paraId="333CD964" w14:textId="77777777" w:rsidR="00CD52D5" w:rsidRPr="006E330E" w:rsidRDefault="00CD52D5" w:rsidP="00E40FAE">
            <w:pPr>
              <w:rPr>
                <w:lang w:eastAsia="en-GB"/>
              </w:rPr>
            </w:pPr>
            <w:r w:rsidRPr="006E330E">
              <w:rPr>
                <w:lang w:eastAsia="en-GB"/>
              </w:rPr>
              <w:t>Acetone</w:t>
            </w:r>
          </w:p>
        </w:tc>
        <w:tc>
          <w:tcPr>
            <w:tcW w:w="1060" w:type="dxa"/>
            <w:tcBorders>
              <w:top w:val="nil"/>
              <w:left w:val="nil"/>
              <w:bottom w:val="nil"/>
              <w:right w:val="nil"/>
            </w:tcBorders>
            <w:shd w:val="clear" w:color="auto" w:fill="auto"/>
            <w:noWrap/>
            <w:vAlign w:val="bottom"/>
            <w:hideMark/>
          </w:tcPr>
          <w:p w14:paraId="406CA061" w14:textId="77777777" w:rsidR="00CD52D5" w:rsidRPr="006E330E" w:rsidRDefault="00CD52D5" w:rsidP="00E40FAE">
            <w:pPr>
              <w:jc w:val="center"/>
              <w:rPr>
                <w:lang w:eastAsia="en-GB"/>
              </w:rPr>
            </w:pPr>
            <w:r w:rsidRPr="006E330E">
              <w:rPr>
                <w:lang w:eastAsia="en-GB"/>
              </w:rPr>
              <w:t>1.2</w:t>
            </w:r>
          </w:p>
        </w:tc>
        <w:tc>
          <w:tcPr>
            <w:tcW w:w="1040" w:type="dxa"/>
            <w:tcBorders>
              <w:top w:val="nil"/>
              <w:left w:val="nil"/>
              <w:bottom w:val="nil"/>
              <w:right w:val="nil"/>
            </w:tcBorders>
            <w:shd w:val="clear" w:color="auto" w:fill="auto"/>
            <w:noWrap/>
            <w:vAlign w:val="bottom"/>
            <w:hideMark/>
          </w:tcPr>
          <w:p w14:paraId="225174EB" w14:textId="77777777" w:rsidR="00CD52D5" w:rsidRPr="006E330E" w:rsidRDefault="00CD52D5" w:rsidP="00E40FAE">
            <w:pPr>
              <w:jc w:val="center"/>
              <w:rPr>
                <w:lang w:eastAsia="en-GB"/>
              </w:rPr>
            </w:pPr>
            <w:r w:rsidRPr="006E330E">
              <w:rPr>
                <w:lang w:eastAsia="en-GB"/>
              </w:rPr>
              <w:t>5.7</w:t>
            </w:r>
          </w:p>
        </w:tc>
      </w:tr>
      <w:tr w:rsidR="00CD52D5" w:rsidRPr="006E330E" w14:paraId="372D9934" w14:textId="77777777" w:rsidTr="00C559CF">
        <w:trPr>
          <w:trHeight w:val="300"/>
          <w:jc w:val="center"/>
        </w:trPr>
        <w:tc>
          <w:tcPr>
            <w:tcW w:w="3160" w:type="dxa"/>
            <w:tcBorders>
              <w:top w:val="nil"/>
              <w:left w:val="nil"/>
              <w:bottom w:val="nil"/>
              <w:right w:val="single" w:sz="8" w:space="0" w:color="auto"/>
            </w:tcBorders>
            <w:shd w:val="clear" w:color="auto" w:fill="auto"/>
            <w:noWrap/>
            <w:vAlign w:val="bottom"/>
            <w:hideMark/>
          </w:tcPr>
          <w:p w14:paraId="3B8A0E3E" w14:textId="77777777" w:rsidR="00CD52D5" w:rsidRPr="00F27303" w:rsidRDefault="00CD52D5" w:rsidP="00E40FAE">
            <w:pPr>
              <w:rPr>
                <w:vertAlign w:val="superscript"/>
                <w:lang w:eastAsia="en-GB"/>
              </w:rPr>
            </w:pPr>
            <w:proofErr w:type="spellStart"/>
            <w:r>
              <w:rPr>
                <w:lang w:eastAsia="en-GB"/>
              </w:rPr>
              <w:t>DMSO</w:t>
            </w:r>
            <w:r>
              <w:rPr>
                <w:vertAlign w:val="superscript"/>
                <w:lang w:eastAsia="en-GB"/>
              </w:rPr>
              <w:t>a</w:t>
            </w:r>
            <w:proofErr w:type="spellEnd"/>
          </w:p>
        </w:tc>
        <w:tc>
          <w:tcPr>
            <w:tcW w:w="1060" w:type="dxa"/>
            <w:tcBorders>
              <w:top w:val="nil"/>
              <w:left w:val="nil"/>
              <w:bottom w:val="nil"/>
              <w:right w:val="nil"/>
            </w:tcBorders>
            <w:shd w:val="clear" w:color="auto" w:fill="auto"/>
            <w:noWrap/>
            <w:vAlign w:val="bottom"/>
            <w:hideMark/>
          </w:tcPr>
          <w:p w14:paraId="3A5134AB" w14:textId="77777777" w:rsidR="00CD52D5" w:rsidRPr="006E330E" w:rsidRDefault="00CD52D5" w:rsidP="00E40FAE">
            <w:pPr>
              <w:jc w:val="center"/>
              <w:rPr>
                <w:lang w:eastAsia="en-GB"/>
              </w:rPr>
            </w:pPr>
            <w:r>
              <w:rPr>
                <w:lang w:eastAsia="en-GB"/>
              </w:rPr>
              <w:t>2.2</w:t>
            </w:r>
          </w:p>
        </w:tc>
        <w:tc>
          <w:tcPr>
            <w:tcW w:w="1040" w:type="dxa"/>
            <w:tcBorders>
              <w:top w:val="nil"/>
              <w:left w:val="nil"/>
              <w:bottom w:val="nil"/>
              <w:right w:val="nil"/>
            </w:tcBorders>
            <w:shd w:val="clear" w:color="auto" w:fill="auto"/>
            <w:noWrap/>
            <w:vAlign w:val="bottom"/>
            <w:hideMark/>
          </w:tcPr>
          <w:p w14:paraId="585E5D49" w14:textId="77777777" w:rsidR="00CD52D5" w:rsidRPr="006E330E" w:rsidRDefault="00CD52D5" w:rsidP="00E40FAE">
            <w:pPr>
              <w:jc w:val="center"/>
              <w:rPr>
                <w:lang w:eastAsia="en-GB"/>
              </w:rPr>
            </w:pPr>
            <w:r>
              <w:rPr>
                <w:lang w:eastAsia="en-GB"/>
              </w:rPr>
              <w:t>7.9</w:t>
            </w:r>
          </w:p>
        </w:tc>
      </w:tr>
    </w:tbl>
    <w:p w14:paraId="38156D85" w14:textId="0277CEAD" w:rsidR="00A91E90" w:rsidRDefault="00A91E90" w:rsidP="00A91E90">
      <w:pPr>
        <w:pStyle w:val="Caption"/>
      </w:pPr>
      <w:r>
        <w:t xml:space="preserve">Table </w:t>
      </w:r>
      <w:fldSimple w:instr=" SEQ Table \* ARABIC ">
        <w:r w:rsidR="00BA6F40">
          <w:rPr>
            <w:noProof/>
          </w:rPr>
          <w:t>6</w:t>
        </w:r>
      </w:fldSimple>
      <w:r w:rsidR="00D70DC7">
        <w:rPr>
          <w:noProof/>
        </w:rPr>
        <w:t>:</w:t>
      </w:r>
      <w:r w:rsidRPr="00A91E90">
        <w:t xml:space="preserve"> </w:t>
      </w:r>
      <w:r>
        <w:t>Data from</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i w:val="0"/>
          <w:noProof/>
          <w:vertAlign w:val="superscript"/>
        </w:rPr>
        <w:t>28</w:t>
      </w:r>
      <w:r>
        <w:fldChar w:fldCharType="end"/>
      </w:r>
      <w:r>
        <w:t xml:space="preserve"> </w:t>
      </w:r>
      <w:proofErr w:type="spellStart"/>
      <w:r>
        <w:rPr>
          <w:vertAlign w:val="superscript"/>
        </w:rPr>
        <w:t>a</w:t>
      </w:r>
      <w:r>
        <w:t>DMSO</w:t>
      </w:r>
      <w:proofErr w:type="spellEnd"/>
      <w:r>
        <w:t xml:space="preserve"> values have been provided through personal communication with the Hunter group</w:t>
      </w:r>
      <w:r w:rsidR="00F23509">
        <w:t>.</w:t>
      </w:r>
    </w:p>
    <w:p w14:paraId="317EA20B" w14:textId="29174F66" w:rsidR="00A91E90" w:rsidRDefault="00A91E90" w:rsidP="00A91E90">
      <w:pPr>
        <w:pStyle w:val="Caption"/>
        <w:keepNext/>
      </w:pPr>
    </w:p>
    <w:p w14:paraId="4B456C4A" w14:textId="77777777" w:rsidR="00CD52D5" w:rsidRDefault="00CD52D5">
      <w:r>
        <w:rPr>
          <w:noProof/>
        </w:rPr>
        <w:drawing>
          <wp:inline distT="0" distB="0" distL="0" distR="0" wp14:anchorId="7E5A75CC" wp14:editId="68CD3D09">
            <wp:extent cx="5657850" cy="2581275"/>
            <wp:effectExtent l="0" t="0" r="0" b="9525"/>
            <wp:docPr id="32" name="Chart 32">
              <a:extLst xmlns:a="http://schemas.openxmlformats.org/drawingml/2006/main">
                <a:ext uri="{FF2B5EF4-FFF2-40B4-BE49-F238E27FC236}">
                  <a16:creationId xmlns:a16="http://schemas.microsoft.com/office/drawing/2014/main" id="{D4274A9B-19F1-4090-9F76-3CC6BD9FB3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6CBBBDC4" w14:textId="3AE44E90" w:rsidR="00CD52D5" w:rsidRDefault="00CD52D5">
      <w:pPr>
        <w:pStyle w:val="Caption"/>
      </w:pPr>
      <w:bookmarkStart w:id="70" w:name="_Ref68010191"/>
      <w:r>
        <w:t xml:space="preserve">Figure </w:t>
      </w:r>
      <w:r w:rsidR="00113A0F">
        <w:fldChar w:fldCharType="begin"/>
      </w:r>
      <w:r w:rsidR="00113A0F">
        <w:rPr>
          <w:i w:val="0"/>
          <w:iCs w:val="0"/>
        </w:rPr>
        <w:instrText xml:space="preserve"> SEQ Figure \* ARABIC </w:instrText>
      </w:r>
      <w:r w:rsidR="00113A0F">
        <w:fldChar w:fldCharType="separate"/>
      </w:r>
      <w:r w:rsidR="00BA6F40">
        <w:rPr>
          <w:i w:val="0"/>
          <w:iCs w:val="0"/>
          <w:noProof/>
        </w:rPr>
        <w:t>17</w:t>
      </w:r>
      <w:r w:rsidR="00113A0F">
        <w:rPr>
          <w:noProof/>
        </w:rPr>
        <w:fldChar w:fldCharType="end"/>
      </w:r>
      <w:bookmarkEnd w:id="70"/>
      <w:r w:rsidR="00A91E90" w:rsidRPr="00A91E90">
        <w:rPr>
          <w:rFonts w:hAnsi="Times New Roman"/>
          <w:b/>
          <w:bCs/>
          <w:color w:val="000000"/>
          <w:kern w:val="24"/>
          <w:sz w:val="24"/>
          <w:szCs w:val="24"/>
          <w:lang w:eastAsia="en-GB"/>
        </w:rPr>
        <w:t xml:space="preserve"> </w:t>
      </w:r>
      <w:r w:rsidR="00A91E90" w:rsidRPr="00A91E90">
        <w:t xml:space="preserve">A graph showing the trend in homodimer </w:t>
      </w:r>
      <w:r w:rsidR="00F23509">
        <w:t>G</w:t>
      </w:r>
      <w:r w:rsidR="00A91E90" w:rsidRPr="00A91E90">
        <w:t>ibbs energy in various solvents</w:t>
      </w:r>
      <w:r w:rsidR="00756CB8">
        <w:t xml:space="preserve"> calculated from </w:t>
      </w:r>
      <w:r w:rsidR="00756CB8">
        <w:rPr>
          <w:i w:val="0"/>
          <w:iCs w:val="0"/>
        </w:rPr>
        <w:fldChar w:fldCharType="begin"/>
      </w:r>
      <w:r w:rsidR="00756CB8">
        <w:instrText xml:space="preserve"> REF _Ref59288789 \h </w:instrText>
      </w:r>
      <w:r w:rsidR="00756CB8">
        <w:rPr>
          <w:i w:val="0"/>
          <w:iCs w:val="0"/>
        </w:rPr>
      </w:r>
      <w:r w:rsidR="00756CB8">
        <w:rPr>
          <w:i w:val="0"/>
          <w:iCs w:val="0"/>
        </w:rPr>
        <w:fldChar w:fldCharType="separate"/>
      </w:r>
      <w:r w:rsidR="00BA6F40">
        <w:t xml:space="preserve">Equation </w:t>
      </w:r>
      <w:r w:rsidR="00BA6F40">
        <w:rPr>
          <w:noProof/>
        </w:rPr>
        <w:t>20</w:t>
      </w:r>
      <w:r w:rsidR="00756CB8">
        <w:rPr>
          <w:i w:val="0"/>
          <w:iCs w:val="0"/>
        </w:rPr>
        <w:fldChar w:fldCharType="end"/>
      </w:r>
      <w:r w:rsidR="00A91E90" w:rsidRPr="00A91E90">
        <w:t xml:space="preserve"> against the </w:t>
      </w:r>
      <w:r w:rsidR="00A91E90" w:rsidRPr="00A91E90">
        <w:rPr>
          <w:rFonts w:ascii="Cambria" w:hAnsi="Cambria" w:cs="Cambria"/>
          <w:lang w:val="el-GR"/>
        </w:rPr>
        <w:t>β</w:t>
      </w:r>
      <w:r w:rsidR="00F23509">
        <w:rPr>
          <w:rFonts w:ascii="Cambria" w:hAnsi="Cambria" w:cs="Cambria"/>
        </w:rPr>
        <w:t xml:space="preserve"> of the phenolate.</w:t>
      </w:r>
    </w:p>
    <w:p w14:paraId="796C087A" w14:textId="77777777" w:rsidR="00CD52D5" w:rsidRDefault="00CD52D5">
      <w:r>
        <w:rPr>
          <w:noProof/>
        </w:rPr>
        <w:drawing>
          <wp:inline distT="0" distB="0" distL="0" distR="0" wp14:anchorId="3BB4A227" wp14:editId="211FF836">
            <wp:extent cx="5648325" cy="1990725"/>
            <wp:effectExtent l="0" t="0" r="9525" b="9525"/>
            <wp:docPr id="33" name="Chart 33">
              <a:extLst xmlns:a="http://schemas.openxmlformats.org/drawingml/2006/main">
                <a:ext uri="{FF2B5EF4-FFF2-40B4-BE49-F238E27FC236}">
                  <a16:creationId xmlns:a16="http://schemas.microsoft.com/office/drawing/2014/main" id="{90AF7FAF-A149-49E7-9698-9D1B83CF6E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r w:rsidDel="00384093">
        <w:rPr>
          <w:noProof/>
        </w:rPr>
        <w:t xml:space="preserve"> </w:t>
      </w:r>
    </w:p>
    <w:p w14:paraId="29BA587F" w14:textId="1611275D" w:rsidR="00CD52D5" w:rsidRPr="00F23509" w:rsidRDefault="00CD52D5" w:rsidP="00A91E90">
      <w:pPr>
        <w:pStyle w:val="Caption"/>
      </w:pPr>
      <w:r>
        <w:t xml:space="preserve">Figure </w:t>
      </w:r>
      <w:fldSimple w:instr=" SEQ Figure \* ARABIC ">
        <w:r w:rsidR="00BA6F40">
          <w:rPr>
            <w:noProof/>
          </w:rPr>
          <w:t>18</w:t>
        </w:r>
      </w:fldSimple>
      <w:r w:rsidR="00A91E90" w:rsidRPr="00A91E90">
        <w:rPr>
          <w:rFonts w:hAnsi="Times New Roman"/>
          <w:b/>
          <w:bCs/>
          <w:color w:val="000000"/>
          <w:kern w:val="24"/>
          <w:sz w:val="28"/>
          <w:szCs w:val="28"/>
          <w:lang w:eastAsia="en-GB"/>
        </w:rPr>
        <w:t xml:space="preserve"> </w:t>
      </w:r>
      <w:r w:rsidR="00A91E90" w:rsidRPr="00A91E90">
        <w:t xml:space="preserve">A graph showing the trend in homodimer </w:t>
      </w:r>
      <w:r w:rsidR="00F23509">
        <w:t>G</w:t>
      </w:r>
      <w:r w:rsidR="00A91E90" w:rsidRPr="00A91E90">
        <w:t>ibbs energy in various solvents</w:t>
      </w:r>
      <w:r w:rsidR="001C79F5">
        <w:t xml:space="preserve"> calculated from </w:t>
      </w:r>
      <w:r w:rsidR="001C79F5">
        <w:fldChar w:fldCharType="begin"/>
      </w:r>
      <w:r w:rsidR="001C79F5">
        <w:instrText xml:space="preserve"> REF _Ref59288789 \h </w:instrText>
      </w:r>
      <w:r w:rsidR="001C79F5">
        <w:fldChar w:fldCharType="separate"/>
      </w:r>
      <w:r w:rsidR="00BA6F40">
        <w:t xml:space="preserve">Equation </w:t>
      </w:r>
      <w:r w:rsidR="00BA6F40">
        <w:rPr>
          <w:noProof/>
        </w:rPr>
        <w:t>20</w:t>
      </w:r>
      <w:r w:rsidR="001C79F5">
        <w:fldChar w:fldCharType="end"/>
      </w:r>
      <w:r w:rsidR="00A91E90" w:rsidRPr="00A91E90">
        <w:t xml:space="preserve"> against the </w:t>
      </w:r>
      <w:r w:rsidR="00A91E90" w:rsidRPr="00A91E90">
        <w:rPr>
          <w:rFonts w:ascii="Cambria" w:hAnsi="Cambria" w:cs="Cambria"/>
          <w:lang w:val="el-GR"/>
        </w:rPr>
        <w:t>α</w:t>
      </w:r>
      <w:r w:rsidR="00F23509">
        <w:rPr>
          <w:rFonts w:ascii="Cambria" w:hAnsi="Cambria" w:cs="Cambria"/>
        </w:rPr>
        <w:t xml:space="preserve"> of the phenol.</w:t>
      </w:r>
      <w:r w:rsidR="00093CFA">
        <w:rPr>
          <w:rFonts w:ascii="Cambria" w:hAnsi="Cambria" w:cs="Cambria"/>
        </w:rPr>
        <w:t xml:space="preserve"> The graph shows the </w:t>
      </w:r>
      <w:r w:rsidR="00093CFA">
        <w:rPr>
          <w:rFonts w:ascii="Calibri" w:hAnsi="Calibri" w:cs="Calibri"/>
        </w:rPr>
        <w:t>Δ</w:t>
      </w:r>
      <w:r w:rsidR="00093CFA">
        <w:rPr>
          <w:rFonts w:ascii="Cambria" w:hAnsi="Cambria" w:cs="Cambria"/>
        </w:rPr>
        <w:t xml:space="preserve">G is not </w:t>
      </w:r>
      <w:r w:rsidR="00844B0E">
        <w:rPr>
          <w:rFonts w:ascii="Cambria" w:hAnsi="Cambria" w:cs="Cambria"/>
        </w:rPr>
        <w:t xml:space="preserve">dependent on the phenols </w:t>
      </w:r>
      <w:r w:rsidR="00844B0E">
        <w:rPr>
          <w:rFonts w:ascii="Calibri" w:hAnsi="Calibri" w:cs="Calibri"/>
        </w:rPr>
        <w:t>α</w:t>
      </w:r>
      <w:r w:rsidR="00844B0E">
        <w:rPr>
          <w:rFonts w:ascii="Cambria" w:hAnsi="Cambria" w:cs="Cambria"/>
        </w:rPr>
        <w:t xml:space="preserve"> value</w:t>
      </w:r>
    </w:p>
    <w:p w14:paraId="6CE1D5B4" w14:textId="7EE80A1F" w:rsidR="00CD52D5" w:rsidRDefault="00CD52D5">
      <w:r>
        <w:lastRenderedPageBreak/>
        <w:t>There appears to be a disagreement between our calculated data and Bordwell’s observation that the binding constant for phenol-phenolate homodimer formation does not vary much based on its substituent groups. We predict a variation of 5 kJ mol</w:t>
      </w:r>
      <w:r>
        <w:rPr>
          <w:vertAlign w:val="superscript"/>
        </w:rPr>
        <w:t>-1</w:t>
      </w:r>
      <w:r>
        <w:t xml:space="preserve"> between the weakest homodimer from 4-nitrophenol, -4.3 kJ mol</w:t>
      </w:r>
      <w:r>
        <w:rPr>
          <w:vertAlign w:val="superscript"/>
        </w:rPr>
        <w:t>-1</w:t>
      </w:r>
      <w:r>
        <w:t>, and the strongest 3-cyanophenol -9.1 kJ mol</w:t>
      </w:r>
      <w:r>
        <w:rPr>
          <w:vertAlign w:val="superscript"/>
        </w:rPr>
        <w:t>-1</w:t>
      </w:r>
      <w:r>
        <w:t xml:space="preserve">. Bordwell’s rationalisation of this observation was that an electron withdrawing group would decrease the ability </w:t>
      </w:r>
      <w:r w:rsidR="00F23509">
        <w:t xml:space="preserve">of the phenolate </w:t>
      </w:r>
      <w:r>
        <w:t>to accept a hydrogen bond</w:t>
      </w:r>
      <w:r w:rsidR="00F23509">
        <w:t>,</w:t>
      </w:r>
      <w:r>
        <w:t xml:space="preserve"> but that this would be compensated by the increased ability </w:t>
      </w:r>
      <w:r w:rsidR="00F23509">
        <w:t xml:space="preserve">of the phenol to act </w:t>
      </w:r>
      <w:r>
        <w:t>as a hydrogen bond donor. The result of this idea is that there would be little change between the binding of phenol-phenolate homodimers as the benefit a group would provide to strengthening of the complex for one of the parties would have an equally strong weakening effect on the other party. The disagreement between our predicted data and Bordwell’s data could be from the binding constants calculated by Bordwell. The binding constant for the formation of the 3-cyanophenol and 3-nitrophenol homodimers from Bordwell’s data is 1513</w:t>
      </w:r>
      <w:r w:rsidR="00834B6B">
        <w:t xml:space="preserve"> M</w:t>
      </w:r>
      <w:r w:rsidR="00834B6B">
        <w:rPr>
          <w:vertAlign w:val="superscript"/>
        </w:rPr>
        <w:t>-1</w:t>
      </w:r>
      <w:r>
        <w:t xml:space="preserve"> and 2187</w:t>
      </w:r>
      <w:r w:rsidR="00834B6B">
        <w:t xml:space="preserve"> M</w:t>
      </w:r>
      <w:r w:rsidR="00834B6B">
        <w:rPr>
          <w:vertAlign w:val="superscript"/>
        </w:rPr>
        <w:t>-1</w:t>
      </w:r>
      <w:r>
        <w:t xml:space="preserve"> respectively. Using the known </w:t>
      </w:r>
      <w:r>
        <w:rPr>
          <w:rFonts w:ascii="Calibri" w:hAnsi="Calibri"/>
        </w:rPr>
        <w:t>α</w:t>
      </w:r>
      <w:r>
        <w:t xml:space="preserve"> values of the phenols and the </w:t>
      </w:r>
      <w:r>
        <w:rPr>
          <w:rFonts w:ascii="Calibri" w:hAnsi="Calibri"/>
        </w:rPr>
        <w:t>α</w:t>
      </w:r>
      <w:r>
        <w:t xml:space="preserve"> and </w:t>
      </w:r>
      <w:r>
        <w:rPr>
          <w:rFonts w:ascii="Calibri" w:hAnsi="Calibri"/>
        </w:rPr>
        <w:t>β</w:t>
      </w:r>
      <w:r>
        <w:t xml:space="preserve"> values of DMSO the </w:t>
      </w:r>
      <w:r>
        <w:rPr>
          <w:rFonts w:ascii="Calibri" w:hAnsi="Calibri"/>
        </w:rPr>
        <w:t>β</w:t>
      </w:r>
      <w:r>
        <w:t xml:space="preserve"> values of 3-cyanophenolate and 3-nitrophenolate would be 18.4 and 18.3 respectively. These values are both significantly higher than our experimentally determined values of 14.3 and 13.7. Bordwell’s values for these two phenolates varies by 0.1 while ours varies by 0.6. </w:t>
      </w:r>
    </w:p>
    <w:p w14:paraId="2ED044DD" w14:textId="6781B9A5" w:rsidR="00CD52D5" w:rsidRDefault="00CD52D5">
      <w:r>
        <w:t>The difference between the binding constants of forming homodimers is dependent on the solvent. In carbon tetrachloride the difference in the binding constants between the homodimer formation of 4-nitrophenol and 3-cyanophenol is 3</w:t>
      </w:r>
      <w:r w:rsidR="00F23509">
        <w:t>,</w:t>
      </w:r>
      <w:r>
        <w:t>000</w:t>
      </w:r>
      <w:r w:rsidR="00F23509">
        <w:t>,</w:t>
      </w:r>
      <w:r>
        <w:t>000 M</w:t>
      </w:r>
      <w:r>
        <w:rPr>
          <w:vertAlign w:val="superscript"/>
        </w:rPr>
        <w:t>-1</w:t>
      </w:r>
      <w:r>
        <w:t xml:space="preserve"> while in DMSO we would predict it to be around 35 M</w:t>
      </w:r>
      <w:r>
        <w:rPr>
          <w:vertAlign w:val="superscript"/>
        </w:rPr>
        <w:t>-1</w:t>
      </w:r>
      <w:r>
        <w:t>. A smaller difference in the binding constants means a more significant error. Bord</w:t>
      </w:r>
      <w:r w:rsidRPr="008B48B0">
        <w:t xml:space="preserve">well may have seen a more significant trend in a different solvent system. This is due to the large </w:t>
      </w:r>
      <w:r w:rsidRPr="00F27303">
        <w:rPr>
          <w:rFonts w:ascii="Cambria" w:hAnsi="Cambria" w:cs="Cambria"/>
        </w:rPr>
        <w:t>β</w:t>
      </w:r>
      <w:r w:rsidRPr="00F27303">
        <w:t xml:space="preserve"> value o</w:t>
      </w:r>
      <w:r>
        <w:t>f DMSO</w:t>
      </w:r>
      <w:r w:rsidR="00F23509">
        <w:t>,</w:t>
      </w:r>
      <w:r>
        <w:t xml:space="preserve"> and as explained earlier</w:t>
      </w:r>
      <w:r w:rsidR="00F23509">
        <w:t>,</w:t>
      </w:r>
      <w:r>
        <w:t xml:space="preserve"> the closer the solvent </w:t>
      </w:r>
      <w:r>
        <w:rPr>
          <w:rFonts w:ascii="Calibri" w:hAnsi="Calibri"/>
        </w:rPr>
        <w:t>α</w:t>
      </w:r>
      <w:r>
        <w:t xml:space="preserve"> and </w:t>
      </w:r>
      <w:r>
        <w:rPr>
          <w:rFonts w:ascii="Calibri" w:hAnsi="Calibri"/>
        </w:rPr>
        <w:t>β</w:t>
      </w:r>
      <w:r>
        <w:t xml:space="preserve"> values are to the solutes the more </w:t>
      </w:r>
      <w:r w:rsidR="00F23509">
        <w:t xml:space="preserve">that </w:t>
      </w:r>
      <w:r>
        <w:t xml:space="preserve">slight variations impact the </w:t>
      </w:r>
      <w:r w:rsidR="00F23509">
        <w:t xml:space="preserve">error in the </w:t>
      </w:r>
      <w:r>
        <w:t>result.</w:t>
      </w:r>
    </w:p>
    <w:p w14:paraId="06EEB079" w14:textId="5D3D7CE1" w:rsidR="00CD52D5" w:rsidRDefault="00CD52D5">
      <w:r>
        <w:t xml:space="preserve">Predicting the energies of forming homodimers in multiple solvents does show trends. A plot of </w:t>
      </w:r>
      <w:r>
        <w:rPr>
          <w:rFonts w:ascii="Calibri" w:hAnsi="Calibri" w:cs="Calibri"/>
        </w:rPr>
        <w:t>Δ</w:t>
      </w:r>
      <w:r w:rsidRPr="00E873C4">
        <w:rPr>
          <w:i/>
          <w:iCs/>
        </w:rPr>
        <w:t>G</w:t>
      </w:r>
      <w:r w:rsidRPr="00811CA1">
        <w:t xml:space="preserve"> </w:t>
      </w:r>
      <w:r>
        <w:t>against</w:t>
      </w:r>
      <w:r w:rsidRPr="00811CA1">
        <w:rPr>
          <w:rFonts w:ascii="Calibri" w:hAnsi="Calibri" w:cs="Calibri"/>
        </w:rPr>
        <w:t xml:space="preserve"> </w:t>
      </w:r>
      <w:r w:rsidR="00F23509">
        <w:rPr>
          <w:rFonts w:ascii="Calibri" w:hAnsi="Calibri" w:cs="Calibri"/>
        </w:rPr>
        <w:t xml:space="preserve">the </w:t>
      </w:r>
      <w:r>
        <w:rPr>
          <w:rFonts w:ascii="Calibri" w:hAnsi="Calibri" w:cs="Calibri"/>
        </w:rPr>
        <w:t>β</w:t>
      </w:r>
      <w:r>
        <w:t xml:space="preserve"> value of the phenolate</w:t>
      </w:r>
      <w:r w:rsidR="00B23992">
        <w:t xml:space="preserve"> (</w:t>
      </w:r>
      <w:r w:rsidR="00B23992">
        <w:fldChar w:fldCharType="begin"/>
      </w:r>
      <w:r w:rsidR="00B23992">
        <w:instrText xml:space="preserve"> REF _Ref68010191 \h </w:instrText>
      </w:r>
      <w:r w:rsidR="00B23992">
        <w:fldChar w:fldCharType="separate"/>
      </w:r>
      <w:r w:rsidR="00BA6F40">
        <w:t xml:space="preserve">Figure </w:t>
      </w:r>
      <w:r w:rsidR="00BA6F40">
        <w:rPr>
          <w:i/>
          <w:iCs/>
          <w:noProof/>
        </w:rPr>
        <w:t>17</w:t>
      </w:r>
      <w:r w:rsidR="00B23992">
        <w:fldChar w:fldCharType="end"/>
      </w:r>
      <w:r w:rsidR="00B23992">
        <w:t>)</w:t>
      </w:r>
      <w:r>
        <w:t xml:space="preserve"> shows clear trends of more favourable formation of homodimers the higher the </w:t>
      </w:r>
      <w:r>
        <w:rPr>
          <w:rFonts w:ascii="Calibri" w:hAnsi="Calibri" w:cs="Calibri"/>
        </w:rPr>
        <w:t>β</w:t>
      </w:r>
      <w:r>
        <w:t xml:space="preserve"> value of the phenolate. The correlation between the </w:t>
      </w:r>
      <w:r>
        <w:rPr>
          <w:rFonts w:ascii="Calibri" w:hAnsi="Calibri" w:cs="Calibri"/>
        </w:rPr>
        <w:t>β</w:t>
      </w:r>
      <w:r>
        <w:t xml:space="preserve"> value of the phenolate and the </w:t>
      </w:r>
      <w:r>
        <w:rPr>
          <w:rFonts w:ascii="Calibri" w:hAnsi="Calibri" w:cs="Calibri"/>
        </w:rPr>
        <w:t>Δ</w:t>
      </w:r>
      <w:r w:rsidRPr="00E873C4">
        <w:rPr>
          <w:i/>
          <w:iCs/>
        </w:rPr>
        <w:t>G</w:t>
      </w:r>
      <w:r>
        <w:t xml:space="preserve"> for the homodimer formation is due to the significantly larger variation in the </w:t>
      </w:r>
      <w:r>
        <w:rPr>
          <w:rFonts w:ascii="Calibri" w:hAnsi="Calibri"/>
        </w:rPr>
        <w:t>β</w:t>
      </w:r>
      <w:r>
        <w:t xml:space="preserve"> value</w:t>
      </w:r>
      <w:r w:rsidR="00F23509">
        <w:t>s</w:t>
      </w:r>
      <w:r>
        <w:t xml:space="preserve"> </w:t>
      </w:r>
      <w:r w:rsidR="00F23509">
        <w:t xml:space="preserve">of the phenolates </w:t>
      </w:r>
      <w:r>
        <w:t xml:space="preserve">compared to the </w:t>
      </w:r>
      <w:r>
        <w:rPr>
          <w:rFonts w:ascii="Calibri" w:hAnsi="Calibri"/>
        </w:rPr>
        <w:t>α</w:t>
      </w:r>
      <w:r>
        <w:t xml:space="preserve"> value</w:t>
      </w:r>
      <w:r w:rsidR="00F23509">
        <w:t>s of the phenols</w:t>
      </w:r>
      <w:r>
        <w:t xml:space="preserve">. The </w:t>
      </w:r>
      <w:r>
        <w:rPr>
          <w:rFonts w:ascii="Calibri" w:hAnsi="Calibri" w:cs="Calibri"/>
        </w:rPr>
        <w:t>β</w:t>
      </w:r>
      <w:r>
        <w:t xml:space="preserve"> values of the phenolates span nearly three units while the phenols span half a unit.</w:t>
      </w:r>
    </w:p>
    <w:p w14:paraId="0DF4D1CD" w14:textId="37EB8D7B" w:rsidR="00CD52D5" w:rsidRDefault="00CD52D5">
      <w:r>
        <w:lastRenderedPageBreak/>
        <w:t xml:space="preserve">The difference in range that the phenolates span compared to the phenols could in part be explained by the overall range of </w:t>
      </w:r>
      <w:r>
        <w:rPr>
          <w:rFonts w:ascii="Calibri" w:hAnsi="Calibri"/>
        </w:rPr>
        <w:t>β</w:t>
      </w:r>
      <w:r>
        <w:t xml:space="preserve"> being 15 natural log units while the range of </w:t>
      </w:r>
      <w:r>
        <w:rPr>
          <w:rFonts w:ascii="Calibri" w:hAnsi="Calibri"/>
        </w:rPr>
        <w:t>α</w:t>
      </w:r>
      <w:r>
        <w:t xml:space="preserve"> is around 5 natural log units. An explanation behind this could be that </w:t>
      </w:r>
      <w:r w:rsidR="006D7FFA">
        <w:t xml:space="preserve">the </w:t>
      </w:r>
      <w:r w:rsidR="00F23509">
        <w:t xml:space="preserve">negative </w:t>
      </w:r>
      <w:r>
        <w:t>electrostatic surface potential</w:t>
      </w:r>
      <w:r w:rsidR="006D7FFA">
        <w:t>s</w:t>
      </w:r>
      <w:r>
        <w:t xml:space="preserve"> </w:t>
      </w:r>
      <w:r w:rsidR="006D7FFA">
        <w:t xml:space="preserve">are more likely to be varied </w:t>
      </w:r>
      <w:r>
        <w:t xml:space="preserve">than positive </w:t>
      </w:r>
      <w:r w:rsidR="006D7FFA">
        <w:t xml:space="preserve">regions upon addition of a negative charge in the locations that </w:t>
      </w:r>
      <w:r>
        <w:t xml:space="preserve">the </w:t>
      </w:r>
      <w:r>
        <w:rPr>
          <w:rFonts w:ascii="Calibri" w:hAnsi="Calibri"/>
        </w:rPr>
        <w:t>α</w:t>
      </w:r>
      <w:r>
        <w:t xml:space="preserve"> and </w:t>
      </w:r>
      <w:r>
        <w:rPr>
          <w:rFonts w:ascii="Calibri" w:hAnsi="Calibri"/>
        </w:rPr>
        <w:t>β</w:t>
      </w:r>
      <w:r>
        <w:t xml:space="preserve"> values are taken from. As a result</w:t>
      </w:r>
      <w:r w:rsidR="006D7FFA">
        <w:t>,</w:t>
      </w:r>
      <w:r>
        <w:t xml:space="preserve"> the addition of an extra electron makes a </w:t>
      </w:r>
      <w:r w:rsidR="006D7FFA">
        <w:t xml:space="preserve">larger </w:t>
      </w:r>
      <w:r>
        <w:t>difference</w:t>
      </w:r>
      <w:r w:rsidR="006D7FFA">
        <w:t xml:space="preserve"> to </w:t>
      </w:r>
      <w:r w:rsidR="006D7FFA">
        <w:rPr>
          <w:rFonts w:ascii="Calibri" w:hAnsi="Calibri"/>
        </w:rPr>
        <w:t xml:space="preserve">β </w:t>
      </w:r>
      <w:r w:rsidR="006D7FFA">
        <w:t>than</w:t>
      </w:r>
      <w:r w:rsidR="006D7FFA">
        <w:rPr>
          <w:rFonts w:ascii="Calibri" w:hAnsi="Calibri"/>
        </w:rPr>
        <w:t xml:space="preserve"> α</w:t>
      </w:r>
      <w:r>
        <w:t xml:space="preserve">. </w:t>
      </w:r>
    </w:p>
    <w:p w14:paraId="04214FA9" w14:textId="394034BD" w:rsidR="00CD52D5" w:rsidRDefault="00CD52D5">
      <w:r>
        <w:t xml:space="preserve">As a result, the </w:t>
      </w:r>
      <w:r>
        <w:rPr>
          <w:rFonts w:ascii="Calibri" w:hAnsi="Calibri" w:cs="Calibri"/>
        </w:rPr>
        <w:t xml:space="preserve">β </w:t>
      </w:r>
      <w:r>
        <w:t xml:space="preserve">value of the phenolate makes a far larger impact on the homodimer formation then the </w:t>
      </w:r>
      <w:r>
        <w:rPr>
          <w:rFonts w:ascii="Calibri" w:hAnsi="Calibri" w:cs="Calibri"/>
        </w:rPr>
        <w:t>α</w:t>
      </w:r>
      <w:r w:rsidR="006D7FFA">
        <w:rPr>
          <w:rFonts w:ascii="Calibri" w:hAnsi="Calibri" w:cs="Calibri"/>
        </w:rPr>
        <w:t xml:space="preserve"> of the </w:t>
      </w:r>
      <w:r w:rsidR="006D7FFA">
        <w:t>phenol</w:t>
      </w:r>
      <w:r>
        <w:t>. There is slight agreement with Bordwell’s idea that a stronger hydrogen bond donor phenol will produce a worse hydrogen bond accepting phenolate (</w:t>
      </w:r>
      <w:r w:rsidR="00880277">
        <w:fldChar w:fldCharType="begin"/>
      </w:r>
      <w:r w:rsidR="00880277">
        <w:instrText xml:space="preserve"> REF _Ref59289215 \h </w:instrText>
      </w:r>
      <w:r w:rsidR="00880277">
        <w:fldChar w:fldCharType="separate"/>
      </w:r>
      <w:r w:rsidR="00BA6F40">
        <w:t xml:space="preserve">Figure </w:t>
      </w:r>
      <w:r w:rsidR="00BA6F40">
        <w:rPr>
          <w:i/>
          <w:iCs/>
          <w:noProof/>
        </w:rPr>
        <w:t>15</w:t>
      </w:r>
      <w:r w:rsidR="00880277">
        <w:fldChar w:fldCharType="end"/>
      </w:r>
      <w:r>
        <w:t>)</w:t>
      </w:r>
      <w:r w:rsidR="006D7FFA">
        <w:t xml:space="preserve">, but </w:t>
      </w:r>
      <w:r>
        <w:t>the trend has significant scatter</w:t>
      </w:r>
      <w:r w:rsidR="006D7FFA">
        <w:t>. Hence,</w:t>
      </w:r>
      <w:r>
        <w:t xml:space="preserve"> knowing a </w:t>
      </w:r>
      <w:r w:rsidR="006D7FFA">
        <w:t xml:space="preserve">the </w:t>
      </w:r>
      <w:r>
        <w:rPr>
          <w:rFonts w:ascii="Calibri" w:hAnsi="Calibri"/>
        </w:rPr>
        <w:t>α</w:t>
      </w:r>
      <w:r>
        <w:t xml:space="preserve"> value </w:t>
      </w:r>
      <w:r w:rsidR="006D7FFA">
        <w:t xml:space="preserve">of a phenol </w:t>
      </w:r>
      <w:r>
        <w:t>would not provide information to how strong the homodimer bond would be. The correlation does not appear to be strongly linear and it certainly does not have the appropriate gradient for the accepting and donating properties to cancel each other out for Bordwell’s observation and explanation to be valid.</w:t>
      </w:r>
    </w:p>
    <w:p w14:paraId="0CF9C3FD" w14:textId="39EE613E" w:rsidR="00CD52D5" w:rsidRDefault="00CD52D5">
      <w:r>
        <w:t xml:space="preserve">The solvent that the homodimers are dissolved in will also make a difference to the </w:t>
      </w:r>
      <w:r>
        <w:rPr>
          <w:rFonts w:ascii="Calibri" w:hAnsi="Calibri" w:cs="Calibri"/>
        </w:rPr>
        <w:t>Δ</w:t>
      </w:r>
      <w:r w:rsidRPr="00E873C4">
        <w:rPr>
          <w:i/>
          <w:iCs/>
        </w:rPr>
        <w:t>G</w:t>
      </w:r>
      <w:r>
        <w:t xml:space="preserve"> for the formation of the homodimers. Not only does the solvent alter the energy for the formation of the same homodimer but it also alters the trends across the series of phenol-phenolates. </w:t>
      </w:r>
      <w:r w:rsidR="006D7FFA">
        <w:t>W</w:t>
      </w:r>
      <w:r>
        <w:t>hile Bordwell did not see much variation in the binding constants for homodimers</w:t>
      </w:r>
      <w:r w:rsidR="006D7FFA">
        <w:t>,</w:t>
      </w:r>
      <w:r>
        <w:t xml:space="preserve"> it may have become more apparent in solvents </w:t>
      </w:r>
      <w:r w:rsidR="006D7FFA">
        <w:t xml:space="preserve">that </w:t>
      </w:r>
      <w:r>
        <w:t>are worse hydrogen bond donors.</w:t>
      </w:r>
    </w:p>
    <w:p w14:paraId="64E08039" w14:textId="77777777" w:rsidR="00CD52D5" w:rsidRDefault="00CD52D5" w:rsidP="00D70DC7">
      <w:pPr>
        <w:pStyle w:val="Heading2"/>
      </w:pPr>
      <w:bookmarkStart w:id="71" w:name="_Toc59899613"/>
      <w:r>
        <w:t>2.4 Conclusion</w:t>
      </w:r>
      <w:bookmarkEnd w:id="71"/>
    </w:p>
    <w:p w14:paraId="13A3F735" w14:textId="0582F173" w:rsidR="00CD52D5" w:rsidRPr="00F27303" w:rsidRDefault="00CD52D5" w:rsidP="00C559CF">
      <w:r>
        <w:t>We have determined th</w:t>
      </w:r>
      <w:r w:rsidR="006D7FFA">
        <w:t>e</w:t>
      </w:r>
      <w:r>
        <w:t xml:space="preserve"> </w:t>
      </w:r>
      <w:r>
        <w:rPr>
          <w:rFonts w:ascii="Calibri" w:hAnsi="Calibri" w:cs="Calibri"/>
        </w:rPr>
        <w:t>β</w:t>
      </w:r>
      <w:r>
        <w:t xml:space="preserve"> values of seven phenolates </w:t>
      </w:r>
      <w:r w:rsidR="006D7FFA">
        <w:t xml:space="preserve">that </w:t>
      </w:r>
      <w:r>
        <w:t xml:space="preserve">have not been </w:t>
      </w:r>
      <w:r w:rsidR="006D7FFA">
        <w:t xml:space="preserve">previously </w:t>
      </w:r>
      <w:r>
        <w:t xml:space="preserve">determined. The </w:t>
      </w:r>
      <w:r>
        <w:rPr>
          <w:rFonts w:ascii="Calibri" w:hAnsi="Calibri" w:cs="Calibri"/>
        </w:rPr>
        <w:t>β</w:t>
      </w:r>
      <w:r>
        <w:t xml:space="preserve"> values were determined in acetonitrile and dichloromethane and agree within error apart from 3-cyanophenolate. The range of the </w:t>
      </w:r>
      <w:r>
        <w:rPr>
          <w:rFonts w:ascii="Calibri" w:hAnsi="Calibri" w:cs="Calibri"/>
        </w:rPr>
        <w:t>β</w:t>
      </w:r>
      <w:r>
        <w:t xml:space="preserve"> values measured is 2.8 units. The </w:t>
      </w:r>
      <w:r>
        <w:rPr>
          <w:rFonts w:ascii="Calibri" w:hAnsi="Calibri" w:cs="Calibri"/>
        </w:rPr>
        <w:t>β</w:t>
      </w:r>
      <w:r>
        <w:t xml:space="preserve"> value of phenolates less electron withdrawing than 3-cyanophenolate was not possible due to stability issues with the tetrabutylammonium phenolates. We have seen a variation in the </w:t>
      </w:r>
      <w:r>
        <w:rPr>
          <w:rFonts w:ascii="Calibri" w:hAnsi="Calibri"/>
        </w:rPr>
        <w:t>β</w:t>
      </w:r>
      <w:r>
        <w:t xml:space="preserve"> values as the substituents on the ring change and the position of these substituents change as we had planned although we were not able to expand the range of phenolates to those with electron donating groups as those species were too unstable to work with under the conditions.</w:t>
      </w:r>
    </w:p>
    <w:p w14:paraId="144F6055" w14:textId="4973784F" w:rsidR="00CD52D5" w:rsidRDefault="00CD52D5" w:rsidP="00C559CF">
      <w:r>
        <w:t xml:space="preserve">The variation in the </w:t>
      </w:r>
      <w:r>
        <w:rPr>
          <w:rFonts w:ascii="Calibri" w:hAnsi="Calibri"/>
        </w:rPr>
        <w:t>β</w:t>
      </w:r>
      <w:r>
        <w:t xml:space="preserve"> value of the phenolates does not correlate well to other parameters of the phenols such as the </w:t>
      </w:r>
      <w:proofErr w:type="spellStart"/>
      <w:r>
        <w:t>p</w:t>
      </w:r>
      <w:r>
        <w:rPr>
          <w:i/>
          <w:iCs/>
        </w:rPr>
        <w:t>K</w:t>
      </w:r>
      <w:r>
        <w:rPr>
          <w:vertAlign w:val="subscript"/>
        </w:rPr>
        <w:t>a</w:t>
      </w:r>
      <w:proofErr w:type="spellEnd"/>
      <w:r>
        <w:t xml:space="preserve"> or </w:t>
      </w:r>
      <w:r>
        <w:rPr>
          <w:rFonts w:ascii="Calibri" w:hAnsi="Calibri"/>
        </w:rPr>
        <w:t>α</w:t>
      </w:r>
      <w:r>
        <w:t xml:space="preserve"> of the acid. This indicates there is a fundamental difference between the origin of the </w:t>
      </w:r>
      <w:r>
        <w:rPr>
          <w:rFonts w:ascii="Calibri" w:hAnsi="Calibri"/>
        </w:rPr>
        <w:t>α</w:t>
      </w:r>
      <w:r>
        <w:t xml:space="preserve"> and </w:t>
      </w:r>
      <w:proofErr w:type="spellStart"/>
      <w:r>
        <w:t>p</w:t>
      </w:r>
      <w:r>
        <w:rPr>
          <w:i/>
          <w:iCs/>
        </w:rPr>
        <w:t>K</w:t>
      </w:r>
      <w:r>
        <w:rPr>
          <w:vertAlign w:val="subscript"/>
        </w:rPr>
        <w:t>a</w:t>
      </w:r>
      <w:proofErr w:type="spellEnd"/>
      <w:r>
        <w:t xml:space="preserve"> </w:t>
      </w:r>
      <w:r w:rsidRPr="00A07BD9">
        <w:t xml:space="preserve">compared to the </w:t>
      </w:r>
      <w:r w:rsidRPr="00F27303">
        <w:rPr>
          <w:rFonts w:ascii="Cambria" w:hAnsi="Cambria" w:cs="Cambria"/>
        </w:rPr>
        <w:t>β</w:t>
      </w:r>
      <w:r w:rsidRPr="00F27303">
        <w:t>.</w:t>
      </w:r>
      <w:r>
        <w:t xml:space="preserve"> The Hunter group had </w:t>
      </w:r>
      <w:r>
        <w:lastRenderedPageBreak/>
        <w:t xml:space="preserve">already shown there was not perfect correlation between the </w:t>
      </w:r>
      <w:r>
        <w:rPr>
          <w:rFonts w:ascii="Calibri" w:hAnsi="Calibri"/>
        </w:rPr>
        <w:t>β</w:t>
      </w:r>
      <w:r>
        <w:t xml:space="preserve"> </w:t>
      </w:r>
      <w:r w:rsidRPr="00F27303">
        <w:t xml:space="preserve">value of an anion and the </w:t>
      </w:r>
      <w:proofErr w:type="spellStart"/>
      <w:r w:rsidRPr="00F27303">
        <w:t>p</w:t>
      </w:r>
      <w:r>
        <w:rPr>
          <w:i/>
          <w:iCs/>
        </w:rPr>
        <w:t>K</w:t>
      </w:r>
      <w:r>
        <w:rPr>
          <w:vertAlign w:val="subscript"/>
        </w:rPr>
        <w:t>a</w:t>
      </w:r>
      <w:proofErr w:type="spellEnd"/>
      <w:r>
        <w:t xml:space="preserve"> </w:t>
      </w:r>
      <w:r w:rsidR="006D7FFA">
        <w:t>of the acid. H</w:t>
      </w:r>
      <w:r>
        <w:t>owever</w:t>
      </w:r>
      <w:r w:rsidR="006D7FFA">
        <w:t>,</w:t>
      </w:r>
      <w:r>
        <w:t xml:space="preserve"> our systematic variation of </w:t>
      </w:r>
      <w:r w:rsidR="00292ABE">
        <w:t>phenolates</w:t>
      </w:r>
      <w:r>
        <w:t xml:space="preserve"> shows </w:t>
      </w:r>
      <w:r w:rsidR="00A3767F">
        <w:t xml:space="preserve">the lack of correlation between </w:t>
      </w:r>
      <w:proofErr w:type="spellStart"/>
      <w:r w:rsidR="00A3767F">
        <w:t>p</w:t>
      </w:r>
      <w:r w:rsidR="00A3767F">
        <w:rPr>
          <w:i/>
          <w:iCs/>
        </w:rPr>
        <w:t>K</w:t>
      </w:r>
      <w:r w:rsidR="00A3767F">
        <w:rPr>
          <w:vertAlign w:val="subscript"/>
        </w:rPr>
        <w:t>a</w:t>
      </w:r>
      <w:proofErr w:type="spellEnd"/>
      <w:r w:rsidR="00A3767F">
        <w:t xml:space="preserve"> and </w:t>
      </w:r>
      <w:r w:rsidR="00757589">
        <w:rPr>
          <w:rFonts w:ascii="Calibri" w:hAnsi="Calibri" w:cs="Calibri"/>
        </w:rPr>
        <w:t>β</w:t>
      </w:r>
      <w:r w:rsidR="00757589">
        <w:t xml:space="preserve"> value to extend to molecules of the same classification</w:t>
      </w:r>
      <w:r w:rsidR="00B81ABB">
        <w:t xml:space="preserve"> </w:t>
      </w:r>
      <w:r>
        <w:t xml:space="preserve">. The </w:t>
      </w:r>
      <w:r>
        <w:rPr>
          <w:rFonts w:ascii="Calibri" w:hAnsi="Calibri" w:cs="Calibri"/>
        </w:rPr>
        <w:t>β</w:t>
      </w:r>
      <w:r>
        <w:t xml:space="preserve"> value of a second binding from the same atom has been determined directly through a hydrogen bond titration of 2-phenol-2-phenolate (11.5) and it is comparable to that of the </w:t>
      </w:r>
      <w:r>
        <w:rPr>
          <w:rFonts w:ascii="Calibri" w:hAnsi="Calibri" w:cs="Calibri"/>
        </w:rPr>
        <w:t>β</w:t>
      </w:r>
      <w:r>
        <w:t xml:space="preserve"> value of a strongly stabilised phenolates first binding (11.5 for 3-trifluoro-4-nitrophenolate). The addition of a strong hydrogen bond to an oxyanion does suppress the </w:t>
      </w:r>
      <w:r>
        <w:rPr>
          <w:rFonts w:ascii="Calibri" w:hAnsi="Calibri"/>
        </w:rPr>
        <w:t>β</w:t>
      </w:r>
      <w:r>
        <w:t xml:space="preserve"> value by several units, but the species is still capable of forming a strong hydrogen bond and is certainly not made inert. The formation of a hydrogen bond to a phenolate is neither independent of its context, nor exclusive. Further tests on the comparison between the behaviour of a phenolate stabilised through hydrogen bonds and substituent electron withdrawing effects is needed.</w:t>
      </w:r>
    </w:p>
    <w:p w14:paraId="368C6E52" w14:textId="4F42F54E" w:rsidR="00CD52D5" w:rsidRPr="00437610" w:rsidRDefault="00CD52D5">
      <w:r>
        <w:t xml:space="preserve">By independently </w:t>
      </w:r>
      <w:r w:rsidRPr="00F83C67">
        <w:t>measuring the hydrogen bond donor and accepting abil</w:t>
      </w:r>
      <w:r>
        <w:t xml:space="preserve">ities of phenols and their corresponding phenolates we have determined that the hydrogen bond accepting ability of phenolates is not compensated by the corresponding phenols </w:t>
      </w:r>
      <w:r>
        <w:rPr>
          <w:rFonts w:ascii="Calibri" w:hAnsi="Calibri" w:cs="Calibri"/>
        </w:rPr>
        <w:t>α</w:t>
      </w:r>
      <w:r>
        <w:t xml:space="preserve"> value as predicted by Bordwell. The disagreement between our data and Bordwell’s experiments is due to poor correlation between the </w:t>
      </w:r>
      <w:r>
        <w:rPr>
          <w:rFonts w:ascii="Calibri" w:hAnsi="Calibri"/>
        </w:rPr>
        <w:t>α</w:t>
      </w:r>
      <w:r>
        <w:t xml:space="preserve"> and </w:t>
      </w:r>
      <w:r>
        <w:rPr>
          <w:rFonts w:ascii="Calibri" w:hAnsi="Calibri"/>
        </w:rPr>
        <w:t>β</w:t>
      </w:r>
      <w:r>
        <w:t xml:space="preserve"> value which fundamentally disagrees with Bordwell’s </w:t>
      </w:r>
      <w:r w:rsidRPr="006529C2">
        <w:t xml:space="preserve">implication that the </w:t>
      </w:r>
      <w:r w:rsidRPr="00F27303">
        <w:t xml:space="preserve">hydrogen bond donating ability </w:t>
      </w:r>
      <w:r w:rsidRPr="006529C2">
        <w:t xml:space="preserve">of </w:t>
      </w:r>
      <w:r w:rsidR="00274B7F">
        <w:t>a</w:t>
      </w:r>
      <w:r w:rsidRPr="006529C2">
        <w:t xml:space="preserve"> phenol is proportional</w:t>
      </w:r>
      <w:r>
        <w:t xml:space="preserve"> to the accepting ability of the phenolate. The disagreement is further expressed as </w:t>
      </w:r>
      <w:r w:rsidR="005A7D3E">
        <w:t xml:space="preserve">the change due to the substituent effects changes the </w:t>
      </w:r>
      <w:r w:rsidR="005A7D3E">
        <w:rPr>
          <w:rFonts w:ascii="Calibri" w:hAnsi="Calibri" w:cs="Calibri"/>
        </w:rPr>
        <w:t>β</w:t>
      </w:r>
      <w:r w:rsidR="005A7D3E">
        <w:t xml:space="preserve"> of the phenolate more than the </w:t>
      </w:r>
      <w:r w:rsidR="005A7D3E">
        <w:rPr>
          <w:rFonts w:ascii="Calibri" w:hAnsi="Calibri" w:cs="Calibri"/>
        </w:rPr>
        <w:t>α</w:t>
      </w:r>
      <w:r w:rsidR="005A7D3E">
        <w:t xml:space="preserve"> of the phenol</w:t>
      </w:r>
      <w:r>
        <w:t xml:space="preserve">. We believe the disagreement </w:t>
      </w:r>
      <w:r w:rsidR="00274B7F">
        <w:t xml:space="preserve">arises due to </w:t>
      </w:r>
      <w:r>
        <w:t>Bordwell</w:t>
      </w:r>
      <w:r w:rsidR="00274B7F">
        <w:t xml:space="preserve">’s experiments being </w:t>
      </w:r>
      <w:r>
        <w:t>performed</w:t>
      </w:r>
      <w:r w:rsidR="00274B7F">
        <w:t xml:space="preserve"> </w:t>
      </w:r>
      <w:r>
        <w:t>in DMSO</w:t>
      </w:r>
      <w:r w:rsidR="00274B7F">
        <w:t>,</w:t>
      </w:r>
      <w:r w:rsidR="00BC35C5">
        <w:t xml:space="preserve"> </w:t>
      </w:r>
      <w:r>
        <w:t xml:space="preserve">which is a strong hydrogen bond donor </w:t>
      </w:r>
      <w:r w:rsidR="008A2172">
        <w:t xml:space="preserve">and acceptor </w:t>
      </w:r>
      <w:r w:rsidR="00274B7F">
        <w:t xml:space="preserve">that </w:t>
      </w:r>
      <w:r>
        <w:t xml:space="preserve">would </w:t>
      </w:r>
      <w:r w:rsidR="008A2172">
        <w:t>compete with</w:t>
      </w:r>
      <w:r>
        <w:t xml:space="preserve"> the phenolate and so have result in a compressed scale for binding constant for forming homodimers.</w:t>
      </w:r>
    </w:p>
    <w:p w14:paraId="20D54E05" w14:textId="0284CE5D" w:rsidR="0058259A" w:rsidRDefault="0058259A" w:rsidP="00CD52D5"/>
    <w:p w14:paraId="3BED6E19" w14:textId="77777777" w:rsidR="0058259A" w:rsidRDefault="0058259A">
      <w:r>
        <w:br w:type="page"/>
      </w:r>
    </w:p>
    <w:p w14:paraId="71E0DC95" w14:textId="77777777" w:rsidR="0058259A" w:rsidRDefault="0058259A" w:rsidP="00D76B6C">
      <w:pPr>
        <w:pStyle w:val="Heading1"/>
      </w:pPr>
      <w:bookmarkStart w:id="72" w:name="_Toc59899614"/>
      <w:r>
        <w:lastRenderedPageBreak/>
        <w:t xml:space="preserve">3. </w:t>
      </w:r>
      <w:r w:rsidRPr="00D71303">
        <w:t>Solvent effects on</w:t>
      </w:r>
      <w:r>
        <w:t xml:space="preserve"> the</w:t>
      </w:r>
      <w:r w:rsidRPr="00D71303">
        <w:t xml:space="preserve"> kinetics</w:t>
      </w:r>
      <w:r>
        <w:t xml:space="preserve"> of transesterification reactions</w:t>
      </w:r>
      <w:bookmarkEnd w:id="72"/>
    </w:p>
    <w:p w14:paraId="5A7B28F4" w14:textId="77777777" w:rsidR="0058259A" w:rsidRPr="00B5641B" w:rsidRDefault="0058259A" w:rsidP="00D70DC7">
      <w:pPr>
        <w:pStyle w:val="Heading2"/>
      </w:pPr>
      <w:bookmarkStart w:id="73" w:name="_Toc59899615"/>
      <w:r>
        <w:t>3.1 Introduction</w:t>
      </w:r>
      <w:bookmarkEnd w:id="73"/>
    </w:p>
    <w:p w14:paraId="41DEF6FA" w14:textId="67E5F49F" w:rsidR="0058259A" w:rsidRDefault="0058259A" w:rsidP="00C559CF">
      <w:r>
        <w:t>Understanding the extent that direct intermolecular interactions play in affecting a reaction’s rate constant is important for creating a new model capable of predicting solvent effects on reactivity</w:t>
      </w:r>
      <w:r w:rsidRPr="00B640B8">
        <w:t>.</w:t>
      </w:r>
      <w:r>
        <w:t xml:space="preserve"> Predicting the effects solvents have on reactivity is important as most chemical reactions use solvents, both in small scale research facilities </w:t>
      </w:r>
      <w:r w:rsidR="00274B7F">
        <w:t xml:space="preserve">and </w:t>
      </w:r>
      <w:r>
        <w:t xml:space="preserve">on an industrial scale. Predicting the effect solvents have on reactivity has been attempted in many ways, either computationally with explicit or implicit solvent, or using linear free energy relationships </w:t>
      </w:r>
      <w:r w:rsidR="00274B7F">
        <w:t xml:space="preserve">that </w:t>
      </w:r>
      <w:r>
        <w:t>relate experimentally obtained solvent properties to a change in free energy. Currently, each method used to predict solvent affects involves compromises and different situations favour</w:t>
      </w:r>
      <w:r w:rsidR="00274B7F">
        <w:t xml:space="preserve"> </w:t>
      </w:r>
      <w:r>
        <w:t>different models.</w:t>
      </w:r>
    </w:p>
    <w:p w14:paraId="21B5A299" w14:textId="77777777" w:rsidR="0058259A" w:rsidRDefault="0058259A" w:rsidP="00D70DC7">
      <w:pPr>
        <w:pStyle w:val="Heading3"/>
      </w:pPr>
      <w:bookmarkStart w:id="74" w:name="_Toc59899616"/>
      <w:r>
        <w:t>3.1.1 Computational approach</w:t>
      </w:r>
      <w:bookmarkEnd w:id="74"/>
    </w:p>
    <w:p w14:paraId="502B8FE3" w14:textId="5188FD4D" w:rsidR="0058259A" w:rsidRDefault="0058259A" w:rsidP="00C559CF">
      <w:r>
        <w:t xml:space="preserve">One method of modelling solvent systems via computational means </w:t>
      </w:r>
      <w:r w:rsidR="00A62F0C">
        <w:t xml:space="preserve">is </w:t>
      </w:r>
      <w:r>
        <w:t xml:space="preserve"> implicit continuum solvation</w:t>
      </w:r>
      <w:r w:rsidR="00A62F0C">
        <w:t xml:space="preserve">, </w:t>
      </w:r>
      <w:r>
        <w:t>where the solvents effects are reduced to how the dielectric constant surrounding the reactants is changed by the bulk solvent. This method saves significant time in not requiring any additional calculations on molecules outside of those directly involved in the reaction. A derivative of this form is the COSMO solvation model</w:t>
      </w:r>
      <w:r w:rsidR="00274B7F">
        <w:t>,</w:t>
      </w:r>
      <w:r>
        <w:t xml:space="preserve"> which has the significant advantage of being able to apply the dielectric continuum of solvent mixtures at variable temperatures.</w:t>
      </w:r>
      <w:r>
        <w:fldChar w:fldCharType="begin" w:fldLock="1"/>
      </w:r>
      <w:r w:rsidR="006E5898">
        <w:instrText>ADDIN CSL_CITATION {"citationItems":[{"id":"ITEM-1","itemData":{"DOI":"10.1002/wcms.1338","ISSN":"1759-0876","abstract":"The conductor-like screening model COSMO, a variant of the dielectric continuum solvation models, has become very popular due to its algorithmic simplicity, numerical stability, and its great insensitivity with respect to outlying charge errors. The advanced model COSMO-RS, i.e., COSMO for realistic solvation, is a statistical thermodynamics theory based on COSMO polarization charge densities, which overcomes many of the limitations and theoretical shortcomings of dielectric continuum models. Due to its ability to treat mixtures at variable temperatures, it has become very popular in chemical engineering and in wide areas of physical and medicinal chemistry. COSMO-RS may currently be considered the most accurate model for the prediction of solvation energies. This article provides a short description of the basic concepts of both models, of the differences with other solvation models, and of their application areas. Finally, Direct-COSMO-RS, a recent direct integration of the COSMO-RS concept into quantum chemical calculations, is briefly described. WIREs Comput Mol Sci 2018, 8:e1338. doi: 10.1002/wcms.1338. This article is categorized under: Structure and Mechanism &gt; Computational Materials Science.","author":[{"dropping-particle":"","family":"Klamt","given":"Andreas","non-dropping-particle":"","parse-names":false,"suffix":""}],"container-title":"WIREs Computational Molecular Science","id":"ITEM-1","issue":"1","issued":{"date-parts":[["2018","1","28"]]},"page":"1-11","title":"The COSMO and COSMO</w:instrText>
      </w:r>
      <w:r w:rsidR="006E5898">
        <w:rPr>
          <w:rFonts w:ascii="Times New Roman" w:hAnsi="Times New Roman" w:cs="Times New Roman"/>
        </w:rPr>
        <w:instrText>‐</w:instrText>
      </w:r>
      <w:r w:rsidR="006E5898">
        <w:instrText>RS solvation models","type":"article-journal","volume":"8"},"uris":["http://www.mendeley.com/documents/?uuid=18b1265b-49e0-46bb-a5de-db0fd4f18e04"]}],"mendeley":{"formattedCitation":"&lt;sup&gt;55&lt;/sup&gt;","plainTextFormattedCitation":"55","previouslyFormattedCitation":"&lt;sup&gt;55&lt;/sup&gt;"},"properties":{"noteIndex":0},"schema":"https://github.com/citation-style-language/schema/raw/master/csl-citation.json"}</w:instrText>
      </w:r>
      <w:r>
        <w:fldChar w:fldCharType="separate"/>
      </w:r>
      <w:r w:rsidR="001145D0" w:rsidRPr="001145D0">
        <w:rPr>
          <w:noProof/>
          <w:vertAlign w:val="superscript"/>
        </w:rPr>
        <w:t>55</w:t>
      </w:r>
      <w:r>
        <w:fldChar w:fldCharType="end"/>
      </w:r>
      <w:r>
        <w:t xml:space="preserve"> These conditions are particularly useful for industrial chemists</w:t>
      </w:r>
      <w:r w:rsidR="00A62F0C">
        <w:t>,</w:t>
      </w:r>
      <w:r>
        <w:t xml:space="preserve"> where a range of temperatures are frequently used. This method however lacks the information of direct interactions between solvents and solutes </w:t>
      </w:r>
      <w:r w:rsidR="00274B7F">
        <w:t xml:space="preserve">that can otherwise </w:t>
      </w:r>
      <w:r>
        <w:t>be provided by quantum mechanical and molecular modelling.</w:t>
      </w:r>
    </w:p>
    <w:p w14:paraId="323BDC2B" w14:textId="0F6A6671" w:rsidR="0058259A" w:rsidRDefault="0058259A" w:rsidP="00C559CF">
      <w:r>
        <w:t xml:space="preserve">Using implicit solvent does not account for any direct interaction between reactants and the solvent and instead treats the solvent as a bulk medium. Implicit solvation is computationally light but lack the specific interactions </w:t>
      </w:r>
      <w:r w:rsidR="00274B7F">
        <w:t>that</w:t>
      </w:r>
      <w:r>
        <w:t xml:space="preserve"> occur between the reactants and solvent.</w:t>
      </w:r>
    </w:p>
    <w:p w14:paraId="3D7A3C42" w14:textId="1C41E2CC" w:rsidR="0058259A" w:rsidRDefault="0058259A" w:rsidP="00C559CF">
      <w:r>
        <w:t xml:space="preserve">Quantum mechanical (QM) calculations on multiple explicit solvent molecules interacting with the reactants is exceptionally resource-heavy with growth in computational scaling </w:t>
      </w:r>
      <w:r w:rsidR="00274B7F">
        <w:t>with</w:t>
      </w:r>
      <w:r>
        <w:t xml:space="preserve"> N</w:t>
      </w:r>
      <w:r>
        <w:rPr>
          <w:vertAlign w:val="superscript"/>
        </w:rPr>
        <w:t>3</w:t>
      </w:r>
      <w:r>
        <w:t xml:space="preserve"> time for every additional basis function. As a result, QM calculation alone may be impractical for situations involving solvent interactions.  </w:t>
      </w:r>
    </w:p>
    <w:p w14:paraId="15667344" w14:textId="26A66116" w:rsidR="0058259A" w:rsidRDefault="0058259A" w:rsidP="00C559CF">
      <w:r>
        <w:t xml:space="preserve">Quantum mechanical and molecular modelling (QM/MM) hybrid calculations are a practical compromise. The exponential growth in the computing power required for </w:t>
      </w:r>
      <w:r>
        <w:lastRenderedPageBreak/>
        <w:t xml:space="preserve">every basis function added is lower than that of QM calculations by having classical molecular dynamics model part of the system with the areas of specific interest being modelled QM. QM/MM can require prior knowledge of the system </w:t>
      </w:r>
      <w:r w:rsidR="001643B8">
        <w:t>to</w:t>
      </w:r>
      <w:r>
        <w:t xml:space="preserve"> optimise the use of the more accurate QM modelling. If the system does not have prior examples to inform the user</w:t>
      </w:r>
      <w:r w:rsidR="001643B8">
        <w:t>,</w:t>
      </w:r>
      <w:r>
        <w:t xml:space="preserve"> it may take time to optimise.</w:t>
      </w:r>
    </w:p>
    <w:p w14:paraId="1660AF87" w14:textId="57E74C94" w:rsidR="0058259A" w:rsidRDefault="0058259A" w:rsidP="00C559CF">
      <w:r>
        <w:t>One option to reduce the computational load is to model the system with "micro solvation" were only a few key solvent molecules are added to the computational model. Limiting the number of molecules in the system saves time and it can be combined with a continuum model</w:t>
      </w:r>
      <w:r w:rsidR="00D660B1">
        <w:t>.</w:t>
      </w:r>
      <w:r>
        <w:fldChar w:fldCharType="begin" w:fldLock="1"/>
      </w:r>
      <w:r w:rsidR="006E5898">
        <w:instrText xml:space="preserve">ADDIN CSL_CITATION {"citationItems":[{"id":"ITEM-1","itemData":{"DOI":"10.1021/acs.jpcc.7b05545","abstract":"Solvation is crucial in many chemical and electrochemical processes related to alcohol conversion on metal surfaces. Particularly, understanding the dehydrogenation mechanism of methanol on solvated Pd, Pt, and Ru surfaces could allow the design of efficient methanol fuel cells. The large computational cost related to adopting an explicit solvation approach into density functional theory can be reduced drastically by using implicit solvation methods. In this study, we use our recently developed continuum solvation model (MGCM) to elucidate the minimum number of explicit water molecules to add to the solvated methanol/metal surface systems to reproduce experimental data with an optimized balance between time and reliability. Our results stress the importance of adding two explicit water molecules, especially for the case of Ru surfaces. For this later system, we provide a first insight into the decomposition mechanism of methanol using first-principles calculations. Our predictions can be then a useful reference for future studies that aim at designing more efficient heterogeneous catalysts with solvents. </w:instrText>
      </w:r>
      <w:r w:rsidR="006E5898">
        <w:rPr>
          <w:rFonts w:ascii="Times New Roman" w:hAnsi="Times New Roman" w:cs="Times New Roman"/>
        </w:rPr>
        <w:instrText>■</w:instrText>
      </w:r>
      <w:r w:rsidR="006E5898">
        <w:instrText xml:space="preserve"> INTRODUCTION Biomass-derived compounds have received increasing attention in recent years as an alternative source of energy to fossil fuels. 1 Commonly biomass resources contain significant amounts of water. To avoid the complexity of long carbon polyalcohols, studies have been centered in surrogates, small alcohols, that already are of technological interest. Among such compounds, methanol, the simplest alcohol, has many advantages as energy carrier due to its high hydrogen content, availability, low cost, and ease of transport and storage. The use of methanol as a fuel is based on the so-called fuel-cell technology with potential applications in portable power and electric vehicles. 2 Direct methanol fuel cells (DMFCs) are used to decompose methanol to produce electricity. On the anode side of the DMFC methanol is oxidized on a metal catalyst such as platinum (Pt), palladium (Pd), or ruthenium (Ru) in an aqueous environment. 2 Water plays then a key role on the surface chemistry in DMFCs as it interacts with the adsorbate through hydrogen bonds, short-, and long-range interactions, and it modifies the number of available active sites on the metal catalyst. Therefore, should an active and selective catalyst be designed, the effect of the environment is to be considered carefully. Density functional theory (DFT) has been employed extensively in metha…","author":[{"dropping-particle":"","family":"Garcia-Rate","given":"Miquel","non-dropping-particle":"","parse-names":false,"suffix":""},{"dropping-particle":"","family":"García-Muelas","given":"Rodrigo","non-dropping-particle":"","parse-names":false,"suffix":""},{"dropping-particle":"","family":"Lo","given":"ria","non-dropping-particle":"","parse-names":false,"suffix":""}],"container-title":"J. Phys. Chem. C","id":"ITEM-1","issued":{"date-parts":[["2017"]]},"page":"121-13803","title":"Solvation Effects on Methanol Decomposition on Pd(111), Pt(111), and Ru(0001)","type":"article-journal"},"uris":["http://www.mendeley.com/documents/?uuid=75f6e6b3-b6d3-3c07-889c-b6daf5ffdc4a"]}],"mendeley":{"formattedCitation":"&lt;sup&gt;56&lt;/sup&gt;","plainTextFormattedCitation":"56","previouslyFormattedCitation":"&lt;sup&gt;56&lt;/sup&gt;"},"properties":{"noteIndex":0},"schema":"https://github.com/citation-style-language/schema/raw/master/csl-citation.json"}</w:instrText>
      </w:r>
      <w:r>
        <w:fldChar w:fldCharType="separate"/>
      </w:r>
      <w:r w:rsidR="001145D0" w:rsidRPr="001145D0">
        <w:rPr>
          <w:noProof/>
          <w:vertAlign w:val="superscript"/>
        </w:rPr>
        <w:t>56</w:t>
      </w:r>
      <w:r>
        <w:fldChar w:fldCharType="end"/>
      </w:r>
      <w:r>
        <w:t xml:space="preserve"> </w:t>
      </w:r>
      <w:r w:rsidR="00D660B1">
        <w:t>H</w:t>
      </w:r>
      <w:r>
        <w:t>owever</w:t>
      </w:r>
      <w:r w:rsidR="00D660B1">
        <w:t>,</w:t>
      </w:r>
      <w:r>
        <w:t xml:space="preserve"> there is no guarantee that the number of molecules modelled is enough to produce accurate predictions.</w:t>
      </w:r>
    </w:p>
    <w:p w14:paraId="5F61E7A6" w14:textId="0B5490EB" w:rsidR="0058259A" w:rsidRDefault="00D660B1" w:rsidP="00C559CF">
      <w:r>
        <w:t>Fully m</w:t>
      </w:r>
      <w:r w:rsidR="0058259A">
        <w:t>odelling a complex solvent with many explicit solvent molecules will provide an accurate assessment of solvent affects</w:t>
      </w:r>
      <w:r>
        <w:t>,</w:t>
      </w:r>
      <w:r w:rsidR="0058259A">
        <w:t xml:space="preserve"> but as mentioned above would require a</w:t>
      </w:r>
      <w:r>
        <w:t>n enormous</w:t>
      </w:r>
      <w:r w:rsidR="0058259A">
        <w:t xml:space="preserve"> amount of computational power.</w:t>
      </w:r>
      <w:r>
        <w:t xml:space="preserve"> </w:t>
      </w:r>
      <w:r w:rsidR="0058259A">
        <w:t>An ideal model would be a balance between these common methods of determining solvent effects. The model should require low levels of computational capability but provide specific information about molecular interactions.</w:t>
      </w:r>
    </w:p>
    <w:p w14:paraId="4A00AF42" w14:textId="0B8B9D66" w:rsidR="0058259A" w:rsidRDefault="00D660B1" w:rsidP="00C559CF">
      <w:r>
        <w:t>Some c</w:t>
      </w:r>
      <w:r w:rsidR="0058259A">
        <w:t>omputational model</w:t>
      </w:r>
      <w:r>
        <w:t>s</w:t>
      </w:r>
      <w:r w:rsidR="0058259A">
        <w:t xml:space="preserve"> are designed to optimise the energies of the species to the lowest energy. As a </w:t>
      </w:r>
      <w:r>
        <w:t>result,</w:t>
      </w:r>
      <w:r w:rsidR="0058259A">
        <w:t xml:space="preserve"> </w:t>
      </w:r>
      <w:r>
        <w:t xml:space="preserve">many models </w:t>
      </w:r>
      <w:r w:rsidR="0058259A">
        <w:t>make the assumption that all species are at the lowest energy level, which may not always be true. The lifetime of a transition state may be shorter than the time it takes for a bond rotation or other movement to optimise the transition states interactions with the solvent to the lowest possible energy.</w:t>
      </w:r>
    </w:p>
    <w:p w14:paraId="17505CA8" w14:textId="77777777" w:rsidR="0058259A" w:rsidRDefault="0058259A" w:rsidP="00D70DC7">
      <w:pPr>
        <w:pStyle w:val="Heading3"/>
      </w:pPr>
      <w:bookmarkStart w:id="75" w:name="_Toc59899617"/>
      <w:r>
        <w:t>3.1.2 Empirical Approach</w:t>
      </w:r>
      <w:bookmarkEnd w:id="75"/>
    </w:p>
    <w:p w14:paraId="00FF5F2B" w14:textId="648B296F" w:rsidR="0058259A" w:rsidRDefault="0058259A" w:rsidP="00C559CF">
      <w:r>
        <w:t>Linear free energy relationships (LFERs) are easy to use and only need basic computational facilities. LFERs often require multiple solvent and solute properties to be known, which will often be a mix of physical properties and empirical parameters, and many experimental data points are required to define the LFER satisfactorily. LFERs become harder to use for solvent mixtures as many physical properties such as the dielectric constant or the hydrogen bond acidity and basicity are not a linear function between the pure solvent values. As it can be hard to predict the physical properties of solvent systems</w:t>
      </w:r>
      <w:r w:rsidR="00080FA9">
        <w:t>,</w:t>
      </w:r>
      <w:r>
        <w:t xml:space="preserve"> they may need to be experimentally determined in addition to the multiple experiments needed to obtain a LFER. The most used LFER to predict solvent effects </w:t>
      </w:r>
      <w:r w:rsidR="00080FA9">
        <w:t xml:space="preserve">was </w:t>
      </w:r>
      <w:r>
        <w:t>formulated by Kamlet, Taft and Abraham</w:t>
      </w:r>
      <w:r w:rsidR="00080FA9">
        <w:t>, and</w:t>
      </w:r>
      <w:r>
        <w:t xml:space="preserve"> is shown in </w:t>
      </w:r>
      <w:r>
        <w:fldChar w:fldCharType="begin"/>
      </w:r>
      <w:r>
        <w:instrText xml:space="preserve"> REF _Ref59125255 \h </w:instrText>
      </w:r>
      <w:r>
        <w:fldChar w:fldCharType="separate"/>
      </w:r>
      <w:r w:rsidR="00BA6F40">
        <w:t xml:space="preserve">Equation </w:t>
      </w:r>
      <w:r w:rsidR="00BA6F40">
        <w:rPr>
          <w:noProof/>
        </w:rPr>
        <w:t>22</w:t>
      </w:r>
      <w:r>
        <w:fldChar w:fldCharType="end"/>
      </w:r>
      <w:r>
        <w:t>.</w:t>
      </w:r>
    </w:p>
    <w:p w14:paraId="5FF2A8B2" w14:textId="77777777" w:rsidR="0058259A" w:rsidRPr="00E75FCA" w:rsidRDefault="003B68FE" w:rsidP="00C559CF">
      <w:pPr>
        <w:jc w:val="both"/>
        <w:rPr>
          <w:iCs/>
          <w:color w:val="000000" w:themeColor="text1"/>
          <w:kern w:val="24"/>
          <w:sz w:val="24"/>
          <w:szCs w:val="24"/>
        </w:rPr>
      </w:pPr>
      <m:oMathPara>
        <m:oMath>
          <m:func>
            <m:funcPr>
              <m:ctrlPr>
                <w:rPr>
                  <w:rFonts w:ascii="Cambria Math" w:hAnsi="Cambria Math"/>
                  <w:i/>
                  <w:iCs/>
                  <w:color w:val="000000" w:themeColor="text1"/>
                  <w:kern w:val="24"/>
                  <w:sz w:val="24"/>
                  <w:szCs w:val="24"/>
                </w:rPr>
              </m:ctrlPr>
            </m:funcPr>
            <m:fName>
              <m:r>
                <m:rPr>
                  <m:sty m:val="p"/>
                </m:rPr>
                <w:rPr>
                  <w:rFonts w:ascii="Cambria Math" w:hAnsi="Cambria Math"/>
                  <w:color w:val="000000" w:themeColor="text1"/>
                  <w:kern w:val="24"/>
                  <w:sz w:val="24"/>
                  <w:szCs w:val="24"/>
                  <w:lang w:val="el-GR"/>
                </w:rPr>
                <m:t>Δ</m:t>
              </m:r>
              <m:sSup>
                <m:sSupPr>
                  <m:ctrlPr>
                    <w:rPr>
                      <w:rFonts w:ascii="Cambria Math" w:hAnsi="Cambria Math"/>
                      <w:i/>
                      <w:iCs/>
                      <w:color w:val="000000" w:themeColor="text1"/>
                      <w:kern w:val="24"/>
                      <w:sz w:val="24"/>
                      <w:szCs w:val="24"/>
                    </w:rPr>
                  </m:ctrlPr>
                </m:sSupPr>
                <m:e>
                  <m:r>
                    <w:rPr>
                      <w:rFonts w:ascii="Cambria Math" w:hAnsi="Cambria Math"/>
                      <w:color w:val="000000" w:themeColor="text1"/>
                      <w:kern w:val="24"/>
                      <w:sz w:val="24"/>
                      <w:szCs w:val="24"/>
                    </w:rPr>
                    <m:t>G</m:t>
                  </m:r>
                </m:e>
                <m:sup>
                  <m:r>
                    <m:rPr>
                      <m:sty m:val="p"/>
                    </m:rPr>
                    <w:rPr>
                      <w:rFonts w:ascii="Cambria Math" w:hAnsi="Cambria Math"/>
                      <w:color w:val="000000" w:themeColor="text1"/>
                      <w:kern w:val="24"/>
                      <w:sz w:val="24"/>
                      <w:szCs w:val="24"/>
                    </w:rPr>
                    <m:t>‡</m:t>
                  </m:r>
                </m:sup>
              </m:sSup>
            </m:fName>
            <m:e>
              <m:r>
                <m:rPr>
                  <m:sty m:val="p"/>
                </m:rPr>
                <w:rPr>
                  <w:rFonts w:ascii="Cambria Math" w:hAnsi="Cambria Math"/>
                  <w:color w:val="000000" w:themeColor="text1"/>
                  <w:kern w:val="24"/>
                  <w:sz w:val="24"/>
                  <w:szCs w:val="24"/>
                </w:rPr>
                <m:t>=c+s</m:t>
              </m:r>
              <m:sSubSup>
                <m:sSubSupPr>
                  <m:ctrlPr>
                    <w:rPr>
                      <w:rFonts w:ascii="Cambria Math" w:hAnsi="Cambria Math"/>
                      <w:i/>
                      <w:iCs/>
                      <w:color w:val="000000" w:themeColor="text1"/>
                      <w:kern w:val="24"/>
                      <w:sz w:val="24"/>
                      <w:szCs w:val="24"/>
                    </w:rPr>
                  </m:ctrlPr>
                </m:sSubSupPr>
                <m:e>
                  <m:r>
                    <m:rPr>
                      <m:sty m:val="p"/>
                    </m:rPr>
                    <w:rPr>
                      <w:rFonts w:ascii="Cambria Math" w:hAnsi="Cambria Math"/>
                      <w:color w:val="000000" w:themeColor="text1"/>
                      <w:kern w:val="24"/>
                      <w:sz w:val="24"/>
                      <w:szCs w:val="24"/>
                    </w:rPr>
                    <m:t>π</m:t>
                  </m:r>
                </m:e>
                <m:sub>
                  <m:r>
                    <m:rPr>
                      <m:sty m:val="p"/>
                    </m:rPr>
                    <w:rPr>
                      <w:rFonts w:ascii="Cambria Math" w:hAnsi="Cambria Math"/>
                      <w:color w:val="000000" w:themeColor="text1"/>
                      <w:kern w:val="24"/>
                      <w:sz w:val="24"/>
                      <w:szCs w:val="24"/>
                    </w:rPr>
                    <m:t>H</m:t>
                  </m:r>
                </m:sub>
                <m:sup>
                  <m:r>
                    <m:rPr>
                      <m:sty m:val="p"/>
                    </m:rPr>
                    <w:rPr>
                      <w:rFonts w:ascii="Cambria Math" w:hAnsi="Cambria Math"/>
                      <w:color w:val="000000" w:themeColor="text1"/>
                      <w:kern w:val="24"/>
                      <w:sz w:val="24"/>
                      <w:szCs w:val="24"/>
                    </w:rPr>
                    <m:t>2</m:t>
                  </m:r>
                </m:sup>
              </m:sSubSup>
              <m:r>
                <m:rPr>
                  <m:sty m:val="p"/>
                </m:rPr>
                <w:rPr>
                  <w:rFonts w:ascii="Cambria Math" w:hAnsi="Cambria Math"/>
                  <w:color w:val="000000" w:themeColor="text1"/>
                  <w:kern w:val="24"/>
                  <w:sz w:val="24"/>
                  <w:szCs w:val="24"/>
                </w:rPr>
                <m:t>+a</m:t>
              </m:r>
              <m:sSubSup>
                <m:sSubSupPr>
                  <m:ctrlPr>
                    <w:rPr>
                      <w:rFonts w:ascii="Cambria Math" w:hAnsi="Cambria Math"/>
                      <w:i/>
                      <w:iCs/>
                      <w:color w:val="000000" w:themeColor="text1"/>
                      <w:kern w:val="24"/>
                      <w:sz w:val="24"/>
                      <w:szCs w:val="24"/>
                    </w:rPr>
                  </m:ctrlPr>
                </m:sSubSupPr>
                <m:e>
                  <m:r>
                    <m:rPr>
                      <m:sty m:val="p"/>
                    </m:rPr>
                    <w:rPr>
                      <w:rFonts w:ascii="Cambria Math" w:hAnsi="Cambria Math"/>
                      <w:color w:val="000000" w:themeColor="text1"/>
                      <w:kern w:val="24"/>
                      <w:sz w:val="24"/>
                      <w:szCs w:val="24"/>
                    </w:rPr>
                    <m:t>α</m:t>
                  </m:r>
                </m:e>
                <m:sub>
                  <m:r>
                    <m:rPr>
                      <m:sty m:val="p"/>
                    </m:rPr>
                    <w:rPr>
                      <w:rFonts w:ascii="Cambria Math" w:hAnsi="Cambria Math"/>
                      <w:color w:val="000000" w:themeColor="text1"/>
                      <w:kern w:val="24"/>
                      <w:sz w:val="24"/>
                      <w:szCs w:val="24"/>
                    </w:rPr>
                    <m:t>H</m:t>
                  </m:r>
                </m:sub>
                <m:sup>
                  <m:r>
                    <m:rPr>
                      <m:sty m:val="p"/>
                    </m:rPr>
                    <w:rPr>
                      <w:rFonts w:ascii="Cambria Math" w:hAnsi="Cambria Math"/>
                      <w:color w:val="000000" w:themeColor="text1"/>
                      <w:kern w:val="24"/>
                      <w:sz w:val="24"/>
                      <w:szCs w:val="24"/>
                    </w:rPr>
                    <m:t>2</m:t>
                  </m:r>
                </m:sup>
              </m:sSubSup>
              <m:r>
                <m:rPr>
                  <m:sty m:val="p"/>
                </m:rPr>
                <w:rPr>
                  <w:rFonts w:ascii="Cambria Math" w:hAnsi="Cambria Math"/>
                  <w:color w:val="000000" w:themeColor="text1"/>
                  <w:kern w:val="24"/>
                  <w:sz w:val="24"/>
                  <w:szCs w:val="24"/>
                </w:rPr>
                <m:t>+b</m:t>
              </m:r>
              <m:sSubSup>
                <m:sSubSupPr>
                  <m:ctrlPr>
                    <w:rPr>
                      <w:rFonts w:ascii="Cambria Math" w:hAnsi="Cambria Math"/>
                      <w:i/>
                      <w:iCs/>
                      <w:color w:val="000000" w:themeColor="text1"/>
                      <w:kern w:val="24"/>
                      <w:sz w:val="24"/>
                      <w:szCs w:val="24"/>
                    </w:rPr>
                  </m:ctrlPr>
                </m:sSubSupPr>
                <m:e>
                  <m:r>
                    <m:rPr>
                      <m:sty m:val="p"/>
                    </m:rPr>
                    <w:rPr>
                      <w:rFonts w:ascii="Cambria Math" w:hAnsi="Cambria Math"/>
                      <w:color w:val="000000" w:themeColor="text1"/>
                      <w:kern w:val="24"/>
                      <w:sz w:val="24"/>
                      <w:szCs w:val="24"/>
                    </w:rPr>
                    <m:t>β</m:t>
                  </m:r>
                </m:e>
                <m:sub>
                  <m:r>
                    <m:rPr>
                      <m:sty m:val="p"/>
                    </m:rPr>
                    <w:rPr>
                      <w:rFonts w:ascii="Cambria Math" w:hAnsi="Cambria Math"/>
                      <w:color w:val="000000" w:themeColor="text1"/>
                      <w:kern w:val="24"/>
                      <w:sz w:val="24"/>
                      <w:szCs w:val="24"/>
                    </w:rPr>
                    <m:t>H</m:t>
                  </m:r>
                </m:sub>
                <m:sup>
                  <m:r>
                    <m:rPr>
                      <m:sty m:val="p"/>
                    </m:rPr>
                    <w:rPr>
                      <w:rFonts w:ascii="Cambria Math" w:hAnsi="Cambria Math"/>
                      <w:color w:val="000000" w:themeColor="text1"/>
                      <w:kern w:val="24"/>
                      <w:sz w:val="24"/>
                      <w:szCs w:val="24"/>
                    </w:rPr>
                    <m:t>2</m:t>
                  </m:r>
                </m:sup>
              </m:sSubSup>
              <m:r>
                <m:rPr>
                  <m:sty m:val="p"/>
                </m:rPr>
                <w:rPr>
                  <w:rFonts w:ascii="Cambria Math" w:hAnsi="Cambria Math"/>
                  <w:color w:val="000000" w:themeColor="text1"/>
                  <w:kern w:val="24"/>
                  <w:sz w:val="24"/>
                  <w:szCs w:val="24"/>
                </w:rPr>
                <m:t>+h</m:t>
              </m:r>
              <m:sSubSup>
                <m:sSubSupPr>
                  <m:ctrlPr>
                    <w:rPr>
                      <w:rFonts w:ascii="Cambria Math" w:hAnsi="Cambria Math"/>
                      <w:i/>
                      <w:iCs/>
                      <w:color w:val="000000" w:themeColor="text1"/>
                      <w:kern w:val="24"/>
                      <w:sz w:val="24"/>
                      <w:szCs w:val="24"/>
                    </w:rPr>
                  </m:ctrlPr>
                </m:sSubSupPr>
                <m:e>
                  <m:r>
                    <m:rPr>
                      <m:sty m:val="p"/>
                    </m:rPr>
                    <w:rPr>
                      <w:rFonts w:ascii="Cambria Math" w:hAnsi="Cambria Math"/>
                      <w:color w:val="000000" w:themeColor="text1"/>
                      <w:kern w:val="24"/>
                      <w:sz w:val="24"/>
                      <w:szCs w:val="24"/>
                      <w:lang w:val="el-GR"/>
                    </w:rPr>
                    <m:t>δ</m:t>
                  </m:r>
                </m:e>
                <m:sub>
                  <m:r>
                    <m:rPr>
                      <m:sty m:val="p"/>
                    </m:rPr>
                    <w:rPr>
                      <w:rFonts w:ascii="Cambria Math" w:hAnsi="Cambria Math"/>
                      <w:color w:val="000000" w:themeColor="text1"/>
                      <w:kern w:val="24"/>
                      <w:sz w:val="24"/>
                      <w:szCs w:val="24"/>
                    </w:rPr>
                    <m:t>H</m:t>
                  </m:r>
                </m:sub>
                <m:sup>
                  <m:r>
                    <m:rPr>
                      <m:sty m:val="p"/>
                    </m:rPr>
                    <w:rPr>
                      <w:rFonts w:ascii="Cambria Math" w:hAnsi="Cambria Math"/>
                      <w:color w:val="000000" w:themeColor="text1"/>
                      <w:kern w:val="24"/>
                      <w:sz w:val="24"/>
                      <w:szCs w:val="24"/>
                    </w:rPr>
                    <m:t>2</m:t>
                  </m:r>
                </m:sup>
              </m:sSubSup>
            </m:e>
          </m:func>
        </m:oMath>
      </m:oMathPara>
    </w:p>
    <w:p w14:paraId="7B3E97B8" w14:textId="49C18222" w:rsidR="0058259A" w:rsidRPr="006329D7" w:rsidRDefault="0058259A">
      <w:pPr>
        <w:pStyle w:val="Caption"/>
      </w:pPr>
      <w:bookmarkStart w:id="76" w:name="_Ref59125255"/>
      <w:r>
        <w:lastRenderedPageBreak/>
        <w:t xml:space="preserve">Equation </w:t>
      </w:r>
      <w:fldSimple w:instr=" SEQ Equation \* ARABIC ">
        <w:r w:rsidR="00BA6F40">
          <w:rPr>
            <w:noProof/>
          </w:rPr>
          <w:t>22</w:t>
        </w:r>
      </w:fldSimple>
      <w:bookmarkEnd w:id="76"/>
    </w:p>
    <w:p w14:paraId="479FA1FC" w14:textId="54972005" w:rsidR="00587E68" w:rsidRDefault="0058259A" w:rsidP="00C559CF">
      <w:r w:rsidRPr="007F11A5">
        <w:t>Currently</w:t>
      </w:r>
      <w:r>
        <w:t>,</w:t>
      </w:r>
      <w:r w:rsidRPr="007F11A5">
        <w:t xml:space="preserve"> multiple data points are required</w:t>
      </w:r>
      <w:r>
        <w:t xml:space="preserve"> across a range of solvents to predict where a data point </w:t>
      </w:r>
      <w:r w:rsidR="00080FA9">
        <w:t xml:space="preserve">for a new solvent </w:t>
      </w:r>
      <w:r>
        <w:t xml:space="preserve">would fall. This is because the scalar terms in the Kamlet-Taft equation are unique to a reaction. </w:t>
      </w:r>
      <w:r w:rsidR="00D97DD3">
        <w:t>T</w:t>
      </w:r>
      <w:r w:rsidR="00587E68">
        <w:t xml:space="preserve">he </w:t>
      </w:r>
      <w:r w:rsidR="00D97DD3" w:rsidRPr="00E873C4">
        <w:rPr>
          <w:rFonts w:cs="Calibri"/>
        </w:rPr>
        <w:t xml:space="preserve">strength of a hydrogen bond is dependent on the acceptors </w:t>
      </w:r>
      <w:r w:rsidR="00D97DD3" w:rsidRPr="00E873C4">
        <w:rPr>
          <w:rFonts w:ascii="Cambria" w:hAnsi="Cambria" w:cs="Cambria"/>
        </w:rPr>
        <w:t>β</w:t>
      </w:r>
      <w:r w:rsidR="00D97DD3" w:rsidRPr="00E873C4">
        <w:rPr>
          <w:rFonts w:cs="Calibri"/>
        </w:rPr>
        <w:t xml:space="preserve"> value and the donors </w:t>
      </w:r>
      <w:r w:rsidR="00D97DD3" w:rsidRPr="00E873C4">
        <w:rPr>
          <w:rFonts w:ascii="Cambria" w:hAnsi="Cambria" w:cs="Cambria"/>
        </w:rPr>
        <w:t>α</w:t>
      </w:r>
      <w:r w:rsidR="00D97DD3" w:rsidRPr="00E873C4">
        <w:rPr>
          <w:rFonts w:cs="Calibri"/>
        </w:rPr>
        <w:t xml:space="preserve"> value</w:t>
      </w:r>
      <w:r w:rsidR="00965807">
        <w:rPr>
          <w:rFonts w:cs="Calibri"/>
        </w:rPr>
        <w:t xml:space="preserve">. The stronger the interaction the more stable the </w:t>
      </w:r>
      <w:r w:rsidR="00C50C22">
        <w:rPr>
          <w:rFonts w:cs="Calibri"/>
        </w:rPr>
        <w:t xml:space="preserve">reactant is, and </w:t>
      </w:r>
      <w:r w:rsidR="00FB342B">
        <w:rPr>
          <w:rFonts w:cs="Calibri"/>
        </w:rPr>
        <w:t xml:space="preserve">therefore the lower the reactivity is. A site with a higher </w:t>
      </w:r>
      <w:r w:rsidR="00FB342B">
        <w:rPr>
          <w:rFonts w:ascii="Calibri" w:hAnsi="Calibri" w:cs="Calibri"/>
        </w:rPr>
        <w:t>β</w:t>
      </w:r>
      <w:r w:rsidR="00FB342B">
        <w:rPr>
          <w:rFonts w:cs="Calibri"/>
        </w:rPr>
        <w:t xml:space="preserve"> value will form a stronger hydrogen bond with any given </w:t>
      </w:r>
      <w:r w:rsidR="00FB342B">
        <w:rPr>
          <w:rFonts w:ascii="Calibri" w:hAnsi="Calibri" w:cs="Calibri"/>
        </w:rPr>
        <w:t>α</w:t>
      </w:r>
      <w:r w:rsidR="00FB342B">
        <w:rPr>
          <w:rFonts w:cs="Calibri"/>
        </w:rPr>
        <w:t xml:space="preserve"> value then a lower </w:t>
      </w:r>
      <w:r w:rsidR="00FB342B">
        <w:rPr>
          <w:rFonts w:ascii="Calibri" w:hAnsi="Calibri" w:cs="Calibri"/>
        </w:rPr>
        <w:t>β</w:t>
      </w:r>
      <w:r w:rsidR="00FB342B">
        <w:rPr>
          <w:rFonts w:cs="Calibri"/>
        </w:rPr>
        <w:t xml:space="preserve"> value. We therefore believe that the </w:t>
      </w:r>
      <w:r w:rsidR="00875509">
        <w:rPr>
          <w:rFonts w:cs="Calibri"/>
        </w:rPr>
        <w:t xml:space="preserve">scalar term, b, in </w:t>
      </w:r>
      <w:r w:rsidR="00875509">
        <w:rPr>
          <w:rFonts w:cs="Calibri"/>
        </w:rPr>
        <w:fldChar w:fldCharType="begin"/>
      </w:r>
      <w:r w:rsidR="00875509">
        <w:rPr>
          <w:rFonts w:cs="Calibri"/>
        </w:rPr>
        <w:instrText xml:space="preserve"> REF _Ref59125255 \h </w:instrText>
      </w:r>
      <w:r w:rsidR="00875509">
        <w:rPr>
          <w:rFonts w:cs="Calibri"/>
        </w:rPr>
      </w:r>
      <w:r w:rsidR="00875509">
        <w:rPr>
          <w:rFonts w:cs="Calibri"/>
        </w:rPr>
        <w:fldChar w:fldCharType="separate"/>
      </w:r>
      <w:r w:rsidR="00BA6F40">
        <w:t xml:space="preserve">Equation </w:t>
      </w:r>
      <w:r w:rsidR="00BA6F40">
        <w:rPr>
          <w:noProof/>
        </w:rPr>
        <w:t>22</w:t>
      </w:r>
      <w:r w:rsidR="00875509">
        <w:rPr>
          <w:rFonts w:cs="Calibri"/>
        </w:rPr>
        <w:fldChar w:fldCharType="end"/>
      </w:r>
      <w:r w:rsidR="00875509">
        <w:rPr>
          <w:rFonts w:cs="Calibri"/>
        </w:rPr>
        <w:t xml:space="preserve"> </w:t>
      </w:r>
      <w:r w:rsidR="00EC37A8">
        <w:rPr>
          <w:rFonts w:cs="Calibri"/>
        </w:rPr>
        <w:t xml:space="preserve">could related to the </w:t>
      </w:r>
      <w:r w:rsidR="00EC37A8">
        <w:rPr>
          <w:rFonts w:ascii="Calibri" w:hAnsi="Calibri" w:cs="Calibri"/>
        </w:rPr>
        <w:t>β</w:t>
      </w:r>
      <w:r w:rsidR="00EC37A8">
        <w:rPr>
          <w:rFonts w:cs="Calibri"/>
        </w:rPr>
        <w:t xml:space="preserve"> value.</w:t>
      </w:r>
    </w:p>
    <w:p w14:paraId="2B4F5818" w14:textId="1A52CFB8" w:rsidR="0058259A" w:rsidRDefault="0058259A" w:rsidP="00C559CF">
      <w:r>
        <w:t xml:space="preserve">If a link between a solvent’s </w:t>
      </w:r>
      <w:r>
        <w:rPr>
          <w:rFonts w:ascii="Calibri" w:hAnsi="Calibri" w:cs="Calibri"/>
        </w:rPr>
        <w:t>α</w:t>
      </w:r>
      <w:r>
        <w:t xml:space="preserve"> value </w:t>
      </w:r>
      <w:r w:rsidR="00587E68">
        <w:t>a</w:t>
      </w:r>
      <w:r w:rsidR="00587E68" w:rsidRPr="007F11A5">
        <w:t xml:space="preserve"> </w:t>
      </w:r>
      <w:r w:rsidRPr="007F11A5">
        <w:t>nucleophile</w:t>
      </w:r>
      <w:r>
        <w:t>’</w:t>
      </w:r>
      <w:r w:rsidRPr="007F11A5">
        <w:t xml:space="preserve">s </w:t>
      </w:r>
      <w:r w:rsidRPr="007F11A5">
        <w:rPr>
          <w:rFonts w:ascii="Cambria" w:hAnsi="Cambria" w:cs="Cambria"/>
        </w:rPr>
        <w:t>β</w:t>
      </w:r>
      <w:r w:rsidRPr="007F11A5">
        <w:t xml:space="preserve"> value</w:t>
      </w:r>
      <w:r>
        <w:t xml:space="preserve"> and the scalar of the </w:t>
      </w:r>
      <w:r>
        <w:rPr>
          <w:rFonts w:ascii="Calibri" w:hAnsi="Calibri" w:cs="Calibri"/>
        </w:rPr>
        <w:t>β</w:t>
      </w:r>
      <w:r>
        <w:t xml:space="preserve"> term</w:t>
      </w:r>
      <w:r w:rsidRPr="007F11A5">
        <w:t xml:space="preserve"> </w:t>
      </w:r>
      <w:r>
        <w:t>could be made</w:t>
      </w:r>
      <w:r w:rsidR="00080FA9">
        <w:t>,</w:t>
      </w:r>
      <w:r>
        <w:t xml:space="preserve"> it would allow for the prediction of the </w:t>
      </w:r>
      <w:r>
        <w:rPr>
          <w:rFonts w:ascii="Calibri" w:hAnsi="Calibri" w:cs="Calibri"/>
        </w:rPr>
        <w:t>β</w:t>
      </w:r>
      <w:r>
        <w:t xml:space="preserve"> scalar without the need for multiple experiments</w:t>
      </w:r>
      <w:r w:rsidR="0097481A">
        <w:t xml:space="preserve"> if the </w:t>
      </w:r>
      <w:r w:rsidR="009355F1">
        <w:t xml:space="preserve">solvents </w:t>
      </w:r>
      <w:r w:rsidR="009355F1">
        <w:rPr>
          <w:rFonts w:ascii="Calibri" w:hAnsi="Calibri" w:cs="Calibri"/>
        </w:rPr>
        <w:t>α</w:t>
      </w:r>
      <w:r w:rsidR="009355F1">
        <w:t xml:space="preserve"> values where already known</w:t>
      </w:r>
      <w:r>
        <w:t xml:space="preserve">. A link between the solvent </w:t>
      </w:r>
      <w:r>
        <w:rPr>
          <w:rFonts w:ascii="Calibri" w:hAnsi="Calibri" w:cs="Calibri"/>
        </w:rPr>
        <w:t>α,</w:t>
      </w:r>
      <w:r>
        <w:t xml:space="preserve"> nucleophile </w:t>
      </w:r>
      <w:r>
        <w:rPr>
          <w:rFonts w:ascii="Calibri" w:hAnsi="Calibri" w:cs="Calibri"/>
        </w:rPr>
        <w:t>β</w:t>
      </w:r>
      <w:r>
        <w:t xml:space="preserve"> and the scalar term </w:t>
      </w:r>
      <w:r w:rsidR="00080FA9">
        <w:t xml:space="preserve">might </w:t>
      </w:r>
      <w:r>
        <w:t xml:space="preserve">require the interaction between a single solvent and a varying </w:t>
      </w:r>
      <w:r>
        <w:rPr>
          <w:rFonts w:ascii="Calibri" w:hAnsi="Calibri" w:cs="Calibri"/>
        </w:rPr>
        <w:t>β</w:t>
      </w:r>
      <w:r>
        <w:t xml:space="preserve"> nucleophile to be linear. </w:t>
      </w:r>
      <w:r w:rsidR="00080FA9">
        <w:t xml:space="preserve">Such a </w:t>
      </w:r>
      <w:r>
        <w:t xml:space="preserve">relationship </w:t>
      </w:r>
      <w:r w:rsidR="00080FA9">
        <w:t>might</w:t>
      </w:r>
      <w:r>
        <w:t xml:space="preserve"> mean that when comparing two nucleophiles, one with a higher </w:t>
      </w:r>
      <w:r>
        <w:rPr>
          <w:rFonts w:ascii="Calibri" w:hAnsi="Calibri" w:cs="Calibri"/>
        </w:rPr>
        <w:t>β</w:t>
      </w:r>
      <w:r>
        <w:t xml:space="preserve"> value than the other, in two solvents, one with a higher </w:t>
      </w:r>
      <w:r>
        <w:rPr>
          <w:rFonts w:ascii="Calibri" w:hAnsi="Calibri" w:cs="Calibri"/>
        </w:rPr>
        <w:t>α</w:t>
      </w:r>
      <w:r>
        <w:t xml:space="preserve"> value then the other, the nucleophile with the higher </w:t>
      </w:r>
      <w:r>
        <w:rPr>
          <w:rFonts w:ascii="Calibri" w:hAnsi="Calibri" w:cs="Calibri"/>
        </w:rPr>
        <w:t>β</w:t>
      </w:r>
      <w:r>
        <w:t xml:space="preserve"> value will be affected more by the solvent’s </w:t>
      </w:r>
      <w:r>
        <w:rPr>
          <w:rFonts w:ascii="Calibri" w:hAnsi="Calibri" w:cs="Calibri"/>
        </w:rPr>
        <w:t>α</w:t>
      </w:r>
      <w:r>
        <w:t xml:space="preserve"> values than the nucleophile with the lower </w:t>
      </w:r>
      <w:r>
        <w:rPr>
          <w:rFonts w:ascii="Calibri" w:hAnsi="Calibri" w:cs="Calibri"/>
        </w:rPr>
        <w:t>β</w:t>
      </w:r>
      <w:r>
        <w:t xml:space="preserve"> value.</w:t>
      </w:r>
    </w:p>
    <w:p w14:paraId="1DF35A13" w14:textId="77777777" w:rsidR="0058259A" w:rsidRDefault="0058259A" w:rsidP="00D70DC7">
      <w:pPr>
        <w:pStyle w:val="Heading3"/>
      </w:pPr>
      <w:bookmarkStart w:id="77" w:name="_Toc59899618"/>
      <w:r>
        <w:t>3.1.3 A Targeted Approach</w:t>
      </w:r>
      <w:bookmarkEnd w:id="77"/>
    </w:p>
    <w:p w14:paraId="1BD35E13" w14:textId="3EDCF88B" w:rsidR="0058259A" w:rsidRDefault="0058259A" w:rsidP="00C559CF">
      <w:r>
        <w:t>Comparing the relationship between the rate constant and the strength of the reactant-solute interaction will identify how important the intermolecular interaction is when compared to other solvent properties such as dielectric constant and polarity. The aim is to create a new model that can accurately predict solvent effects on reactivity in neutral solvents and solvent mixtures using independently acquired data</w:t>
      </w:r>
      <w:r w:rsidR="00080FA9">
        <w:t xml:space="preserve">. This would </w:t>
      </w:r>
      <w:r>
        <w:t>negat</w:t>
      </w:r>
      <w:r w:rsidR="00080FA9">
        <w:t>e</w:t>
      </w:r>
      <w:r>
        <w:t xml:space="preserve"> the need to obtain new information on every composition of a solvent mixture.</w:t>
      </w:r>
      <w:r w:rsidRPr="00AB2E69">
        <w:t xml:space="preserve"> </w:t>
      </w:r>
      <w:r>
        <w:t xml:space="preserve">A model that is based on molecular properties rather than bulk solvent properties will be more versatile. It should function with minimal physical data on the solvents. The model should function in pure solvents and solvent mixtures without additional information being needed. In this chapter we will show how a model was created to </w:t>
      </w:r>
      <w:r w:rsidR="003D54D3">
        <w:t xml:space="preserve">help laboratory chemists </w:t>
      </w:r>
      <w:r>
        <w:t xml:space="preserve"> and how it fares with regards to predicting solvent effects on the rate constant of transesterification in pure solvents and binary solvent mixtures and predicting changes to the equilibrium of the reactions.</w:t>
      </w:r>
    </w:p>
    <w:p w14:paraId="16CCCA35" w14:textId="77777777" w:rsidR="0058259A" w:rsidRDefault="0058259A" w:rsidP="00D70DC7">
      <w:pPr>
        <w:pStyle w:val="Heading3"/>
      </w:pPr>
      <w:bookmarkStart w:id="78" w:name="_Toc59899619"/>
      <w:r>
        <w:lastRenderedPageBreak/>
        <w:t>3.1.4 Model System</w:t>
      </w:r>
      <w:bookmarkEnd w:id="78"/>
    </w:p>
    <w:p w14:paraId="49761BC9" w14:textId="71335B3A" w:rsidR="0058259A" w:rsidRDefault="0058259A">
      <w:pPr>
        <w:jc w:val="both"/>
      </w:pPr>
      <w:r>
        <w:t>This chapter will focus on understanding the impact of solvent interactions on transesterification reactions. Transesterification reactions are also well studied</w:t>
      </w:r>
      <w:r w:rsidR="006E5898">
        <w:fldChar w:fldCharType="begin" w:fldLock="1"/>
      </w:r>
      <w:r w:rsidR="002C6EDE">
        <w:instrText>ADDIN CSL_CITATION {"citationItems":[{"id":"ITEM-1","itemData":{"DOI":"10.1021/ja01174a026","ISSN":"0002-7863","abstract":"The oxidation of bromide by hypochlorite in the pH range 10 to 13 and at various temperatures is a second-order reaction in which bromide is oxidized quantitatively to hypobromite. No measurable formation of chlorate, chlorite, brómate or bromite occurs under these conditions. The rate constant for the reaction is approximately proportional to the concentration of hydrogen ions in the solution. Consequently the rate-determining step has been deduced to be the interaction HOC1 + Br-&gt;· HOBr + Cl~ At 25° the rate constant for this process is 1.77 X 106 *liter/mole minute. Jerusalem, Israel It is well known that mixture of an ester and an alcohol in the presence of hydrogen ions trans-esterification takes place. However, there are no quantitative data in the literature on the rate of this reaction in the case of simple aliphatic pairs. The following study deals with the rate of the reaction C,H,OH + CH3COOC2H5 C.H5OH + CH3COOC4H9 (l) in the presence of sulfuric acid as catalyst. Experimental Materials.-Butyl alcohol, ethyl acetate and butyl acetate of an analytically pure quality served as starting materials. All were rectified in a column of twenty theoretical plates. The esters, after rectification, did not react with metallic sodium. Ethyl alcohol of 99.8% (by weight) purity served mainly for the determination of the calibration curve of the analysis (see below) and the 0.2% water content did not interfere with the measurements. Anhydrous sulfuric acid was made by mixing an acid of about \"104%\" sulfuric acid content with sulfuric acid p. a. The former was prepared by distilling sulfur trioxide from chemically pure oleum into sulfuric acid p. a. Experimental Procedure.-Weighed quantities of the starting materials were introduced into a vessel with a ground-glass stopper together with an ampoule containing the sulfuric acid. The vessel was then immersed in a thermostat and after fifteen minutes, when the reaction mixture attained the temperature of the bath, the am-poule was broken with a glass rod, the vessel shaken and the time recorded. Samples were taken at various time intervals. The temperature of the thermostat was kept constant within ±0.1°. The equilibrium concentration of the reactants was determined by starting from equimolar quantities of ethyl acetate and butyl alcohol in sealed ampoules, which were kept for several weeks in a thermostat in the presence of 0.1% sulfuric acid as catalyst. Analytical Procedure.-Several methods are described in t…","author":[{"dropping-particle":"","family":"Farkas","given":"L.","non-dropping-particle":"","parse-names":false,"suffix":""},{"dropping-particle":"","family":"Schachter","given":"O.","non-dropping-particle":"","parse-names":false,"suffix":""},{"dropping-particle":"","family":"Vromen","given":"B H","non-dropping-particle":"","parse-names":false,"suffix":""}],"container-title":"Journal of the American Chemical Society","id":"ITEM-1","issue":"6","issued":{"date-parts":[["1949","6","1"]]},"page":"1991-1994","title":"On the Rate of the Acid-Catalyzed trans -Esterification of Butyl Alcohol and Ethyl Acetate","type":"article-journal","volume":"71"},"uris":["http://www.mendeley.com/documents/?uuid=ff08ac42-61fa-3ffd-835c-39a9bca6ca65"]}],"mendeley":{"formattedCitation":"&lt;sup&gt;37&lt;/sup&gt;","plainTextFormattedCitation":"37","previouslyFormattedCitation":"&lt;sup&gt;37&lt;/sup&gt;"},"properties":{"noteIndex":0},"schema":"https://github.com/citation-style-language/schema/raw/master/csl-citation.json"}</w:instrText>
      </w:r>
      <w:r w:rsidR="006E5898">
        <w:fldChar w:fldCharType="separate"/>
      </w:r>
      <w:r w:rsidR="006E5898" w:rsidRPr="006E5898">
        <w:rPr>
          <w:noProof/>
          <w:vertAlign w:val="superscript"/>
        </w:rPr>
        <w:t>37</w:t>
      </w:r>
      <w:r w:rsidR="006E5898">
        <w:fldChar w:fldCharType="end"/>
      </w:r>
      <w:r w:rsidR="002C6EDE">
        <w:t xml:space="preserve"> </w:t>
      </w:r>
      <w:r w:rsidR="002C6EDE">
        <w:fldChar w:fldCharType="begin" w:fldLock="1"/>
      </w:r>
      <w:r w:rsidR="00370AD6">
        <w:instrText>ADDIN CSL_CITATION {"citationItems":[{"id":"ITEM-1","itemData":{"DOI":"10.1039/an9477200235","ISSN":"0003-2654","author":[{"dropping-particle":"","family":"Stuart","given":"R G","non-dropping-particle":"","parse-names":false,"suffix":""}],"container-title":"The Analyst","id":"ITEM-1","issue":"855","issued":{"date-parts":[["1947"]]},"page":"235-241","title":"The determination of acetyl groups by trans-esterification","type":"article-journal","volume":"72"},"uris":["http://www.mendeley.com/documents/?uuid=161f507f-fd17-36e5-a71c-038a2e2e5a85"]}],"mendeley":{"formattedCitation":"&lt;sup&gt;36&lt;/sup&gt;","plainTextFormattedCitation":"36","previouslyFormattedCitation":"&lt;sup&gt;36&lt;/sup&gt;"},"properties":{"noteIndex":0},"schema":"https://github.com/citation-style-language/schema/raw/master/csl-citation.json"}</w:instrText>
      </w:r>
      <w:r w:rsidR="002C6EDE">
        <w:fldChar w:fldCharType="separate"/>
      </w:r>
      <w:r w:rsidR="002C6EDE" w:rsidRPr="002C6EDE">
        <w:rPr>
          <w:noProof/>
          <w:vertAlign w:val="superscript"/>
        </w:rPr>
        <w:t>36</w:t>
      </w:r>
      <w:r w:rsidR="002C6EDE">
        <w:fldChar w:fldCharType="end"/>
      </w:r>
      <w:r w:rsidR="00F32E8D">
        <w:t xml:space="preserve"> </w:t>
      </w:r>
      <w:r w:rsidR="00F32E8D">
        <w:fldChar w:fldCharType="begin" w:fldLock="1"/>
      </w:r>
      <w:r w:rsidR="001E2CB9">
        <w:instrText>ADDIN CSL_CITATION {"citationItems":[{"id":"ITEM-1","itemData":{"author":[{"dropping-particle":"","family":"Otera","given":"Junzo","non-dropping-particle":"","parse-names":false,"suffix":""}],"container-title":"Chem. Rev","id":"ITEM-1","issued":{"date-parts":[["1993"]]},"number-of-pages":"93-1449","title":"Transesterification","type":"report"},"uris":["http://www.mendeley.com/documents/?uuid=7e2d991e-877d-38a0-9cc2-9363a36ba6be"]}],"mendeley":{"formattedCitation":"&lt;sup&gt;57&lt;/sup&gt;","plainTextFormattedCitation":"57","previouslyFormattedCitation":"&lt;sup&gt;57&lt;/sup&gt;"},"properties":{"noteIndex":0},"schema":"https://github.com/citation-style-language/schema/raw/master/csl-citation.json"}</w:instrText>
      </w:r>
      <w:r w:rsidR="00F32E8D">
        <w:fldChar w:fldCharType="separate"/>
      </w:r>
      <w:r w:rsidR="00F32E8D" w:rsidRPr="00F32E8D">
        <w:rPr>
          <w:noProof/>
          <w:vertAlign w:val="superscript"/>
        </w:rPr>
        <w:t>57</w:t>
      </w:r>
      <w:r w:rsidR="00F32E8D">
        <w:fldChar w:fldCharType="end"/>
      </w:r>
      <w:r w:rsidR="00650B26">
        <w:t xml:space="preserve"> and </w:t>
      </w:r>
      <w:r w:rsidR="00743A69">
        <w:t xml:space="preserve">solvent effects on the rate of transesterification </w:t>
      </w:r>
      <w:r w:rsidR="00E76078">
        <w:t>were noted by Berthelot and de Saint-Giles in 1862</w:t>
      </w:r>
      <w:r>
        <w:t>.</w:t>
      </w:r>
      <w:r w:rsidR="006E5898">
        <w:fldChar w:fldCharType="begin" w:fldLock="1"/>
      </w:r>
      <w:r w:rsidR="001E2CB9">
        <w:instrText>ADDIN CSL_CITATION {"citationItems":[{"id":"ITEM-1","itemData":{"author":[{"dropping-particle":"","family":"Berthelot","given":"M","non-dropping-particle":"","parse-names":false,"suffix":""},{"dropping-particle":"","family":"Saint-Gilles","given":"P","non-dropping-particle":"De","parse-names":false,"suffix":""}],"container-title":"Annales de chimie et de physique","id":"ITEM-1","issue":"65","issued":{"date-parts":[["1862"]]},"page":"385","title":"Recherches sur les affinites de la formation et de la decomposition des ethers","type":"article-journal","volume":"3"},"uris":["http://www.mendeley.com/documents/?uuid=124fb254-7b28-4ac1-97f6-b9d5f3d9ca67"]}],"mendeley":{"formattedCitation":"&lt;sup&gt;58&lt;/sup&gt;","plainTextFormattedCitation":"58","previouslyFormattedCitation":"&lt;sup&gt;58&lt;/sup&gt;"},"properties":{"noteIndex":0},"schema":"https://github.com/citation-style-language/schema/raw/master/csl-citation.json"}</w:instrText>
      </w:r>
      <w:r w:rsidR="006E5898">
        <w:fldChar w:fldCharType="separate"/>
      </w:r>
      <w:r w:rsidR="00F32E8D" w:rsidRPr="00F32E8D">
        <w:rPr>
          <w:noProof/>
          <w:vertAlign w:val="superscript"/>
        </w:rPr>
        <w:t>58</w:t>
      </w:r>
      <w:r w:rsidR="006E5898">
        <w:fldChar w:fldCharType="end"/>
      </w:r>
      <w:r>
        <w:t xml:space="preserve"> As </w:t>
      </w:r>
      <w:r w:rsidR="00080FA9">
        <w:t xml:space="preserve">such </w:t>
      </w:r>
      <w:r>
        <w:t xml:space="preserve">reactions </w:t>
      </w:r>
      <w:r w:rsidR="00080FA9">
        <w:t>are</w:t>
      </w:r>
      <w:r>
        <w:t xml:space="preserve"> well understood we can more easily interpret the effects solvents have on reactivity by applying it to </w:t>
      </w:r>
      <w:r w:rsidR="00080FA9">
        <w:t>different steps of</w:t>
      </w:r>
      <w:r>
        <w:t xml:space="preserve"> the reaction. To probe how reactivity is affected by a solvent, the transesterification of 4-nitrophenylacetate with other phenolates (</w:t>
      </w:r>
      <w:r w:rsidR="00601C31">
        <w:fldChar w:fldCharType="begin"/>
      </w:r>
      <w:r w:rsidR="00601C31">
        <w:instrText xml:space="preserve"> REF _Ref68699788 \h </w:instrText>
      </w:r>
      <w:r w:rsidR="00601C31">
        <w:fldChar w:fldCharType="separate"/>
      </w:r>
      <w:r w:rsidR="00BA6F40">
        <w:t xml:space="preserve">Figure </w:t>
      </w:r>
      <w:r w:rsidR="00BA6F40">
        <w:rPr>
          <w:noProof/>
        </w:rPr>
        <w:t>20</w:t>
      </w:r>
      <w:r w:rsidR="00601C31">
        <w:fldChar w:fldCharType="end"/>
      </w:r>
      <w:r>
        <w:t>) was used as a model reaction. This specific</w:t>
      </w:r>
      <w:r w:rsidR="00080FA9">
        <w:t xml:space="preserve"> </w:t>
      </w:r>
      <w:r>
        <w:t>reaction was chosen as it is a well-studied reaction.</w:t>
      </w:r>
      <w:r w:rsidR="001E2CB9">
        <w:fldChar w:fldCharType="begin" w:fldLock="1"/>
      </w:r>
      <w:r w:rsidR="00C66D86">
        <w:instrText>ADDIN CSL_CITATION {"citationItems":[{"id":"ITEM-1","itemData":{"abstract":"Rate constants for transesterification between 2,4-dinitrophenyl 4-methoxy-2,6-dimethylbenzoate and thirteen substituted phenolate anions obey a Brensted equation with Pnuc 0.19; the bond making and breaking parameter for the completely symmetrical reaction of the ester with 2,4-dinitrophenolate anion indicates significant benzoylium ion character in the transition state of the concerted displacement reaction. Classical work supports stepwise associative (equation 1)l and dissociative (equation 2)2 paths for displacement reactions by nucleophiles at carbonyl centres. Contemporary work3a-d has provided evidence for concerted? displacements at carbonyl centres; the systems so far studied have transition states where the bond fission and formation parameters are consistent with strongly coupled processes. Studies of the reaction of aryl oxide anions with aryl acetate+ indicate that decreasing the nucleophilicity of the aryl oxide leaving anions will reduce the coupling between bond formation and fission in the transition state. However, Waring found4 that reaction of aryl oxide ions with 2,4-dinitrophenyl acetate has a Pnuc value of 0.58 which gives a Leffler index5 of 0.34 (when Pnuc is combined with a Peq value of 1.7 for equilibrium transfer of the acetyl group between aryloxide ions). The observed Leffler index, on a scale of 0-1, indicates that there is significant coupling in the transition state of the symmetrical transfer of acetyl between 2,4-dinitrophenolate anions. Oxyanion entering and leaving nucleophiles much weaker than the 2,4-dinitrophenolate ion would be required to reduce the 'coupling' in the transition state in order for acetylium ion character to predominate. Such systems would not be subject to verification in a simple kinetic study because of competition by hydrolysis of the acetate ester rendered highly reactive by the leaving group. Different extents of coupling between bond formation and fission may be represented on a reaction map as shown in Figure 1. Increasing the stability of the putative acylium ion (bottom right corner of the reaction map, Figure 1) could induce acylium ion character in the transition state. We chose to study displacements at the 4-methoxy-2,6-dimethylbenzoyl centre where the benzoylium ion would be stabilised by electron donation and by steric means. An oxyanion substitu-ent in the 4-position stabilises a benzoylium ion so that it can form a kinetically observable intermediate$ even non-anionic electron d…","author":[{"dropping-particle":"","family":"Waring","given":"Mark A","non-dropping-particle":"","parse-names":false,"suffix":""},{"dropping-particle":"","family":"Williams","given":"Andrew","non-dropping-particle":"","parse-names":false,"suffix":""}],"container-title":"J. CHEM. SOC., CHEM. COMMUN","id":"ITEM-1","issued":{"date-parts":[["1990"]]},"title":"Evidence for an Open Transition State in the Transfer of a Carbonyl Acyl Group between Phenolate Anions","type":"report"},"uris":["http://www.mendeley.com/documents/?uuid=25b12138-fe5d-33b3-bb55-29ac558d1159"]}],"mendeley":{"formattedCitation":"&lt;sup&gt;59&lt;/sup&gt;","plainTextFormattedCitation":"59","previouslyFormattedCitation":"&lt;sup&gt;59&lt;/sup&gt;"},"properties":{"noteIndex":0},"schema":"https://github.com/citation-style-language/schema/raw/master/csl-citation.json"}</w:instrText>
      </w:r>
      <w:r w:rsidR="001E2CB9">
        <w:fldChar w:fldCharType="separate"/>
      </w:r>
      <w:r w:rsidR="001E2CB9" w:rsidRPr="001E2CB9">
        <w:rPr>
          <w:noProof/>
          <w:vertAlign w:val="superscript"/>
        </w:rPr>
        <w:t>59</w:t>
      </w:r>
      <w:r w:rsidR="001E2CB9">
        <w:fldChar w:fldCharType="end"/>
      </w:r>
      <w:r>
        <w:t xml:space="preserve"> Phenolates and phenylacetates were chosen as they are UV active</w:t>
      </w:r>
      <w:r w:rsidR="00080FA9">
        <w:t xml:space="preserve">, meaning that </w:t>
      </w:r>
      <w:r>
        <w:t xml:space="preserve">the reaction can be monitored using UV-Vis spectroscopy. The nucleophilicity of the phenolates, and the equilibrium of the reaction can also be easily altered by changing </w:t>
      </w:r>
      <w:r w:rsidR="00080FA9">
        <w:t>the substituents</w:t>
      </w:r>
      <w:r>
        <w:t>.</w:t>
      </w:r>
      <w:r w:rsidRPr="00AB2E69">
        <w:t xml:space="preserve"> </w:t>
      </w:r>
      <w:r>
        <w:t>To compare the effect a solvent has on reactivity, the transesterification reaction was performed in a variety of polar, non-polar, halogenated, and aromatic</w:t>
      </w:r>
      <w:r w:rsidR="00080FA9">
        <w:t xml:space="preserve"> solvents</w:t>
      </w:r>
      <w:r>
        <w:t>.</w:t>
      </w:r>
    </w:p>
    <w:p w14:paraId="5314C144" w14:textId="1A578997" w:rsidR="0058259A" w:rsidRDefault="00080FA9">
      <w:pPr>
        <w:jc w:val="both"/>
        <w:rPr>
          <w:noProof/>
        </w:rPr>
      </w:pPr>
      <w:r>
        <w:t>There a</w:t>
      </w:r>
      <w:r w:rsidR="0058259A">
        <w:t xml:space="preserve">re two points on the reaction profile </w:t>
      </w:r>
      <w:r>
        <w:t xml:space="preserve">of a transesterification reaction that </w:t>
      </w:r>
      <w:r w:rsidR="0058259A">
        <w:t xml:space="preserve">could influence the rate - the energy of the reactants and the energy of the transition state. If the energy of the reactants is selectively stabilised the energy barrier will increase and the rate constant will decrease, if the reactants are destabilised the energy barrier will </w:t>
      </w:r>
      <w:r>
        <w:t>decrease,</w:t>
      </w:r>
      <w:r w:rsidR="0058259A">
        <w:t xml:space="preserve"> and the rate constant will increase. Stabilising the transition state will decrease the energy barrier relative to the starting </w:t>
      </w:r>
      <w:r>
        <w:t xml:space="preserve">energy of the starting </w:t>
      </w:r>
      <w:r w:rsidR="0058259A">
        <w:t>material</w:t>
      </w:r>
      <w:r>
        <w:t xml:space="preserve">, </w:t>
      </w:r>
      <w:r w:rsidR="0058259A">
        <w:t>thus increasing the rate constant. Destabilising the transition state will increase the energy barrier relative to the energy of the starting material and decreas</w:t>
      </w:r>
      <w:r>
        <w:t>e</w:t>
      </w:r>
      <w:r w:rsidR="0058259A">
        <w:t xml:space="preserve"> the rate constant. The nucleophiles are negatively charged so stabilising the negative charge on the nucleophile will decrease the rate constant, while destabilising the negative charge will increase the rate constant. The transition state will also be negatively charged although less delocalised so stabilising its negative charge will increase the rate constant while destabilising the </w:t>
      </w:r>
      <w:r>
        <w:t xml:space="preserve">negative charge of the </w:t>
      </w:r>
      <w:r w:rsidR="0058259A">
        <w:t xml:space="preserve">transition state will decrease the rate constant. As both charges are negative it is possible that a solvent </w:t>
      </w:r>
      <w:r>
        <w:t xml:space="preserve">that </w:t>
      </w:r>
      <w:r w:rsidR="0058259A">
        <w:t xml:space="preserve">will </w:t>
      </w:r>
      <w:r>
        <w:t>a</w:t>
      </w:r>
      <w:r w:rsidR="0058259A">
        <w:t>ffect on</w:t>
      </w:r>
      <w:r>
        <w:t>e</w:t>
      </w:r>
      <w:r w:rsidR="0058259A">
        <w:t xml:space="preserve"> </w:t>
      </w:r>
      <w:r>
        <w:t>aspect w</w:t>
      </w:r>
      <w:r w:rsidR="0058259A">
        <w:t xml:space="preserve">ill affect </w:t>
      </w:r>
      <w:r>
        <w:t>another</w:t>
      </w:r>
      <w:r w:rsidR="0058259A">
        <w:t xml:space="preserve">. If both reactants and transition state move by the same energy in the same </w:t>
      </w:r>
      <w:r w:rsidR="006E0F95">
        <w:t>direction</w:t>
      </w:r>
      <w:r>
        <w:t>,</w:t>
      </w:r>
      <w:r w:rsidR="0058259A">
        <w:t xml:space="preserve"> they will cancel each other out. A change in energy of the transition state alone will not affect the equilibrium of the reaction while a differential change in the reactants and product energy will. Changes in the kinetic parameters of a reaction cannot identify alone </w:t>
      </w:r>
      <w:r w:rsidR="0058259A">
        <w:rPr>
          <w:noProof/>
        </w:rPr>
        <w:t>where the change in energy has occurred, although combining kinetic data with equilibrium data will help identify the origin of the energy change.</w:t>
      </w:r>
    </w:p>
    <w:p w14:paraId="7298487C" w14:textId="77777777" w:rsidR="00D70DC7" w:rsidRDefault="00D70DC7">
      <w:pPr>
        <w:jc w:val="both"/>
        <w:rPr>
          <w:noProof/>
        </w:rPr>
      </w:pPr>
    </w:p>
    <w:p w14:paraId="5E471FF9" w14:textId="480D3FD9" w:rsidR="0058259A" w:rsidRDefault="00100D79" w:rsidP="00C559CF">
      <w:pPr>
        <w:pStyle w:val="Caption"/>
      </w:pPr>
      <w:r>
        <w:rPr>
          <w:noProof/>
        </w:rPr>
        <mc:AlternateContent>
          <mc:Choice Requires="wpg">
            <w:drawing>
              <wp:inline distT="0" distB="0" distL="0" distR="0" wp14:anchorId="69A2986B" wp14:editId="6E7ACB9D">
                <wp:extent cx="4635058" cy="333486"/>
                <wp:effectExtent l="0" t="0" r="0" b="9525"/>
                <wp:docPr id="36" name="Group 36"/>
                <wp:cNvGraphicFramePr/>
                <a:graphic xmlns:a="http://schemas.openxmlformats.org/drawingml/2006/main">
                  <a:graphicData uri="http://schemas.microsoft.com/office/word/2010/wordprocessingGroup">
                    <wpg:wgp>
                      <wpg:cNvGrpSpPr/>
                      <wpg:grpSpPr>
                        <a:xfrm>
                          <a:off x="0" y="0"/>
                          <a:ext cx="4635058" cy="333486"/>
                          <a:chOff x="0" y="0"/>
                          <a:chExt cx="4635058" cy="333486"/>
                        </a:xfrm>
                      </wpg:grpSpPr>
                      <wps:wsp>
                        <wps:cNvPr id="253" name="Text Box 2"/>
                        <wps:cNvSpPr txBox="1">
                          <a:spLocks noChangeArrowheads="1"/>
                        </wps:cNvSpPr>
                        <wps:spPr bwMode="auto">
                          <a:xfrm>
                            <a:off x="0" y="0"/>
                            <a:ext cx="317500" cy="269875"/>
                          </a:xfrm>
                          <a:prstGeom prst="rect">
                            <a:avLst/>
                          </a:prstGeom>
                          <a:solidFill>
                            <a:srgbClr val="FFFFFF"/>
                          </a:solidFill>
                          <a:ln w="9525">
                            <a:noFill/>
                            <a:miter lim="800000"/>
                            <a:headEnd/>
                            <a:tailEnd/>
                          </a:ln>
                        </wps:spPr>
                        <wps:txbx>
                          <w:txbxContent>
                            <w:p w14:paraId="7205DFBB" w14:textId="0A0D69AE" w:rsidR="004A70C9" w:rsidRDefault="004A70C9">
                              <w:r>
                                <w:t>a</w:t>
                              </w:r>
                            </w:p>
                          </w:txbxContent>
                        </wps:txbx>
                        <wps:bodyPr rot="0" vert="horz" wrap="square" lIns="91440" tIns="45720" rIns="91440" bIns="45720" anchor="t" anchorCtr="0">
                          <a:noAutofit/>
                        </wps:bodyPr>
                      </wps:wsp>
                      <wps:wsp>
                        <wps:cNvPr id="254" name="Text Box 2"/>
                        <wps:cNvSpPr txBox="1">
                          <a:spLocks noChangeArrowheads="1"/>
                        </wps:cNvSpPr>
                        <wps:spPr bwMode="auto">
                          <a:xfrm>
                            <a:off x="1288111" y="23854"/>
                            <a:ext cx="317500" cy="269875"/>
                          </a:xfrm>
                          <a:prstGeom prst="rect">
                            <a:avLst/>
                          </a:prstGeom>
                          <a:solidFill>
                            <a:srgbClr val="FFFFFF"/>
                          </a:solidFill>
                          <a:ln w="9525">
                            <a:noFill/>
                            <a:miter lim="800000"/>
                            <a:headEnd/>
                            <a:tailEnd/>
                          </a:ln>
                        </wps:spPr>
                        <wps:txbx>
                          <w:txbxContent>
                            <w:p w14:paraId="522DFA3F" w14:textId="47923733" w:rsidR="004A70C9" w:rsidRDefault="004A70C9" w:rsidP="00C5697B">
                              <w:r>
                                <w:t>b</w:t>
                              </w:r>
                            </w:p>
                          </w:txbxContent>
                        </wps:txbx>
                        <wps:bodyPr rot="0" vert="horz" wrap="square" lIns="91440" tIns="45720" rIns="91440" bIns="45720" anchor="t" anchorCtr="0">
                          <a:noAutofit/>
                        </wps:bodyPr>
                      </wps:wsp>
                      <wps:wsp>
                        <wps:cNvPr id="255" name="Text Box 2"/>
                        <wps:cNvSpPr txBox="1">
                          <a:spLocks noChangeArrowheads="1"/>
                        </wps:cNvSpPr>
                        <wps:spPr bwMode="auto">
                          <a:xfrm>
                            <a:off x="2751151" y="39757"/>
                            <a:ext cx="317500" cy="269875"/>
                          </a:xfrm>
                          <a:prstGeom prst="rect">
                            <a:avLst/>
                          </a:prstGeom>
                          <a:solidFill>
                            <a:srgbClr val="FFFFFF"/>
                          </a:solidFill>
                          <a:ln w="9525">
                            <a:noFill/>
                            <a:miter lim="800000"/>
                            <a:headEnd/>
                            <a:tailEnd/>
                          </a:ln>
                        </wps:spPr>
                        <wps:txbx>
                          <w:txbxContent>
                            <w:p w14:paraId="4CA9BD18" w14:textId="28C5C70A" w:rsidR="004A70C9" w:rsidRDefault="004A70C9" w:rsidP="00C5697B">
                              <w:r>
                                <w:t>c</w:t>
                              </w:r>
                            </w:p>
                          </w:txbxContent>
                        </wps:txbx>
                        <wps:bodyPr rot="0" vert="horz" wrap="square" lIns="91440" tIns="45720" rIns="91440" bIns="45720" anchor="t" anchorCtr="0">
                          <a:noAutofit/>
                        </wps:bodyPr>
                      </wps:wsp>
                      <wps:wsp>
                        <wps:cNvPr id="35" name="Text Box 2"/>
                        <wps:cNvSpPr txBox="1">
                          <a:spLocks noChangeArrowheads="1"/>
                        </wps:cNvSpPr>
                        <wps:spPr bwMode="auto">
                          <a:xfrm>
                            <a:off x="4317558" y="63611"/>
                            <a:ext cx="317500" cy="269875"/>
                          </a:xfrm>
                          <a:prstGeom prst="rect">
                            <a:avLst/>
                          </a:prstGeom>
                          <a:solidFill>
                            <a:srgbClr val="FFFFFF"/>
                          </a:solidFill>
                          <a:ln w="9525">
                            <a:noFill/>
                            <a:miter lim="800000"/>
                            <a:headEnd/>
                            <a:tailEnd/>
                          </a:ln>
                        </wps:spPr>
                        <wps:txbx>
                          <w:txbxContent>
                            <w:p w14:paraId="1EB34ADE" w14:textId="0DBA4A6C" w:rsidR="004A70C9" w:rsidRDefault="004A70C9" w:rsidP="00C5697B">
                              <w:r>
                                <w:t>d</w:t>
                              </w:r>
                            </w:p>
                          </w:txbxContent>
                        </wps:txbx>
                        <wps:bodyPr rot="0" vert="horz" wrap="square" lIns="91440" tIns="45720" rIns="91440" bIns="45720" anchor="t" anchorCtr="0">
                          <a:noAutofit/>
                        </wps:bodyPr>
                      </wps:wsp>
                    </wpg:wgp>
                  </a:graphicData>
                </a:graphic>
              </wp:inline>
            </w:drawing>
          </mc:Choice>
          <mc:Fallback>
            <w:pict>
              <v:group w14:anchorId="69A2986B" id="Group 36" o:spid="_x0000_s1028" style="width:364.95pt;height:26.25pt;mso-position-horizontal-relative:char;mso-position-vertical-relative:line" coordsize="46350,3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">
                <v:shape id="_x0000_s1029" type="#_x0000_t202" style="position:absolute;width:317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" stroked="f">
                  <v:textbox>
                    <w:txbxContent>
                      <w:p w14:paraId="7205DFBB" w14:textId="0A0D69AE" w:rsidR="004A70C9" w:rsidRDefault="004A70C9">
                        <w:r>
                          <w:t>a</w:t>
                        </w:r>
                      </w:p>
                    </w:txbxContent>
                  </v:textbox>
                </v:shape>
                <v:shape id="_x0000_s1030" type="#_x0000_t202" style="position:absolute;left:12881;top:238;width:317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522DFA3F" w14:textId="47923733" w:rsidR="004A70C9" w:rsidRDefault="004A70C9" w:rsidP="00C5697B">
                        <w:r>
                          <w:t>b</w:t>
                        </w:r>
                      </w:p>
                    </w:txbxContent>
                  </v:textbox>
                </v:shape>
                <v:shape id="_x0000_s1031" type="#_x0000_t202" style="position:absolute;left:27511;top:397;width:317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4CA9BD18" w14:textId="28C5C70A" w:rsidR="004A70C9" w:rsidRDefault="004A70C9" w:rsidP="00C5697B">
                        <w:r>
                          <w:t>c</w:t>
                        </w:r>
                      </w:p>
                    </w:txbxContent>
                  </v:textbox>
                </v:shape>
                <v:shape id="_x0000_s1032" type="#_x0000_t202" style="position:absolute;left:43175;top:636;width:317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EB34ADE" w14:textId="0DBA4A6C" w:rsidR="004A70C9" w:rsidRDefault="004A70C9" w:rsidP="00C5697B">
                        <w:r>
                          <w:t>d</w:t>
                        </w:r>
                      </w:p>
                    </w:txbxContent>
                  </v:textbox>
                </v:shape>
                <w10:anchorlock/>
              </v:group>
            </w:pict>
          </mc:Fallback>
        </mc:AlternateContent>
      </w:r>
      <w:r w:rsidR="0058259A">
        <w:rPr>
          <w:noProof/>
        </w:rPr>
        <mc:AlternateContent>
          <mc:Choice Requires="wpg">
            <w:drawing>
              <wp:inline distT="0" distB="0" distL="0" distR="0" wp14:anchorId="02CEE446" wp14:editId="7EDEB235">
                <wp:extent cx="5731510" cy="2028205"/>
                <wp:effectExtent l="0" t="0" r="2540" b="0"/>
                <wp:docPr id="276" name="Group 276"/>
                <wp:cNvGraphicFramePr/>
                <a:graphic xmlns:a="http://schemas.openxmlformats.org/drawingml/2006/main">
                  <a:graphicData uri="http://schemas.microsoft.com/office/word/2010/wordprocessingGroup">
                    <wpg:wgp>
                      <wpg:cNvGrpSpPr/>
                      <wpg:grpSpPr>
                        <a:xfrm>
                          <a:off x="0" y="0"/>
                          <a:ext cx="5731510" cy="2028205"/>
                          <a:chOff x="0" y="0"/>
                          <a:chExt cx="6496520" cy="2299002"/>
                        </a:xfrm>
                      </wpg:grpSpPr>
                      <wpg:grpSp>
                        <wpg:cNvPr id="277" name="Group 15"/>
                        <wpg:cNvGrpSpPr/>
                        <wpg:grpSpPr>
                          <a:xfrm>
                            <a:off x="0" y="499275"/>
                            <a:ext cx="1598212" cy="1519555"/>
                            <a:chOff x="111911" y="1960"/>
                            <a:chExt cx="4714881" cy="3558411"/>
                          </a:xfrm>
                        </wpg:grpSpPr>
                        <wpg:grpSp>
                          <wpg:cNvPr id="278" name="Group 278"/>
                          <wpg:cNvGrpSpPr/>
                          <wpg:grpSpPr>
                            <a:xfrm>
                              <a:off x="579928" y="1961"/>
                              <a:ext cx="4246864" cy="3500614"/>
                              <a:chOff x="579929" y="1961"/>
                              <a:chExt cx="3082163" cy="2518228"/>
                            </a:xfrm>
                          </wpg:grpSpPr>
                          <wps:wsp>
                            <wps:cNvPr id="279" name="Freeform: Shape 279"/>
                            <wps:cNvSpPr/>
                            <wps:spPr>
                              <a:xfrm>
                                <a:off x="661672" y="1961"/>
                                <a:ext cx="2510971" cy="2518228"/>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0" name="Straight Connector 280"/>
                            <wps:cNvCnPr/>
                            <wps:spPr>
                              <a:xfrm>
                                <a:off x="579929" y="1329890"/>
                                <a:ext cx="50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 name="Straight Connector 281"/>
                            <wps:cNvCnPr/>
                            <wps:spPr>
                              <a:xfrm>
                                <a:off x="3154092" y="2501865"/>
                                <a:ext cx="50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2" name="Rectangle 282"/>
                          <wps:cNvSpPr/>
                          <wps:spPr>
                            <a:xfrm>
                              <a:off x="111911" y="1872016"/>
                              <a:ext cx="2109663" cy="1688355"/>
                            </a:xfrm>
                            <a:prstGeom prst="rect">
                              <a:avLst/>
                            </a:prstGeom>
                            <a:solidFill>
                              <a:schemeClr val="bg1"/>
                            </a:solidFill>
                            <a:ln w="762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3" name="Straight Connector 283"/>
                          <wps:cNvCnPr>
                            <a:cxnSpLocks/>
                          </wps:cNvCnPr>
                          <wps:spPr>
                            <a:xfrm>
                              <a:off x="1329924" y="1842153"/>
                              <a:ext cx="1122571" cy="0"/>
                            </a:xfrm>
                            <a:prstGeom prst="line">
                              <a:avLst/>
                            </a:prstGeom>
                            <a:ln w="19050" cap="flat" cmpd="sng" algn="ctr">
                              <a:solidFill>
                                <a:schemeClr val="tx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84" name="Straight Connector 284"/>
                          <wps:cNvCnPr>
                            <a:cxnSpLocks/>
                          </wps:cNvCnPr>
                          <wps:spPr>
                            <a:xfrm flipV="1">
                              <a:off x="2428846" y="1960"/>
                              <a:ext cx="0" cy="1835962"/>
                            </a:xfrm>
                            <a:prstGeom prst="line">
                              <a:avLst/>
                            </a:prstGeom>
                            <a:ln w="19050" cap="flat" cmpd="sng" algn="ctr">
                              <a:solidFill>
                                <a:schemeClr val="tx1"/>
                              </a:solidFill>
                              <a:prstDash val="solid"/>
                              <a:round/>
                              <a:headEnd type="none" w="med" len="med"/>
                              <a:tailEnd type="triangle" w="med" len="med"/>
                            </a:ln>
                          </wps:spPr>
                          <wps:style>
                            <a:lnRef idx="0">
                              <a:scrgbClr r="0" g="0" b="0"/>
                            </a:lnRef>
                            <a:fillRef idx="0">
                              <a:scrgbClr r="0" g="0" b="0"/>
                            </a:fillRef>
                            <a:effectRef idx="0">
                              <a:scrgbClr r="0" g="0" b="0"/>
                            </a:effectRef>
                            <a:fontRef idx="minor">
                              <a:schemeClr val="tx1"/>
                            </a:fontRef>
                          </wps:style>
                          <wps:bodyPr/>
                        </wps:wsp>
                      </wpg:grpSp>
                      <wpg:grpSp>
                        <wpg:cNvPr id="285" name="Group 15"/>
                        <wpg:cNvGrpSpPr/>
                        <wpg:grpSpPr>
                          <a:xfrm>
                            <a:off x="1749287" y="745766"/>
                            <a:ext cx="1328420" cy="1270635"/>
                            <a:chOff x="579575" y="582653"/>
                            <a:chExt cx="4247224" cy="2977718"/>
                          </a:xfrm>
                        </wpg:grpSpPr>
                        <wpg:grpSp>
                          <wpg:cNvPr id="288" name="Group 288"/>
                          <wpg:cNvGrpSpPr/>
                          <wpg:grpSpPr>
                            <a:xfrm>
                              <a:off x="692516" y="582752"/>
                              <a:ext cx="4134283" cy="2919542"/>
                              <a:chOff x="661637" y="419763"/>
                              <a:chExt cx="3000455" cy="2100224"/>
                            </a:xfrm>
                          </wpg:grpSpPr>
                          <wps:wsp>
                            <wps:cNvPr id="289" name="Freeform: Shape 289"/>
                            <wps:cNvSpPr/>
                            <wps:spPr>
                              <a:xfrm>
                                <a:off x="661637" y="419763"/>
                                <a:ext cx="2510972" cy="2100224"/>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0" name="Straight Connector 290"/>
                            <wps:cNvCnPr/>
                            <wps:spPr>
                              <a:xfrm>
                                <a:off x="693229" y="1329891"/>
                                <a:ext cx="50799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3" name="Straight Connector 293"/>
                            <wps:cNvCnPr/>
                            <wps:spPr>
                              <a:xfrm>
                                <a:off x="3154092" y="2501865"/>
                                <a:ext cx="50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4" name="Rectangle 294"/>
                          <wps:cNvSpPr/>
                          <wps:spPr>
                            <a:xfrm>
                              <a:off x="579575" y="1872017"/>
                              <a:ext cx="1642000" cy="1688354"/>
                            </a:xfrm>
                            <a:prstGeom prst="rect">
                              <a:avLst/>
                            </a:prstGeom>
                            <a:solidFill>
                              <a:schemeClr val="bg1"/>
                            </a:solidFill>
                            <a:ln w="762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5" name="Straight Connector 295"/>
                          <wps:cNvCnPr>
                            <a:cxnSpLocks/>
                          </wps:cNvCnPr>
                          <wps:spPr>
                            <a:xfrm>
                              <a:off x="1329924" y="1860769"/>
                              <a:ext cx="1122571" cy="0"/>
                            </a:xfrm>
                            <a:prstGeom prst="line">
                              <a:avLst/>
                            </a:prstGeom>
                            <a:ln w="19050" cap="flat" cmpd="sng" algn="ctr">
                              <a:solidFill>
                                <a:schemeClr val="tx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96" name="Straight Connector 296"/>
                          <wps:cNvCnPr>
                            <a:cxnSpLocks/>
                          </wps:cNvCnPr>
                          <wps:spPr>
                            <a:xfrm flipV="1">
                              <a:off x="2428651" y="582653"/>
                              <a:ext cx="13577" cy="1255095"/>
                            </a:xfrm>
                            <a:prstGeom prst="line">
                              <a:avLst/>
                            </a:prstGeom>
                            <a:ln w="19050" cap="flat" cmpd="sng" algn="ctr">
                              <a:solidFill>
                                <a:schemeClr val="tx1"/>
                              </a:solidFill>
                              <a:prstDash val="solid"/>
                              <a:round/>
                              <a:headEnd type="none" w="med" len="med"/>
                              <a:tailEnd type="triangle" w="med" len="med"/>
                            </a:ln>
                          </wps:spPr>
                          <wps:style>
                            <a:lnRef idx="0">
                              <a:scrgbClr r="0" g="0" b="0"/>
                            </a:lnRef>
                            <a:fillRef idx="0">
                              <a:scrgbClr r="0" g="0" b="0"/>
                            </a:fillRef>
                            <a:effectRef idx="0">
                              <a:scrgbClr r="0" g="0" b="0"/>
                            </a:effectRef>
                            <a:fontRef idx="minor">
                              <a:schemeClr val="tx1"/>
                            </a:fontRef>
                          </wps:style>
                          <wps:bodyPr/>
                        </wps:wsp>
                      </wpg:grpSp>
                      <wpg:grpSp>
                        <wpg:cNvPr id="297" name="Group 15"/>
                        <wpg:cNvGrpSpPr/>
                        <wpg:grpSpPr>
                          <a:xfrm>
                            <a:off x="3228230" y="491324"/>
                            <a:ext cx="1360805" cy="1750695"/>
                            <a:chOff x="78003" y="1960"/>
                            <a:chExt cx="4748789" cy="4098138"/>
                          </a:xfrm>
                        </wpg:grpSpPr>
                        <wpg:grpSp>
                          <wpg:cNvPr id="298" name="Group 298"/>
                          <wpg:cNvGrpSpPr/>
                          <wpg:grpSpPr>
                            <a:xfrm>
                              <a:off x="386878" y="1961"/>
                              <a:ext cx="4439914" cy="3500614"/>
                              <a:chOff x="439823" y="1961"/>
                              <a:chExt cx="3222269" cy="2518228"/>
                            </a:xfrm>
                          </wpg:grpSpPr>
                          <wps:wsp>
                            <wps:cNvPr id="299" name="Freeform: Shape 299"/>
                            <wps:cNvSpPr/>
                            <wps:spPr>
                              <a:xfrm>
                                <a:off x="661672" y="1961"/>
                                <a:ext cx="2510971" cy="2518228"/>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0" name="Straight Connector 300"/>
                            <wps:cNvCnPr/>
                            <wps:spPr>
                              <a:xfrm>
                                <a:off x="439823" y="1718153"/>
                                <a:ext cx="508001"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1" name="Straight Connector 301"/>
                            <wps:cNvCnPr/>
                            <wps:spPr>
                              <a:xfrm>
                                <a:off x="3154092" y="2501865"/>
                                <a:ext cx="50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2" name="Rectangle 302"/>
                          <wps:cNvSpPr/>
                          <wps:spPr>
                            <a:xfrm>
                              <a:off x="78003" y="2411743"/>
                              <a:ext cx="2109663" cy="1688355"/>
                            </a:xfrm>
                            <a:prstGeom prst="rect">
                              <a:avLst/>
                            </a:prstGeom>
                            <a:solidFill>
                              <a:schemeClr val="bg1"/>
                            </a:solidFill>
                            <a:ln w="762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3" name="Straight Connector 303"/>
                          <wps:cNvCnPr>
                            <a:cxnSpLocks/>
                          </wps:cNvCnPr>
                          <wps:spPr>
                            <a:xfrm>
                              <a:off x="1174428" y="2387656"/>
                              <a:ext cx="1122571" cy="0"/>
                            </a:xfrm>
                            <a:prstGeom prst="line">
                              <a:avLst/>
                            </a:prstGeom>
                            <a:ln w="19050" cap="flat" cmpd="sng" algn="ctr">
                              <a:solidFill>
                                <a:schemeClr val="tx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304" name="Straight Connector 304"/>
                          <wps:cNvCnPr>
                            <a:cxnSpLocks/>
                          </wps:cNvCnPr>
                          <wps:spPr>
                            <a:xfrm flipV="1">
                              <a:off x="2428847" y="1960"/>
                              <a:ext cx="0" cy="2385696"/>
                            </a:xfrm>
                            <a:prstGeom prst="line">
                              <a:avLst/>
                            </a:prstGeom>
                            <a:ln w="19050" cap="flat" cmpd="sng" algn="ctr">
                              <a:solidFill>
                                <a:schemeClr val="tx1"/>
                              </a:solidFill>
                              <a:prstDash val="solid"/>
                              <a:round/>
                              <a:headEnd type="none" w="med" len="med"/>
                              <a:tailEnd type="triangle" w="med" len="med"/>
                            </a:ln>
                          </wps:spPr>
                          <wps:style>
                            <a:lnRef idx="0">
                              <a:scrgbClr r="0" g="0" b="0"/>
                            </a:lnRef>
                            <a:fillRef idx="0">
                              <a:scrgbClr r="0" g="0" b="0"/>
                            </a:fillRef>
                            <a:effectRef idx="0">
                              <a:scrgbClr r="0" g="0" b="0"/>
                            </a:effectRef>
                            <a:fontRef idx="minor">
                              <a:schemeClr val="tx1"/>
                            </a:fontRef>
                          </wps:style>
                          <wps:bodyPr/>
                        </wps:wsp>
                      </wpg:grpSp>
                      <pic:pic xmlns:pic="http://schemas.openxmlformats.org/drawingml/2006/picture">
                        <pic:nvPicPr>
                          <pic:cNvPr id="305" name="Picture 305"/>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699715" y="111318"/>
                            <a:ext cx="230505" cy="341630"/>
                          </a:xfrm>
                          <a:prstGeom prst="rect">
                            <a:avLst/>
                          </a:prstGeom>
                          <a:noFill/>
                          <a:ln>
                            <a:noFill/>
                          </a:ln>
                        </pic:spPr>
                      </pic:pic>
                      <pic:pic xmlns:pic="http://schemas.openxmlformats.org/drawingml/2006/picture">
                        <pic:nvPicPr>
                          <pic:cNvPr id="306" name="Picture 306"/>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3808675" y="119269"/>
                            <a:ext cx="230505" cy="341630"/>
                          </a:xfrm>
                          <a:prstGeom prst="rect">
                            <a:avLst/>
                          </a:prstGeom>
                          <a:noFill/>
                          <a:ln>
                            <a:noFill/>
                          </a:ln>
                        </pic:spPr>
                      </pic:pic>
                      <wpg:grpSp>
                        <wpg:cNvPr id="307" name="Group 15"/>
                        <wpg:cNvGrpSpPr/>
                        <wpg:grpSpPr>
                          <a:xfrm>
                            <a:off x="4754880" y="499275"/>
                            <a:ext cx="1597661" cy="1519555"/>
                            <a:chOff x="111911" y="1960"/>
                            <a:chExt cx="4714884" cy="3558411"/>
                          </a:xfrm>
                        </wpg:grpSpPr>
                        <wpg:grpSp>
                          <wpg:cNvPr id="308" name="Group 308"/>
                          <wpg:cNvGrpSpPr/>
                          <wpg:grpSpPr>
                            <a:xfrm>
                              <a:off x="579928" y="1961"/>
                              <a:ext cx="4246867" cy="3500614"/>
                              <a:chOff x="579929" y="1961"/>
                              <a:chExt cx="3082165" cy="2518228"/>
                            </a:xfrm>
                          </wpg:grpSpPr>
                          <wps:wsp>
                            <wps:cNvPr id="309" name="Freeform: Shape 309"/>
                            <wps:cNvSpPr/>
                            <wps:spPr>
                              <a:xfrm>
                                <a:off x="661672" y="1961"/>
                                <a:ext cx="2510971" cy="2518228"/>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0" name="Straight Connector 310"/>
                            <wps:cNvCnPr/>
                            <wps:spPr>
                              <a:xfrm>
                                <a:off x="579929" y="1329890"/>
                                <a:ext cx="50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 name="Straight Connector 311"/>
                            <wps:cNvCnPr/>
                            <wps:spPr>
                              <a:xfrm>
                                <a:off x="3154094" y="2501866"/>
                                <a:ext cx="50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2" name="Rectangle 312"/>
                          <wps:cNvSpPr/>
                          <wps:spPr>
                            <a:xfrm>
                              <a:off x="111911" y="1872016"/>
                              <a:ext cx="2109663" cy="1688355"/>
                            </a:xfrm>
                            <a:prstGeom prst="rect">
                              <a:avLst/>
                            </a:prstGeom>
                            <a:solidFill>
                              <a:schemeClr val="bg1"/>
                            </a:solidFill>
                            <a:ln w="762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3" name="Straight Connector 313"/>
                          <wps:cNvCnPr>
                            <a:cxnSpLocks/>
                          </wps:cNvCnPr>
                          <wps:spPr>
                            <a:xfrm>
                              <a:off x="1329924" y="1842153"/>
                              <a:ext cx="1122571" cy="0"/>
                            </a:xfrm>
                            <a:prstGeom prst="line">
                              <a:avLst/>
                            </a:prstGeom>
                            <a:ln w="19050" cap="flat" cmpd="sng" algn="ctr">
                              <a:solidFill>
                                <a:schemeClr val="tx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314" name="Straight Connector 314"/>
                          <wps:cNvCnPr>
                            <a:cxnSpLocks/>
                          </wps:cNvCnPr>
                          <wps:spPr>
                            <a:xfrm flipV="1">
                              <a:off x="2428846" y="1960"/>
                              <a:ext cx="0" cy="1835962"/>
                            </a:xfrm>
                            <a:prstGeom prst="line">
                              <a:avLst/>
                            </a:prstGeom>
                            <a:ln w="19050" cap="flat" cmpd="sng" algn="ctr">
                              <a:solidFill>
                                <a:schemeClr val="tx1"/>
                              </a:solidFill>
                              <a:prstDash val="solid"/>
                              <a:round/>
                              <a:headEnd type="none" w="med" len="med"/>
                              <a:tailEnd type="triangle" w="med" len="med"/>
                            </a:ln>
                          </wps:spPr>
                          <wps:style>
                            <a:lnRef idx="0">
                              <a:scrgbClr r="0" g="0" b="0"/>
                            </a:lnRef>
                            <a:fillRef idx="0">
                              <a:scrgbClr r="0" g="0" b="0"/>
                            </a:fillRef>
                            <a:effectRef idx="0">
                              <a:scrgbClr r="0" g="0" b="0"/>
                            </a:effectRef>
                            <a:fontRef idx="minor">
                              <a:schemeClr val="tx1"/>
                            </a:fontRef>
                          </wps:style>
                          <wps:bodyPr/>
                        </wps:wsp>
                      </wpg:grpSp>
                      <pic:pic xmlns:pic="http://schemas.openxmlformats.org/drawingml/2006/picture">
                        <pic:nvPicPr>
                          <pic:cNvPr id="315" name="Picture 315"/>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5383033" y="0"/>
                            <a:ext cx="492760" cy="532765"/>
                          </a:xfrm>
                          <a:prstGeom prst="rect">
                            <a:avLst/>
                          </a:prstGeom>
                          <a:noFill/>
                          <a:ln>
                            <a:noFill/>
                          </a:ln>
                        </pic:spPr>
                      </pic:pic>
                      <pic:pic xmlns:pic="http://schemas.openxmlformats.org/drawingml/2006/picture">
                        <pic:nvPicPr>
                          <pic:cNvPr id="316" name="Picture 316"/>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2154804" y="230588"/>
                            <a:ext cx="492760" cy="532765"/>
                          </a:xfrm>
                          <a:prstGeom prst="rect">
                            <a:avLst/>
                          </a:prstGeom>
                          <a:noFill/>
                          <a:ln>
                            <a:noFill/>
                          </a:ln>
                        </pic:spPr>
                      </pic:pic>
                      <pic:pic xmlns:pic="http://schemas.openxmlformats.org/drawingml/2006/picture">
                        <pic:nvPicPr>
                          <pic:cNvPr id="317" name="Picture 317"/>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143124" y="1335819"/>
                            <a:ext cx="501015" cy="318135"/>
                          </a:xfrm>
                          <a:prstGeom prst="rect">
                            <a:avLst/>
                          </a:prstGeom>
                          <a:noFill/>
                          <a:ln>
                            <a:noFill/>
                          </a:ln>
                        </pic:spPr>
                      </pic:pic>
                      <pic:pic xmlns:pic="http://schemas.openxmlformats.org/drawingml/2006/picture">
                        <pic:nvPicPr>
                          <pic:cNvPr id="318" name="Picture 318"/>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1677726" y="1311965"/>
                            <a:ext cx="501015" cy="318135"/>
                          </a:xfrm>
                          <a:prstGeom prst="rect">
                            <a:avLst/>
                          </a:prstGeom>
                          <a:noFill/>
                          <a:ln>
                            <a:noFill/>
                          </a:ln>
                        </pic:spPr>
                      </pic:pic>
                      <pic:pic xmlns:pic="http://schemas.openxmlformats.org/drawingml/2006/picture">
                        <pic:nvPicPr>
                          <pic:cNvPr id="319" name="Picture 319"/>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3212327" y="1518699"/>
                            <a:ext cx="691515" cy="397510"/>
                          </a:xfrm>
                          <a:prstGeom prst="rect">
                            <a:avLst/>
                          </a:prstGeom>
                          <a:noFill/>
                          <a:ln>
                            <a:noFill/>
                          </a:ln>
                        </pic:spPr>
                      </pic:pic>
                      <pic:pic xmlns:pic="http://schemas.openxmlformats.org/drawingml/2006/picture">
                        <pic:nvPicPr>
                          <pic:cNvPr id="199" name="Picture 199"/>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4778734" y="1311965"/>
                            <a:ext cx="691515" cy="397510"/>
                          </a:xfrm>
                          <a:prstGeom prst="rect">
                            <a:avLst/>
                          </a:prstGeom>
                          <a:noFill/>
                          <a:ln>
                            <a:noFill/>
                          </a:ln>
                        </pic:spPr>
                      </pic:pic>
                      <pic:pic xmlns:pic="http://schemas.openxmlformats.org/drawingml/2006/picture">
                        <pic:nvPicPr>
                          <pic:cNvPr id="200" name="Picture 200"/>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1216550" y="1971923"/>
                            <a:ext cx="556895" cy="318135"/>
                          </a:xfrm>
                          <a:prstGeom prst="rect">
                            <a:avLst/>
                          </a:prstGeom>
                          <a:noFill/>
                          <a:ln>
                            <a:noFill/>
                          </a:ln>
                        </pic:spPr>
                      </pic:pic>
                      <pic:pic xmlns:pic="http://schemas.openxmlformats.org/drawingml/2006/picture">
                        <pic:nvPicPr>
                          <pic:cNvPr id="202" name="Picture 202"/>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5939625" y="1980867"/>
                            <a:ext cx="556895" cy="318135"/>
                          </a:xfrm>
                          <a:prstGeom prst="rect">
                            <a:avLst/>
                          </a:prstGeom>
                          <a:noFill/>
                          <a:ln>
                            <a:noFill/>
                          </a:ln>
                        </pic:spPr>
                      </pic:pic>
                      <pic:pic xmlns:pic="http://schemas.openxmlformats.org/drawingml/2006/picture">
                        <pic:nvPicPr>
                          <pic:cNvPr id="203" name="Picture 203"/>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4222143" y="1956021"/>
                            <a:ext cx="556895" cy="318135"/>
                          </a:xfrm>
                          <a:prstGeom prst="rect">
                            <a:avLst/>
                          </a:prstGeom>
                          <a:noFill/>
                          <a:ln>
                            <a:noFill/>
                          </a:ln>
                        </pic:spPr>
                      </pic:pic>
                      <pic:pic xmlns:pic="http://schemas.openxmlformats.org/drawingml/2006/picture">
                        <pic:nvPicPr>
                          <pic:cNvPr id="204" name="Picture 204"/>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2719346" y="1963972"/>
                            <a:ext cx="556895" cy="318135"/>
                          </a:xfrm>
                          <a:prstGeom prst="rect">
                            <a:avLst/>
                          </a:prstGeom>
                          <a:noFill/>
                          <a:ln>
                            <a:noFill/>
                          </a:ln>
                        </pic:spPr>
                      </pic:pic>
                    </wpg:wgp>
                  </a:graphicData>
                </a:graphic>
              </wp:inline>
            </w:drawing>
          </mc:Choice>
          <mc:Fallback>
            <w:pict>
              <v:group w14:anchorId="60775936" id="Group 276" o:spid="_x0000_s1026" style="width:451.3pt;height:159.7pt;mso-position-horizontal-relative:char;mso-position-vertical-relative:line" coordsize="64965,229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">
                <v:group id="Group 15" o:spid="_x0000_s1027" style="position:absolute;top:4992;width:15982;height:15196" coordorigin="1119,19" coordsize="47148,35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Group 278" o:spid="_x0000_s1028" style="position:absolute;left:5799;top:19;width:42468;height:35006" coordorigin="5799,19" coordsize="30821,25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Freeform: Shape 279" o:spid="_x0000_s1029" style="position:absolute;left:6616;top:19;width:25110;height:25182;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" path="m,2518228c425752,1259114,851505,,1270000,v418495,,829733,1259114,1240971,2518228e" filled="f" strokecolor="black [3213]" strokeweight="1.5pt">
                      <v:stroke joinstyle="miter"/>
                      <v:path arrowok="t" o:connecttype="custom" o:connectlocs="0,2518228;1270000,0;2510971,2518228" o:connectangles="0,0,0"/>
                    </v:shape>
                    <v:line id="Straight Connector 280" o:spid="_x0000_s1030" style="position:absolute;visibility:visible;mso-wrap-style:square" from="5799,13298" to="10879,1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" strokecolor="black [3213]" strokeweight="1.5pt">
                      <v:stroke joinstyle="miter"/>
                    </v:line>
                    <v:line id="Straight Connector 281" o:spid="_x0000_s1031" style="position:absolute;visibility:visible;mso-wrap-style:square" from="31540,25018" to="36620,2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" strokecolor="black [3213]" strokeweight="1.5pt">
                      <v:stroke joinstyle="miter"/>
                    </v:line>
                  </v:group>
                  <v:rect id="Rectangle 282" o:spid="_x0000_s1032" style="position:absolute;left:1119;top:18720;width:21096;height:16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" fillcolor="white [3212]" stroked="f" strokeweight="6pt"/>
                  <v:line id="Straight Connector 283" o:spid="_x0000_s1033" style="position:absolute;visibility:visible;mso-wrap-style:square" from="13299,18421" to="24524,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" strokecolor="black [3213]" strokeweight="1.5pt">
                    <v:stroke dashstyle="dash"/>
                    <o:lock v:ext="edit" shapetype="f"/>
                  </v:line>
                  <v:line id="Straight Connector 284" o:spid="_x0000_s1034" style="position:absolute;flip:y;visibility:visible;mso-wrap-style:square" from="24288,19" to="24288,1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" strokecolor="black [3213]" strokeweight="1.5pt">
                    <v:stroke endarrow="block"/>
                    <o:lock v:ext="edit" shapetype="f"/>
                  </v:line>
                </v:group>
                <v:group id="Group 15" o:spid="_x0000_s1035" style="position:absolute;left:17492;top:7457;width:13285;height:12707" coordorigin="5795,5826" coordsize="42472,29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group id="Group 288" o:spid="_x0000_s1036" style="position:absolute;left:6925;top:5827;width:41342;height:29195" coordorigin="6616,4197" coordsize="30004,2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Freeform: Shape 289" o:spid="_x0000_s1037" style="position:absolute;left:6616;top:4197;width:25110;height:21002;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" path="m,2518228c425752,1259114,851505,,1270000,v418495,,829733,1259114,1240971,2518228e" filled="f" strokecolor="black [3213]" strokeweight="1.5pt">
                      <v:stroke joinstyle="miter"/>
                      <v:path arrowok="t" o:connecttype="custom" o:connectlocs="0,2100224;1270001,0;2510972,2100224" o:connectangles="0,0,0"/>
                    </v:shape>
                    <v:line id="Straight Connector 290" o:spid="_x0000_s1038" style="position:absolute;visibility:visible;mso-wrap-style:square" from="6932,13298" to="12012,1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" strokecolor="black [3213]" strokeweight="1.5pt">
                      <v:stroke joinstyle="miter"/>
                    </v:line>
                    <v:line id="Straight Connector 293" o:spid="_x0000_s1039" style="position:absolute;visibility:visible;mso-wrap-style:square" from="31540,25018" to="36620,2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" strokecolor="black [3213]" strokeweight="1.5pt">
                      <v:stroke joinstyle="miter"/>
                    </v:line>
                  </v:group>
                  <v:rect id="Rectangle 294" o:spid="_x0000_s1040" style="position:absolute;left:5795;top:18720;width:16420;height:16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" fillcolor="white [3212]" stroked="f" strokeweight="6pt"/>
                  <v:line id="Straight Connector 295" o:spid="_x0000_s1041" style="position:absolute;visibility:visible;mso-wrap-style:square" from="13299,18607" to="24524,18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" strokecolor="black [3213]" strokeweight="1.5pt">
                    <v:stroke dashstyle="dash"/>
                    <o:lock v:ext="edit" shapetype="f"/>
                  </v:line>
                  <v:line id="Straight Connector 296" o:spid="_x0000_s1042" style="position:absolute;flip:y;visibility:visible;mso-wrap-style:square" from="24286,5826" to="24422,1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" strokecolor="black [3213]" strokeweight="1.5pt">
                    <v:stroke endarrow="block"/>
                    <o:lock v:ext="edit" shapetype="f"/>
                  </v:line>
                </v:group>
                <v:group id="Group 15" o:spid="_x0000_s1043" style="position:absolute;left:32282;top:4913;width:13608;height:17507" coordorigin="780,19" coordsize="47487,40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Group 298" o:spid="_x0000_s1044" style="position:absolute;left:3868;top:19;width:44399;height:35006" coordorigin="4398,19" coordsize="32222,25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shape id="Freeform: Shape 299" o:spid="_x0000_s1045" style="position:absolute;left:6616;top:19;width:25110;height:25182;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" path="m,2518228c425752,1259114,851505,,1270000,v418495,,829733,1259114,1240971,2518228e" filled="f" strokecolor="black [3213]" strokeweight="1.5pt">
                      <v:stroke joinstyle="miter"/>
                      <v:path arrowok="t" o:connecttype="custom" o:connectlocs="0,2518228;1270000,0;2510971,2518228" o:connectangles="0,0,0"/>
                    </v:shape>
                    <v:line id="Straight Connector 300" o:spid="_x0000_s1046" style="position:absolute;visibility:visible;mso-wrap-style:square" from="4398,17181" to="9478,17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" strokecolor="black [3213]" strokeweight="1.5pt">
                      <v:stroke joinstyle="miter"/>
                    </v:line>
                    <v:line id="Straight Connector 301" o:spid="_x0000_s1047" style="position:absolute;visibility:visible;mso-wrap-style:square" from="31540,25018" to="36620,2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" strokecolor="black [3213]" strokeweight="1.5pt">
                      <v:stroke joinstyle="miter"/>
                    </v:line>
                  </v:group>
                  <v:rect id="Rectangle 302" o:spid="_x0000_s1048" style="position:absolute;left:780;top:24117;width:21096;height:16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" fillcolor="white [3212]" stroked="f" strokeweight="6pt"/>
                  <v:line id="Straight Connector 303" o:spid="_x0000_s1049" style="position:absolute;visibility:visible;mso-wrap-style:square" from="11744,23876" to="22969,2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" strokecolor="black [3213]" strokeweight="1.5pt">
                    <v:stroke dashstyle="dash"/>
                    <o:lock v:ext="edit" shapetype="f"/>
                  </v:line>
                  <v:line id="Straight Connector 304" o:spid="_x0000_s1050" style="position:absolute;flip:y;visibility:visible;mso-wrap-style:square" from="24288,19" to="24288,2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" strokecolor="black [3213]" strokeweight="1.5pt">
                    <v:stroke endarrow="block"/>
                    <o:lock v:ext="edit" shapetype="f"/>
                  </v:line>
                </v:group>
                <v:shape id="Picture 305" o:spid="_x0000_s1051" type="#_x0000_t75" style="position:absolute;left:6997;top:1113;width:2305;height:3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">
                  <v:imagedata r:id="rId39" o:title=""/>
                </v:shape>
                <v:shape id="Picture 306" o:spid="_x0000_s1052" type="#_x0000_t75" style="position:absolute;left:38086;top:1192;width:2305;height:3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">
                  <v:imagedata r:id="rId39" o:title=""/>
                </v:shape>
                <v:group id="Group 15" o:spid="_x0000_s1053" style="position:absolute;left:47548;top:4992;width:15977;height:15196" coordorigin="1119,19" coordsize="47148,35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group id="Group 308" o:spid="_x0000_s1054" style="position:absolute;left:5799;top:19;width:42468;height:35006" coordorigin="5799,19" coordsize="30821,25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Freeform: Shape 309" o:spid="_x0000_s1055" style="position:absolute;left:6616;top:19;width:25110;height:25182;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" path="m,2518228c425752,1259114,851505,,1270000,v418495,,829733,1259114,1240971,2518228e" filled="f" strokecolor="black [3213]" strokeweight="1.5pt">
                      <v:stroke joinstyle="miter"/>
                      <v:path arrowok="t" o:connecttype="custom" o:connectlocs="0,2518228;1270000,0;2510971,2518228" o:connectangles="0,0,0"/>
                    </v:shape>
                    <v:line id="Straight Connector 310" o:spid="_x0000_s1056" style="position:absolute;visibility:visible;mso-wrap-style:square" from="5799,13298" to="10879,1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" strokecolor="black [3213]" strokeweight="1.5pt">
                      <v:stroke joinstyle="miter"/>
                    </v:line>
                    <v:line id="Straight Connector 311" o:spid="_x0000_s1057" style="position:absolute;visibility:visible;mso-wrap-style:square" from="31540,25018" to="36620,2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" strokecolor="black [3213]" strokeweight="1.5pt">
                      <v:stroke joinstyle="miter"/>
                    </v:line>
                  </v:group>
                  <v:rect id="Rectangle 312" o:spid="_x0000_s1058" style="position:absolute;left:1119;top:18720;width:21096;height:16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" fillcolor="white [3212]" stroked="f" strokeweight="6pt"/>
                  <v:line id="Straight Connector 313" o:spid="_x0000_s1059" style="position:absolute;visibility:visible;mso-wrap-style:square" from="13299,18421" to="24524,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" strokecolor="black [3213]" strokeweight="1.5pt">
                    <v:stroke dashstyle="dash"/>
                    <o:lock v:ext="edit" shapetype="f"/>
                  </v:line>
                  <v:line id="Straight Connector 314" o:spid="_x0000_s1060" style="position:absolute;flip:y;visibility:visible;mso-wrap-style:square" from="24288,19" to="24288,1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" strokecolor="black [3213]" strokeweight="1.5pt">
                    <v:stroke endarrow="block"/>
                    <o:lock v:ext="edit" shapetype="f"/>
                  </v:line>
                </v:group>
                <v:shape id="Picture 315" o:spid="_x0000_s1061" type="#_x0000_t75" style="position:absolute;left:53830;width:4927;height:53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">
                  <v:imagedata r:id="rId40" o:title=""/>
                </v:shape>
                <v:shape id="Picture 316" o:spid="_x0000_s1062" type="#_x0000_t75" style="position:absolute;left:21548;top:2305;width:4927;height:5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">
                  <v:imagedata r:id="rId40" o:title=""/>
                </v:shape>
                <v:shape id="Picture 317" o:spid="_x0000_s1063" type="#_x0000_t75" style="position:absolute;left:1431;top:13358;width:5010;height:3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">
                  <v:imagedata r:id="rId41" o:title=""/>
                </v:shape>
                <v:shape id="Picture 318" o:spid="_x0000_s1064" type="#_x0000_t75" style="position:absolute;left:16777;top:13119;width:5010;height:3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">
                  <v:imagedata r:id="rId41" o:title=""/>
                </v:shape>
                <v:shape id="Picture 319" o:spid="_x0000_s1065" type="#_x0000_t75" style="position:absolute;left:32123;top:15186;width:6915;height:39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">
                  <v:imagedata r:id="rId42" o:title=""/>
                </v:shape>
                <v:shape id="Picture 199" o:spid="_x0000_s1066" type="#_x0000_t75" style="position:absolute;left:47787;top:13119;width:6915;height:3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">
                  <v:imagedata r:id="rId42" o:title=""/>
                </v:shape>
                <v:shape id="Picture 200" o:spid="_x0000_s1067" type="#_x0000_t75" style="position:absolute;left:12165;top:19719;width:5569;height:3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">
                  <v:imagedata r:id="rId43" o:title=""/>
                </v:shape>
                <v:shape id="Picture 202" o:spid="_x0000_s1068" type="#_x0000_t75" style="position:absolute;left:59396;top:19808;width:5569;height:3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">
                  <v:imagedata r:id="rId43" o:title=""/>
                </v:shape>
                <v:shape id="Picture 203" o:spid="_x0000_s1069" type="#_x0000_t75" style="position:absolute;left:42221;top:19560;width:5569;height:3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">
                  <v:imagedata r:id="rId43" o:title=""/>
                </v:shape>
                <v:shape id="Picture 204" o:spid="_x0000_s1070" type="#_x0000_t75" style="position:absolute;left:27193;top:19639;width:5569;height:3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">
                  <v:imagedata r:id="rId43" o:title=""/>
                </v:shape>
                <w10:anchorlock/>
              </v:group>
            </w:pict>
          </mc:Fallback>
        </mc:AlternateContent>
      </w:r>
    </w:p>
    <w:p w14:paraId="69A27E3A" w14:textId="2B461E94" w:rsidR="0058259A" w:rsidRPr="006329D7" w:rsidRDefault="0058259A">
      <w:pPr>
        <w:pStyle w:val="Caption"/>
      </w:pPr>
      <w:bookmarkStart w:id="79" w:name="_Ref59125336"/>
      <w:r>
        <w:t xml:space="preserve">Figure </w:t>
      </w:r>
      <w:fldSimple w:instr=" SEQ Figure \* ARABIC ">
        <w:r w:rsidR="00BA6F40">
          <w:rPr>
            <w:noProof/>
          </w:rPr>
          <w:t>19</w:t>
        </w:r>
      </w:fldSimple>
      <w:bookmarkEnd w:id="79"/>
      <w:r w:rsidR="00B56936">
        <w:t xml:space="preserve">: The stabilisation of </w:t>
      </w:r>
      <w:r w:rsidR="00C5697B">
        <w:t>ground states</w:t>
      </w:r>
      <w:r w:rsidR="00DB4494">
        <w:t>,</w:t>
      </w:r>
      <w:r w:rsidR="001608F1">
        <w:t xml:space="preserve"> and</w:t>
      </w:r>
      <w:r w:rsidR="00DB4494">
        <w:t xml:space="preserve"> </w:t>
      </w:r>
      <w:r w:rsidR="00C5697B">
        <w:t>transition states</w:t>
      </w:r>
      <w:r w:rsidR="00DB4494">
        <w:t xml:space="preserve"> represented. A) No stabilisation to ground state</w:t>
      </w:r>
      <w:r w:rsidR="00985BAB">
        <w:t xml:space="preserve">, </w:t>
      </w:r>
      <w:r w:rsidR="001608F1">
        <w:t xml:space="preserve">or </w:t>
      </w:r>
      <w:r w:rsidR="00985BAB">
        <w:t>transition state</w:t>
      </w:r>
      <w:r w:rsidR="001608F1">
        <w:t>. B) The stabilisation of the transition state lowers the energy barrier. C) The stabilisation of the ground state increases the energy barrier D) The stabilisation of both transition state and ground state results in a negligible change in the energy barrier.</w:t>
      </w:r>
    </w:p>
    <w:p w14:paraId="19D1710E" w14:textId="4491E7CF" w:rsidR="0058259A" w:rsidRDefault="0058259A">
      <w:pPr>
        <w:jc w:val="both"/>
      </w:pPr>
      <w:r>
        <w:t xml:space="preserve">The aim is to decouple </w:t>
      </w:r>
      <w:r w:rsidR="00FB7F8B">
        <w:t xml:space="preserve">the effects of </w:t>
      </w:r>
      <w:r>
        <w:t>a solvent on the rate constant into th</w:t>
      </w:r>
      <w:r w:rsidR="00FB7F8B">
        <w:t xml:space="preserve">ose separate influences on the </w:t>
      </w:r>
      <w:r>
        <w:t>reactants and transition state. The ways a solvent could affect the rate constant of these species fall in to two categories. The solvent could affect the rate constant by physical interaction. A physical interaction such as a hydrogen bond could stabilis</w:t>
      </w:r>
      <w:r w:rsidR="00FB7F8B">
        <w:t>e</w:t>
      </w:r>
      <w:r>
        <w:t xml:space="preserve"> a negative charge by interacting with the partial positive charge of the hydrogen. The solvent could also affect the rate constant through changes in the bulk properties of the solvent. Bulk properties could affect the rate through changes in the dielectric constant, which is a measure of the permittivity of a charge through the medium. An increase in the dielectric constant may help stabilise charged species through the dissipation of the charge.</w:t>
      </w:r>
      <w:r>
        <w:fldChar w:fldCharType="begin" w:fldLock="1"/>
      </w:r>
      <w:r w:rsidR="00C66D86">
        <w:instrText>ADDIN CSL_CITATION {"citationItems":[{"id":"ITEM-1","itemData":{"DOI":"10.1515/pac-2019-0221","ISSN":"13653075","abstract":"DFT calculations for the equilibrium isotope effect for deuterium substitution at the anomeric centre C</w:instrText>
      </w:r>
      <w:r w:rsidR="00C66D86">
        <w:rPr>
          <w:rFonts w:hint="eastAsia"/>
        </w:rPr>
        <w:instrText>α</w:instrText>
      </w:r>
      <w:r w:rsidR="00C66D86">
        <w:instrText xml:space="preserve"> in 2-(p-nitrophenoxy)tetrahydropyran with continuum solvation show significant variation in the range of relative permittivity 2 ≤ </w:instrText>
      </w:r>
      <w:r w:rsidR="00C66D86">
        <w:rPr>
          <w:rFonts w:ascii="Cambria" w:hAnsi="Cambria" w:cs="Cambria"/>
        </w:rPr>
        <w:instrText>ϵ</w:instrText>
      </w:r>
      <w:r w:rsidR="00C66D86">
        <w:instrText xml:space="preserve"> ≤ 10. One-dimensional scans of potential energy (with implicit solvation by water) or of free energy (from QM/MM potentials of mean force with explicit aqueous solvation with a hybrid AM1/OPLS method) for heterolysis of the bond between C</w:instrText>
      </w:r>
      <w:r w:rsidR="00C66D86">
        <w:rPr>
          <w:rFonts w:hint="eastAsia"/>
        </w:rPr>
        <w:instrText>α</w:instrText>
      </w:r>
      <w:r w:rsidR="00C66D86">
        <w:instrText xml:space="preserve"> and the nucleofuge do not show a transition state. A two-dimensional free-energy surface that considers also the distance between C</w:instrText>
      </w:r>
      <w:r w:rsidR="00C66D86">
        <w:rPr>
          <w:rFonts w:hint="eastAsia"/>
        </w:rPr>
        <w:instrText>α</w:instrText>
      </w:r>
      <w:r w:rsidR="00C66D86">
        <w:instrText xml:space="preserve"> and a nucleophilic water indicates a pre-association DN</w:instrText>
      </w:r>
      <w:r w:rsidR="00C66D86">
        <w:rPr>
          <w:rFonts w:ascii="Cambria Math" w:hAnsi="Cambria Math" w:cs="Cambria Math"/>
        </w:rPr>
        <w:instrText>∗</w:instrText>
      </w:r>
      <w:r w:rsidR="00C66D86">
        <w:instrText xml:space="preserve">ANint mechanism with a transition state involving nucleophilic attack upon an ion-pair intermediate, and this is supported by good agreement between the mean values of the calculated and experimental </w:instrText>
      </w:r>
      <w:r w:rsidR="00C66D86">
        <w:rPr>
          <w:rFonts w:hint="eastAsia"/>
        </w:rPr>
        <w:instrText>α</w:instrText>
      </w:r>
      <w:r w:rsidR="00C66D86">
        <w:instrText>-D KIEs. However, the magnitudes of the standard deviations about the mean values for the making and breaking C-O bonds suggest that the transition state is rather plastic, with C</w:instrText>
      </w:r>
      <w:r w:rsidR="00C66D86">
        <w:rPr>
          <w:rFonts w:hint="eastAsia"/>
        </w:rPr>
        <w:instrText>α</w:instrText>
      </w:r>
      <w:r w:rsidR="00C66D86">
        <w:instrText>-Onu≈2 ± 0.4 Å and C</w:instrText>
      </w:r>
      <w:r w:rsidR="00C66D86">
        <w:rPr>
          <w:rFonts w:hint="eastAsia"/>
        </w:rPr>
        <w:instrText>α</w:instrText>
      </w:r>
      <w:r w:rsidR="00C66D86">
        <w:instrText>-Olg≈3 ± 0.5 Not only is nucleophilic solvent assistance necessary, but there is also evidence for electrophilic assistance through specific hydrogen bonding to the nucleofuge.","author":[{"dropping-particle":"","family":"Glancy","given":"John H.","non-dropping-particle":"","parse-names":false,"suffix":""},{"dropping-particle":"","family":"Lee","given":"Daniel M.","non-dropping-particle":"","parse-names":false,"suffix":""},{"dropping-particle":"","family":"Read","given":"Emily O.","non-dropping-particle":"","parse-names":false,"suffix":""},{"dropping-particle":"","family":"Williams","given":"Ian H.","non-dropping-particle":"","parse-names":false,"suffix":""}],"container-title":"Pure and Applied Chemistry","id":"ITEM-1","issue":"1","issued":{"date-parts":[["2020"]]},"page":"75-84","title":"Computational simulation of mechanism and isotope effects on acetal heterolysis as a model for glycoside hydrolysis","type":"article-journal","volume":"92"},"uris":["http://www.mendeley.com/documents/?uuid=e5c43d94-90ab-45a1-8f90-a8ca94d5ecdb"]}],"mendeley":{"formattedCitation":"&lt;sup&gt;60&lt;/sup&gt;","plainTextFormattedCitation":"60","previouslyFormattedCitation":"&lt;sup&gt;60&lt;/sup&gt;"},"properties":{"noteIndex":0},"schema":"https://github.com/citation-style-language/schema/raw/master/csl-citation.json"}</w:instrText>
      </w:r>
      <w:r>
        <w:fldChar w:fldCharType="separate"/>
      </w:r>
      <w:r w:rsidR="001E2CB9" w:rsidRPr="001E2CB9">
        <w:rPr>
          <w:noProof/>
          <w:vertAlign w:val="superscript"/>
        </w:rPr>
        <w:t>60</w:t>
      </w:r>
      <w:r>
        <w:fldChar w:fldCharType="end"/>
      </w:r>
      <w:r>
        <w:t xml:space="preserve"> Another bulk property that could have an effect is the viscosity. If the solvent became so viscous that the number of collisions and conformational changes were restricted, it would affect the rate. As a result, viscosity would impact bimolecular reactions that are limited by solvent diffusion</w:t>
      </w:r>
      <w:r w:rsidR="00480F90">
        <w:t>,</w:t>
      </w:r>
      <w:r>
        <w:fldChar w:fldCharType="begin" w:fldLock="1"/>
      </w:r>
      <w:r w:rsidR="00C66D86">
        <w:instrText xml:space="preserve">ADDIN CSL_CITATION {"citationItems":[{"id":"ITEM-1","itemData":{"DOI":"10.1021/bi047322q","ISSN":"00062960","PMID":"15835911","abstract":"The reaction between cytochrome f and plastocyanin is a central feature of the photosynthetic electron-transport system of all oxygenic organisms. We have studied the reaction in solution to understand how the very weak binding between the two proteins from Phormidium laminosum can nevertheless lead to fast rates of electron transfer. In a previous publication [Schlarb-Ridley, B. G., et al. (2003) Biochemistry 42, 4057-4063], we suggested that the reaction is diffusion-controlled because of a strong effect of viscosity of the medium. The effects of viscosity and temperature have now been examined in detail. High molecular mass viscogens (Ficoll 70 and Dextran 70), which might mimic in vivo conditions, had little effect up to a relative viscosity of 4. Low molecular mass viscogens (ethane diol, glycerol, and sucrose) strongly decreased the bimolecular rate constant (k2) over a similar viscosity range. The effects correlated well with the viscosities of the solutions of the three reagents but not with their dielectric constants or molalities. A power law dependence of k2 on viscosity suggested that k2 depends on two viscosity-sensitive reactions in series, while the reverse reactions are little affected by viscosity. The results were incompatible with diffusion control of the overall reaction. Determination of the effect of temperature on k2 gave an activation enthalpy, </w:instrText>
      </w:r>
      <w:r w:rsidR="00C66D86">
        <w:rPr>
          <w:rFonts w:hint="eastAsia"/>
        </w:rPr>
        <w:instrText>Δ</w:instrText>
      </w:r>
      <w:r w:rsidR="00C66D86">
        <w:instrText>H‡ = 45 kJ mol-1, which is also incompatible with diffusion control. The results were interpreted in terms of a model in which the stable form of the protein-protein complex requires further thermal activation to be competent for electron transfer. © 2005 American Chemical Society.","author":[{"dropping-particle":"","family":"Schlarb-Ridley","given":"Beatrix G.","non-dropping-particle":"","parse-names":false,"suffix":""},{"dropping-particle":"","family":"Mi","given":"Hualing","non-dropping-particle":"","parse-names":false,"suffix":""},{"dropping-particle":"","family":"Teale","given":"William D.","non-dropping-particle":"","parse-names":false,"suffix":""},{"dropping-particle":"","family":"Meyer","given":"Verena S.","non-dropping-particle":"","parse-names":false,"suffix":""},{"dropping-particle":"","family":"Howe","given":"Christopher J.","non-dropping-particle":"","parse-names":false,"suffix":""},{"dropping-particle":"","family":"Bendall","given":"Derek S.","non-dropping-particle":"","parse-names":false,"suffix":""}],"container-title":"Biochemistry","id":"ITEM-1","issue":"16","issued":{"date-parts":[["2005","4","26"]]},"page":"6232-6238","publisher":" American Chemical Society ","title":"Implications of the effects of viscosity, macromolecular crowding, and temperature for the transient interaction between cytochrome f and plastocyanin from the cyanobacterium Phormidium laminosum","type":"article-journal","volume":"44"},"uris":["http://www.mendeley.com/documents/?uuid=bd35820b-4902-3428-8829-28ec75a5ea5f"]}],"mendeley":{"formattedCitation":"&lt;sup&gt;61&lt;/sup&gt;","plainTextFormattedCitation":"61","previouslyFormattedCitation":"&lt;sup&gt;61&lt;/sup&gt;"},"properties":{"noteIndex":0},"schema":"https://github.com/citation-style-language/schema/raw/master/csl-citation.json"}</w:instrText>
      </w:r>
      <w:r>
        <w:fldChar w:fldCharType="separate"/>
      </w:r>
      <w:r w:rsidR="001E2CB9" w:rsidRPr="001E2CB9">
        <w:rPr>
          <w:noProof/>
          <w:vertAlign w:val="superscript"/>
        </w:rPr>
        <w:t>61</w:t>
      </w:r>
      <w:r>
        <w:fldChar w:fldCharType="end"/>
      </w:r>
      <w:r>
        <w:t xml:space="preserve"> but we do not anticipate viscosity playing a role in non-diffusion controlled reactions.</w:t>
      </w:r>
    </w:p>
    <w:p w14:paraId="12EAF4D7" w14:textId="77777777" w:rsidR="0058259A" w:rsidRDefault="0058259A" w:rsidP="00C559CF">
      <w:pPr>
        <w:jc w:val="center"/>
      </w:pPr>
      <w:r>
        <w:rPr>
          <w:i/>
          <w:iCs/>
          <w:noProof/>
          <w:sz w:val="18"/>
          <w:szCs w:val="18"/>
        </w:rPr>
        <w:object w:dxaOrig="6845" w:dyaOrig="1706" w14:anchorId="778B0D27">
          <v:shape id="_x0000_i1032" type="#_x0000_t75" alt="" style="width:347.4pt;height:86.25pt;mso-width-percent:0;mso-height-percent:0;mso-width-percent:0;mso-height-percent:0" o:ole="">
            <v:imagedata r:id="rId44" o:title=""/>
          </v:shape>
          <o:OLEObject Type="Embed" ProgID="ChemDraw.Document.6.0" ShapeID="_x0000_i1032" DrawAspect="Content" ObjectID="_1680431439" r:id="rId45"/>
        </w:object>
      </w:r>
    </w:p>
    <w:p w14:paraId="01673F24" w14:textId="2C76D847" w:rsidR="0058259A" w:rsidRDefault="0058259A">
      <w:pPr>
        <w:pStyle w:val="Caption"/>
      </w:pPr>
      <w:bookmarkStart w:id="80" w:name="_Ref68699788"/>
      <w:r>
        <w:t xml:space="preserve">Figure </w:t>
      </w:r>
      <w:fldSimple w:instr=" SEQ Figure \* ARABIC ">
        <w:r w:rsidR="00BA6F40">
          <w:rPr>
            <w:noProof/>
          </w:rPr>
          <w:t>20</w:t>
        </w:r>
      </w:fldSimple>
      <w:bookmarkEnd w:id="80"/>
      <w:r w:rsidR="00707083">
        <w:t xml:space="preserve">: The </w:t>
      </w:r>
      <w:r w:rsidR="009A0FB9">
        <w:t xml:space="preserve">transesterification reaction between an </w:t>
      </w:r>
      <w:r w:rsidR="009B4EF1">
        <w:t>phenylacetate and a phenolate anion</w:t>
      </w:r>
      <w:r w:rsidR="00480F90">
        <w:t>.</w:t>
      </w:r>
    </w:p>
    <w:p w14:paraId="70EE0538" w14:textId="1C2ACEC0" w:rsidR="0058259A" w:rsidRPr="00325FE7" w:rsidRDefault="0058259A" w:rsidP="00C559CF">
      <w:r>
        <w:lastRenderedPageBreak/>
        <w:t>The transesterification reactions are being used as the reaction is found in both laboratories and nature.</w:t>
      </w:r>
    </w:p>
    <w:p w14:paraId="764B1793" w14:textId="77777777" w:rsidR="0058259A" w:rsidRDefault="0058259A" w:rsidP="00D70DC7">
      <w:pPr>
        <w:pStyle w:val="Heading3"/>
      </w:pPr>
      <w:bookmarkStart w:id="81" w:name="_Toc59899620"/>
      <w:r>
        <w:t>3.1.5 The transesterification reaction</w:t>
      </w:r>
      <w:bookmarkEnd w:id="81"/>
    </w:p>
    <w:p w14:paraId="39D44CE0" w14:textId="0D667EB5" w:rsidR="0058259A" w:rsidRDefault="00480F90" w:rsidP="00C559CF">
      <w:pPr>
        <w:jc w:val="both"/>
      </w:pPr>
      <w:r>
        <w:t>T</w:t>
      </w:r>
      <w:r w:rsidR="0058259A">
        <w:t xml:space="preserve">he mechanism of a transesterification reactions is </w:t>
      </w:r>
      <w:r>
        <w:t xml:space="preserve">frequently depicted as </w:t>
      </w:r>
      <w:r w:rsidR="0058259A">
        <w:t>having an intermediate. Studies by Andrew Williams</w:t>
      </w:r>
      <w:r w:rsidR="009355F1">
        <w:fldChar w:fldCharType="begin" w:fldLock="1"/>
      </w:r>
      <w:r w:rsidR="009355F1">
        <w:instrText>ADDIN CSL_CITATION {"citationItems":[{"id":"ITEM-1","itemData":{"DOI":"10.1021/ja00255a021","ISSN":"15205126","abstract":"Rate constants have been measured for nucleophilic substitution of 4-nitrophenol from 4-nitrophenyl acetate by a series of phenolate anions. The Bronsted type plot is linear for unhindered phenolate ions with pK&amp;values significantly above and below that of the displaced 4-nitrophenol: (log kAr0= 0J5pKArOH- 7.28; n = 17, r = 0.984); this is consistent with a mechanism involving a single transition state or a mechanism with an intermediate that has a very low barrier to decomposition. A small change in effective charge on the carbonyl group from reactant to transition state (measured from (3nucand the known /Seq for the overall reaction) points to an almost coupled concerted mechanism for the transfer of the acetyl function between phenolate ion nucleophiles. The conclusions of this work are consistent with previous results that indicate relatively stable tetrahedral intermediates in reactions at reactive acyl centers; a spectrum of mechanisms exists for substitution reactions of acyl functions in solution that ranges from SN1 (or ElcB for an ester with an a-carbanion) through concerted to BAc2. © 1987, American Chemical Society. All rights reserved.","author":[{"dropping-particle":"","family":"Ba-saif","given":"Salem","non-dropping-particle":"","parse-names":false,"suffix":""},{"dropping-particle":"","family":"Luthra","given":"Ajay K.","non-dropping-particle":"","parse-names":false,"suffix":""},{"dropping-particle":"","family":"Williams","given":"Andrew","non-dropping-particle":"","parse-names":false,"suffix":""}],"container-title":"Journal of the American Chemical Society","id":"ITEM-1","issue":"21","issued":{"date-parts":[["1987","10","1"]]},"page":"6362-6368","publisher":"American Chemical Society","title":"Concertedness in Acyl Group Transfer in Solution: A Single Transition State in Acetyl Group Transfer between Phenolate Ion Nucleophiles","type":"article-journal","volume":"109"},"uris":["http://www.mendeley.com/documents/?uuid=784f3349-5f34-3dd6-b89a-60bdc7d3ed98"]}],"mendeley":{"formattedCitation":"&lt;sup&gt;62&lt;/sup&gt;","plainTextFormattedCitation":"62","previouslyFormattedCitation":"&lt;sup&gt;62&lt;/sup&gt;"},"properties":{"noteIndex":0},"schema":"https://github.com/citation-style-language/schema/raw/master/csl-citation.json"}</w:instrText>
      </w:r>
      <w:r w:rsidR="009355F1">
        <w:fldChar w:fldCharType="separate"/>
      </w:r>
      <w:r w:rsidR="009355F1" w:rsidRPr="001E2CB9">
        <w:rPr>
          <w:noProof/>
          <w:vertAlign w:val="superscript"/>
        </w:rPr>
        <w:t>62</w:t>
      </w:r>
      <w:r w:rsidR="009355F1">
        <w:fldChar w:fldCharType="end"/>
      </w:r>
      <w:r w:rsidR="0058259A">
        <w:t xml:space="preserve"> on the reaction of 4-nitrophenyl acetate with phenolates of a </w:t>
      </w:r>
      <w:proofErr w:type="spellStart"/>
      <w:r w:rsidR="0058259A">
        <w:t>p</w:t>
      </w:r>
      <w:r w:rsidR="0058259A" w:rsidRPr="00FF257C">
        <w:rPr>
          <w:i/>
          <w:iCs/>
        </w:rPr>
        <w:t>K</w:t>
      </w:r>
      <w:r w:rsidR="0058259A" w:rsidRPr="00FF257C">
        <w:rPr>
          <w:vertAlign w:val="subscript"/>
        </w:rPr>
        <w:t>a</w:t>
      </w:r>
      <w:proofErr w:type="spellEnd"/>
      <w:r w:rsidR="0058259A">
        <w:t xml:space="preserve"> above and below that of 4-nitrophenol produce a </w:t>
      </w:r>
      <w:r>
        <w:t xml:space="preserve">linear </w:t>
      </w:r>
      <w:r w:rsidR="0058259A">
        <w:t xml:space="preserve">Brønsted plot for unhindered phenolates. A linear relationship indicates a single transition state or an intermediate with an exceptionally low barrier to the two transition states. The latter event results in similar behaviour as the former </w:t>
      </w:r>
      <w:r>
        <w:t>h</w:t>
      </w:r>
      <w:r w:rsidR="0058259A">
        <w:t>as the characteristics of the transition states</w:t>
      </w:r>
      <w:r w:rsidR="00262261">
        <w:t>,</w:t>
      </w:r>
      <w:r w:rsidR="0058259A">
        <w:t xml:space="preserve"> and intermediates are very similar.  Having an energy profile consisting of reactants, a transition state, and products</w:t>
      </w:r>
      <w:r w:rsidR="00262261">
        <w:t>,</w:t>
      </w:r>
      <w:r w:rsidR="0058259A">
        <w:t xml:space="preserve"> or even one with a very low energy barrier</w:t>
      </w:r>
      <w:r w:rsidR="00262261">
        <w:t>,</w:t>
      </w:r>
      <w:r w:rsidR="0058259A">
        <w:t xml:space="preserve"> will help in the creation of the solvent model used to predict solvent effects</w:t>
      </w:r>
      <w:r w:rsidR="00262261">
        <w:t>.</w:t>
      </w:r>
      <w:r w:rsidR="0058259A">
        <w:t xml:space="preserve"> A transition state for a single bond vibration and an intermediate with a very low barrier would also have a very short lifespan. In both those situations it is improbable that the surrounding solvent </w:t>
      </w:r>
      <w:r w:rsidR="00262261">
        <w:t>would be</w:t>
      </w:r>
      <w:r w:rsidR="0058259A">
        <w:t xml:space="preserve"> capable of reorienting itself to optimise the interactions. If the solvent cannot reorganise itself to optimise the stability of the transition state</w:t>
      </w:r>
      <w:r w:rsidR="00262261">
        <w:t>,</w:t>
      </w:r>
      <w:r w:rsidR="0058259A">
        <w:t xml:space="preserve"> but they can optimise the interaction with the reactants, the two should be treated differently. The transition state should be treated as not optimally stabilised by direct interaction with the solvent, although bulk solvent properties such as the dielectric constant could have a role. The reactants should be treated as being optimally stabilised by direct interaction with the solvent. If the reaction has an intermediate with a long enough life it would be possible </w:t>
      </w:r>
      <w:r w:rsidR="00262261">
        <w:t xml:space="preserve">for </w:t>
      </w:r>
      <w:r w:rsidR="0058259A">
        <w:t xml:space="preserve">the intermediate </w:t>
      </w:r>
      <w:r w:rsidR="00262261">
        <w:t xml:space="preserve">to be </w:t>
      </w:r>
      <w:r w:rsidR="0058259A">
        <w:t>stabilised, which could have consequences for its decomposition.</w:t>
      </w:r>
    </w:p>
    <w:p w14:paraId="20960B90" w14:textId="77777777" w:rsidR="0058259A" w:rsidRDefault="0058259A" w:rsidP="00D70DC7">
      <w:pPr>
        <w:pStyle w:val="Heading2"/>
      </w:pPr>
      <w:bookmarkStart w:id="82" w:name="_Toc59899621"/>
      <w:r>
        <w:t>3.2 Results and discussion</w:t>
      </w:r>
      <w:bookmarkEnd w:id="82"/>
    </w:p>
    <w:p w14:paraId="37465327" w14:textId="77777777" w:rsidR="0058259A" w:rsidRDefault="0058259A" w:rsidP="00D70DC7">
      <w:pPr>
        <w:pStyle w:val="Heading3"/>
      </w:pPr>
      <w:bookmarkStart w:id="83" w:name="_Toc59899622"/>
      <w:r>
        <w:t>3.2.1 Experimental Data</w:t>
      </w:r>
      <w:bookmarkEnd w:id="83"/>
    </w:p>
    <w:p w14:paraId="1FF0CFB8" w14:textId="15A5EF5D" w:rsidR="0058259A" w:rsidRDefault="0058259A" w:rsidP="00C559CF">
      <w:pPr>
        <w:jc w:val="both"/>
      </w:pPr>
      <w:r>
        <w:t xml:space="preserve">Reactions were monitored under pseudo first order conditions at 25 </w:t>
      </w:r>
      <w:r>
        <w:rPr>
          <w:rFonts w:ascii="Calibri" w:hAnsi="Calibri" w:cs="Calibri"/>
        </w:rPr>
        <w:t>°</w:t>
      </w:r>
      <w:r>
        <w:t xml:space="preserve">C unless otherwise stated. The phenolate was in an excess concentration compared to the phenylacetate and the progress of the reaction, which was monitored by the production of 4-nitrophenolate, fitted well to the single exponential of </w:t>
      </w:r>
      <w:r>
        <w:fldChar w:fldCharType="begin"/>
      </w:r>
      <w:r>
        <w:instrText xml:space="preserve"> REF _Ref59192562 \h </w:instrText>
      </w:r>
      <w:r>
        <w:fldChar w:fldCharType="separate"/>
      </w:r>
      <w:r w:rsidR="00BA6F40">
        <w:t xml:space="preserve">Equation </w:t>
      </w:r>
      <w:r w:rsidR="00BA6F40">
        <w:rPr>
          <w:noProof/>
        </w:rPr>
        <w:t>23</w:t>
      </w:r>
      <w:r>
        <w:fldChar w:fldCharType="end"/>
      </w:r>
      <w:r>
        <w:t xml:space="preserve"> over at least 4 half-lives. Where A</w:t>
      </w:r>
      <w:r>
        <w:rPr>
          <w:vertAlign w:val="subscript"/>
        </w:rPr>
        <w:t>I</w:t>
      </w:r>
      <w:r>
        <w:t xml:space="preserve"> is the initial absorption, </w:t>
      </w:r>
      <w:proofErr w:type="spellStart"/>
      <w:r>
        <w:rPr>
          <w:rFonts w:ascii="Calibri" w:hAnsi="Calibri" w:cs="Calibri"/>
        </w:rPr>
        <w:t>δ</w:t>
      </w:r>
      <w:r>
        <w:t>A</w:t>
      </w:r>
      <w:proofErr w:type="spellEnd"/>
      <w:r>
        <w:t xml:space="preserve"> is the change in the absorption, </w:t>
      </w:r>
      <w:r>
        <w:rPr>
          <w:i/>
          <w:iCs/>
        </w:rPr>
        <w:t>k</w:t>
      </w:r>
      <w:r>
        <w:rPr>
          <w:vertAlign w:val="subscript"/>
        </w:rPr>
        <w:t>obs</w:t>
      </w:r>
      <w:r>
        <w:t xml:space="preserve"> is the pseudo-first order rate constant and </w:t>
      </w:r>
      <w:proofErr w:type="spellStart"/>
      <w:r>
        <w:t>t</w:t>
      </w:r>
      <w:proofErr w:type="spellEnd"/>
      <w:r>
        <w:t xml:space="preserve"> is time.</w:t>
      </w:r>
    </w:p>
    <w:p w14:paraId="745D836F" w14:textId="7A33E7D3" w:rsidR="0058259A" w:rsidRPr="006329D7" w:rsidRDefault="0058259A" w:rsidP="00C559CF">
      <w:pPr>
        <w:jc w:val="both"/>
      </w:pPr>
      <m:oMathPara>
        <m:oMath>
          <m:r>
            <w:rPr>
              <w:rFonts w:ascii="Cambria Math" w:hAnsi="Cambria Math"/>
            </w:rPr>
            <m:t>y=</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r>
            <w:rPr>
              <w:rFonts w:ascii="Cambria Math" w:hAnsi="Cambria Math" w:cs="Calibri"/>
            </w:rPr>
            <m:t>δ</m:t>
          </m:r>
          <m:r>
            <w:rPr>
              <w:rFonts w:ascii="Cambria Math" w:hAnsi="Cambria Math"/>
            </w:rPr>
            <m:t>A(1-</m:t>
          </m:r>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obs</m:t>
                  </m:r>
                </m:sub>
              </m:sSub>
              <m:r>
                <w:rPr>
                  <w:rFonts w:ascii="Cambria Math" w:hAnsi="Cambria Math"/>
                </w:rPr>
                <m:t>t</m:t>
              </m:r>
            </m:sup>
          </m:sSup>
          <m:r>
            <w:rPr>
              <w:rFonts w:ascii="Cambria Math" w:hAnsi="Cambria Math"/>
            </w:rPr>
            <m:t>)</m:t>
          </m:r>
        </m:oMath>
      </m:oMathPara>
    </w:p>
    <w:p w14:paraId="42881F01" w14:textId="27F90074" w:rsidR="0058259A" w:rsidRPr="00A81D12" w:rsidRDefault="0058259A" w:rsidP="00E40FAE">
      <w:pPr>
        <w:pStyle w:val="Caption"/>
      </w:pPr>
      <w:bookmarkStart w:id="84" w:name="_Ref59192562"/>
      <w:r>
        <w:t xml:space="preserve">Equation </w:t>
      </w:r>
      <w:fldSimple w:instr=" SEQ Equation \* ARABIC ">
        <w:r w:rsidR="00BA6F40">
          <w:rPr>
            <w:noProof/>
          </w:rPr>
          <w:t>23</w:t>
        </w:r>
      </w:fldSimple>
      <w:bookmarkEnd w:id="84"/>
      <w:r w:rsidR="009B4EF1">
        <w:t xml:space="preserve">: </w:t>
      </w:r>
      <w:r w:rsidR="002B3DC6">
        <w:t xml:space="preserve">The progress of </w:t>
      </w:r>
      <w:r w:rsidR="001E6773">
        <w:t>the pseudo</w:t>
      </w:r>
      <w:r w:rsidR="002B3DC6">
        <w:t xml:space="preserve"> first order reaction</w:t>
      </w:r>
      <w:r w:rsidR="001E6773">
        <w:t xml:space="preserve"> conditions of the transesterification reactions were fitted to this equation</w:t>
      </w:r>
      <w:r w:rsidR="00262261">
        <w:t>.</w:t>
      </w:r>
    </w:p>
    <w:p w14:paraId="369FD572" w14:textId="77777777" w:rsidR="0058259A" w:rsidRDefault="0058259A" w:rsidP="00C559CF">
      <w:pPr>
        <w:pStyle w:val="Caption"/>
      </w:pPr>
      <w:r>
        <w:rPr>
          <w:noProof/>
        </w:rPr>
        <w:object w:dxaOrig="10800" w:dyaOrig="8960" w14:anchorId="2C84963E">
          <v:shape id="_x0000_i1033" type="#_x0000_t75" alt="" style="width:320.2pt;height:265.65pt;mso-width-percent:0;mso-height-percent:0;mso-width-percent:0;mso-height-percent:0" o:ole="">
            <v:imagedata r:id="rId46" o:title=""/>
          </v:shape>
          <o:OLEObject Type="Embed" ProgID="KGraph_Plot" ShapeID="_x0000_i1033" DrawAspect="Content" ObjectID="_1680431440" r:id="rId47"/>
        </w:object>
      </w:r>
      <w:r w:rsidRPr="000B4CFB">
        <w:t xml:space="preserve"> </w:t>
      </w:r>
    </w:p>
    <w:p w14:paraId="35F3167E" w14:textId="16933264" w:rsidR="0058259A" w:rsidRDefault="0058259A" w:rsidP="00E40FAE">
      <w:pPr>
        <w:pStyle w:val="Caption"/>
      </w:pPr>
      <w:r>
        <w:t xml:space="preserve">Figure </w:t>
      </w:r>
      <w:fldSimple w:instr=" SEQ Figure \* ARABIC ">
        <w:r w:rsidR="00BA6F40">
          <w:rPr>
            <w:noProof/>
          </w:rPr>
          <w:t>21</w:t>
        </w:r>
      </w:fldSimple>
      <w:r w:rsidR="0067360A">
        <w:rPr>
          <w:i w:val="0"/>
          <w:iCs w:val="0"/>
        </w:rPr>
        <w:t xml:space="preserve">: The </w:t>
      </w:r>
      <w:r w:rsidR="00A60B08">
        <w:rPr>
          <w:i w:val="0"/>
          <w:iCs w:val="0"/>
        </w:rPr>
        <w:t xml:space="preserve">progress of the reaction between 4-cyanophenolate TBA (12.5 mM) and 4-nitrophenylacetate (0.05 mM) in DCM and the first order </w:t>
      </w:r>
      <w:r w:rsidR="000943A5">
        <w:rPr>
          <w:i w:val="0"/>
          <w:iCs w:val="0"/>
        </w:rPr>
        <w:t>curve fitted to it.</w:t>
      </w:r>
    </w:p>
    <w:p w14:paraId="49B2AD79" w14:textId="5BA2658C" w:rsidR="0058259A" w:rsidRDefault="0058259A" w:rsidP="00C559CF">
      <w:pPr>
        <w:jc w:val="both"/>
      </w:pPr>
      <w:r>
        <w:t xml:space="preserve">The plots of observed rate constant against concentration of nucleophile are linear for the phenolates in </w:t>
      </w:r>
      <w:r>
        <w:fldChar w:fldCharType="begin"/>
      </w:r>
      <w:r>
        <w:instrText xml:space="preserve"> REF _Ref59125588 \h </w:instrText>
      </w:r>
      <w:r>
        <w:fldChar w:fldCharType="separate"/>
      </w:r>
      <w:r w:rsidR="00BA6F40">
        <w:t xml:space="preserve">Table </w:t>
      </w:r>
      <w:r w:rsidR="00BA6F40">
        <w:rPr>
          <w:noProof/>
        </w:rPr>
        <w:t>7</w:t>
      </w:r>
      <w:r>
        <w:fldChar w:fldCharType="end"/>
      </w:r>
      <w:r>
        <w:t xml:space="preserve"> in all solvent systems tested</w:t>
      </w:r>
      <w:r w:rsidR="00262261">
        <w:t>. This</w:t>
      </w:r>
      <w:r>
        <w:t xml:space="preserve"> show</w:t>
      </w:r>
      <w:r w:rsidR="00262261">
        <w:t>s that</w:t>
      </w:r>
      <w:r>
        <w:t xml:space="preserve"> the reactions are second order overall and obey the rate law of </w:t>
      </w:r>
      <w:r>
        <w:fldChar w:fldCharType="begin"/>
      </w:r>
      <w:r>
        <w:instrText xml:space="preserve"> REF _Ref59192583 \h </w:instrText>
      </w:r>
      <w:r>
        <w:fldChar w:fldCharType="separate"/>
      </w:r>
      <w:r w:rsidR="00BA6F40">
        <w:t xml:space="preserve">Equation </w:t>
      </w:r>
      <w:r w:rsidR="00BA6F40">
        <w:rPr>
          <w:noProof/>
        </w:rPr>
        <w:t>24</w:t>
      </w:r>
      <w:r>
        <w:fldChar w:fldCharType="end"/>
      </w:r>
      <w:r>
        <w:t>.</w:t>
      </w:r>
    </w:p>
    <w:p w14:paraId="66B5E2A8" w14:textId="77777777" w:rsidR="0058259A" w:rsidRPr="00147CAE" w:rsidRDefault="0058259A" w:rsidP="00C559CF">
      <w:pPr>
        <w:spacing w:line="240" w:lineRule="auto"/>
        <w:jc w:val="both"/>
      </w:pPr>
      <m:oMathPara>
        <m:oMath>
          <m:r>
            <w:rPr>
              <w:rFonts w:ascii="Cambria Math" w:hAnsi="Cambria Math"/>
            </w:rPr>
            <m:t>rate=k</m:t>
          </m:r>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PhOAc]</m:t>
          </m:r>
        </m:oMath>
      </m:oMathPara>
    </w:p>
    <w:p w14:paraId="6AC52FDB" w14:textId="001E9463" w:rsidR="0058259A" w:rsidRPr="0079582D" w:rsidRDefault="0058259A">
      <w:pPr>
        <w:pStyle w:val="Caption"/>
      </w:pPr>
      <w:bookmarkStart w:id="85" w:name="_Ref59192583"/>
      <w:r>
        <w:t xml:space="preserve">Equation </w:t>
      </w:r>
      <w:fldSimple w:instr=" SEQ Equation \* ARABIC ">
        <w:r w:rsidR="00BA6F40">
          <w:rPr>
            <w:noProof/>
          </w:rPr>
          <w:t>24</w:t>
        </w:r>
      </w:fldSimple>
      <w:bookmarkEnd w:id="85"/>
    </w:p>
    <w:p w14:paraId="29C9C2D2" w14:textId="77777777" w:rsidR="0058259A" w:rsidRDefault="0058259A" w:rsidP="00C559CF">
      <w:pPr>
        <w:jc w:val="center"/>
      </w:pPr>
      <w:r>
        <w:rPr>
          <w:noProof/>
        </w:rPr>
        <w:drawing>
          <wp:inline distT="0" distB="0" distL="0" distR="0" wp14:anchorId="70D1F459" wp14:editId="4433D064">
            <wp:extent cx="4572000" cy="2743200"/>
            <wp:effectExtent l="0" t="0" r="0" b="0"/>
            <wp:docPr id="226" name="Chart 226">
              <a:extLst xmlns:a="http://schemas.openxmlformats.org/drawingml/2006/main">
                <a:ext uri="{FF2B5EF4-FFF2-40B4-BE49-F238E27FC236}">
                  <a16:creationId xmlns:a16="http://schemas.microsoft.com/office/drawing/2014/main" id="{3CA5CF65-CA0C-48B4-98C1-8E0561541E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3C43B93F" w14:textId="18076068" w:rsidR="0058259A" w:rsidRDefault="0058259A">
      <w:pPr>
        <w:pStyle w:val="Caption"/>
      </w:pPr>
      <w:r>
        <w:t xml:space="preserve">Figure </w:t>
      </w:r>
      <w:fldSimple w:instr=" SEQ Figure \* ARABIC ">
        <w:r w:rsidR="00BA6F40">
          <w:rPr>
            <w:noProof/>
          </w:rPr>
          <w:t>22</w:t>
        </w:r>
      </w:fldSimple>
      <w:r>
        <w:t>: Second order plot 4-cyanophenolate TBA reaction with 4-nitrophenylacet</w:t>
      </w:r>
      <w:r w:rsidR="00A46C77">
        <w:t>at</w:t>
      </w:r>
      <w:r>
        <w:t>e in DCM</w:t>
      </w:r>
      <w:r w:rsidR="00003E54">
        <w:t xml:space="preserve"> the error bars are the standard error bars</w:t>
      </w:r>
      <w:r w:rsidR="00262261">
        <w:t>.</w:t>
      </w:r>
    </w:p>
    <w:tbl>
      <w:tblPr>
        <w:tblpPr w:leftFromText="180" w:rightFromText="180" w:vertAnchor="text" w:horzAnchor="margin" w:tblpY="1606"/>
        <w:tblW w:w="8439" w:type="dxa"/>
        <w:tblLook w:val="04A0" w:firstRow="1" w:lastRow="0" w:firstColumn="1" w:lastColumn="0" w:noHBand="0" w:noVBand="1"/>
      </w:tblPr>
      <w:tblGrid>
        <w:gridCol w:w="1071"/>
        <w:gridCol w:w="605"/>
        <w:gridCol w:w="1427"/>
        <w:gridCol w:w="1443"/>
        <w:gridCol w:w="1909"/>
        <w:gridCol w:w="1984"/>
      </w:tblGrid>
      <w:tr w:rsidR="0058259A" w:rsidRPr="00815B87" w14:paraId="35923A9E" w14:textId="77777777" w:rsidTr="00C559CF">
        <w:trPr>
          <w:trHeight w:val="360"/>
        </w:trPr>
        <w:tc>
          <w:tcPr>
            <w:tcW w:w="1071" w:type="dxa"/>
            <w:tcBorders>
              <w:top w:val="nil"/>
              <w:left w:val="nil"/>
              <w:right w:val="nil"/>
            </w:tcBorders>
            <w:shd w:val="clear" w:color="auto" w:fill="auto"/>
            <w:noWrap/>
            <w:vAlign w:val="bottom"/>
            <w:hideMark/>
          </w:tcPr>
          <w:p w14:paraId="0BA618EA" w14:textId="77777777" w:rsidR="0058259A" w:rsidRPr="00815B87" w:rsidRDefault="0058259A" w:rsidP="00C559CF">
            <w:pPr>
              <w:spacing w:after="0" w:line="240" w:lineRule="auto"/>
              <w:jc w:val="both"/>
              <w:rPr>
                <w:rFonts w:ascii="Times New Roman" w:eastAsia="Times New Roman" w:hAnsi="Times New Roman" w:cs="Times New Roman"/>
                <w:sz w:val="24"/>
                <w:szCs w:val="24"/>
                <w:lang w:eastAsia="en-GB"/>
              </w:rPr>
            </w:pPr>
          </w:p>
        </w:tc>
        <w:tc>
          <w:tcPr>
            <w:tcW w:w="605" w:type="dxa"/>
            <w:tcBorders>
              <w:top w:val="nil"/>
              <w:left w:val="nil"/>
              <w:right w:val="single" w:sz="4" w:space="0" w:color="auto"/>
            </w:tcBorders>
            <w:shd w:val="clear" w:color="auto" w:fill="auto"/>
            <w:noWrap/>
            <w:vAlign w:val="bottom"/>
            <w:hideMark/>
          </w:tcPr>
          <w:p w14:paraId="7E168D90" w14:textId="77777777" w:rsidR="0058259A" w:rsidRPr="00815B87" w:rsidRDefault="0058259A" w:rsidP="00C559CF">
            <w:pPr>
              <w:spacing w:after="0" w:line="240" w:lineRule="auto"/>
              <w:jc w:val="both"/>
              <w:rPr>
                <w:rFonts w:ascii="Times New Roman" w:eastAsia="Times New Roman" w:hAnsi="Times New Roman" w:cs="Times New Roman"/>
                <w:sz w:val="20"/>
                <w:szCs w:val="20"/>
                <w:lang w:eastAsia="en-GB"/>
              </w:rPr>
            </w:pPr>
          </w:p>
        </w:tc>
        <w:tc>
          <w:tcPr>
            <w:tcW w:w="1427" w:type="dxa"/>
            <w:tcBorders>
              <w:top w:val="nil"/>
              <w:left w:val="single" w:sz="4" w:space="0" w:color="auto"/>
              <w:right w:val="single" w:sz="4" w:space="0" w:color="auto"/>
            </w:tcBorders>
            <w:shd w:val="clear" w:color="auto" w:fill="auto"/>
            <w:noWrap/>
            <w:vAlign w:val="bottom"/>
            <w:hideMark/>
          </w:tcPr>
          <w:p w14:paraId="4241D53C"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4-CN-PhO</w:t>
            </w:r>
            <w:r w:rsidRPr="00815B87">
              <w:rPr>
                <w:rFonts w:ascii="Calibri" w:eastAsia="Times New Roman" w:hAnsi="Calibri" w:cs="Calibri"/>
                <w:color w:val="000000"/>
                <w:vertAlign w:val="superscript"/>
                <w:lang w:eastAsia="en-GB"/>
              </w:rPr>
              <w:t>-</w:t>
            </w:r>
          </w:p>
        </w:tc>
        <w:tc>
          <w:tcPr>
            <w:tcW w:w="1443" w:type="dxa"/>
            <w:tcBorders>
              <w:top w:val="nil"/>
              <w:left w:val="single" w:sz="4" w:space="0" w:color="auto"/>
              <w:right w:val="single" w:sz="4" w:space="0" w:color="auto"/>
            </w:tcBorders>
            <w:shd w:val="clear" w:color="auto" w:fill="auto"/>
            <w:noWrap/>
            <w:vAlign w:val="bottom"/>
            <w:hideMark/>
          </w:tcPr>
          <w:p w14:paraId="729E2574"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3-NO</w:t>
            </w:r>
            <w:r w:rsidRPr="00815B87">
              <w:rPr>
                <w:rFonts w:ascii="Calibri" w:eastAsia="Times New Roman" w:hAnsi="Calibri" w:cs="Calibri"/>
                <w:color w:val="000000"/>
                <w:vertAlign w:val="subscript"/>
                <w:lang w:eastAsia="en-GB"/>
              </w:rPr>
              <w:t>2</w:t>
            </w:r>
            <w:r w:rsidRPr="00815B87">
              <w:rPr>
                <w:rFonts w:ascii="Calibri" w:eastAsia="Times New Roman" w:hAnsi="Calibri" w:cs="Calibri"/>
                <w:color w:val="000000"/>
                <w:lang w:eastAsia="en-GB"/>
              </w:rPr>
              <w:t>-PhO</w:t>
            </w:r>
            <w:r w:rsidRPr="00815B87">
              <w:rPr>
                <w:rFonts w:ascii="Calibri" w:eastAsia="Times New Roman" w:hAnsi="Calibri" w:cs="Calibri"/>
                <w:color w:val="000000"/>
                <w:vertAlign w:val="superscript"/>
                <w:lang w:eastAsia="en-GB"/>
              </w:rPr>
              <w:t>-</w:t>
            </w:r>
          </w:p>
        </w:tc>
        <w:tc>
          <w:tcPr>
            <w:tcW w:w="1909" w:type="dxa"/>
            <w:tcBorders>
              <w:top w:val="nil"/>
              <w:left w:val="single" w:sz="4" w:space="0" w:color="auto"/>
              <w:right w:val="single" w:sz="4" w:space="0" w:color="auto"/>
            </w:tcBorders>
            <w:shd w:val="clear" w:color="auto" w:fill="auto"/>
            <w:noWrap/>
            <w:vAlign w:val="bottom"/>
            <w:hideMark/>
          </w:tcPr>
          <w:p w14:paraId="380FB7FF"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3-NO</w:t>
            </w:r>
            <w:r w:rsidRPr="00815B87">
              <w:rPr>
                <w:rFonts w:ascii="Calibri" w:eastAsia="Times New Roman" w:hAnsi="Calibri" w:cs="Calibri"/>
                <w:color w:val="000000"/>
                <w:vertAlign w:val="subscript"/>
                <w:lang w:eastAsia="en-GB"/>
              </w:rPr>
              <w:t>2</w:t>
            </w:r>
            <w:r w:rsidRPr="00815B87">
              <w:rPr>
                <w:rFonts w:ascii="Calibri" w:eastAsia="Times New Roman" w:hAnsi="Calibri" w:cs="Calibri"/>
                <w:color w:val="000000"/>
                <w:lang w:eastAsia="en-GB"/>
              </w:rPr>
              <w:t>-4-Cl-PhO</w:t>
            </w:r>
            <w:r w:rsidRPr="00815B87">
              <w:rPr>
                <w:rFonts w:ascii="Calibri" w:eastAsia="Times New Roman" w:hAnsi="Calibri" w:cs="Calibri"/>
                <w:color w:val="000000"/>
                <w:vertAlign w:val="superscript"/>
                <w:lang w:eastAsia="en-GB"/>
              </w:rPr>
              <w:t>-</w:t>
            </w:r>
          </w:p>
        </w:tc>
        <w:tc>
          <w:tcPr>
            <w:tcW w:w="1984" w:type="dxa"/>
            <w:tcBorders>
              <w:top w:val="nil"/>
              <w:left w:val="single" w:sz="4" w:space="0" w:color="auto"/>
              <w:right w:val="nil"/>
            </w:tcBorders>
            <w:shd w:val="clear" w:color="auto" w:fill="auto"/>
            <w:noWrap/>
            <w:vAlign w:val="bottom"/>
            <w:hideMark/>
          </w:tcPr>
          <w:p w14:paraId="4E1277FE"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2-PhOH-2-PhO</w:t>
            </w:r>
            <w:r w:rsidRPr="00815B87">
              <w:rPr>
                <w:rFonts w:ascii="Calibri" w:eastAsia="Times New Roman" w:hAnsi="Calibri" w:cs="Calibri"/>
                <w:color w:val="000000"/>
                <w:vertAlign w:val="superscript"/>
                <w:lang w:eastAsia="en-GB"/>
              </w:rPr>
              <w:t>-</w:t>
            </w:r>
          </w:p>
        </w:tc>
      </w:tr>
      <w:tr w:rsidR="0058259A" w:rsidRPr="00815B87" w14:paraId="32741FB6" w14:textId="77777777" w:rsidTr="00C559CF">
        <w:trPr>
          <w:trHeight w:val="300"/>
        </w:trPr>
        <w:tc>
          <w:tcPr>
            <w:tcW w:w="1071" w:type="dxa"/>
            <w:tcBorders>
              <w:left w:val="nil"/>
              <w:bottom w:val="single" w:sz="4" w:space="0" w:color="auto"/>
              <w:right w:val="nil"/>
            </w:tcBorders>
            <w:shd w:val="clear" w:color="auto" w:fill="auto"/>
            <w:noWrap/>
            <w:vAlign w:val="bottom"/>
            <w:hideMark/>
          </w:tcPr>
          <w:p w14:paraId="45DF9617"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Solvent</w:t>
            </w:r>
          </w:p>
        </w:tc>
        <w:tc>
          <w:tcPr>
            <w:tcW w:w="605" w:type="dxa"/>
            <w:tcBorders>
              <w:left w:val="nil"/>
              <w:bottom w:val="single" w:sz="4" w:space="0" w:color="auto"/>
              <w:right w:val="single" w:sz="4" w:space="0" w:color="auto"/>
            </w:tcBorders>
            <w:shd w:val="clear" w:color="auto" w:fill="auto"/>
            <w:noWrap/>
            <w:vAlign w:val="bottom"/>
            <w:hideMark/>
          </w:tcPr>
          <w:p w14:paraId="2D8DD044"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α</w:t>
            </w:r>
          </w:p>
        </w:tc>
        <w:tc>
          <w:tcPr>
            <w:tcW w:w="1427" w:type="dxa"/>
            <w:tcBorders>
              <w:left w:val="single" w:sz="4" w:space="0" w:color="auto"/>
              <w:bottom w:val="single" w:sz="4" w:space="0" w:color="auto"/>
              <w:right w:val="single" w:sz="4" w:space="0" w:color="auto"/>
            </w:tcBorders>
            <w:shd w:val="clear" w:color="auto" w:fill="auto"/>
            <w:noWrap/>
            <w:vAlign w:val="bottom"/>
            <w:hideMark/>
          </w:tcPr>
          <w:p w14:paraId="347B875D" w14:textId="77777777" w:rsidR="0058259A" w:rsidRPr="004E7277" w:rsidRDefault="0058259A" w:rsidP="00C559CF">
            <w:pPr>
              <w:spacing w:after="0" w:line="240" w:lineRule="auto"/>
              <w:jc w:val="both"/>
              <w:rPr>
                <w:rFonts w:ascii="Calibri" w:eastAsia="Times New Roman" w:hAnsi="Calibri" w:cs="Calibri"/>
                <w:color w:val="000000"/>
                <w:vertAlign w:val="superscript"/>
                <w:lang w:eastAsia="en-GB"/>
              </w:rPr>
            </w:pPr>
            <w:r w:rsidRPr="004E7277">
              <w:rPr>
                <w:rFonts w:ascii="Calibri" w:eastAsia="Times New Roman" w:hAnsi="Calibri" w:cs="Calibri"/>
                <w:i/>
                <w:iCs/>
                <w:color w:val="000000"/>
                <w:lang w:eastAsia="en-GB"/>
              </w:rPr>
              <w:t>k</w:t>
            </w:r>
            <w:r>
              <w:rPr>
                <w:rFonts w:ascii="Calibri" w:eastAsia="Times New Roman" w:hAnsi="Calibri" w:cs="Calibri"/>
                <w:color w:val="000000"/>
                <w:vertAlign w:val="subscript"/>
                <w:lang w:eastAsia="en-GB"/>
              </w:rPr>
              <w:softHyphen/>
              <w:t>2</w:t>
            </w:r>
            <w:r>
              <w:rPr>
                <w:rFonts w:ascii="Calibri" w:eastAsia="Times New Roman" w:hAnsi="Calibri" w:cs="Calibri"/>
                <w:color w:val="000000"/>
                <w:lang w:eastAsia="en-GB"/>
              </w:rPr>
              <w:t xml:space="preserve"> /M</w:t>
            </w:r>
            <w:r>
              <w:rPr>
                <w:rFonts w:ascii="Calibri" w:eastAsia="Times New Roman" w:hAnsi="Calibri" w:cs="Calibri"/>
                <w:color w:val="000000"/>
                <w:vertAlign w:val="superscript"/>
                <w:lang w:eastAsia="en-GB"/>
              </w:rPr>
              <w:t>-1</w:t>
            </w:r>
            <w:r>
              <w:rPr>
                <w:rFonts w:ascii="Calibri" w:eastAsia="Times New Roman" w:hAnsi="Calibri" w:cs="Calibri"/>
                <w:color w:val="000000"/>
                <w:lang w:eastAsia="en-GB"/>
              </w:rPr>
              <w:t xml:space="preserve"> s</w:t>
            </w:r>
            <w:r>
              <w:rPr>
                <w:rFonts w:ascii="Calibri" w:eastAsia="Times New Roman" w:hAnsi="Calibri" w:cs="Calibri"/>
                <w:color w:val="000000"/>
                <w:vertAlign w:val="superscript"/>
                <w:lang w:eastAsia="en-GB"/>
              </w:rPr>
              <w:t>-1</w:t>
            </w:r>
          </w:p>
        </w:tc>
        <w:tc>
          <w:tcPr>
            <w:tcW w:w="1443" w:type="dxa"/>
            <w:tcBorders>
              <w:left w:val="single" w:sz="4" w:space="0" w:color="auto"/>
              <w:bottom w:val="single" w:sz="4" w:space="0" w:color="auto"/>
              <w:right w:val="single" w:sz="4" w:space="0" w:color="auto"/>
            </w:tcBorders>
            <w:shd w:val="clear" w:color="auto" w:fill="auto"/>
            <w:noWrap/>
            <w:vAlign w:val="bottom"/>
            <w:hideMark/>
          </w:tcPr>
          <w:p w14:paraId="0204B948"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9F4187">
              <w:rPr>
                <w:rFonts w:ascii="Calibri" w:eastAsia="Times New Roman" w:hAnsi="Calibri" w:cs="Calibri"/>
                <w:i/>
                <w:iCs/>
                <w:color w:val="000000"/>
                <w:lang w:eastAsia="en-GB"/>
              </w:rPr>
              <w:t>k</w:t>
            </w:r>
            <w:r>
              <w:rPr>
                <w:rFonts w:ascii="Calibri" w:eastAsia="Times New Roman" w:hAnsi="Calibri" w:cs="Calibri"/>
                <w:color w:val="000000"/>
                <w:vertAlign w:val="subscript"/>
                <w:lang w:eastAsia="en-GB"/>
              </w:rPr>
              <w:softHyphen/>
              <w:t>2</w:t>
            </w:r>
            <w:r>
              <w:rPr>
                <w:rFonts w:ascii="Calibri" w:eastAsia="Times New Roman" w:hAnsi="Calibri" w:cs="Calibri"/>
                <w:color w:val="000000"/>
                <w:lang w:eastAsia="en-GB"/>
              </w:rPr>
              <w:t xml:space="preserve">  /M</w:t>
            </w:r>
            <w:r>
              <w:rPr>
                <w:rFonts w:ascii="Calibri" w:eastAsia="Times New Roman" w:hAnsi="Calibri" w:cs="Calibri"/>
                <w:color w:val="000000"/>
                <w:vertAlign w:val="superscript"/>
                <w:lang w:eastAsia="en-GB"/>
              </w:rPr>
              <w:t>-1</w:t>
            </w:r>
            <w:r>
              <w:rPr>
                <w:rFonts w:ascii="Calibri" w:eastAsia="Times New Roman" w:hAnsi="Calibri" w:cs="Calibri"/>
                <w:color w:val="000000"/>
                <w:lang w:eastAsia="en-GB"/>
              </w:rPr>
              <w:t xml:space="preserve"> s</w:t>
            </w:r>
            <w:r>
              <w:rPr>
                <w:rFonts w:ascii="Calibri" w:eastAsia="Times New Roman" w:hAnsi="Calibri" w:cs="Calibri"/>
                <w:color w:val="000000"/>
                <w:vertAlign w:val="superscript"/>
                <w:lang w:eastAsia="en-GB"/>
              </w:rPr>
              <w:t>-1</w:t>
            </w:r>
          </w:p>
        </w:tc>
        <w:tc>
          <w:tcPr>
            <w:tcW w:w="1909" w:type="dxa"/>
            <w:tcBorders>
              <w:left w:val="single" w:sz="4" w:space="0" w:color="auto"/>
              <w:bottom w:val="single" w:sz="4" w:space="0" w:color="auto"/>
              <w:right w:val="single" w:sz="4" w:space="0" w:color="auto"/>
            </w:tcBorders>
            <w:shd w:val="clear" w:color="auto" w:fill="auto"/>
            <w:noWrap/>
            <w:vAlign w:val="bottom"/>
            <w:hideMark/>
          </w:tcPr>
          <w:p w14:paraId="0A449F01"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9F4187">
              <w:rPr>
                <w:rFonts w:ascii="Calibri" w:eastAsia="Times New Roman" w:hAnsi="Calibri" w:cs="Calibri"/>
                <w:i/>
                <w:iCs/>
                <w:color w:val="000000"/>
                <w:lang w:eastAsia="en-GB"/>
              </w:rPr>
              <w:t>k</w:t>
            </w:r>
            <w:r>
              <w:rPr>
                <w:rFonts w:ascii="Calibri" w:eastAsia="Times New Roman" w:hAnsi="Calibri" w:cs="Calibri"/>
                <w:color w:val="000000"/>
                <w:vertAlign w:val="subscript"/>
                <w:lang w:eastAsia="en-GB"/>
              </w:rPr>
              <w:softHyphen/>
              <w:t>2</w:t>
            </w:r>
            <w:r>
              <w:rPr>
                <w:rFonts w:ascii="Calibri" w:eastAsia="Times New Roman" w:hAnsi="Calibri" w:cs="Calibri"/>
                <w:color w:val="000000"/>
                <w:lang w:eastAsia="en-GB"/>
              </w:rPr>
              <w:t xml:space="preserve">  /M</w:t>
            </w:r>
            <w:r>
              <w:rPr>
                <w:rFonts w:ascii="Calibri" w:eastAsia="Times New Roman" w:hAnsi="Calibri" w:cs="Calibri"/>
                <w:color w:val="000000"/>
                <w:vertAlign w:val="superscript"/>
                <w:lang w:eastAsia="en-GB"/>
              </w:rPr>
              <w:t>-1</w:t>
            </w:r>
            <w:r>
              <w:rPr>
                <w:rFonts w:ascii="Calibri" w:eastAsia="Times New Roman" w:hAnsi="Calibri" w:cs="Calibri"/>
                <w:color w:val="000000"/>
                <w:lang w:eastAsia="en-GB"/>
              </w:rPr>
              <w:t xml:space="preserve"> s</w:t>
            </w:r>
            <w:r>
              <w:rPr>
                <w:rFonts w:ascii="Calibri" w:eastAsia="Times New Roman" w:hAnsi="Calibri" w:cs="Calibri"/>
                <w:color w:val="000000"/>
                <w:vertAlign w:val="superscript"/>
                <w:lang w:eastAsia="en-GB"/>
              </w:rPr>
              <w:t>-1</w:t>
            </w:r>
          </w:p>
        </w:tc>
        <w:tc>
          <w:tcPr>
            <w:tcW w:w="1984" w:type="dxa"/>
            <w:tcBorders>
              <w:left w:val="single" w:sz="4" w:space="0" w:color="auto"/>
              <w:bottom w:val="single" w:sz="4" w:space="0" w:color="auto"/>
              <w:right w:val="nil"/>
            </w:tcBorders>
            <w:shd w:val="clear" w:color="auto" w:fill="auto"/>
            <w:noWrap/>
            <w:vAlign w:val="bottom"/>
            <w:hideMark/>
          </w:tcPr>
          <w:p w14:paraId="0594A46A"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9F4187">
              <w:rPr>
                <w:rFonts w:ascii="Calibri" w:eastAsia="Times New Roman" w:hAnsi="Calibri" w:cs="Calibri"/>
                <w:i/>
                <w:iCs/>
                <w:color w:val="000000"/>
                <w:lang w:eastAsia="en-GB"/>
              </w:rPr>
              <w:t>k</w:t>
            </w:r>
            <w:r>
              <w:rPr>
                <w:rFonts w:ascii="Calibri" w:eastAsia="Times New Roman" w:hAnsi="Calibri" w:cs="Calibri"/>
                <w:color w:val="000000"/>
                <w:vertAlign w:val="subscript"/>
                <w:lang w:eastAsia="en-GB"/>
              </w:rPr>
              <w:softHyphen/>
              <w:t>2</w:t>
            </w:r>
            <w:r>
              <w:rPr>
                <w:rFonts w:ascii="Calibri" w:eastAsia="Times New Roman" w:hAnsi="Calibri" w:cs="Calibri"/>
                <w:color w:val="000000"/>
                <w:lang w:eastAsia="en-GB"/>
              </w:rPr>
              <w:t xml:space="preserve">  /M</w:t>
            </w:r>
            <w:r>
              <w:rPr>
                <w:rFonts w:ascii="Calibri" w:eastAsia="Times New Roman" w:hAnsi="Calibri" w:cs="Calibri"/>
                <w:color w:val="000000"/>
                <w:vertAlign w:val="superscript"/>
                <w:lang w:eastAsia="en-GB"/>
              </w:rPr>
              <w:t>-1</w:t>
            </w:r>
            <w:r>
              <w:rPr>
                <w:rFonts w:ascii="Calibri" w:eastAsia="Times New Roman" w:hAnsi="Calibri" w:cs="Calibri"/>
                <w:color w:val="000000"/>
                <w:lang w:eastAsia="en-GB"/>
              </w:rPr>
              <w:t xml:space="preserve"> s</w:t>
            </w:r>
            <w:r>
              <w:rPr>
                <w:rFonts w:ascii="Calibri" w:eastAsia="Times New Roman" w:hAnsi="Calibri" w:cs="Calibri"/>
                <w:color w:val="000000"/>
                <w:vertAlign w:val="superscript"/>
                <w:lang w:eastAsia="en-GB"/>
              </w:rPr>
              <w:t>-1</w:t>
            </w:r>
          </w:p>
        </w:tc>
      </w:tr>
      <w:tr w:rsidR="0058259A" w:rsidRPr="00815B87" w14:paraId="34B3AB5D" w14:textId="77777777" w:rsidTr="00C559CF">
        <w:trPr>
          <w:trHeight w:val="300"/>
        </w:trPr>
        <w:tc>
          <w:tcPr>
            <w:tcW w:w="1071" w:type="dxa"/>
            <w:tcBorders>
              <w:top w:val="single" w:sz="4" w:space="0" w:color="auto"/>
              <w:left w:val="nil"/>
              <w:bottom w:val="single" w:sz="4" w:space="0" w:color="auto"/>
              <w:right w:val="nil"/>
            </w:tcBorders>
            <w:shd w:val="clear" w:color="auto" w:fill="auto"/>
            <w:noWrap/>
            <w:vAlign w:val="bottom"/>
            <w:hideMark/>
          </w:tcPr>
          <w:p w14:paraId="2BF14FF4"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ACN</w:t>
            </w:r>
          </w:p>
        </w:tc>
        <w:tc>
          <w:tcPr>
            <w:tcW w:w="605" w:type="dxa"/>
            <w:tcBorders>
              <w:top w:val="single" w:sz="4" w:space="0" w:color="auto"/>
              <w:left w:val="nil"/>
              <w:bottom w:val="single" w:sz="4" w:space="0" w:color="auto"/>
              <w:right w:val="single" w:sz="4" w:space="0" w:color="auto"/>
            </w:tcBorders>
            <w:shd w:val="clear" w:color="auto" w:fill="auto"/>
            <w:noWrap/>
            <w:vAlign w:val="bottom"/>
            <w:hideMark/>
          </w:tcPr>
          <w:p w14:paraId="6395177C"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1.5</w:t>
            </w:r>
          </w:p>
        </w:tc>
        <w:tc>
          <w:tcPr>
            <w:tcW w:w="14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B2D3B3"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6.</w:t>
            </w:r>
            <w:r>
              <w:rPr>
                <w:rFonts w:ascii="Calibri" w:eastAsia="Times New Roman" w:hAnsi="Calibri" w:cs="Calibri"/>
                <w:color w:val="000000"/>
                <w:lang w:eastAsia="en-GB"/>
              </w:rPr>
              <w:t>2 ± 0.8</w:t>
            </w:r>
          </w:p>
        </w:tc>
        <w:tc>
          <w:tcPr>
            <w:tcW w:w="14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706A33" w14:textId="77777777" w:rsidR="0058259A" w:rsidRPr="00815B87" w:rsidRDefault="0058259A" w:rsidP="00C559CF">
            <w:pPr>
              <w:spacing w:after="0" w:line="240" w:lineRule="auto"/>
              <w:jc w:val="both"/>
              <w:rPr>
                <w:rFonts w:ascii="Calibri" w:eastAsia="Times New Roman" w:hAnsi="Calibri" w:cs="Calibri"/>
                <w:color w:val="000000"/>
                <w:lang w:eastAsia="en-GB"/>
              </w:rPr>
            </w:pPr>
            <w:r>
              <w:rPr>
                <w:rFonts w:ascii="Calibri" w:eastAsia="Times New Roman" w:hAnsi="Calibri" w:cs="Calibri"/>
                <w:color w:val="000000"/>
                <w:lang w:eastAsia="en-GB"/>
              </w:rPr>
              <w:t>59 ± 11</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A6D6C8"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12.</w:t>
            </w:r>
            <w:r>
              <w:rPr>
                <w:rFonts w:ascii="Calibri" w:eastAsia="Times New Roman" w:hAnsi="Calibri" w:cs="Calibri"/>
                <w:color w:val="000000"/>
                <w:lang w:eastAsia="en-GB"/>
              </w:rPr>
              <w:t>8 ± 0.8</w:t>
            </w:r>
          </w:p>
        </w:tc>
        <w:tc>
          <w:tcPr>
            <w:tcW w:w="1984" w:type="dxa"/>
            <w:tcBorders>
              <w:top w:val="single" w:sz="4" w:space="0" w:color="auto"/>
              <w:left w:val="single" w:sz="4" w:space="0" w:color="auto"/>
              <w:bottom w:val="single" w:sz="4" w:space="0" w:color="auto"/>
              <w:right w:val="nil"/>
            </w:tcBorders>
            <w:shd w:val="clear" w:color="auto" w:fill="auto"/>
            <w:noWrap/>
            <w:vAlign w:val="bottom"/>
            <w:hideMark/>
          </w:tcPr>
          <w:p w14:paraId="4E8A8F98"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0.0241</w:t>
            </w:r>
            <w:r>
              <w:rPr>
                <w:rFonts w:ascii="Calibri" w:eastAsia="Times New Roman" w:hAnsi="Calibri" w:cs="Calibri"/>
                <w:color w:val="000000"/>
                <w:lang w:eastAsia="en-GB"/>
              </w:rPr>
              <w:t xml:space="preserve"> ± 0.0004</w:t>
            </w:r>
          </w:p>
        </w:tc>
      </w:tr>
      <w:tr w:rsidR="0058259A" w:rsidRPr="00815B87" w14:paraId="35E706B9" w14:textId="77777777" w:rsidTr="00C559CF">
        <w:trPr>
          <w:trHeight w:val="300"/>
        </w:trPr>
        <w:tc>
          <w:tcPr>
            <w:tcW w:w="1071" w:type="dxa"/>
            <w:tcBorders>
              <w:top w:val="single" w:sz="4" w:space="0" w:color="auto"/>
              <w:left w:val="nil"/>
              <w:bottom w:val="single" w:sz="4" w:space="0" w:color="auto"/>
              <w:right w:val="nil"/>
            </w:tcBorders>
            <w:shd w:val="clear" w:color="auto" w:fill="auto"/>
            <w:noWrap/>
            <w:vAlign w:val="bottom"/>
            <w:hideMark/>
          </w:tcPr>
          <w:p w14:paraId="6BC1CCE6"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DCM</w:t>
            </w:r>
          </w:p>
        </w:tc>
        <w:tc>
          <w:tcPr>
            <w:tcW w:w="605" w:type="dxa"/>
            <w:tcBorders>
              <w:top w:val="single" w:sz="4" w:space="0" w:color="auto"/>
              <w:left w:val="nil"/>
              <w:bottom w:val="single" w:sz="4" w:space="0" w:color="auto"/>
              <w:right w:val="single" w:sz="4" w:space="0" w:color="auto"/>
            </w:tcBorders>
            <w:shd w:val="clear" w:color="auto" w:fill="auto"/>
            <w:noWrap/>
            <w:vAlign w:val="bottom"/>
            <w:hideMark/>
          </w:tcPr>
          <w:p w14:paraId="04DE83A7"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1.7</w:t>
            </w:r>
          </w:p>
        </w:tc>
        <w:tc>
          <w:tcPr>
            <w:tcW w:w="14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D46F4"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2.</w:t>
            </w:r>
            <w:r>
              <w:rPr>
                <w:rFonts w:ascii="Calibri" w:eastAsia="Times New Roman" w:hAnsi="Calibri" w:cs="Calibri"/>
                <w:color w:val="000000"/>
                <w:lang w:eastAsia="en-GB"/>
              </w:rPr>
              <w:t>50 ± 0.14</w:t>
            </w:r>
          </w:p>
        </w:tc>
        <w:tc>
          <w:tcPr>
            <w:tcW w:w="14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7DBB3"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16.0</w:t>
            </w:r>
            <w:r>
              <w:rPr>
                <w:rFonts w:ascii="Calibri" w:eastAsia="Times New Roman" w:hAnsi="Calibri" w:cs="Calibri"/>
                <w:color w:val="000000"/>
                <w:lang w:eastAsia="en-GB"/>
              </w:rPr>
              <w:t xml:space="preserve"> ± 1.1</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452CB" w14:textId="77777777" w:rsidR="0058259A" w:rsidRPr="00815B87" w:rsidRDefault="0058259A" w:rsidP="00C559CF">
            <w:pPr>
              <w:spacing w:after="0" w:line="240" w:lineRule="auto"/>
              <w:jc w:val="both"/>
              <w:rPr>
                <w:rFonts w:ascii="Calibri" w:eastAsia="Times New Roman" w:hAnsi="Calibri" w:cs="Calibri"/>
                <w:color w:val="000000"/>
                <w:lang w:eastAsia="en-GB"/>
              </w:rPr>
            </w:pPr>
            <w:r>
              <w:rPr>
                <w:rFonts w:ascii="Calibri" w:eastAsia="Times New Roman" w:hAnsi="Calibri" w:cs="Calibri"/>
                <w:color w:val="000000"/>
                <w:lang w:eastAsia="en-GB"/>
              </w:rPr>
              <w:t>7 ± 2</w:t>
            </w:r>
          </w:p>
        </w:tc>
        <w:tc>
          <w:tcPr>
            <w:tcW w:w="1984" w:type="dxa"/>
            <w:tcBorders>
              <w:top w:val="single" w:sz="4" w:space="0" w:color="auto"/>
              <w:left w:val="single" w:sz="4" w:space="0" w:color="auto"/>
              <w:bottom w:val="single" w:sz="4" w:space="0" w:color="auto"/>
              <w:right w:val="nil"/>
            </w:tcBorders>
            <w:shd w:val="clear" w:color="auto" w:fill="auto"/>
            <w:noWrap/>
            <w:vAlign w:val="bottom"/>
            <w:hideMark/>
          </w:tcPr>
          <w:p w14:paraId="1FA91DC0"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0.0123</w:t>
            </w:r>
            <w:r>
              <w:rPr>
                <w:rFonts w:ascii="Calibri" w:eastAsia="Times New Roman" w:hAnsi="Calibri" w:cs="Calibri"/>
                <w:color w:val="000000"/>
                <w:lang w:eastAsia="en-GB"/>
              </w:rPr>
              <w:t xml:space="preserve"> ± 0.0004</w:t>
            </w:r>
          </w:p>
        </w:tc>
      </w:tr>
      <w:tr w:rsidR="0058259A" w:rsidRPr="00815B87" w14:paraId="14E380CB" w14:textId="77777777" w:rsidTr="00C559CF">
        <w:trPr>
          <w:trHeight w:val="360"/>
        </w:trPr>
        <w:tc>
          <w:tcPr>
            <w:tcW w:w="1071" w:type="dxa"/>
            <w:tcBorders>
              <w:top w:val="single" w:sz="4" w:space="0" w:color="auto"/>
              <w:left w:val="nil"/>
              <w:bottom w:val="single" w:sz="4" w:space="0" w:color="auto"/>
              <w:right w:val="nil"/>
            </w:tcBorders>
            <w:shd w:val="clear" w:color="auto" w:fill="auto"/>
            <w:noWrap/>
            <w:vAlign w:val="bottom"/>
            <w:hideMark/>
          </w:tcPr>
          <w:p w14:paraId="7AF9B4FB"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CHCl</w:t>
            </w:r>
            <w:r w:rsidRPr="00815B87">
              <w:rPr>
                <w:rFonts w:ascii="Calibri" w:eastAsia="Times New Roman" w:hAnsi="Calibri" w:cs="Calibri"/>
                <w:color w:val="000000"/>
                <w:vertAlign w:val="subscript"/>
                <w:lang w:eastAsia="en-GB"/>
              </w:rPr>
              <w:t>3</w:t>
            </w:r>
          </w:p>
        </w:tc>
        <w:tc>
          <w:tcPr>
            <w:tcW w:w="605" w:type="dxa"/>
            <w:tcBorders>
              <w:top w:val="single" w:sz="4" w:space="0" w:color="auto"/>
              <w:left w:val="nil"/>
              <w:bottom w:val="single" w:sz="4" w:space="0" w:color="auto"/>
              <w:right w:val="single" w:sz="4" w:space="0" w:color="auto"/>
            </w:tcBorders>
            <w:shd w:val="clear" w:color="auto" w:fill="auto"/>
            <w:noWrap/>
            <w:vAlign w:val="bottom"/>
            <w:hideMark/>
          </w:tcPr>
          <w:p w14:paraId="58A0EFDA"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2.2</w:t>
            </w:r>
          </w:p>
        </w:tc>
        <w:tc>
          <w:tcPr>
            <w:tcW w:w="14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1E62FA"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0.49</w:t>
            </w:r>
            <w:r>
              <w:rPr>
                <w:rFonts w:ascii="Calibri" w:eastAsia="Times New Roman" w:hAnsi="Calibri" w:cs="Calibri"/>
                <w:color w:val="000000"/>
                <w:lang w:eastAsia="en-GB"/>
              </w:rPr>
              <w:t xml:space="preserve"> ± 0.08</w:t>
            </w:r>
          </w:p>
        </w:tc>
        <w:tc>
          <w:tcPr>
            <w:tcW w:w="14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C7D00F" w14:textId="77777777" w:rsidR="0058259A" w:rsidRPr="00815B87" w:rsidRDefault="0058259A" w:rsidP="00C559CF">
            <w:pPr>
              <w:spacing w:after="0" w:line="240" w:lineRule="auto"/>
              <w:jc w:val="both"/>
              <w:rPr>
                <w:rFonts w:ascii="Calibri" w:eastAsia="Times New Roman" w:hAnsi="Calibri" w:cs="Calibri"/>
                <w:color w:val="000000"/>
                <w:lang w:eastAsia="en-GB"/>
              </w:rPr>
            </w:pPr>
            <w:r>
              <w:rPr>
                <w:rFonts w:ascii="Calibri" w:eastAsia="Times New Roman" w:hAnsi="Calibri" w:cs="Calibri"/>
                <w:color w:val="000000"/>
                <w:lang w:eastAsia="en-GB"/>
              </w:rPr>
              <w:t>2.25 ± 0.15</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85B4FB"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2.</w:t>
            </w:r>
            <w:r>
              <w:rPr>
                <w:rFonts w:ascii="Calibri" w:eastAsia="Times New Roman" w:hAnsi="Calibri" w:cs="Calibri"/>
                <w:color w:val="000000"/>
                <w:lang w:eastAsia="en-GB"/>
              </w:rPr>
              <w:t>3 ± 0.8</w:t>
            </w:r>
          </w:p>
        </w:tc>
        <w:tc>
          <w:tcPr>
            <w:tcW w:w="1984" w:type="dxa"/>
            <w:tcBorders>
              <w:top w:val="single" w:sz="4" w:space="0" w:color="auto"/>
              <w:left w:val="single" w:sz="4" w:space="0" w:color="auto"/>
              <w:bottom w:val="single" w:sz="4" w:space="0" w:color="auto"/>
              <w:right w:val="nil"/>
            </w:tcBorders>
            <w:shd w:val="clear" w:color="auto" w:fill="auto"/>
            <w:noWrap/>
            <w:vAlign w:val="bottom"/>
            <w:hideMark/>
          </w:tcPr>
          <w:p w14:paraId="5D7CB974"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0.0054</w:t>
            </w:r>
            <w:r>
              <w:rPr>
                <w:rFonts w:ascii="Calibri" w:eastAsia="Times New Roman" w:hAnsi="Calibri" w:cs="Calibri"/>
                <w:color w:val="000000"/>
                <w:lang w:eastAsia="en-GB"/>
              </w:rPr>
              <w:t xml:space="preserve"> ± 0.00007</w:t>
            </w:r>
          </w:p>
        </w:tc>
      </w:tr>
      <w:tr w:rsidR="0058259A" w:rsidRPr="00815B87" w14:paraId="4EE16DC5" w14:textId="77777777" w:rsidTr="00C559CF">
        <w:trPr>
          <w:trHeight w:val="300"/>
        </w:trPr>
        <w:tc>
          <w:tcPr>
            <w:tcW w:w="1071" w:type="dxa"/>
            <w:tcBorders>
              <w:top w:val="single" w:sz="4" w:space="0" w:color="auto"/>
              <w:left w:val="nil"/>
              <w:bottom w:val="single" w:sz="4" w:space="0" w:color="auto"/>
              <w:right w:val="nil"/>
            </w:tcBorders>
            <w:shd w:val="clear" w:color="auto" w:fill="auto"/>
            <w:noWrap/>
            <w:vAlign w:val="bottom"/>
            <w:hideMark/>
          </w:tcPr>
          <w:p w14:paraId="76D0A391"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Acetone</w:t>
            </w:r>
          </w:p>
        </w:tc>
        <w:tc>
          <w:tcPr>
            <w:tcW w:w="605" w:type="dxa"/>
            <w:tcBorders>
              <w:top w:val="single" w:sz="4" w:space="0" w:color="auto"/>
              <w:left w:val="nil"/>
              <w:bottom w:val="single" w:sz="4" w:space="0" w:color="auto"/>
              <w:right w:val="single" w:sz="4" w:space="0" w:color="auto"/>
            </w:tcBorders>
            <w:shd w:val="clear" w:color="auto" w:fill="auto"/>
            <w:noWrap/>
            <w:vAlign w:val="bottom"/>
            <w:hideMark/>
          </w:tcPr>
          <w:p w14:paraId="3D1FD7E1"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1.2</w:t>
            </w:r>
          </w:p>
        </w:tc>
        <w:tc>
          <w:tcPr>
            <w:tcW w:w="14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A9A34A"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2</w:t>
            </w:r>
            <w:r>
              <w:rPr>
                <w:rFonts w:ascii="Calibri" w:eastAsia="Times New Roman" w:hAnsi="Calibri" w:cs="Calibri"/>
                <w:color w:val="000000"/>
                <w:lang w:eastAsia="en-GB"/>
              </w:rPr>
              <w:t>2.9 ± 2.4</w:t>
            </w:r>
          </w:p>
        </w:tc>
        <w:tc>
          <w:tcPr>
            <w:tcW w:w="14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EA0B79" w14:textId="77777777" w:rsidR="0058259A" w:rsidRPr="00815B87" w:rsidRDefault="0058259A" w:rsidP="00C559CF">
            <w:pPr>
              <w:spacing w:after="0" w:line="240" w:lineRule="auto"/>
              <w:jc w:val="both"/>
              <w:rPr>
                <w:rFonts w:ascii="Calibri" w:eastAsia="Times New Roman" w:hAnsi="Calibri" w:cs="Calibri"/>
                <w:color w:val="000000"/>
                <w:lang w:eastAsia="en-GB"/>
              </w:rPr>
            </w:pPr>
            <w:r>
              <w:rPr>
                <w:rFonts w:ascii="Calibri" w:eastAsia="Times New Roman" w:hAnsi="Calibri" w:cs="Calibri"/>
                <w:color w:val="000000"/>
                <w:lang w:eastAsia="en-GB"/>
              </w:rPr>
              <w:t>192 ± 10</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C706A2"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51</w:t>
            </w:r>
            <w:r>
              <w:rPr>
                <w:rFonts w:ascii="Calibri" w:eastAsia="Times New Roman" w:hAnsi="Calibri" w:cs="Calibri"/>
                <w:color w:val="000000"/>
                <w:lang w:eastAsia="en-GB"/>
              </w:rPr>
              <w:t xml:space="preserve"> ± 4</w:t>
            </w:r>
          </w:p>
        </w:tc>
        <w:tc>
          <w:tcPr>
            <w:tcW w:w="1984" w:type="dxa"/>
            <w:tcBorders>
              <w:top w:val="single" w:sz="4" w:space="0" w:color="auto"/>
              <w:left w:val="single" w:sz="4" w:space="0" w:color="auto"/>
              <w:bottom w:val="single" w:sz="4" w:space="0" w:color="auto"/>
              <w:right w:val="nil"/>
            </w:tcBorders>
            <w:shd w:val="clear" w:color="auto" w:fill="auto"/>
            <w:noWrap/>
            <w:vAlign w:val="bottom"/>
            <w:hideMark/>
          </w:tcPr>
          <w:p w14:paraId="2A566159"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0.0538</w:t>
            </w:r>
            <w:r>
              <w:rPr>
                <w:rFonts w:ascii="Calibri" w:eastAsia="Times New Roman" w:hAnsi="Calibri" w:cs="Calibri"/>
                <w:color w:val="000000"/>
                <w:lang w:eastAsia="en-GB"/>
              </w:rPr>
              <w:t xml:space="preserve"> ± 0.0015</w:t>
            </w:r>
          </w:p>
        </w:tc>
      </w:tr>
      <w:tr w:rsidR="0058259A" w:rsidRPr="00815B87" w14:paraId="5D9C1D66" w14:textId="77777777" w:rsidTr="00C559CF">
        <w:trPr>
          <w:trHeight w:val="300"/>
        </w:trPr>
        <w:tc>
          <w:tcPr>
            <w:tcW w:w="1071" w:type="dxa"/>
            <w:tcBorders>
              <w:top w:val="single" w:sz="4" w:space="0" w:color="auto"/>
              <w:left w:val="nil"/>
              <w:bottom w:val="nil"/>
              <w:right w:val="nil"/>
            </w:tcBorders>
            <w:shd w:val="clear" w:color="auto" w:fill="auto"/>
            <w:noWrap/>
            <w:vAlign w:val="bottom"/>
            <w:hideMark/>
          </w:tcPr>
          <w:p w14:paraId="393D019F"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THF</w:t>
            </w:r>
          </w:p>
        </w:tc>
        <w:tc>
          <w:tcPr>
            <w:tcW w:w="605" w:type="dxa"/>
            <w:tcBorders>
              <w:top w:val="single" w:sz="4" w:space="0" w:color="auto"/>
              <w:left w:val="nil"/>
              <w:bottom w:val="nil"/>
              <w:right w:val="single" w:sz="4" w:space="0" w:color="auto"/>
            </w:tcBorders>
            <w:shd w:val="clear" w:color="auto" w:fill="auto"/>
            <w:noWrap/>
            <w:vAlign w:val="bottom"/>
            <w:hideMark/>
          </w:tcPr>
          <w:p w14:paraId="74740F8B" w14:textId="596B9E90" w:rsidR="0058259A" w:rsidRPr="00815B87" w:rsidRDefault="000E5D01" w:rsidP="00C559CF">
            <w:pPr>
              <w:spacing w:after="0" w:line="240" w:lineRule="auto"/>
              <w:jc w:val="both"/>
              <w:rPr>
                <w:rFonts w:ascii="Calibri" w:eastAsia="Times New Roman" w:hAnsi="Calibri" w:cs="Calibri"/>
                <w:color w:val="000000"/>
                <w:lang w:eastAsia="en-GB"/>
              </w:rPr>
            </w:pPr>
            <w:r>
              <w:rPr>
                <w:rFonts w:ascii="Calibri" w:eastAsia="Times New Roman" w:hAnsi="Calibri" w:cs="Calibri"/>
                <w:color w:val="000000"/>
                <w:lang w:eastAsia="en-GB"/>
              </w:rPr>
              <w:t>0.9</w:t>
            </w:r>
          </w:p>
        </w:tc>
        <w:tc>
          <w:tcPr>
            <w:tcW w:w="1427" w:type="dxa"/>
            <w:tcBorders>
              <w:top w:val="single" w:sz="4" w:space="0" w:color="auto"/>
              <w:left w:val="single" w:sz="4" w:space="0" w:color="auto"/>
              <w:bottom w:val="nil"/>
              <w:right w:val="single" w:sz="4" w:space="0" w:color="auto"/>
            </w:tcBorders>
            <w:shd w:val="clear" w:color="auto" w:fill="auto"/>
            <w:noWrap/>
            <w:vAlign w:val="bottom"/>
            <w:hideMark/>
          </w:tcPr>
          <w:p w14:paraId="23853F15"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43.</w:t>
            </w:r>
            <w:r>
              <w:rPr>
                <w:rFonts w:ascii="Calibri" w:eastAsia="Times New Roman" w:hAnsi="Calibri" w:cs="Calibri"/>
                <w:color w:val="000000"/>
                <w:lang w:eastAsia="en-GB"/>
              </w:rPr>
              <w:t>7 ± 5.5</w:t>
            </w:r>
          </w:p>
        </w:tc>
        <w:tc>
          <w:tcPr>
            <w:tcW w:w="1443" w:type="dxa"/>
            <w:tcBorders>
              <w:top w:val="single" w:sz="4" w:space="0" w:color="auto"/>
              <w:left w:val="single" w:sz="4" w:space="0" w:color="auto"/>
              <w:bottom w:val="nil"/>
              <w:right w:val="single" w:sz="4" w:space="0" w:color="auto"/>
            </w:tcBorders>
            <w:shd w:val="clear" w:color="auto" w:fill="auto"/>
            <w:noWrap/>
            <w:vAlign w:val="bottom"/>
            <w:hideMark/>
          </w:tcPr>
          <w:p w14:paraId="49D1DE92"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23</w:t>
            </w:r>
            <w:r>
              <w:rPr>
                <w:rFonts w:ascii="Calibri" w:eastAsia="Times New Roman" w:hAnsi="Calibri" w:cs="Calibri"/>
                <w:color w:val="000000"/>
                <w:lang w:eastAsia="en-GB"/>
              </w:rPr>
              <w:t>1 ± 5</w:t>
            </w:r>
          </w:p>
        </w:tc>
        <w:tc>
          <w:tcPr>
            <w:tcW w:w="1909" w:type="dxa"/>
            <w:tcBorders>
              <w:top w:val="single" w:sz="4" w:space="0" w:color="auto"/>
              <w:left w:val="single" w:sz="4" w:space="0" w:color="auto"/>
              <w:bottom w:val="nil"/>
              <w:right w:val="single" w:sz="4" w:space="0" w:color="auto"/>
            </w:tcBorders>
            <w:shd w:val="clear" w:color="auto" w:fill="auto"/>
            <w:noWrap/>
            <w:vAlign w:val="bottom"/>
            <w:hideMark/>
          </w:tcPr>
          <w:p w14:paraId="13546DFE"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77</w:t>
            </w:r>
            <w:r>
              <w:rPr>
                <w:rFonts w:ascii="Calibri" w:eastAsia="Times New Roman" w:hAnsi="Calibri" w:cs="Calibri"/>
                <w:color w:val="000000"/>
                <w:lang w:eastAsia="en-GB"/>
              </w:rPr>
              <w:t xml:space="preserve"> ± 4</w:t>
            </w:r>
          </w:p>
        </w:tc>
        <w:tc>
          <w:tcPr>
            <w:tcW w:w="1984" w:type="dxa"/>
            <w:tcBorders>
              <w:top w:val="single" w:sz="4" w:space="0" w:color="auto"/>
              <w:left w:val="single" w:sz="4" w:space="0" w:color="auto"/>
              <w:bottom w:val="nil"/>
              <w:right w:val="nil"/>
            </w:tcBorders>
            <w:shd w:val="clear" w:color="auto" w:fill="auto"/>
            <w:noWrap/>
            <w:vAlign w:val="bottom"/>
            <w:hideMark/>
          </w:tcPr>
          <w:p w14:paraId="290C72C8" w14:textId="77777777" w:rsidR="0058259A" w:rsidRPr="00815B87" w:rsidRDefault="0058259A" w:rsidP="00C559CF">
            <w:pPr>
              <w:spacing w:after="0" w:line="240" w:lineRule="auto"/>
              <w:jc w:val="both"/>
              <w:rPr>
                <w:rFonts w:ascii="Calibri" w:eastAsia="Times New Roman" w:hAnsi="Calibri" w:cs="Calibri"/>
                <w:color w:val="000000"/>
                <w:lang w:eastAsia="en-GB"/>
              </w:rPr>
            </w:pPr>
            <w:r w:rsidRPr="00815B87">
              <w:rPr>
                <w:rFonts w:ascii="Calibri" w:eastAsia="Times New Roman" w:hAnsi="Calibri" w:cs="Calibri"/>
                <w:color w:val="000000"/>
                <w:lang w:eastAsia="en-GB"/>
              </w:rPr>
              <w:t>0.0492</w:t>
            </w:r>
            <w:r>
              <w:rPr>
                <w:rFonts w:ascii="Calibri" w:eastAsia="Times New Roman" w:hAnsi="Calibri" w:cs="Calibri"/>
                <w:color w:val="000000"/>
                <w:lang w:eastAsia="en-GB"/>
              </w:rPr>
              <w:t xml:space="preserve"> ± 0.000006</w:t>
            </w:r>
          </w:p>
        </w:tc>
      </w:tr>
    </w:tbl>
    <w:p w14:paraId="4920BB7B" w14:textId="16E35A65" w:rsidR="0058259A" w:rsidRPr="00E40FAE" w:rsidRDefault="0058259A" w:rsidP="00C559CF">
      <w:pPr>
        <w:jc w:val="both"/>
        <w:rPr>
          <w:vertAlign w:val="superscript"/>
        </w:rPr>
      </w:pPr>
      <w:r>
        <w:t xml:space="preserve">The rate constants of the reactions in </w:t>
      </w:r>
      <w:r>
        <w:fldChar w:fldCharType="begin"/>
      </w:r>
      <w:r>
        <w:instrText xml:space="preserve"> REF _Ref59125588 \h </w:instrText>
      </w:r>
      <w:r>
        <w:fldChar w:fldCharType="separate"/>
      </w:r>
      <w:r w:rsidR="00BA6F40">
        <w:t xml:space="preserve">Table </w:t>
      </w:r>
      <w:r w:rsidR="00BA6F40">
        <w:rPr>
          <w:noProof/>
        </w:rPr>
        <w:t>7</w:t>
      </w:r>
      <w:r>
        <w:fldChar w:fldCharType="end"/>
      </w:r>
      <w:r>
        <w:t xml:space="preserve"> show a strong correlation between the natural logarithm of the rate constant (ln</w:t>
      </w:r>
      <w:r w:rsidRPr="00CC63EB">
        <w:rPr>
          <w:i/>
          <w:iCs/>
        </w:rPr>
        <w:t>k</w:t>
      </w:r>
      <w:r w:rsidRPr="00A172F6">
        <w:rPr>
          <w:vertAlign w:val="subscript"/>
        </w:rPr>
        <w:t>2</w:t>
      </w:r>
      <w:r>
        <w:t xml:space="preserve">) of the reaction in </w:t>
      </w:r>
      <w:r>
        <w:fldChar w:fldCharType="begin"/>
      </w:r>
      <w:r>
        <w:instrText xml:space="preserve"> REF _Ref59125613 \h </w:instrText>
      </w:r>
      <w:r>
        <w:fldChar w:fldCharType="separate"/>
      </w:r>
      <w:r w:rsidR="00BA6F40">
        <w:t xml:space="preserve">Figure </w:t>
      </w:r>
      <w:r w:rsidR="00BA6F40">
        <w:rPr>
          <w:noProof/>
        </w:rPr>
        <w:t>23</w:t>
      </w:r>
      <w:r>
        <w:fldChar w:fldCharType="end"/>
      </w:r>
      <w:r>
        <w:t xml:space="preserve"> and the hydrogen bonding donor value (</w:t>
      </w:r>
      <w:r>
        <w:rPr>
          <w:rFonts w:ascii="Calibri" w:hAnsi="Calibri" w:cs="Calibri"/>
        </w:rPr>
        <w:t>α</w:t>
      </w:r>
      <w:r>
        <w:t xml:space="preserve">) of the solvent for the reaction. We have used the natural log of the rate constant as the </w:t>
      </w:r>
      <w:r>
        <w:rPr>
          <w:rFonts w:ascii="Calibri" w:hAnsi="Calibri" w:cs="Calibri"/>
        </w:rPr>
        <w:t>α</w:t>
      </w:r>
      <w:r>
        <w:t xml:space="preserve"> and </w:t>
      </w:r>
      <w:r>
        <w:rPr>
          <w:rFonts w:ascii="Calibri" w:hAnsi="Calibri" w:cs="Calibri"/>
        </w:rPr>
        <w:t>β</w:t>
      </w:r>
      <w:r>
        <w:t xml:space="preserve"> scale is also on a natural log scale.</w:t>
      </w:r>
    </w:p>
    <w:p w14:paraId="31749DEF" w14:textId="77777777" w:rsidR="0058259A" w:rsidRDefault="0058259A" w:rsidP="00C559CF">
      <w:pPr>
        <w:jc w:val="both"/>
      </w:pPr>
    </w:p>
    <w:p w14:paraId="268301BD" w14:textId="77777777" w:rsidR="0058259A" w:rsidRPr="00C600F5" w:rsidRDefault="0058259A" w:rsidP="00E40FAE"/>
    <w:p w14:paraId="0AE67233" w14:textId="718D60D3" w:rsidR="0058259A" w:rsidRDefault="0058259A" w:rsidP="00E40FAE">
      <w:pPr>
        <w:pStyle w:val="Caption"/>
        <w:keepNext/>
      </w:pPr>
      <w:bookmarkStart w:id="86" w:name="_Ref59125588"/>
      <w:r>
        <w:t xml:space="preserve">Table </w:t>
      </w:r>
      <w:fldSimple w:instr=" SEQ Table \* ARABIC ">
        <w:r w:rsidR="00BA6F40">
          <w:rPr>
            <w:noProof/>
          </w:rPr>
          <w:t>7</w:t>
        </w:r>
      </w:fldSimple>
      <w:bookmarkEnd w:id="86"/>
      <w:r w:rsidR="000943A5">
        <w:t xml:space="preserve">: The </w:t>
      </w:r>
      <w:r w:rsidR="00117EAB">
        <w:t xml:space="preserve">second order </w:t>
      </w:r>
      <w:r w:rsidR="000943A5">
        <w:t xml:space="preserve">rate constants of all tested phenolates </w:t>
      </w:r>
      <w:r w:rsidR="00780499">
        <w:t xml:space="preserve">reactions with 4-nitrophenylacetate in various solvents. All errors are taken from the standard error of the </w:t>
      </w:r>
      <w:r w:rsidR="00117EAB">
        <w:t>nucleophile dependence plots.</w:t>
      </w:r>
    </w:p>
    <w:p w14:paraId="078342EB" w14:textId="0B29DB51" w:rsidR="00A167CB" w:rsidRPr="00A167CB" w:rsidRDefault="0058259A" w:rsidP="00D70DC7">
      <w:pPr>
        <w:pStyle w:val="Heading3"/>
      </w:pPr>
      <w:bookmarkStart w:id="87" w:name="_Toc59899623"/>
      <w:r>
        <w:t>3.2.2 Solvent effects in single solvent systems</w:t>
      </w:r>
      <w:bookmarkEnd w:id="87"/>
    </w:p>
    <w:p w14:paraId="7AE47C09" w14:textId="77777777" w:rsidR="0058259A" w:rsidRDefault="0058259A" w:rsidP="00A167CB">
      <w:r>
        <w:rPr>
          <w:noProof/>
        </w:rPr>
        <w:drawing>
          <wp:inline distT="0" distB="0" distL="0" distR="0" wp14:anchorId="7C87A18D" wp14:editId="3DE39AF1">
            <wp:extent cx="5731510" cy="3968750"/>
            <wp:effectExtent l="0" t="0" r="2540" b="12700"/>
            <wp:docPr id="12" name="Chart 12">
              <a:extLst xmlns:a="http://schemas.openxmlformats.org/drawingml/2006/main">
                <a:ext uri="{FF2B5EF4-FFF2-40B4-BE49-F238E27FC236}">
                  <a16:creationId xmlns:a16="http://schemas.microsoft.com/office/drawing/2014/main" id="{D5677143-390F-462F-8F93-B683FD8126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4287F89A" w14:textId="2B0F7F7A" w:rsidR="0058259A" w:rsidRPr="00325FE7" w:rsidRDefault="0058259A" w:rsidP="00E40FAE">
      <w:pPr>
        <w:pStyle w:val="Caption"/>
      </w:pPr>
      <w:bookmarkStart w:id="88" w:name="_Ref59125613"/>
      <w:r>
        <w:t xml:space="preserve">Figure </w:t>
      </w:r>
      <w:fldSimple w:instr=" SEQ Figure \* ARABIC ">
        <w:r w:rsidR="00BA6F40">
          <w:rPr>
            <w:noProof/>
          </w:rPr>
          <w:t>23</w:t>
        </w:r>
      </w:fldSimple>
      <w:bookmarkEnd w:id="88"/>
      <w:r w:rsidR="0038507B">
        <w:t xml:space="preserve">: </w:t>
      </w:r>
      <w:r w:rsidR="0038507B" w:rsidRPr="0038507B">
        <w:rPr>
          <w:lang w:val="en-US"/>
        </w:rPr>
        <w:t xml:space="preserve">A graph to show the linear relationship between the </w:t>
      </w:r>
      <w:r w:rsidR="0038507B" w:rsidRPr="0038507B">
        <w:rPr>
          <w:rFonts w:ascii="Cambria" w:hAnsi="Cambria" w:cs="Cambria"/>
          <w:lang w:val="el-GR"/>
        </w:rPr>
        <w:t>α</w:t>
      </w:r>
      <w:r w:rsidR="0038507B" w:rsidRPr="0038507B">
        <w:t xml:space="preserve"> value of a reactions solvent system and the Lnk</w:t>
      </w:r>
      <w:r w:rsidR="0038507B" w:rsidRPr="0038507B">
        <w:rPr>
          <w:vertAlign w:val="subscript"/>
        </w:rPr>
        <w:t>2</w:t>
      </w:r>
    </w:p>
    <w:p w14:paraId="755905B5" w14:textId="77777777" w:rsidR="0058259A" w:rsidRDefault="0058259A" w:rsidP="00D70DC7">
      <w:pPr>
        <w:pStyle w:val="Heading4"/>
      </w:pPr>
      <w:r>
        <w:t>3.2.2.1 Discussion</w:t>
      </w:r>
    </w:p>
    <w:p w14:paraId="733CE1D1" w14:textId="20D0E105" w:rsidR="0058259A" w:rsidRDefault="0058259A">
      <w:pPr>
        <w:jc w:val="both"/>
      </w:pPr>
      <w:r>
        <w:t>The correlation between ln</w:t>
      </w:r>
      <w:r w:rsidRPr="0014794F">
        <w:rPr>
          <w:i/>
          <w:iCs/>
        </w:rPr>
        <w:t>k</w:t>
      </w:r>
      <w:r w:rsidRPr="00A172F6">
        <w:rPr>
          <w:vertAlign w:val="subscript"/>
        </w:rPr>
        <w:t>2</w:t>
      </w:r>
      <w:r>
        <w:t xml:space="preserve"> and </w:t>
      </w:r>
      <w:r>
        <w:rPr>
          <w:rFonts w:ascii="Calibri" w:hAnsi="Calibri" w:cs="Calibri"/>
        </w:rPr>
        <w:t>α</w:t>
      </w:r>
      <w:r>
        <w:t xml:space="preserve"> can be seen as a subset of the Kamlet-Taft-Abraham equations. The </w:t>
      </w:r>
      <w:r>
        <w:rPr>
          <w:rFonts w:ascii="Calibri" w:hAnsi="Calibri" w:cs="Calibri"/>
        </w:rPr>
        <w:t>α</w:t>
      </w:r>
      <w:r>
        <w:rPr>
          <w:rFonts w:ascii="Calibri" w:hAnsi="Calibri" w:cs="Calibri"/>
          <w:vertAlign w:val="subscript"/>
        </w:rPr>
        <w:t>H</w:t>
      </w:r>
      <w:r>
        <w:rPr>
          <w:rFonts w:ascii="Calibri" w:hAnsi="Calibri" w:cs="Calibri"/>
          <w:vertAlign w:val="superscript"/>
        </w:rPr>
        <w:t>2</w:t>
      </w:r>
      <w:r>
        <w:t xml:space="preserve"> term represents the same property as the </w:t>
      </w:r>
      <w:r>
        <w:rPr>
          <w:rFonts w:ascii="Calibri" w:hAnsi="Calibri" w:cs="Calibri"/>
        </w:rPr>
        <w:t>α</w:t>
      </w:r>
      <w:r>
        <w:t xml:space="preserve"> value used in this work</w:t>
      </w:r>
      <w:r w:rsidR="00262261">
        <w:t xml:space="preserve">. </w:t>
      </w:r>
      <w:r w:rsidR="00262261">
        <w:lastRenderedPageBreak/>
        <w:t>A</w:t>
      </w:r>
      <w:r>
        <w:t>lthough they are on different scales</w:t>
      </w:r>
      <w:r w:rsidR="00262261">
        <w:t>,</w:t>
      </w:r>
      <w:r>
        <w:t xml:space="preserve"> the conversion between the two scales can be seen in </w:t>
      </w:r>
      <w:r>
        <w:fldChar w:fldCharType="begin"/>
      </w:r>
      <w:r>
        <w:instrText xml:space="preserve"> REF _Ref59125683 \h </w:instrText>
      </w:r>
      <w:r>
        <w:fldChar w:fldCharType="separate"/>
      </w:r>
      <w:r w:rsidR="00BA6F40">
        <w:t xml:space="preserve">Equation </w:t>
      </w:r>
      <w:r w:rsidR="00BA6F40">
        <w:rPr>
          <w:noProof/>
        </w:rPr>
        <w:t>25</w:t>
      </w:r>
      <w:r>
        <w:fldChar w:fldCharType="end"/>
      </w:r>
      <w:r>
        <w:t xml:space="preserve"> and </w:t>
      </w:r>
      <w:r>
        <w:fldChar w:fldCharType="begin"/>
      </w:r>
      <w:r>
        <w:instrText xml:space="preserve"> REF _Ref59125718 \h </w:instrText>
      </w:r>
      <w:r>
        <w:fldChar w:fldCharType="separate"/>
      </w:r>
      <w:r w:rsidR="00BA6F40">
        <w:t xml:space="preserve">Equation </w:t>
      </w:r>
      <w:r w:rsidR="00BA6F40">
        <w:rPr>
          <w:noProof/>
        </w:rPr>
        <w:t>26</w:t>
      </w:r>
      <w:r>
        <w:fldChar w:fldCharType="end"/>
      </w:r>
      <w:r>
        <w:t>.</w:t>
      </w:r>
    </w:p>
    <w:p w14:paraId="01B012E1" w14:textId="77777777" w:rsidR="0058259A" w:rsidRPr="00220F5B" w:rsidRDefault="0058259A">
      <w:pPr>
        <w:jc w:val="both"/>
      </w:pPr>
      <m:oMathPara>
        <m:oMath>
          <m:r>
            <w:rPr>
              <w:rFonts w:ascii="Cambria Math" w:hAnsi="Cambria Math" w:cs="Calibri"/>
            </w:rPr>
            <m:t>α</m:t>
          </m:r>
          <m:r>
            <w:rPr>
              <w:rFonts w:ascii="Cambria Math" w:hAnsi="Cambria Math"/>
            </w:rPr>
            <m:t>=4.1(</m:t>
          </m:r>
          <m:sSubSup>
            <m:sSubSupPr>
              <m:ctrlPr>
                <w:rPr>
                  <w:rFonts w:ascii="Cambria Math" w:hAnsi="Cambria Math"/>
                  <w:i/>
                </w:rPr>
              </m:ctrlPr>
            </m:sSubSupPr>
            <m:e>
              <m:r>
                <w:rPr>
                  <w:rFonts w:ascii="Cambria Math" w:hAnsi="Cambria Math" w:cs="Calibri"/>
                </w:rPr>
                <m:t>α</m:t>
              </m:r>
            </m:e>
            <m:sub>
              <m:r>
                <w:rPr>
                  <w:rFonts w:ascii="Cambria Math" w:hAnsi="Cambria Math"/>
                </w:rPr>
                <m:t>2</m:t>
              </m:r>
            </m:sub>
            <m:sup>
              <m:r>
                <w:rPr>
                  <w:rFonts w:ascii="Cambria Math" w:hAnsi="Cambria Math"/>
                </w:rPr>
                <m:t>H</m:t>
              </m:r>
            </m:sup>
          </m:sSubSup>
          <m:r>
            <w:rPr>
              <w:rFonts w:ascii="Cambria Math" w:hAnsi="Cambria Math"/>
            </w:rPr>
            <m:t>+0.33)</m:t>
          </m:r>
        </m:oMath>
      </m:oMathPara>
    </w:p>
    <w:p w14:paraId="5AD0F044" w14:textId="08555396" w:rsidR="0058259A" w:rsidRPr="00CA5AF0" w:rsidRDefault="0058259A" w:rsidP="00E40FAE">
      <w:pPr>
        <w:pStyle w:val="Caption"/>
      </w:pPr>
      <w:bookmarkStart w:id="89" w:name="_Ref59125683"/>
      <w:r>
        <w:t xml:space="preserve">Equation </w:t>
      </w:r>
      <w:fldSimple w:instr=" SEQ Equation \* ARABIC ">
        <w:r w:rsidR="00BA6F40">
          <w:rPr>
            <w:noProof/>
          </w:rPr>
          <w:t>25</w:t>
        </w:r>
      </w:fldSimple>
      <w:bookmarkEnd w:id="89"/>
      <w:r w:rsidR="004A0F37">
        <w:t xml:space="preserve">: The Abraham </w:t>
      </w:r>
      <w:r w:rsidR="004A0F37">
        <w:rPr>
          <w:rFonts w:ascii="Calibri" w:hAnsi="Calibri" w:cs="Calibri"/>
        </w:rPr>
        <w:t>α</w:t>
      </w:r>
      <w:r w:rsidR="004A0F37">
        <w:t xml:space="preserve"> values can approximately be interconverted to the Hunter </w:t>
      </w:r>
      <w:r w:rsidR="004A0F37">
        <w:rPr>
          <w:rFonts w:ascii="Calibri" w:hAnsi="Calibri" w:cs="Calibri"/>
        </w:rPr>
        <w:t>α</w:t>
      </w:r>
      <w:r w:rsidR="004A0F37">
        <w:t xml:space="preserve"> values</w:t>
      </w:r>
      <w:r w:rsidR="00262261">
        <w:t>.</w:t>
      </w:r>
    </w:p>
    <w:p w14:paraId="1C9E5931" w14:textId="77777777" w:rsidR="0058259A" w:rsidRPr="004513B2" w:rsidRDefault="0058259A">
      <w:pPr>
        <w:jc w:val="both"/>
      </w:pPr>
      <m:oMathPara>
        <m:oMath>
          <m:r>
            <w:rPr>
              <w:rFonts w:ascii="Cambria Math" w:hAnsi="Cambria Math" w:cs="Calibri"/>
            </w:rPr>
            <m:t>β</m:t>
          </m:r>
          <m:r>
            <w:rPr>
              <w:rFonts w:ascii="Cambria Math" w:hAnsi="Cambria Math"/>
            </w:rPr>
            <m:t>=10.3(</m:t>
          </m:r>
          <m:sSubSup>
            <m:sSubSupPr>
              <m:ctrlPr>
                <w:rPr>
                  <w:rFonts w:ascii="Cambria Math" w:hAnsi="Cambria Math"/>
                  <w:i/>
                </w:rPr>
              </m:ctrlPr>
            </m:sSubSupPr>
            <m:e>
              <m:r>
                <w:rPr>
                  <w:rFonts w:ascii="Cambria Math" w:hAnsi="Cambria Math" w:cs="Calibri"/>
                </w:rPr>
                <m:t>β</m:t>
              </m:r>
            </m:e>
            <m:sub>
              <m:r>
                <w:rPr>
                  <w:rFonts w:ascii="Cambria Math" w:hAnsi="Cambria Math"/>
                </w:rPr>
                <m:t>2</m:t>
              </m:r>
            </m:sub>
            <m:sup>
              <m:r>
                <w:rPr>
                  <w:rFonts w:ascii="Cambria Math" w:hAnsi="Cambria Math"/>
                </w:rPr>
                <m:t>H</m:t>
              </m:r>
            </m:sup>
          </m:sSubSup>
          <m:r>
            <w:rPr>
              <w:rFonts w:ascii="Cambria Math" w:hAnsi="Cambria Math"/>
            </w:rPr>
            <m:t>+0.06)</m:t>
          </m:r>
        </m:oMath>
      </m:oMathPara>
    </w:p>
    <w:p w14:paraId="01D07A48" w14:textId="59835F7E" w:rsidR="0058259A" w:rsidRDefault="0058259A" w:rsidP="00E40FAE">
      <w:pPr>
        <w:pStyle w:val="Caption"/>
      </w:pPr>
      <w:bookmarkStart w:id="90" w:name="_Ref59125718"/>
      <w:r>
        <w:t xml:space="preserve">Equation </w:t>
      </w:r>
      <w:fldSimple w:instr=" SEQ Equation \* ARABIC ">
        <w:r w:rsidR="00BA6F40">
          <w:rPr>
            <w:noProof/>
          </w:rPr>
          <w:t>26</w:t>
        </w:r>
      </w:fldSimple>
      <w:bookmarkEnd w:id="90"/>
      <w:r w:rsidR="00C75094" w:rsidRPr="00C75094">
        <w:t xml:space="preserve"> </w:t>
      </w:r>
      <w:r w:rsidR="00C75094">
        <w:t xml:space="preserve">The Abraham </w:t>
      </w:r>
      <w:r w:rsidR="00C75094">
        <w:rPr>
          <w:rFonts w:ascii="Calibri" w:hAnsi="Calibri" w:cs="Calibri"/>
        </w:rPr>
        <w:t>β</w:t>
      </w:r>
      <w:r w:rsidR="00C75094">
        <w:t xml:space="preserve"> values can approximately be interconverted to the Hunter </w:t>
      </w:r>
      <w:r w:rsidR="00C75094">
        <w:rPr>
          <w:rFonts w:ascii="Calibri" w:hAnsi="Calibri" w:cs="Calibri"/>
        </w:rPr>
        <w:t>β</w:t>
      </w:r>
      <w:r w:rsidR="00C75094">
        <w:t xml:space="preserve"> values</w:t>
      </w:r>
      <w:r w:rsidR="00262261">
        <w:t>.</w:t>
      </w:r>
    </w:p>
    <w:p w14:paraId="35EFC897" w14:textId="3E14702B" w:rsidR="0058259A" w:rsidRDefault="0058259A">
      <w:pPr>
        <w:jc w:val="both"/>
      </w:pPr>
      <w:r>
        <w:t xml:space="preserve">The rate is solely dependent on the hydrogen bonding ability of the solvent reducing </w:t>
      </w:r>
      <w:r>
        <w:fldChar w:fldCharType="begin"/>
      </w:r>
      <w:r>
        <w:instrText xml:space="preserve"> REF _Ref59125255 \h </w:instrText>
      </w:r>
      <w:r>
        <w:fldChar w:fldCharType="separate"/>
      </w:r>
      <w:r w:rsidR="00BA6F40">
        <w:t xml:space="preserve">Equation </w:t>
      </w:r>
      <w:r w:rsidR="00BA6F40">
        <w:rPr>
          <w:noProof/>
        </w:rPr>
        <w:t>22</w:t>
      </w:r>
      <w:r>
        <w:fldChar w:fldCharType="end"/>
      </w:r>
      <w:r>
        <w:t xml:space="preserve"> to </w:t>
      </w:r>
      <w:r>
        <w:fldChar w:fldCharType="begin"/>
      </w:r>
      <w:r>
        <w:instrText xml:space="preserve"> REF _Ref59125755 \h </w:instrText>
      </w:r>
      <w:r>
        <w:fldChar w:fldCharType="separate"/>
      </w:r>
      <w:r w:rsidR="00BA6F40">
        <w:t xml:space="preserve">Equation </w:t>
      </w:r>
      <w:r w:rsidR="00BA6F40">
        <w:rPr>
          <w:noProof/>
        </w:rPr>
        <w:t>27</w:t>
      </w:r>
      <w:r>
        <w:fldChar w:fldCharType="end"/>
      </w:r>
      <w:r>
        <w:t>.</w:t>
      </w:r>
    </w:p>
    <w:p w14:paraId="4AEF17AF" w14:textId="311FFA30" w:rsidR="0058259A" w:rsidRPr="004E7277" w:rsidRDefault="00262261">
      <w:pPr>
        <w:jc w:val="both"/>
      </w:pPr>
      <m:oMathPara>
        <m:oMath>
          <m:r>
            <m:rPr>
              <m:sty m:val="p"/>
            </m:rPr>
            <w:rPr>
              <w:rFonts w:ascii="Cambria Math" w:hAnsi="Cambria Math" w:cs="Calibri"/>
            </w:rPr>
            <m:t>Δ</m:t>
          </m:r>
          <m:sSup>
            <m:sSupPr>
              <m:ctrlPr>
                <w:rPr>
                  <w:rFonts w:ascii="Cambria Math" w:hAnsi="Cambria Math"/>
                  <w:i/>
                </w:rPr>
              </m:ctrlPr>
            </m:sSupPr>
            <m:e>
              <m:r>
                <w:rPr>
                  <w:rFonts w:ascii="Cambria Math" w:hAnsi="Cambria Math"/>
                </w:rPr>
                <m:t>G</m:t>
              </m:r>
            </m:e>
            <m:sup>
              <m:r>
                <w:rPr>
                  <w:rFonts w:ascii="Cambria Math" w:hAnsi="Cambria Math" w:cs="Calibri"/>
                </w:rPr>
                <m:t>‡</m:t>
              </m:r>
            </m:sup>
          </m:sSup>
          <m:r>
            <m:rPr>
              <m:sty m:val="p"/>
            </m:rPr>
            <w:rPr>
              <w:rFonts w:ascii="Cambria Math" w:hAnsi="Cambria Math"/>
              <w:color w:val="000000" w:themeColor="text1"/>
              <w:kern w:val="24"/>
              <w:sz w:val="24"/>
              <w:szCs w:val="24"/>
            </w:rPr>
            <m:t>∝</m:t>
          </m:r>
          <m:sSubSup>
            <m:sSubSupPr>
              <m:ctrlPr>
                <w:rPr>
                  <w:rFonts w:ascii="Cambria Math" w:hAnsi="Cambria Math"/>
                  <w:i/>
                  <w:iCs/>
                  <w:color w:val="000000" w:themeColor="text1"/>
                  <w:kern w:val="24"/>
                  <w:sz w:val="24"/>
                  <w:szCs w:val="24"/>
                </w:rPr>
              </m:ctrlPr>
            </m:sSubSupPr>
            <m:e>
              <m:r>
                <m:rPr>
                  <m:sty m:val="p"/>
                </m:rPr>
                <w:rPr>
                  <w:rFonts w:ascii="Cambria Math" w:hAnsi="Cambria Math"/>
                  <w:color w:val="000000" w:themeColor="text1"/>
                  <w:kern w:val="24"/>
                  <w:sz w:val="24"/>
                  <w:szCs w:val="24"/>
                </w:rPr>
                <m:t>α</m:t>
              </m:r>
            </m:e>
            <m:sub>
              <m:r>
                <m:rPr>
                  <m:sty m:val="p"/>
                </m:rPr>
                <w:rPr>
                  <w:rFonts w:ascii="Cambria Math" w:hAnsi="Cambria Math"/>
                  <w:color w:val="000000" w:themeColor="text1"/>
                  <w:kern w:val="24"/>
                  <w:sz w:val="24"/>
                  <w:szCs w:val="24"/>
                </w:rPr>
                <m:t>H</m:t>
              </m:r>
            </m:sub>
            <m:sup>
              <m:r>
                <m:rPr>
                  <m:sty m:val="p"/>
                </m:rPr>
                <w:rPr>
                  <w:rFonts w:ascii="Cambria Math" w:hAnsi="Cambria Math"/>
                  <w:color w:val="000000" w:themeColor="text1"/>
                  <w:kern w:val="24"/>
                  <w:sz w:val="24"/>
                  <w:szCs w:val="24"/>
                </w:rPr>
                <m:t>2</m:t>
              </m:r>
            </m:sup>
          </m:sSubSup>
        </m:oMath>
      </m:oMathPara>
    </w:p>
    <w:p w14:paraId="4605DF00" w14:textId="2DAE374A" w:rsidR="0058259A" w:rsidRPr="003046E7" w:rsidRDefault="0058259A">
      <w:pPr>
        <w:pStyle w:val="Caption"/>
      </w:pPr>
      <w:bookmarkStart w:id="91" w:name="_Ref59125755"/>
      <w:r>
        <w:t xml:space="preserve">Equation </w:t>
      </w:r>
      <w:fldSimple w:instr=" SEQ Equation \* ARABIC ">
        <w:r w:rsidR="00BA6F40">
          <w:rPr>
            <w:noProof/>
          </w:rPr>
          <w:t>27</w:t>
        </w:r>
      </w:fldSimple>
      <w:bookmarkEnd w:id="91"/>
      <w:r w:rsidR="007B6CA5">
        <w:t xml:space="preserve">: The relationship </w:t>
      </w:r>
      <w:r w:rsidR="007B6CA5" w:rsidRPr="00980D25">
        <w:t xml:space="preserve">between the </w:t>
      </w:r>
      <w:r w:rsidR="00733420" w:rsidRPr="00980D25">
        <w:rPr>
          <w:rFonts w:ascii="Cambria" w:hAnsi="Cambria" w:cs="Cambria"/>
        </w:rPr>
        <w:t>Δ</w:t>
      </w:r>
      <w:r w:rsidR="00733420" w:rsidRPr="00980D25">
        <w:t>G</w:t>
      </w:r>
      <w:r w:rsidR="003046E7" w:rsidRPr="00E873C4">
        <w:rPr>
          <w:vertAlign w:val="superscript"/>
        </w:rPr>
        <w:t>‡</w:t>
      </w:r>
      <w:r w:rsidR="003046E7" w:rsidRPr="00980D25">
        <w:t xml:space="preserve"> and the </w:t>
      </w:r>
      <w:r w:rsidR="005C4F68" w:rsidRPr="00980D25">
        <w:rPr>
          <w:rFonts w:ascii="Cambria" w:hAnsi="Cambria" w:cs="Cambria"/>
        </w:rPr>
        <w:t>α</w:t>
      </w:r>
      <w:r w:rsidR="005C4F68">
        <w:softHyphen/>
      </w:r>
      <w:r w:rsidR="005C4F68" w:rsidRPr="00E873C4">
        <w:rPr>
          <w:vertAlign w:val="subscript"/>
        </w:rPr>
        <w:t>H</w:t>
      </w:r>
      <w:r w:rsidR="005C4F68" w:rsidRPr="00E873C4">
        <w:rPr>
          <w:vertAlign w:val="superscript"/>
        </w:rPr>
        <w:t>2</w:t>
      </w:r>
      <w:r w:rsidR="005C4F68" w:rsidRPr="00980D25">
        <w:t xml:space="preserve"> </w:t>
      </w:r>
      <w:r w:rsidR="003046E7" w:rsidRPr="00980D25">
        <w:t xml:space="preserve">is proportional for </w:t>
      </w:r>
      <w:r w:rsidR="00980D25" w:rsidRPr="00980D25">
        <w:t>the transesterification reactions</w:t>
      </w:r>
      <w:r w:rsidR="00262261">
        <w:t>.</w:t>
      </w:r>
    </w:p>
    <w:p w14:paraId="015FA6D5" w14:textId="42D723C4" w:rsidR="0058259A" w:rsidRDefault="0058259A" w:rsidP="0038507B">
      <w:pPr>
        <w:jc w:val="both"/>
      </w:pPr>
      <w:r>
        <w:t xml:space="preserve">This indicates that the other terms, </w:t>
      </w:r>
      <w:r>
        <w:rPr>
          <w:rFonts w:hint="eastAsia"/>
        </w:rPr>
        <w:t>π</w:t>
      </w:r>
      <w:r>
        <w:rPr>
          <w:vertAlign w:val="subscript"/>
        </w:rPr>
        <w:t>H</w:t>
      </w:r>
      <w:r>
        <w:rPr>
          <w:vertAlign w:val="superscript"/>
        </w:rPr>
        <w:t>2</w:t>
      </w:r>
      <w:r>
        <w:t xml:space="preserve">, </w:t>
      </w:r>
      <w:r>
        <w:rPr>
          <w:rFonts w:ascii="Calibri" w:hAnsi="Calibri" w:cs="Calibri"/>
        </w:rPr>
        <w:t>β</w:t>
      </w:r>
      <w:r>
        <w:rPr>
          <w:vertAlign w:val="subscript"/>
        </w:rPr>
        <w:t>H</w:t>
      </w:r>
      <w:r>
        <w:rPr>
          <w:vertAlign w:val="superscript"/>
        </w:rPr>
        <w:t>2</w:t>
      </w:r>
      <w:r>
        <w:t xml:space="preserve">, and </w:t>
      </w:r>
      <w:r>
        <w:rPr>
          <w:rFonts w:ascii="Calibri" w:hAnsi="Calibri" w:cs="Calibri"/>
        </w:rPr>
        <w:t>δ</w:t>
      </w:r>
      <w:r>
        <w:rPr>
          <w:vertAlign w:val="subscript"/>
        </w:rPr>
        <w:t>H</w:t>
      </w:r>
      <w:r>
        <w:rPr>
          <w:vertAlign w:val="superscript"/>
        </w:rPr>
        <w:t>2</w:t>
      </w:r>
      <w:r>
        <w:t xml:space="preserve"> which represent the </w:t>
      </w:r>
      <w:proofErr w:type="spellStart"/>
      <w:r>
        <w:t>polarisability</w:t>
      </w:r>
      <w:proofErr w:type="spellEnd"/>
      <w:r>
        <w:t>, hydrogen bond acceptor ability, and the polarizability correction factor are insignificant compared to the importance of the strength of the hydrogen bond donating ability of the solvent. A comparison between the ln</w:t>
      </w:r>
      <w:r w:rsidRPr="00E873C4">
        <w:rPr>
          <w:i/>
          <w:iCs/>
        </w:rPr>
        <w:t>k</w:t>
      </w:r>
      <w:r>
        <w:rPr>
          <w:vertAlign w:val="subscript"/>
        </w:rPr>
        <w:t>2</w:t>
      </w:r>
      <w:r>
        <w:t xml:space="preserve"> against the natural log of two other frequently used solvent properties (dielectric constant and relative polarity) can been seen in </w:t>
      </w:r>
      <w:r>
        <w:fldChar w:fldCharType="begin"/>
      </w:r>
      <w:r>
        <w:instrText xml:space="preserve"> REF _Ref59125821 \h </w:instrText>
      </w:r>
      <w:r>
        <w:fldChar w:fldCharType="separate"/>
      </w:r>
      <w:r w:rsidR="00BA6F40">
        <w:t xml:space="preserve">Figure </w:t>
      </w:r>
      <w:r w:rsidR="00BA6F40">
        <w:rPr>
          <w:noProof/>
        </w:rPr>
        <w:t>24</w:t>
      </w:r>
      <w:r>
        <w:fldChar w:fldCharType="end"/>
      </w:r>
      <w:r>
        <w:t xml:space="preserve"> and </w:t>
      </w:r>
      <w:r>
        <w:fldChar w:fldCharType="begin"/>
      </w:r>
      <w:r>
        <w:instrText xml:space="preserve"> REF _Ref59125831 \h </w:instrText>
      </w:r>
      <w:r>
        <w:fldChar w:fldCharType="separate"/>
      </w:r>
      <w:r w:rsidR="00BA6F40">
        <w:t xml:space="preserve">Figure </w:t>
      </w:r>
      <w:r w:rsidR="00BA6F40">
        <w:rPr>
          <w:noProof/>
        </w:rPr>
        <w:t>25</w:t>
      </w:r>
      <w:r>
        <w:fldChar w:fldCharType="end"/>
      </w:r>
      <w:r>
        <w:t xml:space="preserve"> . The lack of</w:t>
      </w:r>
      <w:r w:rsidR="0082140C">
        <w:t xml:space="preserve"> linear</w:t>
      </w:r>
      <w:r>
        <w:t xml:space="preserve"> correlation between these solvent properties</w:t>
      </w:r>
      <w:r w:rsidR="004E72AA">
        <w:t>,</w:t>
      </w:r>
      <w:r>
        <w:t xml:space="preserve"> which are frequently used to predict the </w:t>
      </w:r>
      <w:r w:rsidR="00262261">
        <w:t xml:space="preserve">effect </w:t>
      </w:r>
      <w:r>
        <w:t>a solvent has on reactivity</w:t>
      </w:r>
      <w:r w:rsidR="004E72AA">
        <w:t>,</w:t>
      </w:r>
      <w:r>
        <w:t xml:space="preserve"> shows their limitations as solvent property measurements</w:t>
      </w:r>
      <w:r w:rsidR="004E72AA">
        <w:t>.</w:t>
      </w:r>
    </w:p>
    <w:p w14:paraId="4D8FF133" w14:textId="77777777" w:rsidR="0058259A" w:rsidRDefault="0058259A" w:rsidP="00C559CF">
      <w:pPr>
        <w:jc w:val="center"/>
      </w:pPr>
      <w:r>
        <w:rPr>
          <w:noProof/>
        </w:rPr>
        <w:drawing>
          <wp:inline distT="0" distB="0" distL="0" distR="0" wp14:anchorId="10D195C2" wp14:editId="1DC587EA">
            <wp:extent cx="4733925" cy="2743200"/>
            <wp:effectExtent l="0" t="0" r="9525" b="0"/>
            <wp:docPr id="13" name="Chart 13">
              <a:extLst xmlns:a="http://schemas.openxmlformats.org/drawingml/2006/main">
                <a:ext uri="{FF2B5EF4-FFF2-40B4-BE49-F238E27FC236}">
                  <a16:creationId xmlns:a16="http://schemas.microsoft.com/office/drawing/2014/main" id="{9D3C5E54-78A7-4B9F-8B6C-E7D041D321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780C3CF1" w14:textId="5B7BEF21" w:rsidR="0058259A" w:rsidRDefault="0058259A" w:rsidP="00E40FAE">
      <w:pPr>
        <w:pStyle w:val="Caption"/>
      </w:pPr>
      <w:bookmarkStart w:id="92" w:name="_Ref59125821"/>
      <w:r>
        <w:t xml:space="preserve">Figure </w:t>
      </w:r>
      <w:fldSimple w:instr=" SEQ Figure \* ARABIC ">
        <w:r w:rsidR="00BA6F40">
          <w:rPr>
            <w:noProof/>
          </w:rPr>
          <w:t>24</w:t>
        </w:r>
      </w:fldSimple>
      <w:bookmarkEnd w:id="92"/>
      <w:r w:rsidR="00980D25">
        <w:t>: The</w:t>
      </w:r>
      <w:r w:rsidR="006F5D8A">
        <w:t>re is no</w:t>
      </w:r>
      <w:r w:rsidR="0082140C">
        <w:t xml:space="preserve"> linear</w:t>
      </w:r>
      <w:r w:rsidR="006F5D8A">
        <w:t xml:space="preserve"> relationship between the </w:t>
      </w:r>
      <w:r w:rsidR="00C1083C">
        <w:t>d</w:t>
      </w:r>
      <w:r w:rsidR="006F5D8A">
        <w:t xml:space="preserve">ielectric constant of the solvent system and the </w:t>
      </w:r>
      <w:r w:rsidR="00EB1483">
        <w:t>rate constant of the transesterification reactions</w:t>
      </w:r>
      <w:r w:rsidR="004E72AA">
        <w:t>.</w:t>
      </w:r>
    </w:p>
    <w:p w14:paraId="088AEBDB" w14:textId="77777777" w:rsidR="0058259A" w:rsidRDefault="0058259A" w:rsidP="00C559CF">
      <w:pPr>
        <w:jc w:val="center"/>
      </w:pPr>
      <w:r>
        <w:rPr>
          <w:noProof/>
        </w:rPr>
        <w:lastRenderedPageBreak/>
        <w:drawing>
          <wp:inline distT="0" distB="0" distL="0" distR="0" wp14:anchorId="456A847D" wp14:editId="4F32A1C5">
            <wp:extent cx="4572000" cy="2743200"/>
            <wp:effectExtent l="0" t="0" r="0" b="0"/>
            <wp:docPr id="15" name="Chart 15">
              <a:extLst xmlns:a="http://schemas.openxmlformats.org/drawingml/2006/main">
                <a:ext uri="{FF2B5EF4-FFF2-40B4-BE49-F238E27FC236}">
                  <a16:creationId xmlns:a16="http://schemas.microsoft.com/office/drawing/2014/main" id="{B189B547-604F-42CD-92C3-D0C8724B5A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552F0738" w14:textId="3C91A738" w:rsidR="0058259A" w:rsidRDefault="0058259A">
      <w:pPr>
        <w:pStyle w:val="Caption"/>
      </w:pPr>
      <w:bookmarkStart w:id="93" w:name="_Ref59125831"/>
      <w:r>
        <w:t xml:space="preserve">Figure </w:t>
      </w:r>
      <w:fldSimple w:instr=" SEQ Figure \* ARABIC ">
        <w:r w:rsidR="00BA6F40">
          <w:rPr>
            <w:noProof/>
          </w:rPr>
          <w:t>25</w:t>
        </w:r>
      </w:fldSimple>
      <w:bookmarkEnd w:id="93"/>
      <w:r w:rsidR="00EB1483">
        <w:t xml:space="preserve">: There was no relationship between the </w:t>
      </w:r>
      <w:r w:rsidR="00F56879">
        <w:t xml:space="preserve">relative polarity of the </w:t>
      </w:r>
      <w:r w:rsidR="0030000F">
        <w:t>solvents and the rate constant of the transesterification reactions</w:t>
      </w:r>
      <w:r w:rsidR="004E72AA">
        <w:t>.</w:t>
      </w:r>
    </w:p>
    <w:p w14:paraId="0834C3F1" w14:textId="5B8841BF" w:rsidR="0058259A" w:rsidRPr="0070640F" w:rsidRDefault="0058259A" w:rsidP="00C559CF">
      <w:pPr>
        <w:jc w:val="both"/>
      </w:pPr>
      <w:r>
        <w:rPr>
          <w:noProof/>
        </w:rPr>
        <mc:AlternateContent>
          <mc:Choice Requires="wpg">
            <w:drawing>
              <wp:anchor distT="0" distB="0" distL="114300" distR="114300" simplePos="0" relativeHeight="251667456" behindDoc="0" locked="0" layoutInCell="1" allowOverlap="1" wp14:anchorId="444D7EBC" wp14:editId="06A76C2E">
                <wp:simplePos x="0" y="0"/>
                <wp:positionH relativeFrom="column">
                  <wp:posOffset>1116279</wp:posOffset>
                </wp:positionH>
                <wp:positionV relativeFrom="paragraph">
                  <wp:posOffset>1186663</wp:posOffset>
                </wp:positionV>
                <wp:extent cx="3323590" cy="2987675"/>
                <wp:effectExtent l="0" t="0" r="10160" b="0"/>
                <wp:wrapTopAndBottom/>
                <wp:docPr id="8" name="Group 8"/>
                <wp:cNvGraphicFramePr/>
                <a:graphic xmlns:a="http://schemas.openxmlformats.org/drawingml/2006/main">
                  <a:graphicData uri="http://schemas.microsoft.com/office/word/2010/wordprocessingGroup">
                    <wpg:wgp>
                      <wpg:cNvGrpSpPr/>
                      <wpg:grpSpPr>
                        <a:xfrm>
                          <a:off x="0" y="0"/>
                          <a:ext cx="3323590" cy="2987675"/>
                          <a:chOff x="0" y="0"/>
                          <a:chExt cx="3323590" cy="2990871"/>
                        </a:xfrm>
                      </wpg:grpSpPr>
                      <wpg:grpSp>
                        <wpg:cNvPr id="9" name="Group 9"/>
                        <wpg:cNvGrpSpPr/>
                        <wpg:grpSpPr>
                          <a:xfrm>
                            <a:off x="954156" y="787179"/>
                            <a:ext cx="906394" cy="720037"/>
                            <a:chOff x="0" y="0"/>
                            <a:chExt cx="906394" cy="720037"/>
                          </a:xfrm>
                        </wpg:grpSpPr>
                        <wps:wsp>
                          <wps:cNvPr id="14" name="Freeform: Shape 14"/>
                          <wps:cNvSpPr/>
                          <wps:spPr>
                            <a:xfrm rot="10800000">
                              <a:off x="31805" y="32482"/>
                              <a:ext cx="874589" cy="687555"/>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 name="Rectangle 21"/>
                          <wps:cNvSpPr/>
                          <wps:spPr>
                            <a:xfrm>
                              <a:off x="0" y="0"/>
                              <a:ext cx="516614" cy="64353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 name="Freeform: Shape 22"/>
                        <wps:cNvSpPr/>
                        <wps:spPr>
                          <a:xfrm>
                            <a:off x="1645920" y="0"/>
                            <a:ext cx="1677670" cy="1318895"/>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 name="Freeform: Shape 26"/>
                        <wps:cNvSpPr/>
                        <wps:spPr>
                          <a:xfrm rot="10800000">
                            <a:off x="71562" y="1073426"/>
                            <a:ext cx="1677670" cy="1318895"/>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8" name="Picture 28"/>
                          <pic:cNvPicPr>
                            <a:picLocks noChangeAspect="1"/>
                          </pic:cNvPicPr>
                        </pic:nvPicPr>
                        <pic:blipFill>
                          <a:blip r:embed="rId52">
                            <a:extLst>
                              <a:ext uri="{28A0092B-C50C-407E-A947-70E740481C1C}">
                                <a14:useLocalDpi xmlns:a14="http://schemas.microsoft.com/office/drawing/2010/main" val="0"/>
                              </a:ext>
                            </a:extLst>
                          </a:blip>
                          <a:srcRect/>
                          <a:stretch>
                            <a:fillRect/>
                          </a:stretch>
                        </pic:blipFill>
                        <pic:spPr bwMode="auto">
                          <a:xfrm>
                            <a:off x="255936" y="2228871"/>
                            <a:ext cx="1438910" cy="762000"/>
                          </a:xfrm>
                          <a:prstGeom prst="rect">
                            <a:avLst/>
                          </a:prstGeom>
                          <a:noFill/>
                          <a:ln>
                            <a:noFill/>
                          </a:ln>
                        </pic:spPr>
                      </pic:pic>
                      <wps:wsp>
                        <wps:cNvPr id="29" name="Rectangle 29"/>
                        <wps:cNvSpPr/>
                        <wps:spPr>
                          <a:xfrm>
                            <a:off x="0" y="1057523"/>
                            <a:ext cx="771276" cy="12559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389614" y="667909"/>
                            <a:ext cx="1303655" cy="798830"/>
                          </a:xfrm>
                          <a:prstGeom prst="rect">
                            <a:avLst/>
                          </a:prstGeom>
                          <a:noFill/>
                          <a:ln>
                            <a:noFill/>
                          </a:ln>
                        </pic:spPr>
                      </pic:pic>
                    </wpg:wgp>
                  </a:graphicData>
                </a:graphic>
                <wp14:sizeRelV relativeFrom="margin">
                  <wp14:pctHeight>0</wp14:pctHeight>
                </wp14:sizeRelV>
              </wp:anchor>
            </w:drawing>
          </mc:Choice>
          <mc:Fallback>
            <w:pict>
              <v:group w14:anchorId="108B45ED" id="Group 8" o:spid="_x0000_s1026" style="position:absolute;margin-left:87.9pt;margin-top:93.45pt;width:261.7pt;height:235.25pt;z-index:251667456;mso-height-relative:margin" coordsize="33235,299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">
                <v:group id="Group 9" o:spid="_x0000_s1027" style="position:absolute;left:9541;top:7871;width:9064;height:7201" coordsize="9063,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Freeform: Shape 14" o:spid="_x0000_s1028" style="position:absolute;left:318;top:324;width:8745;height:6876;rotation:180;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" path="m,2518228c425752,1259114,851505,,1270000,v418495,,829733,1259114,1240971,2518228e" filled="f" strokecolor="black [3213]" strokeweight="1.5pt">
                    <v:stroke joinstyle="miter"/>
                    <v:path arrowok="t" o:connecttype="custom" o:connectlocs="0,687555;442350,0;874589,687555" o:connectangles="0,0,0"/>
                  </v:shape>
                  <v:rect id="Rectangle 21" o:spid="_x0000_s1029" style="position:absolute;width:5166;height:6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" fillcolor="white [3212]" stroked="f" strokeweight="1pt"/>
                </v:group>
                <v:shape id="Freeform: Shape 22" o:spid="_x0000_s1030" style="position:absolute;left:16459;width:16776;height:13188;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" path="m,2518228c425752,1259114,851505,,1270000,v418495,,829733,1259114,1240971,2518228e" filled="f" strokecolor="black [3213]" strokeweight="1.5pt">
                  <v:stroke joinstyle="miter"/>
                  <v:path arrowok="t" o:connecttype="custom" o:connectlocs="0,1318895;848533,0;1677670,1318895" o:connectangles="0,0,0"/>
                </v:shape>
                <v:shape id="Freeform: Shape 26" o:spid="_x0000_s1031" style="position:absolute;left:715;top:10734;width:16777;height:13189;rotation:180;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" path="m,2518228c425752,1259114,851505,,1270000,v418495,,829733,1259114,1240971,2518228e" filled="f" strokecolor="black [3213]" strokeweight="1.5pt">
                  <v:stroke joinstyle="miter"/>
                  <v:path arrowok="t" o:connecttype="custom" o:connectlocs="0,1318895;848533,0;1677670,1318895" o:connectangles="0,0,0"/>
                </v:shape>
                <v:shape id="Picture 28" o:spid="_x0000_s1032" type="#_x0000_t75" style="position:absolute;left:2559;top:22288;width:14389;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">
                  <v:imagedata r:id="rId54" o:title=""/>
                </v:shape>
                <v:rect id="Rectangle 29" o:spid="_x0000_s1033" style="position:absolute;top:10575;width:7712;height:12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" fillcolor="white [3212]" stroked="f" strokeweight="1pt"/>
                <v:shape id="Picture 224" o:spid="_x0000_s1034" type="#_x0000_t75" style="position:absolute;left:3896;top:6679;width:13036;height:7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">
                  <v:imagedata r:id="rId55" o:title=""/>
                </v:shape>
                <w10:wrap type="topAndBottom"/>
              </v:group>
            </w:pict>
          </mc:Fallback>
        </mc:AlternateContent>
      </w:r>
      <w:r>
        <w:t xml:space="preserve">The lack of importance of the dielectric constant and relative </w:t>
      </w:r>
      <w:proofErr w:type="spellStart"/>
      <w:r>
        <w:t>polarisability</w:t>
      </w:r>
      <w:proofErr w:type="spellEnd"/>
      <w:r>
        <w:t xml:space="preserve"> correction terms indicates that these bulk solvent properties do not play a large role in this reaction. </w:t>
      </w:r>
      <w:r w:rsidR="004E72AA">
        <w:t>However, t</w:t>
      </w:r>
      <w:r>
        <w:t xml:space="preserve">here is </w:t>
      </w:r>
      <w:r w:rsidR="004E72AA">
        <w:t>a</w:t>
      </w:r>
      <w:r>
        <w:t xml:space="preserve"> trend between the </w:t>
      </w:r>
      <w:r>
        <w:rPr>
          <w:rFonts w:ascii="Calibri" w:hAnsi="Calibri" w:cs="Calibri"/>
        </w:rPr>
        <w:t>α</w:t>
      </w:r>
      <w:r>
        <w:t xml:space="preserve"> value </w:t>
      </w:r>
      <w:r w:rsidR="004E72AA">
        <w:t xml:space="preserve">of the solvent </w:t>
      </w:r>
      <w:r>
        <w:t>and the rate constant</w:t>
      </w:r>
      <w:r w:rsidR="004E72AA">
        <w:t>, which</w:t>
      </w:r>
      <w:r>
        <w:t xml:space="preserve"> indicat</w:t>
      </w:r>
      <w:r w:rsidR="004E72AA">
        <w:t>es</w:t>
      </w:r>
      <w:r>
        <w:t xml:space="preserve"> significant stabilisation of a hydrogen bond acceptor</w:t>
      </w:r>
      <w:r w:rsidR="004E72AA">
        <w:t xml:space="preserve">. Such stabilisation </w:t>
      </w:r>
      <w:r>
        <w:t xml:space="preserve">would most likely be the starting materials and/or transition state as they are negatively charged with lone pairs. </w:t>
      </w:r>
    </w:p>
    <w:p w14:paraId="1D9E416F" w14:textId="1A7B4E0D" w:rsidR="0058259A" w:rsidRDefault="0058259A">
      <w:pPr>
        <w:pStyle w:val="Caption"/>
      </w:pPr>
      <w:r>
        <w:t xml:space="preserve">Figure </w:t>
      </w:r>
      <w:fldSimple w:instr=" SEQ Figure \* ARABIC ">
        <w:r w:rsidR="00BA6F40">
          <w:rPr>
            <w:noProof/>
          </w:rPr>
          <w:t>26</w:t>
        </w:r>
      </w:fldSimple>
      <w:r w:rsidR="0030000F">
        <w:t>: The ground state</w:t>
      </w:r>
      <w:r w:rsidR="004E72AA">
        <w:t>s</w:t>
      </w:r>
      <w:r w:rsidR="0030000F">
        <w:t xml:space="preserve"> of the </w:t>
      </w:r>
      <w:r w:rsidR="00E75C33">
        <w:t xml:space="preserve">phenolates </w:t>
      </w:r>
      <w:r w:rsidR="004E72AA">
        <w:t xml:space="preserve">are </w:t>
      </w:r>
      <w:r w:rsidR="00E75C33">
        <w:t>lower when hydrogen bonded compared to when they do not have a hydrogen bond</w:t>
      </w:r>
      <w:r w:rsidR="004E72AA">
        <w:t>.</w:t>
      </w:r>
    </w:p>
    <w:p w14:paraId="7AAB3361" w14:textId="3E839075" w:rsidR="000365D2" w:rsidRDefault="0058259A" w:rsidP="00C559CF">
      <w:pPr>
        <w:jc w:val="both"/>
      </w:pPr>
      <w:r>
        <w:rPr>
          <w:noProof/>
        </w:rPr>
        <w:lastRenderedPageBreak/>
        <w:t>The</w:t>
      </w:r>
      <w:r>
        <w:t xml:space="preserve"> correlation between the rate constant and </w:t>
      </w:r>
      <w:r>
        <w:rPr>
          <w:rFonts w:ascii="Calibri" w:hAnsi="Calibri" w:cs="Calibri"/>
        </w:rPr>
        <w:t>α</w:t>
      </w:r>
      <w:r>
        <w:t xml:space="preserve"> value of the solvent can be explained by the nucleophilic site of </w:t>
      </w:r>
      <w:r w:rsidR="0030000F">
        <w:rPr>
          <w:b/>
          <w:bCs/>
        </w:rPr>
        <w:t>1-7</w:t>
      </w:r>
      <w:r>
        <w:t xml:space="preserve"> being an oxyanion, which has three lone pairs of electrons. The lone pairs are hydrogen bond acceptors but are also nucleophilic</w:t>
      </w:r>
      <w:r w:rsidR="004E72AA">
        <w:t>. Accordingly,</w:t>
      </w:r>
      <w:r>
        <w:t xml:space="preserve"> a hydrogen bond donor interacting with the lone pair of the nucleophile will be thermodynamically favourable but consequently lowers the nucleophile’s reactivity. Marcus theory computational studies have shown how a hydrogen bond interaction to an atom in a nucleophile lowers nucleophilicity. </w:t>
      </w:r>
      <w:r w:rsidR="00CF08FB">
        <w:fldChar w:fldCharType="begin" w:fldLock="1"/>
      </w:r>
      <w:r w:rsidR="00C66D86">
        <w:instrText xml:space="preserve">ADDIN CSL_CITATION {"citationItems":[{"id":"ITEM-1","itemData":{"DOI":"10.1021/ja802814a","ISSN":"00027863","abstract":"The relationship between nucleophilicity and the structure/environment of the nucleophile is of fundamental importance in organic chemistry. In this work, we have measured nucleophilicities of a series of substituted alkoxides in the gas phase. The functional group substitutions affect the nucleophiles through ion-dipole, ion-induced dipole interactions and through hydrogen bonding whenever structurally possible. This set of alkoxides serves as an ideal model system for studying nucleophiles under microsolvation settings. Marcus theory was applied to analyze the results. Using Marcus theory, we separate nucleophilicity into two independent components, an intrinsic nucleophilicity and a thermodynamic driving force determined solely by the overall reaction exothermicity. It is found that the apparent nucleophilicities of the substituted alkoxides are always much lower than those of the unsubstituted ones. However, ion-dipole, ion-induced dipole interactions, by themselves, do not significantly affect the intrinsic nucleophilicity; the decrease in the apparent nucleophilicity results from a weaker thermodynamic driving force. On the other hand, hydrogen bonding not only stabilizes the nucleophile but also increases the intrinsic barrier height by 3 to </w:instrText>
      </w:r>
      <w:r w:rsidR="00C66D86">
        <w:rPr>
          <w:rFonts w:ascii="Cambria Math" w:hAnsi="Cambria Math" w:cs="Cambria Math"/>
        </w:rPr>
        <w:instrText>∼</w:instrText>
      </w:r>
      <w:r w:rsidR="00C66D86">
        <w:instrText>4 kcal mol-1. In this regard, the hydrogen bond is not acting as a perturbation in the sense of an external dipole but more directly affects the electronic structure and reactivity of the nucleophilic alkoxide. This finding offers a deeper insight into the solvation effect on nucleophilicity, such as the remarkably lower reactivities in nucleophilic substitution reactions in protic solvents than in aprotic solvents. © 2008 American Chemical Society.","author":[{"dropping-particle":"","family":"Chen","given":"Xin","non-dropping-particle":"","parse-names":false,"suffix":""},{"dropping-particle":"","family":"Brauman","given":"John I.","non-dropping-particle":"","parse-names":false,"suffix":""}],"container-title":"Journal of the American Chemical Society","id":"ITEM-1","issue":"45","issued":{"date-parts":[["2008","11","12"]]},"page":"15038-15046","publisher":" American Chemical Society","title":"Hydrogen bonding lowers intrinsic nucleophilicity of solvated nucleophiles","type":"article-journal","volume":"130"},"uris":["http://www.mendeley.com/documents/?uuid=3d4bbb29-9e4d-3e41-be98-4e4684e368b2"]}],"mendeley":{"formattedCitation":"&lt;sup&gt;63&lt;/sup&gt;","plainTextFormattedCitation":"63","previouslyFormattedCitation":"&lt;sup&gt;63&lt;/sup&gt;"},"properties":{"noteIndex":0},"schema":"https://github.com/citation-style-language/schema/raw/master/csl-citation.json"}</w:instrText>
      </w:r>
      <w:r w:rsidR="00CF08FB">
        <w:fldChar w:fldCharType="separate"/>
      </w:r>
      <w:r w:rsidR="00CF08FB" w:rsidRPr="001E2CB9">
        <w:rPr>
          <w:noProof/>
          <w:vertAlign w:val="superscript"/>
        </w:rPr>
        <w:t>63</w:t>
      </w:r>
      <w:r w:rsidR="00CF08FB">
        <w:fldChar w:fldCharType="end"/>
      </w:r>
      <w:r w:rsidR="00CF08FB">
        <w:t xml:space="preserve"> </w:t>
      </w:r>
      <w:r w:rsidR="00C66D86">
        <w:fldChar w:fldCharType="begin" w:fldLock="1"/>
      </w:r>
      <w:r w:rsidR="000E7C0F">
        <w:instrText xml:space="preserve">ADDIN CSL_CITATION {"citationItems":[{"id":"ITEM-1","itemData":{"DOI":"10.1021/acs.accounts.6b00071","ISSN":"15204898","PMID":"27108991","abstract":"The mechanistic model of Organic Chemistry is based on relationships between rate and equilibrium constants. Thus, strong bases are generally considered to be good nucleophiles and poor nucleofuges. Exceptions to this rule have long been known, and the ability of iodide ions to catalyze nucleophilic substitutions, because they are good nucleophiles as well as good nucleofuges, is just a prominent example for exceptions from the general rule. In a reaction series, the Leffler-Hammond parameter </w:instrText>
      </w:r>
      <w:r w:rsidR="000E7C0F">
        <w:rPr>
          <w:rFonts w:hint="eastAsia"/>
        </w:rPr>
        <w:instrText>α</w:instrText>
      </w:r>
      <w:r w:rsidR="000E7C0F">
        <w:instrText xml:space="preserve"> = </w:instrText>
      </w:r>
      <w:r w:rsidR="000E7C0F">
        <w:rPr>
          <w:rFonts w:hint="eastAsia"/>
        </w:rPr>
        <w:instrText>δΔ</w:instrText>
      </w:r>
      <w:r w:rsidR="000E7C0F">
        <w:instrText>G(</w:instrText>
      </w:r>
      <w:r w:rsidR="000E7C0F">
        <w:rPr>
          <w:rFonts w:ascii="Cambria Math" w:hAnsi="Cambria Math" w:cs="Cambria Math"/>
        </w:rPr>
        <w:instrText>⧧</w:instrText>
      </w:r>
      <w:r w:rsidR="000E7C0F">
        <w:instrText>)/</w:instrText>
      </w:r>
      <w:r w:rsidR="000E7C0F">
        <w:rPr>
          <w:rFonts w:hint="eastAsia"/>
        </w:rPr>
        <w:instrText>δΔ</w:instrText>
      </w:r>
      <w:r w:rsidR="000E7C0F">
        <w:instrText xml:space="preserve">G° describes the fraction of the change in the Gibbs energy of reaction, which is reflected in the change of the Gibbs energy of activation. It has long been considered as a measure for the position of the transition state; thus, an </w:instrText>
      </w:r>
      <w:r w:rsidR="000E7C0F">
        <w:rPr>
          <w:rFonts w:hint="eastAsia"/>
        </w:rPr>
        <w:instrText>α</w:instrText>
      </w:r>
      <w:r w:rsidR="000E7C0F">
        <w:instrText xml:space="preserve"> value close to 0 was associated with an early transition state, while an </w:instrText>
      </w:r>
      <w:r w:rsidR="000E7C0F">
        <w:rPr>
          <w:rFonts w:hint="eastAsia"/>
        </w:rPr>
        <w:instrText>α</w:instrText>
      </w:r>
      <w:r w:rsidR="000E7C0F">
        <w:instrText xml:space="preserve"> value close to 1 was considered to be indicative of a late transition state. Bordwell's observation in 1969 that substituent variation in phenylnitromethanes has a larger effect on the rates of deprotonation than on the corresponding equilibrium constants (nitroalkane anomaly) triggered the breakdown of this interpretation. In the past, most systematic investigations of the relationships between rates and equilibria of organic reactions have dealt with proton transfer reactions, because only for few other reaction series complementary kinetic and thermodynamic data have been available. In this Account we report on a more general investigation of the relationships between Lewis basicities, nucleophilicities, and nucleofugalities as well as between Lewis acidities, electrophilicities, and electrofugalities. Definitions of these terms are summarized, and it is suggested to replace the hybrid terms \"kinetic basicity\" and \"kinetic acidity\" by \"protophilicity\" and \"protofugality\", respectively; in this way, the terms \"acidity\" and \"basicity\" are exclusively assigned to thermodynamic properties, while \"philicity\" and \"fugality\" refer to kinetics. Benzhydrylium ions (diarylcarbenium ions) with para- and meta-substituents are used as reference compounds for these investigations, because their Lewis acidities and electrophilicities can be varied by many orders of magnitude, while the steric surroundings of the reaction centers are kept constant. The rate constants for their reactions with nucleophiles correlate linearly over a wide range with the Lewis acidities of the benzhydrylium ions: from slow reactions with late transition states to very fast reactions…","author":[{"dropping-particle":"","family":"Mayr","given":"Herbert","non-dropping-particle":"","parse-names":false,"suffix":""},{"dropping-particle":"","family":"Ofial","given":"Armin R.","non-dropping-particle":"","parse-names":false,"suffix":""}],"container-title":"Accounts of Chemical Research","id":"ITEM-1","issue":"5","issued":{"date-parts":[["2016"]]},"page":"952-965","title":"Philicities, Fugalities, and Equilibrium Constants","type":"article-journal","volume":"49"},"uris":["http://www.mendeley.com/documents/?uuid=c2344415-4dff-49ec-854b-dd17e65ec8a2"]}],"mendeley":{"formattedCitation":"&lt;sup&gt;64&lt;/sup&gt;","plainTextFormattedCitation":"64","previouslyFormattedCitation":"&lt;sup&gt;64&lt;/sup&gt;"},"properties":{"noteIndex":0},"schema":"https://github.com/citation-style-language/schema/raw/master/csl-citation.json"}</w:instrText>
      </w:r>
      <w:r w:rsidR="00C66D86">
        <w:fldChar w:fldCharType="separate"/>
      </w:r>
      <w:r w:rsidR="00C66D86" w:rsidRPr="00C66D86">
        <w:rPr>
          <w:noProof/>
          <w:vertAlign w:val="superscript"/>
        </w:rPr>
        <w:t>64</w:t>
      </w:r>
      <w:r w:rsidR="00C66D86">
        <w:fldChar w:fldCharType="end"/>
      </w:r>
      <w:r w:rsidR="00C66D86">
        <w:t xml:space="preserve"> </w:t>
      </w:r>
      <w:r>
        <w:t>The lowering of the nucleophilicity is due to both the ground state being more thermodynamically stable</w:t>
      </w:r>
      <w:r w:rsidR="004E72AA">
        <w:t>,</w:t>
      </w:r>
      <w:r>
        <w:t xml:space="preserve"> which reduces the thermodynamic drive to react, but also the intrinsic barrier increases. An increase in the intrinsic barrier will increase the energy of the transition state if no other energy changes occur.</w:t>
      </w:r>
    </w:p>
    <w:p w14:paraId="65C6731C" w14:textId="77777777" w:rsidR="0058259A" w:rsidRDefault="0058259A">
      <w:pPr>
        <w:pStyle w:val="Caption"/>
      </w:pPr>
      <w:r>
        <w:rPr>
          <w:noProof/>
        </w:rPr>
        <w:drawing>
          <wp:inline distT="0" distB="0" distL="0" distR="0" wp14:anchorId="68762F7D" wp14:editId="48F5E8D5">
            <wp:extent cx="4899025" cy="2743200"/>
            <wp:effectExtent l="0" t="0" r="15875" b="0"/>
            <wp:docPr id="225" name="Chart 225">
              <a:extLst xmlns:a="http://schemas.openxmlformats.org/drawingml/2006/main">
                <a:ext uri="{FF2B5EF4-FFF2-40B4-BE49-F238E27FC236}">
                  <a16:creationId xmlns:a16="http://schemas.microsoft.com/office/drawing/2014/main" id="{4E9F31D3-C8F7-4E41-ADC7-7AED40352D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317BA33A" w14:textId="5849B005" w:rsidR="0058259A" w:rsidRPr="00D953C5" w:rsidRDefault="0058259A">
      <w:pPr>
        <w:pStyle w:val="Caption"/>
      </w:pPr>
      <w:bookmarkStart w:id="94" w:name="_Ref59125986"/>
      <w:r>
        <w:t xml:space="preserve">Figure </w:t>
      </w:r>
      <w:fldSimple w:instr=" SEQ Figure \* ARABIC ">
        <w:r w:rsidR="00BA6F40">
          <w:rPr>
            <w:noProof/>
          </w:rPr>
          <w:t>27</w:t>
        </w:r>
      </w:fldSimple>
      <w:bookmarkEnd w:id="94"/>
      <w:r w:rsidR="00F80910">
        <w:t xml:space="preserve">: The </w:t>
      </w:r>
      <w:r w:rsidR="00F3763C">
        <w:t xml:space="preserve">relationship between the </w:t>
      </w:r>
      <w:r w:rsidR="00F3763C">
        <w:rPr>
          <w:rFonts w:ascii="Calibri" w:hAnsi="Calibri" w:cs="Calibri"/>
        </w:rPr>
        <w:t>β</w:t>
      </w:r>
      <w:r w:rsidR="00F3763C">
        <w:t xml:space="preserve"> value of phenolates and the gradient </w:t>
      </w:r>
      <w:r w:rsidR="00CF2F3B">
        <w:t xml:space="preserve">of </w:t>
      </w:r>
      <w:r w:rsidR="00D953C5">
        <w:t>the</w:t>
      </w:r>
      <w:r w:rsidR="00321025">
        <w:t xml:space="preserve"> graph</w:t>
      </w:r>
      <w:r w:rsidR="00D953C5">
        <w:t xml:space="preserve"> lnk</w:t>
      </w:r>
      <w:r w:rsidR="00D953C5">
        <w:rPr>
          <w:vertAlign w:val="subscript"/>
        </w:rPr>
        <w:t>2</w:t>
      </w:r>
      <w:r w:rsidR="00D953C5">
        <w:t xml:space="preserve"> </w:t>
      </w:r>
      <w:r w:rsidR="00321025">
        <w:t xml:space="preserve">against </w:t>
      </w:r>
      <w:r w:rsidR="00321025">
        <w:rPr>
          <w:rFonts w:ascii="Calibri" w:hAnsi="Calibri" w:cs="Calibri"/>
        </w:rPr>
        <w:t>α</w:t>
      </w:r>
      <w:r w:rsidR="00321025">
        <w:t xml:space="preserve"> of the solvent system</w:t>
      </w:r>
      <w:r w:rsidR="004E72AA">
        <w:t>.</w:t>
      </w:r>
    </w:p>
    <w:p w14:paraId="6F31BE03" w14:textId="0094E98F" w:rsidR="0058259A" w:rsidRDefault="0058259A" w:rsidP="00C559CF">
      <w:pPr>
        <w:jc w:val="both"/>
      </w:pPr>
      <w:r>
        <w:t>A practical way to improve the predictive powers of this solvent model would be to link the amount that the hydrogen bond donor (</w:t>
      </w:r>
      <w:r>
        <w:rPr>
          <w:rFonts w:ascii="Calibri" w:hAnsi="Calibri" w:cs="Calibri"/>
        </w:rPr>
        <w:t>α</w:t>
      </w:r>
      <w:r>
        <w:t>) value of the solvent affects the nucleophilicity to the hydrogen bond acceptor (</w:t>
      </w:r>
      <w:r>
        <w:rPr>
          <w:rFonts w:ascii="Calibri" w:hAnsi="Calibri" w:cs="Calibri"/>
        </w:rPr>
        <w:t>β</w:t>
      </w:r>
      <w:r>
        <w:t>).</w:t>
      </w:r>
      <w:r w:rsidRPr="00806101">
        <w:rPr>
          <w:noProof/>
        </w:rPr>
        <w:t xml:space="preserve"> </w:t>
      </w:r>
      <w:r>
        <w:rPr>
          <w:noProof/>
        </w:rPr>
        <w:t xml:space="preserve"> </w:t>
      </w:r>
    </w:p>
    <w:p w14:paraId="33984FA7" w14:textId="77777777" w:rsidR="0058259A" w:rsidRDefault="0058259A" w:rsidP="00C559CF">
      <w:pPr>
        <w:jc w:val="both"/>
      </w:pPr>
    </w:p>
    <w:tbl>
      <w:tblPr>
        <w:tblpPr w:leftFromText="180" w:rightFromText="180" w:vertAnchor="text" w:horzAnchor="margin" w:tblpXSpec="center" w:tblpY="-35"/>
        <w:tblW w:w="5177" w:type="dxa"/>
        <w:tblLook w:val="04A0" w:firstRow="1" w:lastRow="0" w:firstColumn="1" w:lastColumn="0" w:noHBand="0" w:noVBand="1"/>
      </w:tblPr>
      <w:tblGrid>
        <w:gridCol w:w="2623"/>
        <w:gridCol w:w="1074"/>
        <w:gridCol w:w="1480"/>
      </w:tblGrid>
      <w:tr w:rsidR="0058259A" w:rsidRPr="000C5B36" w14:paraId="6C56CEA6" w14:textId="77777777" w:rsidTr="00E40FAE">
        <w:trPr>
          <w:trHeight w:val="300"/>
        </w:trPr>
        <w:tc>
          <w:tcPr>
            <w:tcW w:w="2623" w:type="dxa"/>
            <w:tcBorders>
              <w:top w:val="nil"/>
              <w:left w:val="nil"/>
              <w:bottom w:val="single" w:sz="4" w:space="0" w:color="auto"/>
              <w:right w:val="single" w:sz="4" w:space="0" w:color="auto"/>
            </w:tcBorders>
            <w:shd w:val="clear" w:color="auto" w:fill="auto"/>
            <w:noWrap/>
            <w:vAlign w:val="bottom"/>
            <w:hideMark/>
          </w:tcPr>
          <w:p w14:paraId="75348258" w14:textId="77777777"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 </w:t>
            </w:r>
            <w:r>
              <w:rPr>
                <w:rFonts w:ascii="Calibri" w:eastAsia="Times New Roman" w:hAnsi="Calibri" w:cs="Calibri"/>
                <w:color w:val="000000"/>
                <w:lang w:eastAsia="en-GB"/>
              </w:rPr>
              <w:t>Nucleophile</w:t>
            </w:r>
          </w:p>
        </w:tc>
        <w:tc>
          <w:tcPr>
            <w:tcW w:w="1074" w:type="dxa"/>
            <w:tcBorders>
              <w:top w:val="nil"/>
              <w:left w:val="nil"/>
              <w:bottom w:val="single" w:sz="4" w:space="0" w:color="auto"/>
              <w:right w:val="single" w:sz="4" w:space="0" w:color="auto"/>
            </w:tcBorders>
            <w:shd w:val="clear" w:color="auto" w:fill="auto"/>
            <w:noWrap/>
            <w:vAlign w:val="bottom"/>
            <w:hideMark/>
          </w:tcPr>
          <w:p w14:paraId="7A797183" w14:textId="77777777"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Gradient</w:t>
            </w:r>
          </w:p>
        </w:tc>
        <w:tc>
          <w:tcPr>
            <w:tcW w:w="1480" w:type="dxa"/>
            <w:tcBorders>
              <w:top w:val="nil"/>
              <w:left w:val="single" w:sz="4" w:space="0" w:color="auto"/>
              <w:bottom w:val="single" w:sz="4" w:space="0" w:color="auto"/>
              <w:right w:val="nil"/>
            </w:tcBorders>
            <w:shd w:val="clear" w:color="auto" w:fill="auto"/>
            <w:noWrap/>
            <w:vAlign w:val="bottom"/>
            <w:hideMark/>
          </w:tcPr>
          <w:p w14:paraId="20049F0F" w14:textId="77777777"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 xml:space="preserve">β </w:t>
            </w:r>
            <w:r>
              <w:rPr>
                <w:rFonts w:ascii="Calibri" w:eastAsia="Times New Roman" w:hAnsi="Calibri" w:cs="Calibri"/>
                <w:color w:val="000000"/>
                <w:lang w:eastAsia="en-GB"/>
              </w:rPr>
              <w:t xml:space="preserve">value </w:t>
            </w:r>
            <w:r w:rsidRPr="000C5B36">
              <w:rPr>
                <w:rFonts w:ascii="Calibri" w:eastAsia="Times New Roman" w:hAnsi="Calibri" w:cs="Calibri"/>
                <w:color w:val="000000"/>
                <w:lang w:eastAsia="en-GB"/>
              </w:rPr>
              <w:t>of phenolate</w:t>
            </w:r>
          </w:p>
        </w:tc>
      </w:tr>
      <w:tr w:rsidR="0058259A" w:rsidRPr="000C5B36" w14:paraId="6DC6D01A" w14:textId="77777777" w:rsidTr="00E40FAE">
        <w:trPr>
          <w:trHeight w:val="360"/>
        </w:trPr>
        <w:tc>
          <w:tcPr>
            <w:tcW w:w="2623" w:type="dxa"/>
            <w:tcBorders>
              <w:top w:val="single" w:sz="4" w:space="0" w:color="auto"/>
              <w:left w:val="nil"/>
              <w:bottom w:val="nil"/>
              <w:right w:val="single" w:sz="4" w:space="0" w:color="auto"/>
            </w:tcBorders>
            <w:shd w:val="clear" w:color="auto" w:fill="auto"/>
            <w:noWrap/>
            <w:vAlign w:val="bottom"/>
            <w:hideMark/>
          </w:tcPr>
          <w:p w14:paraId="5942AC17" w14:textId="55FCE8C4" w:rsidR="0058259A" w:rsidRPr="00187C56" w:rsidRDefault="007B059A" w:rsidP="00C559CF">
            <w:pPr>
              <w:spacing w:after="0" w:line="240" w:lineRule="auto"/>
              <w:jc w:val="both"/>
              <w:rPr>
                <w:rFonts w:ascii="Calibri" w:eastAsia="Times New Roman" w:hAnsi="Calibri" w:cs="Calibri"/>
                <w:color w:val="000000"/>
                <w:vertAlign w:val="superscript"/>
                <w:lang w:eastAsia="en-GB"/>
              </w:rPr>
            </w:pPr>
            <w:r>
              <w:rPr>
                <w:rFonts w:ascii="Calibri" w:eastAsia="Times New Roman" w:hAnsi="Calibri" w:cs="Calibri"/>
                <w:color w:val="000000"/>
                <w:lang w:eastAsia="en-GB"/>
              </w:rPr>
              <w:t>3-nitro</w:t>
            </w:r>
            <w:r w:rsidR="00CC6B6C">
              <w:rPr>
                <w:rFonts w:ascii="Calibri" w:eastAsia="Times New Roman" w:hAnsi="Calibri" w:cs="Calibri"/>
                <w:color w:val="000000"/>
                <w:lang w:eastAsia="en-GB"/>
              </w:rPr>
              <w:t>-4-chlorophenolate</w:t>
            </w:r>
          </w:p>
        </w:tc>
        <w:tc>
          <w:tcPr>
            <w:tcW w:w="1074" w:type="dxa"/>
            <w:tcBorders>
              <w:top w:val="single" w:sz="4" w:space="0" w:color="auto"/>
              <w:left w:val="nil"/>
              <w:bottom w:val="nil"/>
              <w:right w:val="single" w:sz="4" w:space="0" w:color="auto"/>
            </w:tcBorders>
            <w:shd w:val="clear" w:color="auto" w:fill="auto"/>
            <w:noWrap/>
            <w:vAlign w:val="bottom"/>
            <w:hideMark/>
          </w:tcPr>
          <w:p w14:paraId="6DD0DCDF" w14:textId="77777777"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w:t>
            </w:r>
            <w:r>
              <w:rPr>
                <w:rFonts w:ascii="Calibri" w:eastAsia="Times New Roman" w:hAnsi="Calibri" w:cs="Calibri"/>
                <w:color w:val="000000"/>
                <w:lang w:eastAsia="en-GB"/>
              </w:rPr>
              <w:t>2.9</w:t>
            </w:r>
          </w:p>
        </w:tc>
        <w:tc>
          <w:tcPr>
            <w:tcW w:w="1480" w:type="dxa"/>
            <w:tcBorders>
              <w:top w:val="single" w:sz="4" w:space="0" w:color="auto"/>
              <w:left w:val="single" w:sz="4" w:space="0" w:color="auto"/>
              <w:bottom w:val="nil"/>
              <w:right w:val="nil"/>
            </w:tcBorders>
            <w:shd w:val="clear" w:color="auto" w:fill="auto"/>
            <w:noWrap/>
            <w:vAlign w:val="bottom"/>
            <w:hideMark/>
          </w:tcPr>
          <w:p w14:paraId="00B65425" w14:textId="5F757B0A"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1</w:t>
            </w:r>
            <w:r w:rsidR="00A87991">
              <w:rPr>
                <w:rFonts w:ascii="Calibri" w:eastAsia="Times New Roman" w:hAnsi="Calibri" w:cs="Calibri"/>
                <w:color w:val="000000"/>
                <w:lang w:eastAsia="en-GB"/>
              </w:rPr>
              <w:t>3.5</w:t>
            </w:r>
            <w:r w:rsidR="003357A3">
              <w:rPr>
                <w:rFonts w:ascii="Calibri" w:eastAsia="Times New Roman" w:hAnsi="Calibri" w:cs="Calibri"/>
                <w:color w:val="000000"/>
                <w:lang w:eastAsia="en-GB"/>
              </w:rPr>
              <w:t>±0.2</w:t>
            </w:r>
          </w:p>
        </w:tc>
      </w:tr>
      <w:tr w:rsidR="0058259A" w:rsidRPr="000C5B36" w14:paraId="77D8A187" w14:textId="77777777" w:rsidTr="00E40FAE">
        <w:trPr>
          <w:trHeight w:val="300"/>
        </w:trPr>
        <w:tc>
          <w:tcPr>
            <w:tcW w:w="2623" w:type="dxa"/>
            <w:tcBorders>
              <w:top w:val="nil"/>
              <w:left w:val="nil"/>
              <w:bottom w:val="nil"/>
              <w:right w:val="single" w:sz="4" w:space="0" w:color="auto"/>
            </w:tcBorders>
            <w:shd w:val="clear" w:color="auto" w:fill="auto"/>
            <w:noWrap/>
            <w:vAlign w:val="bottom"/>
            <w:hideMark/>
          </w:tcPr>
          <w:p w14:paraId="7F2A6C47" w14:textId="5FCD3777" w:rsidR="0058259A" w:rsidRPr="00187C56" w:rsidRDefault="00CC6B6C" w:rsidP="00C559CF">
            <w:pPr>
              <w:spacing w:after="0" w:line="240" w:lineRule="auto"/>
              <w:jc w:val="both"/>
              <w:rPr>
                <w:rFonts w:ascii="Calibri" w:eastAsia="Times New Roman" w:hAnsi="Calibri" w:cs="Calibri"/>
                <w:color w:val="000000"/>
                <w:vertAlign w:val="superscript"/>
                <w:lang w:eastAsia="en-GB"/>
              </w:rPr>
            </w:pPr>
            <w:r>
              <w:rPr>
                <w:rFonts w:ascii="Calibri" w:eastAsia="Times New Roman" w:hAnsi="Calibri" w:cs="Calibri"/>
                <w:color w:val="000000"/>
                <w:lang w:eastAsia="en-GB"/>
              </w:rPr>
              <w:t>4-cyanophenolate</w:t>
            </w:r>
          </w:p>
        </w:tc>
        <w:tc>
          <w:tcPr>
            <w:tcW w:w="1074" w:type="dxa"/>
            <w:tcBorders>
              <w:top w:val="nil"/>
              <w:left w:val="nil"/>
              <w:bottom w:val="nil"/>
              <w:right w:val="single" w:sz="4" w:space="0" w:color="auto"/>
            </w:tcBorders>
            <w:shd w:val="clear" w:color="auto" w:fill="auto"/>
            <w:noWrap/>
            <w:vAlign w:val="bottom"/>
            <w:hideMark/>
          </w:tcPr>
          <w:p w14:paraId="1988EEAF" w14:textId="1155A17F"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3.</w:t>
            </w:r>
            <w:r w:rsidR="00772DF0">
              <w:rPr>
                <w:rFonts w:ascii="Calibri" w:eastAsia="Times New Roman" w:hAnsi="Calibri" w:cs="Calibri"/>
                <w:color w:val="000000"/>
                <w:lang w:eastAsia="en-GB"/>
              </w:rPr>
              <w:t>6</w:t>
            </w:r>
          </w:p>
        </w:tc>
        <w:tc>
          <w:tcPr>
            <w:tcW w:w="1480" w:type="dxa"/>
            <w:tcBorders>
              <w:top w:val="nil"/>
              <w:left w:val="single" w:sz="4" w:space="0" w:color="auto"/>
              <w:bottom w:val="nil"/>
              <w:right w:val="nil"/>
            </w:tcBorders>
            <w:shd w:val="clear" w:color="auto" w:fill="auto"/>
            <w:noWrap/>
            <w:vAlign w:val="bottom"/>
            <w:hideMark/>
          </w:tcPr>
          <w:p w14:paraId="35397209" w14:textId="5B4C423D"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1</w:t>
            </w:r>
            <w:r>
              <w:rPr>
                <w:rFonts w:ascii="Calibri" w:eastAsia="Times New Roman" w:hAnsi="Calibri" w:cs="Calibri"/>
                <w:color w:val="000000"/>
                <w:lang w:eastAsia="en-GB"/>
              </w:rPr>
              <w:t>3.0</w:t>
            </w:r>
            <w:r w:rsidR="003357A3">
              <w:rPr>
                <w:rFonts w:ascii="Calibri" w:eastAsia="Times New Roman" w:hAnsi="Calibri" w:cs="Calibri"/>
                <w:color w:val="000000"/>
                <w:lang w:eastAsia="en-GB"/>
              </w:rPr>
              <w:t>±0.1</w:t>
            </w:r>
          </w:p>
        </w:tc>
      </w:tr>
      <w:tr w:rsidR="0058259A" w:rsidRPr="000C5B36" w14:paraId="663AE337" w14:textId="77777777" w:rsidTr="00E40FAE">
        <w:trPr>
          <w:trHeight w:val="300"/>
        </w:trPr>
        <w:tc>
          <w:tcPr>
            <w:tcW w:w="2623" w:type="dxa"/>
            <w:tcBorders>
              <w:top w:val="nil"/>
              <w:left w:val="nil"/>
              <w:bottom w:val="nil"/>
              <w:right w:val="single" w:sz="4" w:space="0" w:color="auto"/>
            </w:tcBorders>
            <w:shd w:val="clear" w:color="auto" w:fill="auto"/>
            <w:noWrap/>
            <w:vAlign w:val="bottom"/>
            <w:hideMark/>
          </w:tcPr>
          <w:p w14:paraId="4CB9A537" w14:textId="07AF2B13" w:rsidR="0058259A" w:rsidRPr="00187C56" w:rsidRDefault="0058259A" w:rsidP="00C559CF">
            <w:pPr>
              <w:spacing w:after="0" w:line="240" w:lineRule="auto"/>
              <w:jc w:val="both"/>
              <w:rPr>
                <w:rFonts w:ascii="Calibri" w:eastAsia="Times New Roman" w:hAnsi="Calibri" w:cs="Calibri"/>
                <w:color w:val="000000"/>
                <w:vertAlign w:val="superscript"/>
                <w:lang w:eastAsia="en-GB"/>
              </w:rPr>
            </w:pPr>
            <w:r w:rsidRPr="000C5B36">
              <w:rPr>
                <w:rFonts w:ascii="Calibri" w:eastAsia="Times New Roman" w:hAnsi="Calibri" w:cs="Calibri"/>
                <w:color w:val="000000"/>
                <w:lang w:eastAsia="en-GB"/>
              </w:rPr>
              <w:t>2</w:t>
            </w:r>
            <w:r w:rsidR="00392263">
              <w:rPr>
                <w:rFonts w:ascii="Calibri" w:eastAsia="Times New Roman" w:hAnsi="Calibri" w:cs="Calibri"/>
                <w:color w:val="000000"/>
                <w:lang w:eastAsia="en-GB"/>
              </w:rPr>
              <w:t>-phenol-3-phenolate</w:t>
            </w:r>
          </w:p>
        </w:tc>
        <w:tc>
          <w:tcPr>
            <w:tcW w:w="1074" w:type="dxa"/>
            <w:tcBorders>
              <w:top w:val="nil"/>
              <w:left w:val="nil"/>
              <w:bottom w:val="nil"/>
              <w:right w:val="single" w:sz="4" w:space="0" w:color="auto"/>
            </w:tcBorders>
            <w:shd w:val="clear" w:color="auto" w:fill="auto"/>
            <w:noWrap/>
            <w:vAlign w:val="bottom"/>
            <w:hideMark/>
          </w:tcPr>
          <w:p w14:paraId="0903FB7C" w14:textId="77777777"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w:t>
            </w:r>
            <w:r>
              <w:rPr>
                <w:rFonts w:ascii="Calibri" w:eastAsia="Times New Roman" w:hAnsi="Calibri" w:cs="Calibri"/>
                <w:color w:val="000000"/>
                <w:lang w:eastAsia="en-GB"/>
              </w:rPr>
              <w:t>1.9</w:t>
            </w:r>
          </w:p>
        </w:tc>
        <w:tc>
          <w:tcPr>
            <w:tcW w:w="1480" w:type="dxa"/>
            <w:tcBorders>
              <w:top w:val="nil"/>
              <w:left w:val="single" w:sz="4" w:space="0" w:color="auto"/>
              <w:bottom w:val="nil"/>
              <w:right w:val="nil"/>
            </w:tcBorders>
            <w:shd w:val="clear" w:color="auto" w:fill="auto"/>
            <w:noWrap/>
            <w:vAlign w:val="bottom"/>
            <w:hideMark/>
          </w:tcPr>
          <w:p w14:paraId="78D388FA" w14:textId="5B03C2B7"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11.5</w:t>
            </w:r>
            <w:r w:rsidR="003357A3">
              <w:rPr>
                <w:rFonts w:ascii="Calibri" w:eastAsia="Times New Roman" w:hAnsi="Calibri" w:cs="Calibri"/>
                <w:color w:val="000000"/>
                <w:lang w:eastAsia="en-GB"/>
              </w:rPr>
              <w:t>±0.2</w:t>
            </w:r>
          </w:p>
        </w:tc>
      </w:tr>
      <w:tr w:rsidR="0058259A" w:rsidRPr="000C5B36" w14:paraId="3060F935" w14:textId="77777777" w:rsidTr="00E40FAE">
        <w:trPr>
          <w:trHeight w:val="360"/>
        </w:trPr>
        <w:tc>
          <w:tcPr>
            <w:tcW w:w="2623" w:type="dxa"/>
            <w:tcBorders>
              <w:top w:val="nil"/>
              <w:left w:val="nil"/>
              <w:bottom w:val="nil"/>
              <w:right w:val="single" w:sz="4" w:space="0" w:color="auto"/>
            </w:tcBorders>
            <w:shd w:val="clear" w:color="auto" w:fill="auto"/>
            <w:noWrap/>
            <w:vAlign w:val="bottom"/>
            <w:hideMark/>
          </w:tcPr>
          <w:p w14:paraId="7C2BB3AE" w14:textId="18215AAA" w:rsidR="0058259A" w:rsidRPr="00187C56" w:rsidRDefault="00392263" w:rsidP="00C559CF">
            <w:pPr>
              <w:spacing w:after="0" w:line="240" w:lineRule="auto"/>
              <w:jc w:val="both"/>
              <w:rPr>
                <w:rFonts w:ascii="Calibri" w:eastAsia="Times New Roman" w:hAnsi="Calibri" w:cs="Calibri"/>
                <w:color w:val="000000"/>
                <w:vertAlign w:val="superscript"/>
                <w:lang w:eastAsia="en-GB"/>
              </w:rPr>
            </w:pPr>
            <w:r>
              <w:rPr>
                <w:rFonts w:ascii="Calibri" w:eastAsia="Times New Roman" w:hAnsi="Calibri" w:cs="Calibri"/>
                <w:color w:val="000000"/>
                <w:lang w:eastAsia="en-GB"/>
              </w:rPr>
              <w:t>3-nitrophenolate</w:t>
            </w:r>
          </w:p>
        </w:tc>
        <w:tc>
          <w:tcPr>
            <w:tcW w:w="1074" w:type="dxa"/>
            <w:tcBorders>
              <w:top w:val="nil"/>
              <w:left w:val="nil"/>
              <w:bottom w:val="nil"/>
              <w:right w:val="single" w:sz="4" w:space="0" w:color="auto"/>
            </w:tcBorders>
            <w:shd w:val="clear" w:color="auto" w:fill="auto"/>
            <w:noWrap/>
            <w:vAlign w:val="bottom"/>
            <w:hideMark/>
          </w:tcPr>
          <w:p w14:paraId="33992055" w14:textId="03AC94CA"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w:t>
            </w:r>
            <w:r w:rsidR="00772DF0">
              <w:rPr>
                <w:rFonts w:ascii="Calibri" w:eastAsia="Times New Roman" w:hAnsi="Calibri" w:cs="Calibri"/>
                <w:color w:val="000000"/>
                <w:lang w:eastAsia="en-GB"/>
              </w:rPr>
              <w:t>3.8</w:t>
            </w:r>
          </w:p>
        </w:tc>
        <w:tc>
          <w:tcPr>
            <w:tcW w:w="1480" w:type="dxa"/>
            <w:tcBorders>
              <w:top w:val="nil"/>
              <w:left w:val="single" w:sz="4" w:space="0" w:color="auto"/>
              <w:bottom w:val="nil"/>
              <w:right w:val="nil"/>
            </w:tcBorders>
            <w:shd w:val="clear" w:color="auto" w:fill="auto"/>
            <w:noWrap/>
            <w:vAlign w:val="bottom"/>
            <w:hideMark/>
          </w:tcPr>
          <w:p w14:paraId="147A3C1E" w14:textId="1D9B1316" w:rsidR="0058259A" w:rsidRPr="000C5B36" w:rsidRDefault="0058259A" w:rsidP="00C559CF">
            <w:pPr>
              <w:spacing w:after="0" w:line="240" w:lineRule="auto"/>
              <w:jc w:val="both"/>
              <w:rPr>
                <w:rFonts w:ascii="Calibri" w:eastAsia="Times New Roman" w:hAnsi="Calibri" w:cs="Calibri"/>
                <w:color w:val="000000"/>
                <w:lang w:eastAsia="en-GB"/>
              </w:rPr>
            </w:pPr>
            <w:r w:rsidRPr="000C5B36">
              <w:rPr>
                <w:rFonts w:ascii="Calibri" w:eastAsia="Times New Roman" w:hAnsi="Calibri" w:cs="Calibri"/>
                <w:color w:val="000000"/>
                <w:lang w:eastAsia="en-GB"/>
              </w:rPr>
              <w:t>13.</w:t>
            </w:r>
            <w:r w:rsidR="00A87991">
              <w:rPr>
                <w:rFonts w:ascii="Calibri" w:eastAsia="Times New Roman" w:hAnsi="Calibri" w:cs="Calibri"/>
                <w:color w:val="000000"/>
                <w:lang w:eastAsia="en-GB"/>
              </w:rPr>
              <w:t>6</w:t>
            </w:r>
            <w:r w:rsidR="003357A3">
              <w:rPr>
                <w:rFonts w:ascii="Calibri" w:eastAsia="Times New Roman" w:hAnsi="Calibri" w:cs="Calibri"/>
                <w:color w:val="000000"/>
                <w:lang w:eastAsia="en-GB"/>
              </w:rPr>
              <w:t>±0.1</w:t>
            </w:r>
          </w:p>
        </w:tc>
      </w:tr>
    </w:tbl>
    <w:p w14:paraId="13452379" w14:textId="77777777" w:rsidR="0058259A" w:rsidRDefault="0058259A" w:rsidP="00C559CF">
      <w:pPr>
        <w:jc w:val="both"/>
      </w:pPr>
    </w:p>
    <w:p w14:paraId="5E6E9BCB" w14:textId="77777777" w:rsidR="0058259A" w:rsidRDefault="0058259A" w:rsidP="00C559CF">
      <w:pPr>
        <w:jc w:val="both"/>
      </w:pPr>
    </w:p>
    <w:p w14:paraId="545B957C" w14:textId="77777777" w:rsidR="0058259A" w:rsidRDefault="0058259A" w:rsidP="00C559CF">
      <w:pPr>
        <w:jc w:val="both"/>
      </w:pPr>
    </w:p>
    <w:p w14:paraId="58828E9C" w14:textId="77777777" w:rsidR="0058259A" w:rsidRDefault="0058259A" w:rsidP="00C559CF">
      <w:pPr>
        <w:jc w:val="both"/>
      </w:pPr>
    </w:p>
    <w:p w14:paraId="23A5EB56" w14:textId="5E90ED12" w:rsidR="0058259A" w:rsidRDefault="0058259A" w:rsidP="00E40FAE">
      <w:pPr>
        <w:pStyle w:val="Caption"/>
        <w:keepNext/>
      </w:pPr>
      <w:r>
        <w:lastRenderedPageBreak/>
        <w:t xml:space="preserve">Table </w:t>
      </w:r>
      <w:fldSimple w:instr=" SEQ Table \* ARABIC ">
        <w:r w:rsidR="00BA6F40">
          <w:rPr>
            <w:noProof/>
          </w:rPr>
          <w:t>8</w:t>
        </w:r>
      </w:fldSimple>
      <w:r w:rsidR="00321025">
        <w:t>:</w:t>
      </w:r>
      <w:r w:rsidR="00321025" w:rsidRPr="00321025">
        <w:t xml:space="preserve"> </w:t>
      </w:r>
      <w:r w:rsidR="00321025">
        <w:t xml:space="preserve">The relationship between the </w:t>
      </w:r>
      <w:r w:rsidR="00321025">
        <w:rPr>
          <w:rFonts w:ascii="Calibri" w:hAnsi="Calibri" w:cs="Calibri"/>
        </w:rPr>
        <w:t>β</w:t>
      </w:r>
      <w:r w:rsidR="00321025">
        <w:t xml:space="preserve"> value of phenolates and the gradient of the graph lnk</w:t>
      </w:r>
      <w:r w:rsidR="00321025">
        <w:rPr>
          <w:vertAlign w:val="subscript"/>
        </w:rPr>
        <w:t>2</w:t>
      </w:r>
      <w:r w:rsidR="00321025">
        <w:t xml:space="preserve"> against </w:t>
      </w:r>
      <w:r w:rsidR="00321025">
        <w:rPr>
          <w:rFonts w:ascii="Calibri" w:hAnsi="Calibri" w:cs="Calibri"/>
        </w:rPr>
        <w:t>α</w:t>
      </w:r>
      <w:r w:rsidR="00321025">
        <w:t xml:space="preserve"> of the solvent system</w:t>
      </w:r>
      <w:r w:rsidR="004E72AA">
        <w:t>.</w:t>
      </w:r>
    </w:p>
    <w:p w14:paraId="152B0F97" w14:textId="070569DF" w:rsidR="0058259A" w:rsidRPr="003533B3" w:rsidRDefault="0058259A" w:rsidP="00C559CF">
      <w:pPr>
        <w:jc w:val="both"/>
      </w:pPr>
      <w:r>
        <w:t>As mentioned previously</w:t>
      </w:r>
      <w:r w:rsidR="004E72AA">
        <w:t>,</w:t>
      </w:r>
      <w:r>
        <w:t xml:space="preserve"> linking nucleophilicity to a solvents </w:t>
      </w:r>
      <w:r>
        <w:rPr>
          <w:rFonts w:ascii="Calibri" w:hAnsi="Calibri" w:cs="Calibri"/>
        </w:rPr>
        <w:t>α</w:t>
      </w:r>
      <w:r>
        <w:t xml:space="preserve"> value </w:t>
      </w:r>
      <w:r w:rsidRPr="007F11A5">
        <w:t xml:space="preserve">and nucleophiles </w:t>
      </w:r>
      <w:r w:rsidRPr="007F11A5">
        <w:rPr>
          <w:rFonts w:ascii="Cambria" w:hAnsi="Cambria" w:cs="Cambria"/>
        </w:rPr>
        <w:t>β</w:t>
      </w:r>
      <w:r w:rsidRPr="007F11A5">
        <w:t xml:space="preserve"> value would allow for single data point predictions. Currently</w:t>
      </w:r>
      <w:r>
        <w:t>,</w:t>
      </w:r>
      <w:r w:rsidRPr="007F11A5">
        <w:t xml:space="preserve"> multiple data points are required</w:t>
      </w:r>
      <w:r>
        <w:t xml:space="preserve"> across a range of solvents to predict where a new solvent’s data point would fall. To investigate this possibility</w:t>
      </w:r>
      <w:r w:rsidR="004E72AA">
        <w:t>,</w:t>
      </w:r>
      <w:r>
        <w:t xml:space="preserve"> the gradients from </w:t>
      </w:r>
      <w:r>
        <w:fldChar w:fldCharType="begin"/>
      </w:r>
      <w:r>
        <w:instrText xml:space="preserve"> REF _Ref59125613 \h </w:instrText>
      </w:r>
      <w:r>
        <w:fldChar w:fldCharType="separate"/>
      </w:r>
      <w:r w:rsidR="00BA6F40">
        <w:t xml:space="preserve">Figure </w:t>
      </w:r>
      <w:r w:rsidR="00BA6F40">
        <w:rPr>
          <w:noProof/>
        </w:rPr>
        <w:t>23</w:t>
      </w:r>
      <w:r>
        <w:fldChar w:fldCharType="end"/>
      </w:r>
      <w:r>
        <w:t xml:space="preserve"> were plotted against the </w:t>
      </w:r>
      <w:r>
        <w:rPr>
          <w:rFonts w:ascii="Calibri" w:hAnsi="Calibri" w:cs="Calibri"/>
        </w:rPr>
        <w:t>β</w:t>
      </w:r>
      <w:r>
        <w:t xml:space="preserve"> value of the respective phenolate. </w:t>
      </w:r>
      <w:r>
        <w:fldChar w:fldCharType="begin"/>
      </w:r>
      <w:r>
        <w:instrText xml:space="preserve"> REF _Ref59125986 \h </w:instrText>
      </w:r>
      <w:r>
        <w:fldChar w:fldCharType="separate"/>
      </w:r>
      <w:r w:rsidR="00BA6F40">
        <w:t xml:space="preserve">Figure </w:t>
      </w:r>
      <w:r w:rsidR="00BA6F40">
        <w:rPr>
          <w:noProof/>
        </w:rPr>
        <w:t>27</w:t>
      </w:r>
      <w:r>
        <w:fldChar w:fldCharType="end"/>
      </w:r>
      <w:r>
        <w:t xml:space="preserve"> shows the potential for the desired predictive property. The graph has only four data points and </w:t>
      </w:r>
      <w:r w:rsidR="004E72AA">
        <w:t xml:space="preserve">more would be </w:t>
      </w:r>
      <w:r>
        <w:t>need</w:t>
      </w:r>
      <w:r w:rsidR="004E72AA">
        <w:t>ed</w:t>
      </w:r>
      <w:r>
        <w:t xml:space="preserve"> to determine if </w:t>
      </w:r>
      <w:r w:rsidR="004E72AA">
        <w:t>the</w:t>
      </w:r>
      <w:r>
        <w:t xml:space="preserve"> </w:t>
      </w:r>
      <w:r>
        <w:rPr>
          <w:rFonts w:ascii="Calibri" w:hAnsi="Calibri" w:cs="Calibri"/>
        </w:rPr>
        <w:t>β</w:t>
      </w:r>
      <w:r>
        <w:t xml:space="preserve"> value </w:t>
      </w:r>
      <w:r w:rsidR="004E72AA">
        <w:t xml:space="preserve">of a nucleophile </w:t>
      </w:r>
      <w:r>
        <w:t xml:space="preserve">correlates with how strongly it is affected by </w:t>
      </w:r>
      <w:r w:rsidR="004E72AA">
        <w:t xml:space="preserve">the </w:t>
      </w:r>
      <w:r>
        <w:rPr>
          <w:rFonts w:ascii="Calibri" w:hAnsi="Calibri" w:cs="Calibri"/>
        </w:rPr>
        <w:t>α</w:t>
      </w:r>
      <w:r>
        <w:t xml:space="preserve"> value</w:t>
      </w:r>
      <w:r w:rsidR="004E72AA">
        <w:t xml:space="preserve"> of the solvent</w:t>
      </w:r>
      <w:r>
        <w:t>. Of the four data points</w:t>
      </w:r>
      <w:r w:rsidR="004E72AA">
        <w:t>,</w:t>
      </w:r>
      <w:r>
        <w:t xml:space="preserve"> 3-nitro-4-chlorophenolate does not fit the trend, 3-nitro-4-chlorophenolate also does not have a </w:t>
      </w:r>
      <w:r>
        <w:rPr>
          <w:rFonts w:ascii="Calibri" w:hAnsi="Calibri" w:cs="Calibri"/>
        </w:rPr>
        <w:t>β</w:t>
      </w:r>
      <w:r>
        <w:t xml:space="preserve"> value that fits with a trend of </w:t>
      </w:r>
      <w:proofErr w:type="spellStart"/>
      <w:r>
        <w:t>p</w:t>
      </w:r>
      <w:r>
        <w:rPr>
          <w:i/>
          <w:iCs/>
        </w:rPr>
        <w:t>K</w:t>
      </w:r>
      <w:r>
        <w:rPr>
          <w:vertAlign w:val="subscript"/>
        </w:rPr>
        <w:t>a</w:t>
      </w:r>
      <w:proofErr w:type="spellEnd"/>
      <w:r>
        <w:t xml:space="preserve"> or </w:t>
      </w:r>
      <w:r>
        <w:rPr>
          <w:rFonts w:ascii="Calibri" w:hAnsi="Calibri" w:cs="Calibri"/>
        </w:rPr>
        <w:t>α</w:t>
      </w:r>
      <w:r>
        <w:t xml:space="preserve"> value so it may be an outlier for most trends. As a result of </w:t>
      </w:r>
      <w:r w:rsidR="00EE0A1C">
        <w:t xml:space="preserve">this </w:t>
      </w:r>
      <w:r>
        <w:t>outlier</w:t>
      </w:r>
      <w:r w:rsidR="00EE0A1C">
        <w:t xml:space="preserve">, </w:t>
      </w:r>
      <w:r>
        <w:t xml:space="preserve">which </w:t>
      </w:r>
      <w:r w:rsidR="00EE0A1C">
        <w:t xml:space="preserve">was also </w:t>
      </w:r>
      <w:r>
        <w:t>an outlier for many other correlations</w:t>
      </w:r>
      <w:r w:rsidR="00EE0A1C">
        <w:t>,</w:t>
      </w:r>
      <w:r>
        <w:t xml:space="preserve"> I would not rule out this trend being found with more data points.</w:t>
      </w:r>
    </w:p>
    <w:p w14:paraId="3001CEC0" w14:textId="3A2061DF" w:rsidR="0058259A" w:rsidRDefault="0058259A" w:rsidP="00C559CF">
      <w:pPr>
        <w:jc w:val="both"/>
      </w:pPr>
      <w:r>
        <w:t xml:space="preserve">Identifying trends in pure solvents </w:t>
      </w:r>
      <w:r w:rsidR="00EE0A1C">
        <w:t xml:space="preserve">has </w:t>
      </w:r>
      <w:r>
        <w:t>a precedent</w:t>
      </w:r>
      <w:r w:rsidR="00EE0A1C">
        <w:t>,</w:t>
      </w:r>
      <w:r>
        <w:t xml:space="preserve"> even if current methods require lots of information on the solvents</w:t>
      </w:r>
      <w:r w:rsidR="00784FF3">
        <w:t xml:space="preserve"> for the Kamlet and Taft equations</w:t>
      </w:r>
      <w:r>
        <w:t>.</w:t>
      </w:r>
      <w:r w:rsidR="000E7C0F">
        <w:fldChar w:fldCharType="begin" w:fldLock="1"/>
      </w:r>
      <w:r w:rsidR="00BD5E6B">
        <w:instrText>ADDIN CSL_CITATION {"citationItems":[{"id":"ITEM-1","itemData":{"DOI":"10.1021/jo00317a004","ISBN":"0022-3263","ISSN":"0022-3263","author":[{"dropping-particle":"","family":"Taft","given":"Robert W.","non-dropping-particle":"","parse-names":false,"suffix":""},{"dropping-particle":"","family":"Pienta","given":"N.J.","non-dropping-particle":"","parse-names":false,"suffix":""},{"dropping-particle":"","family":"Kamlet","given":"Mortimer J.","non-dropping-particle":"","parse-names":false,"suffix":""},{"dropping-particle":"","family":"Arnett","given":"E.M.","non-dropping-particle":"","parse-names":false,"suffix":""}],"container-title":"The Journal of Organic Chemistry","id":"ITEM-1","issue":"4","issued":{"date-parts":[["1981"]]},"page":"661–667","title":"Linear Solvation Energy Relationships. 7. Correlations between the Solvent-Donicity and Acceptor-Number Scales and the Solvatochromic Parameters","type":"article-journal","volume":"46"},"uris":["http://www.mendeley.com/documents/?uuid=13055d61-cb67-43e0-9c0c-7195f1c035d7"]}],"mendeley":{"formattedCitation":"&lt;sup&gt;65&lt;/sup&gt;","plainTextFormattedCitation":"65","previouslyFormattedCitation":"&lt;sup&gt;65&lt;/sup&gt;"},"properties":{"noteIndex":0},"schema":"https://github.com/citation-style-language/schema/raw/master/csl-citation.json"}</w:instrText>
      </w:r>
      <w:r w:rsidR="000E7C0F">
        <w:fldChar w:fldCharType="separate"/>
      </w:r>
      <w:r w:rsidR="000E7C0F" w:rsidRPr="000E7C0F">
        <w:rPr>
          <w:noProof/>
          <w:vertAlign w:val="superscript"/>
        </w:rPr>
        <w:t>65</w:t>
      </w:r>
      <w:r w:rsidR="000E7C0F">
        <w:fldChar w:fldCharType="end"/>
      </w:r>
      <w:r w:rsidR="00BD5E6B">
        <w:t xml:space="preserve"> </w:t>
      </w:r>
      <w:r w:rsidR="00BD5E6B">
        <w:fldChar w:fldCharType="begin" w:fldLock="1"/>
      </w:r>
      <w:r w:rsidR="00BD5E6B">
        <w:instrText>ADDIN CSL_CITATION {"citationItems":[{"id":"ITEM-1","itemData":{"DOI":"10.1021/ja00410a013","ISSN":"0002-7863","author":[{"dropping-particle":"","family":"Kamlet","given":"Mortimer J","non-dropping-particle":"","parse-names":false,"suffix":""},{"dropping-particle":"","family":"Carr","given":"Peter W.","non-dropping-particle":"","parse-names":false,"suffix":""},{"dropping-particle":"","family":"Taft","given":"Robert W.","non-dropping-particle":"","parse-names":false,"suffix":""},{"dropping-particle":"","family":"Abraham","given":"Michael H","non-dropping-particle":"","parse-names":false,"suffix":""}],"container-title":"Journal of the American Chemical Society","id":"ITEM-1","issue":"20","issued":{"date-parts":[["1981","10"]]},"page":"6062-6066","title":"Linear solvation energy relationships. 13. Relationship between the Hildebrand solubility parameter, .delta.H, and the solvatochromic parameter, .pi.*","type":"article-journal","volume":"103"},"uris":["http://www.mendeley.com/documents/?uuid=de703650-242c-40c5-8a39-ed825a0a68d8"]}],"mendeley":{"formattedCitation":"&lt;sup&gt;66&lt;/sup&gt;","plainTextFormattedCitation":"66","previouslyFormattedCitation":"&lt;sup&gt;66&lt;/sup&gt;"},"properties":{"noteIndex":0},"schema":"https://github.com/citation-style-language/schema/raw/master/csl-citation.json"}</w:instrText>
      </w:r>
      <w:r w:rsidR="00BD5E6B">
        <w:fldChar w:fldCharType="separate"/>
      </w:r>
      <w:r w:rsidR="00BD5E6B" w:rsidRPr="00BD5E6B">
        <w:rPr>
          <w:noProof/>
          <w:vertAlign w:val="superscript"/>
        </w:rPr>
        <w:t>66</w:t>
      </w:r>
      <w:r w:rsidR="00BD5E6B">
        <w:fldChar w:fldCharType="end"/>
      </w:r>
      <w:r w:rsidR="00BD5E6B">
        <w:t xml:space="preserve"> </w:t>
      </w:r>
      <w:r w:rsidR="00BD5E6B">
        <w:fldChar w:fldCharType="begin" w:fldLock="1"/>
      </w:r>
      <w:r w:rsidR="00410AF9">
        <w:instrText>ADDIN CSL_CITATION {"citationItems":[{"id":"ITEM-1","itemData":{"DOI":"10.1021/ja00410a013","ISSN":"0002-7863","author":[{"dropping-particle":"","family":"Kamlet","given":"M J","non-dropping-particle":"","parse-names":false,"suffix":""},{"dropping-particle":"","family":"Carr","given":"Peter W.","non-dropping-particle":"","parse-names":false,"suffix":""},{"dropping-particle":"","family":"Taft","given":"Robert W.","non-dropping-particle":"","parse-names":false,"suffix":""},{"dropping-particle":"","family":"Abraham","given":"Michael H","non-dropping-particle":"","parse-names":false,"suffix":""}],"container-title":"Journal of the American Chemical Society","id":"ITEM-1","issue":"20","issued":{"date-parts":[["1981"]]},"page":"6062-6066","title":"Linear solvation energy relationships. 13. Relationship between the Hildebrand solubility parameter, .delta.H, and the solvatochromic parameter, .pi.*","type":"article-journal","volume":"103"},"uris":["http://www.mendeley.com/documents/?uuid=b897decb-5a67-459b-944f-d64abed64cbc"]}],"mendeley":{"formattedCitation":"&lt;sup&gt;8&lt;/sup&gt;","plainTextFormattedCitation":"8","previouslyFormattedCitation":"&lt;sup&gt;8&lt;/sup&gt;"},"properties":{"noteIndex":0},"schema":"https://github.com/citation-style-language/schema/raw/master/csl-citation.json"}</w:instrText>
      </w:r>
      <w:r w:rsidR="00BD5E6B">
        <w:fldChar w:fldCharType="separate"/>
      </w:r>
      <w:r w:rsidR="00BD5E6B" w:rsidRPr="00BD5E6B">
        <w:rPr>
          <w:noProof/>
          <w:vertAlign w:val="superscript"/>
        </w:rPr>
        <w:t>8</w:t>
      </w:r>
      <w:r w:rsidR="00BD5E6B">
        <w:fldChar w:fldCharType="end"/>
      </w:r>
      <w:r>
        <w:t xml:space="preserve"> </w:t>
      </w:r>
      <w:r w:rsidR="00EE0A1C">
        <w:t>However, t</w:t>
      </w:r>
      <w:r>
        <w:t xml:space="preserve">here are a limited number of possible solvents and significantly fewer when solubility is considered. Solvent mixtures can significantly increase the number of varieties of the solvent system and bridge gaps in </w:t>
      </w:r>
      <w:r w:rsidR="00EE0A1C">
        <w:t>properties being examined such as</w:t>
      </w:r>
      <w:r>
        <w:t xml:space="preserve"> the hydrogen bond donating capacity of the solvent system between two existing solvents.</w:t>
      </w:r>
    </w:p>
    <w:p w14:paraId="50656CBF" w14:textId="77777777" w:rsidR="0058259A" w:rsidRPr="00F235C3" w:rsidRDefault="0058259A" w:rsidP="00D70DC7">
      <w:pPr>
        <w:pStyle w:val="Heading3"/>
      </w:pPr>
      <w:bookmarkStart w:id="95" w:name="_Toc59899624"/>
      <w:r>
        <w:t xml:space="preserve">3.2.3 </w:t>
      </w:r>
      <w:r w:rsidRPr="00F235C3">
        <w:t>Predicting the rate of transesterification in binary solvent mixtures</w:t>
      </w:r>
      <w:bookmarkEnd w:id="95"/>
    </w:p>
    <w:p w14:paraId="5E09C2C9" w14:textId="2D94CCD7" w:rsidR="0058259A" w:rsidRDefault="00EE0A1C" w:rsidP="00C559CF">
      <w:pPr>
        <w:jc w:val="both"/>
      </w:pPr>
      <w:r>
        <w:t>Solvent mixtures present numerous challenges to</w:t>
      </w:r>
      <w:r w:rsidR="0058259A" w:rsidRPr="00F235C3">
        <w:t xml:space="preserve"> predicting the effect </w:t>
      </w:r>
      <w:r>
        <w:t xml:space="preserve">that </w:t>
      </w:r>
      <w:r w:rsidR="0058259A" w:rsidRPr="00F235C3">
        <w:t>solvents have on rate</w:t>
      </w:r>
      <w:r>
        <w:t>s of chemical reactions</w:t>
      </w:r>
      <w:r w:rsidR="0058259A" w:rsidRPr="00F235C3">
        <w:t xml:space="preserve">. Performing an experiment in a mixture of solvents </w:t>
      </w:r>
      <w:r w:rsidR="0058259A">
        <w:t>may be</w:t>
      </w:r>
      <w:r w:rsidR="0058259A" w:rsidRPr="00F235C3">
        <w:t xml:space="preserve"> required to ensure all components are dissolved</w:t>
      </w:r>
      <w:r>
        <w:t>,</w:t>
      </w:r>
      <w:r w:rsidR="0058259A">
        <w:t xml:space="preserve"> or when the reactant</w:t>
      </w:r>
      <w:r>
        <w:t>s</w:t>
      </w:r>
      <w:r w:rsidR="0058259A">
        <w:t xml:space="preserve"> are in such high concentrations </w:t>
      </w:r>
      <w:r>
        <w:t>that they</w:t>
      </w:r>
      <w:r w:rsidR="0058259A">
        <w:t xml:space="preserve"> effectively act as a co</w:t>
      </w:r>
      <w:r>
        <w:t>-</w:t>
      </w:r>
      <w:r w:rsidR="0058259A">
        <w:t>solvent</w:t>
      </w:r>
      <w:r w:rsidR="0058259A" w:rsidRPr="00F235C3">
        <w:t xml:space="preserve">. Trying to predict the effect a binary solvent mixture will have can be a complicated matter. Many of the solvent parameters </w:t>
      </w:r>
      <w:r>
        <w:t xml:space="preserve">often used </w:t>
      </w:r>
      <w:r w:rsidR="0058259A" w:rsidRPr="00F235C3">
        <w:t>to predict solvent effects on reactivity are difficult to predict in solvent mixtures. For example predicting the dielectric constant of a binary solvent mixture is not simply a linear transition between the two pure solvents values and requires</w:t>
      </w:r>
      <w:r w:rsidR="0058259A">
        <w:t xml:space="preserve"> </w:t>
      </w:r>
      <w:r w:rsidR="0058259A" w:rsidRPr="00F235C3">
        <w:t>calculation</w:t>
      </w:r>
      <w:r>
        <w:t>,</w:t>
      </w:r>
      <w:r w:rsidR="0058259A" w:rsidRPr="00F235C3">
        <w:fldChar w:fldCharType="begin" w:fldLock="1"/>
      </w:r>
      <w:r w:rsidR="00BD5E6B">
        <w:instrText>ADDIN CSL_CITATION {"citationItems":[{"id":"ITEM-1","itemData":{"DOI":"10.1021/je1000632","ISSN":"00219568","abstract":"A combined form of the Jouyban-Acree model and the Abraham solvation parameters was used for predicting the dielectric constant of binary solvent mixtures at various temperatures. The proposed model was trained with the numbers of the experimental data including aqueous and nonaqueous binary miscible mixtures, and then this trained form of the model was used to predict the dielectric constant of the left-out data. The mean relative deviations (MRDs) between predicted and experimental dielectric constants are used as an accuracy criterion. The overall MRD for all aqueous and nonaqueous mixtures is 22 %, and the corresponding value for aqueous binary mixtures is 9 %. Including the experimental dielectric constants of monosolvents, the prediction capability of the proposed models is improved, and the overall MRDs for all solvent mixtures and aqueous mixtures are 7 % and 3 %, respectively. A reduced form of the proposed model could be used to compute the dielectric constants of monosolvents at various temperatures with the MRD of 26 %. © 2010 American Chemical Society.","author":[{"dropping-particle":"","family":"Jouyban","given":"Abolghasem","non-dropping-particle":"","parse-names":false,"suffix":""},{"dropping-particle":"","family":"Soltanpour","given":"Shahla","non-dropping-particle":"","parse-names":false,"suffix":""}],"container-title":"Journal of Chemical and Engineering Data","id":"ITEM-1","issue":"9","issued":{"date-parts":[["2010","9","9"]]},"page":"2951-2963","publisher":" American Chemical Society","title":"Prediction of dielectric constants of binary solvents at various temperatures","type":"article-journal","volume":"55"},"uris":["http://www.mendeley.com/documents/?uuid=294336a1-8a01-3938-9490-d9ec011c85a6"]}],"mendeley":{"formattedCitation":"&lt;sup&gt;67&lt;/sup&gt;","plainTextFormattedCitation":"67","previouslyFormattedCitation":"&lt;sup&gt;67&lt;/sup&gt;"},"properties":{"noteIndex":0},"schema":"https://github.com/citation-style-language/schema/raw/master/csl-citation.json"}</w:instrText>
      </w:r>
      <w:r w:rsidR="0058259A" w:rsidRPr="00F235C3">
        <w:fldChar w:fldCharType="separate"/>
      </w:r>
      <w:r w:rsidR="00BD5E6B" w:rsidRPr="00BD5E6B">
        <w:rPr>
          <w:noProof/>
          <w:vertAlign w:val="superscript"/>
        </w:rPr>
        <w:t>67</w:t>
      </w:r>
      <w:r w:rsidR="0058259A" w:rsidRPr="00F235C3">
        <w:fldChar w:fldCharType="end"/>
      </w:r>
      <w:r w:rsidR="0058259A" w:rsidRPr="00F235C3">
        <w:t xml:space="preserve"> </w:t>
      </w:r>
      <w:r w:rsidR="0058259A">
        <w:t>which can take time. Also</w:t>
      </w:r>
      <w:r>
        <w:t>,</w:t>
      </w:r>
      <w:r w:rsidR="0058259A">
        <w:t xml:space="preserve"> as shown</w:t>
      </w:r>
      <w:r w:rsidR="00BD5E6B">
        <w:t xml:space="preserve"> in </w:t>
      </w:r>
      <w:r w:rsidR="00393DB9">
        <w:fldChar w:fldCharType="begin"/>
      </w:r>
      <w:r w:rsidR="00393DB9">
        <w:instrText xml:space="preserve"> REF _Ref59557993 \h </w:instrText>
      </w:r>
      <w:r w:rsidR="00393DB9">
        <w:fldChar w:fldCharType="separate"/>
      </w:r>
      <w:r w:rsidR="00BA6F40">
        <w:t xml:space="preserve">Figure </w:t>
      </w:r>
      <w:r w:rsidR="00BA6F40">
        <w:rPr>
          <w:noProof/>
        </w:rPr>
        <w:t>2</w:t>
      </w:r>
      <w:r w:rsidR="00393DB9">
        <w:fldChar w:fldCharType="end"/>
      </w:r>
      <w:r>
        <w:t>,</w:t>
      </w:r>
      <w:r w:rsidR="0058259A">
        <w:t xml:space="preserve"> </w:t>
      </w:r>
      <w:r>
        <w:t xml:space="preserve">there is no </w:t>
      </w:r>
      <w:r w:rsidR="0058259A">
        <w:t xml:space="preserve">guarantee </w:t>
      </w:r>
      <w:r>
        <w:t xml:space="preserve">that </w:t>
      </w:r>
      <w:r w:rsidR="0058259A">
        <w:t>a relationship between the dielectric constant and the rate constant</w:t>
      </w:r>
      <w:r>
        <w:t xml:space="preserve"> will be found</w:t>
      </w:r>
      <w:r w:rsidR="0058259A">
        <w:t>.</w:t>
      </w:r>
    </w:p>
    <w:p w14:paraId="2DB5CA6F" w14:textId="0B7E26AF" w:rsidR="0058259A" w:rsidRDefault="0058259A" w:rsidP="00C559CF">
      <w:pPr>
        <w:jc w:val="both"/>
      </w:pPr>
      <w:r w:rsidRPr="00F235C3">
        <w:t>Experimentally obtaining the dielectric constant is not an easy alternative for many chemists who lack the equipment required to perform the experiment.</w:t>
      </w:r>
      <w:r w:rsidR="00710831">
        <w:t xml:space="preserve"> </w:t>
      </w:r>
      <w:r w:rsidRPr="00F235C3">
        <w:t xml:space="preserve">The dielectric constant, and polarity are also bulk solvent properties and do not explain how solvents </w:t>
      </w:r>
      <w:r w:rsidRPr="00F235C3">
        <w:lastRenderedPageBreak/>
        <w:t xml:space="preserve">interact with reactants </w:t>
      </w:r>
      <w:r>
        <w:t>at</w:t>
      </w:r>
      <w:r w:rsidRPr="00F235C3">
        <w:t xml:space="preserve"> a molecular scale. </w:t>
      </w:r>
      <w:r w:rsidR="00710831">
        <w:t xml:space="preserve"> </w:t>
      </w:r>
      <w:r w:rsidRPr="00F235C3">
        <w:t>An investigation into the</w:t>
      </w:r>
      <w:r>
        <w:t xml:space="preserve"> complicated effects of solvent mixtures poses difficulties in the analysis of the data. More complicated data however, provides an opportunity to create a more accurate model on the role solvents can play on chemical reactivity.</w:t>
      </w:r>
    </w:p>
    <w:p w14:paraId="3223DED7" w14:textId="77777777" w:rsidR="0058259A" w:rsidRDefault="0058259A" w:rsidP="00C559CF">
      <w:pPr>
        <w:jc w:val="both"/>
      </w:pPr>
      <w:r>
        <w:t>Second</w:t>
      </w:r>
      <w:r w:rsidRPr="00F235C3">
        <w:t xml:space="preserve"> order rate constants (</w:t>
      </w:r>
      <w:r w:rsidRPr="00F235C3">
        <w:rPr>
          <w:i/>
          <w:iCs/>
        </w:rPr>
        <w:t>k</w:t>
      </w:r>
      <w:r>
        <w:rPr>
          <w:vertAlign w:val="subscript"/>
        </w:rPr>
        <w:t>2</w:t>
      </w:r>
      <w:r w:rsidRPr="00F235C3">
        <w:t>) were obtained for reactions with the solvent composition starting with solvent A, followed by additions of solvent B until the solvent composition is only solvent B.</w:t>
      </w:r>
    </w:p>
    <w:p w14:paraId="2528A1C5" w14:textId="6FD4EF49" w:rsidR="0058259A" w:rsidRDefault="0058259A" w:rsidP="00C559CF">
      <w:pPr>
        <w:jc w:val="both"/>
      </w:pPr>
      <w:r w:rsidRPr="00F235C3">
        <w:t xml:space="preserve">The solvent mixture first used was acetonitrile and chloroform, which were chosen as they have significantly different </w:t>
      </w:r>
      <w:r w:rsidRPr="00F235C3">
        <w:rPr>
          <w:rFonts w:ascii="Calibri" w:hAnsi="Calibri" w:cs="Calibri"/>
        </w:rPr>
        <w:t>α</w:t>
      </w:r>
      <w:r w:rsidRPr="00F235C3">
        <w:t xml:space="preserve"> and </w:t>
      </w:r>
      <w:r w:rsidRPr="00F235C3">
        <w:rPr>
          <w:rFonts w:ascii="Calibri" w:hAnsi="Calibri" w:cs="Calibri"/>
        </w:rPr>
        <w:t>β</w:t>
      </w:r>
      <w:r w:rsidRPr="00F235C3">
        <w:t xml:space="preserve"> values</w:t>
      </w:r>
      <w:r>
        <w:t>:</w:t>
      </w:r>
      <w:r w:rsidRPr="00F235C3">
        <w:t xml:space="preserve"> ACN </w:t>
      </w:r>
      <w:r w:rsidRPr="00F235C3">
        <w:rPr>
          <w:rFonts w:ascii="Calibri" w:hAnsi="Calibri" w:cs="Calibri"/>
        </w:rPr>
        <w:t>α</w:t>
      </w:r>
      <w:r w:rsidRPr="00F235C3">
        <w:t xml:space="preserve">=1.5 and </w:t>
      </w:r>
      <w:r w:rsidRPr="00F235C3">
        <w:rPr>
          <w:rFonts w:ascii="Calibri" w:hAnsi="Calibri" w:cs="Calibri"/>
        </w:rPr>
        <w:t>β</w:t>
      </w:r>
      <w:r w:rsidRPr="00F235C3">
        <w:t>=5.1, CHCl</w:t>
      </w:r>
      <w:r w:rsidRPr="00F235C3">
        <w:rPr>
          <w:vertAlign w:val="subscript"/>
        </w:rPr>
        <w:t>3</w:t>
      </w:r>
      <w:r w:rsidRPr="00F235C3">
        <w:t xml:space="preserve"> </w:t>
      </w:r>
      <w:r w:rsidRPr="00F235C3">
        <w:rPr>
          <w:rFonts w:ascii="Calibri" w:hAnsi="Calibri" w:cs="Calibri"/>
        </w:rPr>
        <w:t>α</w:t>
      </w:r>
      <w:r w:rsidRPr="00F235C3">
        <w:t xml:space="preserve">=2.2 and </w:t>
      </w:r>
      <w:r w:rsidRPr="00F235C3">
        <w:rPr>
          <w:rFonts w:ascii="Calibri" w:hAnsi="Calibri" w:cs="Calibri"/>
        </w:rPr>
        <w:t>β</w:t>
      </w:r>
      <w:r w:rsidRPr="00F235C3">
        <w:t>=1.3.</w:t>
      </w:r>
      <w:r>
        <w:t xml:space="preserve"> The reactions were performed under pseudo first order conditions with the concentration of the phenolate in excess of the 4-nitrophenylacetate. </w:t>
      </w:r>
      <w:r w:rsidR="00710831">
        <w:t>R</w:t>
      </w:r>
      <w:r>
        <w:t>eaction progress was monitored through the production of 4-nitrophenolate monitored at 420 nm. The reactions fitted well to a first order curve in single solvents and solvent mixtures. A linear relationship was found between the observed rate constant and the concentration of nucleophile, the gradient of which provided the second order rate constant.</w:t>
      </w:r>
    </w:p>
    <w:p w14:paraId="22D2B6DE" w14:textId="79EB6896" w:rsidR="0058259A" w:rsidRDefault="000C4A1F" w:rsidP="00E873C4">
      <w:pPr>
        <w:jc w:val="center"/>
        <w:rPr>
          <w:noProof/>
        </w:rPr>
      </w:pPr>
      <w:r>
        <w:rPr>
          <w:noProof/>
        </w:rPr>
        <w:object w:dxaOrig="10800" w:dyaOrig="8960" w14:anchorId="758492C6">
          <v:shape id="_x0000_i1034" type="#_x0000_t75" alt="" style="width:378pt;height:313.15pt" o:ole="">
            <v:imagedata r:id="rId57" o:title=""/>
          </v:shape>
          <o:OLEObject Type="Embed" ProgID="KGraph_Plot" ShapeID="_x0000_i1034" DrawAspect="Content" ObjectID="_1680431441" r:id="rId58"/>
        </w:object>
      </w:r>
    </w:p>
    <w:p w14:paraId="08BE3440" w14:textId="56ECB110" w:rsidR="0058259A" w:rsidRDefault="0058259A" w:rsidP="00E40FAE">
      <w:pPr>
        <w:pStyle w:val="Caption"/>
      </w:pPr>
      <w:r>
        <w:t xml:space="preserve">Figure </w:t>
      </w:r>
      <w:fldSimple w:instr=" SEQ Figure \* ARABIC ">
        <w:r w:rsidR="00BA6F40">
          <w:rPr>
            <w:noProof/>
          </w:rPr>
          <w:t>28</w:t>
        </w:r>
      </w:fldSimple>
      <w:r w:rsidR="003C5709" w:rsidRPr="0011626A">
        <w:t xml:space="preserve">: The progress of the reaction between 4-cyanophenolate TBA (5 mM) and 4-nitrophenylacetate (0.05 mM) in a mixture of acetonitrile and </w:t>
      </w:r>
      <w:r w:rsidR="00853365" w:rsidRPr="0011626A">
        <w:t>2.8 M chloroform</w:t>
      </w:r>
      <w:r w:rsidR="003C5709" w:rsidRPr="0011626A">
        <w:t xml:space="preserve"> </w:t>
      </w:r>
      <w:r w:rsidR="00AC0E68" w:rsidRPr="0011626A">
        <w:t>fitted well to a first order curve</w:t>
      </w:r>
      <w:r w:rsidR="00F073F8">
        <w:t xml:space="preserve"> with an R value of 0.99963</w:t>
      </w:r>
      <w:r w:rsidR="00710831">
        <w:t>.</w:t>
      </w:r>
    </w:p>
    <w:p w14:paraId="03E72750" w14:textId="77777777" w:rsidR="0058259A" w:rsidRDefault="0058259A" w:rsidP="00C559CF">
      <w:pPr>
        <w:jc w:val="center"/>
      </w:pPr>
      <w:r>
        <w:rPr>
          <w:noProof/>
        </w:rPr>
        <w:lastRenderedPageBreak/>
        <w:drawing>
          <wp:inline distT="0" distB="0" distL="0" distR="0" wp14:anchorId="7F72CB28" wp14:editId="08AF1873">
            <wp:extent cx="4572000" cy="2773926"/>
            <wp:effectExtent l="0" t="0" r="0" b="7620"/>
            <wp:docPr id="17" name="Chart 17">
              <a:extLst xmlns:a="http://schemas.openxmlformats.org/drawingml/2006/main">
                <a:ext uri="{FF2B5EF4-FFF2-40B4-BE49-F238E27FC236}">
                  <a16:creationId xmlns:a16="http://schemas.microsoft.com/office/drawing/2014/main" id="{A4C71E13-8D91-4D44-A588-9413E2F85F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55DBD40B" w14:textId="5151A23B" w:rsidR="0058259A" w:rsidRPr="0011626A" w:rsidRDefault="0058259A" w:rsidP="00E40FAE">
      <w:pPr>
        <w:pStyle w:val="Caption"/>
      </w:pPr>
      <w:r w:rsidRPr="0011626A">
        <w:t xml:space="preserve">Figure </w:t>
      </w:r>
      <w:fldSimple w:instr=" SEQ Figure \* ARABIC ">
        <w:r w:rsidR="00BA6F40">
          <w:rPr>
            <w:noProof/>
          </w:rPr>
          <w:t>29</w:t>
        </w:r>
      </w:fldSimple>
      <w:r w:rsidR="00AC0E68" w:rsidRPr="0011626A">
        <w:t>: The nucleophile depende</w:t>
      </w:r>
      <w:r w:rsidR="0011626A" w:rsidRPr="0011626A">
        <w:t xml:space="preserve">ncy plot of the reaction between 4-cyanophenolate TBA (5 mM) and 4-nitrophenylacetate (0.05 mM) in a mixture of acetonitrile and 2.8 M chloroform </w:t>
      </w:r>
      <w:r w:rsidR="00437517">
        <w:t>was linear</w:t>
      </w:r>
      <w:r w:rsidR="00710831">
        <w:t>.</w:t>
      </w:r>
    </w:p>
    <w:p w14:paraId="6D629BBC" w14:textId="2B55F16B" w:rsidR="0058259A" w:rsidRDefault="0058259A" w:rsidP="00C559CF">
      <w:pPr>
        <w:jc w:val="both"/>
      </w:pPr>
      <w:r w:rsidRPr="00F235C3">
        <w:t>On visual inspection</w:t>
      </w:r>
      <w:r w:rsidR="00710831">
        <w:t>,</w:t>
      </w:r>
      <w:r w:rsidRPr="00F235C3">
        <w:t xml:space="preserve"> the profile </w:t>
      </w:r>
      <w:r>
        <w:t>of the</w:t>
      </w:r>
      <w:r w:rsidRPr="00F235C3">
        <w:t xml:space="preserve"> first order rate constant against concentration of chloroform mimicked the shape of the change in absorbance against concentration of hydrogen bond donor. The change in absorbance against concentration of hydrogen bond donor is used to obtain the </w:t>
      </w:r>
      <w:r w:rsidRPr="00F235C3">
        <w:rPr>
          <w:rFonts w:ascii="Calibri" w:hAnsi="Calibri" w:cs="Calibri"/>
        </w:rPr>
        <w:t>β</w:t>
      </w:r>
      <w:r w:rsidRPr="00F235C3">
        <w:t xml:space="preserve"> value of the phenolates</w:t>
      </w:r>
      <w:r w:rsidR="00710831">
        <w:t>,</w:t>
      </w:r>
      <w:r w:rsidRPr="00F235C3">
        <w:t xml:space="preserve"> and the shape of the graph is due to the changing proportion of phenolate bound to the hydrogen bond donor and bulk solvent. The change in the transesterification rate constant due to the addition of a better hydrogen bonding solvent could also be due solely to the change in proportion of the phenolate </w:t>
      </w:r>
      <w:r>
        <w:t xml:space="preserve">that </w:t>
      </w:r>
      <w:r w:rsidRPr="00F235C3">
        <w:t xml:space="preserve">is hydrogen bonded rather than </w:t>
      </w:r>
      <w:r>
        <w:t>large scale change to multiple molecules in a solvation shell or changes to the bulk solvent.</w:t>
      </w:r>
    </w:p>
    <w:p w14:paraId="7AFD7128" w14:textId="1A26AD43" w:rsidR="0058259A" w:rsidRPr="00F235C3" w:rsidRDefault="0058259A" w:rsidP="00C559CF">
      <w:pPr>
        <w:jc w:val="both"/>
      </w:pPr>
      <w:r w:rsidRPr="00F235C3">
        <w:t xml:space="preserve">The </w:t>
      </w:r>
      <w:r>
        <w:t xml:space="preserve">log of the second order </w:t>
      </w:r>
      <w:r w:rsidRPr="00F235C3">
        <w:t xml:space="preserve">rate constants against </w:t>
      </w:r>
      <w:r>
        <w:t>log</w:t>
      </w:r>
      <w:r w:rsidRPr="00F235C3">
        <w:t>[CHCl</w:t>
      </w:r>
      <w:r w:rsidRPr="00F235C3">
        <w:rPr>
          <w:vertAlign w:val="subscript"/>
        </w:rPr>
        <w:t>3</w:t>
      </w:r>
      <w:r w:rsidRPr="00F235C3">
        <w:t xml:space="preserve">] for the phenolates </w:t>
      </w:r>
      <w:r w:rsidR="00784415">
        <w:rPr>
          <w:b/>
          <w:bCs/>
        </w:rPr>
        <w:t>2-4</w:t>
      </w:r>
      <w:r w:rsidRPr="00F235C3">
        <w:rPr>
          <w:b/>
          <w:bCs/>
        </w:rPr>
        <w:t xml:space="preserve"> </w:t>
      </w:r>
      <w:r w:rsidRPr="00F235C3">
        <w:t xml:space="preserve">are </w:t>
      </w:r>
      <w:r>
        <w:t>plotted</w:t>
      </w:r>
      <w:r w:rsidRPr="00F235C3">
        <w:t xml:space="preserve"> </w:t>
      </w:r>
      <w:r>
        <w:t xml:space="preserve">in </w:t>
      </w:r>
      <w:r>
        <w:fldChar w:fldCharType="begin"/>
      </w:r>
      <w:r>
        <w:instrText xml:space="preserve"> REF _Ref59126093 \h </w:instrText>
      </w:r>
      <w:r>
        <w:fldChar w:fldCharType="separate"/>
      </w:r>
      <w:r w:rsidR="00BA6F40">
        <w:t xml:space="preserve">Figure </w:t>
      </w:r>
      <w:r w:rsidR="00BA6F40">
        <w:rPr>
          <w:noProof/>
        </w:rPr>
        <w:t>30</w:t>
      </w:r>
      <w:r>
        <w:fldChar w:fldCharType="end"/>
      </w:r>
      <w:r>
        <w:t xml:space="preserve">. </w:t>
      </w:r>
      <w:r w:rsidRPr="004E7277">
        <w:t>As the scales are log plots</w:t>
      </w:r>
      <w:r w:rsidR="00710831">
        <w:t>,</w:t>
      </w:r>
      <w:r w:rsidRPr="004E7277">
        <w:t xml:space="preserve"> there is no point for when the concentration of chloroform is zero</w:t>
      </w:r>
      <w:r w:rsidR="00710831">
        <w:t>, but</w:t>
      </w:r>
      <w:r w:rsidRPr="004E7277">
        <w:t xml:space="preserve"> the raw data for all concentrations can be seen in </w:t>
      </w:r>
      <w:r>
        <w:t>appendix</w:t>
      </w:r>
      <w:r w:rsidR="002D749B">
        <w:t xml:space="preserve"> 6.4.2</w:t>
      </w:r>
      <w:r w:rsidRPr="00AD2092">
        <w:t>.</w:t>
      </w:r>
    </w:p>
    <w:p w14:paraId="67EB0117" w14:textId="77777777" w:rsidR="0058259A" w:rsidRPr="00F235C3" w:rsidRDefault="0058259A" w:rsidP="00C559CF">
      <w:pPr>
        <w:jc w:val="both"/>
      </w:pPr>
    </w:p>
    <w:p w14:paraId="3D95CF69" w14:textId="77777777" w:rsidR="0058259A" w:rsidRPr="00F235C3" w:rsidRDefault="0058259A" w:rsidP="00C559CF">
      <w:pPr>
        <w:jc w:val="both"/>
      </w:pPr>
      <w:r>
        <w:rPr>
          <w:noProof/>
        </w:rPr>
        <w:lastRenderedPageBreak/>
        <w:drawing>
          <wp:inline distT="0" distB="0" distL="0" distR="0" wp14:anchorId="06960023" wp14:editId="58555998">
            <wp:extent cx="5731510" cy="3608070"/>
            <wp:effectExtent l="0" t="0" r="2540" b="11430"/>
            <wp:docPr id="16" name="Chart 16">
              <a:extLst xmlns:a="http://schemas.openxmlformats.org/drawingml/2006/main">
                <a:ext uri="{FF2B5EF4-FFF2-40B4-BE49-F238E27FC236}">
                  <a16:creationId xmlns:a16="http://schemas.microsoft.com/office/drawing/2014/main" id="{20A2AE54-F0D1-44FE-9618-5A7C1BCB48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3742B2E1" w14:textId="58D19E4F" w:rsidR="0058259A" w:rsidRDefault="0058259A" w:rsidP="00E40FAE">
      <w:pPr>
        <w:pStyle w:val="Caption"/>
      </w:pPr>
      <w:bookmarkStart w:id="96" w:name="_Ref59126093"/>
      <w:r>
        <w:t xml:space="preserve">Figure </w:t>
      </w:r>
      <w:fldSimple w:instr=" SEQ Figure \* ARABIC ">
        <w:r w:rsidR="00BA6F40">
          <w:rPr>
            <w:noProof/>
          </w:rPr>
          <w:t>30</w:t>
        </w:r>
      </w:fldSimple>
      <w:bookmarkEnd w:id="96"/>
      <w:r w:rsidR="00437517">
        <w:t xml:space="preserve">: </w:t>
      </w:r>
      <w:r w:rsidR="00161DF7">
        <w:t xml:space="preserve">A graph of the second order </w:t>
      </w:r>
      <w:r w:rsidR="00A524A7">
        <w:t xml:space="preserve">log of the </w:t>
      </w:r>
      <w:r w:rsidR="00161DF7">
        <w:t xml:space="preserve">rate constant </w:t>
      </w:r>
      <w:r w:rsidR="00C0740A">
        <w:t>for the transesterification reaction between 3-nitrophenolate TBA, 4-cyanophenolate TBA, and 3-nitro-4-chlor</w:t>
      </w:r>
      <w:r w:rsidR="00844232">
        <w:t>o</w:t>
      </w:r>
      <w:r w:rsidR="00C0740A">
        <w:t>phenolate</w:t>
      </w:r>
      <w:r w:rsidR="00E66576">
        <w:t xml:space="preserve"> </w:t>
      </w:r>
      <w:r w:rsidR="00A524A7">
        <w:t xml:space="preserve">and 4-nitrophenylacetate against the </w:t>
      </w:r>
      <w:r w:rsidR="00353849">
        <w:t xml:space="preserve">log of chloroform </w:t>
      </w:r>
      <w:r w:rsidR="000224E9">
        <w:t>the concentration of chloroform with the rest of the solvent being acetonitrile.</w:t>
      </w:r>
    </w:p>
    <w:p w14:paraId="14D5435F" w14:textId="0B0F4F1D" w:rsidR="0058259A" w:rsidRPr="00F235C3" w:rsidRDefault="0058259A" w:rsidP="00C559CF">
      <w:pPr>
        <w:jc w:val="both"/>
      </w:pPr>
      <w:r>
        <w:t>A</w:t>
      </w:r>
      <w:r w:rsidRPr="00F235C3">
        <w:t xml:space="preserve"> model was created to fit the graph based on the proportion of phenolate bound to each solvent component. The proportion is calculated by treating the system as 1:1 host-guest binding system. The assumption is made that second and third binding to the phenolate do not</w:t>
      </w:r>
      <w:r>
        <w:t xml:space="preserve"> occur</w:t>
      </w:r>
      <w:r w:rsidR="00710831">
        <w:t>,</w:t>
      </w:r>
      <w:r>
        <w:t xml:space="preserve"> or do occur but</w:t>
      </w:r>
      <w:r w:rsidRPr="00F235C3">
        <w:t xml:space="preserve"> make</w:t>
      </w:r>
      <w:r>
        <w:t xml:space="preserve"> no</w:t>
      </w:r>
      <w:r w:rsidRPr="00F235C3">
        <w:t xml:space="preserve"> a significant impact on reactivity compared to the first guest binding.</w:t>
      </w:r>
    </w:p>
    <w:p w14:paraId="548660FD" w14:textId="460DBB40" w:rsidR="0058259A" w:rsidRDefault="0058259A" w:rsidP="00C559CF">
      <w:pPr>
        <w:jc w:val="both"/>
      </w:pPr>
      <w:r w:rsidRPr="00F235C3">
        <w:t xml:space="preserve">The binding constant </w:t>
      </w:r>
      <w:r>
        <w:t>of</w:t>
      </w:r>
      <w:r w:rsidRPr="00F235C3">
        <w:t xml:space="preserve"> a phenolate </w:t>
      </w:r>
      <w:r>
        <w:t>and</w:t>
      </w:r>
      <w:r w:rsidRPr="00F235C3">
        <w:t xml:space="preserve"> a hydrogen bond donor can be predicted from the </w:t>
      </w:r>
      <w:r w:rsidRPr="00F235C3">
        <w:rPr>
          <w:rFonts w:ascii="Calibri" w:hAnsi="Calibri" w:cs="Calibri"/>
        </w:rPr>
        <w:t>α</w:t>
      </w:r>
      <w:r w:rsidRPr="00F235C3">
        <w:t xml:space="preserve"> and </w:t>
      </w:r>
      <w:r w:rsidRPr="00F235C3">
        <w:rPr>
          <w:rFonts w:ascii="Calibri" w:hAnsi="Calibri" w:cs="Calibri"/>
        </w:rPr>
        <w:t>β</w:t>
      </w:r>
      <w:r w:rsidRPr="00F235C3">
        <w:t xml:space="preserve"> value of the phenolate and solvent</w:t>
      </w:r>
      <w:r>
        <w:t>s</w:t>
      </w:r>
      <w:r w:rsidRPr="00F235C3">
        <w:t xml:space="preserve"> </w:t>
      </w:r>
      <w:r>
        <w:t xml:space="preserve">using </w:t>
      </w:r>
      <w:r>
        <w:fldChar w:fldCharType="begin"/>
      </w:r>
      <w:r>
        <w:instrText xml:space="preserve"> REF _Ref59126231 \h </w:instrText>
      </w:r>
      <w:r>
        <w:fldChar w:fldCharType="separate"/>
      </w:r>
      <w:r w:rsidR="00BA6F40">
        <w:t xml:space="preserve">Equation </w:t>
      </w:r>
      <w:r w:rsidR="00BA6F40">
        <w:rPr>
          <w:noProof/>
        </w:rPr>
        <w:t>28</w:t>
      </w:r>
      <w:r>
        <w:fldChar w:fldCharType="end"/>
      </w:r>
      <w:r>
        <w:t xml:space="preserve"> created by Chris Hunter.</w:t>
      </w:r>
    </w:p>
    <w:p w14:paraId="42439CB5" w14:textId="58DC055A" w:rsidR="0058259A" w:rsidRPr="00F565AA" w:rsidRDefault="0058259A" w:rsidP="00C559CF">
      <w:pPr>
        <w:jc w:val="both"/>
      </w:pPr>
      <m:oMathPara>
        <m:oMath>
          <m:r>
            <w:rPr>
              <w:rFonts w:ascii="Cambria Math" w:hAnsi="Cambria Math" w:cs="Calibri"/>
            </w:rPr>
            <m:t>-RTlnK</m:t>
          </m:r>
          <m:r>
            <w:rPr>
              <w:rFonts w:ascii="Cambria Math" w:hAnsi="Cambria Math"/>
            </w:rPr>
            <m:t>=-</m:t>
          </m:r>
          <m:d>
            <m:dPr>
              <m:ctrlPr>
                <w:rPr>
                  <w:rFonts w:ascii="Cambria Math" w:hAnsi="Cambria Math"/>
                  <w:i/>
                </w:rPr>
              </m:ctrlPr>
            </m:dPr>
            <m:e>
              <m:r>
                <w:rPr>
                  <w:rFonts w:ascii="Cambria Math" w:hAnsi="Cambria Math" w:cs="Calibri"/>
                </w:rPr>
                <m:t>α</m:t>
              </m:r>
              <m:r>
                <w:rPr>
                  <w:rFonts w:ascii="Cambria Math" w:hAnsi="Cambria Math"/>
                </w:rPr>
                <m:t>-</m:t>
              </m:r>
              <m:sSub>
                <m:sSubPr>
                  <m:ctrlPr>
                    <w:rPr>
                      <w:rFonts w:ascii="Cambria Math" w:hAnsi="Cambria Math"/>
                      <w:i/>
                    </w:rPr>
                  </m:ctrlPr>
                </m:sSubPr>
                <m:e>
                  <m:r>
                    <w:rPr>
                      <w:rFonts w:ascii="Cambria Math" w:hAnsi="Cambria Math" w:cs="Calibri"/>
                    </w:rPr>
                    <m:t>α</m:t>
                  </m:r>
                </m:e>
                <m:sub>
                  <m:r>
                    <w:rPr>
                      <w:rFonts w:ascii="Cambria Math" w:hAnsi="Cambria Math"/>
                    </w:rPr>
                    <m:t>s</m:t>
                  </m:r>
                </m:sub>
              </m:sSub>
            </m:e>
          </m:d>
          <m:d>
            <m:dPr>
              <m:ctrlPr>
                <w:rPr>
                  <w:rFonts w:ascii="Cambria Math" w:hAnsi="Cambria Math"/>
                  <w:i/>
                </w:rPr>
              </m:ctrlPr>
            </m:dPr>
            <m:e>
              <m:r>
                <w:rPr>
                  <w:rFonts w:ascii="Cambria Math" w:hAnsi="Cambria Math" w:cs="Calibri"/>
                </w:rPr>
                <m:t>β</m:t>
              </m:r>
              <m:r>
                <w:rPr>
                  <w:rFonts w:ascii="Cambria Math" w:hAnsi="Cambria Math"/>
                </w:rPr>
                <m:t>-</m:t>
              </m:r>
              <m:sSub>
                <m:sSubPr>
                  <m:ctrlPr>
                    <w:rPr>
                      <w:rFonts w:ascii="Cambria Math" w:hAnsi="Cambria Math"/>
                      <w:i/>
                    </w:rPr>
                  </m:ctrlPr>
                </m:sSubPr>
                <m:e>
                  <m:r>
                    <w:rPr>
                      <w:rFonts w:ascii="Cambria Math" w:hAnsi="Cambria Math" w:cs="Calibri"/>
                    </w:rPr>
                    <m:t>β</m:t>
                  </m:r>
                </m:e>
                <m:sub>
                  <m:r>
                    <w:rPr>
                      <w:rFonts w:ascii="Cambria Math" w:hAnsi="Cambria Math"/>
                    </w:rPr>
                    <m:t>s</m:t>
                  </m:r>
                </m:sub>
              </m:sSub>
            </m:e>
          </m:d>
          <m:r>
            <w:rPr>
              <w:rFonts w:ascii="Cambria Math" w:hAnsi="Cambria Math"/>
            </w:rPr>
            <m:t>+6</m:t>
          </m:r>
        </m:oMath>
      </m:oMathPara>
    </w:p>
    <w:p w14:paraId="36DF9A94" w14:textId="17D56902" w:rsidR="0058259A" w:rsidRDefault="0058259A" w:rsidP="00E40FAE">
      <w:pPr>
        <w:pStyle w:val="Caption"/>
        <w:keepNext/>
      </w:pPr>
      <w:bookmarkStart w:id="97" w:name="_Ref59126231"/>
      <w:r>
        <w:t xml:space="preserve">Equation </w:t>
      </w:r>
      <w:fldSimple w:instr=" SEQ Equation \* ARABIC ">
        <w:r w:rsidR="00BA6F40">
          <w:rPr>
            <w:noProof/>
          </w:rPr>
          <w:t>28</w:t>
        </w:r>
      </w:fldSimple>
      <w:bookmarkEnd w:id="97"/>
    </w:p>
    <w:p w14:paraId="3AA7FB4A" w14:textId="6344F96E" w:rsidR="0058259A" w:rsidRPr="00F235C3" w:rsidRDefault="0058259A" w:rsidP="00C559CF">
      <w:pPr>
        <w:jc w:val="both"/>
      </w:pPr>
      <w:r w:rsidRPr="00F235C3">
        <w:t>The concentration of a guest bound to host can be calculated from</w:t>
      </w:r>
      <w:r>
        <w:t xml:space="preserve"> </w:t>
      </w:r>
      <w:r>
        <w:fldChar w:fldCharType="begin"/>
      </w:r>
      <w:r>
        <w:instrText xml:space="preserve"> REF _Ref59126257 \h </w:instrText>
      </w:r>
      <w:r>
        <w:fldChar w:fldCharType="separate"/>
      </w:r>
      <w:r w:rsidR="00BA6F40">
        <w:t xml:space="preserve">Equation </w:t>
      </w:r>
      <w:r w:rsidR="00BA6F40">
        <w:rPr>
          <w:noProof/>
        </w:rPr>
        <w:t>29</w:t>
      </w:r>
      <w:r>
        <w:fldChar w:fldCharType="end"/>
      </w:r>
      <w:r>
        <w:t>.</w:t>
      </w:r>
      <w:r w:rsidR="00567C70">
        <w:fldChar w:fldCharType="begin" w:fldLock="1"/>
      </w:r>
      <w:r w:rsidR="00567C70">
        <w:instrText>ADDIN CSL_CITATION {"citationItems":[{"id":"ITEM-1","itemData":{"DOI":"10.1039/C0CS00062K","ISBN":"1460-4744 (Electronic)\\n0306-0012 (Linking)","ISSN":"0306-0012","PMID":"21125111","abstract":"The most common approach for quantifying interactions in supramolecular chemistry is a titration of the guest to solution of the host, noting the changes in some physical property through NMR, UV-Vis, fluorescence or other techniques. Despite the apparent simplicity of this approach, there are several issues that need to be carefully addressed to ensure that the final results are reliable. This includes the use of non-linear rather than linear regression methods, careful choice of stoichiometric binding model, the choice of method (e.g., NMR vs. UV-Vis) and concentration of host, the application of advanced data analysis methods such as global analysis and finally the estimation of uncertainties and confidence intervals for the results obtained. This tutorial review will give a systematic overview of all these issues-highlighting some of the key messages herein with simulated data analysis examples.","author":[{"dropping-particle":"","family":"Thordarson","given":"Pall","non-dropping-particle":"","parse-names":false,"suffix":""}],"container-title":"Chem. Soc. Rev.","id":"ITEM-1","issue":"3","issued":{"date-parts":[["2011"]]},"page":"1305-1323","title":"Determining association constants from titration experiments in supramolecular chemistry","type":"article-journal","volume":"40"},"uris":["http://www.mendeley.com/documents/?uuid=e15e05cc-1bfc-4e83-b8e6-623873fd3311"]}],"mendeley":{"formattedCitation":"&lt;sup&gt;68&lt;/sup&gt;","plainTextFormattedCitation":"68"},"properties":{"noteIndex":0},"schema":"https://github.com/citation-style-language/schema/raw/master/csl-citation.json"}</w:instrText>
      </w:r>
      <w:r w:rsidR="00567C70">
        <w:fldChar w:fldCharType="separate"/>
      </w:r>
      <w:r w:rsidR="00567C70" w:rsidRPr="00567C70">
        <w:rPr>
          <w:noProof/>
          <w:vertAlign w:val="superscript"/>
        </w:rPr>
        <w:t>68</w:t>
      </w:r>
      <w:r w:rsidR="00567C70">
        <w:fldChar w:fldCharType="end"/>
      </w:r>
    </w:p>
    <w:p w14:paraId="596029C3" w14:textId="76715CA8" w:rsidR="0058259A" w:rsidRPr="00F235C3" w:rsidRDefault="003B68FE" w:rsidP="00C559CF">
      <w:pPr>
        <w:jc w:val="both"/>
      </w:pPr>
      <m:oMathPara>
        <m:oMath>
          <m:d>
            <m:dPr>
              <m:begChr m:val="["/>
              <m:endChr m:val="]"/>
              <m:ctrlPr>
                <w:rPr>
                  <w:rFonts w:ascii="Cambria Math" w:hAnsi="Cambria Math"/>
                  <w:i/>
                </w:rPr>
              </m:ctrlPr>
            </m:dPr>
            <m:e>
              <m:r>
                <w:rPr>
                  <w:rFonts w:ascii="Cambria Math" w:hAnsi="Cambria Math"/>
                </w:rPr>
                <m:t>H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a</m:t>
                      </m:r>
                    </m:sub>
                  </m:sSub>
                </m:den>
              </m:f>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a</m:t>
                              </m:r>
                            </m:sub>
                          </m:sSub>
                        </m:den>
                      </m:f>
                    </m:e>
                  </m:d>
                </m:e>
                <m:sup>
                  <m:r>
                    <w:rPr>
                      <w:rFonts w:ascii="Cambria Math" w:hAnsi="Cambria Math"/>
                    </w:rPr>
                    <m:t>2</m:t>
                  </m:r>
                </m:sup>
              </m:sSup>
              <m:r>
                <w:rPr>
                  <w:rFonts w:ascii="Cambria Math" w:hAnsi="Cambria Math"/>
                </w:rPr>
                <m:t>+4</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0</m:t>
                      </m:r>
                    </m:sub>
                  </m:sSub>
                </m:e>
              </m:d>
            </m:e>
          </m:rad>
          <m:r>
            <w:rPr>
              <w:rFonts w:ascii="Cambria Math" w:hAnsi="Cambria Math"/>
            </w:rPr>
            <m:t>)</m:t>
          </m:r>
        </m:oMath>
      </m:oMathPara>
    </w:p>
    <w:p w14:paraId="592EFC8C" w14:textId="6821EC97" w:rsidR="0058259A" w:rsidRDefault="0058259A" w:rsidP="00E40FAE">
      <w:pPr>
        <w:pStyle w:val="Caption"/>
        <w:keepNext/>
      </w:pPr>
      <w:bookmarkStart w:id="98" w:name="_Ref59126257"/>
      <w:r>
        <w:t xml:space="preserve">Equation </w:t>
      </w:r>
      <w:fldSimple w:instr=" SEQ Equation \* ARABIC ">
        <w:r w:rsidR="00BA6F40">
          <w:rPr>
            <w:noProof/>
          </w:rPr>
          <w:t>29</w:t>
        </w:r>
      </w:fldSimple>
      <w:bookmarkEnd w:id="98"/>
    </w:p>
    <w:p w14:paraId="39435D63" w14:textId="29704DEE" w:rsidR="0058259A" w:rsidRPr="00F235C3" w:rsidRDefault="0058259A" w:rsidP="00C559CF">
      <w:pPr>
        <w:jc w:val="both"/>
      </w:pPr>
      <w:r w:rsidRPr="00F235C3">
        <w:t>Where [HG] is the concentration of the host guest complex, [G</w:t>
      </w:r>
      <w:r w:rsidRPr="00F235C3">
        <w:rPr>
          <w:vertAlign w:val="subscript"/>
        </w:rPr>
        <w:t>0</w:t>
      </w:r>
      <w:r w:rsidRPr="00F235C3">
        <w:t>] is the total concentration guest, [H</w:t>
      </w:r>
      <w:r w:rsidRPr="00F235C3">
        <w:rPr>
          <w:vertAlign w:val="subscript"/>
        </w:rPr>
        <w:t>0</w:t>
      </w:r>
      <w:r w:rsidRPr="00F235C3">
        <w:t xml:space="preserve">] is the total concentration of host, </w:t>
      </w:r>
      <w:r w:rsidRPr="00E40FAE">
        <w:rPr>
          <w:i/>
          <w:iCs/>
        </w:rPr>
        <w:t>K</w:t>
      </w:r>
      <w:r w:rsidRPr="00F235C3">
        <w:rPr>
          <w:vertAlign w:val="subscript"/>
        </w:rPr>
        <w:t>a</w:t>
      </w:r>
      <w:r w:rsidRPr="00F235C3">
        <w:t xml:space="preserve"> is the binding constant between the host and guest in the solvent.</w:t>
      </w:r>
      <w:r>
        <w:t xml:space="preserve"> </w:t>
      </w:r>
      <w:r>
        <w:fldChar w:fldCharType="begin"/>
      </w:r>
      <w:r>
        <w:instrText xml:space="preserve"> REF _Ref59126231 \h </w:instrText>
      </w:r>
      <w:r>
        <w:fldChar w:fldCharType="separate"/>
      </w:r>
      <w:r w:rsidR="00BA6F40">
        <w:t xml:space="preserve">Equation </w:t>
      </w:r>
      <w:r w:rsidR="00BA6F40">
        <w:rPr>
          <w:noProof/>
        </w:rPr>
        <w:t>28</w:t>
      </w:r>
      <w:r>
        <w:fldChar w:fldCharType="end"/>
      </w:r>
      <w:r>
        <w:t xml:space="preserve"> means </w:t>
      </w:r>
      <w:r w:rsidR="00710831">
        <w:t xml:space="preserve">that </w:t>
      </w:r>
      <w:r>
        <w:t xml:space="preserve">if the </w:t>
      </w:r>
      <w:r>
        <w:rPr>
          <w:rFonts w:ascii="Calibri" w:hAnsi="Calibri" w:cs="Calibri"/>
        </w:rPr>
        <w:t>α</w:t>
      </w:r>
      <w:r>
        <w:t xml:space="preserve"> and </w:t>
      </w:r>
      <w:r>
        <w:rPr>
          <w:rFonts w:ascii="Calibri" w:hAnsi="Calibri" w:cs="Calibri"/>
        </w:rPr>
        <w:t>β</w:t>
      </w:r>
      <w:r>
        <w:t xml:space="preserve"> values of the relevant </w:t>
      </w:r>
      <w:r>
        <w:lastRenderedPageBreak/>
        <w:t xml:space="preserve">species and the concentrations of the host and guest </w:t>
      </w:r>
      <w:r w:rsidR="00710831">
        <w:t xml:space="preserve">are known, then </w:t>
      </w:r>
      <w:r>
        <w:t>the concentration of host bound to guest</w:t>
      </w:r>
      <w:r w:rsidR="00710831">
        <w:t xml:space="preserve"> can be determined</w:t>
      </w:r>
      <w:r>
        <w:t>. In the transesterification reaction</w:t>
      </w:r>
      <w:r w:rsidR="00710831">
        <w:t>,</w:t>
      </w:r>
      <w:r>
        <w:t xml:space="preserve"> the host is the phenolate acting as a nucleophile, and the guest is the solvent being added to the bulk solvent.</w:t>
      </w:r>
    </w:p>
    <w:p w14:paraId="68625F53" w14:textId="04FF90FC" w:rsidR="0058259A" w:rsidRDefault="0058259A" w:rsidP="00C559CF">
      <w:pPr>
        <w:jc w:val="both"/>
      </w:pPr>
      <w:r>
        <w:t xml:space="preserve">The [HG] can also be calculated from </w:t>
      </w:r>
      <w:r>
        <w:fldChar w:fldCharType="begin"/>
      </w:r>
      <w:r>
        <w:instrText xml:space="preserve"> REF _Ref59126313 \h </w:instrText>
      </w:r>
      <w:r>
        <w:fldChar w:fldCharType="separate"/>
      </w:r>
      <w:r w:rsidR="00BA6F40">
        <w:t xml:space="preserve">Equation </w:t>
      </w:r>
      <w:r w:rsidR="00BA6F40">
        <w:rPr>
          <w:noProof/>
        </w:rPr>
        <w:t>30</w:t>
      </w:r>
      <w:r>
        <w:fldChar w:fldCharType="end"/>
      </w:r>
      <w:r w:rsidR="00A62F0C">
        <w:t>,</w:t>
      </w:r>
      <w:r>
        <w:t xml:space="preserve"> w</w:t>
      </w:r>
      <w:r w:rsidRPr="00F235C3">
        <w:t>here [G] is the concentration of guest not bound to the host and [H] is the concentration of host not bound to the guest</w:t>
      </w:r>
      <w:r w:rsidR="00CB2CBD">
        <w:t xml:space="preserve"> and [H]</w:t>
      </w:r>
      <w:r w:rsidR="00CB2CBD">
        <w:rPr>
          <w:vertAlign w:val="subscript"/>
        </w:rPr>
        <w:t>0</w:t>
      </w:r>
      <w:r w:rsidR="00CB2CBD">
        <w:t xml:space="preserve"> is the initial concentration of host and </w:t>
      </w:r>
      <w:r w:rsidR="00CB2CBD" w:rsidRPr="00E873C4">
        <w:rPr>
          <w:i/>
          <w:iCs/>
        </w:rPr>
        <w:t>K</w:t>
      </w:r>
      <w:r w:rsidR="00CB2CBD">
        <w:t xml:space="preserve"> is the binding constant between the host and guest</w:t>
      </w:r>
      <w:r w:rsidRPr="00F235C3">
        <w:t>.</w:t>
      </w:r>
      <w:r>
        <w:t xml:space="preserve"> However, </w:t>
      </w:r>
      <w:r>
        <w:fldChar w:fldCharType="begin"/>
      </w:r>
      <w:r>
        <w:instrText xml:space="preserve"> REF _Ref59126313 \h </w:instrText>
      </w:r>
      <w:r>
        <w:fldChar w:fldCharType="separate"/>
      </w:r>
      <w:r w:rsidR="00BA6F40">
        <w:t xml:space="preserve">Equation </w:t>
      </w:r>
      <w:r w:rsidR="00BA6F40">
        <w:rPr>
          <w:noProof/>
        </w:rPr>
        <w:t>30</w:t>
      </w:r>
      <w:r>
        <w:fldChar w:fldCharType="end"/>
      </w:r>
      <w:r>
        <w:t xml:space="preserve"> is rarely used to calculate the [HG] as it requires knowledge of the amount of free guest</w:t>
      </w:r>
      <w:r w:rsidR="00710831">
        <w:t>,</w:t>
      </w:r>
      <w:r>
        <w:t xml:space="preserve"> which must be obtained experimentally</w:t>
      </w:r>
      <w:r w:rsidR="00710831">
        <w:t>, and if often</w:t>
      </w:r>
      <w:r>
        <w:t xml:space="preserve"> difficult</w:t>
      </w:r>
      <w:r w:rsidR="00710831">
        <w:t xml:space="preserve"> to determine</w:t>
      </w:r>
      <w:r>
        <w:t>.</w:t>
      </w:r>
    </w:p>
    <w:p w14:paraId="20EFF47B" w14:textId="77777777" w:rsidR="0058259A" w:rsidRPr="00F235C3" w:rsidRDefault="003B68FE" w:rsidP="00C559CF">
      <w:pPr>
        <w:jc w:val="both"/>
      </w:pPr>
      <m:oMathPara>
        <m:oMath>
          <m:d>
            <m:dPr>
              <m:begChr m:val="["/>
              <m:endChr m:val="]"/>
              <m:ctrlPr>
                <w:rPr>
                  <w:rFonts w:ascii="Cambria Math" w:hAnsi="Cambria Math"/>
                  <w:i/>
                </w:rPr>
              </m:ctrlPr>
            </m:dPr>
            <m:e>
              <m:r>
                <w:rPr>
                  <w:rFonts w:ascii="Cambria Math" w:hAnsi="Cambria Math"/>
                </w:rPr>
                <m:t>HG</m:t>
              </m:r>
            </m:e>
          </m:d>
          <m:r>
            <w:rPr>
              <w:rFonts w:ascii="Cambria Math" w:hAnsi="Cambria Math"/>
            </w:rPr>
            <m:t>=</m:t>
          </m:r>
          <m:f>
            <m:fPr>
              <m:ctrlPr>
                <w:rPr>
                  <w:rFonts w:ascii="Cambria Math" w:hAnsi="Cambria Math"/>
                  <w:i/>
                </w:rPr>
              </m:ctrlPr>
            </m:fPr>
            <m:num>
              <m:r>
                <w:rPr>
                  <w:rFonts w:ascii="Cambria Math" w:hAnsi="Cambria Math"/>
                </w:rPr>
                <m:t>K</m:t>
              </m:r>
              <m:d>
                <m:dPr>
                  <m:begChr m:val="["/>
                  <m:endChr m:val="]"/>
                  <m:ctrlPr>
                    <w:rPr>
                      <w:rFonts w:ascii="Cambria Math" w:hAnsi="Cambria Math"/>
                      <w:i/>
                    </w:rPr>
                  </m:ctrlPr>
                </m:dPr>
                <m:e>
                  <m:r>
                    <w:rPr>
                      <w:rFonts w:ascii="Cambria Math" w:hAnsi="Cambria Math"/>
                    </w:rPr>
                    <m:t>G</m:t>
                  </m:r>
                </m:e>
              </m:d>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e>
                  </m:d>
                </m:e>
                <m:sub>
                  <m:r>
                    <w:rPr>
                      <w:rFonts w:ascii="Cambria Math" w:hAnsi="Cambria Math"/>
                    </w:rPr>
                    <m:t>0</m:t>
                  </m:r>
                </m:sub>
              </m:sSub>
            </m:num>
            <m:den>
              <m:r>
                <w:rPr>
                  <w:rFonts w:ascii="Cambria Math" w:hAnsi="Cambria Math"/>
                </w:rPr>
                <m:t>1+K[G]</m:t>
              </m:r>
            </m:den>
          </m:f>
        </m:oMath>
      </m:oMathPara>
    </w:p>
    <w:p w14:paraId="3082D9CB" w14:textId="5B69D2EF" w:rsidR="0058259A" w:rsidRDefault="0058259A" w:rsidP="00E40FAE">
      <w:pPr>
        <w:pStyle w:val="Caption"/>
        <w:keepNext/>
      </w:pPr>
      <w:bookmarkStart w:id="99" w:name="_Ref59126313"/>
      <w:r>
        <w:t xml:space="preserve">Equation </w:t>
      </w:r>
      <w:fldSimple w:instr=" SEQ Equation \* ARABIC ">
        <w:r w:rsidR="00BA6F40">
          <w:rPr>
            <w:noProof/>
          </w:rPr>
          <w:t>30</w:t>
        </w:r>
      </w:fldSimple>
      <w:bookmarkEnd w:id="99"/>
    </w:p>
    <w:p w14:paraId="13703787" w14:textId="3D0F2C8C" w:rsidR="0058259A" w:rsidRPr="00F235C3" w:rsidRDefault="0058259A" w:rsidP="00C559CF">
      <w:pPr>
        <w:jc w:val="both"/>
      </w:pPr>
      <w:r w:rsidRPr="00F235C3">
        <w:t xml:space="preserve">As </w:t>
      </w:r>
      <w:r>
        <w:t>we are dealing with systems where the</w:t>
      </w:r>
      <w:r w:rsidRPr="00F235C3">
        <w:t xml:space="preserve"> guest is a solvent</w:t>
      </w:r>
      <w:r w:rsidR="00A3187C">
        <w:t>,</w:t>
      </w:r>
      <w:r w:rsidRPr="00F235C3">
        <w:t xml:space="preserve"> </w:t>
      </w:r>
      <w:r>
        <w:t>it is to be expected it will be in</w:t>
      </w:r>
      <w:r w:rsidRPr="00F235C3">
        <w:t xml:space="preserve"> significantly higher in concentration</w:t>
      </w:r>
      <w:r w:rsidR="00A3187C">
        <w:t xml:space="preserve"> than the host. Hence,</w:t>
      </w:r>
      <w:r w:rsidRPr="00F235C3">
        <w:t xml:space="preserve"> </w:t>
      </w:r>
      <w:r>
        <w:fldChar w:fldCharType="begin"/>
      </w:r>
      <w:r>
        <w:instrText xml:space="preserve"> REF _Ref59126313 \h </w:instrText>
      </w:r>
      <w:r>
        <w:fldChar w:fldCharType="separate"/>
      </w:r>
      <w:r w:rsidR="00BA6F40">
        <w:t xml:space="preserve">Equation </w:t>
      </w:r>
      <w:r w:rsidR="00BA6F40">
        <w:rPr>
          <w:noProof/>
        </w:rPr>
        <w:t>30</w:t>
      </w:r>
      <w:r>
        <w:fldChar w:fldCharType="end"/>
      </w:r>
      <w:r>
        <w:t xml:space="preserve"> </w:t>
      </w:r>
      <w:r w:rsidRPr="00F235C3">
        <w:t xml:space="preserve">can be simplified </w:t>
      </w:r>
      <w:r>
        <w:t xml:space="preserve">to </w:t>
      </w:r>
      <w:r>
        <w:fldChar w:fldCharType="begin"/>
      </w:r>
      <w:r>
        <w:instrText xml:space="preserve"> REF _Ref59126430 \h </w:instrText>
      </w:r>
      <w:r>
        <w:fldChar w:fldCharType="separate"/>
      </w:r>
      <w:r w:rsidR="00BA6F40">
        <w:t xml:space="preserve">Equation </w:t>
      </w:r>
      <w:r w:rsidR="00BA6F40">
        <w:rPr>
          <w:noProof/>
        </w:rPr>
        <w:t>31</w:t>
      </w:r>
      <w:r>
        <w:fldChar w:fldCharType="end"/>
      </w:r>
      <w:r>
        <w:t>.</w:t>
      </w:r>
      <w:r w:rsidRPr="00FF257C">
        <w:t xml:space="preserve"> This simplification can be made assuming [Guest]&gt;&gt;[Host] and the binding between host and guest is relatively weak. Both conditions will often be met in reactions where the concentration of the nucleophile will be significantly less than the concentration of the solvent.</w:t>
      </w:r>
    </w:p>
    <w:p w14:paraId="530EFFFF" w14:textId="77777777" w:rsidR="0058259A" w:rsidRPr="00F235C3" w:rsidRDefault="003B68FE" w:rsidP="00C559CF">
      <w:pPr>
        <w:jc w:val="both"/>
      </w:pPr>
      <m:oMathPara>
        <m:oMath>
          <m:d>
            <m:dPr>
              <m:begChr m:val="["/>
              <m:endChr m:val="]"/>
              <m:ctrlPr>
                <w:rPr>
                  <w:rFonts w:ascii="Cambria Math" w:hAnsi="Cambria Math"/>
                  <w:i/>
                </w:rPr>
              </m:ctrlPr>
            </m:dPr>
            <m:e>
              <m:r>
                <w:rPr>
                  <w:rFonts w:ascii="Cambria Math" w:hAnsi="Cambria Math"/>
                </w:rPr>
                <m:t>HG</m:t>
              </m:r>
            </m:e>
          </m:d>
          <m:r>
            <w:rPr>
              <w:rFonts w:ascii="Cambria Math" w:hAnsi="Cambria Math"/>
            </w:rPr>
            <m:t>=</m:t>
          </m:r>
          <m:f>
            <m:fPr>
              <m:ctrlPr>
                <w:rPr>
                  <w:rFonts w:ascii="Cambria Math" w:hAnsi="Cambria Math"/>
                  <w:i/>
                </w:rPr>
              </m:ctrlPr>
            </m:fPr>
            <m:num>
              <m:r>
                <w:rPr>
                  <w:rFonts w:ascii="Cambria Math" w:hAnsi="Cambria Math"/>
                </w:rPr>
                <m:t>K</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G</m:t>
                      </m:r>
                    </m:e>
                  </m:d>
                </m:e>
                <m:sub>
                  <m:r>
                    <w:rPr>
                      <w:rFonts w:ascii="Cambria Math" w:hAnsi="Cambria Math"/>
                    </w:rPr>
                    <m:t>0</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e>
                  </m:d>
                </m:e>
                <m:sub>
                  <m:r>
                    <w:rPr>
                      <w:rFonts w:ascii="Cambria Math" w:hAnsi="Cambria Math"/>
                    </w:rPr>
                    <m:t>0</m:t>
                  </m:r>
                </m:sub>
              </m:sSub>
            </m:num>
            <m:den>
              <m:r>
                <w:rPr>
                  <w:rFonts w:ascii="Cambria Math" w:hAnsi="Cambria Math"/>
                </w:rPr>
                <m:t>1+K</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G</m:t>
                      </m:r>
                    </m:e>
                  </m:d>
                </m:e>
                <m:sub>
                  <m:r>
                    <w:rPr>
                      <w:rFonts w:ascii="Cambria Math" w:hAnsi="Cambria Math"/>
                    </w:rPr>
                    <m:t>0</m:t>
                  </m:r>
                </m:sub>
              </m:sSub>
            </m:den>
          </m:f>
        </m:oMath>
      </m:oMathPara>
    </w:p>
    <w:p w14:paraId="017FBE32" w14:textId="0A2CD19A" w:rsidR="0058259A" w:rsidRDefault="0058259A" w:rsidP="00E40FAE">
      <w:pPr>
        <w:pStyle w:val="Caption"/>
        <w:keepNext/>
      </w:pPr>
      <w:bookmarkStart w:id="100" w:name="_Ref59126430"/>
      <w:r>
        <w:t xml:space="preserve">Equation </w:t>
      </w:r>
      <w:fldSimple w:instr=" SEQ Equation \* ARABIC ">
        <w:r w:rsidR="00BA6F40">
          <w:rPr>
            <w:noProof/>
          </w:rPr>
          <w:t>31</w:t>
        </w:r>
      </w:fldSimple>
      <w:bookmarkEnd w:id="100"/>
    </w:p>
    <w:p w14:paraId="2DF4B008" w14:textId="259ABFF0" w:rsidR="0058259A" w:rsidRDefault="0058259A" w:rsidP="00C559CF">
      <w:pPr>
        <w:jc w:val="both"/>
      </w:pPr>
      <w:r>
        <w:t xml:space="preserve">The fraction of bound host can easily be derived from </w:t>
      </w:r>
      <w:r>
        <w:fldChar w:fldCharType="begin"/>
      </w:r>
      <w:r>
        <w:instrText xml:space="preserve"> REF _Ref59126430 \h </w:instrText>
      </w:r>
      <w:r>
        <w:fldChar w:fldCharType="separate"/>
      </w:r>
      <w:r w:rsidR="00BA6F40">
        <w:t xml:space="preserve">Equation </w:t>
      </w:r>
      <w:r w:rsidR="00BA6F40">
        <w:rPr>
          <w:noProof/>
        </w:rPr>
        <w:t>31</w:t>
      </w:r>
      <w:r>
        <w:fldChar w:fldCharType="end"/>
      </w:r>
      <w:r>
        <w:t xml:space="preserve"> to give</w:t>
      </w:r>
      <w:r w:rsidRPr="003629D9">
        <w:t xml:space="preserve"> </w:t>
      </w:r>
      <w:r>
        <w:fldChar w:fldCharType="begin"/>
      </w:r>
      <w:r>
        <w:instrText xml:space="preserve"> REF _Ref59126454 \h </w:instrText>
      </w:r>
      <w:r>
        <w:fldChar w:fldCharType="separate"/>
      </w:r>
      <w:r w:rsidR="00BA6F40">
        <w:t xml:space="preserve">Equation </w:t>
      </w:r>
      <w:r w:rsidR="00BA6F40">
        <w:rPr>
          <w:noProof/>
        </w:rPr>
        <w:t>32</w:t>
      </w:r>
      <w:r>
        <w:fldChar w:fldCharType="end"/>
      </w:r>
    </w:p>
    <w:p w14:paraId="1F11E57B" w14:textId="77777777" w:rsidR="0058259A" w:rsidRPr="0084265D" w:rsidRDefault="003B68FE" w:rsidP="00C559CF">
      <w:pPr>
        <w:jc w:val="both"/>
      </w:pPr>
      <m:oMathPara>
        <m:oMath>
          <m:f>
            <m:fPr>
              <m:ctrlPr>
                <w:rPr>
                  <w:rFonts w:ascii="Cambria Math" w:hAnsi="Cambria Math"/>
                  <w:i/>
                </w:rPr>
              </m:ctrlPr>
            </m:fPr>
            <m:num>
              <m:d>
                <m:dPr>
                  <m:begChr m:val="["/>
                  <m:endChr m:val="]"/>
                  <m:ctrlPr>
                    <w:rPr>
                      <w:rFonts w:ascii="Cambria Math" w:hAnsi="Cambria Math"/>
                      <w:i/>
                    </w:rPr>
                  </m:ctrlPr>
                </m:dPr>
                <m:e>
                  <m:r>
                    <w:rPr>
                      <w:rFonts w:ascii="Cambria Math" w:hAnsi="Cambria Math"/>
                    </w:rPr>
                    <m:t>HG</m:t>
                  </m:r>
                </m:e>
              </m:d>
            </m:num>
            <m:den>
              <m:sSub>
                <m:sSubPr>
                  <m:ctrlPr>
                    <w:rPr>
                      <w:rFonts w:ascii="Cambria Math" w:hAnsi="Cambria Math"/>
                      <w:i/>
                    </w:rPr>
                  </m:ctrlPr>
                </m:sSubPr>
                <m:e>
                  <m:d>
                    <m:dPr>
                      <m:begChr m:val="["/>
                      <m:endChr m:val="]"/>
                      <m:ctrlPr>
                        <w:rPr>
                          <w:rFonts w:ascii="Cambria Math" w:hAnsi="Cambria Math"/>
                          <w:i/>
                        </w:rPr>
                      </m:ctrlPr>
                    </m:dPr>
                    <m:e>
                      <m:r>
                        <w:rPr>
                          <w:rFonts w:ascii="Cambria Math" w:hAnsi="Cambria Math"/>
                        </w:rPr>
                        <m:t>H</m:t>
                      </m:r>
                    </m:e>
                  </m:d>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K</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G</m:t>
                      </m:r>
                    </m:e>
                  </m:d>
                </m:e>
                <m:sub>
                  <m:r>
                    <w:rPr>
                      <w:rFonts w:ascii="Cambria Math" w:hAnsi="Cambria Math"/>
                    </w:rPr>
                    <m:t>0</m:t>
                  </m:r>
                </m:sub>
              </m:sSub>
            </m:num>
            <m:den>
              <m:r>
                <w:rPr>
                  <w:rFonts w:ascii="Cambria Math" w:hAnsi="Cambria Math"/>
                </w:rPr>
                <m:t>1+K</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G</m:t>
                      </m:r>
                    </m:e>
                  </m:d>
                </m:e>
                <m:sub>
                  <m:r>
                    <w:rPr>
                      <w:rFonts w:ascii="Cambria Math" w:hAnsi="Cambria Math"/>
                    </w:rPr>
                    <m:t>0</m:t>
                  </m:r>
                </m:sub>
              </m:sSub>
            </m:den>
          </m:f>
        </m:oMath>
      </m:oMathPara>
    </w:p>
    <w:p w14:paraId="0C9D7538" w14:textId="3CC21515" w:rsidR="0058259A" w:rsidRDefault="0058259A" w:rsidP="00E40FAE">
      <w:pPr>
        <w:pStyle w:val="Caption"/>
        <w:keepNext/>
      </w:pPr>
      <w:bookmarkStart w:id="101" w:name="_Ref59126454"/>
      <w:r>
        <w:t xml:space="preserve">Equation </w:t>
      </w:r>
      <w:fldSimple w:instr=" SEQ Equation \* ARABIC ">
        <w:r w:rsidR="00BA6F40">
          <w:rPr>
            <w:noProof/>
          </w:rPr>
          <w:t>32</w:t>
        </w:r>
      </w:fldSimple>
      <w:bookmarkEnd w:id="101"/>
    </w:p>
    <w:p w14:paraId="0FFF4790" w14:textId="42136F53" w:rsidR="0058259A" w:rsidRPr="00913B87" w:rsidRDefault="0058259A" w:rsidP="00C559CF">
      <w:r>
        <w:t>We can take these equations and use them to calculate the proportion of phenolate bound to each solvent component if we apply the assumption that the phenolate must be bound by one of the two solvents</w:t>
      </w:r>
      <w:r w:rsidR="00A3187C">
        <w:t xml:space="preserve"> at any point</w:t>
      </w:r>
      <w:r>
        <w:t>. While the phenolate could interact with the tetrabutylammonium counter ion another phenolate</w:t>
      </w:r>
      <w:r w:rsidR="00A3187C">
        <w:t>,</w:t>
      </w:r>
      <w:r>
        <w:t xml:space="preserve"> the phenylacetate</w:t>
      </w:r>
      <w:r w:rsidR="00A3187C">
        <w:t>,</w:t>
      </w:r>
      <w:r>
        <w:t xml:space="preserve"> or be in an “unbound” state</w:t>
      </w:r>
      <w:r w:rsidR="00A3187C">
        <w:t>,</w:t>
      </w:r>
      <w:r>
        <w:t xml:space="preserve"> the concentration of these other potential interactors is very low. In the case of being unbound</w:t>
      </w:r>
      <w:r w:rsidR="00A3187C">
        <w:t>,</w:t>
      </w:r>
      <w:r>
        <w:t xml:space="preserve"> the Hunter equation in this form is not useful for determining </w:t>
      </w:r>
      <w:r>
        <w:lastRenderedPageBreak/>
        <w:t>how much of this species there is.</w:t>
      </w:r>
      <w:r w:rsidR="003315F2">
        <w:t xml:space="preserve"> </w:t>
      </w:r>
      <w:r>
        <w:t>For example, if the phenolate is not bound to the guest solvent it must be bound to the bulk solvent.</w:t>
      </w:r>
    </w:p>
    <w:p w14:paraId="4F690F61" w14:textId="77777777" w:rsidR="0058259A" w:rsidRDefault="0058259A" w:rsidP="00E40FAE">
      <w:pPr>
        <w:pStyle w:val="Heading4"/>
      </w:pPr>
      <w:r>
        <w:t>3.2.3.1 Deriving a Rate equation</w:t>
      </w:r>
    </w:p>
    <w:p w14:paraId="0C7FD6F1" w14:textId="279A8D07" w:rsidR="0058259A" w:rsidRDefault="0058259A" w:rsidP="00C559CF">
      <w:r>
        <w:t xml:space="preserve">The rate equation of the second order transesterification reaction is normally described by </w:t>
      </w:r>
      <w:r>
        <w:fldChar w:fldCharType="begin"/>
      </w:r>
      <w:r>
        <w:instrText xml:space="preserve"> REF _Ref59126499 \h </w:instrText>
      </w:r>
      <w:r>
        <w:fldChar w:fldCharType="separate"/>
      </w:r>
      <w:r w:rsidR="00BA6F40">
        <w:t xml:space="preserve">Equation </w:t>
      </w:r>
      <w:r w:rsidR="00BA6F40">
        <w:rPr>
          <w:noProof/>
        </w:rPr>
        <w:t>33</w:t>
      </w:r>
      <w:r>
        <w:fldChar w:fldCharType="end"/>
      </w:r>
      <w:r>
        <w:t>.</w:t>
      </w:r>
    </w:p>
    <w:p w14:paraId="1F659D7D" w14:textId="77777777" w:rsidR="0058259A" w:rsidRPr="00B52F61" w:rsidRDefault="0058259A" w:rsidP="00C559CF">
      <m:oMathPara>
        <m:oMath>
          <m:r>
            <w:rPr>
              <w:rFonts w:ascii="Cambria Math" w:hAnsi="Cambria Math"/>
            </w:rPr>
            <m:t>Rate=k</m:t>
          </m:r>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PhOAc]</m:t>
          </m:r>
        </m:oMath>
      </m:oMathPara>
    </w:p>
    <w:p w14:paraId="18579842" w14:textId="6F211052" w:rsidR="0058259A" w:rsidRDefault="0058259A" w:rsidP="00E40FAE">
      <w:pPr>
        <w:pStyle w:val="Caption"/>
        <w:keepNext/>
      </w:pPr>
      <w:bookmarkStart w:id="102" w:name="_Ref59126499"/>
      <w:r>
        <w:t xml:space="preserve">Equation </w:t>
      </w:r>
      <w:fldSimple w:instr=" SEQ Equation \* ARABIC ">
        <w:r w:rsidR="00BA6F40">
          <w:rPr>
            <w:noProof/>
          </w:rPr>
          <w:t>33</w:t>
        </w:r>
      </w:fldSimple>
      <w:bookmarkEnd w:id="102"/>
    </w:p>
    <w:p w14:paraId="7E33F5DE" w14:textId="668B83CC" w:rsidR="0058259A" w:rsidRPr="00B52F61" w:rsidRDefault="0058259A" w:rsidP="00C559CF">
      <w:r>
        <w:t xml:space="preserve">We propose that in a binary solvent mixture it is best described by </w:t>
      </w:r>
      <w:r>
        <w:fldChar w:fldCharType="begin"/>
      </w:r>
      <w:r>
        <w:instrText xml:space="preserve"> REF _Ref59126529 \h </w:instrText>
      </w:r>
      <w:r>
        <w:fldChar w:fldCharType="separate"/>
      </w:r>
      <w:r w:rsidR="00BA6F40">
        <w:t xml:space="preserve">Equation </w:t>
      </w:r>
      <w:r w:rsidR="00BA6F40">
        <w:rPr>
          <w:noProof/>
        </w:rPr>
        <w:t>34</w:t>
      </w:r>
      <w:r>
        <w:fldChar w:fldCharType="end"/>
      </w:r>
      <w:r w:rsidR="006001FF">
        <w:t>,</w:t>
      </w:r>
      <w:r>
        <w:t xml:space="preserve"> which shows the observed rate in a binary solvent system is the product of the rates of each reactant bound to each solvent component reacting with one another. So, in this reaction when the reactant 1 bound to solvent 1</w:t>
      </w:r>
      <w:r w:rsidR="006001FF">
        <w:t>,</w:t>
      </w:r>
      <w:r>
        <w:t xml:space="preserve"> colliding with reactant 2 bound to solvent 1</w:t>
      </w:r>
      <w:r w:rsidR="006001FF">
        <w:t>,</w:t>
      </w:r>
      <w:r>
        <w:t xml:space="preserve"> has a different rate from reactant 1 bound to solvent 2</w:t>
      </w:r>
      <w:r w:rsidR="006001FF">
        <w:t>,</w:t>
      </w:r>
      <w:r>
        <w:t xml:space="preserve"> colliding with reactant 2 bound to solvent 2. The key is the molecules that are directly interacting with the nucleophilic site, the rest of the solvent shell matter significantly less.</w:t>
      </w:r>
      <w:r w:rsidR="00FB28D1">
        <w:t xml:space="preserve"> The idea is similar to that seen in general acid catalysis </w:t>
      </w:r>
      <w:r w:rsidR="00B552F5">
        <w:t xml:space="preserve">where </w:t>
      </w:r>
      <w:r w:rsidR="005D64CD">
        <w:t>every proton source has its own rate contribution to the reaction.</w:t>
      </w:r>
      <w:r w:rsidR="00410AF9">
        <w:fldChar w:fldCharType="begin" w:fldLock="1"/>
      </w:r>
      <w:r w:rsidR="00567C70">
        <w:instrText>ADDIN CSL_CITATION {"citationItems":[{"id":"ITEM-1","itemData":{"DOI":"10.1021/ed082p1026","ISSN":"00219584","abstract":"Specific acid catalysis (SAC) and general acid catalysis (GAC) play an important role in many organic reactions. Elucidation of SAC or GAC mechanisms requires an understanding of the factors that a...","author":[{"dropping-particle":"","family":"Kwan","given":"Eugene E.","non-dropping-particle":"","parse-names":false,"suffix":""}],"container-title":"Journal of Chemical Education","id":"ITEM-1","issue":"7","issued":{"date-parts":[["2005"]]},"page":"1026-1030","publisher":"American Chemical Society","title":"Factors affecting the relative efficiency of general acid catalysis","type":"article-journal","volume":"82"},"uris":["http://www.mendeley.com/documents/?uuid=728bf470-aa7e-3f4a-b82c-3a3d52937fae"]}],"mendeley":{"formattedCitation":"&lt;sup&gt;69&lt;/sup&gt;","plainTextFormattedCitation":"69","previouslyFormattedCitation":"&lt;sup&gt;68&lt;/sup&gt;"},"properties":{"noteIndex":0},"schema":"https://github.com/citation-style-language/schema/raw/master/csl-citation.json"}</w:instrText>
      </w:r>
      <w:r w:rsidR="00410AF9">
        <w:fldChar w:fldCharType="separate"/>
      </w:r>
      <w:r w:rsidR="00567C70" w:rsidRPr="00567C70">
        <w:rPr>
          <w:noProof/>
          <w:vertAlign w:val="superscript"/>
        </w:rPr>
        <w:t>69</w:t>
      </w:r>
      <w:r w:rsidR="00410AF9">
        <w:fldChar w:fldCharType="end"/>
      </w:r>
      <w:r w:rsidR="007C26EB">
        <w:t xml:space="preserve"> </w:t>
      </w:r>
      <w:r w:rsidR="007C26EB">
        <w:fldChar w:fldCharType="begin" w:fldLock="1"/>
      </w:r>
      <w:r w:rsidR="00567C70">
        <w:instrText>ADDIN CSL_CITATION {"citationItems":[{"id":"ITEM-1","itemData":{"DOI":"10.1021/cr60280a004","ISSN":"0009-2665","author":[{"dropping-particle":"","family":"Jencks","given":"William P","non-dropping-particle":"","parse-names":false,"suffix":""}],"container-title":"Chemical Reviews","id":"ITEM-1","issue":"6","issued":{"date-parts":[["1972","12","1"]]},"page":"705-718","title":"General acid-base catalysis of complex reactions in water","type":"article-journal","volume":"72"},"uris":["http://www.mendeley.com/documents/?uuid=5197a3e6-581f-32e6-9c74-db2ac01a0d8d"]}],"mendeley":{"formattedCitation":"&lt;sup&gt;70&lt;/sup&gt;","plainTextFormattedCitation":"70","previouslyFormattedCitation":"&lt;sup&gt;69&lt;/sup&gt;"},"properties":{"noteIndex":0},"schema":"https://github.com/citation-style-language/schema/raw/master/csl-citation.json"}</w:instrText>
      </w:r>
      <w:r w:rsidR="007C26EB">
        <w:fldChar w:fldCharType="separate"/>
      </w:r>
      <w:r w:rsidR="00567C70" w:rsidRPr="00567C70">
        <w:rPr>
          <w:noProof/>
          <w:vertAlign w:val="superscript"/>
        </w:rPr>
        <w:t>70</w:t>
      </w:r>
      <w:r w:rsidR="007C26EB">
        <w:fldChar w:fldCharType="end"/>
      </w:r>
    </w:p>
    <w:p w14:paraId="2A6C42B5" w14:textId="77777777" w:rsidR="0058259A" w:rsidRPr="00F235C3" w:rsidRDefault="0058259A" w:rsidP="00C559CF">
      <w:pPr>
        <w:jc w:val="both"/>
      </w:pPr>
      <m:oMathPara>
        <m:oMath>
          <m:r>
            <w:rPr>
              <w:rFonts w:ascii="Cambria Math" w:hAnsi="Cambria Math"/>
            </w:rPr>
            <m:t>Rate=</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1</m:t>
                      </m:r>
                    </m:sub>
                  </m:sSub>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OAc</m:t>
                      </m:r>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1</m:t>
                      </m:r>
                    </m:sub>
                  </m:sSub>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1</m:t>
                      </m:r>
                    </m:sub>
                  </m:sSub>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OAc</m:t>
                      </m:r>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2</m:t>
                      </m:r>
                    </m:sub>
                  </m:sSub>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2</m:t>
                      </m:r>
                    </m:sub>
                  </m:sSub>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OAc</m:t>
                      </m:r>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1</m:t>
                      </m:r>
                    </m:sub>
                  </m:sSub>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4</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2</m:t>
                      </m:r>
                    </m:sub>
                  </m:sSub>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OAc</m:t>
                      </m:r>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2</m:t>
                      </m:r>
                    </m:sub>
                  </m:sSub>
                </m:sub>
              </m:sSub>
            </m:e>
          </m:d>
        </m:oMath>
      </m:oMathPara>
    </w:p>
    <w:p w14:paraId="1647D360" w14:textId="114C0D97" w:rsidR="0058259A" w:rsidRPr="00E40FAE" w:rsidRDefault="0058259A" w:rsidP="00E40FAE">
      <w:pPr>
        <w:pStyle w:val="Caption"/>
        <w:keepNext/>
        <w:rPr>
          <w:i w:val="0"/>
          <w:iCs w:val="0"/>
        </w:rPr>
      </w:pPr>
      <w:bookmarkStart w:id="103" w:name="_Ref59126529"/>
      <w:r>
        <w:t xml:space="preserve">Equation </w:t>
      </w:r>
      <w:fldSimple w:instr=" SEQ Equation \* ARABIC ">
        <w:r w:rsidR="00BA6F40">
          <w:rPr>
            <w:noProof/>
          </w:rPr>
          <w:t>34</w:t>
        </w:r>
      </w:fldSimple>
      <w:bookmarkEnd w:id="103"/>
    </w:p>
    <w:p w14:paraId="5C84D780" w14:textId="108656DE" w:rsidR="0058259A" w:rsidRPr="00F235C3" w:rsidRDefault="0058259A" w:rsidP="00C559CF">
      <w:pPr>
        <w:jc w:val="both"/>
      </w:pPr>
      <w:r>
        <w:t>However, as work by the Mayr group has indicated</w:t>
      </w:r>
      <w:r w:rsidR="006001FF">
        <w:t>,</w:t>
      </w:r>
      <w:r>
        <w:t xml:space="preserve"> electrophiles are frequently solvent insensitive</w:t>
      </w:r>
      <w:r w:rsidR="006001FF">
        <w:t>. Hence,</w:t>
      </w:r>
      <w:r>
        <w:t xml:space="preserve"> we simplified the equation further so</w:t>
      </w:r>
      <w:r w:rsidRPr="00F235C3">
        <w:t xml:space="preserve"> </w:t>
      </w:r>
      <w:r>
        <w:t>4-nitro</w:t>
      </w:r>
      <w:r w:rsidRPr="00F235C3">
        <w:t>phenylacetate is solvent insensitive</w:t>
      </w:r>
      <w:r>
        <w:t>. This means</w:t>
      </w:r>
      <w:r w:rsidRPr="00F235C3">
        <w:t xml:space="preserve"> </w:t>
      </w:r>
      <w:r w:rsidRPr="00E40FAE">
        <w:rPr>
          <w:i/>
          <w:iCs/>
        </w:rPr>
        <w:t>k</w:t>
      </w:r>
      <w:r w:rsidRPr="00F235C3">
        <w:rPr>
          <w:vertAlign w:val="subscript"/>
        </w:rPr>
        <w:t xml:space="preserve">1 </w:t>
      </w:r>
      <w:r w:rsidRPr="00F235C3">
        <w:t xml:space="preserve">= </w:t>
      </w:r>
      <w:r w:rsidRPr="00E40FAE">
        <w:rPr>
          <w:i/>
          <w:iCs/>
        </w:rPr>
        <w:t>k</w:t>
      </w:r>
      <w:r w:rsidRPr="00F235C3">
        <w:rPr>
          <w:vertAlign w:val="subscript"/>
        </w:rPr>
        <w:t>2</w:t>
      </w:r>
      <w:r w:rsidRPr="00F235C3">
        <w:t xml:space="preserve"> and </w:t>
      </w:r>
      <w:r w:rsidRPr="00E40FAE">
        <w:rPr>
          <w:i/>
          <w:iCs/>
        </w:rPr>
        <w:t>k</w:t>
      </w:r>
      <w:r w:rsidRPr="00F235C3">
        <w:rPr>
          <w:vertAlign w:val="subscript"/>
        </w:rPr>
        <w:t xml:space="preserve">3 </w:t>
      </w:r>
      <w:r w:rsidRPr="00F235C3">
        <w:t xml:space="preserve">= </w:t>
      </w:r>
      <w:r w:rsidRPr="00E40FAE">
        <w:rPr>
          <w:i/>
          <w:iCs/>
        </w:rPr>
        <w:t>k</w:t>
      </w:r>
      <w:r w:rsidRPr="00F235C3">
        <w:rPr>
          <w:vertAlign w:val="subscript"/>
        </w:rPr>
        <w:t xml:space="preserve">4 </w:t>
      </w:r>
      <w:r w:rsidRPr="00F235C3">
        <w:t xml:space="preserve">so </w:t>
      </w:r>
      <w:r>
        <w:fldChar w:fldCharType="begin"/>
      </w:r>
      <w:r>
        <w:instrText xml:space="preserve"> REF _Ref59126575 \h </w:instrText>
      </w:r>
      <w:r>
        <w:fldChar w:fldCharType="separate"/>
      </w:r>
      <w:r w:rsidR="00BA6F40">
        <w:t xml:space="preserve">Equation </w:t>
      </w:r>
      <w:r w:rsidR="00BA6F40">
        <w:rPr>
          <w:noProof/>
        </w:rPr>
        <w:t>35</w:t>
      </w:r>
      <w:r>
        <w:fldChar w:fldCharType="end"/>
      </w:r>
      <w:r>
        <w:t xml:space="preserve"> can be simplified into</w:t>
      </w:r>
      <w:r w:rsidR="00D510D2">
        <w:t xml:space="preserve"> </w:t>
      </w:r>
      <w:r w:rsidR="00D510D2">
        <w:fldChar w:fldCharType="begin"/>
      </w:r>
      <w:r w:rsidR="00D510D2">
        <w:instrText xml:space="preserve"> REF _Ref59126575 \h </w:instrText>
      </w:r>
      <w:r w:rsidR="00D510D2">
        <w:fldChar w:fldCharType="separate"/>
      </w:r>
      <w:r w:rsidR="00BA6F40">
        <w:t xml:space="preserve">Equation </w:t>
      </w:r>
      <w:r w:rsidR="00BA6F40">
        <w:rPr>
          <w:noProof/>
        </w:rPr>
        <w:t>35</w:t>
      </w:r>
      <w:r w:rsidR="00D510D2">
        <w:fldChar w:fldCharType="end"/>
      </w:r>
      <w:r>
        <w:t>.</w:t>
      </w:r>
    </w:p>
    <w:p w14:paraId="6F4C2A3B" w14:textId="77777777" w:rsidR="0058259A" w:rsidRPr="00F235C3" w:rsidRDefault="0058259A" w:rsidP="00C559CF">
      <w:pPr>
        <w:jc w:val="both"/>
      </w:pPr>
      <m:oMathPara>
        <m:oMath>
          <m:r>
            <w:rPr>
              <w:rFonts w:ascii="Cambria Math" w:hAnsi="Cambria Math"/>
            </w:rPr>
            <m:t>Rate=</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PhOAc]</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2</m:t>
                      </m:r>
                    </m:sub>
                  </m:sSub>
                </m:sub>
              </m:sSub>
              <m:r>
                <w:rPr>
                  <w:rFonts w:ascii="Cambria Math" w:hAnsi="Cambria Math"/>
                </w:rPr>
                <m:t>[PhOAc]</m:t>
              </m:r>
            </m:e>
          </m:d>
        </m:oMath>
      </m:oMathPara>
    </w:p>
    <w:p w14:paraId="57FD0661" w14:textId="0CBF427E" w:rsidR="0058259A" w:rsidRDefault="0058259A" w:rsidP="00E40FAE">
      <w:pPr>
        <w:pStyle w:val="Caption"/>
        <w:keepNext/>
      </w:pPr>
      <w:bookmarkStart w:id="104" w:name="_Ref59126575"/>
      <w:r>
        <w:t xml:space="preserve">Equation </w:t>
      </w:r>
      <w:fldSimple w:instr=" SEQ Equation \* ARABIC ">
        <w:r w:rsidR="00BA6F40">
          <w:rPr>
            <w:noProof/>
          </w:rPr>
          <w:t>35</w:t>
        </w:r>
      </w:fldSimple>
      <w:bookmarkEnd w:id="104"/>
    </w:p>
    <w:p w14:paraId="626D76B2" w14:textId="51CEAF53" w:rsidR="0058259A" w:rsidRDefault="0058259A">
      <w:r>
        <w:t>The proposed change to the rate equation in a binary solvent mixture is based on the idea that the solvent</w:t>
      </w:r>
      <w:r w:rsidR="006001FF">
        <w:t>-</w:t>
      </w:r>
      <w:r>
        <w:t xml:space="preserve">reactive site </w:t>
      </w:r>
      <w:r w:rsidR="006001FF">
        <w:t>binding</w:t>
      </w:r>
      <w:r>
        <w:t xml:space="preserve"> to is the primary driver in changing a reactant’s reactivity. Therefore, a rate constant is not just for a reaction between reactants</w:t>
      </w:r>
      <w:r w:rsidR="006001FF">
        <w:t>,</w:t>
      </w:r>
      <w:r>
        <w:t xml:space="preserve"> but between reactants and their coupled solvent.</w:t>
      </w:r>
    </w:p>
    <w:p w14:paraId="1C6F6375" w14:textId="18C9A167" w:rsidR="0058259A" w:rsidRPr="00F235C3" w:rsidRDefault="0058259A" w:rsidP="00C559CF">
      <w:r>
        <w:t>Having multiple rate constants is still in agreement with the progression of a reaction under pseudo first order conditions. A</w:t>
      </w:r>
      <w:r w:rsidRPr="00F235C3">
        <w:t xml:space="preserve"> pseudo-first order rate constant is described </w:t>
      </w:r>
      <w:r>
        <w:t xml:space="preserve">by </w:t>
      </w:r>
      <w:r w:rsidR="00DF46EB">
        <w:fldChar w:fldCharType="begin"/>
      </w:r>
      <w:r w:rsidR="00DF46EB">
        <w:instrText xml:space="preserve"> REF _Ref59573114 \h </w:instrText>
      </w:r>
      <w:r w:rsidR="00DF46EB">
        <w:fldChar w:fldCharType="separate"/>
      </w:r>
      <w:r w:rsidR="00BA6F40">
        <w:t xml:space="preserve">Equation </w:t>
      </w:r>
      <w:r w:rsidR="00BA6F40">
        <w:rPr>
          <w:noProof/>
        </w:rPr>
        <w:t>36</w:t>
      </w:r>
      <w:r w:rsidR="00DF46EB">
        <w:fldChar w:fldCharType="end"/>
      </w:r>
      <w:r>
        <w:t>.</w:t>
      </w:r>
    </w:p>
    <w:p w14:paraId="78473C58" w14:textId="77777777" w:rsidR="0058259A" w:rsidRPr="00F235C3" w:rsidRDefault="003B68FE" w:rsidP="00C559CF">
      <w:pPr>
        <w:jc w:val="both"/>
      </w:pPr>
      <m:oMathPara>
        <m:oMath>
          <m:sSub>
            <m:sSubPr>
              <m:ctrlPr>
                <w:rPr>
                  <w:rFonts w:ascii="Cambria Math" w:hAnsi="Cambria Math"/>
                  <w:i/>
                </w:rPr>
              </m:ctrlPr>
            </m:sSubPr>
            <m:e>
              <m:r>
                <w:rPr>
                  <w:rFonts w:ascii="Cambria Math" w:hAnsi="Cambria Math"/>
                </w:rPr>
                <m:t>k</m:t>
              </m:r>
            </m:e>
            <m:sub>
              <m:r>
                <w:rPr>
                  <w:rFonts w:ascii="Cambria Math" w:hAnsi="Cambria Math"/>
                </w:rPr>
                <m:t>obs</m:t>
              </m:r>
            </m:sub>
          </m:sSub>
          <m:r>
            <w:rPr>
              <w:rFonts w:ascii="Cambria Math" w:hAnsi="Cambria Math"/>
            </w:rPr>
            <m:t>=k[x]</m:t>
          </m:r>
        </m:oMath>
      </m:oMathPara>
    </w:p>
    <w:p w14:paraId="5FE2E8B0" w14:textId="0A41B5B4" w:rsidR="0058259A" w:rsidRDefault="0058259A" w:rsidP="00E40FAE">
      <w:pPr>
        <w:pStyle w:val="Caption"/>
        <w:keepNext/>
      </w:pPr>
      <w:bookmarkStart w:id="105" w:name="_Ref59573114"/>
      <w:r>
        <w:lastRenderedPageBreak/>
        <w:t xml:space="preserve">Equation </w:t>
      </w:r>
      <w:fldSimple w:instr=" SEQ Equation \* ARABIC ">
        <w:r w:rsidR="00BA6F40">
          <w:rPr>
            <w:noProof/>
          </w:rPr>
          <w:t>36</w:t>
        </w:r>
      </w:fldSimple>
      <w:bookmarkEnd w:id="105"/>
    </w:p>
    <w:p w14:paraId="348C5BB8" w14:textId="079786A2" w:rsidR="0058259A" w:rsidRPr="00892FF0" w:rsidRDefault="0058259A" w:rsidP="00C559CF">
      <w:pPr>
        <w:jc w:val="both"/>
      </w:pPr>
      <w:r>
        <w:t>I</w:t>
      </w:r>
      <w:r w:rsidRPr="00F235C3">
        <w:t>n a binary solvent</w:t>
      </w:r>
      <w:r w:rsidR="006001FF">
        <w:t>,</w:t>
      </w:r>
      <w:r w:rsidRPr="00F235C3">
        <w:t xml:space="preserve"> we propose </w:t>
      </w:r>
      <w:r>
        <w:t>the observed rate constant of a transesterification</w:t>
      </w:r>
      <w:r w:rsidRPr="00F235C3">
        <w:t xml:space="preserve"> </w:t>
      </w:r>
      <w:r>
        <w:t xml:space="preserve">reaction </w:t>
      </w:r>
      <w:r w:rsidRPr="00F235C3">
        <w:t>is</w:t>
      </w:r>
      <w:r>
        <w:t xml:space="preserve"> described by </w:t>
      </w:r>
      <w:r>
        <w:fldChar w:fldCharType="begin"/>
      </w:r>
      <w:r>
        <w:instrText xml:space="preserve"> REF _Ref59126676 \h </w:instrText>
      </w:r>
      <w:r>
        <w:fldChar w:fldCharType="separate"/>
      </w:r>
      <w:r w:rsidR="00BA6F40">
        <w:t xml:space="preserve">Equation </w:t>
      </w:r>
      <w:r w:rsidR="00BA6F40">
        <w:rPr>
          <w:noProof/>
        </w:rPr>
        <w:t>37</w:t>
      </w:r>
      <w:r>
        <w:fldChar w:fldCharType="end"/>
      </w:r>
      <w:r>
        <w:t>. It may seem counterintuitive as pseudo first order conditions require one reactant to be in excess over the other and it is possible if there is a small amount of a second solvent that the concentration of a reactant-solvent species in “excess” is lower than that of the minority reactant. However, as the solvent reactant system is in a fast equilibrium the ratio of each reactant-solvent will remain constant and under pseudo first order conditions the total amount of the reactant is treated as constant. As both the total amount of reactant is constant and the ratio reactant-solvent</w:t>
      </w:r>
      <w:r>
        <w:rPr>
          <w:vertAlign w:val="subscript"/>
        </w:rPr>
        <w:t>1</w:t>
      </w:r>
      <w:r>
        <w:t xml:space="preserve"> to reactant-solvent</w:t>
      </w:r>
      <w:r>
        <w:rPr>
          <w:vertAlign w:val="subscript"/>
        </w:rPr>
        <w:t>2</w:t>
      </w:r>
      <w:r>
        <w:t xml:space="preserve"> is constant a small quantity of a reactant-solvent will remain constant.</w:t>
      </w:r>
    </w:p>
    <w:p w14:paraId="07A77DA2" w14:textId="77777777" w:rsidR="0058259A" w:rsidRPr="00F235C3" w:rsidRDefault="003B68FE" w:rsidP="00C559CF">
      <w:pPr>
        <w:jc w:val="both"/>
      </w:pPr>
      <m:oMathPara>
        <m:oMath>
          <m:sSub>
            <m:sSubPr>
              <m:ctrlPr>
                <w:rPr>
                  <w:rFonts w:ascii="Cambria Math" w:hAnsi="Cambria Math"/>
                  <w:i/>
                </w:rPr>
              </m:ctrlPr>
            </m:sSubPr>
            <m:e>
              <m:r>
                <w:rPr>
                  <w:rFonts w:ascii="Cambria Math" w:hAnsi="Cambria Math"/>
                </w:rPr>
                <m:t>k</m:t>
              </m:r>
            </m:e>
            <m:sub>
              <m:r>
                <w:rPr>
                  <w:rFonts w:ascii="Cambria Math" w:hAnsi="Cambria Math"/>
                </w:rPr>
                <m:t>ob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begChr m:val="["/>
              <m:endChr m:val="]"/>
              <m:ctrlPr>
                <w:rPr>
                  <w:rFonts w:ascii="Cambria Math" w:hAnsi="Cambria Math"/>
                  <w:i/>
                </w:rPr>
              </m:ctrlPr>
            </m:dPr>
            <m:e>
              <m:r>
                <w:rPr>
                  <w:rFonts w:ascii="Cambria Math" w:hAnsi="Cambria Math"/>
                </w:rPr>
                <m:t>Reac</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Sol</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d>
            <m:dPr>
              <m:begChr m:val="["/>
              <m:endChr m:val="]"/>
              <m:ctrlPr>
                <w:rPr>
                  <w:rFonts w:ascii="Cambria Math" w:hAnsi="Cambria Math"/>
                  <w:i/>
                </w:rPr>
              </m:ctrlPr>
            </m:dPr>
            <m:e>
              <m:r>
                <w:rPr>
                  <w:rFonts w:ascii="Cambria Math" w:hAnsi="Cambria Math"/>
                </w:rPr>
                <m:t>Reac</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Sol</m:t>
              </m:r>
              <m:sSub>
                <m:sSubPr>
                  <m:ctrlPr>
                    <w:rPr>
                      <w:rFonts w:ascii="Cambria Math" w:hAnsi="Cambria Math"/>
                      <w:i/>
                    </w:rPr>
                  </m:ctrlPr>
                </m:sSubPr>
                <m:e>
                  <m:r>
                    <w:rPr>
                      <w:rFonts w:ascii="Cambria Math" w:hAnsi="Cambria Math"/>
                    </w:rPr>
                    <m:t>v</m:t>
                  </m:r>
                </m:e>
                <m:sub>
                  <m:r>
                    <w:rPr>
                      <w:rFonts w:ascii="Cambria Math" w:hAnsi="Cambria Math"/>
                    </w:rPr>
                    <m:t>2</m:t>
                  </m:r>
                </m:sub>
              </m:sSub>
            </m:e>
          </m:d>
        </m:oMath>
      </m:oMathPara>
    </w:p>
    <w:p w14:paraId="3F8B76E2" w14:textId="5B14997D" w:rsidR="0058259A" w:rsidRDefault="0058259A" w:rsidP="00E40FAE">
      <w:pPr>
        <w:pStyle w:val="Caption"/>
        <w:keepNext/>
      </w:pPr>
      <w:bookmarkStart w:id="106" w:name="_Ref59126676"/>
      <w:r>
        <w:t xml:space="preserve">Equation </w:t>
      </w:r>
      <w:fldSimple w:instr=" SEQ Equation \* ARABIC ">
        <w:r w:rsidR="00BA6F40">
          <w:rPr>
            <w:noProof/>
          </w:rPr>
          <w:t>37</w:t>
        </w:r>
      </w:fldSimple>
      <w:bookmarkEnd w:id="106"/>
    </w:p>
    <w:p w14:paraId="5010834A" w14:textId="000D3A14" w:rsidR="0058259A" w:rsidRPr="00F235C3" w:rsidRDefault="0058259A" w:rsidP="00C559CF">
      <w:pPr>
        <w:jc w:val="both"/>
      </w:pPr>
      <w:r>
        <w:t>The</w:t>
      </w:r>
      <w:r w:rsidRPr="00F235C3">
        <w:t xml:space="preserve"> reaction </w:t>
      </w:r>
      <w:r>
        <w:t>progression</w:t>
      </w:r>
      <w:r w:rsidRPr="00F235C3">
        <w:t xml:space="preserve"> </w:t>
      </w:r>
      <w:r>
        <w:t>of</w:t>
      </w:r>
      <w:r w:rsidRPr="00F235C3">
        <w:t xml:space="preserve"> a </w:t>
      </w:r>
      <w:r>
        <w:t xml:space="preserve">system described by </w:t>
      </w:r>
      <w:r>
        <w:fldChar w:fldCharType="begin"/>
      </w:r>
      <w:r>
        <w:instrText xml:space="preserve"> REF _Ref59126719 \h </w:instrText>
      </w:r>
      <w:r>
        <w:fldChar w:fldCharType="separate"/>
      </w:r>
      <w:r w:rsidR="00BA6F40">
        <w:t xml:space="preserve">Equation </w:t>
      </w:r>
      <w:r w:rsidR="00BA6F40">
        <w:rPr>
          <w:noProof/>
        </w:rPr>
        <w:t>38</w:t>
      </w:r>
      <w:r>
        <w:fldChar w:fldCharType="end"/>
      </w:r>
      <w:r>
        <w:t xml:space="preserve"> under pseudo first order conditions </w:t>
      </w:r>
      <w:r w:rsidRPr="00F235C3">
        <w:t xml:space="preserve">will result </w:t>
      </w:r>
      <w:r>
        <w:t xml:space="preserve">in </w:t>
      </w:r>
      <w:r w:rsidRPr="00F235C3">
        <w:t>a single exponential</w:t>
      </w:r>
      <w:r>
        <w:t>.</w:t>
      </w:r>
    </w:p>
    <w:p w14:paraId="2489912A" w14:textId="77777777" w:rsidR="0058259A" w:rsidRPr="00236293" w:rsidRDefault="0058259A" w:rsidP="00C559CF">
      <w:pPr>
        <w:jc w:val="both"/>
        <w:rPr>
          <w:vertAlign w:val="subscript"/>
        </w:rPr>
      </w:pPr>
      <m:oMathPara>
        <m:oMath>
          <m:r>
            <w:rPr>
              <w:rFonts w:ascii="Cambria Math" w:hAnsi="Cambria Math"/>
              <w:vertAlign w:val="subscript"/>
            </w:rPr>
            <m:t>y=A+B</m:t>
          </m:r>
          <m:r>
            <w:rPr>
              <w:rFonts w:ascii="Cambria Math" w:hAnsi="Cambria Math" w:cs="Calibri"/>
              <w:vertAlign w:val="subscript"/>
            </w:rPr>
            <m:t>×</m:t>
          </m:r>
          <m:r>
            <w:rPr>
              <w:rFonts w:ascii="Cambria Math" w:hAnsi="Cambria Math"/>
              <w:vertAlign w:val="subscript"/>
            </w:rPr>
            <m:t>(1-</m:t>
          </m:r>
          <m:sSup>
            <m:sSupPr>
              <m:ctrlPr>
                <w:rPr>
                  <w:rFonts w:ascii="Cambria Math" w:hAnsi="Cambria Math"/>
                  <w:i/>
                  <w:vertAlign w:val="subscript"/>
                </w:rPr>
              </m:ctrlPr>
            </m:sSupPr>
            <m:e>
              <m:r>
                <w:rPr>
                  <w:rFonts w:ascii="Cambria Math" w:hAnsi="Cambria Math"/>
                  <w:vertAlign w:val="subscript"/>
                </w:rPr>
                <m:t>e</m:t>
              </m:r>
            </m:e>
            <m:sup>
              <m:r>
                <w:rPr>
                  <w:rFonts w:ascii="Cambria Math" w:hAnsi="Cambria Math"/>
                  <w:vertAlign w:val="subscript"/>
                </w:rPr>
                <m:t>-C</m:t>
              </m:r>
              <m:r>
                <w:rPr>
                  <w:rFonts w:ascii="Cambria Math" w:hAnsi="Cambria Math" w:cs="Calibri"/>
                  <w:vertAlign w:val="subscript"/>
                </w:rPr>
                <m:t>×</m:t>
              </m:r>
              <m:r>
                <w:rPr>
                  <w:rFonts w:ascii="Cambria Math" w:hAnsi="Cambria Math"/>
                  <w:vertAlign w:val="subscript"/>
                </w:rPr>
                <m:t>t</m:t>
              </m:r>
            </m:sup>
          </m:sSup>
          <m:r>
            <w:rPr>
              <w:rFonts w:ascii="Cambria Math" w:hAnsi="Cambria Math"/>
              <w:vertAlign w:val="subscript"/>
            </w:rPr>
            <m:t>)</m:t>
          </m:r>
        </m:oMath>
      </m:oMathPara>
    </w:p>
    <w:p w14:paraId="4C92C595" w14:textId="1679BEAD" w:rsidR="0058259A" w:rsidRDefault="0058259A" w:rsidP="00E40FAE">
      <w:pPr>
        <w:pStyle w:val="Caption"/>
        <w:keepNext/>
      </w:pPr>
      <w:bookmarkStart w:id="107" w:name="_Ref59126719"/>
      <w:r>
        <w:t xml:space="preserve">Equation </w:t>
      </w:r>
      <w:fldSimple w:instr=" SEQ Equation \* ARABIC ">
        <w:r w:rsidR="00BA6F40">
          <w:rPr>
            <w:noProof/>
          </w:rPr>
          <w:t>38</w:t>
        </w:r>
      </w:fldSimple>
      <w:bookmarkEnd w:id="107"/>
    </w:p>
    <w:p w14:paraId="27EFE3C4" w14:textId="77777777" w:rsidR="0058259A" w:rsidRPr="00F235C3" w:rsidRDefault="0058259A" w:rsidP="00C559CF">
      <w:r>
        <w:t xml:space="preserve">Where </w:t>
      </w:r>
      <m:oMath>
        <m:r>
          <w:rPr>
            <w:rFonts w:ascii="Cambria Math" w:hAnsi="Cambria Math"/>
          </w:rPr>
          <m:t>C=</m:t>
        </m:r>
        <m:sSub>
          <m:sSubPr>
            <m:ctrlPr>
              <w:rPr>
                <w:rFonts w:ascii="Cambria Math" w:hAnsi="Cambria Math"/>
                <w:i/>
              </w:rPr>
            </m:ctrlPr>
          </m:sSubPr>
          <m:e>
            <m:r>
              <w:rPr>
                <w:rFonts w:ascii="Cambria Math" w:hAnsi="Cambria Math"/>
              </w:rPr>
              <m:t>k</m:t>
            </m:r>
          </m:e>
          <m:sub>
            <m:r>
              <w:rPr>
                <w:rFonts w:ascii="Cambria Math" w:hAnsi="Cambria Math"/>
              </w:rPr>
              <m:t>obs</m:t>
            </m:r>
          </m:sub>
        </m:sSub>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ob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
          <m:dPr>
            <m:begChr m:val="["/>
            <m:endChr m:val="]"/>
            <m:ctrlPr>
              <w:rPr>
                <w:rFonts w:ascii="Cambria Math" w:hAnsi="Cambria Math"/>
                <w:i/>
              </w:rPr>
            </m:ctrlPr>
          </m:dPr>
          <m:e>
            <m:r>
              <w:rPr>
                <w:rFonts w:ascii="Cambria Math" w:hAnsi="Cambria Math"/>
              </w:rPr>
              <m:t>Reac</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Sol</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d>
          <m:dPr>
            <m:begChr m:val="["/>
            <m:endChr m:val="]"/>
            <m:ctrlPr>
              <w:rPr>
                <w:rFonts w:ascii="Cambria Math" w:hAnsi="Cambria Math"/>
                <w:i/>
              </w:rPr>
            </m:ctrlPr>
          </m:dPr>
          <m:e>
            <m:r>
              <w:rPr>
                <w:rFonts w:ascii="Cambria Math" w:hAnsi="Cambria Math"/>
              </w:rPr>
              <m:t>Reac</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Sol</m:t>
            </m:r>
            <m:sSub>
              <m:sSubPr>
                <m:ctrlPr>
                  <w:rPr>
                    <w:rFonts w:ascii="Cambria Math" w:hAnsi="Cambria Math"/>
                    <w:i/>
                  </w:rPr>
                </m:ctrlPr>
              </m:sSubPr>
              <m:e>
                <m:r>
                  <w:rPr>
                    <w:rFonts w:ascii="Cambria Math" w:hAnsi="Cambria Math"/>
                  </w:rPr>
                  <m:t>v</m:t>
                </m:r>
              </m:e>
              <m:sub>
                <m:r>
                  <w:rPr>
                    <w:rFonts w:ascii="Cambria Math" w:hAnsi="Cambria Math"/>
                  </w:rPr>
                  <m:t>2</m:t>
                </m:r>
              </m:sub>
            </m:sSub>
          </m:e>
        </m:d>
      </m:oMath>
    </w:p>
    <w:p w14:paraId="39018C3A" w14:textId="669B5A76" w:rsidR="0058259A" w:rsidRPr="00F235C3" w:rsidRDefault="004A2B0F" w:rsidP="00C559CF">
      <w:pPr>
        <w:jc w:val="both"/>
      </w:pPr>
      <w:r w:rsidRPr="00F235C3">
        <w:t>Therefore,</w:t>
      </w:r>
      <w:r w:rsidR="0058259A">
        <w:t xml:space="preserve"> the progress of a transesterification reaction in a binary solvent can be shown to follow </w:t>
      </w:r>
      <w:r w:rsidR="0058259A">
        <w:fldChar w:fldCharType="begin"/>
      </w:r>
      <w:r w:rsidR="0058259A">
        <w:instrText xml:space="preserve"> REF _Ref59126794 \h </w:instrText>
      </w:r>
      <w:r w:rsidR="0058259A">
        <w:fldChar w:fldCharType="separate"/>
      </w:r>
      <w:r w:rsidR="00BA6F40">
        <w:t xml:space="preserve">Equation </w:t>
      </w:r>
      <w:r w:rsidR="00BA6F40">
        <w:rPr>
          <w:noProof/>
        </w:rPr>
        <w:t>39</w:t>
      </w:r>
      <w:r w:rsidR="0058259A">
        <w:fldChar w:fldCharType="end"/>
      </w:r>
    </w:p>
    <w:p w14:paraId="0B6D657D" w14:textId="38860954" w:rsidR="0058259A" w:rsidRPr="00236293" w:rsidRDefault="0058259A" w:rsidP="00C559CF">
      <w:pPr>
        <w:jc w:val="both"/>
      </w:pPr>
      <m:oMathPara>
        <m:oMath>
          <m:r>
            <w:rPr>
              <w:rFonts w:ascii="Cambria Math" w:hAnsi="Cambria Math"/>
            </w:rPr>
            <m:t>y=A+B(1-</m:t>
          </m:r>
          <m:sSup>
            <m:sSupPr>
              <m:ctrlPr>
                <w:rPr>
                  <w:rFonts w:ascii="Cambria Math" w:hAnsi="Cambria Math"/>
                  <w:i/>
                </w:rPr>
              </m:ctrlPr>
            </m:sSupPr>
            <m:e>
              <m:r>
                <w:rPr>
                  <w:rFonts w:ascii="Cambria Math" w:hAnsi="Cambria Math"/>
                </w:rPr>
                <m:t>e</m:t>
              </m:r>
            </m:e>
            <m:sup>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so</m:t>
                      </m:r>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m:t>
                              </m:r>
                            </m:e>
                          </m:d>
                        </m:e>
                        <m:sub>
                          <m:r>
                            <w:rPr>
                              <w:rFonts w:ascii="Cambria Math" w:hAnsi="Cambria Math"/>
                            </w:rPr>
                            <m:t>sol</m:t>
                          </m:r>
                        </m:sub>
                      </m:sSub>
                    </m:e>
                    <m:sub>
                      <m:r>
                        <w:rPr>
                          <w:rFonts w:ascii="Cambria Math" w:hAnsi="Cambria Math"/>
                        </w:rPr>
                        <m:t>2</m:t>
                      </m:r>
                    </m:sub>
                  </m:sSub>
                </m:e>
              </m:d>
              <m:r>
                <w:rPr>
                  <w:rFonts w:ascii="Cambria Math" w:hAnsi="Cambria Math"/>
                </w:rPr>
                <m:t>t</m:t>
              </m:r>
            </m:sup>
          </m:sSup>
          <m:r>
            <w:rPr>
              <w:rFonts w:ascii="Cambria Math" w:hAnsi="Cambria Math"/>
            </w:rPr>
            <m:t>)</m:t>
          </m:r>
        </m:oMath>
      </m:oMathPara>
    </w:p>
    <w:p w14:paraId="7EDB2CC5" w14:textId="70EA3F93" w:rsidR="0058259A" w:rsidRDefault="0058259A" w:rsidP="00E40FAE">
      <w:pPr>
        <w:pStyle w:val="Caption"/>
        <w:keepNext/>
      </w:pPr>
      <w:bookmarkStart w:id="108" w:name="_Ref59126794"/>
      <w:r>
        <w:t xml:space="preserve">Equation </w:t>
      </w:r>
      <w:fldSimple w:instr=" SEQ Equation \* ARABIC ">
        <w:r w:rsidR="00BA6F40">
          <w:rPr>
            <w:noProof/>
          </w:rPr>
          <w:t>39</w:t>
        </w:r>
      </w:fldSimple>
      <w:bookmarkEnd w:id="108"/>
    </w:p>
    <w:p w14:paraId="07175274" w14:textId="77777777" w:rsidR="0058259A" w:rsidRDefault="0058259A" w:rsidP="00E40FAE">
      <w:pPr>
        <w:pStyle w:val="Heading4"/>
      </w:pPr>
      <w:r>
        <w:t>3.2.3.2 Fitting experimental data</w:t>
      </w:r>
    </w:p>
    <w:p w14:paraId="24C2D5A7" w14:textId="7B512101" w:rsidR="0058259A" w:rsidRDefault="0058259A" w:rsidP="00C559CF">
      <w:pPr>
        <w:jc w:val="both"/>
      </w:pPr>
      <w:r>
        <w:t>The energy of a phenolate is affected by what it is bound to. The energy of the phenolate will affect a reaction’s rate through ground</w:t>
      </w:r>
      <w:r w:rsidR="00844232">
        <w:t>-</w:t>
      </w:r>
      <w:r>
        <w:t>state effects. Ultimately</w:t>
      </w:r>
      <w:r w:rsidR="00844232">
        <w:t>,</w:t>
      </w:r>
      <w:r>
        <w:t xml:space="preserve"> a nucleophile bound to either solvent A or B practically gives two different nucleophiles. As has been mentioned previously in the chapter</w:t>
      </w:r>
      <w:r w:rsidR="00844232">
        <w:t>,</w:t>
      </w:r>
      <w:r>
        <w:t xml:space="preserve"> a change in energy of the transition state will also affect </w:t>
      </w:r>
      <w:r w:rsidR="00844232">
        <w:t xml:space="preserve">the rate of a </w:t>
      </w:r>
      <w:r>
        <w:t xml:space="preserve">reaction. If the solvent exclusively alters the rate through changing the energy of the ground state </w:t>
      </w:r>
      <w:r w:rsidR="00A62F0C">
        <w:t xml:space="preserve">by </w:t>
      </w:r>
      <w:r>
        <w:t>interact</w:t>
      </w:r>
      <w:r w:rsidR="00A62F0C">
        <w:t>ing</w:t>
      </w:r>
      <w:r>
        <w:t xml:space="preserve"> with the electrophile</w:t>
      </w:r>
      <w:r w:rsidR="00844232">
        <w:t>,</w:t>
      </w:r>
      <w:r>
        <w:t xml:space="preserve"> then the changes to the equilibrium of the reaction will </w:t>
      </w:r>
      <w:r w:rsidR="00844232">
        <w:t xml:space="preserve">relate </w:t>
      </w:r>
      <w:r>
        <w:t xml:space="preserve">to the binding energies of the reactants and the change in rate. </w:t>
      </w:r>
      <w:r w:rsidR="00844232">
        <w:t>H</w:t>
      </w:r>
      <w:r>
        <w:t>owever</w:t>
      </w:r>
      <w:r w:rsidR="00844232">
        <w:t>, if</w:t>
      </w:r>
      <w:r>
        <w:t xml:space="preserve"> the solvent needs to be removed during or before the reaction to allow the two reactive sites to interact</w:t>
      </w:r>
      <w:r w:rsidR="00844232">
        <w:t>,</w:t>
      </w:r>
      <w:r>
        <w:t xml:space="preserve"> a more complicated relationship between the energies will occur. Also, if the stabilisation of the nucleophile not only increases the </w:t>
      </w:r>
      <w:r>
        <w:lastRenderedPageBreak/>
        <w:t>barrier through altering the energy of the ground state</w:t>
      </w:r>
      <w:r w:rsidR="00844232">
        <w:t>,</w:t>
      </w:r>
      <w:r>
        <w:t xml:space="preserve"> but also changes the intrinsic barrier</w:t>
      </w:r>
      <w:r w:rsidR="00844232">
        <w:t>,</w:t>
      </w:r>
      <w:r>
        <w:t xml:space="preserve"> the change in energy of the equilibrium will not be equal to the change observed from the rate of the reaction.</w:t>
      </w:r>
    </w:p>
    <w:p w14:paraId="618B3345" w14:textId="6D3C87A0" w:rsidR="0058259A" w:rsidRDefault="0058259A" w:rsidP="00C559CF">
      <w:pPr>
        <w:jc w:val="both"/>
      </w:pPr>
      <w:r>
        <w:t xml:space="preserve">The data shown in </w:t>
      </w:r>
      <w:r>
        <w:fldChar w:fldCharType="begin"/>
      </w:r>
      <w:r>
        <w:instrText xml:space="preserve"> REF _Ref59192742 \h </w:instrText>
      </w:r>
      <w:r>
        <w:fldChar w:fldCharType="separate"/>
      </w:r>
      <w:r w:rsidR="00BA6F40">
        <w:t xml:space="preserve">Figure </w:t>
      </w:r>
      <w:r w:rsidR="00BA6F40">
        <w:rPr>
          <w:noProof/>
        </w:rPr>
        <w:t>32</w:t>
      </w:r>
      <w:r>
        <w:fldChar w:fldCharType="end"/>
      </w:r>
      <w:r>
        <w:t xml:space="preserve"> was fitted based on the assumption that the primary driver of a change in </w:t>
      </w:r>
      <w:r w:rsidR="00844232">
        <w:t>the rate of</w:t>
      </w:r>
      <w:r>
        <w:t xml:space="preserve"> reaction was the change in </w:t>
      </w:r>
      <w:r w:rsidR="00844232">
        <w:t xml:space="preserve">the stability of the </w:t>
      </w:r>
      <w:r>
        <w:t>ground state phenolate. An illustration of our model can be seen in</w:t>
      </w:r>
      <w:r w:rsidR="00A23303">
        <w:t xml:space="preserve"> </w:t>
      </w:r>
      <w:r w:rsidR="00A23303">
        <w:fldChar w:fldCharType="begin"/>
      </w:r>
      <w:r w:rsidR="00A23303">
        <w:instrText xml:space="preserve"> REF _Ref59573987 \h </w:instrText>
      </w:r>
      <w:r w:rsidR="00A23303">
        <w:fldChar w:fldCharType="separate"/>
      </w:r>
      <w:r w:rsidR="00BA6F40">
        <w:t xml:space="preserve">Figure </w:t>
      </w:r>
      <w:r w:rsidR="00BA6F40">
        <w:rPr>
          <w:noProof/>
        </w:rPr>
        <w:t>31</w:t>
      </w:r>
      <w:r w:rsidR="00A23303">
        <w:fldChar w:fldCharType="end"/>
      </w:r>
      <w:r>
        <w:t>.</w:t>
      </w:r>
    </w:p>
    <w:p w14:paraId="343AC279" w14:textId="77777777" w:rsidR="0058259A" w:rsidRDefault="0058259A" w:rsidP="00C559CF">
      <w:pPr>
        <w:jc w:val="both"/>
      </w:pPr>
      <w:r>
        <w:rPr>
          <w:noProof/>
        </w:rPr>
        <w:drawing>
          <wp:inline distT="0" distB="0" distL="0" distR="0" wp14:anchorId="045C52B3" wp14:editId="189F6073">
            <wp:extent cx="5745177" cy="2182744"/>
            <wp:effectExtent l="0" t="0" r="8255" b="825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79280" cy="2195700"/>
                    </a:xfrm>
                    <a:prstGeom prst="rect">
                      <a:avLst/>
                    </a:prstGeom>
                    <a:noFill/>
                  </pic:spPr>
                </pic:pic>
              </a:graphicData>
            </a:graphic>
          </wp:inline>
        </w:drawing>
      </w:r>
    </w:p>
    <w:p w14:paraId="2C958C9D" w14:textId="1AA0766D" w:rsidR="0058259A" w:rsidRPr="003F4994" w:rsidRDefault="0058259A" w:rsidP="00E40FAE">
      <w:pPr>
        <w:pStyle w:val="Caption"/>
      </w:pPr>
      <w:bookmarkStart w:id="109" w:name="_Ref59573987"/>
      <w:r>
        <w:t xml:space="preserve">Figure </w:t>
      </w:r>
      <w:fldSimple w:instr=" SEQ Figure \* ARABIC ">
        <w:r w:rsidR="00BA6F40">
          <w:rPr>
            <w:noProof/>
          </w:rPr>
          <w:t>31</w:t>
        </w:r>
      </w:fldSimple>
      <w:bookmarkEnd w:id="109"/>
      <w:r w:rsidR="00367A1A">
        <w:t xml:space="preserve">: In a binary solvent mixture of acetonitrile and chloroform the phenolate nucleophile has two distinct </w:t>
      </w:r>
      <w:r w:rsidR="002C3358">
        <w:t>energies depending on which solvent the phenolate is bound to</w:t>
      </w:r>
      <w:r w:rsidR="00844232">
        <w:t>. Hence,</w:t>
      </w:r>
      <w:r w:rsidR="00AD4437">
        <w:t xml:space="preserve"> the average energy of the phenolate is a result of the proportion of the phenolate bound to each solvent.</w:t>
      </w:r>
    </w:p>
    <w:p w14:paraId="603ED3E4" w14:textId="18EBF709" w:rsidR="003315F2" w:rsidRDefault="0058259A" w:rsidP="00C559CF">
      <w:pPr>
        <w:jc w:val="both"/>
      </w:pPr>
      <w:r>
        <w:t>A stronger interaction between the phenolate and the solvent stabilises the phenolate. So it is a matter of finding two rate constants, one representing phenolate bound to acetonitrile</w:t>
      </w:r>
      <w:r w:rsidR="00844232">
        <w:t>,</w:t>
      </w:r>
      <w:r>
        <w:t xml:space="preserve"> and one representing phenolate bound to chloroform</w:t>
      </w:r>
      <w:r w:rsidR="00844232">
        <w:t>,</w:t>
      </w:r>
      <w:r>
        <w:t xml:space="preserve"> which when multiplied by the proportion of phenolate-acetonitrile and phenolate-chloroform respectively</w:t>
      </w:r>
      <w:r w:rsidR="00844232">
        <w:t>,</w:t>
      </w:r>
      <w:r>
        <w:t xml:space="preserve"> fits to the real data. A worked example can be seen below for the reaction between 4-cyanophenolate tetrabutylammonium and 4-nitrophenylacetate in acetonitrile, chloroform, and mixtures of the two solvents.</w:t>
      </w:r>
      <w:r w:rsidR="00DE2EBE">
        <w:t xml:space="preserve"> A similar concept has been used by Guy</w:t>
      </w:r>
      <w:r w:rsidR="00AC5FF0">
        <w:t xml:space="preserve"> Lloyd-Jones’s group </w:t>
      </w:r>
      <w:r w:rsidR="00844232">
        <w:t xml:space="preserve">for </w:t>
      </w:r>
      <w:r w:rsidR="00AC5FF0">
        <w:t xml:space="preserve">predicting the reactivity of triazole anions when bound </w:t>
      </w:r>
      <w:r w:rsidR="00863EEA">
        <w:t>to hydrogen bond donors and was found to accurately describe the outcome of the reactions.</w:t>
      </w:r>
      <w:r w:rsidR="00863EEA">
        <w:fldChar w:fldCharType="begin" w:fldLock="1"/>
      </w:r>
      <w:r w:rsidR="00567C70">
        <w:instrText>ADDIN CSL_CITATION {"citationItems":[{"id":"ITEM-1","itemData":{"DOI":"10.1021/jacs.9b02786","ISSN":"0002-7863","abstract":"Controlling the regioselectivity of ambident nucleophiles toward alkylating agents is a fundamental problem in heterocyclic chemistry. Unsubstituted triazoles are particularly challenging, often requiring inefficient stepwise protection-deprotection strategies and prefunctionalization protocols. Herein we report on the alkylation of archetypal ambident 1,2,4-triazole, 1,2,3-triazole, and their anions, analyzed by in situ 1H/19F NMR, kinetic modeling, diffusion-ordered NMR spectroscopy, X-ray crystallography, highly correlated coupled-cluster computations [CCSD(T)-F12, DF-LCCSD(T)-F12, DLPNO-CCSD(T)], and Marcus theory. The resulting mechanistic insights allow design of an organocatalytic methodology for ambident control in the direct N-alkylation of unsubstituted triazole anions. Amidinium and guanidinium receptors are shown to act as strongly coordinating phase-transfer organocatalysts, shuttling triazolate anions into solution. The intimate ion pairs formed in solution retain the reactivity of liberated triazole anions but, by virtue of highly regioselective ion pairing, exhibit alkylation selectivities that are completely inverted (1,2,4-triazole) or substantially enhanced (1,2,3-triazole) compared to the parent anions. The methodology allows direct access to 4-alkyl-1,2,4-triazoles ( rr up to 94:6) and 1-alkyl-1,2,3-triazoles ( rr up to 99:1) in one step. Regioselective ion pairing acts in effect as a noncovalent in situ protection mechanism, a concept that may have broader application in the control of ambident systems.","author":[{"dropping-particle":"","family":"Dale","given":"Harvey J. A.","non-dropping-particle":"","parse-names":false,"suffix":""},{"dropping-particle":"","family":"Hodges","given":"George R.","non-dropping-particle":"","parse-names":false,"suffix":""},{"dropping-particle":"","family":"Lloyd-Jones","given":"Guy C.","non-dropping-particle":"","parse-names":false,"suffix":""}],"container-title":"Journal of the American Chemical Society","id":"ITEM-1","issue":"17","issued":{"date-parts":[["2019","5","4"]]},"page":"7181-7193","publisher":"American Chemical Society","title":"Taming Ambident Triazole Anions: Regioselective Ion Pairing Catalyzes Direct N-Alkylation with Atypical Regioselectivity","type":"article-journal","volume":"141"},"uris":["http://www.mendeley.com/documents/?uuid=e031ce8d-b2b6-3301-ba68-785a72156182"]}],"mendeley":{"formattedCitation":"&lt;sup&gt;71&lt;/sup&gt;","plainTextFormattedCitation":"71","previouslyFormattedCitation":"&lt;sup&gt;70&lt;/sup&gt;"},"properties":{"noteIndex":0},"schema":"https://github.com/citation-style-language/schema/raw/master/csl-citation.json"}</w:instrText>
      </w:r>
      <w:r w:rsidR="00863EEA">
        <w:fldChar w:fldCharType="separate"/>
      </w:r>
      <w:r w:rsidR="00567C70" w:rsidRPr="00567C70">
        <w:rPr>
          <w:noProof/>
          <w:vertAlign w:val="superscript"/>
        </w:rPr>
        <w:t>71</w:t>
      </w:r>
      <w:r w:rsidR="00863EEA">
        <w:fldChar w:fldCharType="end"/>
      </w:r>
    </w:p>
    <w:p w14:paraId="69EB1F30" w14:textId="77777777" w:rsidR="003315F2" w:rsidRDefault="003315F2">
      <w:r>
        <w:br w:type="page"/>
      </w:r>
    </w:p>
    <w:p w14:paraId="3BD96A22" w14:textId="1817F3A7" w:rsidR="0058259A" w:rsidRDefault="0058259A" w:rsidP="00C559CF">
      <w:pPr>
        <w:jc w:val="both"/>
      </w:pPr>
      <w:r>
        <w:rPr>
          <w:noProof/>
        </w:rPr>
        <w:lastRenderedPageBreak/>
        <mc:AlternateContent>
          <mc:Choice Requires="wps">
            <w:drawing>
              <wp:anchor distT="0" distB="0" distL="114300" distR="114300" simplePos="0" relativeHeight="251661312" behindDoc="0" locked="0" layoutInCell="1" allowOverlap="1" wp14:anchorId="1B601FC7" wp14:editId="3543DD7E">
                <wp:simplePos x="0" y="0"/>
                <wp:positionH relativeFrom="column">
                  <wp:posOffset>860157</wp:posOffset>
                </wp:positionH>
                <wp:positionV relativeFrom="paragraph">
                  <wp:posOffset>224862</wp:posOffset>
                </wp:positionV>
                <wp:extent cx="2219960" cy="334645"/>
                <wp:effectExtent l="0" t="0" r="0" b="0"/>
                <wp:wrapNone/>
                <wp:docPr id="252" name="TextBox 1"/>
                <wp:cNvGraphicFramePr/>
                <a:graphic xmlns:a="http://schemas.openxmlformats.org/drawingml/2006/main">
                  <a:graphicData uri="http://schemas.microsoft.com/office/word/2010/wordprocessingShape">
                    <wps:wsp>
                      <wps:cNvSpPr txBox="1"/>
                      <wps:spPr>
                        <a:xfrm>
                          <a:off x="0" y="0"/>
                          <a:ext cx="2219960" cy="33464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1A1D0F37" w14:textId="77777777" w:rsidR="004A70C9" w:rsidRPr="00FF257C" w:rsidRDefault="003B68FE" w:rsidP="00C559CF">
                            <w:pPr>
                              <w:rPr>
                                <w:sz w:val="18"/>
                                <w:szCs w:val="18"/>
                              </w:rPr>
                            </w:pPr>
                            <m:oMathPara>
                              <m:oMathParaPr>
                                <m:jc m:val="centerGroup"/>
                              </m:oMathParaPr>
                              <m:oMath>
                                <m:f>
                                  <m:fPr>
                                    <m:ctrlPr>
                                      <w:rPr>
                                        <w:rFonts w:ascii="Cambria Math" w:hAnsi="Cambria Math"/>
                                        <w:i/>
                                        <w:iCs/>
                                        <w:color w:val="000000" w:themeColor="text1"/>
                                        <w:sz w:val="18"/>
                                        <w:szCs w:val="18"/>
                                      </w:rPr>
                                    </m:ctrlPr>
                                  </m:fPr>
                                  <m:num>
                                    <m:r>
                                      <w:rPr>
                                        <w:rFonts w:ascii="Cambria Math" w:hAnsi="Cambria Math"/>
                                        <w:color w:val="000000" w:themeColor="text1"/>
                                        <w:sz w:val="18"/>
                                        <w:szCs w:val="18"/>
                                      </w:rPr>
                                      <m:t>K</m:t>
                                    </m:r>
                                    <m:r>
                                      <w:rPr>
                                        <w:rFonts w:ascii="Cambria Math" w:hAnsi="+mn-ea" w:hint="eastAsia"/>
                                        <w:color w:val="000000" w:themeColor="text1"/>
                                        <w:sz w:val="18"/>
                                        <w:szCs w:val="18"/>
                                      </w:rPr>
                                      <m:t>×</m:t>
                                    </m:r>
                                    <m:d>
                                      <m:dPr>
                                        <m:begChr m:val="["/>
                                        <m:endChr m:val="]"/>
                                        <m:ctrlPr>
                                          <w:rPr>
                                            <w:rFonts w:ascii="Cambria Math" w:hAnsi="Cambria Math"/>
                                            <w:i/>
                                            <w:iCs/>
                                            <w:color w:val="000000" w:themeColor="text1"/>
                                            <w:sz w:val="18"/>
                                            <w:szCs w:val="18"/>
                                          </w:rPr>
                                        </m:ctrlPr>
                                      </m:dPr>
                                      <m:e>
                                        <m:r>
                                          <w:rPr>
                                            <w:rFonts w:ascii="Cambria Math" w:hAnsi="Cambria Math"/>
                                            <w:color w:val="000000" w:themeColor="text1"/>
                                            <w:sz w:val="18"/>
                                            <w:szCs w:val="18"/>
                                          </w:rPr>
                                          <m:t>CHC</m:t>
                                        </m:r>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l</m:t>
                                            </m:r>
                                          </m:e>
                                          <m:sub>
                                            <m:r>
                                              <w:rPr>
                                                <w:rFonts w:ascii="Cambria Math" w:hAnsi="Cambria Math"/>
                                                <w:color w:val="000000" w:themeColor="text1"/>
                                                <w:sz w:val="18"/>
                                                <w:szCs w:val="18"/>
                                              </w:rPr>
                                              <m:t>3</m:t>
                                            </m:r>
                                          </m:sub>
                                        </m:sSub>
                                      </m:e>
                                    </m:d>
                                  </m:num>
                                  <m:den>
                                    <m:r>
                                      <w:rPr>
                                        <w:rFonts w:ascii="Cambria Math" w:hAnsi="Cambria Math"/>
                                        <w:color w:val="000000" w:themeColor="text1"/>
                                        <w:sz w:val="18"/>
                                        <w:szCs w:val="18"/>
                                      </w:rPr>
                                      <m:t>1+K</m:t>
                                    </m:r>
                                    <m:r>
                                      <w:rPr>
                                        <w:rFonts w:ascii="Cambria Math" w:hAnsi="+mn-ea" w:hint="eastAsia"/>
                                        <w:color w:val="000000" w:themeColor="text1"/>
                                        <w:sz w:val="18"/>
                                        <w:szCs w:val="18"/>
                                      </w:rPr>
                                      <m:t>×</m:t>
                                    </m:r>
                                    <m:r>
                                      <w:rPr>
                                        <w:rFonts w:ascii="Cambria Math" w:hAnsi="+mn-ea"/>
                                        <w:color w:val="000000" w:themeColor="text1"/>
                                        <w:sz w:val="18"/>
                                        <w:szCs w:val="18"/>
                                      </w:rPr>
                                      <m:t>[</m:t>
                                    </m:r>
                                    <m:r>
                                      <w:rPr>
                                        <w:rFonts w:ascii="Cambria Math" w:hAnsi="Cambria Math"/>
                                        <w:color w:val="000000" w:themeColor="text1"/>
                                        <w:sz w:val="18"/>
                                        <w:szCs w:val="18"/>
                                      </w:rPr>
                                      <m:t>CHC</m:t>
                                    </m:r>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l</m:t>
                                        </m:r>
                                      </m:e>
                                      <m:sub>
                                        <m:r>
                                          <w:rPr>
                                            <w:rFonts w:ascii="Cambria Math" w:hAnsi="Cambria Math"/>
                                            <w:color w:val="000000" w:themeColor="text1"/>
                                            <w:sz w:val="18"/>
                                            <w:szCs w:val="18"/>
                                          </w:rPr>
                                          <m:t>3</m:t>
                                        </m:r>
                                      </m:sub>
                                    </m:sSub>
                                    <m:r>
                                      <w:rPr>
                                        <w:rFonts w:ascii="Cambria Math" w:hAnsi="Cambria Math"/>
                                        <w:color w:val="000000" w:themeColor="text1"/>
                                        <w:sz w:val="18"/>
                                        <w:szCs w:val="18"/>
                                      </w:rPr>
                                      <m:t>]</m:t>
                                    </m:r>
                                  </m:den>
                                </m:f>
                                <m:r>
                                  <w:rPr>
                                    <w:rFonts w:ascii="Cambria Math" w:hAnsi="Cambria Math"/>
                                    <w:color w:val="000000" w:themeColor="text1"/>
                                    <w:sz w:val="18"/>
                                    <w:szCs w:val="18"/>
                                  </w:rPr>
                                  <m:t>=</m:t>
                                </m:r>
                                <m:f>
                                  <m:fPr>
                                    <m:ctrlPr>
                                      <w:rPr>
                                        <w:rFonts w:ascii="Cambria Math" w:hAnsi="Cambria Math"/>
                                        <w:i/>
                                        <w:iCs/>
                                        <w:color w:val="000000" w:themeColor="text1"/>
                                        <w:sz w:val="18"/>
                                        <w:szCs w:val="18"/>
                                      </w:rPr>
                                    </m:ctrlPr>
                                  </m:fPr>
                                  <m:num>
                                    <m:sSub>
                                      <m:sSubPr>
                                        <m:ctrlPr>
                                          <w:rPr>
                                            <w:rFonts w:ascii="Cambria Math" w:hAnsi="Cambria Math"/>
                                            <w:i/>
                                            <w:iCs/>
                                            <w:color w:val="000000" w:themeColor="text1"/>
                                            <w:sz w:val="18"/>
                                            <w:szCs w:val="18"/>
                                          </w:rPr>
                                        </m:ctrlPr>
                                      </m:sSubPr>
                                      <m:e>
                                        <m:d>
                                          <m:dPr>
                                            <m:begChr m:val="["/>
                                            <m:endChr m:val="]"/>
                                            <m:ctrlPr>
                                              <w:rPr>
                                                <w:rFonts w:ascii="Cambria Math" w:hAnsi="Cambria Math"/>
                                                <w:i/>
                                                <w:iCs/>
                                                <w:color w:val="000000" w:themeColor="text1"/>
                                                <w:sz w:val="18"/>
                                                <w:szCs w:val="18"/>
                                              </w:rPr>
                                            </m:ctrlPr>
                                          </m:dPr>
                                          <m:e>
                                            <m:r>
                                              <w:rPr>
                                                <w:rFonts w:ascii="Cambria Math" w:hAnsi="Cambria Math"/>
                                                <w:color w:val="000000" w:themeColor="text1"/>
                                                <w:sz w:val="18"/>
                                                <w:szCs w:val="18"/>
                                              </w:rPr>
                                              <m:t>4CNPh</m:t>
                                            </m:r>
                                            <m:sSup>
                                              <m:sSupPr>
                                                <m:ctrlPr>
                                                  <w:rPr>
                                                    <w:rFonts w:ascii="Cambria Math" w:hAnsi="Cambria Math"/>
                                                    <w:i/>
                                                    <w:iCs/>
                                                    <w:color w:val="000000" w:themeColor="text1"/>
                                                    <w:sz w:val="18"/>
                                                    <w:szCs w:val="18"/>
                                                  </w:rPr>
                                                </m:ctrlPr>
                                              </m:sSupPr>
                                              <m:e>
                                                <m:r>
                                                  <w:rPr>
                                                    <w:rFonts w:ascii="Cambria Math" w:hAnsi="Cambria Math"/>
                                                    <w:color w:val="000000" w:themeColor="text1"/>
                                                    <w:sz w:val="18"/>
                                                    <w:szCs w:val="18"/>
                                                  </w:rPr>
                                                  <m:t>O</m:t>
                                                </m:r>
                                              </m:e>
                                              <m:sup>
                                                <m:r>
                                                  <w:rPr>
                                                    <w:rFonts w:ascii="Cambria Math" w:hAnsi="Cambria Math"/>
                                                    <w:color w:val="000000" w:themeColor="text1"/>
                                                    <w:sz w:val="18"/>
                                                    <w:szCs w:val="18"/>
                                                  </w:rPr>
                                                  <m:t>-</m:t>
                                                </m:r>
                                              </m:sup>
                                            </m:sSup>
                                          </m:e>
                                        </m:d>
                                      </m:e>
                                      <m:sub>
                                        <m:r>
                                          <w:rPr>
                                            <w:rFonts w:ascii="Cambria Math" w:hAnsi="Cambria Math"/>
                                            <w:color w:val="000000" w:themeColor="text1"/>
                                            <w:sz w:val="18"/>
                                            <w:szCs w:val="18"/>
                                          </w:rPr>
                                          <m:t>CHC</m:t>
                                        </m:r>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l</m:t>
                                            </m:r>
                                          </m:e>
                                          <m:sub>
                                            <m:r>
                                              <w:rPr>
                                                <w:rFonts w:ascii="Cambria Math" w:hAnsi="Cambria Math"/>
                                                <w:color w:val="000000" w:themeColor="text1"/>
                                                <w:sz w:val="18"/>
                                                <w:szCs w:val="18"/>
                                              </w:rPr>
                                              <m:t>3</m:t>
                                            </m:r>
                                          </m:sub>
                                        </m:sSub>
                                      </m:sub>
                                    </m:sSub>
                                  </m:num>
                                  <m:den>
                                    <m:sSub>
                                      <m:sSubPr>
                                        <m:ctrlPr>
                                          <w:rPr>
                                            <w:rFonts w:ascii="Cambria Math" w:hAnsi="Cambria Math"/>
                                            <w:i/>
                                            <w:iCs/>
                                            <w:color w:val="000000" w:themeColor="text1"/>
                                            <w:sz w:val="18"/>
                                            <w:szCs w:val="18"/>
                                          </w:rPr>
                                        </m:ctrlPr>
                                      </m:sSubPr>
                                      <m:e>
                                        <m:d>
                                          <m:dPr>
                                            <m:begChr m:val="["/>
                                            <m:endChr m:val="]"/>
                                            <m:ctrlPr>
                                              <w:rPr>
                                                <w:rFonts w:ascii="Cambria Math" w:hAnsi="Cambria Math"/>
                                                <w:i/>
                                                <w:iCs/>
                                                <w:color w:val="000000" w:themeColor="text1"/>
                                                <w:sz w:val="18"/>
                                                <w:szCs w:val="18"/>
                                              </w:rPr>
                                            </m:ctrlPr>
                                          </m:dPr>
                                          <m:e>
                                            <m:r>
                                              <w:rPr>
                                                <w:rFonts w:ascii="Cambria Math" w:hAnsi="Cambria Math"/>
                                                <w:color w:val="000000" w:themeColor="text1"/>
                                                <w:sz w:val="18"/>
                                                <w:szCs w:val="18"/>
                                              </w:rPr>
                                              <m:t>4CNPh</m:t>
                                            </m:r>
                                            <m:sSup>
                                              <m:sSupPr>
                                                <m:ctrlPr>
                                                  <w:rPr>
                                                    <w:rFonts w:ascii="Cambria Math" w:hAnsi="Cambria Math"/>
                                                    <w:i/>
                                                    <w:iCs/>
                                                    <w:color w:val="000000" w:themeColor="text1"/>
                                                    <w:sz w:val="18"/>
                                                    <w:szCs w:val="18"/>
                                                  </w:rPr>
                                                </m:ctrlPr>
                                              </m:sSupPr>
                                              <m:e>
                                                <m:r>
                                                  <w:rPr>
                                                    <w:rFonts w:ascii="Cambria Math" w:hAnsi="Cambria Math"/>
                                                    <w:color w:val="000000" w:themeColor="text1"/>
                                                    <w:sz w:val="18"/>
                                                    <w:szCs w:val="18"/>
                                                  </w:rPr>
                                                  <m:t>O</m:t>
                                                </m:r>
                                              </m:e>
                                              <m:sup>
                                                <m:r>
                                                  <w:rPr>
                                                    <w:rFonts w:ascii="Cambria Math" w:hAnsi="Cambria Math"/>
                                                    <w:color w:val="000000" w:themeColor="text1"/>
                                                    <w:sz w:val="18"/>
                                                    <w:szCs w:val="18"/>
                                                  </w:rPr>
                                                  <m:t>-</m:t>
                                                </m:r>
                                              </m:sup>
                                            </m:sSup>
                                          </m:e>
                                        </m:d>
                                      </m:e>
                                      <m:sub>
                                        <m:r>
                                          <w:rPr>
                                            <w:rFonts w:ascii="Cambria Math" w:hAnsi="Cambria Math"/>
                                            <w:color w:val="000000" w:themeColor="text1"/>
                                            <w:sz w:val="18"/>
                                            <w:szCs w:val="18"/>
                                          </w:rPr>
                                          <m:t>total</m:t>
                                        </m:r>
                                      </m:sub>
                                    </m:sSub>
                                  </m:den>
                                </m:f>
                              </m:oMath>
                            </m:oMathPara>
                          </w:p>
                        </w:txbxContent>
                      </wps:txbx>
                      <wps:bodyPr vertOverflow="clip" horzOverflow="clip" wrap="non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w14:anchorId="1B601FC7" id="TextBox 1" o:spid="_x0000_s1033" type="#_x0000_t202" style="position:absolute;left:0;text-align:left;margin-left:67.75pt;margin-top:17.7pt;width:174.8pt;height:26.3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" filled="f" stroked="f">
                <v:textbox inset="0,0,0,0">
                  <w:txbxContent>
                    <w:p w14:paraId="1A1D0F37" w14:textId="77777777" w:rsidR="004A70C9" w:rsidRPr="00FF257C" w:rsidRDefault="003B68FE" w:rsidP="00C559CF">
                      <w:pPr>
                        <w:rPr>
                          <w:sz w:val="18"/>
                          <w:szCs w:val="18"/>
                        </w:rPr>
                      </w:pPr>
                      <m:oMathPara>
                        <m:oMathParaPr>
                          <m:jc m:val="centerGroup"/>
                        </m:oMathParaPr>
                        <m:oMath>
                          <m:f>
                            <m:fPr>
                              <m:ctrlPr>
                                <w:rPr>
                                  <w:rFonts w:ascii="Cambria Math" w:hAnsi="Cambria Math"/>
                                  <w:i/>
                                  <w:iCs/>
                                  <w:color w:val="000000" w:themeColor="text1"/>
                                  <w:sz w:val="18"/>
                                  <w:szCs w:val="18"/>
                                </w:rPr>
                              </m:ctrlPr>
                            </m:fPr>
                            <m:num>
                              <m:r>
                                <w:rPr>
                                  <w:rFonts w:ascii="Cambria Math" w:hAnsi="Cambria Math"/>
                                  <w:color w:val="000000" w:themeColor="text1"/>
                                  <w:sz w:val="18"/>
                                  <w:szCs w:val="18"/>
                                </w:rPr>
                                <m:t>K</m:t>
                              </m:r>
                              <m:r>
                                <w:rPr>
                                  <w:rFonts w:ascii="Cambria Math" w:hAnsi="+mn-ea" w:hint="eastAsia"/>
                                  <w:color w:val="000000" w:themeColor="text1"/>
                                  <w:sz w:val="18"/>
                                  <w:szCs w:val="18"/>
                                </w:rPr>
                                <m:t>×</m:t>
                              </m:r>
                              <m:d>
                                <m:dPr>
                                  <m:begChr m:val="["/>
                                  <m:endChr m:val="]"/>
                                  <m:ctrlPr>
                                    <w:rPr>
                                      <w:rFonts w:ascii="Cambria Math" w:hAnsi="Cambria Math"/>
                                      <w:i/>
                                      <w:iCs/>
                                      <w:color w:val="000000" w:themeColor="text1"/>
                                      <w:sz w:val="18"/>
                                      <w:szCs w:val="18"/>
                                    </w:rPr>
                                  </m:ctrlPr>
                                </m:dPr>
                                <m:e>
                                  <m:r>
                                    <w:rPr>
                                      <w:rFonts w:ascii="Cambria Math" w:hAnsi="Cambria Math"/>
                                      <w:color w:val="000000" w:themeColor="text1"/>
                                      <w:sz w:val="18"/>
                                      <w:szCs w:val="18"/>
                                    </w:rPr>
                                    <m:t>CHC</m:t>
                                  </m:r>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l</m:t>
                                      </m:r>
                                    </m:e>
                                    <m:sub>
                                      <m:r>
                                        <w:rPr>
                                          <w:rFonts w:ascii="Cambria Math" w:hAnsi="Cambria Math"/>
                                          <w:color w:val="000000" w:themeColor="text1"/>
                                          <w:sz w:val="18"/>
                                          <w:szCs w:val="18"/>
                                        </w:rPr>
                                        <m:t>3</m:t>
                                      </m:r>
                                    </m:sub>
                                  </m:sSub>
                                </m:e>
                              </m:d>
                            </m:num>
                            <m:den>
                              <m:r>
                                <w:rPr>
                                  <w:rFonts w:ascii="Cambria Math" w:hAnsi="Cambria Math"/>
                                  <w:color w:val="000000" w:themeColor="text1"/>
                                  <w:sz w:val="18"/>
                                  <w:szCs w:val="18"/>
                                </w:rPr>
                                <m:t>1+K</m:t>
                              </m:r>
                              <m:r>
                                <w:rPr>
                                  <w:rFonts w:ascii="Cambria Math" w:hAnsi="+mn-ea" w:hint="eastAsia"/>
                                  <w:color w:val="000000" w:themeColor="text1"/>
                                  <w:sz w:val="18"/>
                                  <w:szCs w:val="18"/>
                                </w:rPr>
                                <m:t>×</m:t>
                              </m:r>
                              <m:r>
                                <w:rPr>
                                  <w:rFonts w:ascii="Cambria Math" w:hAnsi="+mn-ea"/>
                                  <w:color w:val="000000" w:themeColor="text1"/>
                                  <w:sz w:val="18"/>
                                  <w:szCs w:val="18"/>
                                </w:rPr>
                                <m:t>[</m:t>
                              </m:r>
                              <m:r>
                                <w:rPr>
                                  <w:rFonts w:ascii="Cambria Math" w:hAnsi="Cambria Math"/>
                                  <w:color w:val="000000" w:themeColor="text1"/>
                                  <w:sz w:val="18"/>
                                  <w:szCs w:val="18"/>
                                </w:rPr>
                                <m:t>CHC</m:t>
                              </m:r>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l</m:t>
                                  </m:r>
                                </m:e>
                                <m:sub>
                                  <m:r>
                                    <w:rPr>
                                      <w:rFonts w:ascii="Cambria Math" w:hAnsi="Cambria Math"/>
                                      <w:color w:val="000000" w:themeColor="text1"/>
                                      <w:sz w:val="18"/>
                                      <w:szCs w:val="18"/>
                                    </w:rPr>
                                    <m:t>3</m:t>
                                  </m:r>
                                </m:sub>
                              </m:sSub>
                              <m:r>
                                <w:rPr>
                                  <w:rFonts w:ascii="Cambria Math" w:hAnsi="Cambria Math"/>
                                  <w:color w:val="000000" w:themeColor="text1"/>
                                  <w:sz w:val="18"/>
                                  <w:szCs w:val="18"/>
                                </w:rPr>
                                <m:t>]</m:t>
                              </m:r>
                            </m:den>
                          </m:f>
                          <m:r>
                            <w:rPr>
                              <w:rFonts w:ascii="Cambria Math" w:hAnsi="Cambria Math"/>
                              <w:color w:val="000000" w:themeColor="text1"/>
                              <w:sz w:val="18"/>
                              <w:szCs w:val="18"/>
                            </w:rPr>
                            <m:t>=</m:t>
                          </m:r>
                          <m:f>
                            <m:fPr>
                              <m:ctrlPr>
                                <w:rPr>
                                  <w:rFonts w:ascii="Cambria Math" w:hAnsi="Cambria Math"/>
                                  <w:i/>
                                  <w:iCs/>
                                  <w:color w:val="000000" w:themeColor="text1"/>
                                  <w:sz w:val="18"/>
                                  <w:szCs w:val="18"/>
                                </w:rPr>
                              </m:ctrlPr>
                            </m:fPr>
                            <m:num>
                              <m:sSub>
                                <m:sSubPr>
                                  <m:ctrlPr>
                                    <w:rPr>
                                      <w:rFonts w:ascii="Cambria Math" w:hAnsi="Cambria Math"/>
                                      <w:i/>
                                      <w:iCs/>
                                      <w:color w:val="000000" w:themeColor="text1"/>
                                      <w:sz w:val="18"/>
                                      <w:szCs w:val="18"/>
                                    </w:rPr>
                                  </m:ctrlPr>
                                </m:sSubPr>
                                <m:e>
                                  <m:d>
                                    <m:dPr>
                                      <m:begChr m:val="["/>
                                      <m:endChr m:val="]"/>
                                      <m:ctrlPr>
                                        <w:rPr>
                                          <w:rFonts w:ascii="Cambria Math" w:hAnsi="Cambria Math"/>
                                          <w:i/>
                                          <w:iCs/>
                                          <w:color w:val="000000" w:themeColor="text1"/>
                                          <w:sz w:val="18"/>
                                          <w:szCs w:val="18"/>
                                        </w:rPr>
                                      </m:ctrlPr>
                                    </m:dPr>
                                    <m:e>
                                      <m:r>
                                        <w:rPr>
                                          <w:rFonts w:ascii="Cambria Math" w:hAnsi="Cambria Math"/>
                                          <w:color w:val="000000" w:themeColor="text1"/>
                                          <w:sz w:val="18"/>
                                          <w:szCs w:val="18"/>
                                        </w:rPr>
                                        <m:t>4CNPh</m:t>
                                      </m:r>
                                      <m:sSup>
                                        <m:sSupPr>
                                          <m:ctrlPr>
                                            <w:rPr>
                                              <w:rFonts w:ascii="Cambria Math" w:hAnsi="Cambria Math"/>
                                              <w:i/>
                                              <w:iCs/>
                                              <w:color w:val="000000" w:themeColor="text1"/>
                                              <w:sz w:val="18"/>
                                              <w:szCs w:val="18"/>
                                            </w:rPr>
                                          </m:ctrlPr>
                                        </m:sSupPr>
                                        <m:e>
                                          <m:r>
                                            <w:rPr>
                                              <w:rFonts w:ascii="Cambria Math" w:hAnsi="Cambria Math"/>
                                              <w:color w:val="000000" w:themeColor="text1"/>
                                              <w:sz w:val="18"/>
                                              <w:szCs w:val="18"/>
                                            </w:rPr>
                                            <m:t>O</m:t>
                                          </m:r>
                                        </m:e>
                                        <m:sup>
                                          <m:r>
                                            <w:rPr>
                                              <w:rFonts w:ascii="Cambria Math" w:hAnsi="Cambria Math"/>
                                              <w:color w:val="000000" w:themeColor="text1"/>
                                              <w:sz w:val="18"/>
                                              <w:szCs w:val="18"/>
                                            </w:rPr>
                                            <m:t>-</m:t>
                                          </m:r>
                                        </m:sup>
                                      </m:sSup>
                                    </m:e>
                                  </m:d>
                                </m:e>
                                <m:sub>
                                  <m:r>
                                    <w:rPr>
                                      <w:rFonts w:ascii="Cambria Math" w:hAnsi="Cambria Math"/>
                                      <w:color w:val="000000" w:themeColor="text1"/>
                                      <w:sz w:val="18"/>
                                      <w:szCs w:val="18"/>
                                    </w:rPr>
                                    <m:t>CHC</m:t>
                                  </m:r>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l</m:t>
                                      </m:r>
                                    </m:e>
                                    <m:sub>
                                      <m:r>
                                        <w:rPr>
                                          <w:rFonts w:ascii="Cambria Math" w:hAnsi="Cambria Math"/>
                                          <w:color w:val="000000" w:themeColor="text1"/>
                                          <w:sz w:val="18"/>
                                          <w:szCs w:val="18"/>
                                        </w:rPr>
                                        <m:t>3</m:t>
                                      </m:r>
                                    </m:sub>
                                  </m:sSub>
                                </m:sub>
                              </m:sSub>
                            </m:num>
                            <m:den>
                              <m:sSub>
                                <m:sSubPr>
                                  <m:ctrlPr>
                                    <w:rPr>
                                      <w:rFonts w:ascii="Cambria Math" w:hAnsi="Cambria Math"/>
                                      <w:i/>
                                      <w:iCs/>
                                      <w:color w:val="000000" w:themeColor="text1"/>
                                      <w:sz w:val="18"/>
                                      <w:szCs w:val="18"/>
                                    </w:rPr>
                                  </m:ctrlPr>
                                </m:sSubPr>
                                <m:e>
                                  <m:d>
                                    <m:dPr>
                                      <m:begChr m:val="["/>
                                      <m:endChr m:val="]"/>
                                      <m:ctrlPr>
                                        <w:rPr>
                                          <w:rFonts w:ascii="Cambria Math" w:hAnsi="Cambria Math"/>
                                          <w:i/>
                                          <w:iCs/>
                                          <w:color w:val="000000" w:themeColor="text1"/>
                                          <w:sz w:val="18"/>
                                          <w:szCs w:val="18"/>
                                        </w:rPr>
                                      </m:ctrlPr>
                                    </m:dPr>
                                    <m:e>
                                      <m:r>
                                        <w:rPr>
                                          <w:rFonts w:ascii="Cambria Math" w:hAnsi="Cambria Math"/>
                                          <w:color w:val="000000" w:themeColor="text1"/>
                                          <w:sz w:val="18"/>
                                          <w:szCs w:val="18"/>
                                        </w:rPr>
                                        <m:t>4CNPh</m:t>
                                      </m:r>
                                      <m:sSup>
                                        <m:sSupPr>
                                          <m:ctrlPr>
                                            <w:rPr>
                                              <w:rFonts w:ascii="Cambria Math" w:hAnsi="Cambria Math"/>
                                              <w:i/>
                                              <w:iCs/>
                                              <w:color w:val="000000" w:themeColor="text1"/>
                                              <w:sz w:val="18"/>
                                              <w:szCs w:val="18"/>
                                            </w:rPr>
                                          </m:ctrlPr>
                                        </m:sSupPr>
                                        <m:e>
                                          <m:r>
                                            <w:rPr>
                                              <w:rFonts w:ascii="Cambria Math" w:hAnsi="Cambria Math"/>
                                              <w:color w:val="000000" w:themeColor="text1"/>
                                              <w:sz w:val="18"/>
                                              <w:szCs w:val="18"/>
                                            </w:rPr>
                                            <m:t>O</m:t>
                                          </m:r>
                                        </m:e>
                                        <m:sup>
                                          <m:r>
                                            <w:rPr>
                                              <w:rFonts w:ascii="Cambria Math" w:hAnsi="Cambria Math"/>
                                              <w:color w:val="000000" w:themeColor="text1"/>
                                              <w:sz w:val="18"/>
                                              <w:szCs w:val="18"/>
                                            </w:rPr>
                                            <m:t>-</m:t>
                                          </m:r>
                                        </m:sup>
                                      </m:sSup>
                                    </m:e>
                                  </m:d>
                                </m:e>
                                <m:sub>
                                  <m:r>
                                    <w:rPr>
                                      <w:rFonts w:ascii="Cambria Math" w:hAnsi="Cambria Math"/>
                                      <w:color w:val="000000" w:themeColor="text1"/>
                                      <w:sz w:val="18"/>
                                      <w:szCs w:val="18"/>
                                    </w:rPr>
                                    <m:t>total</m:t>
                                  </m:r>
                                </m:sub>
                              </m:sSub>
                            </m:den>
                          </m:f>
                        </m:oMath>
                      </m:oMathPara>
                    </w:p>
                  </w:txbxContent>
                </v:textbox>
              </v:shape>
            </w:pict>
          </mc:Fallback>
        </mc:AlternateContent>
      </w:r>
    </w:p>
    <w:tbl>
      <w:tblPr>
        <w:tblW w:w="8222" w:type="dxa"/>
        <w:tblLook w:val="04A0" w:firstRow="1" w:lastRow="0" w:firstColumn="1" w:lastColumn="0" w:noHBand="0" w:noVBand="1"/>
      </w:tblPr>
      <w:tblGrid>
        <w:gridCol w:w="1274"/>
        <w:gridCol w:w="3121"/>
        <w:gridCol w:w="1417"/>
        <w:gridCol w:w="1134"/>
        <w:gridCol w:w="1276"/>
      </w:tblGrid>
      <w:tr w:rsidR="0058259A" w:rsidRPr="008C0E58" w14:paraId="1EF37DC8" w14:textId="77777777" w:rsidTr="00C559CF">
        <w:trPr>
          <w:trHeight w:val="360"/>
        </w:trPr>
        <w:tc>
          <w:tcPr>
            <w:tcW w:w="1274" w:type="dxa"/>
            <w:tcBorders>
              <w:top w:val="nil"/>
              <w:left w:val="nil"/>
              <w:bottom w:val="nil"/>
              <w:right w:val="nil"/>
            </w:tcBorders>
            <w:shd w:val="clear" w:color="000000" w:fill="E2EFDA"/>
            <w:noWrap/>
            <w:vAlign w:val="bottom"/>
            <w:hideMark/>
          </w:tcPr>
          <w:p w14:paraId="1EC97099" w14:textId="77777777" w:rsidR="0058259A" w:rsidRPr="00FF257C" w:rsidRDefault="0058259A" w:rsidP="00C559CF">
            <w:pPr>
              <w:spacing w:after="0" w:line="240" w:lineRule="auto"/>
              <w:rPr>
                <w:rFonts w:eastAsia="Times New Roman" w:cs="Calibri"/>
                <w:color w:val="000000"/>
                <w:sz w:val="18"/>
                <w:szCs w:val="18"/>
                <w:lang w:eastAsia="en-GB"/>
              </w:rPr>
            </w:pPr>
            <w:r w:rsidRPr="00FF257C">
              <w:rPr>
                <w:rFonts w:eastAsia="Times New Roman" w:cs="Calibri"/>
                <w:color w:val="000000"/>
                <w:sz w:val="18"/>
                <w:szCs w:val="18"/>
                <w:lang w:eastAsia="en-GB"/>
              </w:rPr>
              <w:t>[CHCl</w:t>
            </w:r>
            <w:r w:rsidRPr="00FF257C">
              <w:rPr>
                <w:rFonts w:eastAsia="Times New Roman" w:cs="Calibri"/>
                <w:color w:val="000000"/>
                <w:sz w:val="18"/>
                <w:szCs w:val="18"/>
                <w:vertAlign w:val="subscript"/>
                <w:lang w:eastAsia="en-GB"/>
              </w:rPr>
              <w:t>3</w:t>
            </w:r>
            <w:r w:rsidRPr="00FF257C">
              <w:rPr>
                <w:rFonts w:eastAsia="Times New Roman" w:cs="Calibri"/>
                <w:color w:val="000000"/>
                <w:sz w:val="18"/>
                <w:szCs w:val="18"/>
                <w:lang w:eastAsia="en-GB"/>
              </w:rPr>
              <w:t>]/M</w:t>
            </w:r>
          </w:p>
        </w:tc>
        <w:tc>
          <w:tcPr>
            <w:tcW w:w="3121" w:type="dxa"/>
            <w:tcBorders>
              <w:top w:val="nil"/>
              <w:left w:val="nil"/>
              <w:bottom w:val="nil"/>
              <w:right w:val="nil"/>
            </w:tcBorders>
            <w:shd w:val="clear" w:color="auto" w:fill="auto"/>
            <w:noWrap/>
            <w:vAlign w:val="bottom"/>
            <w:hideMark/>
          </w:tcPr>
          <w:p w14:paraId="30F16211" w14:textId="77777777" w:rsidR="0058259A" w:rsidRPr="00FF257C" w:rsidRDefault="0058259A" w:rsidP="00C559CF">
            <w:pPr>
              <w:spacing w:after="0" w:line="240" w:lineRule="auto"/>
              <w:rPr>
                <w:rFonts w:eastAsia="Times New Roman" w:cs="Calibri"/>
                <w:color w:val="000000"/>
                <w:sz w:val="18"/>
                <w:szCs w:val="18"/>
                <w:lang w:eastAsia="en-GB"/>
              </w:rPr>
            </w:pPr>
          </w:p>
        </w:tc>
        <w:tc>
          <w:tcPr>
            <w:tcW w:w="1417" w:type="dxa"/>
            <w:tcBorders>
              <w:top w:val="nil"/>
              <w:left w:val="nil"/>
              <w:bottom w:val="nil"/>
              <w:right w:val="nil"/>
            </w:tcBorders>
            <w:shd w:val="clear" w:color="000000" w:fill="FCE4D6"/>
            <w:noWrap/>
            <w:vAlign w:val="bottom"/>
            <w:hideMark/>
          </w:tcPr>
          <w:p w14:paraId="374C00C4" w14:textId="77777777" w:rsidR="0058259A" w:rsidRPr="00FF257C" w:rsidRDefault="0058259A" w:rsidP="00C559CF">
            <w:pPr>
              <w:spacing w:after="0" w:line="240" w:lineRule="auto"/>
              <w:rPr>
                <w:rFonts w:eastAsia="Times New Roman" w:cs="Calibri"/>
                <w:color w:val="000000"/>
                <w:sz w:val="18"/>
                <w:szCs w:val="18"/>
                <w:lang w:eastAsia="en-GB"/>
              </w:rPr>
            </w:pPr>
            <w:r w:rsidRPr="00FF257C">
              <w:rPr>
                <w:rFonts w:eastAsia="Times New Roman" w:cs="Calibri"/>
                <w:color w:val="000000"/>
                <w:sz w:val="18"/>
                <w:szCs w:val="18"/>
                <w:lang w:eastAsia="en-GB"/>
              </w:rPr>
              <w:t>Bound to CHCl</w:t>
            </w:r>
            <w:r w:rsidRPr="00FF257C">
              <w:rPr>
                <w:rFonts w:eastAsia="Times New Roman" w:cs="Calibri"/>
                <w:color w:val="000000"/>
                <w:sz w:val="18"/>
                <w:szCs w:val="18"/>
                <w:vertAlign w:val="subscript"/>
                <w:lang w:eastAsia="en-GB"/>
              </w:rPr>
              <w:t>3</w:t>
            </w:r>
          </w:p>
        </w:tc>
        <w:tc>
          <w:tcPr>
            <w:tcW w:w="1134" w:type="dxa"/>
            <w:tcBorders>
              <w:top w:val="nil"/>
              <w:left w:val="nil"/>
              <w:bottom w:val="nil"/>
              <w:right w:val="nil"/>
            </w:tcBorders>
            <w:shd w:val="clear" w:color="auto" w:fill="auto"/>
            <w:noWrap/>
            <w:vAlign w:val="bottom"/>
            <w:hideMark/>
          </w:tcPr>
          <w:p w14:paraId="79C629D4" w14:textId="77777777" w:rsidR="0058259A" w:rsidRPr="00FF257C" w:rsidRDefault="0058259A" w:rsidP="00C559CF">
            <w:pPr>
              <w:spacing w:after="0" w:line="240" w:lineRule="auto"/>
              <w:rPr>
                <w:rFonts w:eastAsia="Times New Roman" w:cs="Calibri"/>
                <w:color w:val="000000"/>
                <w:sz w:val="18"/>
                <w:szCs w:val="18"/>
                <w:lang w:eastAsia="en-GB"/>
              </w:rPr>
            </w:pPr>
          </w:p>
        </w:tc>
        <w:tc>
          <w:tcPr>
            <w:tcW w:w="1276" w:type="dxa"/>
            <w:tcBorders>
              <w:top w:val="nil"/>
              <w:left w:val="nil"/>
              <w:bottom w:val="nil"/>
              <w:right w:val="nil"/>
            </w:tcBorders>
            <w:shd w:val="clear" w:color="000000" w:fill="D9E1F2"/>
            <w:noWrap/>
            <w:vAlign w:val="bottom"/>
            <w:hideMark/>
          </w:tcPr>
          <w:p w14:paraId="423FA6EC" w14:textId="77777777" w:rsidR="0058259A" w:rsidRPr="00FF257C" w:rsidRDefault="0058259A" w:rsidP="00C559CF">
            <w:pPr>
              <w:spacing w:after="0" w:line="240" w:lineRule="auto"/>
              <w:rPr>
                <w:rFonts w:eastAsia="Times New Roman" w:cs="Calibri"/>
                <w:color w:val="000000"/>
                <w:sz w:val="18"/>
                <w:szCs w:val="18"/>
                <w:lang w:eastAsia="en-GB"/>
              </w:rPr>
            </w:pPr>
            <w:r w:rsidRPr="00FF257C">
              <w:rPr>
                <w:rFonts w:eastAsia="Times New Roman" w:cs="Calibri"/>
                <w:color w:val="000000"/>
                <w:sz w:val="18"/>
                <w:szCs w:val="18"/>
                <w:lang w:eastAsia="en-GB"/>
              </w:rPr>
              <w:t>Bound to ACN</w:t>
            </w:r>
          </w:p>
        </w:tc>
      </w:tr>
      <w:tr w:rsidR="0058259A" w:rsidRPr="008C0E58" w14:paraId="1A5FC3D1" w14:textId="77777777" w:rsidTr="00C559CF">
        <w:trPr>
          <w:trHeight w:val="300"/>
        </w:trPr>
        <w:tc>
          <w:tcPr>
            <w:tcW w:w="1274" w:type="dxa"/>
            <w:tcBorders>
              <w:top w:val="nil"/>
              <w:left w:val="nil"/>
              <w:bottom w:val="nil"/>
              <w:right w:val="nil"/>
            </w:tcBorders>
            <w:shd w:val="clear" w:color="000000" w:fill="E2EFDA"/>
            <w:noWrap/>
            <w:vAlign w:val="bottom"/>
            <w:hideMark/>
          </w:tcPr>
          <w:p w14:paraId="7E2D378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w:t>
            </w:r>
          </w:p>
        </w:tc>
        <w:tc>
          <w:tcPr>
            <w:tcW w:w="3121" w:type="dxa"/>
            <w:tcBorders>
              <w:top w:val="nil"/>
              <w:left w:val="nil"/>
              <w:bottom w:val="nil"/>
              <w:right w:val="nil"/>
            </w:tcBorders>
            <w:shd w:val="clear" w:color="000000" w:fill="FCE4D6"/>
            <w:noWrap/>
            <w:vAlign w:val="bottom"/>
            <w:hideMark/>
          </w:tcPr>
          <w:p w14:paraId="27B7EFAA"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1+0.82×0=</w:t>
            </w:r>
          </w:p>
        </w:tc>
        <w:tc>
          <w:tcPr>
            <w:tcW w:w="1417" w:type="dxa"/>
            <w:tcBorders>
              <w:top w:val="nil"/>
              <w:left w:val="nil"/>
              <w:bottom w:val="nil"/>
              <w:right w:val="nil"/>
            </w:tcBorders>
            <w:shd w:val="clear" w:color="000000" w:fill="FCE4D6"/>
            <w:noWrap/>
            <w:vAlign w:val="bottom"/>
            <w:hideMark/>
          </w:tcPr>
          <w:p w14:paraId="56721A7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w:t>
            </w:r>
          </w:p>
        </w:tc>
        <w:tc>
          <w:tcPr>
            <w:tcW w:w="1134" w:type="dxa"/>
            <w:tcBorders>
              <w:top w:val="nil"/>
              <w:left w:val="nil"/>
              <w:bottom w:val="nil"/>
              <w:right w:val="nil"/>
            </w:tcBorders>
            <w:shd w:val="clear" w:color="000000" w:fill="D9E1F2"/>
            <w:noWrap/>
            <w:vAlign w:val="bottom"/>
            <w:hideMark/>
          </w:tcPr>
          <w:p w14:paraId="726DE23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w:t>
            </w:r>
          </w:p>
        </w:tc>
        <w:tc>
          <w:tcPr>
            <w:tcW w:w="1276" w:type="dxa"/>
            <w:tcBorders>
              <w:top w:val="nil"/>
              <w:left w:val="nil"/>
              <w:bottom w:val="nil"/>
              <w:right w:val="nil"/>
            </w:tcBorders>
            <w:shd w:val="clear" w:color="000000" w:fill="D9E1F2"/>
            <w:noWrap/>
            <w:vAlign w:val="bottom"/>
            <w:hideMark/>
          </w:tcPr>
          <w:p w14:paraId="7C8BCDB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w:t>
            </w:r>
          </w:p>
        </w:tc>
      </w:tr>
      <w:tr w:rsidR="0058259A" w:rsidRPr="008C0E58" w14:paraId="57C30D52" w14:textId="77777777" w:rsidTr="00C559CF">
        <w:trPr>
          <w:trHeight w:val="300"/>
        </w:trPr>
        <w:tc>
          <w:tcPr>
            <w:tcW w:w="1274" w:type="dxa"/>
            <w:tcBorders>
              <w:top w:val="nil"/>
              <w:left w:val="nil"/>
              <w:bottom w:val="nil"/>
              <w:right w:val="nil"/>
            </w:tcBorders>
            <w:shd w:val="clear" w:color="000000" w:fill="E2EFDA"/>
            <w:noWrap/>
            <w:vAlign w:val="bottom"/>
            <w:hideMark/>
          </w:tcPr>
          <w:p w14:paraId="66E7F6C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28125</w:t>
            </w:r>
          </w:p>
        </w:tc>
        <w:tc>
          <w:tcPr>
            <w:tcW w:w="3121" w:type="dxa"/>
            <w:tcBorders>
              <w:top w:val="nil"/>
              <w:left w:val="nil"/>
              <w:bottom w:val="nil"/>
              <w:right w:val="nil"/>
            </w:tcBorders>
            <w:shd w:val="clear" w:color="000000" w:fill="FCE4D6"/>
            <w:noWrap/>
            <w:vAlign w:val="bottom"/>
            <w:hideMark/>
          </w:tcPr>
          <w:p w14:paraId="6BF2FF91"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0028125)/1+0.82×0.0028125=</w:t>
            </w:r>
          </w:p>
        </w:tc>
        <w:tc>
          <w:tcPr>
            <w:tcW w:w="1417" w:type="dxa"/>
            <w:tcBorders>
              <w:top w:val="nil"/>
              <w:left w:val="nil"/>
              <w:bottom w:val="nil"/>
              <w:right w:val="nil"/>
            </w:tcBorders>
            <w:shd w:val="clear" w:color="000000" w:fill="FCE4D6"/>
            <w:noWrap/>
            <w:vAlign w:val="bottom"/>
            <w:hideMark/>
          </w:tcPr>
          <w:p w14:paraId="64433E4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2300943</w:t>
            </w:r>
          </w:p>
        </w:tc>
        <w:tc>
          <w:tcPr>
            <w:tcW w:w="1134" w:type="dxa"/>
            <w:tcBorders>
              <w:top w:val="nil"/>
              <w:left w:val="nil"/>
              <w:bottom w:val="nil"/>
              <w:right w:val="nil"/>
            </w:tcBorders>
            <w:shd w:val="clear" w:color="000000" w:fill="D9E1F2"/>
            <w:noWrap/>
            <w:vAlign w:val="bottom"/>
            <w:hideMark/>
          </w:tcPr>
          <w:p w14:paraId="02B84911"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002301</w:t>
            </w:r>
          </w:p>
        </w:tc>
        <w:tc>
          <w:tcPr>
            <w:tcW w:w="1276" w:type="dxa"/>
            <w:tcBorders>
              <w:top w:val="nil"/>
              <w:left w:val="nil"/>
              <w:bottom w:val="nil"/>
              <w:right w:val="nil"/>
            </w:tcBorders>
            <w:shd w:val="clear" w:color="000000" w:fill="D9E1F2"/>
            <w:noWrap/>
            <w:vAlign w:val="bottom"/>
            <w:hideMark/>
          </w:tcPr>
          <w:p w14:paraId="72D7B18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97699057</w:t>
            </w:r>
          </w:p>
        </w:tc>
      </w:tr>
      <w:tr w:rsidR="0058259A" w:rsidRPr="008C0E58" w14:paraId="7BD7D4FD" w14:textId="77777777" w:rsidTr="00C559CF">
        <w:trPr>
          <w:trHeight w:val="300"/>
        </w:trPr>
        <w:tc>
          <w:tcPr>
            <w:tcW w:w="1274" w:type="dxa"/>
            <w:tcBorders>
              <w:top w:val="nil"/>
              <w:left w:val="nil"/>
              <w:bottom w:val="nil"/>
              <w:right w:val="nil"/>
            </w:tcBorders>
            <w:shd w:val="clear" w:color="000000" w:fill="E2EFDA"/>
            <w:noWrap/>
            <w:vAlign w:val="bottom"/>
            <w:hideMark/>
          </w:tcPr>
          <w:p w14:paraId="70E2DBE0"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5625</w:t>
            </w:r>
          </w:p>
        </w:tc>
        <w:tc>
          <w:tcPr>
            <w:tcW w:w="3121" w:type="dxa"/>
            <w:tcBorders>
              <w:top w:val="nil"/>
              <w:left w:val="nil"/>
              <w:bottom w:val="nil"/>
              <w:right w:val="nil"/>
            </w:tcBorders>
            <w:shd w:val="clear" w:color="000000" w:fill="FCE4D6"/>
            <w:noWrap/>
            <w:vAlign w:val="bottom"/>
            <w:hideMark/>
          </w:tcPr>
          <w:p w14:paraId="4A1A1F7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005625)/1+0.82×0.005625=</w:t>
            </w:r>
          </w:p>
        </w:tc>
        <w:tc>
          <w:tcPr>
            <w:tcW w:w="1417" w:type="dxa"/>
            <w:tcBorders>
              <w:top w:val="nil"/>
              <w:left w:val="nil"/>
              <w:bottom w:val="nil"/>
              <w:right w:val="nil"/>
            </w:tcBorders>
            <w:shd w:val="clear" w:color="000000" w:fill="FCE4D6"/>
            <w:noWrap/>
            <w:vAlign w:val="bottom"/>
            <w:hideMark/>
          </w:tcPr>
          <w:p w14:paraId="67358160"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4591323</w:t>
            </w:r>
          </w:p>
        </w:tc>
        <w:tc>
          <w:tcPr>
            <w:tcW w:w="1134" w:type="dxa"/>
            <w:tcBorders>
              <w:top w:val="nil"/>
              <w:left w:val="nil"/>
              <w:bottom w:val="nil"/>
              <w:right w:val="nil"/>
            </w:tcBorders>
            <w:shd w:val="clear" w:color="000000" w:fill="D9E1F2"/>
            <w:noWrap/>
            <w:vAlign w:val="bottom"/>
            <w:hideMark/>
          </w:tcPr>
          <w:p w14:paraId="0AB130B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004591=</w:t>
            </w:r>
          </w:p>
        </w:tc>
        <w:tc>
          <w:tcPr>
            <w:tcW w:w="1276" w:type="dxa"/>
            <w:tcBorders>
              <w:top w:val="nil"/>
              <w:left w:val="nil"/>
              <w:bottom w:val="nil"/>
              <w:right w:val="nil"/>
            </w:tcBorders>
            <w:shd w:val="clear" w:color="000000" w:fill="D9E1F2"/>
            <w:noWrap/>
            <w:vAlign w:val="bottom"/>
            <w:hideMark/>
          </w:tcPr>
          <w:p w14:paraId="4AA6CB7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95408677</w:t>
            </w:r>
          </w:p>
        </w:tc>
      </w:tr>
      <w:tr w:rsidR="0058259A" w:rsidRPr="008C0E58" w14:paraId="6CC5C3D0" w14:textId="77777777" w:rsidTr="00C559CF">
        <w:trPr>
          <w:trHeight w:val="300"/>
        </w:trPr>
        <w:tc>
          <w:tcPr>
            <w:tcW w:w="1274" w:type="dxa"/>
            <w:tcBorders>
              <w:top w:val="nil"/>
              <w:left w:val="nil"/>
              <w:bottom w:val="nil"/>
              <w:right w:val="nil"/>
            </w:tcBorders>
            <w:shd w:val="clear" w:color="000000" w:fill="E2EFDA"/>
            <w:noWrap/>
            <w:vAlign w:val="bottom"/>
            <w:hideMark/>
          </w:tcPr>
          <w:p w14:paraId="2212E26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1125</w:t>
            </w:r>
          </w:p>
        </w:tc>
        <w:tc>
          <w:tcPr>
            <w:tcW w:w="3121" w:type="dxa"/>
            <w:tcBorders>
              <w:top w:val="nil"/>
              <w:left w:val="nil"/>
              <w:bottom w:val="nil"/>
              <w:right w:val="nil"/>
            </w:tcBorders>
            <w:shd w:val="clear" w:color="000000" w:fill="FCE4D6"/>
            <w:noWrap/>
            <w:vAlign w:val="bottom"/>
            <w:hideMark/>
          </w:tcPr>
          <w:p w14:paraId="4985347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01125)/1+0.82×0.01125=</w:t>
            </w:r>
          </w:p>
        </w:tc>
        <w:tc>
          <w:tcPr>
            <w:tcW w:w="1417" w:type="dxa"/>
            <w:tcBorders>
              <w:top w:val="nil"/>
              <w:left w:val="nil"/>
              <w:bottom w:val="nil"/>
              <w:right w:val="nil"/>
            </w:tcBorders>
            <w:shd w:val="clear" w:color="000000" w:fill="FCE4D6"/>
            <w:noWrap/>
            <w:vAlign w:val="bottom"/>
            <w:hideMark/>
          </w:tcPr>
          <w:p w14:paraId="163A439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9140677</w:t>
            </w:r>
          </w:p>
        </w:tc>
        <w:tc>
          <w:tcPr>
            <w:tcW w:w="1134" w:type="dxa"/>
            <w:tcBorders>
              <w:top w:val="nil"/>
              <w:left w:val="nil"/>
              <w:bottom w:val="nil"/>
              <w:right w:val="nil"/>
            </w:tcBorders>
            <w:shd w:val="clear" w:color="000000" w:fill="D9E1F2"/>
            <w:noWrap/>
            <w:vAlign w:val="bottom"/>
            <w:hideMark/>
          </w:tcPr>
          <w:p w14:paraId="543F146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009141=</w:t>
            </w:r>
          </w:p>
        </w:tc>
        <w:tc>
          <w:tcPr>
            <w:tcW w:w="1276" w:type="dxa"/>
            <w:tcBorders>
              <w:top w:val="nil"/>
              <w:left w:val="nil"/>
              <w:bottom w:val="nil"/>
              <w:right w:val="nil"/>
            </w:tcBorders>
            <w:shd w:val="clear" w:color="000000" w:fill="D9E1F2"/>
            <w:noWrap/>
            <w:vAlign w:val="bottom"/>
            <w:hideMark/>
          </w:tcPr>
          <w:p w14:paraId="12FF720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90859323</w:t>
            </w:r>
          </w:p>
        </w:tc>
      </w:tr>
      <w:tr w:rsidR="0058259A" w:rsidRPr="008C0E58" w14:paraId="522EC909" w14:textId="77777777" w:rsidTr="00C559CF">
        <w:trPr>
          <w:trHeight w:val="300"/>
        </w:trPr>
        <w:tc>
          <w:tcPr>
            <w:tcW w:w="1274" w:type="dxa"/>
            <w:tcBorders>
              <w:top w:val="nil"/>
              <w:left w:val="nil"/>
              <w:bottom w:val="nil"/>
              <w:right w:val="nil"/>
            </w:tcBorders>
            <w:shd w:val="clear" w:color="000000" w:fill="E2EFDA"/>
            <w:noWrap/>
            <w:vAlign w:val="bottom"/>
            <w:hideMark/>
          </w:tcPr>
          <w:p w14:paraId="79F603E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225</w:t>
            </w:r>
          </w:p>
        </w:tc>
        <w:tc>
          <w:tcPr>
            <w:tcW w:w="3121" w:type="dxa"/>
            <w:tcBorders>
              <w:top w:val="nil"/>
              <w:left w:val="nil"/>
              <w:bottom w:val="nil"/>
              <w:right w:val="nil"/>
            </w:tcBorders>
            <w:shd w:val="clear" w:color="000000" w:fill="FCE4D6"/>
            <w:noWrap/>
            <w:vAlign w:val="bottom"/>
            <w:hideMark/>
          </w:tcPr>
          <w:p w14:paraId="6E00091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0225)/1+0.82×0.0225=</w:t>
            </w:r>
          </w:p>
        </w:tc>
        <w:tc>
          <w:tcPr>
            <w:tcW w:w="1417" w:type="dxa"/>
            <w:tcBorders>
              <w:top w:val="nil"/>
              <w:left w:val="nil"/>
              <w:bottom w:val="nil"/>
              <w:right w:val="nil"/>
            </w:tcBorders>
            <w:shd w:val="clear" w:color="000000" w:fill="FCE4D6"/>
            <w:noWrap/>
            <w:vAlign w:val="bottom"/>
            <w:hideMark/>
          </w:tcPr>
          <w:p w14:paraId="126960F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18115764</w:t>
            </w:r>
          </w:p>
        </w:tc>
        <w:tc>
          <w:tcPr>
            <w:tcW w:w="1134" w:type="dxa"/>
            <w:tcBorders>
              <w:top w:val="nil"/>
              <w:left w:val="nil"/>
              <w:bottom w:val="nil"/>
              <w:right w:val="nil"/>
            </w:tcBorders>
            <w:shd w:val="clear" w:color="000000" w:fill="D9E1F2"/>
            <w:noWrap/>
            <w:vAlign w:val="bottom"/>
            <w:hideMark/>
          </w:tcPr>
          <w:p w14:paraId="6FB8D03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018116=</w:t>
            </w:r>
          </w:p>
        </w:tc>
        <w:tc>
          <w:tcPr>
            <w:tcW w:w="1276" w:type="dxa"/>
            <w:tcBorders>
              <w:top w:val="nil"/>
              <w:left w:val="nil"/>
              <w:bottom w:val="nil"/>
              <w:right w:val="nil"/>
            </w:tcBorders>
            <w:shd w:val="clear" w:color="000000" w:fill="D9E1F2"/>
            <w:noWrap/>
            <w:vAlign w:val="bottom"/>
            <w:hideMark/>
          </w:tcPr>
          <w:p w14:paraId="2017F56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81884236</w:t>
            </w:r>
          </w:p>
        </w:tc>
      </w:tr>
      <w:tr w:rsidR="0058259A" w:rsidRPr="008C0E58" w14:paraId="781DEE07" w14:textId="77777777" w:rsidTr="00C559CF">
        <w:trPr>
          <w:trHeight w:val="300"/>
        </w:trPr>
        <w:tc>
          <w:tcPr>
            <w:tcW w:w="1274" w:type="dxa"/>
            <w:tcBorders>
              <w:top w:val="nil"/>
              <w:left w:val="nil"/>
              <w:bottom w:val="nil"/>
              <w:right w:val="nil"/>
            </w:tcBorders>
            <w:shd w:val="clear" w:color="000000" w:fill="E2EFDA"/>
            <w:noWrap/>
            <w:vAlign w:val="bottom"/>
            <w:hideMark/>
          </w:tcPr>
          <w:p w14:paraId="67E33CD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28125</w:t>
            </w:r>
          </w:p>
        </w:tc>
        <w:tc>
          <w:tcPr>
            <w:tcW w:w="3121" w:type="dxa"/>
            <w:tcBorders>
              <w:top w:val="nil"/>
              <w:left w:val="nil"/>
              <w:bottom w:val="nil"/>
              <w:right w:val="nil"/>
            </w:tcBorders>
            <w:shd w:val="clear" w:color="000000" w:fill="FCE4D6"/>
            <w:noWrap/>
            <w:vAlign w:val="bottom"/>
            <w:hideMark/>
          </w:tcPr>
          <w:p w14:paraId="13A173B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028125)/1+0.82×0.028125=</w:t>
            </w:r>
          </w:p>
        </w:tc>
        <w:tc>
          <w:tcPr>
            <w:tcW w:w="1417" w:type="dxa"/>
            <w:tcBorders>
              <w:top w:val="nil"/>
              <w:left w:val="nil"/>
              <w:bottom w:val="nil"/>
              <w:right w:val="nil"/>
            </w:tcBorders>
            <w:shd w:val="clear" w:color="000000" w:fill="FCE4D6"/>
            <w:noWrap/>
            <w:vAlign w:val="bottom"/>
            <w:hideMark/>
          </w:tcPr>
          <w:p w14:paraId="33E055F9"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22542611</w:t>
            </w:r>
          </w:p>
        </w:tc>
        <w:tc>
          <w:tcPr>
            <w:tcW w:w="1134" w:type="dxa"/>
            <w:tcBorders>
              <w:top w:val="nil"/>
              <w:left w:val="nil"/>
              <w:bottom w:val="nil"/>
              <w:right w:val="nil"/>
            </w:tcBorders>
            <w:shd w:val="clear" w:color="000000" w:fill="D9E1F2"/>
            <w:noWrap/>
            <w:vAlign w:val="bottom"/>
            <w:hideMark/>
          </w:tcPr>
          <w:p w14:paraId="404EF0EC"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022543=</w:t>
            </w:r>
          </w:p>
        </w:tc>
        <w:tc>
          <w:tcPr>
            <w:tcW w:w="1276" w:type="dxa"/>
            <w:tcBorders>
              <w:top w:val="nil"/>
              <w:left w:val="nil"/>
              <w:bottom w:val="nil"/>
              <w:right w:val="nil"/>
            </w:tcBorders>
            <w:shd w:val="clear" w:color="000000" w:fill="D9E1F2"/>
            <w:noWrap/>
            <w:vAlign w:val="bottom"/>
            <w:hideMark/>
          </w:tcPr>
          <w:p w14:paraId="2F7D61CE"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77457389</w:t>
            </w:r>
          </w:p>
        </w:tc>
      </w:tr>
      <w:tr w:rsidR="0058259A" w:rsidRPr="008C0E58" w14:paraId="34B0D29A" w14:textId="77777777" w:rsidTr="00C559CF">
        <w:trPr>
          <w:trHeight w:val="300"/>
        </w:trPr>
        <w:tc>
          <w:tcPr>
            <w:tcW w:w="1274" w:type="dxa"/>
            <w:tcBorders>
              <w:top w:val="nil"/>
              <w:left w:val="nil"/>
              <w:bottom w:val="nil"/>
              <w:right w:val="nil"/>
            </w:tcBorders>
            <w:shd w:val="clear" w:color="000000" w:fill="E2EFDA"/>
            <w:noWrap/>
            <w:vAlign w:val="bottom"/>
            <w:hideMark/>
          </w:tcPr>
          <w:p w14:paraId="2F418CB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5625</w:t>
            </w:r>
          </w:p>
        </w:tc>
        <w:tc>
          <w:tcPr>
            <w:tcW w:w="3121" w:type="dxa"/>
            <w:tcBorders>
              <w:top w:val="nil"/>
              <w:left w:val="nil"/>
              <w:bottom w:val="nil"/>
              <w:right w:val="nil"/>
            </w:tcBorders>
            <w:shd w:val="clear" w:color="000000" w:fill="FCE4D6"/>
            <w:noWrap/>
            <w:vAlign w:val="bottom"/>
            <w:hideMark/>
          </w:tcPr>
          <w:p w14:paraId="00BFF9D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05625)/1+0.82×0.05625=</w:t>
            </w:r>
          </w:p>
        </w:tc>
        <w:tc>
          <w:tcPr>
            <w:tcW w:w="1417" w:type="dxa"/>
            <w:tcBorders>
              <w:top w:val="nil"/>
              <w:left w:val="nil"/>
              <w:bottom w:val="nil"/>
              <w:right w:val="nil"/>
            </w:tcBorders>
            <w:shd w:val="clear" w:color="000000" w:fill="FCE4D6"/>
            <w:noWrap/>
            <w:vAlign w:val="bottom"/>
            <w:hideMark/>
          </w:tcPr>
          <w:p w14:paraId="5FE13B4C"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44091289</w:t>
            </w:r>
          </w:p>
        </w:tc>
        <w:tc>
          <w:tcPr>
            <w:tcW w:w="1134" w:type="dxa"/>
            <w:tcBorders>
              <w:top w:val="nil"/>
              <w:left w:val="nil"/>
              <w:bottom w:val="nil"/>
              <w:right w:val="nil"/>
            </w:tcBorders>
            <w:shd w:val="clear" w:color="000000" w:fill="D9E1F2"/>
            <w:noWrap/>
            <w:vAlign w:val="bottom"/>
            <w:hideMark/>
          </w:tcPr>
          <w:p w14:paraId="5EACAC4C"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044091=</w:t>
            </w:r>
          </w:p>
        </w:tc>
        <w:tc>
          <w:tcPr>
            <w:tcW w:w="1276" w:type="dxa"/>
            <w:tcBorders>
              <w:top w:val="nil"/>
              <w:left w:val="nil"/>
              <w:bottom w:val="nil"/>
              <w:right w:val="nil"/>
            </w:tcBorders>
            <w:shd w:val="clear" w:color="000000" w:fill="D9E1F2"/>
            <w:noWrap/>
            <w:vAlign w:val="bottom"/>
            <w:hideMark/>
          </w:tcPr>
          <w:p w14:paraId="215AD52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55908711</w:t>
            </w:r>
          </w:p>
        </w:tc>
      </w:tr>
      <w:tr w:rsidR="0058259A" w:rsidRPr="008C0E58" w14:paraId="3D5C6ECB" w14:textId="77777777" w:rsidTr="00C559CF">
        <w:trPr>
          <w:trHeight w:val="300"/>
        </w:trPr>
        <w:tc>
          <w:tcPr>
            <w:tcW w:w="1274" w:type="dxa"/>
            <w:tcBorders>
              <w:top w:val="nil"/>
              <w:left w:val="nil"/>
              <w:bottom w:val="nil"/>
              <w:right w:val="nil"/>
            </w:tcBorders>
            <w:shd w:val="clear" w:color="000000" w:fill="E2EFDA"/>
            <w:noWrap/>
            <w:vAlign w:val="bottom"/>
            <w:hideMark/>
          </w:tcPr>
          <w:p w14:paraId="7E8C1AB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140625</w:t>
            </w:r>
          </w:p>
        </w:tc>
        <w:tc>
          <w:tcPr>
            <w:tcW w:w="3121" w:type="dxa"/>
            <w:tcBorders>
              <w:top w:val="nil"/>
              <w:left w:val="nil"/>
              <w:bottom w:val="nil"/>
              <w:right w:val="nil"/>
            </w:tcBorders>
            <w:shd w:val="clear" w:color="000000" w:fill="FCE4D6"/>
            <w:noWrap/>
            <w:vAlign w:val="bottom"/>
            <w:hideMark/>
          </w:tcPr>
          <w:p w14:paraId="5FE99DDE"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140625)/1+0.82×0.140625=</w:t>
            </w:r>
          </w:p>
        </w:tc>
        <w:tc>
          <w:tcPr>
            <w:tcW w:w="1417" w:type="dxa"/>
            <w:tcBorders>
              <w:top w:val="nil"/>
              <w:left w:val="nil"/>
              <w:bottom w:val="nil"/>
              <w:right w:val="nil"/>
            </w:tcBorders>
            <w:shd w:val="clear" w:color="000000" w:fill="FCE4D6"/>
            <w:noWrap/>
            <w:vAlign w:val="bottom"/>
            <w:hideMark/>
          </w:tcPr>
          <w:p w14:paraId="205A414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103390305</w:t>
            </w:r>
          </w:p>
        </w:tc>
        <w:tc>
          <w:tcPr>
            <w:tcW w:w="1134" w:type="dxa"/>
            <w:tcBorders>
              <w:top w:val="nil"/>
              <w:left w:val="nil"/>
              <w:bottom w:val="nil"/>
              <w:right w:val="nil"/>
            </w:tcBorders>
            <w:shd w:val="clear" w:color="000000" w:fill="D9E1F2"/>
            <w:noWrap/>
            <w:vAlign w:val="bottom"/>
            <w:hideMark/>
          </w:tcPr>
          <w:p w14:paraId="41868B9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10339=</w:t>
            </w:r>
          </w:p>
        </w:tc>
        <w:tc>
          <w:tcPr>
            <w:tcW w:w="1276" w:type="dxa"/>
            <w:tcBorders>
              <w:top w:val="nil"/>
              <w:left w:val="nil"/>
              <w:bottom w:val="nil"/>
              <w:right w:val="nil"/>
            </w:tcBorders>
            <w:shd w:val="clear" w:color="000000" w:fill="D9E1F2"/>
            <w:noWrap/>
            <w:vAlign w:val="bottom"/>
            <w:hideMark/>
          </w:tcPr>
          <w:p w14:paraId="61A6216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96609695</w:t>
            </w:r>
          </w:p>
        </w:tc>
      </w:tr>
      <w:tr w:rsidR="0058259A" w:rsidRPr="008C0E58" w14:paraId="560F9853" w14:textId="77777777" w:rsidTr="00C559CF">
        <w:trPr>
          <w:trHeight w:val="300"/>
        </w:trPr>
        <w:tc>
          <w:tcPr>
            <w:tcW w:w="1274" w:type="dxa"/>
            <w:tcBorders>
              <w:top w:val="nil"/>
              <w:left w:val="nil"/>
              <w:bottom w:val="nil"/>
              <w:right w:val="nil"/>
            </w:tcBorders>
            <w:shd w:val="clear" w:color="000000" w:fill="E2EFDA"/>
            <w:noWrap/>
            <w:vAlign w:val="bottom"/>
            <w:hideMark/>
          </w:tcPr>
          <w:p w14:paraId="1E133DAF"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5625</w:t>
            </w:r>
          </w:p>
        </w:tc>
        <w:tc>
          <w:tcPr>
            <w:tcW w:w="3121" w:type="dxa"/>
            <w:tcBorders>
              <w:top w:val="nil"/>
              <w:left w:val="nil"/>
              <w:bottom w:val="nil"/>
              <w:right w:val="nil"/>
            </w:tcBorders>
            <w:shd w:val="clear" w:color="000000" w:fill="FCE4D6"/>
            <w:noWrap/>
            <w:vAlign w:val="bottom"/>
            <w:hideMark/>
          </w:tcPr>
          <w:p w14:paraId="6332378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0.5625)/1+0.82×0.5625=</w:t>
            </w:r>
          </w:p>
        </w:tc>
        <w:tc>
          <w:tcPr>
            <w:tcW w:w="1417" w:type="dxa"/>
            <w:tcBorders>
              <w:top w:val="nil"/>
              <w:left w:val="nil"/>
              <w:bottom w:val="nil"/>
              <w:right w:val="nil"/>
            </w:tcBorders>
            <w:shd w:val="clear" w:color="000000" w:fill="FCE4D6"/>
            <w:noWrap/>
            <w:vAlign w:val="bottom"/>
            <w:hideMark/>
          </w:tcPr>
          <w:p w14:paraId="1889A897"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315654405</w:t>
            </w:r>
          </w:p>
        </w:tc>
        <w:tc>
          <w:tcPr>
            <w:tcW w:w="1134" w:type="dxa"/>
            <w:tcBorders>
              <w:top w:val="nil"/>
              <w:left w:val="nil"/>
              <w:bottom w:val="nil"/>
              <w:right w:val="nil"/>
            </w:tcBorders>
            <w:shd w:val="clear" w:color="000000" w:fill="D9E1F2"/>
            <w:noWrap/>
            <w:vAlign w:val="bottom"/>
            <w:hideMark/>
          </w:tcPr>
          <w:p w14:paraId="74155B3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315654=</w:t>
            </w:r>
          </w:p>
        </w:tc>
        <w:tc>
          <w:tcPr>
            <w:tcW w:w="1276" w:type="dxa"/>
            <w:tcBorders>
              <w:top w:val="nil"/>
              <w:left w:val="nil"/>
              <w:bottom w:val="nil"/>
              <w:right w:val="nil"/>
            </w:tcBorders>
            <w:shd w:val="clear" w:color="000000" w:fill="D9E1F2"/>
            <w:noWrap/>
            <w:vAlign w:val="bottom"/>
            <w:hideMark/>
          </w:tcPr>
          <w:p w14:paraId="7258DC7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684345595</w:t>
            </w:r>
          </w:p>
        </w:tc>
      </w:tr>
      <w:tr w:rsidR="0058259A" w:rsidRPr="008C0E58" w14:paraId="2FF819FA" w14:textId="77777777" w:rsidTr="00C559CF">
        <w:trPr>
          <w:trHeight w:val="300"/>
        </w:trPr>
        <w:tc>
          <w:tcPr>
            <w:tcW w:w="1274" w:type="dxa"/>
            <w:tcBorders>
              <w:top w:val="nil"/>
              <w:left w:val="nil"/>
              <w:bottom w:val="nil"/>
              <w:right w:val="nil"/>
            </w:tcBorders>
            <w:shd w:val="clear" w:color="000000" w:fill="E2EFDA"/>
            <w:noWrap/>
            <w:vAlign w:val="bottom"/>
            <w:hideMark/>
          </w:tcPr>
          <w:p w14:paraId="2F539E2A"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40625</w:t>
            </w:r>
          </w:p>
        </w:tc>
        <w:tc>
          <w:tcPr>
            <w:tcW w:w="3121" w:type="dxa"/>
            <w:tcBorders>
              <w:top w:val="nil"/>
              <w:left w:val="nil"/>
              <w:bottom w:val="nil"/>
              <w:right w:val="nil"/>
            </w:tcBorders>
            <w:shd w:val="clear" w:color="000000" w:fill="FCE4D6"/>
            <w:noWrap/>
            <w:vAlign w:val="bottom"/>
            <w:hideMark/>
          </w:tcPr>
          <w:p w14:paraId="35E78E5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1.40625)/1+0.82×1.40625=</w:t>
            </w:r>
          </w:p>
        </w:tc>
        <w:tc>
          <w:tcPr>
            <w:tcW w:w="1417" w:type="dxa"/>
            <w:tcBorders>
              <w:top w:val="nil"/>
              <w:left w:val="nil"/>
              <w:bottom w:val="nil"/>
              <w:right w:val="nil"/>
            </w:tcBorders>
            <w:shd w:val="clear" w:color="000000" w:fill="FCE4D6"/>
            <w:noWrap/>
            <w:vAlign w:val="bottom"/>
            <w:hideMark/>
          </w:tcPr>
          <w:p w14:paraId="0F4BAA3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535558781</w:t>
            </w:r>
          </w:p>
        </w:tc>
        <w:tc>
          <w:tcPr>
            <w:tcW w:w="1134" w:type="dxa"/>
            <w:tcBorders>
              <w:top w:val="nil"/>
              <w:left w:val="nil"/>
              <w:bottom w:val="nil"/>
              <w:right w:val="nil"/>
            </w:tcBorders>
            <w:shd w:val="clear" w:color="000000" w:fill="D9E1F2"/>
            <w:noWrap/>
            <w:vAlign w:val="bottom"/>
            <w:hideMark/>
          </w:tcPr>
          <w:p w14:paraId="64CD01C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535559=</w:t>
            </w:r>
          </w:p>
        </w:tc>
        <w:tc>
          <w:tcPr>
            <w:tcW w:w="1276" w:type="dxa"/>
            <w:tcBorders>
              <w:top w:val="nil"/>
              <w:left w:val="nil"/>
              <w:bottom w:val="nil"/>
              <w:right w:val="nil"/>
            </w:tcBorders>
            <w:shd w:val="clear" w:color="000000" w:fill="D9E1F2"/>
            <w:noWrap/>
            <w:vAlign w:val="bottom"/>
            <w:hideMark/>
          </w:tcPr>
          <w:p w14:paraId="27CAF3CF"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464441219</w:t>
            </w:r>
          </w:p>
        </w:tc>
      </w:tr>
      <w:tr w:rsidR="0058259A" w:rsidRPr="008C0E58" w14:paraId="3B62703F" w14:textId="77777777" w:rsidTr="00C559CF">
        <w:trPr>
          <w:trHeight w:val="300"/>
        </w:trPr>
        <w:tc>
          <w:tcPr>
            <w:tcW w:w="1274" w:type="dxa"/>
            <w:tcBorders>
              <w:top w:val="nil"/>
              <w:left w:val="nil"/>
              <w:bottom w:val="nil"/>
              <w:right w:val="nil"/>
            </w:tcBorders>
            <w:shd w:val="clear" w:color="000000" w:fill="E2EFDA"/>
            <w:noWrap/>
            <w:vAlign w:val="bottom"/>
            <w:hideMark/>
          </w:tcPr>
          <w:p w14:paraId="5C095420"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2.8125</w:t>
            </w:r>
          </w:p>
        </w:tc>
        <w:tc>
          <w:tcPr>
            <w:tcW w:w="3121" w:type="dxa"/>
            <w:tcBorders>
              <w:top w:val="nil"/>
              <w:left w:val="nil"/>
              <w:bottom w:val="nil"/>
              <w:right w:val="nil"/>
            </w:tcBorders>
            <w:shd w:val="clear" w:color="000000" w:fill="FCE4D6"/>
            <w:noWrap/>
            <w:vAlign w:val="bottom"/>
            <w:hideMark/>
          </w:tcPr>
          <w:p w14:paraId="6CED345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2.8125)/1+0.82×2.8125=</w:t>
            </w:r>
          </w:p>
        </w:tc>
        <w:tc>
          <w:tcPr>
            <w:tcW w:w="1417" w:type="dxa"/>
            <w:tcBorders>
              <w:top w:val="nil"/>
              <w:left w:val="nil"/>
              <w:bottom w:val="nil"/>
              <w:right w:val="nil"/>
            </w:tcBorders>
            <w:shd w:val="clear" w:color="000000" w:fill="FCE4D6"/>
            <w:noWrap/>
            <w:vAlign w:val="bottom"/>
            <w:hideMark/>
          </w:tcPr>
          <w:p w14:paraId="62FD592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697542533</w:t>
            </w:r>
          </w:p>
        </w:tc>
        <w:tc>
          <w:tcPr>
            <w:tcW w:w="1134" w:type="dxa"/>
            <w:tcBorders>
              <w:top w:val="nil"/>
              <w:left w:val="nil"/>
              <w:bottom w:val="nil"/>
              <w:right w:val="nil"/>
            </w:tcBorders>
            <w:shd w:val="clear" w:color="000000" w:fill="D9E1F2"/>
            <w:noWrap/>
            <w:vAlign w:val="bottom"/>
            <w:hideMark/>
          </w:tcPr>
          <w:p w14:paraId="2C51F08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697543=</w:t>
            </w:r>
          </w:p>
        </w:tc>
        <w:tc>
          <w:tcPr>
            <w:tcW w:w="1276" w:type="dxa"/>
            <w:tcBorders>
              <w:top w:val="nil"/>
              <w:left w:val="nil"/>
              <w:bottom w:val="nil"/>
              <w:right w:val="nil"/>
            </w:tcBorders>
            <w:shd w:val="clear" w:color="000000" w:fill="D9E1F2"/>
            <w:noWrap/>
            <w:vAlign w:val="bottom"/>
            <w:hideMark/>
          </w:tcPr>
          <w:p w14:paraId="5E85503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302457467</w:t>
            </w:r>
          </w:p>
        </w:tc>
      </w:tr>
      <w:tr w:rsidR="0058259A" w:rsidRPr="008C0E58" w14:paraId="245F9156" w14:textId="77777777" w:rsidTr="00C559CF">
        <w:trPr>
          <w:trHeight w:val="300"/>
        </w:trPr>
        <w:tc>
          <w:tcPr>
            <w:tcW w:w="1274" w:type="dxa"/>
            <w:tcBorders>
              <w:top w:val="nil"/>
              <w:left w:val="nil"/>
              <w:bottom w:val="nil"/>
              <w:right w:val="nil"/>
            </w:tcBorders>
            <w:shd w:val="clear" w:color="000000" w:fill="E2EFDA"/>
            <w:noWrap/>
            <w:vAlign w:val="bottom"/>
            <w:hideMark/>
          </w:tcPr>
          <w:p w14:paraId="4A78F1CF"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625</w:t>
            </w:r>
          </w:p>
        </w:tc>
        <w:tc>
          <w:tcPr>
            <w:tcW w:w="3121" w:type="dxa"/>
            <w:tcBorders>
              <w:top w:val="nil"/>
              <w:left w:val="nil"/>
              <w:bottom w:val="nil"/>
              <w:right w:val="nil"/>
            </w:tcBorders>
            <w:shd w:val="clear" w:color="000000" w:fill="FCE4D6"/>
            <w:noWrap/>
            <w:vAlign w:val="bottom"/>
            <w:hideMark/>
          </w:tcPr>
          <w:p w14:paraId="1CE172A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5.625)/1+0.82×5.625=</w:t>
            </w:r>
          </w:p>
        </w:tc>
        <w:tc>
          <w:tcPr>
            <w:tcW w:w="1417" w:type="dxa"/>
            <w:tcBorders>
              <w:top w:val="nil"/>
              <w:left w:val="nil"/>
              <w:bottom w:val="nil"/>
              <w:right w:val="nil"/>
            </w:tcBorders>
            <w:shd w:val="clear" w:color="000000" w:fill="FCE4D6"/>
            <w:noWrap/>
            <w:vAlign w:val="bottom"/>
            <w:hideMark/>
          </w:tcPr>
          <w:p w14:paraId="0FF781E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1826281</w:t>
            </w:r>
          </w:p>
        </w:tc>
        <w:tc>
          <w:tcPr>
            <w:tcW w:w="1134" w:type="dxa"/>
            <w:tcBorders>
              <w:top w:val="nil"/>
              <w:left w:val="nil"/>
              <w:bottom w:val="nil"/>
              <w:right w:val="nil"/>
            </w:tcBorders>
            <w:shd w:val="clear" w:color="000000" w:fill="D9E1F2"/>
            <w:noWrap/>
            <w:vAlign w:val="bottom"/>
            <w:hideMark/>
          </w:tcPr>
          <w:p w14:paraId="2540291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821826=</w:t>
            </w:r>
          </w:p>
        </w:tc>
        <w:tc>
          <w:tcPr>
            <w:tcW w:w="1276" w:type="dxa"/>
            <w:tcBorders>
              <w:top w:val="nil"/>
              <w:left w:val="nil"/>
              <w:bottom w:val="nil"/>
              <w:right w:val="nil"/>
            </w:tcBorders>
            <w:shd w:val="clear" w:color="000000" w:fill="D9E1F2"/>
            <w:noWrap/>
            <w:vAlign w:val="bottom"/>
            <w:hideMark/>
          </w:tcPr>
          <w:p w14:paraId="2975B9A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178173719</w:t>
            </w:r>
          </w:p>
        </w:tc>
      </w:tr>
      <w:tr w:rsidR="0058259A" w:rsidRPr="008C0E58" w14:paraId="13752FBC" w14:textId="77777777" w:rsidTr="00C559CF">
        <w:trPr>
          <w:trHeight w:val="300"/>
        </w:trPr>
        <w:tc>
          <w:tcPr>
            <w:tcW w:w="1274" w:type="dxa"/>
            <w:tcBorders>
              <w:top w:val="nil"/>
              <w:left w:val="nil"/>
              <w:bottom w:val="nil"/>
              <w:right w:val="nil"/>
            </w:tcBorders>
            <w:shd w:val="clear" w:color="000000" w:fill="E2EFDA"/>
            <w:noWrap/>
            <w:vAlign w:val="bottom"/>
            <w:hideMark/>
          </w:tcPr>
          <w:p w14:paraId="01575209"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2.5</w:t>
            </w:r>
          </w:p>
        </w:tc>
        <w:tc>
          <w:tcPr>
            <w:tcW w:w="3121" w:type="dxa"/>
            <w:tcBorders>
              <w:top w:val="nil"/>
              <w:left w:val="nil"/>
              <w:bottom w:val="nil"/>
              <w:right w:val="nil"/>
            </w:tcBorders>
            <w:shd w:val="clear" w:color="000000" w:fill="FCE4D6"/>
            <w:noWrap/>
            <w:vAlign w:val="bottom"/>
            <w:hideMark/>
          </w:tcPr>
          <w:p w14:paraId="0DF2C2D1"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12.5)/1+0.82×12.5=</w:t>
            </w:r>
          </w:p>
        </w:tc>
        <w:tc>
          <w:tcPr>
            <w:tcW w:w="1417" w:type="dxa"/>
            <w:tcBorders>
              <w:top w:val="nil"/>
              <w:left w:val="nil"/>
              <w:bottom w:val="nil"/>
              <w:right w:val="nil"/>
            </w:tcBorders>
            <w:shd w:val="clear" w:color="000000" w:fill="FCE4D6"/>
            <w:noWrap/>
            <w:vAlign w:val="bottom"/>
            <w:hideMark/>
          </w:tcPr>
          <w:p w14:paraId="3528917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11111111</w:t>
            </w:r>
          </w:p>
        </w:tc>
        <w:tc>
          <w:tcPr>
            <w:tcW w:w="1134" w:type="dxa"/>
            <w:tcBorders>
              <w:top w:val="nil"/>
              <w:left w:val="nil"/>
              <w:bottom w:val="nil"/>
              <w:right w:val="nil"/>
            </w:tcBorders>
            <w:shd w:val="clear" w:color="000000" w:fill="D9E1F2"/>
            <w:noWrap/>
            <w:vAlign w:val="bottom"/>
            <w:hideMark/>
          </w:tcPr>
          <w:p w14:paraId="7061306C"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0.911111=</w:t>
            </w:r>
          </w:p>
        </w:tc>
        <w:tc>
          <w:tcPr>
            <w:tcW w:w="1276" w:type="dxa"/>
            <w:tcBorders>
              <w:top w:val="nil"/>
              <w:left w:val="nil"/>
              <w:bottom w:val="nil"/>
              <w:right w:val="nil"/>
            </w:tcBorders>
            <w:shd w:val="clear" w:color="000000" w:fill="D9E1F2"/>
            <w:noWrap/>
            <w:vAlign w:val="bottom"/>
            <w:hideMark/>
          </w:tcPr>
          <w:p w14:paraId="5B8B8B8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88888889</w:t>
            </w:r>
          </w:p>
        </w:tc>
      </w:tr>
      <w:tr w:rsidR="0058259A" w:rsidRPr="008C0E58" w14:paraId="3F605A96" w14:textId="77777777" w:rsidTr="00C559CF">
        <w:trPr>
          <w:trHeight w:val="300"/>
        </w:trPr>
        <w:tc>
          <w:tcPr>
            <w:tcW w:w="1274" w:type="dxa"/>
            <w:tcBorders>
              <w:top w:val="nil"/>
              <w:left w:val="nil"/>
              <w:bottom w:val="nil"/>
              <w:right w:val="nil"/>
            </w:tcBorders>
            <w:shd w:val="clear" w:color="000000" w:fill="F4B084"/>
            <w:noWrap/>
            <w:vAlign w:val="bottom"/>
            <w:hideMark/>
          </w:tcPr>
          <w:p w14:paraId="11B509C7" w14:textId="77777777" w:rsidR="0058259A" w:rsidRPr="004E7277" w:rsidRDefault="0058259A" w:rsidP="00C559CF">
            <w:pPr>
              <w:spacing w:after="0" w:line="240" w:lineRule="auto"/>
              <w:rPr>
                <w:rFonts w:eastAsia="Times New Roman" w:cs="Calibri"/>
                <w:i/>
                <w:iCs/>
                <w:color w:val="000000"/>
                <w:sz w:val="18"/>
                <w:szCs w:val="18"/>
                <w:lang w:eastAsia="en-GB"/>
              </w:rPr>
            </w:pPr>
            <w:r w:rsidRPr="004E7277">
              <w:rPr>
                <w:rFonts w:eastAsia="Times New Roman" w:cs="Calibri"/>
                <w:i/>
                <w:iCs/>
                <w:color w:val="000000"/>
                <w:sz w:val="18"/>
                <w:szCs w:val="18"/>
                <w:lang w:eastAsia="en-GB"/>
              </w:rPr>
              <w:t>K</w:t>
            </w:r>
          </w:p>
        </w:tc>
        <w:tc>
          <w:tcPr>
            <w:tcW w:w="3121" w:type="dxa"/>
            <w:tcBorders>
              <w:top w:val="nil"/>
              <w:left w:val="nil"/>
              <w:bottom w:val="nil"/>
              <w:right w:val="nil"/>
            </w:tcBorders>
            <w:shd w:val="clear" w:color="auto" w:fill="auto"/>
            <w:noWrap/>
            <w:vAlign w:val="bottom"/>
            <w:hideMark/>
          </w:tcPr>
          <w:p w14:paraId="6944DFE5" w14:textId="77777777" w:rsidR="0058259A" w:rsidRPr="00FF257C" w:rsidRDefault="0058259A" w:rsidP="00C559CF">
            <w:pPr>
              <w:spacing w:after="0" w:line="240" w:lineRule="auto"/>
              <w:rPr>
                <w:rFonts w:eastAsia="Times New Roman" w:cs="Calibri"/>
                <w:color w:val="000000"/>
                <w:sz w:val="18"/>
                <w:szCs w:val="18"/>
                <w:lang w:eastAsia="en-GB"/>
              </w:rPr>
            </w:pPr>
          </w:p>
        </w:tc>
        <w:tc>
          <w:tcPr>
            <w:tcW w:w="1417" w:type="dxa"/>
            <w:tcBorders>
              <w:top w:val="nil"/>
              <w:left w:val="nil"/>
              <w:bottom w:val="nil"/>
              <w:right w:val="nil"/>
            </w:tcBorders>
            <w:shd w:val="clear" w:color="auto" w:fill="auto"/>
            <w:noWrap/>
            <w:vAlign w:val="bottom"/>
            <w:hideMark/>
          </w:tcPr>
          <w:p w14:paraId="124E54C5" w14:textId="77777777" w:rsidR="0058259A" w:rsidRPr="00FF257C" w:rsidRDefault="0058259A" w:rsidP="00C559CF">
            <w:pPr>
              <w:spacing w:after="0" w:line="240" w:lineRule="auto"/>
              <w:rPr>
                <w:rFonts w:eastAsia="Times New Roman" w:cs="Times New Roman"/>
                <w:sz w:val="18"/>
                <w:szCs w:val="18"/>
                <w:lang w:eastAsia="en-GB"/>
              </w:rPr>
            </w:pPr>
          </w:p>
        </w:tc>
        <w:tc>
          <w:tcPr>
            <w:tcW w:w="1134" w:type="dxa"/>
            <w:tcBorders>
              <w:top w:val="nil"/>
              <w:left w:val="nil"/>
              <w:bottom w:val="nil"/>
              <w:right w:val="nil"/>
            </w:tcBorders>
            <w:shd w:val="clear" w:color="auto" w:fill="auto"/>
            <w:noWrap/>
            <w:vAlign w:val="bottom"/>
            <w:hideMark/>
          </w:tcPr>
          <w:p w14:paraId="6216D7B7" w14:textId="77777777" w:rsidR="0058259A" w:rsidRPr="00FF257C" w:rsidRDefault="0058259A" w:rsidP="00C559CF">
            <w:pPr>
              <w:spacing w:after="0" w:line="240" w:lineRule="auto"/>
              <w:rPr>
                <w:rFonts w:eastAsia="Times New Roman" w:cs="Times New Roman"/>
                <w:sz w:val="18"/>
                <w:szCs w:val="18"/>
                <w:lang w:eastAsia="en-GB"/>
              </w:rPr>
            </w:pPr>
          </w:p>
        </w:tc>
        <w:tc>
          <w:tcPr>
            <w:tcW w:w="1276" w:type="dxa"/>
            <w:tcBorders>
              <w:top w:val="nil"/>
              <w:left w:val="nil"/>
              <w:bottom w:val="nil"/>
              <w:right w:val="nil"/>
            </w:tcBorders>
            <w:shd w:val="clear" w:color="auto" w:fill="auto"/>
            <w:noWrap/>
            <w:vAlign w:val="bottom"/>
            <w:hideMark/>
          </w:tcPr>
          <w:p w14:paraId="215E72A1" w14:textId="77777777" w:rsidR="0058259A" w:rsidRPr="00FF257C" w:rsidRDefault="0058259A" w:rsidP="00C559CF">
            <w:pPr>
              <w:spacing w:after="0" w:line="240" w:lineRule="auto"/>
              <w:rPr>
                <w:rFonts w:eastAsia="Times New Roman" w:cs="Times New Roman"/>
                <w:sz w:val="18"/>
                <w:szCs w:val="18"/>
                <w:lang w:eastAsia="en-GB"/>
              </w:rPr>
            </w:pPr>
          </w:p>
        </w:tc>
      </w:tr>
      <w:tr w:rsidR="0058259A" w:rsidRPr="008C0E58" w14:paraId="4027D093" w14:textId="77777777" w:rsidTr="00C559CF">
        <w:trPr>
          <w:trHeight w:val="300"/>
        </w:trPr>
        <w:tc>
          <w:tcPr>
            <w:tcW w:w="1274" w:type="dxa"/>
            <w:tcBorders>
              <w:top w:val="nil"/>
              <w:left w:val="nil"/>
              <w:bottom w:val="nil"/>
              <w:right w:val="nil"/>
            </w:tcBorders>
            <w:shd w:val="clear" w:color="000000" w:fill="F4B084"/>
            <w:noWrap/>
            <w:vAlign w:val="bottom"/>
            <w:hideMark/>
          </w:tcPr>
          <w:p w14:paraId="6E800CFF"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w:t>
            </w:r>
          </w:p>
        </w:tc>
        <w:tc>
          <w:tcPr>
            <w:tcW w:w="3121" w:type="dxa"/>
            <w:tcBorders>
              <w:top w:val="nil"/>
              <w:left w:val="nil"/>
              <w:bottom w:val="nil"/>
              <w:right w:val="nil"/>
            </w:tcBorders>
            <w:shd w:val="clear" w:color="auto" w:fill="auto"/>
            <w:noWrap/>
            <w:vAlign w:val="bottom"/>
            <w:hideMark/>
          </w:tcPr>
          <w:p w14:paraId="417F910A" w14:textId="77777777" w:rsidR="0058259A" w:rsidRPr="00FF257C" w:rsidRDefault="0058259A" w:rsidP="00C559CF">
            <w:pPr>
              <w:spacing w:after="0" w:line="240" w:lineRule="auto"/>
              <w:jc w:val="right"/>
              <w:rPr>
                <w:rFonts w:eastAsia="Times New Roman" w:cs="Calibri"/>
                <w:color w:val="000000"/>
                <w:sz w:val="18"/>
                <w:szCs w:val="18"/>
                <w:lang w:eastAsia="en-GB"/>
              </w:rPr>
            </w:pPr>
          </w:p>
        </w:tc>
        <w:tc>
          <w:tcPr>
            <w:tcW w:w="1417" w:type="dxa"/>
            <w:tcBorders>
              <w:top w:val="nil"/>
              <w:left w:val="nil"/>
              <w:bottom w:val="nil"/>
              <w:right w:val="nil"/>
            </w:tcBorders>
            <w:shd w:val="clear" w:color="auto" w:fill="auto"/>
            <w:noWrap/>
            <w:vAlign w:val="bottom"/>
            <w:hideMark/>
          </w:tcPr>
          <w:p w14:paraId="55EC16F4" w14:textId="77777777" w:rsidR="0058259A" w:rsidRPr="00FF257C" w:rsidRDefault="0058259A" w:rsidP="00C559CF">
            <w:pPr>
              <w:spacing w:after="0" w:line="240" w:lineRule="auto"/>
              <w:rPr>
                <w:rFonts w:eastAsia="Times New Roman" w:cs="Times New Roman"/>
                <w:sz w:val="18"/>
                <w:szCs w:val="18"/>
                <w:lang w:eastAsia="en-GB"/>
              </w:rPr>
            </w:pPr>
          </w:p>
        </w:tc>
        <w:tc>
          <w:tcPr>
            <w:tcW w:w="1134" w:type="dxa"/>
            <w:tcBorders>
              <w:top w:val="nil"/>
              <w:left w:val="nil"/>
              <w:bottom w:val="nil"/>
              <w:right w:val="nil"/>
            </w:tcBorders>
            <w:shd w:val="clear" w:color="auto" w:fill="auto"/>
            <w:noWrap/>
            <w:vAlign w:val="bottom"/>
            <w:hideMark/>
          </w:tcPr>
          <w:p w14:paraId="5D39852D" w14:textId="77777777" w:rsidR="0058259A" w:rsidRPr="00FF257C" w:rsidRDefault="0058259A" w:rsidP="00C559CF">
            <w:pPr>
              <w:spacing w:after="0" w:line="240" w:lineRule="auto"/>
              <w:rPr>
                <w:rFonts w:eastAsia="Times New Roman" w:cs="Times New Roman"/>
                <w:sz w:val="18"/>
                <w:szCs w:val="18"/>
                <w:lang w:eastAsia="en-GB"/>
              </w:rPr>
            </w:pPr>
          </w:p>
        </w:tc>
        <w:tc>
          <w:tcPr>
            <w:tcW w:w="1276" w:type="dxa"/>
            <w:tcBorders>
              <w:top w:val="nil"/>
              <w:left w:val="nil"/>
              <w:bottom w:val="nil"/>
              <w:right w:val="nil"/>
            </w:tcBorders>
            <w:shd w:val="clear" w:color="auto" w:fill="auto"/>
            <w:noWrap/>
            <w:vAlign w:val="bottom"/>
            <w:hideMark/>
          </w:tcPr>
          <w:p w14:paraId="02B6F6D4" w14:textId="77777777" w:rsidR="0058259A" w:rsidRPr="00FF257C" w:rsidRDefault="0058259A" w:rsidP="00C559CF">
            <w:pPr>
              <w:spacing w:after="0" w:line="240" w:lineRule="auto"/>
              <w:rPr>
                <w:rFonts w:eastAsia="Times New Roman" w:cs="Times New Roman"/>
                <w:sz w:val="18"/>
                <w:szCs w:val="18"/>
                <w:lang w:eastAsia="en-GB"/>
              </w:rPr>
            </w:pPr>
          </w:p>
        </w:tc>
      </w:tr>
      <w:tr w:rsidR="0058259A" w:rsidRPr="008C0E58" w14:paraId="1CEE54A2" w14:textId="77777777" w:rsidTr="00C559CF">
        <w:trPr>
          <w:trHeight w:val="300"/>
        </w:trPr>
        <w:tc>
          <w:tcPr>
            <w:tcW w:w="1274" w:type="dxa"/>
            <w:tcBorders>
              <w:top w:val="nil"/>
              <w:left w:val="nil"/>
              <w:bottom w:val="nil"/>
              <w:right w:val="nil"/>
            </w:tcBorders>
            <w:shd w:val="clear" w:color="auto" w:fill="auto"/>
            <w:noWrap/>
            <w:vAlign w:val="bottom"/>
            <w:hideMark/>
          </w:tcPr>
          <w:p w14:paraId="52795BAA" w14:textId="77777777" w:rsidR="0058259A" w:rsidRPr="00FF257C" w:rsidRDefault="0058259A" w:rsidP="00C559CF">
            <w:pPr>
              <w:spacing w:after="0" w:line="240" w:lineRule="auto"/>
              <w:rPr>
                <w:rFonts w:eastAsia="Times New Roman" w:cs="Times New Roman"/>
                <w:sz w:val="18"/>
                <w:szCs w:val="18"/>
                <w:lang w:eastAsia="en-GB"/>
              </w:rPr>
            </w:pPr>
          </w:p>
        </w:tc>
        <w:tc>
          <w:tcPr>
            <w:tcW w:w="3121" w:type="dxa"/>
            <w:tcBorders>
              <w:top w:val="nil"/>
              <w:left w:val="nil"/>
              <w:bottom w:val="nil"/>
              <w:right w:val="nil"/>
            </w:tcBorders>
            <w:shd w:val="clear" w:color="auto" w:fill="auto"/>
            <w:noWrap/>
            <w:vAlign w:val="bottom"/>
            <w:hideMark/>
          </w:tcPr>
          <w:p w14:paraId="14BE6572" w14:textId="77777777" w:rsidR="0058259A" w:rsidRPr="00FF257C" w:rsidRDefault="0058259A" w:rsidP="00C559CF">
            <w:pPr>
              <w:spacing w:after="0" w:line="240" w:lineRule="auto"/>
              <w:rPr>
                <w:rFonts w:eastAsia="Times New Roman" w:cs="Times New Roman"/>
                <w:sz w:val="18"/>
                <w:szCs w:val="18"/>
                <w:lang w:eastAsia="en-GB"/>
              </w:rPr>
            </w:pPr>
          </w:p>
        </w:tc>
        <w:tc>
          <w:tcPr>
            <w:tcW w:w="1417" w:type="dxa"/>
            <w:tcBorders>
              <w:top w:val="nil"/>
              <w:left w:val="nil"/>
              <w:bottom w:val="nil"/>
              <w:right w:val="nil"/>
            </w:tcBorders>
            <w:shd w:val="clear" w:color="000000" w:fill="FCE4D6"/>
            <w:noWrap/>
            <w:vAlign w:val="bottom"/>
            <w:hideMark/>
          </w:tcPr>
          <w:p w14:paraId="67469456" w14:textId="77777777" w:rsidR="0058259A" w:rsidRPr="00FF257C" w:rsidRDefault="0058259A" w:rsidP="00C559CF">
            <w:pPr>
              <w:spacing w:after="0" w:line="240" w:lineRule="auto"/>
              <w:rPr>
                <w:rFonts w:eastAsia="Times New Roman" w:cs="Calibri"/>
                <w:color w:val="000000"/>
                <w:sz w:val="18"/>
                <w:szCs w:val="18"/>
                <w:lang w:eastAsia="en-GB"/>
              </w:rPr>
            </w:pPr>
            <w:r w:rsidRPr="004E7277">
              <w:rPr>
                <w:rFonts w:eastAsia="Times New Roman" w:cs="Calibri"/>
                <w:i/>
                <w:iCs/>
                <w:color w:val="000000"/>
                <w:sz w:val="18"/>
                <w:szCs w:val="18"/>
                <w:lang w:eastAsia="en-GB"/>
              </w:rPr>
              <w:t>k</w:t>
            </w:r>
            <w:r w:rsidRPr="00FF257C">
              <w:rPr>
                <w:rFonts w:eastAsia="Times New Roman" w:cs="Calibri"/>
                <w:color w:val="000000"/>
                <w:sz w:val="18"/>
                <w:szCs w:val="18"/>
                <w:lang w:eastAsia="en-GB"/>
              </w:rPr>
              <w:t>CHCl</w:t>
            </w:r>
            <w:r w:rsidRPr="00FF257C">
              <w:rPr>
                <w:rFonts w:eastAsia="Times New Roman" w:cs="Calibri"/>
                <w:color w:val="000000"/>
                <w:sz w:val="18"/>
                <w:szCs w:val="18"/>
                <w:vertAlign w:val="subscript"/>
                <w:lang w:eastAsia="en-GB"/>
              </w:rPr>
              <w:t>3</w:t>
            </w:r>
            <w:r>
              <w:rPr>
                <w:rFonts w:eastAsia="Times New Roman" w:cs="Calibri"/>
                <w:color w:val="000000"/>
                <w:sz w:val="18"/>
                <w:szCs w:val="18"/>
                <w:lang w:eastAsia="en-GB"/>
              </w:rPr>
              <w:t xml:space="preserve"> (</w:t>
            </w:r>
            <w:proofErr w:type="spellStart"/>
            <w:r>
              <w:rPr>
                <w:rFonts w:eastAsia="Times New Roman" w:cs="Calibri"/>
                <w:color w:val="000000"/>
                <w:sz w:val="18"/>
                <w:szCs w:val="18"/>
                <w:lang w:eastAsia="en-GB"/>
              </w:rPr>
              <w:t>pred</w:t>
            </w:r>
            <w:proofErr w:type="spellEnd"/>
            <w:r>
              <w:rPr>
                <w:rFonts w:eastAsia="Times New Roman" w:cs="Calibri"/>
                <w:color w:val="000000"/>
                <w:sz w:val="18"/>
                <w:szCs w:val="18"/>
                <w:lang w:eastAsia="en-GB"/>
              </w:rPr>
              <w:t>)</w:t>
            </w:r>
          </w:p>
        </w:tc>
        <w:tc>
          <w:tcPr>
            <w:tcW w:w="1134" w:type="dxa"/>
            <w:tcBorders>
              <w:top w:val="nil"/>
              <w:left w:val="nil"/>
              <w:bottom w:val="nil"/>
              <w:right w:val="nil"/>
            </w:tcBorders>
            <w:shd w:val="clear" w:color="auto" w:fill="auto"/>
            <w:noWrap/>
            <w:vAlign w:val="bottom"/>
            <w:hideMark/>
          </w:tcPr>
          <w:p w14:paraId="19B5A3DA" w14:textId="77777777" w:rsidR="0058259A" w:rsidRPr="00FF257C" w:rsidRDefault="0058259A" w:rsidP="00C559CF">
            <w:pPr>
              <w:spacing w:after="0" w:line="240" w:lineRule="auto"/>
              <w:rPr>
                <w:rFonts w:eastAsia="Times New Roman" w:cs="Calibri"/>
                <w:color w:val="000000"/>
                <w:sz w:val="18"/>
                <w:szCs w:val="18"/>
                <w:lang w:eastAsia="en-GB"/>
              </w:rPr>
            </w:pPr>
          </w:p>
        </w:tc>
        <w:tc>
          <w:tcPr>
            <w:tcW w:w="1276" w:type="dxa"/>
            <w:tcBorders>
              <w:top w:val="nil"/>
              <w:left w:val="nil"/>
              <w:bottom w:val="nil"/>
              <w:right w:val="nil"/>
            </w:tcBorders>
            <w:shd w:val="clear" w:color="000000" w:fill="D9E1F2"/>
            <w:noWrap/>
            <w:vAlign w:val="bottom"/>
            <w:hideMark/>
          </w:tcPr>
          <w:p w14:paraId="685B984B" w14:textId="77777777" w:rsidR="0058259A" w:rsidRPr="00FF257C" w:rsidRDefault="0058259A" w:rsidP="00C559CF">
            <w:pPr>
              <w:spacing w:after="0" w:line="240" w:lineRule="auto"/>
              <w:rPr>
                <w:rFonts w:eastAsia="Times New Roman" w:cs="Calibri"/>
                <w:color w:val="000000"/>
                <w:sz w:val="18"/>
                <w:szCs w:val="18"/>
                <w:lang w:eastAsia="en-GB"/>
              </w:rPr>
            </w:pPr>
            <w:proofErr w:type="spellStart"/>
            <w:r w:rsidRPr="004E7277">
              <w:rPr>
                <w:rFonts w:eastAsia="Times New Roman" w:cs="Calibri"/>
                <w:i/>
                <w:iCs/>
                <w:color w:val="000000"/>
                <w:sz w:val="18"/>
                <w:szCs w:val="18"/>
                <w:lang w:eastAsia="en-GB"/>
              </w:rPr>
              <w:t>k</w:t>
            </w:r>
            <w:r w:rsidRPr="00FF257C">
              <w:rPr>
                <w:rFonts w:eastAsia="Times New Roman" w:cs="Calibri"/>
                <w:color w:val="000000"/>
                <w:sz w:val="18"/>
                <w:szCs w:val="18"/>
                <w:lang w:eastAsia="en-GB"/>
              </w:rPr>
              <w:t>ACN</w:t>
            </w:r>
            <w:proofErr w:type="spellEnd"/>
            <w:r>
              <w:rPr>
                <w:rFonts w:eastAsia="Times New Roman" w:cs="Calibri"/>
                <w:color w:val="000000"/>
                <w:sz w:val="18"/>
                <w:szCs w:val="18"/>
                <w:lang w:eastAsia="en-GB"/>
              </w:rPr>
              <w:t xml:space="preserve"> (</w:t>
            </w:r>
            <w:proofErr w:type="spellStart"/>
            <w:r>
              <w:rPr>
                <w:rFonts w:eastAsia="Times New Roman" w:cs="Calibri"/>
                <w:color w:val="000000"/>
                <w:sz w:val="18"/>
                <w:szCs w:val="18"/>
                <w:lang w:eastAsia="en-GB"/>
              </w:rPr>
              <w:t>pred</w:t>
            </w:r>
            <w:proofErr w:type="spellEnd"/>
            <w:r>
              <w:rPr>
                <w:rFonts w:eastAsia="Times New Roman" w:cs="Calibri"/>
                <w:color w:val="000000"/>
                <w:sz w:val="18"/>
                <w:szCs w:val="18"/>
                <w:lang w:eastAsia="en-GB"/>
              </w:rPr>
              <w:t>)</w:t>
            </w:r>
          </w:p>
        </w:tc>
      </w:tr>
      <w:tr w:rsidR="0058259A" w:rsidRPr="008C0E58" w14:paraId="55147D07" w14:textId="77777777" w:rsidTr="00C559CF">
        <w:trPr>
          <w:trHeight w:val="300"/>
        </w:trPr>
        <w:tc>
          <w:tcPr>
            <w:tcW w:w="1274" w:type="dxa"/>
            <w:tcBorders>
              <w:top w:val="nil"/>
              <w:left w:val="nil"/>
              <w:bottom w:val="nil"/>
              <w:right w:val="nil"/>
            </w:tcBorders>
            <w:shd w:val="clear" w:color="auto" w:fill="auto"/>
            <w:noWrap/>
            <w:vAlign w:val="bottom"/>
            <w:hideMark/>
          </w:tcPr>
          <w:p w14:paraId="7E318717" w14:textId="77777777" w:rsidR="0058259A" w:rsidRPr="00FF257C" w:rsidRDefault="0058259A" w:rsidP="00C559CF">
            <w:pPr>
              <w:spacing w:after="0" w:line="240" w:lineRule="auto"/>
              <w:rPr>
                <w:rFonts w:eastAsia="Times New Roman" w:cs="Calibri"/>
                <w:color w:val="000000"/>
                <w:sz w:val="18"/>
                <w:szCs w:val="18"/>
                <w:lang w:eastAsia="en-GB"/>
              </w:rPr>
            </w:pPr>
          </w:p>
        </w:tc>
        <w:tc>
          <w:tcPr>
            <w:tcW w:w="3121" w:type="dxa"/>
            <w:tcBorders>
              <w:top w:val="nil"/>
              <w:left w:val="nil"/>
              <w:bottom w:val="nil"/>
              <w:right w:val="nil"/>
            </w:tcBorders>
            <w:shd w:val="clear" w:color="auto" w:fill="auto"/>
            <w:noWrap/>
            <w:vAlign w:val="bottom"/>
            <w:hideMark/>
          </w:tcPr>
          <w:p w14:paraId="4D187F0E" w14:textId="77777777" w:rsidR="0058259A" w:rsidRPr="00FF257C" w:rsidRDefault="0058259A" w:rsidP="00C559CF">
            <w:pPr>
              <w:spacing w:after="0" w:line="240" w:lineRule="auto"/>
              <w:rPr>
                <w:rFonts w:eastAsia="Times New Roman" w:cs="Times New Roman"/>
                <w:sz w:val="18"/>
                <w:szCs w:val="18"/>
                <w:lang w:eastAsia="en-GB"/>
              </w:rPr>
            </w:pPr>
          </w:p>
        </w:tc>
        <w:tc>
          <w:tcPr>
            <w:tcW w:w="1417" w:type="dxa"/>
            <w:tcBorders>
              <w:top w:val="nil"/>
              <w:left w:val="nil"/>
              <w:bottom w:val="nil"/>
              <w:right w:val="nil"/>
            </w:tcBorders>
            <w:shd w:val="clear" w:color="000000" w:fill="FCE4D6"/>
            <w:noWrap/>
            <w:vAlign w:val="bottom"/>
            <w:hideMark/>
          </w:tcPr>
          <w:p w14:paraId="3FCF261C"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134924348</w:t>
            </w:r>
          </w:p>
        </w:tc>
        <w:tc>
          <w:tcPr>
            <w:tcW w:w="1134" w:type="dxa"/>
            <w:tcBorders>
              <w:top w:val="nil"/>
              <w:left w:val="nil"/>
              <w:bottom w:val="nil"/>
              <w:right w:val="nil"/>
            </w:tcBorders>
            <w:shd w:val="clear" w:color="auto" w:fill="auto"/>
            <w:noWrap/>
            <w:vAlign w:val="bottom"/>
            <w:hideMark/>
          </w:tcPr>
          <w:p w14:paraId="08F5DAD7" w14:textId="77777777" w:rsidR="0058259A" w:rsidRPr="00FF257C" w:rsidRDefault="0058259A" w:rsidP="00C559CF">
            <w:pPr>
              <w:spacing w:after="0" w:line="240" w:lineRule="auto"/>
              <w:jc w:val="right"/>
              <w:rPr>
                <w:rFonts w:eastAsia="Times New Roman" w:cs="Calibri"/>
                <w:color w:val="000000"/>
                <w:sz w:val="18"/>
                <w:szCs w:val="18"/>
                <w:lang w:eastAsia="en-GB"/>
              </w:rPr>
            </w:pPr>
          </w:p>
        </w:tc>
        <w:tc>
          <w:tcPr>
            <w:tcW w:w="1276" w:type="dxa"/>
            <w:tcBorders>
              <w:top w:val="nil"/>
              <w:left w:val="nil"/>
              <w:bottom w:val="nil"/>
              <w:right w:val="nil"/>
            </w:tcBorders>
            <w:shd w:val="clear" w:color="000000" w:fill="D9E1F2"/>
            <w:noWrap/>
            <w:vAlign w:val="bottom"/>
            <w:hideMark/>
          </w:tcPr>
          <w:p w14:paraId="5AD9155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912081822</w:t>
            </w:r>
          </w:p>
        </w:tc>
      </w:tr>
    </w:tbl>
    <w:p w14:paraId="0E0D47E4" w14:textId="64717E1E" w:rsidR="0058259A" w:rsidRDefault="0058259A" w:rsidP="00E40FAE">
      <w:pPr>
        <w:pStyle w:val="Caption"/>
      </w:pPr>
      <w:r>
        <w:t xml:space="preserve">Table </w:t>
      </w:r>
      <w:fldSimple w:instr=" SEQ Table \* ARABIC ">
        <w:r w:rsidR="00BA6F40">
          <w:rPr>
            <w:noProof/>
          </w:rPr>
          <w:t>9</w:t>
        </w:r>
      </w:fldSimple>
    </w:p>
    <w:p w14:paraId="2E8BC135" w14:textId="77777777" w:rsidR="0058259A" w:rsidRDefault="0058259A" w:rsidP="00C559CF">
      <w:pPr>
        <w:jc w:val="both"/>
      </w:pPr>
    </w:p>
    <w:tbl>
      <w:tblPr>
        <w:tblW w:w="7300" w:type="dxa"/>
        <w:tblLook w:val="04A0" w:firstRow="1" w:lastRow="0" w:firstColumn="1" w:lastColumn="0" w:noHBand="0" w:noVBand="1"/>
      </w:tblPr>
      <w:tblGrid>
        <w:gridCol w:w="4962"/>
        <w:gridCol w:w="1218"/>
        <w:gridCol w:w="1520"/>
      </w:tblGrid>
      <w:tr w:rsidR="0058259A" w:rsidRPr="00F65DC2" w14:paraId="34A44817" w14:textId="77777777" w:rsidTr="00C559CF">
        <w:trPr>
          <w:trHeight w:val="300"/>
        </w:trPr>
        <w:tc>
          <w:tcPr>
            <w:tcW w:w="4962" w:type="dxa"/>
            <w:tcBorders>
              <w:top w:val="nil"/>
              <w:left w:val="nil"/>
              <w:bottom w:val="nil"/>
              <w:right w:val="nil"/>
            </w:tcBorders>
            <w:shd w:val="clear" w:color="auto" w:fill="auto"/>
            <w:noWrap/>
            <w:vAlign w:val="bottom"/>
            <w:hideMark/>
          </w:tcPr>
          <w:p w14:paraId="427FDDC1" w14:textId="77777777" w:rsidR="0058259A" w:rsidRPr="00FF257C" w:rsidRDefault="0058259A" w:rsidP="00C559CF">
            <w:pPr>
              <w:spacing w:after="0" w:line="240" w:lineRule="auto"/>
              <w:rPr>
                <w:rFonts w:eastAsia="Times New Roman" w:cs="Times New Roman"/>
                <w:sz w:val="18"/>
                <w:szCs w:val="18"/>
                <w:lang w:eastAsia="en-GB"/>
              </w:rPr>
            </w:pPr>
          </w:p>
        </w:tc>
        <w:tc>
          <w:tcPr>
            <w:tcW w:w="818" w:type="dxa"/>
            <w:tcBorders>
              <w:top w:val="nil"/>
              <w:left w:val="nil"/>
              <w:bottom w:val="nil"/>
              <w:right w:val="nil"/>
            </w:tcBorders>
            <w:shd w:val="clear" w:color="000000" w:fill="FFF2CC"/>
            <w:noWrap/>
            <w:vAlign w:val="bottom"/>
            <w:hideMark/>
          </w:tcPr>
          <w:p w14:paraId="3E6B043D" w14:textId="77777777" w:rsidR="0058259A" w:rsidRPr="00FF257C" w:rsidRDefault="0058259A" w:rsidP="00C559CF">
            <w:pPr>
              <w:spacing w:after="0" w:line="240" w:lineRule="auto"/>
              <w:rPr>
                <w:rFonts w:eastAsia="Times New Roman" w:cs="Calibri"/>
                <w:color w:val="000000"/>
                <w:sz w:val="18"/>
                <w:szCs w:val="18"/>
                <w:lang w:eastAsia="en-GB"/>
              </w:rPr>
            </w:pPr>
            <w:r w:rsidRPr="00FF257C">
              <w:rPr>
                <w:rFonts w:eastAsia="Times New Roman" w:cs="Calibri"/>
                <w:color w:val="000000"/>
                <w:sz w:val="18"/>
                <w:szCs w:val="18"/>
                <w:lang w:eastAsia="en-GB"/>
              </w:rPr>
              <w:t xml:space="preserve">Predicted </w:t>
            </w:r>
            <w:r w:rsidRPr="004E7277">
              <w:rPr>
                <w:rFonts w:eastAsia="Times New Roman" w:cs="Calibri"/>
                <w:i/>
                <w:iCs/>
                <w:color w:val="000000"/>
                <w:sz w:val="18"/>
                <w:szCs w:val="18"/>
                <w:lang w:eastAsia="en-GB"/>
              </w:rPr>
              <w:t>k</w:t>
            </w:r>
          </w:p>
        </w:tc>
        <w:tc>
          <w:tcPr>
            <w:tcW w:w="1520" w:type="dxa"/>
            <w:tcBorders>
              <w:top w:val="nil"/>
              <w:left w:val="nil"/>
              <w:bottom w:val="nil"/>
              <w:right w:val="nil"/>
            </w:tcBorders>
            <w:shd w:val="clear" w:color="000000" w:fill="E2EFDA"/>
            <w:noWrap/>
            <w:vAlign w:val="bottom"/>
            <w:hideMark/>
          </w:tcPr>
          <w:p w14:paraId="2A8E6ACF" w14:textId="77777777" w:rsidR="0058259A" w:rsidRPr="00FF257C" w:rsidRDefault="0058259A" w:rsidP="00C559CF">
            <w:pPr>
              <w:spacing w:after="0" w:line="240" w:lineRule="auto"/>
              <w:rPr>
                <w:rFonts w:eastAsia="Times New Roman" w:cs="Calibri"/>
                <w:color w:val="000000"/>
                <w:sz w:val="18"/>
                <w:szCs w:val="18"/>
                <w:lang w:eastAsia="en-GB"/>
              </w:rPr>
            </w:pPr>
            <w:r w:rsidRPr="00FF257C">
              <w:rPr>
                <w:rFonts w:eastAsia="Times New Roman" w:cs="Calibri"/>
                <w:color w:val="000000"/>
                <w:sz w:val="18"/>
                <w:szCs w:val="18"/>
                <w:lang w:eastAsia="en-GB"/>
              </w:rPr>
              <w:t xml:space="preserve">Experimental </w:t>
            </w:r>
            <w:r w:rsidRPr="004E7277">
              <w:rPr>
                <w:rFonts w:eastAsia="Times New Roman" w:cs="Calibri"/>
                <w:i/>
                <w:iCs/>
                <w:color w:val="000000"/>
                <w:sz w:val="18"/>
                <w:szCs w:val="18"/>
                <w:lang w:eastAsia="en-GB"/>
              </w:rPr>
              <w:t>k</w:t>
            </w:r>
          </w:p>
        </w:tc>
      </w:tr>
      <w:tr w:rsidR="0058259A" w:rsidRPr="00F65DC2" w14:paraId="349A67FD" w14:textId="77777777" w:rsidTr="00C559CF">
        <w:trPr>
          <w:trHeight w:val="300"/>
        </w:trPr>
        <w:tc>
          <w:tcPr>
            <w:tcW w:w="4962" w:type="dxa"/>
            <w:tcBorders>
              <w:top w:val="nil"/>
              <w:left w:val="nil"/>
              <w:bottom w:val="nil"/>
              <w:right w:val="nil"/>
            </w:tcBorders>
            <w:shd w:val="clear" w:color="000000" w:fill="FFF2CC"/>
            <w:noWrap/>
            <w:vAlign w:val="bottom"/>
            <w:hideMark/>
          </w:tcPr>
          <w:p w14:paraId="1D6E595F"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1349)+(1*5.9120)=</w:t>
            </w:r>
          </w:p>
        </w:tc>
        <w:tc>
          <w:tcPr>
            <w:tcW w:w="818" w:type="dxa"/>
            <w:tcBorders>
              <w:top w:val="nil"/>
              <w:left w:val="nil"/>
              <w:bottom w:val="nil"/>
              <w:right w:val="nil"/>
            </w:tcBorders>
            <w:shd w:val="clear" w:color="000000" w:fill="FFF2CC"/>
            <w:noWrap/>
            <w:vAlign w:val="bottom"/>
            <w:hideMark/>
          </w:tcPr>
          <w:p w14:paraId="2D67622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912081822</w:t>
            </w:r>
          </w:p>
        </w:tc>
        <w:tc>
          <w:tcPr>
            <w:tcW w:w="1520" w:type="dxa"/>
            <w:tcBorders>
              <w:top w:val="nil"/>
              <w:left w:val="nil"/>
              <w:bottom w:val="nil"/>
              <w:right w:val="nil"/>
            </w:tcBorders>
            <w:shd w:val="clear" w:color="000000" w:fill="E2EFDA"/>
            <w:noWrap/>
            <w:vAlign w:val="bottom"/>
            <w:hideMark/>
          </w:tcPr>
          <w:p w14:paraId="722C9D46"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6.1997</w:t>
            </w:r>
          </w:p>
        </w:tc>
      </w:tr>
      <w:tr w:rsidR="0058259A" w:rsidRPr="00F65DC2" w14:paraId="0387F172" w14:textId="77777777" w:rsidTr="00C559CF">
        <w:trPr>
          <w:trHeight w:val="300"/>
        </w:trPr>
        <w:tc>
          <w:tcPr>
            <w:tcW w:w="4962" w:type="dxa"/>
            <w:tcBorders>
              <w:top w:val="nil"/>
              <w:left w:val="nil"/>
              <w:bottom w:val="nil"/>
              <w:right w:val="nil"/>
            </w:tcBorders>
            <w:shd w:val="clear" w:color="000000" w:fill="FFF2CC"/>
            <w:noWrap/>
            <w:vAlign w:val="bottom"/>
            <w:hideMark/>
          </w:tcPr>
          <w:p w14:paraId="22941B9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23×0.1349)+(0.9977*5.9120)=</w:t>
            </w:r>
          </w:p>
        </w:tc>
        <w:tc>
          <w:tcPr>
            <w:tcW w:w="818" w:type="dxa"/>
            <w:tcBorders>
              <w:top w:val="nil"/>
              <w:left w:val="nil"/>
              <w:bottom w:val="nil"/>
              <w:right w:val="nil"/>
            </w:tcBorders>
            <w:shd w:val="clear" w:color="000000" w:fill="FFF2CC"/>
            <w:noWrap/>
            <w:vAlign w:val="bottom"/>
            <w:hideMark/>
          </w:tcPr>
          <w:p w14:paraId="26F26E8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898788909</w:t>
            </w:r>
          </w:p>
        </w:tc>
        <w:tc>
          <w:tcPr>
            <w:tcW w:w="1520" w:type="dxa"/>
            <w:tcBorders>
              <w:top w:val="nil"/>
              <w:left w:val="nil"/>
              <w:bottom w:val="nil"/>
              <w:right w:val="nil"/>
            </w:tcBorders>
            <w:shd w:val="clear" w:color="000000" w:fill="E2EFDA"/>
            <w:noWrap/>
            <w:vAlign w:val="bottom"/>
            <w:hideMark/>
          </w:tcPr>
          <w:p w14:paraId="3D871D9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6.317</w:t>
            </w:r>
          </w:p>
        </w:tc>
      </w:tr>
      <w:tr w:rsidR="0058259A" w:rsidRPr="00F65DC2" w14:paraId="7AD856D7" w14:textId="77777777" w:rsidTr="00C559CF">
        <w:trPr>
          <w:trHeight w:val="300"/>
        </w:trPr>
        <w:tc>
          <w:tcPr>
            <w:tcW w:w="4962" w:type="dxa"/>
            <w:tcBorders>
              <w:top w:val="nil"/>
              <w:left w:val="nil"/>
              <w:bottom w:val="nil"/>
              <w:right w:val="nil"/>
            </w:tcBorders>
            <w:shd w:val="clear" w:color="000000" w:fill="FFF2CC"/>
            <w:noWrap/>
            <w:vAlign w:val="bottom"/>
            <w:hideMark/>
          </w:tcPr>
          <w:p w14:paraId="11465AF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46×0.1349)+(0.9954*5.9120)=</w:t>
            </w:r>
          </w:p>
        </w:tc>
        <w:tc>
          <w:tcPr>
            <w:tcW w:w="818" w:type="dxa"/>
            <w:tcBorders>
              <w:top w:val="nil"/>
              <w:left w:val="nil"/>
              <w:bottom w:val="nil"/>
              <w:right w:val="nil"/>
            </w:tcBorders>
            <w:shd w:val="clear" w:color="000000" w:fill="FFF2CC"/>
            <w:noWrap/>
            <w:vAlign w:val="bottom"/>
            <w:hideMark/>
          </w:tcPr>
          <w:p w14:paraId="531D54B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885557029</w:t>
            </w:r>
          </w:p>
        </w:tc>
        <w:tc>
          <w:tcPr>
            <w:tcW w:w="1520" w:type="dxa"/>
            <w:tcBorders>
              <w:top w:val="nil"/>
              <w:left w:val="nil"/>
              <w:bottom w:val="nil"/>
              <w:right w:val="nil"/>
            </w:tcBorders>
            <w:shd w:val="clear" w:color="000000" w:fill="E2EFDA"/>
            <w:noWrap/>
            <w:vAlign w:val="bottom"/>
            <w:hideMark/>
          </w:tcPr>
          <w:p w14:paraId="2747717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6.3083</w:t>
            </w:r>
          </w:p>
        </w:tc>
      </w:tr>
      <w:tr w:rsidR="0058259A" w:rsidRPr="00F65DC2" w14:paraId="4DA6EDC6" w14:textId="77777777" w:rsidTr="00C559CF">
        <w:trPr>
          <w:trHeight w:val="300"/>
        </w:trPr>
        <w:tc>
          <w:tcPr>
            <w:tcW w:w="4962" w:type="dxa"/>
            <w:tcBorders>
              <w:top w:val="nil"/>
              <w:left w:val="nil"/>
              <w:bottom w:val="nil"/>
              <w:right w:val="nil"/>
            </w:tcBorders>
            <w:shd w:val="clear" w:color="000000" w:fill="FFF2CC"/>
            <w:noWrap/>
            <w:vAlign w:val="bottom"/>
            <w:hideMark/>
          </w:tcPr>
          <w:p w14:paraId="58885EEE"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091×0.1349)+(0.9909*5.9120)=</w:t>
            </w:r>
          </w:p>
        </w:tc>
        <w:tc>
          <w:tcPr>
            <w:tcW w:w="818" w:type="dxa"/>
            <w:tcBorders>
              <w:top w:val="nil"/>
              <w:left w:val="nil"/>
              <w:bottom w:val="nil"/>
              <w:right w:val="nil"/>
            </w:tcBorders>
            <w:shd w:val="clear" w:color="000000" w:fill="FFF2CC"/>
            <w:noWrap/>
            <w:vAlign w:val="bottom"/>
            <w:hideMark/>
          </w:tcPr>
          <w:p w14:paraId="02AEAEC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85927469</w:t>
            </w:r>
          </w:p>
        </w:tc>
        <w:tc>
          <w:tcPr>
            <w:tcW w:w="1520" w:type="dxa"/>
            <w:tcBorders>
              <w:top w:val="nil"/>
              <w:left w:val="nil"/>
              <w:bottom w:val="nil"/>
              <w:right w:val="nil"/>
            </w:tcBorders>
            <w:shd w:val="clear" w:color="000000" w:fill="E2EFDA"/>
            <w:noWrap/>
            <w:vAlign w:val="bottom"/>
            <w:hideMark/>
          </w:tcPr>
          <w:p w14:paraId="027495E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6.2511</w:t>
            </w:r>
          </w:p>
        </w:tc>
      </w:tr>
      <w:tr w:rsidR="0058259A" w:rsidRPr="00F65DC2" w14:paraId="7FC07869" w14:textId="77777777" w:rsidTr="00C559CF">
        <w:trPr>
          <w:trHeight w:val="300"/>
        </w:trPr>
        <w:tc>
          <w:tcPr>
            <w:tcW w:w="4962" w:type="dxa"/>
            <w:tcBorders>
              <w:top w:val="nil"/>
              <w:left w:val="nil"/>
              <w:bottom w:val="nil"/>
              <w:right w:val="nil"/>
            </w:tcBorders>
            <w:shd w:val="clear" w:color="000000" w:fill="FFF2CC"/>
            <w:noWrap/>
            <w:vAlign w:val="bottom"/>
            <w:hideMark/>
          </w:tcPr>
          <w:p w14:paraId="17FC9A4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181×0.1349)+(0.9819*5.9120)=</w:t>
            </w:r>
          </w:p>
        </w:tc>
        <w:tc>
          <w:tcPr>
            <w:tcW w:w="818" w:type="dxa"/>
            <w:tcBorders>
              <w:top w:val="nil"/>
              <w:left w:val="nil"/>
              <w:bottom w:val="nil"/>
              <w:right w:val="nil"/>
            </w:tcBorders>
            <w:shd w:val="clear" w:color="000000" w:fill="FFF2CC"/>
            <w:noWrap/>
            <w:vAlign w:val="bottom"/>
            <w:hideMark/>
          </w:tcPr>
          <w:p w14:paraId="50B716FE"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8074242</w:t>
            </w:r>
          </w:p>
        </w:tc>
        <w:tc>
          <w:tcPr>
            <w:tcW w:w="1520" w:type="dxa"/>
            <w:tcBorders>
              <w:top w:val="nil"/>
              <w:left w:val="nil"/>
              <w:bottom w:val="nil"/>
              <w:right w:val="nil"/>
            </w:tcBorders>
            <w:shd w:val="clear" w:color="000000" w:fill="E2EFDA"/>
            <w:noWrap/>
            <w:vAlign w:val="bottom"/>
            <w:hideMark/>
          </w:tcPr>
          <w:p w14:paraId="1AF9E48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6.2741</w:t>
            </w:r>
          </w:p>
        </w:tc>
      </w:tr>
      <w:tr w:rsidR="0058259A" w:rsidRPr="00F65DC2" w14:paraId="58FD023C" w14:textId="77777777" w:rsidTr="00C559CF">
        <w:trPr>
          <w:trHeight w:val="300"/>
        </w:trPr>
        <w:tc>
          <w:tcPr>
            <w:tcW w:w="4962" w:type="dxa"/>
            <w:tcBorders>
              <w:top w:val="nil"/>
              <w:left w:val="nil"/>
              <w:bottom w:val="nil"/>
              <w:right w:val="nil"/>
            </w:tcBorders>
            <w:shd w:val="clear" w:color="000000" w:fill="FFF2CC"/>
            <w:noWrap/>
            <w:vAlign w:val="bottom"/>
            <w:hideMark/>
          </w:tcPr>
          <w:p w14:paraId="15D859E5"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225×0.1349)+(0.9775*5.9120)=</w:t>
            </w:r>
          </w:p>
        </w:tc>
        <w:tc>
          <w:tcPr>
            <w:tcW w:w="818" w:type="dxa"/>
            <w:tcBorders>
              <w:top w:val="nil"/>
              <w:left w:val="nil"/>
              <w:bottom w:val="nil"/>
              <w:right w:val="nil"/>
            </w:tcBorders>
            <w:shd w:val="clear" w:color="000000" w:fill="FFF2CC"/>
            <w:noWrap/>
            <w:vAlign w:val="bottom"/>
            <w:hideMark/>
          </w:tcPr>
          <w:p w14:paraId="27FD628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781849608</w:t>
            </w:r>
          </w:p>
        </w:tc>
        <w:tc>
          <w:tcPr>
            <w:tcW w:w="1520" w:type="dxa"/>
            <w:tcBorders>
              <w:top w:val="nil"/>
              <w:left w:val="nil"/>
              <w:bottom w:val="nil"/>
              <w:right w:val="nil"/>
            </w:tcBorders>
            <w:shd w:val="clear" w:color="000000" w:fill="E2EFDA"/>
            <w:noWrap/>
            <w:vAlign w:val="bottom"/>
            <w:hideMark/>
          </w:tcPr>
          <w:p w14:paraId="3EB8F78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6.352</w:t>
            </w:r>
          </w:p>
        </w:tc>
      </w:tr>
      <w:tr w:rsidR="0058259A" w:rsidRPr="00F65DC2" w14:paraId="01D62C0C" w14:textId="77777777" w:rsidTr="00C559CF">
        <w:trPr>
          <w:trHeight w:val="300"/>
        </w:trPr>
        <w:tc>
          <w:tcPr>
            <w:tcW w:w="4962" w:type="dxa"/>
            <w:tcBorders>
              <w:top w:val="nil"/>
              <w:left w:val="nil"/>
              <w:bottom w:val="nil"/>
              <w:right w:val="nil"/>
            </w:tcBorders>
            <w:shd w:val="clear" w:color="000000" w:fill="FFF2CC"/>
            <w:noWrap/>
            <w:vAlign w:val="bottom"/>
            <w:hideMark/>
          </w:tcPr>
          <w:p w14:paraId="7D4B8BD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0441×0.1349)+(0.9559*5.9120)=</w:t>
            </w:r>
          </w:p>
        </w:tc>
        <w:tc>
          <w:tcPr>
            <w:tcW w:w="818" w:type="dxa"/>
            <w:tcBorders>
              <w:top w:val="nil"/>
              <w:left w:val="nil"/>
              <w:bottom w:val="nil"/>
              <w:right w:val="nil"/>
            </w:tcBorders>
            <w:shd w:val="clear" w:color="000000" w:fill="FFF2CC"/>
            <w:noWrap/>
            <w:vAlign w:val="bottom"/>
            <w:hideMark/>
          </w:tcPr>
          <w:p w14:paraId="564195D8"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657359501</w:t>
            </w:r>
          </w:p>
        </w:tc>
        <w:tc>
          <w:tcPr>
            <w:tcW w:w="1520" w:type="dxa"/>
            <w:tcBorders>
              <w:top w:val="nil"/>
              <w:left w:val="nil"/>
              <w:bottom w:val="nil"/>
              <w:right w:val="nil"/>
            </w:tcBorders>
            <w:shd w:val="clear" w:color="000000" w:fill="E2EFDA"/>
            <w:noWrap/>
            <w:vAlign w:val="bottom"/>
            <w:hideMark/>
          </w:tcPr>
          <w:p w14:paraId="2D1E635A"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72</w:t>
            </w:r>
          </w:p>
        </w:tc>
      </w:tr>
      <w:tr w:rsidR="0058259A" w:rsidRPr="00F65DC2" w14:paraId="17B624E7" w14:textId="77777777" w:rsidTr="00C559CF">
        <w:trPr>
          <w:trHeight w:val="300"/>
        </w:trPr>
        <w:tc>
          <w:tcPr>
            <w:tcW w:w="4962" w:type="dxa"/>
            <w:tcBorders>
              <w:top w:val="nil"/>
              <w:left w:val="nil"/>
              <w:bottom w:val="nil"/>
              <w:right w:val="nil"/>
            </w:tcBorders>
            <w:shd w:val="clear" w:color="000000" w:fill="FFF2CC"/>
            <w:noWrap/>
            <w:vAlign w:val="bottom"/>
            <w:hideMark/>
          </w:tcPr>
          <w:p w14:paraId="10646C41"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1034×0.1349)+(0.8966*5.9120)=</w:t>
            </w:r>
          </w:p>
        </w:tc>
        <w:tc>
          <w:tcPr>
            <w:tcW w:w="818" w:type="dxa"/>
            <w:tcBorders>
              <w:top w:val="nil"/>
              <w:left w:val="nil"/>
              <w:bottom w:val="nil"/>
              <w:right w:val="nil"/>
            </w:tcBorders>
            <w:shd w:val="clear" w:color="000000" w:fill="FFF2CC"/>
            <w:noWrap/>
            <w:vAlign w:val="bottom"/>
            <w:hideMark/>
          </w:tcPr>
          <w:p w14:paraId="7799AD50"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5.314779746</w:t>
            </w:r>
          </w:p>
        </w:tc>
        <w:tc>
          <w:tcPr>
            <w:tcW w:w="1520" w:type="dxa"/>
            <w:tcBorders>
              <w:top w:val="nil"/>
              <w:left w:val="nil"/>
              <w:bottom w:val="nil"/>
              <w:right w:val="nil"/>
            </w:tcBorders>
            <w:shd w:val="clear" w:color="000000" w:fill="E2EFDA"/>
            <w:noWrap/>
            <w:vAlign w:val="bottom"/>
            <w:hideMark/>
          </w:tcPr>
          <w:p w14:paraId="5D9AD3A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4.9652</w:t>
            </w:r>
          </w:p>
        </w:tc>
      </w:tr>
      <w:tr w:rsidR="0058259A" w:rsidRPr="00F65DC2" w14:paraId="3B4B1C3C" w14:textId="77777777" w:rsidTr="00C559CF">
        <w:trPr>
          <w:trHeight w:val="300"/>
        </w:trPr>
        <w:tc>
          <w:tcPr>
            <w:tcW w:w="4962" w:type="dxa"/>
            <w:tcBorders>
              <w:top w:val="nil"/>
              <w:left w:val="nil"/>
              <w:bottom w:val="nil"/>
              <w:right w:val="nil"/>
            </w:tcBorders>
            <w:shd w:val="clear" w:color="000000" w:fill="FFF2CC"/>
            <w:noWrap/>
            <w:vAlign w:val="bottom"/>
            <w:hideMark/>
          </w:tcPr>
          <w:p w14:paraId="41B28217"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3157×0.1349)+(0.6843*5.9120)=</w:t>
            </w:r>
          </w:p>
        </w:tc>
        <w:tc>
          <w:tcPr>
            <w:tcW w:w="818" w:type="dxa"/>
            <w:tcBorders>
              <w:top w:val="nil"/>
              <w:left w:val="nil"/>
              <w:bottom w:val="nil"/>
              <w:right w:val="nil"/>
            </w:tcBorders>
            <w:shd w:val="clear" w:color="000000" w:fill="FFF2CC"/>
            <w:noWrap/>
            <w:vAlign w:val="bottom"/>
            <w:hideMark/>
          </w:tcPr>
          <w:p w14:paraId="783593D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4.088496614</w:t>
            </w:r>
          </w:p>
        </w:tc>
        <w:tc>
          <w:tcPr>
            <w:tcW w:w="1520" w:type="dxa"/>
            <w:tcBorders>
              <w:top w:val="nil"/>
              <w:left w:val="nil"/>
              <w:bottom w:val="nil"/>
              <w:right w:val="nil"/>
            </w:tcBorders>
            <w:shd w:val="clear" w:color="000000" w:fill="E2EFDA"/>
            <w:noWrap/>
            <w:vAlign w:val="bottom"/>
            <w:hideMark/>
          </w:tcPr>
          <w:p w14:paraId="3A75264D"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3.5686</w:t>
            </w:r>
          </w:p>
        </w:tc>
      </w:tr>
      <w:tr w:rsidR="0058259A" w:rsidRPr="00F65DC2" w14:paraId="76D05F3D" w14:textId="77777777" w:rsidTr="00C559CF">
        <w:trPr>
          <w:trHeight w:val="300"/>
        </w:trPr>
        <w:tc>
          <w:tcPr>
            <w:tcW w:w="4962" w:type="dxa"/>
            <w:tcBorders>
              <w:top w:val="nil"/>
              <w:left w:val="nil"/>
              <w:bottom w:val="nil"/>
              <w:right w:val="nil"/>
            </w:tcBorders>
            <w:shd w:val="clear" w:color="000000" w:fill="FFF2CC"/>
            <w:noWrap/>
            <w:vAlign w:val="bottom"/>
            <w:hideMark/>
          </w:tcPr>
          <w:p w14:paraId="4B86EF7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5356×0.1349)+(0.4644*5.9120)=</w:t>
            </w:r>
          </w:p>
        </w:tc>
        <w:tc>
          <w:tcPr>
            <w:tcW w:w="818" w:type="dxa"/>
            <w:tcBorders>
              <w:top w:val="nil"/>
              <w:left w:val="nil"/>
              <w:bottom w:val="nil"/>
              <w:right w:val="nil"/>
            </w:tcBorders>
            <w:shd w:val="clear" w:color="000000" w:fill="FFF2CC"/>
            <w:noWrap/>
            <w:vAlign w:val="bottom"/>
            <w:hideMark/>
          </w:tcPr>
          <w:p w14:paraId="129E18AE"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2.818074409</w:t>
            </w:r>
          </w:p>
        </w:tc>
        <w:tc>
          <w:tcPr>
            <w:tcW w:w="1520" w:type="dxa"/>
            <w:tcBorders>
              <w:top w:val="nil"/>
              <w:left w:val="nil"/>
              <w:bottom w:val="nil"/>
              <w:right w:val="nil"/>
            </w:tcBorders>
            <w:shd w:val="clear" w:color="000000" w:fill="E2EFDA"/>
            <w:noWrap/>
            <w:vAlign w:val="bottom"/>
            <w:hideMark/>
          </w:tcPr>
          <w:p w14:paraId="56257A44"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2.4258</w:t>
            </w:r>
          </w:p>
        </w:tc>
      </w:tr>
      <w:tr w:rsidR="0058259A" w:rsidRPr="00F65DC2" w14:paraId="1FB6E63F" w14:textId="77777777" w:rsidTr="00C559CF">
        <w:trPr>
          <w:trHeight w:val="300"/>
        </w:trPr>
        <w:tc>
          <w:tcPr>
            <w:tcW w:w="4962" w:type="dxa"/>
            <w:tcBorders>
              <w:top w:val="nil"/>
              <w:left w:val="nil"/>
              <w:bottom w:val="nil"/>
              <w:right w:val="nil"/>
            </w:tcBorders>
            <w:shd w:val="clear" w:color="000000" w:fill="FFF2CC"/>
            <w:noWrap/>
            <w:vAlign w:val="bottom"/>
            <w:hideMark/>
          </w:tcPr>
          <w:p w14:paraId="32E28D83"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6975×0.1349)+(0.3025*5.9120)=</w:t>
            </w:r>
          </w:p>
        </w:tc>
        <w:tc>
          <w:tcPr>
            <w:tcW w:w="818" w:type="dxa"/>
            <w:tcBorders>
              <w:top w:val="nil"/>
              <w:left w:val="nil"/>
              <w:bottom w:val="nil"/>
              <w:right w:val="nil"/>
            </w:tcBorders>
            <w:shd w:val="clear" w:color="000000" w:fill="FFF2CC"/>
            <w:noWrap/>
            <w:vAlign w:val="bottom"/>
            <w:hideMark/>
          </w:tcPr>
          <w:p w14:paraId="385BB93A"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882268764</w:t>
            </w:r>
          </w:p>
        </w:tc>
        <w:tc>
          <w:tcPr>
            <w:tcW w:w="1520" w:type="dxa"/>
            <w:tcBorders>
              <w:top w:val="nil"/>
              <w:left w:val="nil"/>
              <w:bottom w:val="nil"/>
              <w:right w:val="nil"/>
            </w:tcBorders>
            <w:shd w:val="clear" w:color="000000" w:fill="E2EFDA"/>
            <w:noWrap/>
            <w:vAlign w:val="bottom"/>
            <w:hideMark/>
          </w:tcPr>
          <w:p w14:paraId="31DDA95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7815</w:t>
            </w:r>
          </w:p>
        </w:tc>
      </w:tr>
      <w:tr w:rsidR="0058259A" w:rsidRPr="00F65DC2" w14:paraId="59B710DF" w14:textId="77777777" w:rsidTr="00C559CF">
        <w:trPr>
          <w:trHeight w:val="300"/>
        </w:trPr>
        <w:tc>
          <w:tcPr>
            <w:tcW w:w="4962" w:type="dxa"/>
            <w:tcBorders>
              <w:top w:val="nil"/>
              <w:left w:val="nil"/>
              <w:bottom w:val="nil"/>
              <w:right w:val="nil"/>
            </w:tcBorders>
            <w:shd w:val="clear" w:color="000000" w:fill="FFF2CC"/>
            <w:noWrap/>
            <w:vAlign w:val="bottom"/>
            <w:hideMark/>
          </w:tcPr>
          <w:p w14:paraId="46ABBEBA"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8218×0.1349)+(0.1782*5.9120)=</w:t>
            </w:r>
          </w:p>
        </w:tc>
        <w:tc>
          <w:tcPr>
            <w:tcW w:w="818" w:type="dxa"/>
            <w:tcBorders>
              <w:top w:val="nil"/>
              <w:left w:val="nil"/>
              <w:bottom w:val="nil"/>
              <w:right w:val="nil"/>
            </w:tcBorders>
            <w:shd w:val="clear" w:color="000000" w:fill="FFF2CC"/>
            <w:noWrap/>
            <w:vAlign w:val="bottom"/>
            <w:hideMark/>
          </w:tcPr>
          <w:p w14:paraId="45C0B61E"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164261983</w:t>
            </w:r>
          </w:p>
        </w:tc>
        <w:tc>
          <w:tcPr>
            <w:tcW w:w="1520" w:type="dxa"/>
            <w:tcBorders>
              <w:top w:val="nil"/>
              <w:left w:val="nil"/>
              <w:bottom w:val="nil"/>
              <w:right w:val="nil"/>
            </w:tcBorders>
            <w:shd w:val="clear" w:color="000000" w:fill="E2EFDA"/>
            <w:noWrap/>
            <w:vAlign w:val="bottom"/>
            <w:hideMark/>
          </w:tcPr>
          <w:p w14:paraId="0D1780DB"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1.3144</w:t>
            </w:r>
          </w:p>
        </w:tc>
      </w:tr>
      <w:tr w:rsidR="0058259A" w:rsidRPr="00F65DC2" w14:paraId="16AAF65A" w14:textId="77777777" w:rsidTr="00C559CF">
        <w:trPr>
          <w:trHeight w:val="300"/>
        </w:trPr>
        <w:tc>
          <w:tcPr>
            <w:tcW w:w="4962" w:type="dxa"/>
            <w:tcBorders>
              <w:top w:val="nil"/>
              <w:left w:val="nil"/>
              <w:bottom w:val="nil"/>
              <w:right w:val="nil"/>
            </w:tcBorders>
            <w:shd w:val="clear" w:color="000000" w:fill="FFF2CC"/>
            <w:noWrap/>
            <w:vAlign w:val="bottom"/>
            <w:hideMark/>
          </w:tcPr>
          <w:p w14:paraId="5F0F2782"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9111×0.1349)+(0.0889*5.9120)=</w:t>
            </w:r>
          </w:p>
        </w:tc>
        <w:tc>
          <w:tcPr>
            <w:tcW w:w="818" w:type="dxa"/>
            <w:tcBorders>
              <w:top w:val="nil"/>
              <w:left w:val="nil"/>
              <w:bottom w:val="nil"/>
              <w:right w:val="nil"/>
            </w:tcBorders>
            <w:shd w:val="clear" w:color="000000" w:fill="FFF2CC"/>
            <w:noWrap/>
            <w:vAlign w:val="bottom"/>
            <w:hideMark/>
          </w:tcPr>
          <w:p w14:paraId="636B80AA"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648449457</w:t>
            </w:r>
          </w:p>
        </w:tc>
        <w:tc>
          <w:tcPr>
            <w:tcW w:w="1520" w:type="dxa"/>
            <w:tcBorders>
              <w:top w:val="nil"/>
              <w:left w:val="nil"/>
              <w:bottom w:val="nil"/>
              <w:right w:val="nil"/>
            </w:tcBorders>
            <w:shd w:val="clear" w:color="000000" w:fill="E2EFDA"/>
            <w:noWrap/>
            <w:vAlign w:val="bottom"/>
            <w:hideMark/>
          </w:tcPr>
          <w:p w14:paraId="2E33DCD0" w14:textId="77777777" w:rsidR="0058259A" w:rsidRPr="00FF257C" w:rsidRDefault="0058259A" w:rsidP="00C559CF">
            <w:pPr>
              <w:spacing w:after="0" w:line="240" w:lineRule="auto"/>
              <w:jc w:val="right"/>
              <w:rPr>
                <w:rFonts w:eastAsia="Times New Roman" w:cs="Calibri"/>
                <w:color w:val="000000"/>
                <w:sz w:val="18"/>
                <w:szCs w:val="18"/>
                <w:lang w:eastAsia="en-GB"/>
              </w:rPr>
            </w:pPr>
            <w:r w:rsidRPr="00FF257C">
              <w:rPr>
                <w:rFonts w:eastAsia="Times New Roman" w:cs="Calibri"/>
                <w:color w:val="000000"/>
                <w:sz w:val="18"/>
                <w:szCs w:val="18"/>
                <w:lang w:eastAsia="en-GB"/>
              </w:rPr>
              <w:t>0.494</w:t>
            </w:r>
          </w:p>
        </w:tc>
      </w:tr>
    </w:tbl>
    <w:p w14:paraId="37B9858E" w14:textId="04DD2F11" w:rsidR="0058259A" w:rsidRDefault="0058259A" w:rsidP="00E40FAE">
      <w:pPr>
        <w:pStyle w:val="Caption"/>
      </w:pPr>
      <w:r>
        <w:t xml:space="preserve">Table </w:t>
      </w:r>
      <w:fldSimple w:instr=" SEQ Table \* ARABIC ">
        <w:r w:rsidR="00BA6F40">
          <w:rPr>
            <w:noProof/>
          </w:rPr>
          <w:t>10</w:t>
        </w:r>
      </w:fldSimple>
      <w:r>
        <w:rPr>
          <w:noProof/>
        </w:rPr>
        <mc:AlternateContent>
          <mc:Choice Requires="wps">
            <w:drawing>
              <wp:anchor distT="0" distB="0" distL="114300" distR="114300" simplePos="0" relativeHeight="251662336" behindDoc="0" locked="0" layoutInCell="1" allowOverlap="1" wp14:anchorId="602EB9CE" wp14:editId="0794E9B8">
                <wp:simplePos x="0" y="0"/>
                <wp:positionH relativeFrom="column">
                  <wp:posOffset>231024</wp:posOffset>
                </wp:positionH>
                <wp:positionV relativeFrom="paragraph">
                  <wp:posOffset>-2788759</wp:posOffset>
                </wp:positionV>
                <wp:extent cx="3629904" cy="380361"/>
                <wp:effectExtent l="0" t="0" r="0" b="0"/>
                <wp:wrapNone/>
                <wp:docPr id="259" name="TextBox 5"/>
                <wp:cNvGraphicFramePr/>
                <a:graphic xmlns:a="http://schemas.openxmlformats.org/drawingml/2006/main">
                  <a:graphicData uri="http://schemas.microsoft.com/office/word/2010/wordprocessingShape">
                    <wps:wsp>
                      <wps:cNvSpPr txBox="1"/>
                      <wps:spPr>
                        <a:xfrm>
                          <a:off x="0" y="0"/>
                          <a:ext cx="3629904" cy="380361"/>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33A8AB13" w14:textId="77777777" w:rsidR="004A70C9" w:rsidRPr="00FF257C" w:rsidRDefault="003B68FE" w:rsidP="00C559CF">
                            <w:pPr>
                              <w:rPr>
                                <w:sz w:val="18"/>
                                <w:szCs w:val="18"/>
                              </w:rPr>
                            </w:pPr>
                            <m:oMathPara>
                              <m:oMathParaPr>
                                <m:jc m:val="centerGroup"/>
                              </m:oMathParaPr>
                              <m:oMath>
                                <m:d>
                                  <m:dPr>
                                    <m:ctrlPr>
                                      <w:rPr>
                                        <w:rFonts w:ascii="Cambria Math" w:eastAsia="Cambria Math" w:hAnsi="Cambria Math"/>
                                        <w:i/>
                                        <w:iCs/>
                                        <w:color w:val="000000" w:themeColor="text1"/>
                                        <w:sz w:val="18"/>
                                        <w:szCs w:val="18"/>
                                      </w:rPr>
                                    </m:ctrlPr>
                                  </m:dPr>
                                  <m:e>
                                    <m:f>
                                      <m:fPr>
                                        <m:ctrlPr>
                                          <w:rPr>
                                            <w:rFonts w:ascii="Cambria Math" w:eastAsia="Cambria Math" w:hAnsi="Cambria Math"/>
                                            <w:i/>
                                            <w:iCs/>
                                            <w:color w:val="000000" w:themeColor="text1"/>
                                            <w:sz w:val="18"/>
                                            <w:szCs w:val="18"/>
                                          </w:rPr>
                                        </m:ctrlPr>
                                      </m:fPr>
                                      <m:num>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CHC</m:t>
                                            </m:r>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l</m:t>
                                                </m:r>
                                              </m:e>
                                              <m:sub>
                                                <m:r>
                                                  <w:rPr>
                                                    <w:rFonts w:ascii="Cambria Math" w:eastAsia="Cambria Math" w:hAnsi="Cambria Math"/>
                                                    <w:color w:val="000000" w:themeColor="text1"/>
                                                    <w:sz w:val="18"/>
                                                    <w:szCs w:val="18"/>
                                                  </w:rPr>
                                                  <m:t>3</m:t>
                                                </m:r>
                                              </m:sub>
                                            </m:sSub>
                                          </m:sub>
                                        </m:sSub>
                                      </m:num>
                                      <m:den>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Total</m:t>
                                            </m:r>
                                          </m:sub>
                                        </m:sSub>
                                      </m:den>
                                    </m:f>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k</m:t>
                                        </m:r>
                                      </m:e>
                                      <m:sub>
                                        <m:r>
                                          <w:rPr>
                                            <w:rFonts w:ascii="Cambria Math" w:eastAsia="Cambria Math" w:hAnsi="Cambria Math"/>
                                            <w:color w:val="000000" w:themeColor="text1"/>
                                            <w:sz w:val="18"/>
                                            <w:szCs w:val="18"/>
                                          </w:rPr>
                                          <m:t>CHC</m:t>
                                        </m:r>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l</m:t>
                                            </m:r>
                                          </m:e>
                                          <m:sub>
                                            <m:r>
                                              <w:rPr>
                                                <w:rFonts w:ascii="Cambria Math" w:eastAsia="Cambria Math" w:hAnsi="Cambria Math"/>
                                                <w:color w:val="000000" w:themeColor="text1"/>
                                                <w:sz w:val="18"/>
                                                <w:szCs w:val="18"/>
                                              </w:rPr>
                                              <m:t>3</m:t>
                                            </m:r>
                                          </m:sub>
                                        </m:sSub>
                                      </m:sub>
                                    </m:sSub>
                                  </m:e>
                                </m:d>
                                <m:r>
                                  <w:rPr>
                                    <w:rFonts w:ascii="Cambria Math" w:eastAsia="Cambria Math" w:hAnsi="Cambria Math"/>
                                    <w:color w:val="000000" w:themeColor="text1"/>
                                    <w:sz w:val="18"/>
                                    <w:szCs w:val="18"/>
                                  </w:rPr>
                                  <m:t>+</m:t>
                                </m:r>
                                <m:d>
                                  <m:dPr>
                                    <m:ctrlPr>
                                      <w:rPr>
                                        <w:rFonts w:ascii="Cambria Math" w:eastAsia="Cambria Math" w:hAnsi="Cambria Math"/>
                                        <w:i/>
                                        <w:iCs/>
                                        <w:color w:val="000000" w:themeColor="text1"/>
                                        <w:sz w:val="18"/>
                                        <w:szCs w:val="18"/>
                                      </w:rPr>
                                    </m:ctrlPr>
                                  </m:dPr>
                                  <m:e>
                                    <m:f>
                                      <m:fPr>
                                        <m:ctrlPr>
                                          <w:rPr>
                                            <w:rFonts w:ascii="Cambria Math" w:eastAsia="Cambria Math" w:hAnsi="Cambria Math"/>
                                            <w:i/>
                                            <w:iCs/>
                                            <w:color w:val="000000" w:themeColor="text1"/>
                                            <w:sz w:val="18"/>
                                            <w:szCs w:val="18"/>
                                          </w:rPr>
                                        </m:ctrlPr>
                                      </m:fPr>
                                      <m:num>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ACN</m:t>
                                            </m:r>
                                          </m:sub>
                                        </m:sSub>
                                      </m:num>
                                      <m:den>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Total</m:t>
                                            </m:r>
                                          </m:sub>
                                        </m:sSub>
                                      </m:den>
                                    </m:f>
                                    <m:r>
                                      <w:rPr>
                                        <w:rFonts w:ascii="Cambria Math" w:hAnsi="+mn-ea" w:hint="eastAsia"/>
                                        <w:color w:val="000000" w:themeColor="text1"/>
                                        <w:sz w:val="18"/>
                                        <w:szCs w:val="18"/>
                                      </w:rPr>
                                      <m:t>×</m:t>
                                    </m:r>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k</m:t>
                                        </m:r>
                                      </m:e>
                                      <m:sub>
                                        <m:r>
                                          <w:rPr>
                                            <w:rFonts w:ascii="Cambria Math" w:eastAsia="Cambria Math" w:hAnsi="Cambria Math"/>
                                            <w:color w:val="000000" w:themeColor="text1"/>
                                            <w:sz w:val="18"/>
                                            <w:szCs w:val="18"/>
                                          </w:rPr>
                                          <m:t>ACN</m:t>
                                        </m:r>
                                      </m:sub>
                                    </m:sSub>
                                  </m:e>
                                </m:d>
                                <m:r>
                                  <w:rPr>
                                    <w:rFonts w:ascii="Cambria Math" w:eastAsia="Cambria Math" w:hAnsi="Cambria Math"/>
                                    <w:color w:val="000000" w:themeColor="text1"/>
                                    <w:sz w:val="18"/>
                                    <w:szCs w:val="18"/>
                                  </w:rPr>
                                  <m:t>=k</m:t>
                                </m:r>
                              </m:oMath>
                            </m:oMathPara>
                          </w:p>
                        </w:txbxContent>
                      </wps:txbx>
                      <wps:bodyPr vertOverflow="clip" horzOverflow="clip" wrap="none" lIns="0" tIns="0" rIns="0" bIns="0" rtlCol="0" anchor="t">
                        <a:spAutoFit/>
                      </wps:bodyPr>
                    </wps:wsp>
                  </a:graphicData>
                </a:graphic>
                <wp14:sizeRelH relativeFrom="margin">
                  <wp14:pctWidth>0</wp14:pctWidth>
                </wp14:sizeRelH>
                <wp14:sizeRelV relativeFrom="margin">
                  <wp14:pctHeight>0</wp14:pctHeight>
                </wp14:sizeRelV>
              </wp:anchor>
            </w:drawing>
          </mc:Choice>
          <mc:Fallback>
            <w:pict>
              <v:shape w14:anchorId="602EB9CE" id="TextBox 5" o:spid="_x0000_s1034" type="#_x0000_t202" style="position:absolute;left:0;text-align:left;margin-left:18.2pt;margin-top:-219.6pt;width:285.8pt;height:29.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" filled="f" stroked="f">
                <v:textbox style="mso-fit-shape-to-text:t" inset="0,0,0,0">
                  <w:txbxContent>
                    <w:p w14:paraId="33A8AB13" w14:textId="77777777" w:rsidR="004A70C9" w:rsidRPr="00FF257C" w:rsidRDefault="003B68FE" w:rsidP="00C559CF">
                      <w:pPr>
                        <w:rPr>
                          <w:sz w:val="18"/>
                          <w:szCs w:val="18"/>
                        </w:rPr>
                      </w:pPr>
                      <m:oMathPara>
                        <m:oMathParaPr>
                          <m:jc m:val="centerGroup"/>
                        </m:oMathParaPr>
                        <m:oMath>
                          <m:d>
                            <m:dPr>
                              <m:ctrlPr>
                                <w:rPr>
                                  <w:rFonts w:ascii="Cambria Math" w:eastAsia="Cambria Math" w:hAnsi="Cambria Math"/>
                                  <w:i/>
                                  <w:iCs/>
                                  <w:color w:val="000000" w:themeColor="text1"/>
                                  <w:sz w:val="18"/>
                                  <w:szCs w:val="18"/>
                                </w:rPr>
                              </m:ctrlPr>
                            </m:dPr>
                            <m:e>
                              <m:f>
                                <m:fPr>
                                  <m:ctrlPr>
                                    <w:rPr>
                                      <w:rFonts w:ascii="Cambria Math" w:eastAsia="Cambria Math" w:hAnsi="Cambria Math"/>
                                      <w:i/>
                                      <w:iCs/>
                                      <w:color w:val="000000" w:themeColor="text1"/>
                                      <w:sz w:val="18"/>
                                      <w:szCs w:val="18"/>
                                    </w:rPr>
                                  </m:ctrlPr>
                                </m:fPr>
                                <m:num>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CHC</m:t>
                                      </m:r>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l</m:t>
                                          </m:r>
                                        </m:e>
                                        <m:sub>
                                          <m:r>
                                            <w:rPr>
                                              <w:rFonts w:ascii="Cambria Math" w:eastAsia="Cambria Math" w:hAnsi="Cambria Math"/>
                                              <w:color w:val="000000" w:themeColor="text1"/>
                                              <w:sz w:val="18"/>
                                              <w:szCs w:val="18"/>
                                            </w:rPr>
                                            <m:t>3</m:t>
                                          </m:r>
                                        </m:sub>
                                      </m:sSub>
                                    </m:sub>
                                  </m:sSub>
                                </m:num>
                                <m:den>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Total</m:t>
                                      </m:r>
                                    </m:sub>
                                  </m:sSub>
                                </m:den>
                              </m:f>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k</m:t>
                                  </m:r>
                                </m:e>
                                <m:sub>
                                  <m:r>
                                    <w:rPr>
                                      <w:rFonts w:ascii="Cambria Math" w:eastAsia="Cambria Math" w:hAnsi="Cambria Math"/>
                                      <w:color w:val="000000" w:themeColor="text1"/>
                                      <w:sz w:val="18"/>
                                      <w:szCs w:val="18"/>
                                    </w:rPr>
                                    <m:t>CHC</m:t>
                                  </m:r>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l</m:t>
                                      </m:r>
                                    </m:e>
                                    <m:sub>
                                      <m:r>
                                        <w:rPr>
                                          <w:rFonts w:ascii="Cambria Math" w:eastAsia="Cambria Math" w:hAnsi="Cambria Math"/>
                                          <w:color w:val="000000" w:themeColor="text1"/>
                                          <w:sz w:val="18"/>
                                          <w:szCs w:val="18"/>
                                        </w:rPr>
                                        <m:t>3</m:t>
                                      </m:r>
                                    </m:sub>
                                  </m:sSub>
                                </m:sub>
                              </m:sSub>
                            </m:e>
                          </m:d>
                          <m:r>
                            <w:rPr>
                              <w:rFonts w:ascii="Cambria Math" w:eastAsia="Cambria Math" w:hAnsi="Cambria Math"/>
                              <w:color w:val="000000" w:themeColor="text1"/>
                              <w:sz w:val="18"/>
                              <w:szCs w:val="18"/>
                            </w:rPr>
                            <m:t>+</m:t>
                          </m:r>
                          <m:d>
                            <m:dPr>
                              <m:ctrlPr>
                                <w:rPr>
                                  <w:rFonts w:ascii="Cambria Math" w:eastAsia="Cambria Math" w:hAnsi="Cambria Math"/>
                                  <w:i/>
                                  <w:iCs/>
                                  <w:color w:val="000000" w:themeColor="text1"/>
                                  <w:sz w:val="18"/>
                                  <w:szCs w:val="18"/>
                                </w:rPr>
                              </m:ctrlPr>
                            </m:dPr>
                            <m:e>
                              <m:f>
                                <m:fPr>
                                  <m:ctrlPr>
                                    <w:rPr>
                                      <w:rFonts w:ascii="Cambria Math" w:eastAsia="Cambria Math" w:hAnsi="Cambria Math"/>
                                      <w:i/>
                                      <w:iCs/>
                                      <w:color w:val="000000" w:themeColor="text1"/>
                                      <w:sz w:val="18"/>
                                      <w:szCs w:val="18"/>
                                    </w:rPr>
                                  </m:ctrlPr>
                                </m:fPr>
                                <m:num>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ACN</m:t>
                                      </m:r>
                                    </m:sub>
                                  </m:sSub>
                                </m:num>
                                <m:den>
                                  <m:sSub>
                                    <m:sSubPr>
                                      <m:ctrlPr>
                                        <w:rPr>
                                          <w:rFonts w:ascii="Cambria Math" w:eastAsia="Cambria Math" w:hAnsi="Cambria Math"/>
                                          <w:i/>
                                          <w:iCs/>
                                          <w:color w:val="000000" w:themeColor="text1"/>
                                          <w:sz w:val="18"/>
                                          <w:szCs w:val="18"/>
                                        </w:rPr>
                                      </m:ctrlPr>
                                    </m:sSubPr>
                                    <m:e>
                                      <m:d>
                                        <m:dPr>
                                          <m:begChr m:val="["/>
                                          <m:endChr m:val="]"/>
                                          <m:ctrlPr>
                                            <w:rPr>
                                              <w:rFonts w:ascii="Cambria Math" w:eastAsia="Cambria Math" w:hAnsi="Cambria Math"/>
                                              <w:i/>
                                              <w:iCs/>
                                              <w:color w:val="000000" w:themeColor="text1"/>
                                              <w:sz w:val="18"/>
                                              <w:szCs w:val="18"/>
                                            </w:rPr>
                                          </m:ctrlPr>
                                        </m:dPr>
                                        <m:e>
                                          <m:r>
                                            <w:rPr>
                                              <w:rFonts w:ascii="Cambria Math" w:eastAsia="Cambria Math" w:hAnsi="Cambria Math"/>
                                              <w:color w:val="000000" w:themeColor="text1"/>
                                              <w:sz w:val="18"/>
                                              <w:szCs w:val="18"/>
                                            </w:rPr>
                                            <m:t>4CNPhO</m:t>
                                          </m:r>
                                        </m:e>
                                      </m:d>
                                    </m:e>
                                    <m:sub>
                                      <m:r>
                                        <w:rPr>
                                          <w:rFonts w:ascii="Cambria Math" w:eastAsia="Cambria Math" w:hAnsi="Cambria Math"/>
                                          <w:color w:val="000000" w:themeColor="text1"/>
                                          <w:sz w:val="18"/>
                                          <w:szCs w:val="18"/>
                                        </w:rPr>
                                        <m:t>Total</m:t>
                                      </m:r>
                                    </m:sub>
                                  </m:sSub>
                                </m:den>
                              </m:f>
                              <m:r>
                                <w:rPr>
                                  <w:rFonts w:ascii="Cambria Math" w:hAnsi="+mn-ea" w:hint="eastAsia"/>
                                  <w:color w:val="000000" w:themeColor="text1"/>
                                  <w:sz w:val="18"/>
                                  <w:szCs w:val="18"/>
                                </w:rPr>
                                <m:t>×</m:t>
                              </m:r>
                              <m:sSub>
                                <m:sSubPr>
                                  <m:ctrlPr>
                                    <w:rPr>
                                      <w:rFonts w:ascii="Cambria Math" w:eastAsia="Cambria Math" w:hAnsi="Cambria Math"/>
                                      <w:i/>
                                      <w:iCs/>
                                      <w:color w:val="000000" w:themeColor="text1"/>
                                      <w:sz w:val="18"/>
                                      <w:szCs w:val="18"/>
                                    </w:rPr>
                                  </m:ctrlPr>
                                </m:sSubPr>
                                <m:e>
                                  <m:r>
                                    <w:rPr>
                                      <w:rFonts w:ascii="Cambria Math" w:eastAsia="Cambria Math" w:hAnsi="Cambria Math"/>
                                      <w:color w:val="000000" w:themeColor="text1"/>
                                      <w:sz w:val="18"/>
                                      <w:szCs w:val="18"/>
                                    </w:rPr>
                                    <m:t>k</m:t>
                                  </m:r>
                                </m:e>
                                <m:sub>
                                  <m:r>
                                    <w:rPr>
                                      <w:rFonts w:ascii="Cambria Math" w:eastAsia="Cambria Math" w:hAnsi="Cambria Math"/>
                                      <w:color w:val="000000" w:themeColor="text1"/>
                                      <w:sz w:val="18"/>
                                      <w:szCs w:val="18"/>
                                    </w:rPr>
                                    <m:t>ACN</m:t>
                                  </m:r>
                                </m:sub>
                              </m:sSub>
                            </m:e>
                          </m:d>
                          <m:r>
                            <w:rPr>
                              <w:rFonts w:ascii="Cambria Math" w:eastAsia="Cambria Math" w:hAnsi="Cambria Math"/>
                              <w:color w:val="000000" w:themeColor="text1"/>
                              <w:sz w:val="18"/>
                              <w:szCs w:val="18"/>
                            </w:rPr>
                            <m:t>=k</m:t>
                          </m:r>
                        </m:oMath>
                      </m:oMathPara>
                    </w:p>
                  </w:txbxContent>
                </v:textbox>
              </v:shape>
            </w:pict>
          </mc:Fallback>
        </mc:AlternateContent>
      </w:r>
    </w:p>
    <w:p w14:paraId="63456E87" w14:textId="77777777" w:rsidR="0058259A" w:rsidRDefault="0058259A" w:rsidP="00C559CF">
      <w:pPr>
        <w:jc w:val="both"/>
      </w:pPr>
      <w:r>
        <w:t xml:space="preserve">The </w:t>
      </w:r>
      <w:r w:rsidRPr="004E7277">
        <w:rPr>
          <w:i/>
          <w:iCs/>
        </w:rPr>
        <w:t>k</w:t>
      </w:r>
      <w:r>
        <w:t>CHCl</w:t>
      </w:r>
      <w:r>
        <w:rPr>
          <w:vertAlign w:val="subscript"/>
        </w:rPr>
        <w:t>3</w:t>
      </w:r>
      <w:r>
        <w:t xml:space="preserve"> and </w:t>
      </w:r>
      <w:proofErr w:type="spellStart"/>
      <w:r w:rsidRPr="004E7277">
        <w:rPr>
          <w:i/>
          <w:iCs/>
        </w:rPr>
        <w:t>k</w:t>
      </w:r>
      <w:r>
        <w:t>ACN</w:t>
      </w:r>
      <w:proofErr w:type="spellEnd"/>
      <w:r>
        <w:t xml:space="preserve"> are optimised using Microsoft Excel Solver to minimise the difference between the predicted and experimental </w:t>
      </w:r>
      <w:r w:rsidRPr="004E7277">
        <w:rPr>
          <w:i/>
          <w:iCs/>
        </w:rPr>
        <w:t>k</w:t>
      </w:r>
      <w:r>
        <w:t xml:space="preserve"> values.</w:t>
      </w:r>
    </w:p>
    <w:p w14:paraId="79AE17FE" w14:textId="36775229" w:rsidR="0058259A" w:rsidRDefault="0058259A" w:rsidP="00C559CF">
      <w:pPr>
        <w:jc w:val="both"/>
      </w:pPr>
      <w:r>
        <w:t xml:space="preserve">The same procedure was </w:t>
      </w:r>
      <w:r w:rsidR="00844232">
        <w:t xml:space="preserve">also </w:t>
      </w:r>
      <w:r>
        <w:t xml:space="preserve">performed on the reaction between phenolates </w:t>
      </w:r>
      <w:r w:rsidR="00AD4437" w:rsidRPr="00E873C4">
        <w:rPr>
          <w:b/>
          <w:bCs/>
        </w:rPr>
        <w:t>2</w:t>
      </w:r>
      <w:r w:rsidR="00AD4437">
        <w:t>,</w:t>
      </w:r>
      <w:r w:rsidR="00844232">
        <w:t xml:space="preserve"> </w:t>
      </w:r>
      <w:r w:rsidR="00AD4437" w:rsidRPr="00E873C4">
        <w:rPr>
          <w:b/>
          <w:bCs/>
        </w:rPr>
        <w:t>3</w:t>
      </w:r>
      <w:r w:rsidR="00AD4437">
        <w:t xml:space="preserve"> and </w:t>
      </w:r>
      <w:r w:rsidR="00AD4437" w:rsidRPr="00E873C4">
        <w:rPr>
          <w:b/>
          <w:bCs/>
        </w:rPr>
        <w:t>4</w:t>
      </w:r>
      <w:r>
        <w:t xml:space="preserve"> with 4-nitrophenylacetate. The fitting can be seen in </w:t>
      </w:r>
      <w:r>
        <w:fldChar w:fldCharType="begin"/>
      </w:r>
      <w:r>
        <w:instrText xml:space="preserve"> REF _Ref59192742 \h </w:instrText>
      </w:r>
      <w:r>
        <w:fldChar w:fldCharType="separate"/>
      </w:r>
      <w:r w:rsidR="00BA6F40">
        <w:t xml:space="preserve">Figure </w:t>
      </w:r>
      <w:r w:rsidR="00BA6F40">
        <w:rPr>
          <w:noProof/>
        </w:rPr>
        <w:t>32</w:t>
      </w:r>
      <w:r>
        <w:fldChar w:fldCharType="end"/>
      </w:r>
      <w:r>
        <w:t>.</w:t>
      </w:r>
    </w:p>
    <w:p w14:paraId="26DB5B25" w14:textId="77777777" w:rsidR="0058259A" w:rsidRDefault="0058259A" w:rsidP="00C559CF">
      <w:pPr>
        <w:jc w:val="both"/>
      </w:pPr>
      <w:r>
        <w:rPr>
          <w:noProof/>
        </w:rPr>
        <w:lastRenderedPageBreak/>
        <w:drawing>
          <wp:inline distT="0" distB="0" distL="0" distR="0" wp14:anchorId="045A37F8" wp14:editId="72C7F10B">
            <wp:extent cx="5731510" cy="3608070"/>
            <wp:effectExtent l="0" t="0" r="2540" b="11430"/>
            <wp:docPr id="11" name="Chart 11">
              <a:extLst xmlns:a="http://schemas.openxmlformats.org/drawingml/2006/main">
                <a:ext uri="{FF2B5EF4-FFF2-40B4-BE49-F238E27FC236}">
                  <a16:creationId xmlns:a16="http://schemas.microsoft.com/office/drawing/2014/main" id="{20A2AE54-F0D1-44FE-9618-5A7C1BCB48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48445543" w14:textId="1A97CBCF" w:rsidR="0058259A" w:rsidRPr="00B82DDC" w:rsidRDefault="0058259A" w:rsidP="00E40FAE">
      <w:pPr>
        <w:pStyle w:val="Caption"/>
      </w:pPr>
      <w:bookmarkStart w:id="110" w:name="_Ref59192742"/>
      <w:r>
        <w:t xml:space="preserve">Figure </w:t>
      </w:r>
      <w:fldSimple w:instr=" SEQ Figure \* ARABIC ">
        <w:r w:rsidR="00BA6F40">
          <w:rPr>
            <w:noProof/>
          </w:rPr>
          <w:t>32</w:t>
        </w:r>
      </w:fldSimple>
      <w:bookmarkEnd w:id="110"/>
      <w:r w:rsidR="00AD4437">
        <w:t>: A graph of the second order log of the rate constant for the transesterification reaction between 3-nitrophenolate TBA, 4-cyanophenolate TBA, and 3-nitro-4-chlor</w:t>
      </w:r>
      <w:r w:rsidR="00844232">
        <w:t>o</w:t>
      </w:r>
      <w:r w:rsidR="00AD4437">
        <w:t>phenolate and 4-nitrophenylacetate against the log of chloroform the concentration of chloroform with the rest of the solvent being acetonitrile. With the fitting of our model applied.</w:t>
      </w:r>
    </w:p>
    <w:p w14:paraId="0087B560" w14:textId="1FB4ED54" w:rsidR="0058259A" w:rsidRDefault="0058259A" w:rsidP="00C559CF">
      <w:pPr>
        <w:jc w:val="both"/>
      </w:pPr>
      <w:r w:rsidRPr="00F235C3">
        <w:t xml:space="preserve">The fitting of the experimental rate constants </w:t>
      </w:r>
      <w:r w:rsidR="00134B57">
        <w:t xml:space="preserve">to our model </w:t>
      </w:r>
      <w:r w:rsidRPr="00F235C3">
        <w:t>across different solvent compositions ranges from good to excellent</w:t>
      </w:r>
      <w:r w:rsidR="00134B57">
        <w:t xml:space="preserve">. The </w:t>
      </w:r>
      <w:r w:rsidRPr="00F235C3">
        <w:t xml:space="preserve">assumption </w:t>
      </w:r>
      <w:r w:rsidR="00134B57">
        <w:t xml:space="preserve">is made </w:t>
      </w:r>
      <w:r w:rsidRPr="00F235C3">
        <w:t xml:space="preserve">that the number of energy states </w:t>
      </w:r>
      <w:r w:rsidR="00134B57">
        <w:t xml:space="preserve">that </w:t>
      </w:r>
      <w:r w:rsidRPr="00F235C3">
        <w:t xml:space="preserve">the nucleophile can </w:t>
      </w:r>
      <w:r w:rsidR="00134B57">
        <w:t xml:space="preserve">occupy </w:t>
      </w:r>
      <w:r w:rsidRPr="00F235C3">
        <w:t>equal</w:t>
      </w:r>
      <w:r w:rsidR="00134B57">
        <w:t>s</w:t>
      </w:r>
      <w:r w:rsidRPr="00F235C3">
        <w:t xml:space="preserve"> the number of solvent species that can bind to the nucleophile.</w:t>
      </w:r>
    </w:p>
    <w:p w14:paraId="7145C2AB" w14:textId="77777777" w:rsidR="0058259A" w:rsidRPr="00E40FAE" w:rsidRDefault="0058259A" w:rsidP="00D70DC7">
      <w:pPr>
        <w:pStyle w:val="Heading4"/>
      </w:pPr>
      <w:r>
        <w:t>3</w:t>
      </w:r>
      <w:r w:rsidRPr="00E40FAE">
        <w:t>.2.3.3 Problems</w:t>
      </w:r>
    </w:p>
    <w:p w14:paraId="1C4A0D11" w14:textId="78F10E14" w:rsidR="0058259A" w:rsidRPr="003B29E1" w:rsidRDefault="0058259A" w:rsidP="00C559CF">
      <w:pPr>
        <w:jc w:val="both"/>
      </w:pPr>
      <w:r w:rsidRPr="00E40FAE">
        <w:t xml:space="preserve">The model and method of predicting the binding ratios we have used are not perfect. </w:t>
      </w:r>
      <w:r>
        <w:fldChar w:fldCharType="begin"/>
      </w:r>
      <w:r>
        <w:instrText xml:space="preserve"> REF _Ref59126231 \h </w:instrText>
      </w:r>
      <w:r>
        <w:fldChar w:fldCharType="separate"/>
      </w:r>
      <w:r w:rsidR="00BA6F40">
        <w:t xml:space="preserve">Equation </w:t>
      </w:r>
      <w:r w:rsidR="00BA6F40">
        <w:rPr>
          <w:noProof/>
        </w:rPr>
        <w:t>28</w:t>
      </w:r>
      <w:r>
        <w:fldChar w:fldCharType="end"/>
      </w:r>
      <w:r>
        <w:t xml:space="preserve"> </w:t>
      </w:r>
      <w:r w:rsidRPr="00E40FAE">
        <w:t>makes assumptions about ther</w:t>
      </w:r>
      <w:r w:rsidR="00134B57">
        <w:t>e</w:t>
      </w:r>
      <w:r w:rsidRPr="00E40FAE">
        <w:t xml:space="preserve"> being one solvent and two solutes.</w:t>
      </w:r>
      <w:r>
        <w:t xml:space="preserve"> </w:t>
      </w:r>
      <w:r w:rsidRPr="00E40FAE">
        <w:t>I</w:t>
      </w:r>
      <w:bookmarkStart w:id="111" w:name="_Hlk65669516"/>
      <w:r w:rsidRPr="00E40FAE">
        <w:t>n our experiments</w:t>
      </w:r>
      <w:r w:rsidR="00134B57">
        <w:t>,</w:t>
      </w:r>
      <w:r w:rsidRPr="00E40FAE">
        <w:t xml:space="preserve"> one of the solutes is a solvent and the changing composition of these two solvents poses the question: when is solvent X dissolved in solvent Y and when is Y dissolved in X? </w:t>
      </w:r>
      <w:bookmarkEnd w:id="111"/>
      <w:r>
        <w:t xml:space="preserve">Figuring out this invisible transition has resulted in different </w:t>
      </w:r>
      <w:r>
        <w:rPr>
          <w:rFonts w:ascii="Calibri" w:hAnsi="Calibri" w:cs="Calibri"/>
        </w:rPr>
        <w:t>α</w:t>
      </w:r>
      <w:r>
        <w:t xml:space="preserve"> and </w:t>
      </w:r>
      <w:r>
        <w:rPr>
          <w:rFonts w:ascii="Calibri" w:hAnsi="Calibri" w:cs="Calibri"/>
        </w:rPr>
        <w:t>β</w:t>
      </w:r>
      <w:r>
        <w:t xml:space="preserve"> values of molecules if they are the “solvent” or “solute”</w:t>
      </w:r>
      <w:r w:rsidR="00403FD9">
        <w:fldChar w:fldCharType="begin" w:fldLock="1"/>
      </w:r>
      <w:r w:rsidR="008A05C4">
        <w:instrText>ADDIN CSL_CITATION {"citationItems":[{"id":"ITEM-1","itemData":{"DOI":"10.1039/b921003b","ISSN":"1477-0539","PMID":"20204221","abstract":"A combination of high-throughput NMR titration experiments, UV-Vis absorption titrations and data collected from the literature on 1:1 H-bonded complexes has been used to characterise the H-bond properties of non-polar organic solvents: alkanes, perfluorocarbons, aromatic and halogenated organic solvents. The results are analysed in the context of the electrostatic solvent competition model, which assumes that solvent effects on intermolecular interactions can be interpreted based on the exchange of specific functional group contacts, with minimal involvement of the bulk solvent. For solvents where the H-bond parameters have been measured as solutes in carbon tetrachloride solution, the H-bond parameters measured here for the same compounds as solvents are practically identical, i.e. solute and solvent H-bond parameters are directly interchangable. For the very non-polar solvents, alkanes and perfluorocarbons, the experimental H-bond parameters are significantly larger than expected based on calculated molecular electrostatic potential surfaces. This suggests an increase in the relative importance of van der Waals interactions when electrostatic effects are weak, but there is no detectable difference between the solvation properties of cyclic and linear alkanes, which have different van der Waals interaction properties.","author":[{"dropping-particle":"","family":"Cabot","given":"Rafel","non-dropping-particle":"","parse-names":false,"suffix":""},{"dropping-particle":"","family":"Hunter","given":"Christopher A.","non-dropping-particle":"","parse-names":false,"suffix":""},{"dropping-particle":"","family":"Varley","given":"Lisa M","non-dropping-particle":"","parse-names":false,"suffix":""}],"container-title":"Organic &amp; biomolecular chemistry","id":"ITEM-1","issue":"6","issued":{"date-parts":[["2010","3","21"]]},"language":"en","page":"1455-62","publisher":"The Royal Society of Chemistry","title":"Hydrogen bonding properties of non-polar solvents.","type":"article-journal","volume":"8"},"uris":["http://www.mendeley.com/documents/?uuid=d3c347a0-ef43-4e18-833c-00b413250ac6"]}],"mendeley":{"formattedCitation":"&lt;sup&gt;24&lt;/sup&gt;","plainTextFormattedCitation":"24","previouslyFormattedCitation":"&lt;sup&gt;24&lt;/sup&gt;"},"properties":{"noteIndex":0},"schema":"https://github.com/citation-style-language/schema/raw/master/csl-citation.json"}</w:instrText>
      </w:r>
      <w:r w:rsidR="00403FD9">
        <w:fldChar w:fldCharType="separate"/>
      </w:r>
      <w:r w:rsidR="00403FD9" w:rsidRPr="00403FD9">
        <w:rPr>
          <w:noProof/>
          <w:vertAlign w:val="superscript"/>
        </w:rPr>
        <w:t>24</w:t>
      </w:r>
      <w:r w:rsidR="00403FD9">
        <w:fldChar w:fldCharType="end"/>
      </w:r>
      <w:r w:rsidR="00403FD9">
        <w:t xml:space="preserve"> and so </w:t>
      </w:r>
      <w:r w:rsidR="00006874">
        <w:t>having two components transition from one to another could complicate</w:t>
      </w:r>
      <w:r w:rsidR="00382AAA">
        <w:t xml:space="preserve"> predicting the solvents effects.</w:t>
      </w:r>
      <w:r>
        <w:t xml:space="preserve"> </w:t>
      </w:r>
      <w:r w:rsidRPr="00E40FAE">
        <w:t>Our method of simplifying everything to the assumption that the binding constant does not change across this invisible distinction is clearly not ideal and is used to simplify the maths. An example is that in chloroform, which has a concentration of 12.5 M, the binding constant for 4-cyanophenolate bound to chloroform in acetonitrile does not predict that all</w:t>
      </w:r>
      <w:r>
        <w:t xml:space="preserve"> </w:t>
      </w:r>
      <w:r w:rsidRPr="00E40FAE">
        <w:t xml:space="preserve">of the nucleophile is bound to chloroform. In </w:t>
      </w:r>
      <w:r w:rsidRPr="003B29E1">
        <w:t>fact,</w:t>
      </w:r>
      <w:r w:rsidRPr="00E40FAE">
        <w:t xml:space="preserve"> it is predicted that only slightly over </w:t>
      </w:r>
      <w:r w:rsidRPr="00E40FAE">
        <w:lastRenderedPageBreak/>
        <w:t>90% of the 4-cyanophenolate is bound to chloroform. The obvious question to pose is what is th</w:t>
      </w:r>
      <w:r w:rsidR="00977DFF">
        <w:t>e</w:t>
      </w:r>
      <w:r w:rsidRPr="00E40FAE">
        <w:t xml:space="preserve"> remaining phenolate actually doing? If there was unbound phenolate it could be expected to react at a far higher rate than if it was bound to any solvent. However</w:t>
      </w:r>
      <w:r w:rsidR="00977DFF">
        <w:t>,</w:t>
      </w:r>
      <w:r w:rsidRPr="00E40FAE">
        <w:t xml:space="preserve"> we are implying </w:t>
      </w:r>
      <w:r w:rsidR="00977DFF">
        <w:t xml:space="preserve">that </w:t>
      </w:r>
      <w:r w:rsidRPr="00E40FAE">
        <w:t>it reacts at the same rate as in acetonitrile. An explanation is that the disparity between the amount of phenolate bound to each solvent</w:t>
      </w:r>
      <w:r w:rsidR="00977DFF">
        <w:t>,</w:t>
      </w:r>
      <w:r w:rsidRPr="00E40FAE">
        <w:t xml:space="preserve"> and what it must be</w:t>
      </w:r>
      <w:r w:rsidR="00977DFF">
        <w:t>,</w:t>
      </w:r>
      <w:r w:rsidRPr="00E40FAE">
        <w:t xml:space="preserve"> is compensated by a lower rate for the chloroform bound</w:t>
      </w:r>
      <w:r w:rsidR="00977DFF">
        <w:t>-</w:t>
      </w:r>
      <w:r w:rsidRPr="00E40FAE">
        <w:t xml:space="preserve">phenolate. This is once again not ideal. The fitting of the binding curve to the rate data is good and is often unique, as it depends on the </w:t>
      </w:r>
      <w:r w:rsidRPr="00E40FAE">
        <w:rPr>
          <w:rFonts w:ascii="Calibri" w:hAnsi="Calibri" w:cs="Calibri"/>
        </w:rPr>
        <w:t>α</w:t>
      </w:r>
      <w:r w:rsidRPr="00E40FAE">
        <w:t xml:space="preserve"> and </w:t>
      </w:r>
      <w:r w:rsidRPr="00E40FAE">
        <w:rPr>
          <w:rFonts w:ascii="Calibri" w:hAnsi="Calibri" w:cs="Calibri"/>
        </w:rPr>
        <w:t>β</w:t>
      </w:r>
      <w:r w:rsidRPr="00E40FAE">
        <w:t xml:space="preserve"> of each solvent and phenolate</w:t>
      </w:r>
      <w:r w:rsidR="00977DFF">
        <w:t>,</w:t>
      </w:r>
      <w:r w:rsidRPr="00E40FAE">
        <w:t xml:space="preserve"> and </w:t>
      </w:r>
      <w:r w:rsidR="00977DFF">
        <w:t xml:space="preserve">the start and end points of </w:t>
      </w:r>
      <w:r w:rsidRPr="00E40FAE">
        <w:t>each reaction profile. A close association between the many binding curves and the rate data being a coincidence would be highly unlikely. We therefore believe that the issue is with the accurate prediction of the binding proportion.</w:t>
      </w:r>
    </w:p>
    <w:p w14:paraId="5FE3F641" w14:textId="4287451D" w:rsidR="0058259A" w:rsidRPr="00E40FAE" w:rsidRDefault="0058259A" w:rsidP="00C559CF">
      <w:pPr>
        <w:jc w:val="both"/>
      </w:pPr>
      <w:r w:rsidRPr="00E40FAE">
        <w:t>A logical thought experiment would be to consider a binary solvent mixture of carbon tetrachloride and chloroform, and dichloromethane and chloroform with 4-cyanophenolate TBA dissolved in the solution. As the concentration of chloroform increases</w:t>
      </w:r>
      <w:r w:rsidR="00977DFF">
        <w:t>,</w:t>
      </w:r>
      <w:r w:rsidRPr="00E40FAE">
        <w:t xml:space="preserve"> the amount of phenolate bound to chloroform increases, but differently for the two sets of mixtures. The calculated binding constant between 4-cyanophenolate and chloroform in carbon tetrachloride is 4.83, while the binding constant between 4-cyanophenolate and chloroform in dichloromethane is 0.90</w:t>
      </w:r>
      <w:r w:rsidR="00977DFF">
        <w:t xml:space="preserve">, which gives </w:t>
      </w:r>
      <w:r>
        <w:fldChar w:fldCharType="begin"/>
      </w:r>
      <w:r>
        <w:instrText xml:space="preserve"> REF _Ref59193515 \h </w:instrText>
      </w:r>
      <w:r>
        <w:fldChar w:fldCharType="separate"/>
      </w:r>
      <w:r w:rsidR="00BA6F40">
        <w:t xml:space="preserve">Equation </w:t>
      </w:r>
      <w:r w:rsidR="00BA6F40">
        <w:rPr>
          <w:noProof/>
        </w:rPr>
        <w:t>40</w:t>
      </w:r>
      <w:r>
        <w:fldChar w:fldCharType="end"/>
      </w:r>
      <w:r>
        <w:t xml:space="preserve"> </w:t>
      </w:r>
      <w:r w:rsidRPr="00E40FAE">
        <w:t xml:space="preserve">and </w:t>
      </w:r>
      <w:r>
        <w:fldChar w:fldCharType="begin"/>
      </w:r>
      <w:r>
        <w:instrText xml:space="preserve"> REF _Ref59193524 \h </w:instrText>
      </w:r>
      <w:r>
        <w:fldChar w:fldCharType="separate"/>
      </w:r>
      <w:r w:rsidR="00BA6F40">
        <w:t xml:space="preserve">Equation </w:t>
      </w:r>
      <w:r w:rsidR="00BA6F40">
        <w:rPr>
          <w:noProof/>
        </w:rPr>
        <w:t>41</w:t>
      </w:r>
      <w:r>
        <w:fldChar w:fldCharType="end"/>
      </w:r>
      <w:r>
        <w:t xml:space="preserve"> respectively</w:t>
      </w:r>
      <w:r w:rsidRPr="00E40FAE">
        <w:t>.</w:t>
      </w:r>
    </w:p>
    <w:p w14:paraId="476AF47A" w14:textId="1C2ACFF9" w:rsidR="0058259A" w:rsidRPr="00E40FAE" w:rsidRDefault="0058259A" w:rsidP="00C559CF">
      <w:pPr>
        <w:jc w:val="both"/>
      </w:pPr>
      <m:oMathPara>
        <m:oMath>
          <m:r>
            <w:rPr>
              <w:rFonts w:ascii="Cambria Math" w:hAnsi="Cambria Math"/>
            </w:rPr>
            <m:t>lnK=</m:t>
          </m:r>
          <m:f>
            <m:fPr>
              <m:ctrlPr>
                <w:rPr>
                  <w:rFonts w:ascii="Cambria Math" w:hAnsi="Cambria Math" w:cs="Calibri"/>
                  <w:i/>
                </w:rPr>
              </m:ctrlPr>
            </m:fPr>
            <m:num>
              <m:r>
                <w:rPr>
                  <w:rFonts w:ascii="Cambria Math" w:hAnsi="Cambria Math"/>
                </w:rPr>
                <m:t>-</m:t>
              </m:r>
              <m:d>
                <m:dPr>
                  <m:ctrlPr>
                    <w:rPr>
                      <w:rFonts w:ascii="Cambria Math" w:hAnsi="Cambria Math"/>
                      <w:i/>
                    </w:rPr>
                  </m:ctrlPr>
                </m:dPr>
                <m:e>
                  <m:r>
                    <w:rPr>
                      <w:rFonts w:ascii="Cambria Math" w:hAnsi="Cambria Math" w:cs="Calibri"/>
                    </w:rPr>
                    <m:t>2.2</m:t>
                  </m:r>
                  <m:r>
                    <w:rPr>
                      <w:rFonts w:ascii="Cambria Math" w:hAnsi="Cambria Math"/>
                    </w:rPr>
                    <m:t>-1.4</m:t>
                  </m:r>
                </m:e>
              </m:d>
              <m:d>
                <m:dPr>
                  <m:ctrlPr>
                    <w:rPr>
                      <w:rFonts w:ascii="Cambria Math" w:hAnsi="Cambria Math" w:cs="Calibri"/>
                      <w:i/>
                    </w:rPr>
                  </m:ctrlPr>
                </m:dPr>
                <m:e>
                  <m:r>
                    <w:rPr>
                      <w:rFonts w:ascii="Cambria Math" w:hAnsi="Cambria Math" w:cs="Calibri"/>
                    </w:rPr>
                    <m:t>12.98-0.6</m:t>
                  </m:r>
                </m:e>
              </m:d>
              <m:r>
                <w:rPr>
                  <w:rFonts w:ascii="Cambria Math" w:hAnsi="Cambria Math" w:cs="Calibri"/>
                </w:rPr>
                <m:t>+6</m:t>
              </m:r>
            </m:num>
            <m:den>
              <m:r>
                <w:rPr>
                  <w:rFonts w:ascii="Cambria Math" w:hAnsi="Cambria Math" w:cs="Calibri"/>
                </w:rPr>
                <m:t>-RT</m:t>
              </m:r>
            </m:den>
          </m:f>
        </m:oMath>
      </m:oMathPara>
    </w:p>
    <w:p w14:paraId="6D31D67E" w14:textId="5A7334E9" w:rsidR="0058259A" w:rsidRDefault="0058259A" w:rsidP="00E40FAE">
      <w:pPr>
        <w:pStyle w:val="Caption"/>
        <w:keepNext/>
      </w:pPr>
      <w:bookmarkStart w:id="112" w:name="_Ref59193515"/>
      <w:r>
        <w:t xml:space="preserve">Equation </w:t>
      </w:r>
      <w:fldSimple w:instr=" SEQ Equation \* ARABIC ">
        <w:r w:rsidR="00BA6F40">
          <w:rPr>
            <w:noProof/>
          </w:rPr>
          <w:t>40</w:t>
        </w:r>
      </w:fldSimple>
      <w:bookmarkEnd w:id="112"/>
    </w:p>
    <w:p w14:paraId="5EC2943A" w14:textId="3F0161B2" w:rsidR="0058259A" w:rsidRPr="00E40FAE" w:rsidRDefault="0058259A" w:rsidP="00C559CF">
      <w:pPr>
        <w:jc w:val="both"/>
      </w:pPr>
      <m:oMathPara>
        <m:oMath>
          <m:r>
            <w:rPr>
              <w:rFonts w:ascii="Cambria Math" w:hAnsi="Cambria Math"/>
            </w:rPr>
            <m:t>lnK=</m:t>
          </m:r>
          <m:f>
            <m:fPr>
              <m:ctrlPr>
                <w:rPr>
                  <w:rFonts w:ascii="Cambria Math" w:hAnsi="Cambria Math" w:cs="Calibri"/>
                  <w:i/>
                </w:rPr>
              </m:ctrlPr>
            </m:fPr>
            <m:num>
              <m:r>
                <w:rPr>
                  <w:rFonts w:ascii="Cambria Math" w:hAnsi="Cambria Math"/>
                </w:rPr>
                <m:t>-</m:t>
              </m:r>
              <m:d>
                <m:dPr>
                  <m:ctrlPr>
                    <w:rPr>
                      <w:rFonts w:ascii="Cambria Math" w:hAnsi="Cambria Math"/>
                      <w:i/>
                    </w:rPr>
                  </m:ctrlPr>
                </m:dPr>
                <m:e>
                  <m:r>
                    <w:rPr>
                      <w:rFonts w:ascii="Cambria Math" w:hAnsi="Cambria Math" w:cs="Calibri"/>
                    </w:rPr>
                    <m:t>2.2</m:t>
                  </m:r>
                  <m:r>
                    <w:rPr>
                      <w:rFonts w:ascii="Cambria Math" w:hAnsi="Cambria Math"/>
                    </w:rPr>
                    <m:t>-1.7</m:t>
                  </m:r>
                </m:e>
              </m:d>
              <m:d>
                <m:dPr>
                  <m:ctrlPr>
                    <w:rPr>
                      <w:rFonts w:ascii="Cambria Math" w:hAnsi="Cambria Math" w:cs="Calibri"/>
                      <w:i/>
                    </w:rPr>
                  </m:ctrlPr>
                </m:dPr>
                <m:e>
                  <m:r>
                    <w:rPr>
                      <w:rFonts w:ascii="Cambria Math" w:hAnsi="Cambria Math" w:cs="Calibri"/>
                    </w:rPr>
                    <m:t>12.98-1.5</m:t>
                  </m:r>
                </m:e>
              </m:d>
              <m:r>
                <w:rPr>
                  <w:rFonts w:ascii="Cambria Math" w:hAnsi="Cambria Math" w:cs="Calibri"/>
                </w:rPr>
                <m:t>+6</m:t>
              </m:r>
            </m:num>
            <m:den>
              <m:r>
                <w:rPr>
                  <w:rFonts w:ascii="Cambria Math" w:hAnsi="Cambria Math" w:cs="Calibri"/>
                </w:rPr>
                <m:t>-RT</m:t>
              </m:r>
            </m:den>
          </m:f>
        </m:oMath>
      </m:oMathPara>
    </w:p>
    <w:p w14:paraId="69BD6E9A" w14:textId="5BD0F61B" w:rsidR="0058259A" w:rsidRDefault="0058259A" w:rsidP="00E40FAE">
      <w:pPr>
        <w:pStyle w:val="Caption"/>
        <w:keepNext/>
      </w:pPr>
      <w:bookmarkStart w:id="113" w:name="_Ref59193524"/>
      <w:r>
        <w:t xml:space="preserve">Equation </w:t>
      </w:r>
      <w:fldSimple w:instr=" SEQ Equation \* ARABIC ">
        <w:r w:rsidR="00BA6F40">
          <w:rPr>
            <w:noProof/>
          </w:rPr>
          <w:t>41</w:t>
        </w:r>
      </w:fldSimple>
      <w:bookmarkEnd w:id="113"/>
    </w:p>
    <w:p w14:paraId="35A953EC" w14:textId="42EFDB7D" w:rsidR="0058259A" w:rsidRPr="003B29E1" w:rsidRDefault="0058259A" w:rsidP="00C559CF">
      <w:pPr>
        <w:jc w:val="both"/>
      </w:pPr>
      <w:r w:rsidRPr="00E40FAE">
        <w:t xml:space="preserve">At the concentration of pure chloroform at 25 </w:t>
      </w:r>
      <w:r w:rsidRPr="00E40FAE">
        <w:rPr>
          <w:rFonts w:ascii="Calibri" w:hAnsi="Calibri" w:cs="Calibri"/>
        </w:rPr>
        <w:t>°</w:t>
      </w:r>
      <w:r w:rsidRPr="00E40FAE">
        <w:t>C</w:t>
      </w:r>
      <w:r w:rsidR="00977DFF">
        <w:t>,</w:t>
      </w:r>
      <w:r w:rsidRPr="00E40FAE">
        <w:t xml:space="preserve"> the percentage of 4-cyanophenolate bound to chloroform is different using the two binding constants for carbon tetrachloride to chloroform and dichloromethane to chloroform. The binding constant </w:t>
      </w:r>
      <w:r w:rsidR="00977DFF">
        <w:t xml:space="preserve">from the </w:t>
      </w:r>
      <w:r w:rsidR="00977DFF" w:rsidRPr="00E40FAE">
        <w:t xml:space="preserve">carbon tetrachloride mixtures </w:t>
      </w:r>
      <w:r w:rsidRPr="00E40FAE">
        <w:t xml:space="preserve">predicts that </w:t>
      </w:r>
      <w:r w:rsidR="00977DFF" w:rsidRPr="00E40FAE">
        <w:t>98.4% of phenolate will be bound</w:t>
      </w:r>
      <w:r w:rsidR="00977DFF">
        <w:t xml:space="preserve"> in </w:t>
      </w:r>
      <w:r w:rsidR="00977DFF" w:rsidRPr="00E40FAE">
        <w:t>12.5 M</w:t>
      </w:r>
      <w:r w:rsidR="00977DFF" w:rsidRPr="00E40FAE" w:rsidDel="00977DFF">
        <w:t xml:space="preserve"> </w:t>
      </w:r>
      <w:r w:rsidRPr="00E40FAE">
        <w:t xml:space="preserve">chloroform. </w:t>
      </w:r>
      <w:r w:rsidR="00977DFF">
        <w:t>In contrast, using t</w:t>
      </w:r>
      <w:r w:rsidRPr="00E40FAE">
        <w:t xml:space="preserve">he binding constant </w:t>
      </w:r>
      <w:r w:rsidR="00977DFF">
        <w:t xml:space="preserve">associated with </w:t>
      </w:r>
      <w:r w:rsidR="00977DFF" w:rsidRPr="00E40FAE">
        <w:t xml:space="preserve">dichloromethane mixtures </w:t>
      </w:r>
      <w:r w:rsidRPr="00E40FAE">
        <w:t>predicts 91.8% of phenolate will be bound</w:t>
      </w:r>
      <w:r w:rsidR="00977DFF">
        <w:t xml:space="preserve"> in</w:t>
      </w:r>
      <w:r w:rsidR="00977DFF" w:rsidRPr="00E40FAE">
        <w:t xml:space="preserve"> 12.5 M</w:t>
      </w:r>
      <w:r w:rsidR="00977DFF">
        <w:t xml:space="preserve"> </w:t>
      </w:r>
      <w:r w:rsidR="00977DFF" w:rsidRPr="00E40FAE">
        <w:t>that chloroform</w:t>
      </w:r>
      <w:r w:rsidRPr="00E40FAE">
        <w:t xml:space="preserve">. Such a </w:t>
      </w:r>
      <w:r w:rsidR="00977DFF">
        <w:t xml:space="preserve">6.6% </w:t>
      </w:r>
      <w:r w:rsidRPr="00E40FAE">
        <w:t>disparity makes no sense as the end point is exactly the same</w:t>
      </w:r>
      <w:r w:rsidR="00977DFF">
        <w:t>;</w:t>
      </w:r>
      <w:r w:rsidRPr="00E40FAE">
        <w:t xml:space="preserve"> that of only chloroform as the solvent with phenolate dissolved in it. This exposes a flaw in the equation we use</w:t>
      </w:r>
      <w:r w:rsidR="00977DFF">
        <w:t>.</w:t>
      </w:r>
    </w:p>
    <w:p w14:paraId="3C055702" w14:textId="3F7C0E00" w:rsidR="0058259A" w:rsidRPr="00E40FAE" w:rsidRDefault="0058259A" w:rsidP="00C559CF">
      <w:pPr>
        <w:jc w:val="both"/>
      </w:pPr>
      <w:r w:rsidRPr="00E40FAE">
        <w:lastRenderedPageBreak/>
        <w:t xml:space="preserve">It must be noted that another potential explanation is that unbound or “free” phenolate is the nucleophilic species </w:t>
      </w:r>
      <w:r w:rsidR="00977DFF">
        <w:t xml:space="preserve">that </w:t>
      </w:r>
      <w:r w:rsidRPr="00E40FAE">
        <w:t xml:space="preserve">is exclusively reacting. Free phenolate can be described as a phenolate where the oxyanion </w:t>
      </w:r>
      <w:r w:rsidR="001E4D7B">
        <w:t xml:space="preserve">is not stabilised by </w:t>
      </w:r>
      <w:r w:rsidRPr="00E40FAE">
        <w:t>hydrogen bond</w:t>
      </w:r>
      <w:r w:rsidR="001E4D7B">
        <w:t>ing to the solvent</w:t>
      </w:r>
      <w:r w:rsidRPr="00E40FAE">
        <w:t>. It seems unlikely to expect that the oxygen would have no electrostatic interaction with any of the surrounding molecules</w:t>
      </w:r>
      <w:r w:rsidR="001E4D7B">
        <w:t>,</w:t>
      </w:r>
      <w:r w:rsidRPr="00E40FAE">
        <w:t xml:space="preserve"> but a small quantity of non-optimally bound </w:t>
      </w:r>
      <w:r w:rsidR="001E4D7B">
        <w:t xml:space="preserve">complexes </w:t>
      </w:r>
      <w:r w:rsidRPr="00E40FAE">
        <w:t xml:space="preserve">is a possibility. In this scenario the free phenolate is reacting at a significantly faster rate </w:t>
      </w:r>
      <w:r w:rsidR="001E4D7B" w:rsidRPr="00E40FAE">
        <w:t>th</w:t>
      </w:r>
      <w:r w:rsidR="001E4D7B">
        <w:t>a</w:t>
      </w:r>
      <w:r w:rsidR="001E4D7B" w:rsidRPr="00E40FAE">
        <w:t xml:space="preserve">n </w:t>
      </w:r>
      <w:r w:rsidRPr="00E40FAE">
        <w:t>bound phenolate</w:t>
      </w:r>
      <w:r w:rsidR="001E4D7B">
        <w:t xml:space="preserve">, </w:t>
      </w:r>
      <w:r w:rsidRPr="00E40FAE">
        <w:t xml:space="preserve">to such an extent that the proportion of the reaction accredited to </w:t>
      </w:r>
      <w:r w:rsidR="001E4D7B">
        <w:t>solvent-</w:t>
      </w:r>
      <w:r w:rsidRPr="00E40FAE">
        <w:t xml:space="preserve">bound </w:t>
      </w:r>
      <w:r w:rsidR="001E4D7B">
        <w:t xml:space="preserve">states </w:t>
      </w:r>
      <w:r w:rsidRPr="00E40FAE">
        <w:t>is negligible. Thus</w:t>
      </w:r>
      <w:r w:rsidR="001E4D7B">
        <w:t>,</w:t>
      </w:r>
      <w:r w:rsidRPr="00E40FAE">
        <w:t xml:space="preserve">  hydrogen bond donor</w:t>
      </w:r>
      <w:r w:rsidR="001E4D7B">
        <w:t>s in solution aren</w:t>
      </w:r>
      <w:r w:rsidRPr="00E40FAE">
        <w:t>’t only stabilising the phenolate making it less likely to react</w:t>
      </w:r>
      <w:r w:rsidR="001E4D7B">
        <w:t>,</w:t>
      </w:r>
      <w:r w:rsidRPr="00E40FAE">
        <w:t xml:space="preserve"> but </w:t>
      </w:r>
      <w:r w:rsidR="001E4D7B">
        <w:t xml:space="preserve">it may also be </w:t>
      </w:r>
      <w:r w:rsidRPr="00E40FAE">
        <w:t xml:space="preserve">reducing the pool of free phenolate </w:t>
      </w:r>
      <w:r w:rsidR="001E4D7B">
        <w:t>capable of reacting</w:t>
      </w:r>
      <w:r w:rsidRPr="00E40FAE">
        <w:t xml:space="preserve">. I feel this scenario is not entirely likely as the reactivity of </w:t>
      </w:r>
      <w:r w:rsidR="001E4D7B">
        <w:t xml:space="preserve">the (intramolecularly hydrogen bonded) </w:t>
      </w:r>
      <w:r w:rsidRPr="00E40FAE">
        <w:t>2-phenol-2-phenolate TBA is not zero. While 2-phe</w:t>
      </w:r>
      <w:r w:rsidR="001E4D7B">
        <w:t>n</w:t>
      </w:r>
      <w:r w:rsidRPr="00E40FAE">
        <w:t>ol-2-phenolate is clearly less reactive th</w:t>
      </w:r>
      <w:r w:rsidR="001E4D7B">
        <w:t>a</w:t>
      </w:r>
      <w:r w:rsidRPr="00E40FAE">
        <w:t>n any of the other phenolates tested in any solvent</w:t>
      </w:r>
      <w:r w:rsidR="001E4D7B">
        <w:t>,</w:t>
      </w:r>
      <w:r w:rsidRPr="00E40FAE">
        <w:t xml:space="preserve"> it also has a much stronger hydrogen bond donor stabilising it</w:t>
      </w:r>
      <w:r w:rsidR="001E4D7B">
        <w:t xml:space="preserve"> compared to those possible from the examined solvents</w:t>
      </w:r>
      <w:r w:rsidRPr="00E40FAE">
        <w:t>.</w:t>
      </w:r>
    </w:p>
    <w:p w14:paraId="59C38E55" w14:textId="6F7DFE8D" w:rsidR="0058259A" w:rsidRDefault="0058259A" w:rsidP="00C559CF">
      <w:pPr>
        <w:jc w:val="both"/>
      </w:pPr>
      <w:r>
        <w:t xml:space="preserve">A significant advantage of the model is how little information is required to fit the data. </w:t>
      </w:r>
      <w:r w:rsidR="00B84181">
        <w:t>W</w:t>
      </w:r>
      <w:r>
        <w:t xml:space="preserve">e have obtained an effective model simply by fitting the predicted binding proportion to the rate of each pure solvent that the mixtures will be composed of. This form requires no experimental data at all on the rate of reaction in solvent mixtures </w:t>
      </w:r>
      <w:r w:rsidR="00D67067">
        <w:t xml:space="preserve">instead it uses data </w:t>
      </w:r>
      <w:r w:rsidR="00DE36C0">
        <w:t>from single solvent systems.</w:t>
      </w:r>
    </w:p>
    <w:p w14:paraId="3E3847FE" w14:textId="75FF7905" w:rsidR="0058259A" w:rsidRDefault="0058259A" w:rsidP="00C559CF">
      <w:pPr>
        <w:jc w:val="both"/>
      </w:pPr>
      <w:r>
        <w:t>To explore the model’s predictive abilities, a non-acidic</w:t>
      </w:r>
      <w:r w:rsidRPr="00CE758C">
        <w:t xml:space="preserve"> solvent with </w:t>
      </w:r>
      <w:r>
        <w:t>a</w:t>
      </w:r>
      <w:r w:rsidRPr="00CE758C">
        <w:t xml:space="preserve"> high </w:t>
      </w:r>
      <w:r w:rsidRPr="00CE758C">
        <w:rPr>
          <w:rFonts w:ascii="Calibri" w:hAnsi="Calibri" w:cs="Calibri"/>
        </w:rPr>
        <w:t>α</w:t>
      </w:r>
      <w:r w:rsidRPr="009A007C">
        <w:t xml:space="preserve"> value</w:t>
      </w:r>
      <w:r>
        <w:t>,</w:t>
      </w:r>
      <w:r w:rsidRPr="00CE758C">
        <w:t xml:space="preserve"> pyrrole</w:t>
      </w:r>
      <w:r>
        <w:t>, was chosen as to act as the hydrogen</w:t>
      </w:r>
      <w:r w:rsidR="001E4D7B">
        <w:t>-</w:t>
      </w:r>
      <w:r>
        <w:t>bond donor</w:t>
      </w:r>
      <w:r w:rsidRPr="00CE758C">
        <w:t>.</w:t>
      </w:r>
      <w:r w:rsidRPr="00F235C3">
        <w:t xml:space="preserve"> </w:t>
      </w:r>
      <w:r w:rsidR="001E4D7B">
        <w:t xml:space="preserve">Pyrrole is </w:t>
      </w:r>
      <w:r w:rsidRPr="00F235C3">
        <w:t xml:space="preserve">not </w:t>
      </w:r>
      <w:r w:rsidR="001E4D7B">
        <w:t>conventionally</w:t>
      </w:r>
      <w:r w:rsidRPr="00F235C3">
        <w:t xml:space="preserve"> used </w:t>
      </w:r>
      <w:r w:rsidR="001E4D7B">
        <w:t xml:space="preserve">as a </w:t>
      </w:r>
      <w:r w:rsidRPr="00F235C3">
        <w:t>solvent</w:t>
      </w:r>
      <w:r>
        <w:t>,</w:t>
      </w:r>
      <w:r w:rsidRPr="00F235C3">
        <w:t xml:space="preserve"> </w:t>
      </w:r>
      <w:r w:rsidR="001E4D7B">
        <w:t xml:space="preserve">since </w:t>
      </w:r>
      <w:r w:rsidRPr="00F235C3">
        <w:t xml:space="preserve">it reacts </w:t>
      </w:r>
      <w:r w:rsidR="001E4D7B">
        <w:t xml:space="preserve">with </w:t>
      </w:r>
      <w:r w:rsidRPr="00F235C3">
        <w:t>when exposed to oxygen</w:t>
      </w:r>
      <w:r w:rsidR="001E4D7B">
        <w:t>. However, pyrrole</w:t>
      </w:r>
      <w:r w:rsidRPr="00F235C3">
        <w:t xml:space="preserve"> is easily purified </w:t>
      </w:r>
      <w:r w:rsidR="001E4D7B">
        <w:t>by</w:t>
      </w:r>
      <w:r w:rsidRPr="00F235C3">
        <w:t xml:space="preserve"> distillation and degrades slowly enough to obtain kinetic measurements for reactions that take less than 36 hours. The </w:t>
      </w:r>
      <w:r w:rsidRPr="00F235C3">
        <w:rPr>
          <w:rFonts w:ascii="Calibri" w:hAnsi="Calibri" w:cs="Calibri"/>
        </w:rPr>
        <w:t>α</w:t>
      </w:r>
      <w:r w:rsidRPr="00F235C3">
        <w:t xml:space="preserve"> value of pyrrole is 3.0, which is comparable to common protic solvents such as methanol and ethanol at 2.9 and 2.7, respectively. Pyrrole’s </w:t>
      </w:r>
      <w:r w:rsidRPr="00F235C3">
        <w:rPr>
          <w:rFonts w:ascii="Calibri" w:hAnsi="Calibri" w:cs="Calibri"/>
        </w:rPr>
        <w:t>β</w:t>
      </w:r>
      <w:r w:rsidRPr="00F235C3">
        <w:t xml:space="preserve"> value is 4.1 which is less then methanol and ethanol at 5.2, and 4.8, respectively</w:t>
      </w:r>
      <w:r w:rsidR="001E4D7B">
        <w:t>. Moreover,</w:t>
      </w:r>
      <w:r w:rsidRPr="00F235C3">
        <w:t xml:space="preserve"> pyrrole was not expected to form the weakly bound rings and chains that the alcohols form due to its different structure, steric bulk and its lower </w:t>
      </w:r>
      <w:r w:rsidRPr="00F235C3">
        <w:rPr>
          <w:rFonts w:ascii="Calibri" w:hAnsi="Calibri" w:cs="Calibri"/>
        </w:rPr>
        <w:t>β</w:t>
      </w:r>
      <w:r w:rsidRPr="00F235C3">
        <w:t xml:space="preserve"> value. Using pyrrole as a solvent also expands the types of solvents tested as pyrrole is a heterocycl</w:t>
      </w:r>
      <w:r w:rsidR="001E4D7B">
        <w:t>ic</w:t>
      </w:r>
      <w:r w:rsidRPr="00F235C3">
        <w:t xml:space="preserve"> aroma</w:t>
      </w:r>
      <w:r w:rsidR="001E4D7B">
        <w:t xml:space="preserve">tic </w:t>
      </w:r>
      <w:r w:rsidRPr="00F235C3">
        <w:t xml:space="preserve">unlike </w:t>
      </w:r>
      <w:r>
        <w:t xml:space="preserve">the </w:t>
      </w:r>
      <w:r w:rsidRPr="00F235C3">
        <w:t>other solvents examined.</w:t>
      </w:r>
    </w:p>
    <w:p w14:paraId="102EB172" w14:textId="64D2BA7D" w:rsidR="0058259A" w:rsidRDefault="0058259A" w:rsidP="00C559CF">
      <w:pPr>
        <w:jc w:val="both"/>
      </w:pPr>
      <w:r>
        <w:t>The reactions were performed under pseudo first order conditions and fit well to a first order curve. A linear relationship between the pseudo first order rate constant and the concentration of the nucleophile was found with the gradient providing the second order rate constant.</w:t>
      </w:r>
    </w:p>
    <w:p w14:paraId="6A5A118B" w14:textId="08972D0B" w:rsidR="0058259A" w:rsidRDefault="00BC34CE" w:rsidP="00C559CF">
      <w:pPr>
        <w:jc w:val="center"/>
      </w:pPr>
      <w:r>
        <w:rPr>
          <w:noProof/>
        </w:rPr>
        <w:object w:dxaOrig="10800" w:dyaOrig="8960" w14:anchorId="79FFB65B">
          <v:shape id="_x0000_i1035" type="#_x0000_t75" alt="" style="width:368.8pt;height:306pt" o:ole="">
            <v:imagedata r:id="rId63" o:title=""/>
          </v:shape>
          <o:OLEObject Type="Embed" ProgID="KGraph_Plot" ShapeID="_x0000_i1035" DrawAspect="Content" ObjectID="_1680431442" r:id="rId64"/>
        </w:object>
      </w:r>
    </w:p>
    <w:p w14:paraId="25E1133C" w14:textId="0349290D" w:rsidR="0058259A" w:rsidRDefault="0058259A">
      <w:pPr>
        <w:pStyle w:val="Caption"/>
      </w:pPr>
      <w:r>
        <w:t xml:space="preserve">Figure </w:t>
      </w:r>
      <w:fldSimple w:instr=" SEQ Figure \* ARABIC ">
        <w:r w:rsidR="00BA6F40">
          <w:rPr>
            <w:noProof/>
          </w:rPr>
          <w:t>33</w:t>
        </w:r>
      </w:fldSimple>
      <w:r w:rsidR="00595A8D">
        <w:t xml:space="preserve">: </w:t>
      </w:r>
      <w:r w:rsidR="00595A8D" w:rsidRPr="0011626A">
        <w:t xml:space="preserve">The progress of the reaction between </w:t>
      </w:r>
      <w:r w:rsidR="00595A8D">
        <w:t>3-nitro-4-chlorophenolate</w:t>
      </w:r>
      <w:r w:rsidR="00595A8D" w:rsidRPr="0011626A">
        <w:t xml:space="preserve"> TBA (</w:t>
      </w:r>
      <w:r w:rsidR="00595A8D">
        <w:t>0.2</w:t>
      </w:r>
      <w:r w:rsidR="00595A8D" w:rsidRPr="0011626A">
        <w:t xml:space="preserve"> mM) and 4-nitrophenylacetate (0.0</w:t>
      </w:r>
      <w:r w:rsidR="00595A8D">
        <w:t>1</w:t>
      </w:r>
      <w:r w:rsidR="00595A8D" w:rsidRPr="0011626A">
        <w:t xml:space="preserve"> mM) in a mixture of acetonitrile and </w:t>
      </w:r>
      <w:r w:rsidR="00403E1E">
        <w:t>35 m</w:t>
      </w:r>
      <w:r w:rsidR="00595A8D" w:rsidRPr="0011626A">
        <w:t xml:space="preserve">M </w:t>
      </w:r>
      <w:r w:rsidR="00403E1E">
        <w:t>pyrrole</w:t>
      </w:r>
      <w:r w:rsidR="00595A8D" w:rsidRPr="0011626A">
        <w:t xml:space="preserve"> fitted well to a first order curve</w:t>
      </w:r>
      <w:r w:rsidR="00606B42">
        <w:t>.</w:t>
      </w:r>
    </w:p>
    <w:p w14:paraId="46AB9D4B" w14:textId="77777777" w:rsidR="0058259A" w:rsidRDefault="0058259A" w:rsidP="00C559CF">
      <w:pPr>
        <w:jc w:val="center"/>
      </w:pPr>
      <w:r>
        <w:rPr>
          <w:noProof/>
        </w:rPr>
        <w:drawing>
          <wp:inline distT="0" distB="0" distL="0" distR="0" wp14:anchorId="703C3931" wp14:editId="7B77258F">
            <wp:extent cx="3935095" cy="2162175"/>
            <wp:effectExtent l="0" t="0" r="8255" b="9525"/>
            <wp:docPr id="18" name="Chart 18">
              <a:extLst xmlns:a="http://schemas.openxmlformats.org/drawingml/2006/main">
                <a:ext uri="{FF2B5EF4-FFF2-40B4-BE49-F238E27FC236}">
                  <a16:creationId xmlns:a16="http://schemas.microsoft.com/office/drawing/2014/main" id="{FE31E1BC-4242-43C4-A608-CA32FC1C1AA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58A28082" w14:textId="28B890D2" w:rsidR="0058259A" w:rsidRDefault="0058259A">
      <w:pPr>
        <w:pStyle w:val="Caption"/>
      </w:pPr>
      <w:r>
        <w:t xml:space="preserve">Figure </w:t>
      </w:r>
      <w:fldSimple w:instr=" SEQ Figure \* ARABIC ">
        <w:r w:rsidR="00BA6F40">
          <w:rPr>
            <w:noProof/>
          </w:rPr>
          <w:t>34</w:t>
        </w:r>
      </w:fldSimple>
      <w:r w:rsidR="00403E1E">
        <w:t>: The nucleophile dependence plot of the reaction</w:t>
      </w:r>
      <w:r w:rsidR="004D4AE9" w:rsidRPr="004D4AE9">
        <w:t xml:space="preserve"> </w:t>
      </w:r>
      <w:r w:rsidR="004D4AE9" w:rsidRPr="0011626A">
        <w:t xml:space="preserve">between </w:t>
      </w:r>
      <w:r w:rsidR="004D4AE9">
        <w:t>3-nitro-4-chlorophenolate</w:t>
      </w:r>
      <w:r w:rsidR="004D4AE9" w:rsidRPr="0011626A">
        <w:t xml:space="preserve"> TBA (</w:t>
      </w:r>
      <w:r w:rsidR="004D4AE9">
        <w:t>0.2</w:t>
      </w:r>
      <w:r w:rsidR="004D4AE9" w:rsidRPr="0011626A">
        <w:t xml:space="preserve"> mM) and 4-nitrophenylacetate (0.0</w:t>
      </w:r>
      <w:r w:rsidR="004D4AE9">
        <w:t>1</w:t>
      </w:r>
      <w:r w:rsidR="004D4AE9" w:rsidRPr="0011626A">
        <w:t xml:space="preserve"> mM) in a mixture of acetonitrile and </w:t>
      </w:r>
      <w:r w:rsidR="004D4AE9">
        <w:t>35 m</w:t>
      </w:r>
      <w:r w:rsidR="004D4AE9" w:rsidRPr="0011626A">
        <w:t xml:space="preserve">M </w:t>
      </w:r>
      <w:r w:rsidR="004D4AE9">
        <w:t>pyrrole gave a linear plot</w:t>
      </w:r>
      <w:r w:rsidR="00606B42">
        <w:t>.</w:t>
      </w:r>
    </w:p>
    <w:p w14:paraId="6D28E28D" w14:textId="4B988B80" w:rsidR="0058259A" w:rsidRDefault="0058259A" w:rsidP="00C559CF">
      <w:pPr>
        <w:jc w:val="both"/>
      </w:pPr>
    </w:p>
    <w:p w14:paraId="4902A7DF" w14:textId="659FC604" w:rsidR="006F6742" w:rsidRDefault="006F6742" w:rsidP="00C559CF">
      <w:pPr>
        <w:jc w:val="both"/>
      </w:pPr>
      <w:r>
        <w:rPr>
          <w:noProof/>
        </w:rPr>
        <w:lastRenderedPageBreak/>
        <w:drawing>
          <wp:inline distT="0" distB="0" distL="0" distR="0" wp14:anchorId="3D7C700E" wp14:editId="1338FEC4">
            <wp:extent cx="5727700" cy="4611370"/>
            <wp:effectExtent l="0" t="0" r="6350" b="0"/>
            <wp:docPr id="24" name="Chart 24">
              <a:extLst xmlns:a="http://schemas.openxmlformats.org/drawingml/2006/main">
                <a:ext uri="{FF2B5EF4-FFF2-40B4-BE49-F238E27FC236}">
                  <a16:creationId xmlns:a16="http://schemas.microsoft.com/office/drawing/2014/main" id="{1855469A-1091-4BF9-9C50-180C617145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0662D8B2" w14:textId="132C6C10" w:rsidR="0058259A" w:rsidRDefault="0058259A" w:rsidP="004D4AE9">
      <w:pPr>
        <w:pStyle w:val="Caption"/>
      </w:pPr>
      <w:bookmarkStart w:id="114" w:name="_Ref59193743"/>
      <w:r>
        <w:t xml:space="preserve">Figure </w:t>
      </w:r>
      <w:fldSimple w:instr=" SEQ Figure \* ARABIC ">
        <w:r w:rsidR="00BA6F40">
          <w:rPr>
            <w:noProof/>
          </w:rPr>
          <w:t>35</w:t>
        </w:r>
      </w:fldSimple>
      <w:bookmarkEnd w:id="114"/>
      <w:r w:rsidR="004D4AE9">
        <w:t>:</w:t>
      </w:r>
      <w:r w:rsidR="004D4AE9" w:rsidRPr="004D4AE9">
        <w:t xml:space="preserve"> </w:t>
      </w:r>
      <w:r w:rsidR="004D4AE9">
        <w:t>A graph of the second order log of the rate constant for the transesterification reaction between 3-nitrophenolate TBA, 4-cyanophenolate TBA, and 3-nitro-4-chlor</w:t>
      </w:r>
      <w:r w:rsidR="00844232">
        <w:t>o</w:t>
      </w:r>
      <w:r w:rsidR="004D4AE9">
        <w:t>phenolate and 4-nitrophenylacetate against the log of the concentration of pyrrole with the rest of the solvent being acetonitrile. With the fitting of our model applied.</w:t>
      </w:r>
    </w:p>
    <w:p w14:paraId="191FD12D" w14:textId="636BABA9" w:rsidR="0058259A" w:rsidRDefault="0058259A" w:rsidP="00C559CF">
      <w:pPr>
        <w:jc w:val="both"/>
      </w:pPr>
      <w:r w:rsidRPr="00F235C3">
        <w:t xml:space="preserve">The predicted rate constants fit relatively well to the </w:t>
      </w:r>
      <w:r w:rsidR="00606B42">
        <w:t>experimental</w:t>
      </w:r>
      <w:r w:rsidR="00606B42" w:rsidRPr="00F235C3">
        <w:t xml:space="preserve"> </w:t>
      </w:r>
      <w:r w:rsidRPr="00F235C3">
        <w:t>rate data for solvent mixtures of acetonitrile and pyrrole. The difference between predicted and the experimental second order rate constant is very small for 4-chloro-3-nitrophenolate TBA</w:t>
      </w:r>
      <w:r w:rsidR="00606B42">
        <w:t>,</w:t>
      </w:r>
      <w:r w:rsidRPr="00F235C3">
        <w:t xml:space="preserve"> and within error for the alpha and beta values of the solvents.</w:t>
      </w:r>
      <w:r>
        <w:t xml:space="preserve"> The profile of rate constant in mixtures of acetonitrile and pyrrole is different, both the predicted and experimental, than for chloroform to acetonitrile. The profile for acetonitrile and chloroform mixtures shows that low concentrations of chloroform makes little difference to the rate constant. At higher concentrations</w:t>
      </w:r>
      <w:r w:rsidR="00606B42">
        <w:t>,</w:t>
      </w:r>
      <w:r>
        <w:t xml:space="preserve"> the rate is affected by the addition of chloroform and the flat response curves into a downward slope. As pyrrole has a higher </w:t>
      </w:r>
      <w:r>
        <w:rPr>
          <w:rFonts w:ascii="Calibri" w:hAnsi="Calibri" w:cs="Calibri"/>
        </w:rPr>
        <w:t>α</w:t>
      </w:r>
      <w:r>
        <w:t xml:space="preserve"> value </w:t>
      </w:r>
      <w:r w:rsidR="00606B42">
        <w:t xml:space="preserve">than </w:t>
      </w:r>
      <w:r>
        <w:t>chloroform, 3.0 compared to 2.2 respectively, the binding constant is higher for the phenolate</w:t>
      </w:r>
      <w:r w:rsidR="00606B42">
        <w:t>-</w:t>
      </w:r>
      <w:r>
        <w:t xml:space="preserve">pyrrole hydrogen bond </w:t>
      </w:r>
      <w:r w:rsidR="00606B42">
        <w:t xml:space="preserve">than </w:t>
      </w:r>
      <w:r>
        <w:t>for the phenolate</w:t>
      </w:r>
      <w:r w:rsidR="00606B42">
        <w:t>-</w:t>
      </w:r>
      <w:r>
        <w:t xml:space="preserve">chloroform hydrogen bond. The tighter binding can be seen in the profile of </w:t>
      </w:r>
      <w:r>
        <w:fldChar w:fldCharType="begin"/>
      </w:r>
      <w:r>
        <w:instrText xml:space="preserve"> REF _Ref59193743 \h </w:instrText>
      </w:r>
      <w:r>
        <w:fldChar w:fldCharType="separate"/>
      </w:r>
      <w:r w:rsidR="00BA6F40">
        <w:t xml:space="preserve">Figure </w:t>
      </w:r>
      <w:r w:rsidR="00BA6F40">
        <w:rPr>
          <w:noProof/>
        </w:rPr>
        <w:t>35</w:t>
      </w:r>
      <w:r>
        <w:fldChar w:fldCharType="end"/>
      </w:r>
      <w:r>
        <w:t xml:space="preserve">. Significantly less pyrrole is needed to noticeably reduce </w:t>
      </w:r>
      <w:r>
        <w:lastRenderedPageBreak/>
        <w:t xml:space="preserve">the rate constant compared to the amount of chloroform needed in </w:t>
      </w:r>
      <w:r>
        <w:fldChar w:fldCharType="begin"/>
      </w:r>
      <w:r>
        <w:instrText xml:space="preserve"> REF _Ref59192742 \h </w:instrText>
      </w:r>
      <w:r>
        <w:fldChar w:fldCharType="separate"/>
      </w:r>
      <w:r w:rsidR="00BA6F40">
        <w:t xml:space="preserve">Figure </w:t>
      </w:r>
      <w:r w:rsidR="00BA6F40">
        <w:rPr>
          <w:noProof/>
        </w:rPr>
        <w:t>32</w:t>
      </w:r>
      <w:r>
        <w:fldChar w:fldCharType="end"/>
      </w:r>
      <w:r>
        <w:t>. As a result, far less pyrrole is needed to achieve the same rate constant.</w:t>
      </w:r>
    </w:p>
    <w:p w14:paraId="74A85AC6" w14:textId="21C615AE" w:rsidR="0058259A" w:rsidRDefault="0058259A" w:rsidP="00C559CF">
      <w:pPr>
        <w:jc w:val="both"/>
      </w:pPr>
      <w:r w:rsidRPr="00B556A8">
        <w:t>The</w:t>
      </w:r>
      <w:r w:rsidRPr="00F235C3">
        <w:t xml:space="preserve"> concentration range does not go to pure pyrrole</w:t>
      </w:r>
      <w:r w:rsidR="00606B42">
        <w:t>,</w:t>
      </w:r>
      <w:r w:rsidRPr="00F235C3">
        <w:t xml:space="preserve"> as at very high concentrations of pyrrole there is proton transfer between the solvent and the phenolates.</w:t>
      </w:r>
      <w:r>
        <w:t xml:space="preserve"> The proton transfer can be seen in the UV-vis spectrum of phenolates in pyrrole compared to acetonitrile</w:t>
      </w:r>
      <w:r w:rsidR="00606B42">
        <w:t>/</w:t>
      </w:r>
      <w:r>
        <w:t>pyrrole mixtures</w:t>
      </w:r>
      <w:r w:rsidR="00606B42">
        <w:t xml:space="preserve">, </w:t>
      </w:r>
      <w:r>
        <w:t xml:space="preserve">which </w:t>
      </w:r>
      <w:r w:rsidR="00606B42">
        <w:t xml:space="preserve">unlike the latter </w:t>
      </w:r>
      <w:r>
        <w:t>show the existence of both phenolate and phenol.</w:t>
      </w:r>
    </w:p>
    <w:p w14:paraId="79AF5D4E" w14:textId="77777777" w:rsidR="0058259A" w:rsidRPr="00F235C3" w:rsidRDefault="0058259A" w:rsidP="00E40FAE">
      <w:pPr>
        <w:pStyle w:val="Heading4"/>
      </w:pPr>
      <w:r>
        <w:t xml:space="preserve">3.2.3.4 </w:t>
      </w:r>
      <w:r w:rsidRPr="00F235C3">
        <w:t>The Model</w:t>
      </w:r>
    </w:p>
    <w:p w14:paraId="579B7172" w14:textId="758B58D1" w:rsidR="0058259A" w:rsidRPr="00F235C3" w:rsidRDefault="0058259A" w:rsidP="00C559CF">
      <w:pPr>
        <w:jc w:val="both"/>
      </w:pPr>
      <w:r w:rsidRPr="00F235C3">
        <w:t xml:space="preserve">To investigate </w:t>
      </w:r>
      <w:r w:rsidR="002E6417">
        <w:t xml:space="preserve">the </w:t>
      </w:r>
      <w:r w:rsidRPr="00F235C3">
        <w:t>accura</w:t>
      </w:r>
      <w:r w:rsidR="002E6417">
        <w:t xml:space="preserve">cy of </w:t>
      </w:r>
      <w:r w:rsidRPr="00F235C3">
        <w:t>the model</w:t>
      </w:r>
      <w:r w:rsidR="002E6417">
        <w:t>,</w:t>
      </w:r>
      <w:r w:rsidRPr="00F235C3">
        <w:t xml:space="preserve"> the log of the experimentally obtained second order rate constants and the log of the predicted second order rate constant w</w:t>
      </w:r>
      <w:r w:rsidR="002E6417">
        <w:t>ere</w:t>
      </w:r>
      <w:r w:rsidRPr="00F235C3">
        <w:t xml:space="preserve"> compared for all the transesterification reactions </w:t>
      </w:r>
      <w:r>
        <w:t xml:space="preserve">in the solvent mixtures </w:t>
      </w:r>
      <w:r>
        <w:fldChar w:fldCharType="begin"/>
      </w:r>
      <w:r>
        <w:instrText xml:space="preserve"> REF _Ref59193869 \h </w:instrText>
      </w:r>
      <w:r>
        <w:fldChar w:fldCharType="separate"/>
      </w:r>
      <w:r w:rsidR="00BA6F40">
        <w:t xml:space="preserve">Figure </w:t>
      </w:r>
      <w:r w:rsidR="00BA6F40">
        <w:rPr>
          <w:noProof/>
        </w:rPr>
        <w:t>36</w:t>
      </w:r>
      <w:r>
        <w:fldChar w:fldCharType="end"/>
      </w:r>
      <w:r w:rsidRPr="00F235C3">
        <w:t xml:space="preserve">. The </w:t>
      </w:r>
      <w:r w:rsidR="002E6417">
        <w:t>R</w:t>
      </w:r>
      <w:r w:rsidR="002E6417" w:rsidRPr="00E873C4">
        <w:rPr>
          <w:vertAlign w:val="superscript"/>
        </w:rPr>
        <w:t xml:space="preserve">2 </w:t>
      </w:r>
      <w:r w:rsidRPr="00F235C3">
        <w:t xml:space="preserve">correlation coefficient for the experimentally obtained data against </w:t>
      </w:r>
      <w:r w:rsidR="002E6417">
        <w:t xml:space="preserve">the </w:t>
      </w:r>
      <w:r w:rsidRPr="00F235C3">
        <w:t>predicted data is 0.</w:t>
      </w:r>
      <w:r>
        <w:t>978</w:t>
      </w:r>
      <w:r w:rsidRPr="00F235C3">
        <w:t xml:space="preserve"> with a gradient of </w:t>
      </w:r>
      <w:r>
        <w:t>1</w:t>
      </w:r>
      <w:r w:rsidRPr="00F235C3">
        <w:t>.</w:t>
      </w:r>
      <w:r>
        <w:t>010.</w:t>
      </w:r>
      <w:r w:rsidRPr="00F235C3">
        <w:t xml:space="preserve"> The </w:t>
      </w:r>
      <w:r>
        <w:t>correlation coefficient</w:t>
      </w:r>
      <w:r w:rsidRPr="00F235C3">
        <w:t xml:space="preserve"> and gradient show a strong relationship between </w:t>
      </w:r>
      <w:r w:rsidR="00780BBF">
        <w:t>model outcome</w:t>
      </w:r>
      <w:r w:rsidR="00780BBF" w:rsidRPr="00F235C3">
        <w:t xml:space="preserve"> </w:t>
      </w:r>
      <w:r w:rsidRPr="00F235C3">
        <w:t xml:space="preserve"> and the experimentally obtained data for transesterification reactions</w:t>
      </w:r>
      <w:r>
        <w:t xml:space="preserve"> with the ideal gradient of 1 is close to the measured gradient</w:t>
      </w:r>
      <w:r w:rsidR="002E6417">
        <w:t>.</w:t>
      </w:r>
    </w:p>
    <w:p w14:paraId="015C02DA" w14:textId="77777777" w:rsidR="0058259A" w:rsidRDefault="0058259A" w:rsidP="00C559CF">
      <w:pPr>
        <w:jc w:val="both"/>
      </w:pPr>
      <w:r>
        <w:rPr>
          <w:noProof/>
        </w:rPr>
        <w:drawing>
          <wp:inline distT="0" distB="0" distL="0" distR="0" wp14:anchorId="6281D089" wp14:editId="053365D3">
            <wp:extent cx="6329045" cy="4317558"/>
            <wp:effectExtent l="0" t="0" r="14605" b="6985"/>
            <wp:docPr id="329" name="Chart 329">
              <a:extLst xmlns:a="http://schemas.openxmlformats.org/drawingml/2006/main">
                <a:ext uri="{FF2B5EF4-FFF2-40B4-BE49-F238E27FC236}">
                  <a16:creationId xmlns:a16="http://schemas.microsoft.com/office/drawing/2014/main" id="{75D42B2B-6D61-4B61-9914-1408C61BF2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41E60FE8" w14:textId="7DDB494D" w:rsidR="0058259A" w:rsidRPr="00F235C3" w:rsidRDefault="0058259A" w:rsidP="00E40FAE">
      <w:pPr>
        <w:pStyle w:val="Caption"/>
      </w:pPr>
      <w:bookmarkStart w:id="115" w:name="_Ref59193869"/>
      <w:r>
        <w:t xml:space="preserve">Figure </w:t>
      </w:r>
      <w:fldSimple w:instr=" SEQ Figure \* ARABIC ">
        <w:r w:rsidR="00BA6F40">
          <w:rPr>
            <w:noProof/>
          </w:rPr>
          <w:t>36</w:t>
        </w:r>
      </w:fldSimple>
      <w:bookmarkEnd w:id="115"/>
      <w:r w:rsidR="008D57AB">
        <w:t>:</w:t>
      </w:r>
      <w:r w:rsidR="008D57AB" w:rsidRPr="008D57AB">
        <w:rPr>
          <w:rFonts w:hAnsi="Times New Roman"/>
          <w:b/>
          <w:bCs/>
          <w:color w:val="000000" w:themeColor="text1"/>
          <w:kern w:val="24"/>
          <w:sz w:val="20"/>
          <w:szCs w:val="20"/>
          <w:lang w:val="en-US" w:eastAsia="en-GB"/>
        </w:rPr>
        <w:t xml:space="preserve"> </w:t>
      </w:r>
      <w:r w:rsidR="008D57AB" w:rsidRPr="008D57AB">
        <w:rPr>
          <w:lang w:val="en-US"/>
        </w:rPr>
        <w:t>Log of the predicted second order rate constant against the log of the experimentally obtained log of the second order rate constant for transesterification reactions</w:t>
      </w:r>
      <w:r w:rsidR="008D57AB">
        <w:rPr>
          <w:lang w:val="en-US"/>
        </w:rPr>
        <w:t xml:space="preserve"> in binary solvent systems</w:t>
      </w:r>
      <w:r w:rsidR="00834452">
        <w:rPr>
          <w:lang w:val="en-US"/>
        </w:rPr>
        <w:t>,</w:t>
      </w:r>
    </w:p>
    <w:p w14:paraId="31FCFF4A" w14:textId="6F5E925D" w:rsidR="0058259A" w:rsidRDefault="0058259A" w:rsidP="00C559CF">
      <w:pPr>
        <w:jc w:val="both"/>
      </w:pPr>
      <w:r w:rsidRPr="00F235C3">
        <w:lastRenderedPageBreak/>
        <w:t xml:space="preserve">The model presented here predicts the reactivity in binary solvent mixtures by calculating how much of the nucleophile is bound to each solvent. From the model we deduce that </w:t>
      </w:r>
      <w:r w:rsidR="002E6417">
        <w:t xml:space="preserve">the effect of a </w:t>
      </w:r>
      <w:r w:rsidRPr="00F235C3">
        <w:t xml:space="preserve">solvent mixture on a nucleophile is the result of distinct nucleophile </w:t>
      </w:r>
      <w:r w:rsidR="002E6417">
        <w:t xml:space="preserve">species being </w:t>
      </w:r>
      <w:r w:rsidRPr="00F235C3">
        <w:t>bound to each solvent component</w:t>
      </w:r>
      <w:r w:rsidR="002E6417">
        <w:t>,</w:t>
      </w:r>
      <w:r w:rsidRPr="00F235C3">
        <w:t xml:space="preserve"> which </w:t>
      </w:r>
      <w:r w:rsidR="002E6417">
        <w:t>each</w:t>
      </w:r>
      <w:r w:rsidRPr="00F235C3">
        <w:t xml:space="preserve"> react </w:t>
      </w:r>
      <w:r w:rsidR="002E6417">
        <w:t xml:space="preserve">with </w:t>
      </w:r>
      <w:r w:rsidRPr="00F235C3">
        <w:t>distinct rates. The change in solvent composition alters the proportion of nucleophile bound to each solvent component and the rate constant is calculated from the amount of nucleophile-solvent species and its distinct rate constant</w:t>
      </w:r>
      <w:r>
        <w:t>, which is</w:t>
      </w:r>
      <w:r w:rsidRPr="00F235C3">
        <w:t xml:space="preserve"> </w:t>
      </w:r>
      <w:r>
        <w:t>the sum</w:t>
      </w:r>
      <w:r w:rsidRPr="00F235C3">
        <w:t xml:space="preserve"> </w:t>
      </w:r>
      <w:r>
        <w:t>of</w:t>
      </w:r>
      <w:r w:rsidRPr="00F235C3">
        <w:t xml:space="preserve"> the other nucleophile-solvent species and the distinct rate constants. This model challenges the bulk solvent parameters often used to describe solvent mixtures and replaces the idea that changes in solvent composition changes the energy of the reactants through a continuum of energies. Instead</w:t>
      </w:r>
      <w:r>
        <w:t xml:space="preserve"> the appearance of</w:t>
      </w:r>
      <w:r w:rsidRPr="00F235C3">
        <w:t xml:space="preserve"> an infinite array of energies is a projection of an infinite array of proportions of distinct energy levels.</w:t>
      </w:r>
    </w:p>
    <w:p w14:paraId="51DA8E2D" w14:textId="77777777" w:rsidR="0058259A" w:rsidRDefault="0058259A" w:rsidP="00C559CF">
      <w:pPr>
        <w:jc w:val="center"/>
      </w:pPr>
      <w:r>
        <w:rPr>
          <w:noProof/>
        </w:rPr>
        <mc:AlternateContent>
          <mc:Choice Requires="wps">
            <w:drawing>
              <wp:anchor distT="45720" distB="45720" distL="114300" distR="114300" simplePos="0" relativeHeight="251663360" behindDoc="0" locked="0" layoutInCell="1" allowOverlap="1" wp14:anchorId="4D512F5D" wp14:editId="268F86E0">
                <wp:simplePos x="0" y="0"/>
                <wp:positionH relativeFrom="column">
                  <wp:posOffset>1731806</wp:posOffset>
                </wp:positionH>
                <wp:positionV relativeFrom="paragraph">
                  <wp:posOffset>1036955</wp:posOffset>
                </wp:positionV>
                <wp:extent cx="518160" cy="23876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38760"/>
                        </a:xfrm>
                        <a:prstGeom prst="rect">
                          <a:avLst/>
                        </a:prstGeom>
                        <a:noFill/>
                        <a:ln w="9525">
                          <a:noFill/>
                          <a:miter lim="800000"/>
                          <a:headEnd/>
                          <a:tailEnd/>
                        </a:ln>
                      </wps:spPr>
                      <wps:txbx>
                        <w:txbxContent>
                          <w:p w14:paraId="6B921EC0" w14:textId="77777777" w:rsidR="004A70C9" w:rsidRPr="00FF257C" w:rsidRDefault="004A70C9">
                            <w:pPr>
                              <w:rPr>
                                <w:sz w:val="18"/>
                                <w:szCs w:val="18"/>
                                <w:vertAlign w:val="subscript"/>
                              </w:rPr>
                            </w:pPr>
                            <w:r w:rsidRPr="00FF257C">
                              <w:rPr>
                                <w:sz w:val="18"/>
                                <w:szCs w:val="18"/>
                              </w:rPr>
                              <w:t>CHCl</w:t>
                            </w:r>
                            <w:r w:rsidRPr="00FF257C">
                              <w:rPr>
                                <w:sz w:val="18"/>
                                <w:szCs w:val="18"/>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512F5D" id="_x0000_s1035" type="#_x0000_t202" style="position:absolute;left:0;text-align:left;margin-left:136.35pt;margin-top:81.65pt;width:40.8pt;height:18.8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" filled="f" stroked="f">
                <v:textbox>
                  <w:txbxContent>
                    <w:p w14:paraId="6B921EC0" w14:textId="77777777" w:rsidR="004A70C9" w:rsidRPr="00FF257C" w:rsidRDefault="004A70C9">
                      <w:pPr>
                        <w:rPr>
                          <w:sz w:val="18"/>
                          <w:szCs w:val="18"/>
                          <w:vertAlign w:val="subscript"/>
                        </w:rPr>
                      </w:pPr>
                      <w:r w:rsidRPr="00FF257C">
                        <w:rPr>
                          <w:sz w:val="18"/>
                          <w:szCs w:val="18"/>
                        </w:rPr>
                        <w:t>CHCl</w:t>
                      </w:r>
                      <w:r w:rsidRPr="00FF257C">
                        <w:rPr>
                          <w:sz w:val="18"/>
                          <w:szCs w:val="18"/>
                          <w:vertAlign w:val="subscript"/>
                        </w:rPr>
                        <w:t>3</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23ED0EE0" wp14:editId="6B35F446">
                <wp:simplePos x="0" y="0"/>
                <wp:positionH relativeFrom="column">
                  <wp:posOffset>1980091</wp:posOffset>
                </wp:positionH>
                <wp:positionV relativeFrom="paragraph">
                  <wp:posOffset>777240</wp:posOffset>
                </wp:positionV>
                <wp:extent cx="0" cy="293370"/>
                <wp:effectExtent l="57150" t="0" r="57150" b="49530"/>
                <wp:wrapNone/>
                <wp:docPr id="198" name="Straight Arrow Connector 198"/>
                <wp:cNvGraphicFramePr/>
                <a:graphic xmlns:a="http://schemas.openxmlformats.org/drawingml/2006/main">
                  <a:graphicData uri="http://schemas.microsoft.com/office/word/2010/wordprocessingShape">
                    <wps:wsp>
                      <wps:cNvCnPr/>
                      <wps:spPr>
                        <a:xfrm>
                          <a:off x="0" y="0"/>
                          <a:ext cx="0" cy="293370"/>
                        </a:xfrm>
                        <a:prstGeom prst="straightConnector1">
                          <a:avLst/>
                        </a:prstGeom>
                        <a:ln w="2857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AAD75CC" id="_x0000_t32" coordsize="21600,21600" o:spt="32" o:oned="t" path="m,l21600,21600e" filled="f">
                <v:path arrowok="t" fillok="f" o:connecttype="none"/>
                <o:lock v:ext="edit" shapetype="t"/>
              </v:shapetype>
              <v:shape id="Straight Arrow Connector 198" o:spid="_x0000_s1026" type="#_x0000_t32" style="position:absolute;margin-left:155.9pt;margin-top:61.2pt;width:0;height:23.1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" strokecolor="white [3212]" strokeweight="2.25pt">
                <v:stroke endarrow="block" joinstyle="miter"/>
              </v:shape>
            </w:pict>
          </mc:Fallback>
        </mc:AlternateContent>
      </w:r>
      <w:r>
        <w:rPr>
          <w:noProof/>
        </w:rPr>
        <mc:AlternateContent>
          <mc:Choice Requires="wps">
            <w:drawing>
              <wp:anchor distT="45720" distB="45720" distL="114300" distR="114300" simplePos="0" relativeHeight="251664384" behindDoc="0" locked="0" layoutInCell="1" allowOverlap="1" wp14:anchorId="06DA28B8" wp14:editId="0FE9046A">
                <wp:simplePos x="0" y="0"/>
                <wp:positionH relativeFrom="margin">
                  <wp:posOffset>1745776</wp:posOffset>
                </wp:positionH>
                <wp:positionV relativeFrom="paragraph">
                  <wp:posOffset>558800</wp:posOffset>
                </wp:positionV>
                <wp:extent cx="450215" cy="238760"/>
                <wp:effectExtent l="0" t="0" r="0" b="0"/>
                <wp:wrapNone/>
                <wp:docPr id="2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238760"/>
                        </a:xfrm>
                        <a:prstGeom prst="rect">
                          <a:avLst/>
                        </a:prstGeom>
                        <a:noFill/>
                        <a:ln w="9525">
                          <a:noFill/>
                          <a:miter lim="800000"/>
                          <a:headEnd/>
                          <a:tailEnd/>
                        </a:ln>
                      </wps:spPr>
                      <wps:txbx>
                        <w:txbxContent>
                          <w:p w14:paraId="61342726" w14:textId="77777777" w:rsidR="004A70C9" w:rsidRPr="00FF257C" w:rsidRDefault="004A70C9" w:rsidP="00C559CF">
                            <w:pPr>
                              <w:rPr>
                                <w:sz w:val="18"/>
                                <w:szCs w:val="18"/>
                                <w:vertAlign w:val="subscript"/>
                              </w:rPr>
                            </w:pPr>
                            <w:r>
                              <w:rPr>
                                <w:sz w:val="18"/>
                                <w:szCs w:val="18"/>
                              </w:rPr>
                              <w:t>AC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DA28B8" id="_x0000_s1036" type="#_x0000_t202" style="position:absolute;left:0;text-align:left;margin-left:137.45pt;margin-top:44pt;width:35.45pt;height:18.8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" filled="f" stroked="f">
                <v:textbox>
                  <w:txbxContent>
                    <w:p w14:paraId="61342726" w14:textId="77777777" w:rsidR="004A70C9" w:rsidRPr="00FF257C" w:rsidRDefault="004A70C9" w:rsidP="00C559CF">
                      <w:pPr>
                        <w:rPr>
                          <w:sz w:val="18"/>
                          <w:szCs w:val="18"/>
                          <w:vertAlign w:val="subscript"/>
                        </w:rPr>
                      </w:pPr>
                      <w:r>
                        <w:rPr>
                          <w:sz w:val="18"/>
                          <w:szCs w:val="18"/>
                        </w:rPr>
                        <w:t>ACN</w:t>
                      </w:r>
                    </w:p>
                  </w:txbxContent>
                </v:textbox>
                <w10:wrap anchorx="margin"/>
              </v:shape>
            </w:pict>
          </mc:Fallback>
        </mc:AlternateContent>
      </w:r>
      <w:r>
        <w:rPr>
          <w:noProof/>
        </w:rPr>
        <mc:AlternateContent>
          <mc:Choice Requires="wps">
            <w:drawing>
              <wp:anchor distT="45720" distB="45720" distL="114300" distR="114300" simplePos="0" relativeHeight="251665408" behindDoc="0" locked="0" layoutInCell="1" allowOverlap="1" wp14:anchorId="3DA7BDAD" wp14:editId="795B0808">
                <wp:simplePos x="0" y="0"/>
                <wp:positionH relativeFrom="margin">
                  <wp:posOffset>-436870</wp:posOffset>
                </wp:positionH>
                <wp:positionV relativeFrom="paragraph">
                  <wp:posOffset>743263</wp:posOffset>
                </wp:positionV>
                <wp:extent cx="2292122" cy="450376"/>
                <wp:effectExtent l="0" t="0" r="0" b="0"/>
                <wp:wrapNone/>
                <wp:docPr id="2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122" cy="450376"/>
                        </a:xfrm>
                        <a:prstGeom prst="rect">
                          <a:avLst/>
                        </a:prstGeom>
                        <a:noFill/>
                        <a:ln w="9525">
                          <a:noFill/>
                          <a:miter lim="800000"/>
                          <a:headEnd/>
                          <a:tailEnd/>
                        </a:ln>
                      </wps:spPr>
                      <wps:txbx>
                        <w:txbxContent>
                          <w:p w14:paraId="2058260D" w14:textId="77777777" w:rsidR="004A70C9" w:rsidRPr="00FF257C" w:rsidRDefault="004A70C9" w:rsidP="00C559CF">
                            <w:pPr>
                              <w:rPr>
                                <w:sz w:val="18"/>
                                <w:szCs w:val="18"/>
                                <w:vertAlign w:val="subscript"/>
                              </w:rPr>
                            </w:pPr>
                            <w:r>
                              <w:rPr>
                                <w:sz w:val="18"/>
                                <w:szCs w:val="18"/>
                              </w:rPr>
                              <w:t>Mixtures off the two solvents gradually changing the energy of the ground st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A7BDAD" id="_x0000_s1037" type="#_x0000_t202" style="position:absolute;left:0;text-align:left;margin-left:-34.4pt;margin-top:58.5pt;width:180.5pt;height:35.4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" filled="f" stroked="f">
                <v:textbox>
                  <w:txbxContent>
                    <w:p w14:paraId="2058260D" w14:textId="77777777" w:rsidR="004A70C9" w:rsidRPr="00FF257C" w:rsidRDefault="004A70C9" w:rsidP="00C559CF">
                      <w:pPr>
                        <w:rPr>
                          <w:sz w:val="18"/>
                          <w:szCs w:val="18"/>
                          <w:vertAlign w:val="subscript"/>
                        </w:rPr>
                      </w:pPr>
                      <w:r>
                        <w:rPr>
                          <w:sz w:val="18"/>
                          <w:szCs w:val="18"/>
                        </w:rPr>
                        <w:t>Mixtures off the two solvents gradually changing the energy of the ground state</w:t>
                      </w:r>
                    </w:p>
                  </w:txbxContent>
                </v:textbox>
                <w10:wrap anchorx="margin"/>
              </v:shape>
            </w:pict>
          </mc:Fallback>
        </mc:AlternateContent>
      </w:r>
      <w:r>
        <w:rPr>
          <w:noProof/>
        </w:rPr>
        <w:drawing>
          <wp:inline distT="0" distB="0" distL="0" distR="0" wp14:anchorId="794E2218" wp14:editId="34501D95">
            <wp:extent cx="2763672" cy="2033454"/>
            <wp:effectExtent l="0" t="0" r="0" b="508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98381" cy="2058992"/>
                    </a:xfrm>
                    <a:prstGeom prst="rect">
                      <a:avLst/>
                    </a:prstGeom>
                    <a:noFill/>
                  </pic:spPr>
                </pic:pic>
              </a:graphicData>
            </a:graphic>
          </wp:inline>
        </w:drawing>
      </w:r>
    </w:p>
    <w:p w14:paraId="6D2E8237" w14:textId="1A21F81E" w:rsidR="0058259A" w:rsidRDefault="0058259A">
      <w:pPr>
        <w:pStyle w:val="Caption"/>
      </w:pPr>
      <w:r>
        <w:t xml:space="preserve">Figure </w:t>
      </w:r>
      <w:fldSimple w:instr=" SEQ Figure \* ARABIC ">
        <w:r w:rsidR="00BA6F40">
          <w:rPr>
            <w:noProof/>
          </w:rPr>
          <w:t>37</w:t>
        </w:r>
      </w:fldSimple>
      <w:r w:rsidR="00BF289C">
        <w:t>:</w:t>
      </w:r>
      <w:r w:rsidR="009D4B97">
        <w:t xml:space="preserve"> The perceived change in the energy of the ground state upon as the </w:t>
      </w:r>
      <w:r w:rsidR="0007467A">
        <w:t>mole fraction</w:t>
      </w:r>
      <w:r w:rsidR="009D4B97">
        <w:t xml:space="preserve"> of chl</w:t>
      </w:r>
      <w:r w:rsidR="0007467A">
        <w:t>oroform increases</w:t>
      </w:r>
      <w:r w:rsidR="00C96800">
        <w:t>.</w:t>
      </w:r>
    </w:p>
    <w:p w14:paraId="2C467736" w14:textId="77777777" w:rsidR="0058259A" w:rsidRDefault="0058259A" w:rsidP="00C559CF">
      <w:r>
        <w:rPr>
          <w:noProof/>
        </w:rPr>
        <w:drawing>
          <wp:inline distT="0" distB="0" distL="0" distR="0" wp14:anchorId="2F3D7BE2" wp14:editId="008BAE95">
            <wp:extent cx="5731510" cy="2177429"/>
            <wp:effectExtent l="0" t="0" r="254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31510" cy="2177429"/>
                    </a:xfrm>
                    <a:prstGeom prst="rect">
                      <a:avLst/>
                    </a:prstGeom>
                    <a:noFill/>
                  </pic:spPr>
                </pic:pic>
              </a:graphicData>
            </a:graphic>
          </wp:inline>
        </w:drawing>
      </w:r>
    </w:p>
    <w:p w14:paraId="1C66FBF1" w14:textId="243853F8" w:rsidR="0058259A" w:rsidRDefault="0058259A">
      <w:pPr>
        <w:pStyle w:val="Caption"/>
      </w:pPr>
      <w:r>
        <w:t xml:space="preserve">Figure </w:t>
      </w:r>
      <w:fldSimple w:instr=" SEQ Figure \* ARABIC ">
        <w:r w:rsidR="00BA6F40">
          <w:rPr>
            <w:noProof/>
          </w:rPr>
          <w:t>38</w:t>
        </w:r>
      </w:fldSimple>
      <w:r w:rsidR="009D4B97">
        <w:t>:</w:t>
      </w:r>
      <w:r w:rsidR="0007467A">
        <w:t xml:space="preserve"> Our interpretation of the energy </w:t>
      </w:r>
      <w:r w:rsidR="00E0408B">
        <w:t xml:space="preserve">of the ground states indicates the </w:t>
      </w:r>
      <w:r w:rsidR="00C96800">
        <w:t>energy</w:t>
      </w:r>
      <w:r w:rsidR="00E0408B">
        <w:t xml:space="preserve"> levels do not change significantly </w:t>
      </w:r>
      <w:r w:rsidR="00C96800">
        <w:t>as the mole fraction of chloroform increases.</w:t>
      </w:r>
    </w:p>
    <w:p w14:paraId="35DC0DAA" w14:textId="77777777" w:rsidR="0058259A" w:rsidRDefault="0058259A" w:rsidP="00D70DC7">
      <w:pPr>
        <w:pStyle w:val="Heading3"/>
      </w:pPr>
      <w:bookmarkStart w:id="116" w:name="_Toc59899625"/>
      <w:r>
        <w:lastRenderedPageBreak/>
        <w:t xml:space="preserve">3.2.4 </w:t>
      </w:r>
      <w:r w:rsidRPr="00F235C3">
        <w:t>Equilibria</w:t>
      </w:r>
      <w:bookmarkEnd w:id="116"/>
    </w:p>
    <w:p w14:paraId="560506AD" w14:textId="7282A54E" w:rsidR="0058259A" w:rsidRPr="00D3137F" w:rsidRDefault="00C96800" w:rsidP="00D70DC7">
      <w:pPr>
        <w:pStyle w:val="Heading4"/>
      </w:pPr>
      <w:r>
        <w:t xml:space="preserve">3.2.4.1 </w:t>
      </w:r>
      <w:r w:rsidR="0058259A">
        <w:t>Theory</w:t>
      </w:r>
    </w:p>
    <w:p w14:paraId="19DE0579" w14:textId="1FFA05FF" w:rsidR="0058259A" w:rsidRDefault="0058259A" w:rsidP="00C559CF">
      <w:r w:rsidRPr="00F235C3">
        <w:t xml:space="preserve">The transesterification between a phenylacetate and a phenolate will form </w:t>
      </w:r>
      <w:r>
        <w:t xml:space="preserve">a </w:t>
      </w:r>
      <w:r w:rsidRPr="00F235C3">
        <w:t>phenylacetate and phenolate as a product</w:t>
      </w:r>
      <w:r>
        <w:t>.</w:t>
      </w:r>
      <w:r w:rsidRPr="00F235C3">
        <w:t xml:space="preserve"> </w:t>
      </w:r>
      <w:r>
        <w:t>F</w:t>
      </w:r>
      <w:r w:rsidRPr="00F235C3">
        <w:t>or example</w:t>
      </w:r>
      <w:r w:rsidR="002E6417">
        <w:t>,</w:t>
      </w:r>
      <w:r>
        <w:t xml:space="preserve"> the reaction</w:t>
      </w:r>
      <w:r w:rsidRPr="00F235C3">
        <w:t xml:space="preserve"> between 4-nitrophenylacetate and 4-cyanophenolate</w:t>
      </w:r>
      <w:r>
        <w:t xml:space="preserve"> will form</w:t>
      </w:r>
      <w:r w:rsidRPr="00F235C3">
        <w:t xml:space="preserve"> 4-cyanophenylacetate and 4-nitrophenolate. The phenolate produced is itself capable of nucleophilic attack on the 4-cyanophenylacetate </w:t>
      </w:r>
      <w:r w:rsidR="002E6417">
        <w:t xml:space="preserve">to </w:t>
      </w:r>
      <w:r w:rsidRPr="00F235C3">
        <w:t>reform the original products, therefore the reaction is in equilibrium.</w:t>
      </w:r>
    </w:p>
    <w:p w14:paraId="7FAC4291" w14:textId="5165AFE7" w:rsidR="0058259A" w:rsidRDefault="0058259A" w:rsidP="00C559CF">
      <w:r>
        <w:t>The equilibrium constant of a reaction is determined by the ground state energies of the reactants and products. In the transesterification reactions studied in this chapter</w:t>
      </w:r>
      <w:r w:rsidR="002E6417">
        <w:t>,</w:t>
      </w:r>
      <w:r>
        <w:t xml:space="preserve"> both reactants and products will be phenolates and phenylacetates. As stated previously</w:t>
      </w:r>
      <w:r w:rsidR="002E6417">
        <w:t>,</w:t>
      </w:r>
      <w:r>
        <w:t xml:space="preserve"> phenolates are strong hydrogen</w:t>
      </w:r>
      <w:r w:rsidR="002E6417">
        <w:t>-</w:t>
      </w:r>
      <w:r>
        <w:t>bond acceptors and the formation of a hydrogen bond between the phenolates and a hydrogen</w:t>
      </w:r>
      <w:r w:rsidR="002E6417">
        <w:t>-</w:t>
      </w:r>
      <w:r>
        <w:t>bond donor is energetically favourable.</w:t>
      </w:r>
      <w:r w:rsidR="002E6417">
        <w:t xml:space="preserve"> </w:t>
      </w:r>
      <w:r>
        <w:t>In the model we have presented</w:t>
      </w:r>
      <w:r w:rsidR="002E6417">
        <w:t>,</w:t>
      </w:r>
      <w:r>
        <w:t xml:space="preserve"> the change in the second order rate constant in a reaction between a phenolate and a phenylacetate when a stronger hydrogen</w:t>
      </w:r>
      <w:r w:rsidR="002E6417">
        <w:t>-</w:t>
      </w:r>
      <w:r>
        <w:t xml:space="preserve">bond donor is added to the solvent system </w:t>
      </w:r>
      <w:r w:rsidR="002E6417">
        <w:t xml:space="preserve">is proposed to </w:t>
      </w:r>
      <w:r>
        <w:t xml:space="preserve">result </w:t>
      </w:r>
      <w:r w:rsidR="002E6417">
        <w:t>from</w:t>
      </w:r>
      <w:r>
        <w:t xml:space="preserve"> ground</w:t>
      </w:r>
      <w:r w:rsidR="002E6417">
        <w:t>-</w:t>
      </w:r>
      <w:r>
        <w:t>state stabilisation of the nucleophile. We have assumed</w:t>
      </w:r>
      <w:r w:rsidR="0036581C">
        <w:t xml:space="preserve"> previously in 3.2.3</w:t>
      </w:r>
      <w:r>
        <w:t xml:space="preserve"> that the change in energy of the transition state is negligible compared to the change in energy of the ground state and is therefore not included.</w:t>
      </w:r>
    </w:p>
    <w:p w14:paraId="0E82B089" w14:textId="15B0A868" w:rsidR="0058259A" w:rsidRDefault="0065667C" w:rsidP="00C559CF">
      <w:r>
        <w:t xml:space="preserve">As we are proposing that the change in ground state energies is exclusively driving the change in rate constant, then </w:t>
      </w:r>
      <w:r w:rsidR="0058259A">
        <w:t xml:space="preserve">we would expect the equilibrium position of the reactions to alter in the same manner as the rate constant </w:t>
      </w:r>
    </w:p>
    <w:p w14:paraId="46BB34FC" w14:textId="11090610" w:rsidR="0058259A" w:rsidRDefault="0058259A" w:rsidP="00D70DC7">
      <w:pPr>
        <w:pStyle w:val="Heading4"/>
      </w:pPr>
      <w:r>
        <w:t>3.2.4.</w:t>
      </w:r>
      <w:r w:rsidR="00C96800">
        <w:t>2</w:t>
      </w:r>
      <w:r>
        <w:t xml:space="preserve"> Experimental design</w:t>
      </w:r>
    </w:p>
    <w:p w14:paraId="16EC90C0" w14:textId="7EB3FE22" w:rsidR="0058259A" w:rsidRDefault="0058259A" w:rsidP="00C559CF">
      <w:r>
        <w:t xml:space="preserve">Solutions of 4-nitrophenylacetate and the desired phenolate were mixed together in solvent mixtures of acetonitrile and chloroform or acetonitrile and pyrrole. The mixtures were left to equilibrate and then analysed by high pressure liquid chromatography with the eluent gradients optimised to separate the peaks corresponding to the reactants and products. </w:t>
      </w:r>
      <w:r w:rsidR="0065667C">
        <w:t xml:space="preserve">Standards of known concentration of each phenolate and phenylacetate were used to </w:t>
      </w:r>
      <w:r>
        <w:t>identif</w:t>
      </w:r>
      <w:r w:rsidR="0065667C">
        <w:t xml:space="preserve">y </w:t>
      </w:r>
      <w:r>
        <w:t>peak</w:t>
      </w:r>
      <w:r w:rsidR="0065667C">
        <w:t>s</w:t>
      </w:r>
      <w:r>
        <w:t xml:space="preserve"> and </w:t>
      </w:r>
      <w:r w:rsidR="0065667C">
        <w:t>compound</w:t>
      </w:r>
      <w:r>
        <w:t xml:space="preserve"> concentration</w:t>
      </w:r>
      <w:r w:rsidR="0065667C">
        <w:t>s.</w:t>
      </w:r>
      <w:r w:rsidR="0065667C" w:rsidDel="0065667C">
        <w:t xml:space="preserve"> </w:t>
      </w:r>
    </w:p>
    <w:p w14:paraId="0C79CA21" w14:textId="54CE2C6E" w:rsidR="0058259A" w:rsidRDefault="0058259A" w:rsidP="00C559CF">
      <w:r>
        <w:t xml:space="preserve">Peak separation of 3-nitrophenylacetate and 4-nitrophenylacetate could not be achieved with C8, C16, or </w:t>
      </w:r>
      <w:r w:rsidRPr="005F74BC">
        <w:t>Phenyl-Hexyl</w:t>
      </w:r>
      <w:r>
        <w:t xml:space="preserve"> columns and gradients of water and acetonitrile, water and methanol, water and methanol with acetonitrile. Hence, the reaction equilibrium of 3-</w:t>
      </w:r>
      <w:r>
        <w:lastRenderedPageBreak/>
        <w:t>nitrophenolate, 4-nitrophenyl acetate, 4-nitrophenolate and 3-nitrophenylacetate could not be obtained.</w:t>
      </w:r>
    </w:p>
    <w:p w14:paraId="374C0631" w14:textId="1DF11B3D" w:rsidR="0058259A" w:rsidRDefault="0065667C" w:rsidP="00C559CF">
      <w:r>
        <w:t>E</w:t>
      </w:r>
      <w:r w:rsidR="0058259A">
        <w:t>quilibrium constant</w:t>
      </w:r>
      <w:r>
        <w:t>s were</w:t>
      </w:r>
      <w:r w:rsidR="0058259A">
        <w:t xml:space="preserve"> deduced </w:t>
      </w:r>
      <w:r>
        <w:t xml:space="preserve">using </w:t>
      </w:r>
      <w:r w:rsidR="00171DE2">
        <w:fldChar w:fldCharType="begin"/>
      </w:r>
      <w:r w:rsidR="00171DE2">
        <w:instrText xml:space="preserve"> REF _Ref59633051 \h </w:instrText>
      </w:r>
      <w:r w:rsidR="00171DE2">
        <w:fldChar w:fldCharType="separate"/>
      </w:r>
      <w:r w:rsidR="00BA6F40">
        <w:t xml:space="preserve">Equation </w:t>
      </w:r>
      <w:r w:rsidR="00BA6F40">
        <w:rPr>
          <w:noProof/>
        </w:rPr>
        <w:t>42</w:t>
      </w:r>
      <w:r w:rsidR="00171DE2">
        <w:fldChar w:fldCharType="end"/>
      </w:r>
      <w:r>
        <w:t xml:space="preserve"> using the concentrations obtained from the peak areas, w</w:t>
      </w:r>
      <w:r w:rsidR="0058259A">
        <w:t>here A and B are the reactants and C and D are the product.</w:t>
      </w:r>
    </w:p>
    <w:p w14:paraId="7A965419" w14:textId="77777777" w:rsidR="0058259A" w:rsidRPr="00F235C3" w:rsidRDefault="0058259A" w:rsidP="00C559CF">
      <m:oMathPara>
        <m:oMath>
          <m:r>
            <w:rPr>
              <w:rFonts w:ascii="Cambria Math" w:hAnsi="Cambria Math"/>
            </w:rPr>
            <m:t>K=</m:t>
          </m:r>
          <m:f>
            <m:fPr>
              <m:ctrlPr>
                <w:rPr>
                  <w:rFonts w:ascii="Cambria Math" w:hAnsi="Cambria Math"/>
                  <w:i/>
                </w:rPr>
              </m:ctrlPr>
            </m:fPr>
            <m:num>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B</m:t>
                  </m:r>
                </m:e>
              </m:d>
            </m:den>
          </m:f>
        </m:oMath>
      </m:oMathPara>
    </w:p>
    <w:p w14:paraId="5382057A" w14:textId="45AEB745" w:rsidR="0058259A" w:rsidRPr="00F235C3" w:rsidRDefault="0058259A" w:rsidP="00E40FAE">
      <w:pPr>
        <w:pStyle w:val="Caption"/>
        <w:rPr>
          <w:color w:val="000000" w:themeColor="text1"/>
        </w:rPr>
      </w:pPr>
      <w:bookmarkStart w:id="117" w:name="_Ref59633051"/>
      <w:r>
        <w:t xml:space="preserve">Equation </w:t>
      </w:r>
      <w:fldSimple w:instr=" SEQ Equation \* ARABIC ">
        <w:r w:rsidR="00BA6F40">
          <w:rPr>
            <w:noProof/>
          </w:rPr>
          <w:t>42</w:t>
        </w:r>
      </w:fldSimple>
      <w:bookmarkEnd w:id="117"/>
    </w:p>
    <w:p w14:paraId="2B3C57AE" w14:textId="5191238E" w:rsidR="0058259A" w:rsidRPr="00F235C3" w:rsidRDefault="0065667C" w:rsidP="00C559CF">
      <w:r>
        <w:t>T</w:t>
      </w:r>
      <w:r w:rsidR="0058259A" w:rsidRPr="00F235C3">
        <w:t>he difference in Gibbs free energy between the reactants and products can be calculated from</w:t>
      </w:r>
      <w:r w:rsidR="00171DE2">
        <w:t xml:space="preserve"> </w:t>
      </w:r>
      <w:r w:rsidRPr="00F235C3">
        <w:t>the equilibrium constant</w:t>
      </w:r>
      <w:r>
        <w:t xml:space="preserve"> using </w:t>
      </w:r>
      <w:r w:rsidR="00171DE2">
        <w:fldChar w:fldCharType="begin"/>
      </w:r>
      <w:r w:rsidR="00171DE2">
        <w:instrText xml:space="preserve"> REF _Ref59633064 \h </w:instrText>
      </w:r>
      <w:r w:rsidR="00171DE2">
        <w:fldChar w:fldCharType="separate"/>
      </w:r>
      <w:r w:rsidR="00BA6F40">
        <w:t xml:space="preserve">Equation </w:t>
      </w:r>
      <w:r w:rsidR="00BA6F40">
        <w:rPr>
          <w:noProof/>
        </w:rPr>
        <w:t>43</w:t>
      </w:r>
      <w:r w:rsidR="00171DE2">
        <w:fldChar w:fldCharType="end"/>
      </w:r>
      <w:r w:rsidR="0058259A">
        <w:t>.</w:t>
      </w:r>
    </w:p>
    <w:p w14:paraId="44FC7312" w14:textId="324FFC0E" w:rsidR="0058259A" w:rsidRPr="00F235C3" w:rsidRDefault="0065667C" w:rsidP="00C559CF">
      <m:oMathPara>
        <m:oMath>
          <m:r>
            <m:rPr>
              <m:sty m:val="p"/>
            </m:rPr>
            <w:rPr>
              <w:rFonts w:ascii="Cambria Math" w:hAnsi="Cambria Math" w:cs="Calibri"/>
            </w:rPr>
            <m:t>Δ</m:t>
          </m:r>
          <m:r>
            <w:rPr>
              <w:rFonts w:ascii="Cambria Math" w:hAnsi="Cambria Math"/>
            </w:rPr>
            <m:t>G=-RTlnK</m:t>
          </m:r>
        </m:oMath>
      </m:oMathPara>
    </w:p>
    <w:p w14:paraId="163C26B3" w14:textId="480DE84F" w:rsidR="0058259A" w:rsidRPr="00E40FAE" w:rsidRDefault="0058259A" w:rsidP="00E40FAE">
      <w:pPr>
        <w:pStyle w:val="Caption"/>
        <w:rPr>
          <w:i w:val="0"/>
          <w:iCs w:val="0"/>
        </w:rPr>
      </w:pPr>
      <w:bookmarkStart w:id="118" w:name="_Ref59633064"/>
      <w:r>
        <w:t xml:space="preserve">Equation </w:t>
      </w:r>
      <w:fldSimple w:instr=" SEQ Equation \* ARABIC ">
        <w:r w:rsidR="00BA6F40">
          <w:rPr>
            <w:noProof/>
          </w:rPr>
          <w:t>43</w:t>
        </w:r>
      </w:fldSimple>
      <w:bookmarkEnd w:id="118"/>
    </w:p>
    <w:p w14:paraId="1CA55315" w14:textId="4415B9EA" w:rsidR="0058259A" w:rsidRDefault="0058259A">
      <w:r>
        <w:t xml:space="preserve">The equilibrium constants from the reactions can be seen in </w:t>
      </w:r>
      <w:r>
        <w:fldChar w:fldCharType="begin"/>
      </w:r>
      <w:r>
        <w:instrText xml:space="preserve"> REF _Ref59194274 \h </w:instrText>
      </w:r>
      <w:r>
        <w:fldChar w:fldCharType="separate"/>
      </w:r>
      <w:r w:rsidR="00BA6F40">
        <w:t xml:space="preserve">Figure </w:t>
      </w:r>
      <w:r w:rsidR="00BA6F40">
        <w:rPr>
          <w:noProof/>
        </w:rPr>
        <w:t>39</w:t>
      </w:r>
      <w:r>
        <w:fldChar w:fldCharType="end"/>
      </w:r>
      <w:r>
        <w:t>.</w:t>
      </w:r>
    </w:p>
    <w:p w14:paraId="0D710CFF" w14:textId="77777777" w:rsidR="0058259A" w:rsidRDefault="0058259A">
      <w:r>
        <w:rPr>
          <w:noProof/>
        </w:rPr>
        <w:drawing>
          <wp:inline distT="0" distB="0" distL="0" distR="0" wp14:anchorId="28EF6E2B" wp14:editId="15090D60">
            <wp:extent cx="2798859" cy="1938020"/>
            <wp:effectExtent l="0" t="0" r="1905" b="5080"/>
            <wp:docPr id="230" name="Chart 230">
              <a:extLst xmlns:a="http://schemas.openxmlformats.org/drawingml/2006/main">
                <a:ext uri="{FF2B5EF4-FFF2-40B4-BE49-F238E27FC236}">
                  <a16:creationId xmlns:a16="http://schemas.microsoft.com/office/drawing/2014/main" id="{8233C8B6-545A-47F1-9C7A-184A32B0C8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r>
        <w:rPr>
          <w:noProof/>
        </w:rPr>
        <w:drawing>
          <wp:inline distT="0" distB="0" distL="0" distR="0" wp14:anchorId="430F7BBF" wp14:editId="5C95125A">
            <wp:extent cx="2902226" cy="1938020"/>
            <wp:effectExtent l="0" t="0" r="12700" b="5080"/>
            <wp:docPr id="231" name="Chart 231">
              <a:extLst xmlns:a="http://schemas.openxmlformats.org/drawingml/2006/main">
                <a:ext uri="{FF2B5EF4-FFF2-40B4-BE49-F238E27FC236}">
                  <a16:creationId xmlns:a16="http://schemas.microsoft.com/office/drawing/2014/main" id="{47B84D58-2AB4-4D4F-803C-A87CF1F99C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450C473D" w14:textId="77777777" w:rsidR="0058259A" w:rsidRDefault="0058259A">
      <w:r>
        <w:rPr>
          <w:noProof/>
        </w:rPr>
        <w:drawing>
          <wp:inline distT="0" distB="0" distL="0" distR="0" wp14:anchorId="791C015F" wp14:editId="36753D74">
            <wp:extent cx="2798859" cy="2017395"/>
            <wp:effectExtent l="0" t="0" r="1905" b="1905"/>
            <wp:docPr id="6" name="Chart 6">
              <a:extLst xmlns:a="http://schemas.openxmlformats.org/drawingml/2006/main">
                <a:ext uri="{FF2B5EF4-FFF2-40B4-BE49-F238E27FC236}">
                  <a16:creationId xmlns:a16="http://schemas.microsoft.com/office/drawing/2014/main" id="{1849119C-D1D0-4139-8577-7A8C1E808B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r>
        <w:rPr>
          <w:noProof/>
        </w:rPr>
        <w:drawing>
          <wp:inline distT="0" distB="0" distL="0" distR="0" wp14:anchorId="00758167" wp14:editId="5B9F0FFB">
            <wp:extent cx="2870420" cy="2011045"/>
            <wp:effectExtent l="0" t="0" r="6350" b="8255"/>
            <wp:docPr id="7" name="Chart 7">
              <a:extLst xmlns:a="http://schemas.openxmlformats.org/drawingml/2006/main">
                <a:ext uri="{FF2B5EF4-FFF2-40B4-BE49-F238E27FC236}">
                  <a16:creationId xmlns:a16="http://schemas.microsoft.com/office/drawing/2014/main" id="{32BC361B-DD6B-47EF-B1F9-0C3CC1895A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2FE3700" w14:textId="108A2D69" w:rsidR="0058259A" w:rsidRDefault="0058259A">
      <w:pPr>
        <w:pStyle w:val="Caption"/>
      </w:pPr>
      <w:bookmarkStart w:id="119" w:name="_Ref59194274"/>
      <w:r>
        <w:t xml:space="preserve">Figure </w:t>
      </w:r>
      <w:fldSimple w:instr=" SEQ Figure \* ARABIC ">
        <w:r w:rsidR="00BA6F40">
          <w:rPr>
            <w:noProof/>
          </w:rPr>
          <w:t>39</w:t>
        </w:r>
      </w:fldSimple>
      <w:bookmarkEnd w:id="119"/>
      <w:r w:rsidR="00C96800">
        <w:t>: The change in the</w:t>
      </w:r>
      <w:r w:rsidR="00EE340A">
        <w:t xml:space="preserve"> log of the</w:t>
      </w:r>
      <w:r w:rsidR="00C96800">
        <w:t xml:space="preserve"> equilibrium constant</w:t>
      </w:r>
      <w:r w:rsidR="00DD77F7">
        <w:t xml:space="preserve"> of the transesterification reactions</w:t>
      </w:r>
      <w:r w:rsidR="00EE340A">
        <w:t xml:space="preserve"> </w:t>
      </w:r>
      <w:r w:rsidR="00D02809">
        <w:t xml:space="preserve">against the log of the concentration of </w:t>
      </w:r>
      <w:r w:rsidR="00DD77F7">
        <w:t>added solvent</w:t>
      </w:r>
      <w:r w:rsidR="0065667C">
        <w:t>.</w:t>
      </w:r>
    </w:p>
    <w:p w14:paraId="1D90F536" w14:textId="02648038" w:rsidR="0058259A" w:rsidRDefault="0058259A">
      <w:r>
        <w:t>The graphs show that increasing the concentration of a hydrogen</w:t>
      </w:r>
      <w:r w:rsidR="0065667C">
        <w:t>-</w:t>
      </w:r>
      <w:r>
        <w:t xml:space="preserve">bond donor reduces the equilibrium constant. A reduction in the equilibrium constant means that the </w:t>
      </w:r>
      <w:r>
        <w:lastRenderedPageBreak/>
        <w:t>products are thermodynamically less favoured. Thermodynamically less favoured products mean</w:t>
      </w:r>
      <w:r w:rsidR="0065667C">
        <w:t>s</w:t>
      </w:r>
      <w:r>
        <w:t xml:space="preserve"> </w:t>
      </w:r>
      <w:r w:rsidR="0065667C">
        <w:t xml:space="preserve">that </w:t>
      </w:r>
      <w:r>
        <w:t>the energies of the reactants and products become closer together with increasing concentration of a hydrogen</w:t>
      </w:r>
      <w:r w:rsidR="0065667C">
        <w:t>-</w:t>
      </w:r>
      <w:r>
        <w:t>bond donor in the solvent mixture.</w:t>
      </w:r>
    </w:p>
    <w:p w14:paraId="5D1BECE9" w14:textId="1D6C40B3" w:rsidR="0058259A" w:rsidRPr="00D44D50" w:rsidRDefault="0058259A">
      <w:r>
        <w:t>The change in the equilibrium constant of the reactions shows that the ground state energies are affected by the addition of a hydrogen</w:t>
      </w:r>
      <w:r w:rsidR="0065667C">
        <w:t>-</w:t>
      </w:r>
      <w:r>
        <w:t>bond donor as predicted by our model. If there was no shift in the equilibrium over an increasing concentration of hydrogen</w:t>
      </w:r>
      <w:r w:rsidR="0065667C">
        <w:t>-</w:t>
      </w:r>
      <w:r>
        <w:t>bond donor the decrease in the rate constant of the reaction with increasing concentrations of hydrogen</w:t>
      </w:r>
      <w:r w:rsidR="0065667C">
        <w:t>-</w:t>
      </w:r>
      <w:r>
        <w:t xml:space="preserve">bond donors would not be explained by our model. </w:t>
      </w:r>
    </w:p>
    <w:p w14:paraId="135C8DC0" w14:textId="16D0A33C" w:rsidR="0058259A" w:rsidRPr="00F235C3" w:rsidRDefault="0058259A" w:rsidP="00C559CF">
      <w:r w:rsidRPr="00F235C3">
        <w:t xml:space="preserve">The nucleophilic attack of 4-nitrophenolate on 4-cyanophenylacetate in solvent mixtures of acetonitrile and chloroform was found to follow </w:t>
      </w:r>
      <w:r w:rsidR="0065667C">
        <w:t xml:space="preserve">our proposed </w:t>
      </w:r>
      <w:r w:rsidRPr="00F235C3">
        <w:t xml:space="preserve">model. As the reaction between 4-nitrophenolate and 4-cyanophenylacetate follows the model it shows that both sides of the equilibrium follow the model. </w:t>
      </w:r>
      <w:r>
        <w:t>W</w:t>
      </w:r>
      <w:r w:rsidRPr="00F235C3">
        <w:t xml:space="preserve">hy does the simple model we have used </w:t>
      </w:r>
      <w:r>
        <w:t>work? The model looks</w:t>
      </w:r>
      <w:r w:rsidRPr="00F235C3">
        <w:t xml:space="preserve"> at the changing energy of the initial reactants work as the energy of the products will also change depending on how they are bound to the solvent</w:t>
      </w:r>
      <w:r w:rsidR="0065667C">
        <w:t>,</w:t>
      </w:r>
      <w:r w:rsidRPr="00F235C3">
        <w:t xml:space="preserve"> which will depend on their </w:t>
      </w:r>
      <w:r w:rsidRPr="00F235C3">
        <w:rPr>
          <w:rFonts w:ascii="Calibri" w:hAnsi="Calibri" w:cs="Calibri"/>
        </w:rPr>
        <w:t>β</w:t>
      </w:r>
      <w:r w:rsidRPr="00F235C3">
        <w:t xml:space="preserve"> values. When obtaining the rate constants for the reactions we have used pseudo-first order conditions with the nucleophilic phenolate in excess. The excess of nucleophilic phenolate means there is far more of it in the system even after the reaction has reached equilibrium. The </w:t>
      </w:r>
      <w:r w:rsidRPr="00F235C3">
        <w:rPr>
          <w:rFonts w:ascii="Calibri" w:hAnsi="Calibri" w:cs="Calibri"/>
        </w:rPr>
        <w:t>β</w:t>
      </w:r>
      <w:r w:rsidRPr="00F235C3">
        <w:t xml:space="preserve"> value of the nucleophilic phenolate is often higher than that of the product phenolate. A larger </w:t>
      </w:r>
      <w:r w:rsidRPr="00F235C3">
        <w:rPr>
          <w:rFonts w:ascii="Calibri" w:hAnsi="Calibri" w:cs="Calibri"/>
        </w:rPr>
        <w:t xml:space="preserve">β </w:t>
      </w:r>
      <w:r w:rsidRPr="004E7277">
        <w:rPr>
          <w:rFonts w:cs="Calibri"/>
        </w:rPr>
        <w:t>value</w:t>
      </w:r>
      <w:r w:rsidRPr="00F57726">
        <w:t xml:space="preserve"> results in</w:t>
      </w:r>
      <w:r w:rsidRPr="00F235C3">
        <w:t xml:space="preserve"> greater energy difference between a phenolate bound to weak hydrogen bond donor and when it is bound to a stronger hydrogen</w:t>
      </w:r>
      <w:r w:rsidR="0065667C">
        <w:t>-</w:t>
      </w:r>
      <w:r w:rsidRPr="00F235C3">
        <w:t xml:space="preserve">bond donor. As a result of the large excess of the phenolate reactant compared to the phenolate product and </w:t>
      </w:r>
      <w:r w:rsidR="00365A25">
        <w:t xml:space="preserve">the </w:t>
      </w:r>
      <w:r w:rsidRPr="00F235C3">
        <w:t xml:space="preserve">larger </w:t>
      </w:r>
      <w:r w:rsidRPr="00F235C3">
        <w:rPr>
          <w:rFonts w:ascii="Calibri" w:hAnsi="Calibri" w:cs="Calibri"/>
        </w:rPr>
        <w:t xml:space="preserve">β </w:t>
      </w:r>
      <w:r w:rsidRPr="00F235C3">
        <w:rPr>
          <w:rFonts w:cs="Calibri"/>
        </w:rPr>
        <w:t>of the phenolate reactant</w:t>
      </w:r>
      <w:r w:rsidR="00365A25">
        <w:rPr>
          <w:rFonts w:cs="Calibri"/>
        </w:rPr>
        <w:t>,</w:t>
      </w:r>
      <w:r w:rsidRPr="00F235C3">
        <w:t xml:space="preserve"> the dominant energy change </w:t>
      </w:r>
      <w:r w:rsidR="00365A25">
        <w:t>involves</w:t>
      </w:r>
      <w:r w:rsidRPr="00F235C3">
        <w:t xml:space="preserve"> the initial reactants. The energy of the reactants will also change depending on the proportion bound to each solvent component</w:t>
      </w:r>
      <w:r w:rsidR="00365A25">
        <w:t>,</w:t>
      </w:r>
      <w:r w:rsidRPr="00F235C3">
        <w:t xml:space="preserve"> which will influence the equilibri</w:t>
      </w:r>
      <w:r w:rsidR="00365A25">
        <w:t>um position</w:t>
      </w:r>
      <w:r w:rsidRPr="00F235C3">
        <w:t xml:space="preserve"> of the reaction.</w:t>
      </w:r>
    </w:p>
    <w:p w14:paraId="60B6AFD4" w14:textId="2EDB043A" w:rsidR="0058259A" w:rsidRPr="00F235C3" w:rsidRDefault="0058259A" w:rsidP="00C559CF">
      <w:r w:rsidRPr="00F235C3">
        <w:t xml:space="preserve">Understanding the effect </w:t>
      </w:r>
      <w:r w:rsidR="00365A25">
        <w:t xml:space="preserve">that </w:t>
      </w:r>
      <w:r w:rsidRPr="00F235C3">
        <w:t xml:space="preserve">solvent composition has on the equilibrium of the reaction is key to understanding the difference in energy of all the </w:t>
      </w:r>
      <w:r>
        <w:t>key</w:t>
      </w:r>
      <w:r w:rsidRPr="00F235C3">
        <w:t xml:space="preserve"> species. The model uses the binding energy of a solute to a solvent to identify the </w:t>
      </w:r>
      <w:r>
        <w:t>speciation</w:t>
      </w:r>
      <w:r w:rsidRPr="00F235C3">
        <w:t xml:space="preserve"> of solvent-solute interactions in a mixed solvent system. It is not clear if the difference in energy of a reactive species bound to solvent 1 compared to when it is bound to solvent 2 is directly proportional to its change in reactivity. By understand</w:t>
      </w:r>
      <w:r>
        <w:t>ing</w:t>
      </w:r>
      <w:r w:rsidRPr="00F235C3">
        <w:t xml:space="preserve"> the impact a binary solvent system has on the equilibria we will be able to create an energy profile of the reaction. </w:t>
      </w:r>
      <w:r>
        <w:t>This</w:t>
      </w:r>
      <w:r w:rsidRPr="00F235C3">
        <w:t xml:space="preserve"> </w:t>
      </w:r>
      <w:r>
        <w:t>will illustrate</w:t>
      </w:r>
      <w:r w:rsidRPr="00F235C3">
        <w:t xml:space="preserve"> the ability for a solvent to alter which side of an equilibrium is most </w:t>
      </w:r>
      <w:r w:rsidRPr="00F235C3">
        <w:lastRenderedPageBreak/>
        <w:t>favoured</w:t>
      </w:r>
      <w:r w:rsidR="00365A25">
        <w:t>,</w:t>
      </w:r>
      <w:r w:rsidRPr="00F235C3">
        <w:t xml:space="preserve"> which will </w:t>
      </w:r>
      <w:r>
        <w:t xml:space="preserve">further </w:t>
      </w:r>
      <w:r w:rsidRPr="00F235C3">
        <w:t>emphasise the importance a solvent system can play on a reaction.</w:t>
      </w:r>
    </w:p>
    <w:p w14:paraId="5B8430E1" w14:textId="394318A7" w:rsidR="0058259A" w:rsidRPr="00D3137F" w:rsidRDefault="0058259A" w:rsidP="00E40FAE">
      <w:pPr>
        <w:pStyle w:val="Caption"/>
      </w:pPr>
      <w:r>
        <w:t xml:space="preserve">Figure </w:t>
      </w:r>
      <w:fldSimple w:instr=" SEQ Figure \* ARABIC ">
        <w:r w:rsidR="00BA6F40">
          <w:rPr>
            <w:noProof/>
          </w:rPr>
          <w:t>40</w:t>
        </w:r>
      </w:fldSimple>
      <w:r>
        <w:rPr>
          <w:noProof/>
        </w:rPr>
        <mc:AlternateContent>
          <mc:Choice Requires="wpg">
            <w:drawing>
              <wp:anchor distT="0" distB="0" distL="114300" distR="114300" simplePos="0" relativeHeight="251668480" behindDoc="0" locked="0" layoutInCell="1" allowOverlap="1" wp14:anchorId="7D4BE1DA" wp14:editId="401DB168">
                <wp:simplePos x="0" y="0"/>
                <wp:positionH relativeFrom="column">
                  <wp:posOffset>0</wp:posOffset>
                </wp:positionH>
                <wp:positionV relativeFrom="paragraph">
                  <wp:posOffset>35008</wp:posOffset>
                </wp:positionV>
                <wp:extent cx="4793284" cy="1907955"/>
                <wp:effectExtent l="0" t="38100" r="7620" b="0"/>
                <wp:wrapTopAndBottom/>
                <wp:docPr id="233" name="Group 233"/>
                <wp:cNvGraphicFramePr/>
                <a:graphic xmlns:a="http://schemas.openxmlformats.org/drawingml/2006/main">
                  <a:graphicData uri="http://schemas.microsoft.com/office/word/2010/wordprocessingGroup">
                    <wpg:wgp>
                      <wpg:cNvGrpSpPr/>
                      <wpg:grpSpPr>
                        <a:xfrm>
                          <a:off x="0" y="0"/>
                          <a:ext cx="4793284" cy="1907955"/>
                          <a:chOff x="0" y="0"/>
                          <a:chExt cx="4793284" cy="1907955"/>
                        </a:xfrm>
                      </wpg:grpSpPr>
                      <wpg:grpSp>
                        <wpg:cNvPr id="234" name="Group 5"/>
                        <wpg:cNvGrpSpPr/>
                        <wpg:grpSpPr>
                          <a:xfrm>
                            <a:off x="373711" y="0"/>
                            <a:ext cx="1684959" cy="1466215"/>
                            <a:chOff x="458031" y="0"/>
                            <a:chExt cx="3934755" cy="3001498"/>
                          </a:xfrm>
                        </wpg:grpSpPr>
                        <wpg:grpSp>
                          <wpg:cNvPr id="235" name="Group 235"/>
                          <wpg:cNvGrpSpPr/>
                          <wpg:grpSpPr>
                            <a:xfrm>
                              <a:off x="458031" y="0"/>
                              <a:ext cx="3934755" cy="3001498"/>
                              <a:chOff x="458031" y="0"/>
                              <a:chExt cx="2855650" cy="2634765"/>
                            </a:xfrm>
                          </wpg:grpSpPr>
                          <wpg:grpSp>
                            <wpg:cNvPr id="264" name="Group 264"/>
                            <wpg:cNvGrpSpPr/>
                            <wpg:grpSpPr>
                              <a:xfrm>
                                <a:off x="570153" y="0"/>
                                <a:ext cx="2743528" cy="2556760"/>
                                <a:chOff x="570153" y="0"/>
                                <a:chExt cx="2743528" cy="2556760"/>
                              </a:xfrm>
                            </wpg:grpSpPr>
                            <wps:wsp>
                              <wps:cNvPr id="265" name="Freeform: Shape 265"/>
                              <wps:cNvSpPr/>
                              <wps:spPr>
                                <a:xfrm>
                                  <a:off x="570153" y="0"/>
                                  <a:ext cx="2510970" cy="2556760"/>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6" name="Straight Connector 266"/>
                              <wps:cNvCnPr>
                                <a:cxnSpLocks/>
                              </wps:cNvCnPr>
                              <wps:spPr>
                                <a:xfrm>
                                  <a:off x="575433" y="1188212"/>
                                  <a:ext cx="465888" cy="0"/>
                                </a:xfrm>
                                <a:prstGeom prst="line">
                                  <a:avLst/>
                                </a:prstGeom>
                                <a:ln w="1905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267" name="Straight Connector 267"/>
                              <wps:cNvCnPr>
                                <a:cxnSpLocks/>
                              </wps:cNvCnPr>
                              <wps:spPr>
                                <a:xfrm flipV="1">
                                  <a:off x="2833025" y="1790542"/>
                                  <a:ext cx="480656" cy="6422"/>
                                </a:xfrm>
                                <a:prstGeom prst="line">
                                  <a:avLst/>
                                </a:prstGeom>
                                <a:ln w="19050">
                                  <a:solidFill>
                                    <a:srgbClr val="7030A0"/>
                                  </a:solidFill>
                                </a:ln>
                              </wps:spPr>
                              <wps:style>
                                <a:lnRef idx="1">
                                  <a:schemeClr val="accent1"/>
                                </a:lnRef>
                                <a:fillRef idx="0">
                                  <a:schemeClr val="accent1"/>
                                </a:fillRef>
                                <a:effectRef idx="0">
                                  <a:schemeClr val="accent1"/>
                                </a:effectRef>
                                <a:fontRef idx="minor">
                                  <a:schemeClr val="tx1"/>
                                </a:fontRef>
                              </wps:style>
                              <wps:bodyPr/>
                            </wps:wsp>
                          </wpg:grpSp>
                          <wps:wsp>
                            <wps:cNvPr id="268" name="Rectangle 268"/>
                            <wps:cNvSpPr/>
                            <wps:spPr>
                              <a:xfrm>
                                <a:off x="458031" y="1208638"/>
                                <a:ext cx="1156022" cy="1426127"/>
                              </a:xfrm>
                              <a:prstGeom prst="rect">
                                <a:avLst/>
                              </a:prstGeom>
                              <a:solidFill>
                                <a:schemeClr val="bg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69" name="Straight Connector 269"/>
                          <wps:cNvCnPr>
                            <a:cxnSpLocks/>
                          </wps:cNvCnPr>
                          <wps:spPr>
                            <a:xfrm flipV="1">
                              <a:off x="1277821" y="1341374"/>
                              <a:ext cx="1090408" cy="12225"/>
                            </a:xfrm>
                            <a:prstGeom prst="line">
                              <a:avLst/>
                            </a:prstGeom>
                            <a:ln w="19050" cap="flat" cmpd="sng" algn="ctr">
                              <a:solidFill>
                                <a:srgbClr val="DCC5FF"/>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70" name="Straight Connector 270"/>
                          <wps:cNvCnPr>
                            <a:cxnSpLocks/>
                          </wps:cNvCnPr>
                          <wps:spPr>
                            <a:xfrm flipH="1" flipV="1">
                              <a:off x="2362443" y="0"/>
                              <a:ext cx="5786" cy="1365179"/>
                            </a:xfrm>
                            <a:prstGeom prst="line">
                              <a:avLst/>
                            </a:prstGeom>
                            <a:ln w="19050" cap="flat" cmpd="sng" algn="ctr">
                              <a:solidFill>
                                <a:srgbClr val="DCC5FF"/>
                              </a:solidFill>
                              <a:prstDash val="solid"/>
                              <a:round/>
                              <a:headEnd type="none" w="med" len="med"/>
                              <a:tailEnd type="triangle" w="med" len="med"/>
                            </a:ln>
                          </wps:spPr>
                          <wps:style>
                            <a:lnRef idx="0">
                              <a:scrgbClr r="0" g="0" b="0"/>
                            </a:lnRef>
                            <a:fillRef idx="0">
                              <a:scrgbClr r="0" g="0" b="0"/>
                            </a:fillRef>
                            <a:effectRef idx="0">
                              <a:scrgbClr r="0" g="0" b="0"/>
                            </a:effectRef>
                            <a:fontRef idx="minor">
                              <a:schemeClr val="tx1"/>
                            </a:fontRef>
                          </wps:style>
                          <wps:bodyPr/>
                        </wps:wsp>
                      </wpg:grpSp>
                      <wps:wsp>
                        <wps:cNvPr id="271" name="Rectangle 27"/>
                        <wps:cNvSpPr/>
                        <wps:spPr>
                          <a:xfrm>
                            <a:off x="47708" y="725226"/>
                            <a:ext cx="1384203" cy="545265"/>
                          </a:xfrm>
                          <a:prstGeom prst="rect">
                            <a:avLst/>
                          </a:prstGeom>
                          <a:solidFill>
                            <a:schemeClr val="bg1"/>
                          </a:solidFill>
                          <a:ln w="762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2" name="Rectangle 28"/>
                        <wps:cNvSpPr/>
                        <wps:spPr>
                          <a:xfrm>
                            <a:off x="0" y="725226"/>
                            <a:ext cx="1595358" cy="163052"/>
                          </a:xfrm>
                          <a:prstGeom prst="rect">
                            <a:avLst/>
                          </a:prstGeom>
                          <a:solidFill>
                            <a:schemeClr val="bg1"/>
                          </a:solidFill>
                          <a:ln w="7620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73" name="Group 5"/>
                        <wpg:cNvGrpSpPr/>
                        <wpg:grpSpPr>
                          <a:xfrm>
                            <a:off x="2894275" y="0"/>
                            <a:ext cx="1841500" cy="1800225"/>
                            <a:chOff x="241280" y="0"/>
                            <a:chExt cx="4299689" cy="3685076"/>
                          </a:xfrm>
                        </wpg:grpSpPr>
                        <wpg:grpSp>
                          <wpg:cNvPr id="274" name="Group 274"/>
                          <wpg:cNvGrpSpPr/>
                          <wpg:grpSpPr>
                            <a:xfrm>
                              <a:off x="241280" y="0"/>
                              <a:ext cx="4299689" cy="3685076"/>
                              <a:chOff x="300724" y="0"/>
                              <a:chExt cx="3120501" cy="3234821"/>
                            </a:xfrm>
                          </wpg:grpSpPr>
                          <wpg:grpSp>
                            <wpg:cNvPr id="275" name="Group 275"/>
                            <wpg:cNvGrpSpPr/>
                            <wpg:grpSpPr>
                              <a:xfrm>
                                <a:off x="300724" y="0"/>
                                <a:ext cx="3012962" cy="2556760"/>
                                <a:chOff x="300724" y="0"/>
                                <a:chExt cx="3012962" cy="2556760"/>
                              </a:xfrm>
                            </wpg:grpSpPr>
                            <wps:wsp>
                              <wps:cNvPr id="320" name="Freeform: Shape 320"/>
                              <wps:cNvSpPr/>
                              <wps:spPr>
                                <a:xfrm>
                                  <a:off x="570153" y="0"/>
                                  <a:ext cx="2510970" cy="2556760"/>
                                </a:xfrm>
                                <a:custGeom>
                                  <a:avLst/>
                                  <a:gdLst>
                                    <a:gd name="connsiteX0" fmla="*/ 0 w 2510971"/>
                                    <a:gd name="connsiteY0" fmla="*/ 2518228 h 2518228"/>
                                    <a:gd name="connsiteX1" fmla="*/ 1270000 w 2510971"/>
                                    <a:gd name="connsiteY1" fmla="*/ 0 h 2518228"/>
                                    <a:gd name="connsiteX2" fmla="*/ 2510971 w 2510971"/>
                                    <a:gd name="connsiteY2" fmla="*/ 2518228 h 2518228"/>
                                  </a:gdLst>
                                  <a:ahLst/>
                                  <a:cxnLst>
                                    <a:cxn ang="0">
                                      <a:pos x="connsiteX0" y="connsiteY0"/>
                                    </a:cxn>
                                    <a:cxn ang="0">
                                      <a:pos x="connsiteX1" y="connsiteY1"/>
                                    </a:cxn>
                                    <a:cxn ang="0">
                                      <a:pos x="connsiteX2" y="connsiteY2"/>
                                    </a:cxn>
                                  </a:cxnLst>
                                  <a:rect l="l" t="t" r="r" b="b"/>
                                  <a:pathLst>
                                    <a:path w="2510971" h="2518228">
                                      <a:moveTo>
                                        <a:pt x="0" y="2518228"/>
                                      </a:moveTo>
                                      <a:cubicBezTo>
                                        <a:pt x="425752" y="1259114"/>
                                        <a:pt x="851505" y="0"/>
                                        <a:pt x="1270000" y="0"/>
                                      </a:cubicBezTo>
                                      <a:cubicBezTo>
                                        <a:pt x="1688495" y="0"/>
                                        <a:pt x="2099733" y="1259114"/>
                                        <a:pt x="2510971" y="2518228"/>
                                      </a:cubicBezTo>
                                    </a:path>
                                  </a:pathLst>
                                </a:custGeom>
                                <a:noFill/>
                                <a:ln w="19050">
                                  <a:solidFill>
                                    <a:srgbClr val="0B9A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1" name="Straight Connector 321"/>
                              <wps:cNvCnPr>
                                <a:cxnSpLocks/>
                              </wps:cNvCnPr>
                              <wps:spPr>
                                <a:xfrm>
                                  <a:off x="300724" y="1988284"/>
                                  <a:ext cx="465889" cy="0"/>
                                </a:xfrm>
                                <a:prstGeom prst="line">
                                  <a:avLst/>
                                </a:prstGeom>
                                <a:ln w="19050">
                                  <a:solidFill>
                                    <a:srgbClr val="0B9A00"/>
                                  </a:solidFill>
                                </a:ln>
                              </wps:spPr>
                              <wps:style>
                                <a:lnRef idx="1">
                                  <a:schemeClr val="accent1"/>
                                </a:lnRef>
                                <a:fillRef idx="0">
                                  <a:schemeClr val="accent1"/>
                                </a:fillRef>
                                <a:effectRef idx="0">
                                  <a:schemeClr val="accent1"/>
                                </a:effectRef>
                                <a:fontRef idx="minor">
                                  <a:schemeClr val="tx1"/>
                                </a:fontRef>
                              </wps:style>
                              <wps:bodyPr/>
                            </wps:wsp>
                            <wps:wsp>
                              <wps:cNvPr id="322" name="Straight Connector 322"/>
                              <wps:cNvCnPr>
                                <a:cxnSpLocks/>
                              </wps:cNvCnPr>
                              <wps:spPr>
                                <a:xfrm flipV="1">
                                  <a:off x="2833030" y="1776256"/>
                                  <a:ext cx="480656" cy="6422"/>
                                </a:xfrm>
                                <a:prstGeom prst="line">
                                  <a:avLst/>
                                </a:prstGeom>
                                <a:ln w="19050">
                                  <a:solidFill>
                                    <a:srgbClr val="0B9A00"/>
                                  </a:solidFill>
                                </a:ln>
                              </wps:spPr>
                              <wps:style>
                                <a:lnRef idx="1">
                                  <a:schemeClr val="accent1"/>
                                </a:lnRef>
                                <a:fillRef idx="0">
                                  <a:schemeClr val="accent1"/>
                                </a:fillRef>
                                <a:effectRef idx="0">
                                  <a:schemeClr val="accent1"/>
                                </a:effectRef>
                                <a:fontRef idx="minor">
                                  <a:schemeClr val="tx1"/>
                                </a:fontRef>
                              </wps:style>
                              <wps:bodyPr/>
                            </wps:wsp>
                          </wpg:grpSp>
                          <wps:wsp>
                            <wps:cNvPr id="323" name="Rectangle 323"/>
                            <wps:cNvSpPr/>
                            <wps:spPr>
                              <a:xfrm>
                                <a:off x="2265204" y="1808695"/>
                                <a:ext cx="1156021" cy="1426126"/>
                              </a:xfrm>
                              <a:prstGeom prst="rect">
                                <a:avLst/>
                              </a:prstGeom>
                              <a:solidFill>
                                <a:schemeClr val="bg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24" name="Straight Connector 324"/>
                          <wps:cNvCnPr>
                            <a:cxnSpLocks/>
                          </wps:cNvCnPr>
                          <wps:spPr>
                            <a:xfrm flipV="1">
                              <a:off x="1277821" y="1341374"/>
                              <a:ext cx="1090408" cy="12225"/>
                            </a:xfrm>
                            <a:prstGeom prst="line">
                              <a:avLst/>
                            </a:prstGeom>
                            <a:ln w="19050" cap="flat" cmpd="sng" algn="ctr">
                              <a:solidFill>
                                <a:schemeClr val="accent6">
                                  <a:lumMod val="60000"/>
                                  <a:lumOff val="40000"/>
                                </a:schemeClr>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325" name="Straight Connector 325"/>
                          <wps:cNvCnPr>
                            <a:cxnSpLocks/>
                          </wps:cNvCnPr>
                          <wps:spPr>
                            <a:xfrm flipH="1" flipV="1">
                              <a:off x="2362443" y="0"/>
                              <a:ext cx="5786" cy="1365179"/>
                            </a:xfrm>
                            <a:prstGeom prst="line">
                              <a:avLst/>
                            </a:prstGeom>
                            <a:ln w="19050" cap="flat" cmpd="sng" algn="ctr">
                              <a:solidFill>
                                <a:schemeClr val="accent6">
                                  <a:lumMod val="60000"/>
                                  <a:lumOff val="40000"/>
                                </a:schemeClr>
                              </a:solidFill>
                              <a:prstDash val="solid"/>
                              <a:round/>
                              <a:headEnd type="none" w="med" len="med"/>
                              <a:tailEnd type="triangle" w="med" len="med"/>
                            </a:ln>
                          </wps:spPr>
                          <wps:style>
                            <a:lnRef idx="0">
                              <a:scrgbClr r="0" g="0" b="0"/>
                            </a:lnRef>
                            <a:fillRef idx="0">
                              <a:scrgbClr r="0" g="0" b="0"/>
                            </a:fillRef>
                            <a:effectRef idx="0">
                              <a:scrgbClr r="0" g="0" b="0"/>
                            </a:effectRef>
                            <a:fontRef idx="minor">
                              <a:schemeClr val="tx1"/>
                            </a:fontRef>
                          </wps:style>
                          <wps:bodyPr/>
                        </wps:wsp>
                      </wpg:grpSp>
                      <wps:wsp>
                        <wps:cNvPr id="326" name="Rectangle 326"/>
                        <wps:cNvSpPr/>
                        <wps:spPr>
                          <a:xfrm>
                            <a:off x="1574358" y="1011473"/>
                            <a:ext cx="681990" cy="405130"/>
                          </a:xfrm>
                          <a:prstGeom prst="rect">
                            <a:avLst/>
                          </a:prstGeom>
                          <a:solidFill>
                            <a:schemeClr val="bg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7" name="Rectangle 327"/>
                        <wps:cNvSpPr/>
                        <wps:spPr>
                          <a:xfrm>
                            <a:off x="2862470" y="1114840"/>
                            <a:ext cx="681990" cy="793115"/>
                          </a:xfrm>
                          <a:prstGeom prst="rect">
                            <a:avLst/>
                          </a:prstGeom>
                          <a:solidFill>
                            <a:schemeClr val="bg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28" name="Picture 328"/>
                          <pic:cNvPicPr>
                            <a:picLocks noChangeAspect="1"/>
                          </pic:cNvPicPr>
                        </pic:nvPicPr>
                        <pic:blipFill>
                          <a:blip r:embed="rId73">
                            <a:extLst>
                              <a:ext uri="{28A0092B-C50C-407E-A947-70E740481C1C}">
                                <a14:useLocalDpi xmlns:a14="http://schemas.microsoft.com/office/drawing/2010/main" val="0"/>
                              </a:ext>
                            </a:extLst>
                          </a:blip>
                          <a:srcRect/>
                          <a:stretch>
                            <a:fillRect/>
                          </a:stretch>
                        </pic:blipFill>
                        <pic:spPr bwMode="auto">
                          <a:xfrm>
                            <a:off x="238539" y="717274"/>
                            <a:ext cx="536575" cy="729615"/>
                          </a:xfrm>
                          <a:prstGeom prst="rect">
                            <a:avLst/>
                          </a:prstGeom>
                          <a:noFill/>
                          <a:ln>
                            <a:noFill/>
                          </a:ln>
                        </pic:spPr>
                      </pic:pic>
                      <pic:pic xmlns:pic="http://schemas.openxmlformats.org/drawingml/2006/picture">
                        <pic:nvPicPr>
                          <pic:cNvPr id="330" name="Picture 330"/>
                          <pic:cNvPicPr>
                            <a:picLocks noChangeAspect="1"/>
                          </pic:cNvPicPr>
                        </pic:nvPicPr>
                        <pic:blipFill>
                          <a:blip r:embed="rId74">
                            <a:extLst>
                              <a:ext uri="{28A0092B-C50C-407E-A947-70E740481C1C}">
                                <a14:useLocalDpi xmlns:a14="http://schemas.microsoft.com/office/drawing/2010/main" val="0"/>
                              </a:ext>
                            </a:extLst>
                          </a:blip>
                          <a:srcRect/>
                          <a:stretch>
                            <a:fillRect/>
                          </a:stretch>
                        </pic:blipFill>
                        <pic:spPr bwMode="auto">
                          <a:xfrm>
                            <a:off x="1677725" y="1011473"/>
                            <a:ext cx="536575" cy="747395"/>
                          </a:xfrm>
                          <a:prstGeom prst="rect">
                            <a:avLst/>
                          </a:prstGeom>
                          <a:noFill/>
                          <a:ln>
                            <a:noFill/>
                          </a:ln>
                        </pic:spPr>
                      </pic:pic>
                      <pic:pic xmlns:pic="http://schemas.openxmlformats.org/drawingml/2006/picture">
                        <pic:nvPicPr>
                          <pic:cNvPr id="331" name="Picture 331"/>
                          <pic:cNvPicPr>
                            <a:picLocks noChangeAspect="1"/>
                          </pic:cNvPicPr>
                        </pic:nvPicPr>
                        <pic:blipFill>
                          <a:blip r:embed="rId75">
                            <a:extLst>
                              <a:ext uri="{28A0092B-C50C-407E-A947-70E740481C1C}">
                                <a14:useLocalDpi xmlns:a14="http://schemas.microsoft.com/office/drawing/2010/main" val="0"/>
                              </a:ext>
                            </a:extLst>
                          </a:blip>
                          <a:srcRect/>
                          <a:stretch>
                            <a:fillRect/>
                          </a:stretch>
                        </pic:blipFill>
                        <pic:spPr bwMode="auto">
                          <a:xfrm>
                            <a:off x="2759103" y="1106888"/>
                            <a:ext cx="594995" cy="729615"/>
                          </a:xfrm>
                          <a:prstGeom prst="rect">
                            <a:avLst/>
                          </a:prstGeom>
                          <a:noFill/>
                          <a:ln>
                            <a:noFill/>
                          </a:ln>
                        </pic:spPr>
                      </pic:pic>
                      <pic:pic xmlns:pic="http://schemas.openxmlformats.org/drawingml/2006/picture">
                        <pic:nvPicPr>
                          <pic:cNvPr id="332" name="Picture 332"/>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4198289" y="1003521"/>
                            <a:ext cx="594995" cy="747395"/>
                          </a:xfrm>
                          <a:prstGeom prst="rect">
                            <a:avLst/>
                          </a:prstGeom>
                          <a:noFill/>
                          <a:ln>
                            <a:noFill/>
                          </a:ln>
                        </pic:spPr>
                      </pic:pic>
                    </wpg:wgp>
                  </a:graphicData>
                </a:graphic>
              </wp:anchor>
            </w:drawing>
          </mc:Choice>
          <mc:Fallback>
            <w:pict>
              <v:group w14:anchorId="76616702" id="Group 233" o:spid="_x0000_s1026" style="position:absolute;margin-left:0;margin-top:2.75pt;width:377.4pt;height:150.25pt;z-index:251668480" coordsize="47932,190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">
                <v:group id="Group 5" o:spid="_x0000_s1027" style="position:absolute;left:3737;width:16849;height:14662" coordorigin="4580" coordsize="39347,30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group id="Group 235" o:spid="_x0000_s1028" style="position:absolute;left:4580;width:39347;height:30014" coordorigin="4580" coordsize="28556,2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Group 264" o:spid="_x0000_s1029" style="position:absolute;left:5701;width:27435;height:25567" coordorigin="5701" coordsize="27435,25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Freeform: Shape 265" o:spid="_x0000_s1030" style="position:absolute;left:5701;width:25110;height:25567;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" path="m,2518228c425752,1259114,851505,,1270000,v418495,,829733,1259114,1240971,2518228e" filled="f" strokecolor="#7030a0" strokeweight="1.5pt">
                        <v:stroke joinstyle="miter"/>
                        <v:path arrowok="t" o:connecttype="custom" o:connectlocs="0,2556760;1269999,0;2510970,2556760" o:connectangles="0,0,0"/>
                      </v:shape>
                      <v:line id="Straight Connector 266" o:spid="_x0000_s1031" style="position:absolute;visibility:visible;mso-wrap-style:square" from="5754,11882" to="10413,11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" strokecolor="#7030a0" strokeweight="1.5pt">
                        <v:stroke joinstyle="miter"/>
                        <o:lock v:ext="edit" shapetype="f"/>
                      </v:line>
                      <v:line id="Straight Connector 267" o:spid="_x0000_s1032" style="position:absolute;flip:y;visibility:visible;mso-wrap-style:square" from="28330,17905" to="33136,17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" strokecolor="#7030a0" strokeweight="1.5pt">
                        <v:stroke joinstyle="miter"/>
                        <o:lock v:ext="edit" shapetype="f"/>
                      </v:line>
                    </v:group>
                    <v:rect id="Rectangle 268" o:spid="_x0000_s1033" style="position:absolute;left:4580;top:12086;width:11560;height:14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" fillcolor="white [3212]" stroked="f" strokeweight="1.5pt"/>
                  </v:group>
                  <v:line id="Straight Connector 269" o:spid="_x0000_s1034" style="position:absolute;flip:y;visibility:visible;mso-wrap-style:square" from="12778,13413" to="23682,1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" strokecolor="#dcc5ff" strokeweight="1.5pt">
                    <v:stroke dashstyle="dash"/>
                    <o:lock v:ext="edit" shapetype="f"/>
                  </v:line>
                  <v:line id="Straight Connector 270" o:spid="_x0000_s1035" style="position:absolute;flip:x y;visibility:visible;mso-wrap-style:square" from="23624,0" to="23682,13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" strokecolor="#dcc5ff" strokeweight="1.5pt">
                    <v:stroke endarrow="block"/>
                    <o:lock v:ext="edit" shapetype="f"/>
                  </v:line>
                </v:group>
                <v:rect id="Rectangle 27" o:spid="_x0000_s1036" style="position:absolute;left:477;top:7252;width:13842;height:54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" fillcolor="white [3212]" stroked="f" strokeweight="6pt"/>
                <v:rect id="Rectangle 28" o:spid="_x0000_s1037" style="position:absolute;top:7252;width:15953;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" fillcolor="white [3212]" stroked="f" strokeweight="6pt"/>
                <v:group id="Group 5" o:spid="_x0000_s1038" style="position:absolute;left:28942;width:18415;height:18002" coordorigin="2412" coordsize="42996,3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Group 274" o:spid="_x0000_s1039" style="position:absolute;left:2412;width:42997;height:36850" coordorigin="3007" coordsize="31205,3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group id="Group 275" o:spid="_x0000_s1040" style="position:absolute;left:3007;width:30129;height:25567" coordorigin="3007" coordsize="30129,25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Freeform: Shape 320" o:spid="_x0000_s1041" style="position:absolute;left:5701;width:25110;height:25567;visibility:visible;mso-wrap-style:square;v-text-anchor:middle" coordsize="2510971,251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" path="m,2518228c425752,1259114,851505,,1270000,v418495,,829733,1259114,1240971,2518228e" filled="f" strokecolor="#0b9a00" strokeweight="1.5pt">
                        <v:stroke joinstyle="miter"/>
                        <v:path arrowok="t" o:connecttype="custom" o:connectlocs="0,2556760;1269999,0;2510970,2556760" o:connectangles="0,0,0"/>
                      </v:shape>
                      <v:line id="Straight Connector 321" o:spid="_x0000_s1042" style="position:absolute;visibility:visible;mso-wrap-style:square" from="3007,19882" to="7666,19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" strokecolor="#0b9a00" strokeweight="1.5pt">
                        <v:stroke joinstyle="miter"/>
                        <o:lock v:ext="edit" shapetype="f"/>
                      </v:line>
                      <v:line id="Straight Connector 322" o:spid="_x0000_s1043" style="position:absolute;flip:y;visibility:visible;mso-wrap-style:square" from="28330,17762" to="33136,17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" strokecolor="#0b9a00" strokeweight="1.5pt">
                        <v:stroke joinstyle="miter"/>
                        <o:lock v:ext="edit" shapetype="f"/>
                      </v:line>
                    </v:group>
                    <v:rect id="Rectangle 323" o:spid="_x0000_s1044" style="position:absolute;left:22652;top:18086;width:11560;height:142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" fillcolor="white [3212]" stroked="f" strokeweight="1.5pt"/>
                  </v:group>
                  <v:line id="Straight Connector 324" o:spid="_x0000_s1045" style="position:absolute;flip:y;visibility:visible;mso-wrap-style:square" from="12778,13413" to="23682,1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" strokecolor="#a8d08d [1945]" strokeweight="1.5pt">
                    <v:stroke dashstyle="dash"/>
                    <o:lock v:ext="edit" shapetype="f"/>
                  </v:line>
                  <v:line id="Straight Connector 325" o:spid="_x0000_s1046" style="position:absolute;flip:x y;visibility:visible;mso-wrap-style:square" from="23624,0" to="23682,13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" strokecolor="#a8d08d [1945]" strokeweight="1.5pt">
                    <v:stroke endarrow="block"/>
                    <o:lock v:ext="edit" shapetype="f"/>
                  </v:line>
                </v:group>
                <v:rect id="Rectangle 326" o:spid="_x0000_s1047" style="position:absolute;left:15743;top:10114;width:6820;height:4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" fillcolor="white [3212]" stroked="f" strokeweight="1.5pt"/>
                <v:rect id="Rectangle 327" o:spid="_x0000_s1048" style="position:absolute;left:28624;top:11148;width:6820;height:7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" fillcolor="white [3212]" stroked="f" strokeweight="1.5pt"/>
                <v:shape id="Picture 328" o:spid="_x0000_s1049" type="#_x0000_t75" style="position:absolute;left:2385;top:7172;width:5366;height:72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">
                  <v:imagedata r:id="rId77" o:title=""/>
                </v:shape>
                <v:shape id="Picture 330" o:spid="_x0000_s1050" type="#_x0000_t75" style="position:absolute;left:16777;top:10114;width:5366;height:7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">
                  <v:imagedata r:id="rId78" o:title=""/>
                </v:shape>
                <v:shape id="Picture 331" o:spid="_x0000_s1051" type="#_x0000_t75" style="position:absolute;left:27591;top:11068;width:5949;height:7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">
                  <v:imagedata r:id="rId79" o:title=""/>
                </v:shape>
                <v:shape id="Picture 332" o:spid="_x0000_s1052" type="#_x0000_t75" style="position:absolute;left:41982;top:10035;width:5950;height:7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">
                  <v:imagedata r:id="rId80" o:title=""/>
                </v:shape>
                <w10:wrap type="topAndBottom"/>
              </v:group>
            </w:pict>
          </mc:Fallback>
        </mc:AlternateContent>
      </w:r>
      <w:r w:rsidR="005E5309">
        <w:t>:</w:t>
      </w:r>
      <w:r w:rsidR="009E4467">
        <w:t xml:space="preserve">The equilibrium of the </w:t>
      </w:r>
      <w:r w:rsidR="00595C2C">
        <w:t>transesterification</w:t>
      </w:r>
      <w:r w:rsidR="009E4467">
        <w:t xml:space="preserve"> reaction is altered by the reactants being stabilised more </w:t>
      </w:r>
      <w:proofErr w:type="spellStart"/>
      <w:r w:rsidR="009E4467">
        <w:t>then</w:t>
      </w:r>
      <w:proofErr w:type="spellEnd"/>
      <w:r w:rsidR="009E4467">
        <w:t xml:space="preserve"> the </w:t>
      </w:r>
      <w:r w:rsidR="00595C2C">
        <w:t>product when exposed to a strong hydrogen</w:t>
      </w:r>
      <w:r w:rsidR="00365A25">
        <w:t>-</w:t>
      </w:r>
      <w:r w:rsidR="00595C2C">
        <w:t xml:space="preserve">bond donor as the reactant phenolates have higher </w:t>
      </w:r>
      <w:r w:rsidR="00595C2C">
        <w:rPr>
          <w:rFonts w:ascii="Calibri" w:hAnsi="Calibri" w:cs="Calibri"/>
        </w:rPr>
        <w:t>β</w:t>
      </w:r>
      <w:r w:rsidR="00595C2C">
        <w:t xml:space="preserve"> values and so bind more tightly.</w:t>
      </w:r>
    </w:p>
    <w:p w14:paraId="795411E9" w14:textId="77777777" w:rsidR="0058259A" w:rsidRPr="00F235C3" w:rsidRDefault="0058259A" w:rsidP="00D70DC7">
      <w:pPr>
        <w:pStyle w:val="Heading3"/>
      </w:pPr>
      <w:bookmarkStart w:id="120" w:name="_Toc59899626"/>
      <w:r>
        <w:t>3.2.5 Protic Solvents</w:t>
      </w:r>
      <w:bookmarkEnd w:id="120"/>
    </w:p>
    <w:p w14:paraId="2940003F" w14:textId="04317315" w:rsidR="0058259A" w:rsidRPr="00F235C3" w:rsidRDefault="0058259A" w:rsidP="00C559CF">
      <w:pPr>
        <w:jc w:val="both"/>
      </w:pPr>
      <w:r w:rsidRPr="00F235C3">
        <w:t>To expand on the range of solvents</w:t>
      </w:r>
      <w:r>
        <w:t>,</w:t>
      </w:r>
      <w:r w:rsidRPr="00F235C3">
        <w:t xml:space="preserve"> mixtures of trifluoroethanol and acetonitrile were examined. Trifluoroethanol (</w:t>
      </w:r>
      <w:r w:rsidRPr="00F235C3">
        <w:rPr>
          <w:rFonts w:ascii="Symbol" w:hAnsi="Symbol"/>
        </w:rPr>
        <w:t></w:t>
      </w:r>
      <w:r w:rsidRPr="00F235C3">
        <w:t>= 3.7) is a better hydrogen</w:t>
      </w:r>
      <w:r w:rsidR="00365A25">
        <w:t>-</w:t>
      </w:r>
      <w:r w:rsidRPr="00F235C3">
        <w:t>bond donor than acetonitrile (</w:t>
      </w:r>
      <w:r w:rsidRPr="00F235C3">
        <w:rPr>
          <w:rFonts w:ascii="Symbol" w:hAnsi="Symbol"/>
        </w:rPr>
        <w:t></w:t>
      </w:r>
      <w:r w:rsidRPr="00F235C3">
        <w:t>= 1.5) and was used as the hydrogen</w:t>
      </w:r>
      <w:r w:rsidR="00365A25">
        <w:t>-</w:t>
      </w:r>
      <w:r w:rsidRPr="00F235C3">
        <w:t xml:space="preserve">bond donor in our titration experiments. The graphs of </w:t>
      </w:r>
      <w:r w:rsidRPr="00E40FAE">
        <w:rPr>
          <w:i/>
          <w:iCs/>
        </w:rPr>
        <w:t>k</w:t>
      </w:r>
      <w:r w:rsidRPr="00F235C3">
        <w:rPr>
          <w:vertAlign w:val="subscript"/>
        </w:rPr>
        <w:t>obs</w:t>
      </w:r>
      <w:r w:rsidRPr="00F235C3">
        <w:t xml:space="preserve"> against [TFE] are presented in</w:t>
      </w:r>
      <w:r>
        <w:t xml:space="preserve"> </w:t>
      </w:r>
      <w:r>
        <w:fldChar w:fldCharType="begin"/>
      </w:r>
      <w:r>
        <w:instrText xml:space="preserve"> REF _Ref59194335 \h </w:instrText>
      </w:r>
      <w:r>
        <w:fldChar w:fldCharType="separate"/>
      </w:r>
      <w:r w:rsidR="00BA6F40">
        <w:t xml:space="preserve">Figure </w:t>
      </w:r>
      <w:r w:rsidR="00BA6F40">
        <w:rPr>
          <w:noProof/>
        </w:rPr>
        <w:t>41</w:t>
      </w:r>
      <w:r>
        <w:fldChar w:fldCharType="end"/>
      </w:r>
      <w:r>
        <w:t xml:space="preserve"> and </w:t>
      </w:r>
      <w:r>
        <w:fldChar w:fldCharType="begin"/>
      </w:r>
      <w:r>
        <w:instrText xml:space="preserve"> REF _Ref59194337 \h </w:instrText>
      </w:r>
      <w:r>
        <w:fldChar w:fldCharType="separate"/>
      </w:r>
      <w:r w:rsidR="00BA6F40">
        <w:t xml:space="preserve">Figure </w:t>
      </w:r>
      <w:r w:rsidR="00BA6F40">
        <w:rPr>
          <w:noProof/>
        </w:rPr>
        <w:t>42</w:t>
      </w:r>
      <w:r>
        <w:fldChar w:fldCharType="end"/>
      </w:r>
      <w:r>
        <w:t>.</w:t>
      </w:r>
      <w:r w:rsidRPr="00F235C3">
        <w:t xml:space="preserve"> </w:t>
      </w:r>
    </w:p>
    <w:p w14:paraId="17563A3F" w14:textId="77777777" w:rsidR="0058259A" w:rsidRDefault="0058259A" w:rsidP="00C559CF">
      <w:pPr>
        <w:jc w:val="center"/>
      </w:pPr>
      <w:r>
        <w:rPr>
          <w:noProof/>
        </w:rPr>
        <w:drawing>
          <wp:inline distT="0" distB="0" distL="0" distR="0" wp14:anchorId="0686A5A7" wp14:editId="20C433B5">
            <wp:extent cx="4572000" cy="2743200"/>
            <wp:effectExtent l="0" t="0" r="0" b="0"/>
            <wp:docPr id="333" name="Chart 333">
              <a:extLst xmlns:a="http://schemas.openxmlformats.org/drawingml/2006/main">
                <a:ext uri="{FF2B5EF4-FFF2-40B4-BE49-F238E27FC236}">
                  <a16:creationId xmlns:a16="http://schemas.microsoft.com/office/drawing/2014/main" id="{866A2032-6BD1-43D5-B5C5-7E06FD9E03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62052FB1" w14:textId="7CFABD9D" w:rsidR="0058259A" w:rsidRDefault="0058259A" w:rsidP="00E40FAE">
      <w:pPr>
        <w:pStyle w:val="Caption"/>
      </w:pPr>
      <w:bookmarkStart w:id="121" w:name="_Ref59194335"/>
      <w:r>
        <w:t xml:space="preserve">Figure </w:t>
      </w:r>
      <w:fldSimple w:instr=" SEQ Figure \* ARABIC ">
        <w:r w:rsidR="00BA6F40">
          <w:rPr>
            <w:noProof/>
          </w:rPr>
          <w:t>41</w:t>
        </w:r>
      </w:fldSimple>
      <w:bookmarkEnd w:id="121"/>
      <w:r w:rsidR="005C68E4">
        <w:t xml:space="preserve">: A plot of the observed rate constant of the transesterification reaction between </w:t>
      </w:r>
      <w:r w:rsidR="003F2D4C">
        <w:t>3-nitrophenolate, 3-nitro-4-chl</w:t>
      </w:r>
      <w:r w:rsidR="00365A25">
        <w:t>o</w:t>
      </w:r>
      <w:r w:rsidR="003F2D4C">
        <w:t>rophenolate, and 4-cyanopheno</w:t>
      </w:r>
      <w:r w:rsidR="00365A25">
        <w:t>l</w:t>
      </w:r>
      <w:r w:rsidR="003F2D4C">
        <w:t>ate with 4-nitrophe</w:t>
      </w:r>
      <w:r w:rsidR="00365A25">
        <w:t>n</w:t>
      </w:r>
      <w:r w:rsidR="003F2D4C">
        <w:t xml:space="preserve">yl acetate against the </w:t>
      </w:r>
      <w:r w:rsidR="00E838DC">
        <w:t>concentration of trifluoroethanol</w:t>
      </w:r>
      <w:r w:rsidR="00365A25">
        <w:t>.</w:t>
      </w:r>
    </w:p>
    <w:p w14:paraId="7C038AF7" w14:textId="77777777" w:rsidR="0058259A" w:rsidRDefault="0058259A" w:rsidP="00C559CF">
      <w:pPr>
        <w:jc w:val="center"/>
      </w:pPr>
      <w:r>
        <w:rPr>
          <w:noProof/>
        </w:rPr>
        <w:lastRenderedPageBreak/>
        <w:drawing>
          <wp:inline distT="0" distB="0" distL="0" distR="0" wp14:anchorId="313C7B06" wp14:editId="452CA375">
            <wp:extent cx="4572000" cy="2743200"/>
            <wp:effectExtent l="0" t="0" r="0" b="0"/>
            <wp:docPr id="335" name="Chart 335">
              <a:extLst xmlns:a="http://schemas.openxmlformats.org/drawingml/2006/main">
                <a:ext uri="{FF2B5EF4-FFF2-40B4-BE49-F238E27FC236}">
                  <a16:creationId xmlns:a16="http://schemas.microsoft.com/office/drawing/2014/main" id="{25EA4FF6-8E65-4ED6-916E-BD6EB24CF0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2EF714A0" w14:textId="4E414729" w:rsidR="0058259A" w:rsidRPr="00F235C3" w:rsidRDefault="0058259A" w:rsidP="00E40FAE">
      <w:pPr>
        <w:pStyle w:val="Caption"/>
      </w:pPr>
      <w:bookmarkStart w:id="122" w:name="_Ref59194337"/>
      <w:r>
        <w:t xml:space="preserve">Figure </w:t>
      </w:r>
      <w:fldSimple w:instr=" SEQ Figure \* ARABIC ">
        <w:r w:rsidR="00BA6F40">
          <w:rPr>
            <w:noProof/>
          </w:rPr>
          <w:t>42</w:t>
        </w:r>
      </w:fldSimple>
      <w:bookmarkEnd w:id="122"/>
      <w:r w:rsidR="00E838DC">
        <w:t>:</w:t>
      </w:r>
      <w:r w:rsidR="00E838DC" w:rsidRPr="00E838DC">
        <w:t xml:space="preserve"> </w:t>
      </w:r>
      <w:r w:rsidR="00E838DC">
        <w:t>A plot of the log of the observed rate constant of the transesterification reaction between 3-nitrophenolate, 3-nitro-4-chl</w:t>
      </w:r>
      <w:r w:rsidR="00365A25">
        <w:t>o</w:t>
      </w:r>
      <w:r w:rsidR="00E838DC">
        <w:t>rophenolate, and 4-cyanopheno</w:t>
      </w:r>
      <w:r w:rsidR="00365A25">
        <w:t>l</w:t>
      </w:r>
      <w:r w:rsidR="00E838DC">
        <w:t>ate with 4-nitroph</w:t>
      </w:r>
      <w:r w:rsidR="00365A25">
        <w:t>e</w:t>
      </w:r>
      <w:r w:rsidR="00E838DC">
        <w:t>nyl acetate against the log of the concentration of trifluoroethanol</w:t>
      </w:r>
      <w:r w:rsidR="00292E1F">
        <w:t>.</w:t>
      </w:r>
    </w:p>
    <w:p w14:paraId="57DF115F" w14:textId="7D07F6C6" w:rsidR="0058259A" w:rsidRPr="00F235C3" w:rsidRDefault="0058259A" w:rsidP="00C559CF">
      <w:pPr>
        <w:jc w:val="both"/>
      </w:pPr>
      <w:r w:rsidRPr="00F235C3">
        <w:t>These data did not follow the trend the previous data had shown</w:t>
      </w:r>
      <w:r w:rsidR="00292E1F">
        <w:t>. T</w:t>
      </w:r>
      <w:r w:rsidRPr="00F235C3">
        <w:t xml:space="preserve">he apparent </w:t>
      </w:r>
      <w:r w:rsidRPr="00E40FAE">
        <w:rPr>
          <w:i/>
          <w:iCs/>
        </w:rPr>
        <w:t>k</w:t>
      </w:r>
      <w:r w:rsidRPr="00F235C3">
        <w:rPr>
          <w:vertAlign w:val="subscript"/>
        </w:rPr>
        <w:t>obs</w:t>
      </w:r>
      <w:r w:rsidRPr="00F235C3">
        <w:t xml:space="preserve"> of the reaction between 4-cyanophenolate TBA salt and 4-nitrophenylacetate double</w:t>
      </w:r>
      <w:r w:rsidR="00292E1F">
        <w:t xml:space="preserve">d compared to </w:t>
      </w:r>
      <w:r w:rsidRPr="00F235C3">
        <w:t xml:space="preserve">in acetonitrile alone, </w:t>
      </w:r>
      <w:r w:rsidR="00292E1F">
        <w:t xml:space="preserve">until the </w:t>
      </w:r>
      <w:r w:rsidRPr="00F235C3">
        <w:t xml:space="preserve">addition of </w:t>
      </w:r>
      <w:r w:rsidR="00292E1F">
        <w:t>&gt;</w:t>
      </w:r>
      <w:r w:rsidRPr="00F235C3">
        <w:t>0.7 M</w:t>
      </w:r>
      <w:r w:rsidR="00292E1F">
        <w:t xml:space="preserve"> </w:t>
      </w:r>
      <w:r w:rsidR="00292E1F" w:rsidRPr="00F235C3">
        <w:t>trifluoroethanol</w:t>
      </w:r>
      <w:r w:rsidR="00292E1F">
        <w:t>,</w:t>
      </w:r>
      <w:r w:rsidRPr="00F235C3">
        <w:t xml:space="preserve"> at which point the </w:t>
      </w:r>
      <w:r w:rsidRPr="00E40FAE">
        <w:rPr>
          <w:i/>
          <w:iCs/>
        </w:rPr>
        <w:t>k</w:t>
      </w:r>
      <w:r w:rsidRPr="00F235C3">
        <w:rPr>
          <w:vertAlign w:val="subscript"/>
        </w:rPr>
        <w:t>obs</w:t>
      </w:r>
      <w:r w:rsidRPr="00F235C3">
        <w:t xml:space="preserve"> reduced. When 4-chloro-3-nitrophenolate TBA salt was the nucleophile, addition of trifluoroethanol resulted in a reduction of </w:t>
      </w:r>
      <w:r w:rsidRPr="00E40FAE">
        <w:rPr>
          <w:i/>
          <w:iCs/>
        </w:rPr>
        <w:t>k</w:t>
      </w:r>
      <w:r w:rsidRPr="00F235C3">
        <w:rPr>
          <w:vertAlign w:val="subscript"/>
        </w:rPr>
        <w:t>obs</w:t>
      </w:r>
      <w:r w:rsidR="00292E1F">
        <w:t xml:space="preserve">, which was </w:t>
      </w:r>
      <w:r w:rsidRPr="00F235C3">
        <w:t>in agreement with our prediction until around 1 M</w:t>
      </w:r>
      <w:r w:rsidR="00292E1F">
        <w:t>,</w:t>
      </w:r>
      <w:r w:rsidRPr="00F235C3">
        <w:t xml:space="preserve"> where the </w:t>
      </w:r>
      <w:r w:rsidRPr="00E40FAE">
        <w:rPr>
          <w:i/>
          <w:iCs/>
        </w:rPr>
        <w:t>k</w:t>
      </w:r>
      <w:r w:rsidRPr="00F235C3">
        <w:rPr>
          <w:vertAlign w:val="subscript"/>
        </w:rPr>
        <w:t>obs</w:t>
      </w:r>
      <w:r w:rsidRPr="00F235C3">
        <w:t xml:space="preserve"> increased before declining again. The data was inconsistent across all</w:t>
      </w:r>
      <w:r>
        <w:t xml:space="preserve"> </w:t>
      </w:r>
      <w:r w:rsidRPr="00F235C3">
        <w:t>the phenolates examined, so further examination was necessary.</w:t>
      </w:r>
    </w:p>
    <w:p w14:paraId="23AA3BC9" w14:textId="6B52B178" w:rsidR="0058259A" w:rsidRPr="00F235C3" w:rsidRDefault="0058259A" w:rsidP="00C559CF">
      <w:pPr>
        <w:jc w:val="both"/>
      </w:pPr>
      <w:r w:rsidRPr="00F235C3">
        <w:t>One avenue to explain these data was that the transition state was being stabilised</w:t>
      </w:r>
      <w:r w:rsidR="00292E1F">
        <w:t>,</w:t>
      </w:r>
      <w:r w:rsidRPr="00F235C3">
        <w:t xml:space="preserve"> which resulted in a </w:t>
      </w:r>
      <w:r w:rsidR="00292E1F">
        <w:t xml:space="preserve">lowered </w:t>
      </w:r>
      <w:r w:rsidRPr="00F235C3">
        <w:t>energy barrier</w:t>
      </w:r>
      <w:r w:rsidR="00292E1F">
        <w:t>,</w:t>
      </w:r>
      <w:r w:rsidRPr="00F235C3">
        <w:t xml:space="preserve"> and thus an increase in the rate of reaction. If there was transition state stabilisation</w:t>
      </w:r>
      <w:r w:rsidR="00292E1F">
        <w:t>,</w:t>
      </w:r>
      <w:r w:rsidRPr="00F235C3">
        <w:t xml:space="preserve"> t</w:t>
      </w:r>
      <w:r w:rsidR="00292E1F">
        <w:t>wo</w:t>
      </w:r>
      <w:r w:rsidRPr="00F235C3">
        <w:t xml:space="preserve"> questions </w:t>
      </w:r>
      <w:r w:rsidR="00292E1F">
        <w:t xml:space="preserve">arise: </w:t>
      </w:r>
      <w:r w:rsidRPr="00F235C3">
        <w:t xml:space="preserve">why </w:t>
      </w:r>
      <w:r w:rsidR="00292E1F">
        <w:t xml:space="preserve">would solvation of the TS </w:t>
      </w:r>
      <w:r w:rsidRPr="00F235C3">
        <w:t>dominate over ground state interactions</w:t>
      </w:r>
      <w:r w:rsidR="00292E1F">
        <w:t>,</w:t>
      </w:r>
      <w:r w:rsidRPr="00F235C3">
        <w:t xml:space="preserve"> and why would it only significantly affect 4-cyanophenolate</w:t>
      </w:r>
      <w:r w:rsidR="00292E1F">
        <w:t>?</w:t>
      </w:r>
      <w:r w:rsidRPr="00F235C3">
        <w:t xml:space="preserve"> An attempt was made to fit a second binding curve to the models to represent the binding of a transition</w:t>
      </w:r>
      <w:r w:rsidR="00292E1F">
        <w:t>-</w:t>
      </w:r>
      <w:r w:rsidRPr="00F235C3">
        <w:t>state oxyanion to the trifluoroethanol</w:t>
      </w:r>
      <w:r w:rsidR="00292E1F">
        <w:t xml:space="preserve">, but this results in </w:t>
      </w:r>
      <w:r w:rsidRPr="00F235C3">
        <w:t xml:space="preserve">significantly different </w:t>
      </w:r>
      <w:r w:rsidR="00292E1F">
        <w:t>binding constants</w:t>
      </w:r>
      <w:r w:rsidRPr="00F235C3">
        <w:t xml:space="preserve"> </w:t>
      </w:r>
      <w:r w:rsidR="00683F6C">
        <w:t>from those calculated in the hydrogen bond titrations</w:t>
      </w:r>
      <w:r w:rsidRPr="00F235C3">
        <w:t>. To expand on thi</w:t>
      </w:r>
      <w:r w:rsidR="00292E1F">
        <w:t>s investigation,</w:t>
      </w:r>
      <w:r w:rsidRPr="00F235C3">
        <w:t xml:space="preserve"> hexafluoroisopropanol was also used as a hydrogen bond donating solvent. Hexafluoroisopropanol is a better hydrogen</w:t>
      </w:r>
      <w:r w:rsidR="00292E1F">
        <w:t>-</w:t>
      </w:r>
      <w:r w:rsidRPr="00F235C3">
        <w:t>bond don</w:t>
      </w:r>
      <w:r w:rsidR="00292E1F">
        <w:t>or</w:t>
      </w:r>
      <w:r w:rsidRPr="00F235C3">
        <w:t xml:space="preserve"> and is less prone to forming cyclic, or chain species with itself th</w:t>
      </w:r>
      <w:r w:rsidR="00292E1F">
        <w:t>a</w:t>
      </w:r>
      <w:r w:rsidRPr="00F235C3">
        <w:t>n trifluoroethanol.</w:t>
      </w:r>
      <w:r>
        <w:fldChar w:fldCharType="begin" w:fldLock="1"/>
      </w:r>
      <w:r w:rsidR="00567C70">
        <w:instrText>ADDIN CSL_CITATION {"citationItems":[{"id":"ITEM-1","itemData":{"DOI":"10.1039/c7sc04890d","ISSN":"20416539","abstract":"Alcohol solvents are significantly more polar than expected based on the measured H-bonding properties of monomeric alcohols in dilute solution. Self-association of alcohols leads to formation of cyclic aggregates and linear polymeric chains that have a different polarity from the alcohol monomer. Cyclic aggregates are less polar than the monomer, and the chain ends of linear polymers are more polar. The solvation properties of alcohols therefore depend on the interplay of these self-association equilibria and the equilibria involving interactions with solutes. Twenty-one different molecular recognition probes of varying polarity were used to probe the solvation properties of alkane-alcohol mixtures across a wide range of different solvent compositions. The results allow dissection of the complex equilibria present in these systems. Formation of a H-bond between two alcohol molecules leads to polarisation of the hydroxyl groups, resulting in an increase in binding affinity for subsequent interactions with the unbound donor and acceptor sites. The H-bond donor parameter (</w:instrText>
      </w:r>
      <w:r w:rsidR="00567C70">
        <w:rPr>
          <w:rFonts w:hint="eastAsia"/>
        </w:rPr>
        <w:instrText>α</w:instrText>
      </w:r>
      <w:r w:rsidR="00567C70">
        <w:instrText>) for these sites increases from 2.7 to 3.5, and the H-bond acceptor parameter (</w:instrText>
      </w:r>
      <w:r w:rsidR="00567C70">
        <w:rPr>
          <w:rFonts w:hint="eastAsia"/>
        </w:rPr>
        <w:instrText>β</w:instrText>
      </w:r>
      <w:r w:rsidR="00567C70">
        <w:instrText>) increases from 5.3 to 6.9. Polarisation is a short range effect limited to the first H-bond in a chain, and formation of subsequent H-bonds in longer chains does not further increase the polarity of chain ends. H-bond donor sites involved in a H-bond are unavailable for further interactions, because the formation of a bifurcated three-centre H-bond is three orders of magnitude less favourable than formation of a conventional two-centre H-bond. These findings are reproduced by quantum chemical calculations of the molecular electrostatic potential surfaces of alcohol aggregates. Thus, the overall solvation properties of alcohols depend on the speciation of different aggregates, the polarities of these species and the polarities of the solutes. At low alcohol concentrations, polar solutes are solvated by alcohol monomers, and at higher alcohol concentrations, solutes are solvated by the more polar chain ends of linear polymers. The less polar cyclic aggregates are less important for interactions with solutes. Similar behavior was found for ten different alcohol solvents. Tertiary alcohols are marginally less polar solvents than primary alcohols, due to steric interactions that destabilises the formation of polymeric aggregates leading to lower concentrations of polar chain ends. One alcohol with an electron-…","author":[{"dropping-particle":"","family":"Henkel","given":"Stefan","non-dropping-particle":"","parse-names":false,"suffix":""},{"dropping-particle":"","family":"Misuraca","given":"Maria Cristina","non-dropping-particle":"","parse-names":false,"suffix":""},{"dropping-particle":"","family":"Troselj","given":"Pavle","non-dropping-particle":"","parse-names":false,"suffix":""},{"dropping-particle":"","family":"Davidson","given":"Jonathan","non-dropping-particle":"","parse-names":false,"suffix":""},{"dropping-particle":"","family":"Hunter","given":"Christopher A.","non-dropping-particle":"","parse-names":false,"suffix":""}],"container-title":"Chemical Science","id":"ITEM-1","issue":"1","issued":{"date-parts":[["2017"]]},"page":"88-99","publisher":"Royal Society of Chemistry","title":"Polarisation effects on the solvation properties of alcohols","type":"article-journal","volume":"9"},"uris":["http://www.mendeley.com/documents/?uuid=9b5f0734-0339-3c70-bfc7-6291d8e0b389"]}],"mendeley":{"formattedCitation":"&lt;sup&gt;72&lt;/sup&gt;","plainTextFormattedCitation":"72","previouslyFormattedCitation":"&lt;sup&gt;71&lt;/sup&gt;"},"properties":{"noteIndex":0},"schema":"https://github.com/citation-style-language/schema/raw/master/csl-citation.json"}</w:instrText>
      </w:r>
      <w:r>
        <w:fldChar w:fldCharType="separate"/>
      </w:r>
      <w:r w:rsidR="00567C70" w:rsidRPr="00567C70">
        <w:rPr>
          <w:noProof/>
          <w:vertAlign w:val="superscript"/>
        </w:rPr>
        <w:t>72</w:t>
      </w:r>
      <w:r>
        <w:fldChar w:fldCharType="end"/>
      </w:r>
      <w:r w:rsidRPr="00F235C3">
        <w:t xml:space="preserve"> The formation of these ring and chain species affect the ability of these species to hydrogen bond</w:t>
      </w:r>
      <w:r w:rsidR="00292E1F">
        <w:t>,</w:t>
      </w:r>
      <w:r w:rsidRPr="00F235C3">
        <w:t xml:space="preserve"> </w:t>
      </w:r>
      <w:r>
        <w:t>so</w:t>
      </w:r>
      <w:r w:rsidRPr="00F235C3">
        <w:t xml:space="preserve"> hexafluoroisopropanol not forming these species could potential</w:t>
      </w:r>
      <w:r w:rsidR="00292E1F">
        <w:t>ly</w:t>
      </w:r>
      <w:r w:rsidRPr="00F235C3">
        <w:t xml:space="preserve"> remove some complications, such as knowing the exact concentration of hydrogen</w:t>
      </w:r>
      <w:r w:rsidR="00292E1F">
        <w:t>-</w:t>
      </w:r>
      <w:r w:rsidRPr="00F235C3">
        <w:t xml:space="preserve">bond donors in the system and their </w:t>
      </w:r>
      <w:r>
        <w:rPr>
          <w:rFonts w:ascii="Calibri" w:hAnsi="Calibri" w:cs="Calibri"/>
        </w:rPr>
        <w:t>α</w:t>
      </w:r>
      <w:r>
        <w:t xml:space="preserve"> </w:t>
      </w:r>
      <w:r w:rsidRPr="00F235C3">
        <w:t xml:space="preserve">and </w:t>
      </w:r>
      <w:r>
        <w:rPr>
          <w:rFonts w:ascii="Calibri" w:hAnsi="Calibri" w:cs="Calibri"/>
        </w:rPr>
        <w:t>β</w:t>
      </w:r>
      <w:r>
        <w:t xml:space="preserve"> </w:t>
      </w:r>
      <w:r w:rsidRPr="00F235C3">
        <w:t>values.</w:t>
      </w:r>
    </w:p>
    <w:p w14:paraId="54C4526E" w14:textId="77777777" w:rsidR="0058259A" w:rsidRDefault="0058259A" w:rsidP="00C559CF">
      <w:pPr>
        <w:jc w:val="center"/>
      </w:pPr>
      <w:r>
        <w:rPr>
          <w:noProof/>
        </w:rPr>
        <w:lastRenderedPageBreak/>
        <w:drawing>
          <wp:inline distT="0" distB="0" distL="0" distR="0" wp14:anchorId="0BE97ABC" wp14:editId="13E0D92D">
            <wp:extent cx="4627659" cy="2894275"/>
            <wp:effectExtent l="0" t="0" r="1905" b="1905"/>
            <wp:docPr id="336" name="Chart 336">
              <a:extLst xmlns:a="http://schemas.openxmlformats.org/drawingml/2006/main">
                <a:ext uri="{FF2B5EF4-FFF2-40B4-BE49-F238E27FC236}">
                  <a16:creationId xmlns:a16="http://schemas.microsoft.com/office/drawing/2014/main" id="{C804F6FA-E314-4FEB-A463-1C1D7D6BEE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0A9B1996" w14:textId="556AFE57" w:rsidR="0058259A" w:rsidRDefault="0058259A" w:rsidP="00E40FAE">
      <w:pPr>
        <w:pStyle w:val="Caption"/>
      </w:pPr>
      <w:r>
        <w:t xml:space="preserve">Figure </w:t>
      </w:r>
      <w:fldSimple w:instr=" SEQ Figure \* ARABIC ">
        <w:r w:rsidR="00BA6F40">
          <w:rPr>
            <w:noProof/>
          </w:rPr>
          <w:t>43</w:t>
        </w:r>
      </w:fldSimple>
      <w:r w:rsidR="00E838DC">
        <w:t>: A plot of the observed rate constant of the transesterification reaction between 3-nitrophenolate, 3-nitro-4-chl</w:t>
      </w:r>
      <w:r w:rsidR="00365A25">
        <w:t>o</w:t>
      </w:r>
      <w:r w:rsidR="00E838DC">
        <w:t>rophenolate, and 4-cyanopheno</w:t>
      </w:r>
      <w:r w:rsidR="00365A25">
        <w:t>l</w:t>
      </w:r>
      <w:r w:rsidR="00E838DC">
        <w:t>ate with 4-nitroph</w:t>
      </w:r>
      <w:r w:rsidR="00365A25">
        <w:t>e</w:t>
      </w:r>
      <w:r w:rsidR="00E838DC">
        <w:t>nyl acetate against the concentration of hexafluoroisopropanol</w:t>
      </w:r>
      <w:r w:rsidR="00292E1F">
        <w:t>.</w:t>
      </w:r>
    </w:p>
    <w:p w14:paraId="7B3137E0" w14:textId="77777777" w:rsidR="0058259A" w:rsidRDefault="0058259A" w:rsidP="00C559CF">
      <w:pPr>
        <w:jc w:val="center"/>
      </w:pPr>
      <w:r>
        <w:rPr>
          <w:noProof/>
        </w:rPr>
        <w:drawing>
          <wp:inline distT="0" distB="0" distL="0" distR="0" wp14:anchorId="4C322B90" wp14:editId="621195E1">
            <wp:extent cx="4611756" cy="2838616"/>
            <wp:effectExtent l="0" t="0" r="17780" b="0"/>
            <wp:docPr id="337" name="Chart 337">
              <a:extLst xmlns:a="http://schemas.openxmlformats.org/drawingml/2006/main">
                <a:ext uri="{FF2B5EF4-FFF2-40B4-BE49-F238E27FC236}">
                  <a16:creationId xmlns:a16="http://schemas.microsoft.com/office/drawing/2014/main" id="{AA39E7D3-4AC2-4CB3-974E-CF10DEB7B6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2A3988E8" w14:textId="4681E7D2" w:rsidR="0058259A" w:rsidRPr="00F235C3" w:rsidRDefault="0058259A" w:rsidP="00E40FAE">
      <w:pPr>
        <w:pStyle w:val="Caption"/>
      </w:pPr>
      <w:r>
        <w:t xml:space="preserve">Figure </w:t>
      </w:r>
      <w:fldSimple w:instr=" SEQ Figure \* ARABIC ">
        <w:r w:rsidR="00BA6F40">
          <w:rPr>
            <w:noProof/>
          </w:rPr>
          <w:t>44</w:t>
        </w:r>
      </w:fldSimple>
      <w:r w:rsidR="00E838DC">
        <w:t>: A plot of the log of the observed rate constant of the transesterification reaction between 3-nitrophenolate, 3-nitro-4-chl</w:t>
      </w:r>
      <w:r w:rsidR="00365A25">
        <w:t>o</w:t>
      </w:r>
      <w:r w:rsidR="00E838DC">
        <w:t>rophenolate, and 4-cyanopheno</w:t>
      </w:r>
      <w:r w:rsidR="00365A25">
        <w:t>l</w:t>
      </w:r>
      <w:r w:rsidR="00E838DC">
        <w:t>ate with 4-nitroph</w:t>
      </w:r>
      <w:r w:rsidR="00365A25">
        <w:t>e</w:t>
      </w:r>
      <w:r w:rsidR="00E838DC">
        <w:t>nyl acetate against the log of the concentration of hexafluoroisopropanol</w:t>
      </w:r>
      <w:r w:rsidR="00BA707C">
        <w:t>.</w:t>
      </w:r>
    </w:p>
    <w:p w14:paraId="7C4601EC" w14:textId="439AA1A0" w:rsidR="0058259A" w:rsidRPr="00F235C3" w:rsidRDefault="0058259A" w:rsidP="00C559CF">
      <w:pPr>
        <w:jc w:val="both"/>
      </w:pPr>
      <w:r w:rsidRPr="00F235C3">
        <w:t xml:space="preserve">When 4-cyanophenolate </w:t>
      </w:r>
      <w:r w:rsidR="00292E1F">
        <w:t>wa</w:t>
      </w:r>
      <w:r w:rsidRPr="00F235C3">
        <w:t>s present</w:t>
      </w:r>
      <w:r w:rsidR="00292E1F">
        <w:t>,</w:t>
      </w:r>
      <w:r w:rsidRPr="00F235C3">
        <w:t xml:space="preserve"> 4.75 mM of hexafluoroisopropanol increased the </w:t>
      </w:r>
      <w:r w:rsidRPr="00E40FAE">
        <w:rPr>
          <w:i/>
          <w:iCs/>
        </w:rPr>
        <w:t>k</w:t>
      </w:r>
      <w:r w:rsidRPr="00F235C3">
        <w:rPr>
          <w:vertAlign w:val="subscript"/>
        </w:rPr>
        <w:t>obs</w:t>
      </w:r>
      <w:r w:rsidRPr="00F235C3">
        <w:t xml:space="preserve"> by a factor of five with a reduction in rate from that point with higher concentrations of HFIP. With 4-chloro-3-nitrophenolate</w:t>
      </w:r>
      <w:r w:rsidR="00292E1F">
        <w:t>,</w:t>
      </w:r>
      <w:r w:rsidRPr="00F235C3">
        <w:t xml:space="preserve"> there was an increase in </w:t>
      </w:r>
      <w:r w:rsidRPr="00E40FAE">
        <w:rPr>
          <w:i/>
          <w:iCs/>
        </w:rPr>
        <w:t>k</w:t>
      </w:r>
      <w:r w:rsidRPr="00F235C3">
        <w:rPr>
          <w:vertAlign w:val="subscript"/>
        </w:rPr>
        <w:t>obs</w:t>
      </w:r>
      <w:r w:rsidRPr="00F235C3">
        <w:t xml:space="preserve"> by a factor 1.2 before declining. 3-nitrophenolate declined with small additions HFIP until 0.237 M</w:t>
      </w:r>
      <w:r w:rsidR="00292E1F">
        <w:t>,</w:t>
      </w:r>
      <w:r w:rsidRPr="00F235C3">
        <w:t xml:space="preserve"> where it began to increase. Upon addition of HFIP there was a noticeable extinguishing </w:t>
      </w:r>
      <w:r>
        <w:t>of</w:t>
      </w:r>
      <w:r w:rsidRPr="00F235C3">
        <w:t xml:space="preserve"> the absorbance bands of the phenolates in the solution. Small shifts in the absorbance are expected when a phenolate is bound to a strong hydrogen</w:t>
      </w:r>
      <w:r w:rsidR="00292E1F">
        <w:t>-</w:t>
      </w:r>
      <w:r w:rsidRPr="00F235C3">
        <w:t>bond donor</w:t>
      </w:r>
      <w:r w:rsidR="00292E1F">
        <w:t>,</w:t>
      </w:r>
      <w:r w:rsidRPr="00F235C3">
        <w:t xml:space="preserve"> but the absorbance </w:t>
      </w:r>
      <w:r w:rsidRPr="00F235C3">
        <w:lastRenderedPageBreak/>
        <w:t xml:space="preserve">bands </w:t>
      </w:r>
      <w:r w:rsidR="00292E1F">
        <w:t xml:space="preserve">were </w:t>
      </w:r>
      <w:r w:rsidRPr="00F235C3">
        <w:t xml:space="preserve">extinguished </w:t>
      </w:r>
      <w:r w:rsidR="00292E1F">
        <w:t xml:space="preserve">and </w:t>
      </w:r>
      <w:r w:rsidRPr="00F235C3">
        <w:t>new bands form</w:t>
      </w:r>
      <w:r w:rsidR="00292E1F">
        <w:t xml:space="preserve">ed </w:t>
      </w:r>
      <w:r w:rsidRPr="00F235C3">
        <w:t xml:space="preserve"> beyond what </w:t>
      </w:r>
      <w:r w:rsidR="00292E1F">
        <w:t>would be</w:t>
      </w:r>
      <w:r w:rsidRPr="00F235C3">
        <w:t xml:space="preserve"> expected from a </w:t>
      </w:r>
      <w:r w:rsidR="00292E1F">
        <w:t xml:space="preserve">typical </w:t>
      </w:r>
      <w:r w:rsidRPr="00F235C3">
        <w:t>hydrogen bond shift. The UV-Vis spectr</w:t>
      </w:r>
      <w:r w:rsidR="00F02275">
        <w:t>a of</w:t>
      </w:r>
      <w:r w:rsidRPr="00F235C3">
        <w:t xml:space="preserve"> </w:t>
      </w:r>
      <w:r w:rsidR="00F02275" w:rsidRPr="00F235C3">
        <w:t xml:space="preserve">completed reaction solutions </w:t>
      </w:r>
      <w:r w:rsidRPr="00F235C3">
        <w:t>show</w:t>
      </w:r>
      <w:r w:rsidR="00F02275">
        <w:t>ed</w:t>
      </w:r>
      <w:r w:rsidRPr="00F235C3">
        <w:t xml:space="preserve"> the extinction of the peak at 280 nm correspond</w:t>
      </w:r>
      <w:r w:rsidR="00F02275">
        <w:t>ing</w:t>
      </w:r>
      <w:r w:rsidRPr="00F235C3">
        <w:t xml:space="preserve"> the 4-cyanophenolate with increased concentration of HFIP. </w:t>
      </w:r>
      <w:r w:rsidR="00F02275">
        <w:t>A</w:t>
      </w:r>
      <w:r w:rsidRPr="00F235C3">
        <w:t xml:space="preserve"> new band </w:t>
      </w:r>
      <w:r w:rsidR="00F02275">
        <w:t xml:space="preserve">also appeared </w:t>
      </w:r>
      <w:r w:rsidRPr="00F235C3">
        <w:t>at around 245 nm which correspond</w:t>
      </w:r>
      <w:r w:rsidR="00F02275">
        <w:t>ed</w:t>
      </w:r>
      <w:r w:rsidRPr="00F235C3">
        <w:t xml:space="preserve"> to 4-cyanophenol. There is an isosbestic point between the peaks</w:t>
      </w:r>
      <w:r w:rsidR="00F02275">
        <w:t>,</w:t>
      </w:r>
      <w:r w:rsidRPr="00F235C3">
        <w:t xml:space="preserve"> which indicated the 4-cyanophenolate is being protonated to form the 4-cyanophenol by the HFIP. The same result can be seen with 4-chloro-3-nitrophenolate and the 4-nitrophenolate present in both reactions.</w:t>
      </w:r>
    </w:p>
    <w:p w14:paraId="24C4AC2E" w14:textId="2C5A6E45" w:rsidR="0058259A" w:rsidRDefault="00440912" w:rsidP="00C559CF">
      <w:pPr>
        <w:jc w:val="both"/>
      </w:pPr>
      <w:r>
        <w:rPr>
          <w:noProof/>
        </w:rPr>
        <mc:AlternateContent>
          <mc:Choice Requires="wps">
            <w:drawing>
              <wp:anchor distT="0" distB="0" distL="114300" distR="114300" simplePos="0" relativeHeight="251680768" behindDoc="0" locked="0" layoutInCell="1" allowOverlap="1" wp14:anchorId="24451DD8" wp14:editId="0F12CCC2">
                <wp:simplePos x="0" y="0"/>
                <wp:positionH relativeFrom="column">
                  <wp:posOffset>2619375</wp:posOffset>
                </wp:positionH>
                <wp:positionV relativeFrom="paragraph">
                  <wp:posOffset>1222375</wp:posOffset>
                </wp:positionV>
                <wp:extent cx="0" cy="514350"/>
                <wp:effectExtent l="57150" t="0" r="57150" b="38100"/>
                <wp:wrapNone/>
                <wp:docPr id="31" name="Straight Arrow Connector 31"/>
                <wp:cNvGraphicFramePr/>
                <a:graphic xmlns:a="http://schemas.openxmlformats.org/drawingml/2006/main">
                  <a:graphicData uri="http://schemas.microsoft.com/office/word/2010/wordprocessingShape">
                    <wps:wsp>
                      <wps:cNvCnPr/>
                      <wps:spPr>
                        <a:xfrm>
                          <a:off x="0" y="0"/>
                          <a:ext cx="0" cy="5143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64010A" id="Straight Arrow Connector 31" o:spid="_x0000_s1026" type="#_x0000_t32" style="position:absolute;margin-left:206.25pt;margin-top:96.25pt;width:0;height:40.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" strokecolor="red" strokeweight="2.25pt">
                <v:stroke endarrow="block" joinstyle="miter"/>
              </v:shape>
            </w:pict>
          </mc:Fallback>
        </mc:AlternateContent>
      </w:r>
      <w:r w:rsidR="0058259A" w:rsidRPr="00F235C3">
        <w:rPr>
          <w:noProof/>
        </w:rPr>
        <w:drawing>
          <wp:inline distT="0" distB="0" distL="0" distR="0" wp14:anchorId="063C1523" wp14:editId="57AFB905">
            <wp:extent cx="5731510" cy="2655735"/>
            <wp:effectExtent l="0" t="0" r="2540" b="11430"/>
            <wp:docPr id="195" name="Chart 195">
              <a:extLst xmlns:a="http://schemas.openxmlformats.org/drawingml/2006/main">
                <a:ext uri="{FF2B5EF4-FFF2-40B4-BE49-F238E27FC236}">
                  <a16:creationId xmlns:a16="http://schemas.microsoft.com/office/drawing/2014/main" id="{FDA9EAF0-05A5-470A-A4DA-CE4218BCF1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29B2C133" w14:textId="04631073" w:rsidR="00CF731C" w:rsidRPr="00CF731C" w:rsidRDefault="00450ED1" w:rsidP="00CF731C">
      <w:pPr>
        <w:pStyle w:val="Caption"/>
      </w:pPr>
      <w:r>
        <w:t xml:space="preserve">Figure </w:t>
      </w:r>
      <w:fldSimple w:instr=" SEQ Figure \* ARABIC ">
        <w:r w:rsidR="00BA6F40">
          <w:rPr>
            <w:noProof/>
          </w:rPr>
          <w:t>45</w:t>
        </w:r>
      </w:fldSimple>
      <w:r w:rsidR="00F02275">
        <w:rPr>
          <w:noProof/>
        </w:rPr>
        <w:t>:</w:t>
      </w:r>
      <w:r w:rsidRPr="00450ED1">
        <w:rPr>
          <w:rFonts w:hAnsi="Times New Roman"/>
          <w:b/>
          <w:bCs/>
          <w:color w:val="000000" w:themeColor="text1"/>
          <w:kern w:val="24"/>
          <w:sz w:val="24"/>
          <w:szCs w:val="24"/>
          <w:lang w:eastAsia="en-GB"/>
        </w:rPr>
        <w:t xml:space="preserve"> </w:t>
      </w:r>
      <w:r>
        <w:t>UV-vis</w:t>
      </w:r>
      <w:r w:rsidRPr="00450ED1">
        <w:t xml:space="preserve"> scan </w:t>
      </w:r>
      <w:r>
        <w:t>of</w:t>
      </w:r>
      <w:r w:rsidR="004804C4">
        <w:t xml:space="preserve"> the product mixture of the reaction between</w:t>
      </w:r>
      <w:r>
        <w:t xml:space="preserve"> 4-cyanophenol</w:t>
      </w:r>
      <w:r w:rsidR="00365A25">
        <w:t>a</w:t>
      </w:r>
      <w:r>
        <w:t xml:space="preserve">te </w:t>
      </w:r>
      <w:r w:rsidR="004804C4">
        <w:t>TBA and 4-nitrophenylacetate</w:t>
      </w:r>
      <w:r w:rsidRPr="00450ED1">
        <w:t xml:space="preserve"> with varying addition</w:t>
      </w:r>
      <w:r w:rsidR="00CF731C">
        <w:t>s</w:t>
      </w:r>
      <w:r w:rsidRPr="00450ED1">
        <w:t xml:space="preserve"> of </w:t>
      </w:r>
      <w:r w:rsidR="00CF731C">
        <w:t>hexafluoroisopropanol</w:t>
      </w:r>
      <w:r w:rsidR="00F02275">
        <w:t>.</w:t>
      </w:r>
    </w:p>
    <w:p w14:paraId="280E147D" w14:textId="4BA9C088" w:rsidR="0058259A" w:rsidRDefault="0058259A" w:rsidP="00C559CF">
      <w:pPr>
        <w:jc w:val="both"/>
      </w:pPr>
      <w:r w:rsidRPr="00F235C3">
        <w:rPr>
          <w:noProof/>
        </w:rPr>
        <w:drawing>
          <wp:inline distT="0" distB="0" distL="0" distR="0" wp14:anchorId="03E82ADC" wp14:editId="0B59DE52">
            <wp:extent cx="5731510" cy="2688590"/>
            <wp:effectExtent l="0" t="0" r="2540" b="16510"/>
            <wp:docPr id="196" name="Chart 196">
              <a:extLst xmlns:a="http://schemas.openxmlformats.org/drawingml/2006/main">
                <a:ext uri="{FF2B5EF4-FFF2-40B4-BE49-F238E27FC236}">
                  <a16:creationId xmlns:a16="http://schemas.microsoft.com/office/drawing/2014/main" id="{9C81B689-8DFD-4F23-AC48-D6E736E28C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4A4C0E6D" w14:textId="6A9D9711" w:rsidR="00450ED1" w:rsidRPr="00F235C3" w:rsidRDefault="00450ED1" w:rsidP="00450ED1">
      <w:pPr>
        <w:pStyle w:val="Caption"/>
      </w:pPr>
      <w:r>
        <w:t xml:space="preserve">Figure </w:t>
      </w:r>
      <w:fldSimple w:instr=" SEQ Figure \* ARABIC ">
        <w:r w:rsidR="00BA6F40">
          <w:rPr>
            <w:noProof/>
          </w:rPr>
          <w:t>46</w:t>
        </w:r>
      </w:fldSimple>
      <w:r w:rsidR="00CF731C">
        <w:t>:</w:t>
      </w:r>
      <w:r w:rsidR="00CF731C" w:rsidRPr="00CF731C">
        <w:t xml:space="preserve"> </w:t>
      </w:r>
      <w:r w:rsidR="00CF731C">
        <w:t>UV-vis</w:t>
      </w:r>
      <w:r w:rsidR="00CF731C" w:rsidRPr="00450ED1">
        <w:t xml:space="preserve"> scan </w:t>
      </w:r>
      <w:r w:rsidR="00CF731C">
        <w:t>of the product mixture of the reaction between 3-nitro-4-chl</w:t>
      </w:r>
      <w:r w:rsidR="00374E7C">
        <w:t>oro</w:t>
      </w:r>
      <w:r w:rsidR="00CF731C">
        <w:t>pheno</w:t>
      </w:r>
      <w:r w:rsidR="00365A25">
        <w:t>l</w:t>
      </w:r>
      <w:r w:rsidR="00CF731C">
        <w:t>ate TBA and 4-nitrophenylacetate</w:t>
      </w:r>
      <w:r w:rsidR="00CF731C" w:rsidRPr="00450ED1">
        <w:t xml:space="preserve"> with varying addition</w:t>
      </w:r>
      <w:r w:rsidR="00CF731C">
        <w:t>s</w:t>
      </w:r>
      <w:r w:rsidR="00CF731C" w:rsidRPr="00450ED1">
        <w:t xml:space="preserve"> of </w:t>
      </w:r>
      <w:r w:rsidR="00CF731C">
        <w:t>hexafluoroisopropanol</w:t>
      </w:r>
      <w:r w:rsidR="00F02275">
        <w:t>.</w:t>
      </w:r>
    </w:p>
    <w:p w14:paraId="3F34C698" w14:textId="29DE791D" w:rsidR="0058259A" w:rsidRPr="00F235C3" w:rsidRDefault="0058259A" w:rsidP="00C559CF">
      <w:pPr>
        <w:jc w:val="both"/>
      </w:pPr>
      <w:r w:rsidRPr="00F235C3">
        <w:lastRenderedPageBreak/>
        <w:t>The appearance of the phenol create</w:t>
      </w:r>
      <w:r w:rsidR="00F02275">
        <w:t>d</w:t>
      </w:r>
      <w:r w:rsidRPr="00F235C3">
        <w:t xml:space="preserve"> multiple complications. A small complication is that there is a lower concentration of the phenolate nucleophile and an additional hydrogen</w:t>
      </w:r>
      <w:r w:rsidR="00F02275">
        <w:t>-</w:t>
      </w:r>
      <w:r w:rsidRPr="00F235C3">
        <w:t>bond donor in the reaction mixture. A bigger complication is that the source of protons is the HFIP, and once deprotonated it becomes hexafluoroisopropoxide, which is a nucleophilic competitor to the phenolate. A scan of a post</w:t>
      </w:r>
      <w:r w:rsidR="00F02275">
        <w:t>-</w:t>
      </w:r>
      <w:r w:rsidRPr="00F235C3">
        <w:t>reaction mixture in just acetonitrile compared to just TFE for 4-chloro-3-nitrophenolate, shows a similar complication.</w:t>
      </w:r>
    </w:p>
    <w:p w14:paraId="66B37E1F" w14:textId="56D914CA" w:rsidR="0058259A" w:rsidRPr="00F235C3" w:rsidRDefault="0058259A" w:rsidP="00C559CF">
      <w:pPr>
        <w:jc w:val="both"/>
      </w:pPr>
      <w:r w:rsidRPr="00F235C3">
        <w:t>The results of these tests lead to the hypothesis that the apparent increases in</w:t>
      </w:r>
      <w:r w:rsidRPr="00E40FAE">
        <w:rPr>
          <w:i/>
          <w:iCs/>
        </w:rPr>
        <w:t xml:space="preserve"> k</w:t>
      </w:r>
      <w:r w:rsidRPr="00F235C3">
        <w:rPr>
          <w:vertAlign w:val="subscript"/>
        </w:rPr>
        <w:t>obs</w:t>
      </w:r>
      <w:r w:rsidRPr="00F235C3">
        <w:t xml:space="preserve"> when a protic solvent was added were the result of small quantities of trifluoroethoxide or hexafluoroisopropoxide competing</w:t>
      </w:r>
      <w:r>
        <w:t xml:space="preserve"> with</w:t>
      </w:r>
      <w:r w:rsidRPr="00F235C3">
        <w:t xml:space="preserve"> the phenolate to react with the 4-nitrophenylacetate, </w:t>
      </w:r>
      <w:r>
        <w:t>but</w:t>
      </w:r>
      <w:r w:rsidRPr="00F235C3">
        <w:t xml:space="preserve"> as 4-nitrophenolate was monitored to show reaction progress, it would go undetected.</w:t>
      </w:r>
    </w:p>
    <w:p w14:paraId="0EFA615A" w14:textId="71604E30" w:rsidR="0058259A" w:rsidRPr="00F235C3" w:rsidRDefault="0058259A" w:rsidP="00C559CF">
      <w:pPr>
        <w:jc w:val="both"/>
      </w:pPr>
      <w:r w:rsidRPr="00F235C3">
        <w:t>To test this hypothesis</w:t>
      </w:r>
      <w:r w:rsidR="00F02275">
        <w:t>,</w:t>
      </w:r>
      <w:r w:rsidRPr="00F235C3">
        <w:t xml:space="preserve"> the</w:t>
      </w:r>
      <w:r>
        <w:t xml:space="preserve"> equilibrated</w:t>
      </w:r>
      <w:r w:rsidRPr="00F235C3">
        <w:t xml:space="preserve"> reaction mixtures</w:t>
      </w:r>
      <w:r>
        <w:t xml:space="preserve"> were analysed by high pressure liquid chromatography</w:t>
      </w:r>
      <w:r w:rsidRPr="00F235C3">
        <w:t xml:space="preserve"> and it was found that the peak corresponding to </w:t>
      </w:r>
      <w:r>
        <w:t>4-nitrophenylacetate and 4-cyanophenylacetate</w:t>
      </w:r>
      <w:r w:rsidRPr="00F235C3">
        <w:t xml:space="preserve"> disappeared upon addition of the protic solvent. The disappearance of the phenylacetate peak</w:t>
      </w:r>
      <w:r>
        <w:t>s</w:t>
      </w:r>
      <w:r w:rsidRPr="00F235C3">
        <w:t xml:space="preserve"> could be explained</w:t>
      </w:r>
      <w:r w:rsidR="00F02275">
        <w:t>, since</w:t>
      </w:r>
      <w:r w:rsidRPr="00F235C3">
        <w:t xml:space="preserve"> the trifluoroethoxide and hexaflouroisopropoxide product would not have UV absorbance at 260 nm</w:t>
      </w:r>
      <w:r w:rsidR="00F02275">
        <w:t>,</w:t>
      </w:r>
      <w:r w:rsidRPr="00F235C3">
        <w:t xml:space="preserve"> which </w:t>
      </w:r>
      <w:r w:rsidR="00F02275">
        <w:t xml:space="preserve">was the wavelength at which </w:t>
      </w:r>
      <w:r w:rsidRPr="00F235C3">
        <w:t>the reaction was being monitored. From these proton transfer issues, protic solvents would not be</w:t>
      </w:r>
      <w:r>
        <w:t xml:space="preserve"> suitable to use as a model solvent as they are not innocent in the reaction.</w:t>
      </w:r>
    </w:p>
    <w:p w14:paraId="3675775D" w14:textId="77777777" w:rsidR="0058259A" w:rsidRPr="00F235C3" w:rsidRDefault="0058259A" w:rsidP="00D70DC7">
      <w:pPr>
        <w:pStyle w:val="Heading3"/>
      </w:pPr>
      <w:bookmarkStart w:id="123" w:name="_Toc59899627"/>
      <w:r>
        <w:t>3.2.6 Local transition state stabilisation</w:t>
      </w:r>
      <w:bookmarkEnd w:id="123"/>
    </w:p>
    <w:p w14:paraId="5370F111" w14:textId="685A5004" w:rsidR="0058259A" w:rsidRDefault="0058259A" w:rsidP="00C559CF">
      <w:pPr>
        <w:jc w:val="both"/>
      </w:pPr>
      <w:r>
        <w:t>As has been mentioned previously in the chapter</w:t>
      </w:r>
      <w:r w:rsidR="00F02275">
        <w:t>,</w:t>
      </w:r>
      <w:r>
        <w:t xml:space="preserve"> the key p</w:t>
      </w:r>
      <w:r w:rsidR="00F02275">
        <w:t>oints</w:t>
      </w:r>
      <w:r>
        <w:t xml:space="preserve"> along the reaction coordinate where changes in the energies would affect the kinetics of the reaction are the ground state energies of the reactants and the transition state energy. We have already assessed the influence solvent interactions have on the ground state and have successfully applied a model </w:t>
      </w:r>
      <w:r w:rsidR="00F02275">
        <w:t xml:space="preserve">based </w:t>
      </w:r>
      <w:r>
        <w:t xml:space="preserve">entirely on solvent interactions with the reactants. We aimed to </w:t>
      </w:r>
      <w:r w:rsidR="008F78FF">
        <w:t>examine</w:t>
      </w:r>
      <w:r>
        <w:t xml:space="preserve"> </w:t>
      </w:r>
      <w:r w:rsidR="008F78FF">
        <w:t xml:space="preserve">how </w:t>
      </w:r>
      <w:r>
        <w:t>molecular interactions affect the reaction rate by using a system where a hydrogen bond could be constrained to be near the site of charge generation in the transition state and preorganised at that site before a reaction occurred.</w:t>
      </w:r>
    </w:p>
    <w:p w14:paraId="2EDD018D" w14:textId="3D867D92" w:rsidR="0058259A" w:rsidRPr="00F235C3" w:rsidRDefault="0058259A" w:rsidP="00C559CF">
      <w:pPr>
        <w:jc w:val="both"/>
      </w:pPr>
      <w:r w:rsidRPr="00F235C3">
        <w:t>To investigate how a hydrogen bond could potentially stabilise the transition state, the transesterification reaction was performed with 4-nitrophenylsalicylate</w:t>
      </w:r>
      <w:r>
        <w:t xml:space="preserve">, </w:t>
      </w:r>
      <w:r>
        <w:fldChar w:fldCharType="begin"/>
      </w:r>
      <w:r>
        <w:instrText xml:space="preserve"> REF _Ref59195193 \h </w:instrText>
      </w:r>
      <w:r>
        <w:fldChar w:fldCharType="separate"/>
      </w:r>
      <w:r w:rsidR="00BA6F40">
        <w:t xml:space="preserve">Figure </w:t>
      </w:r>
      <w:r w:rsidR="00BA6F40">
        <w:rPr>
          <w:noProof/>
        </w:rPr>
        <w:t>47</w:t>
      </w:r>
      <w:r>
        <w:fldChar w:fldCharType="end"/>
      </w:r>
      <w:r>
        <w:t>,</w:t>
      </w:r>
      <w:r w:rsidRPr="00F235C3">
        <w:t xml:space="preserve"> as the electrophile.</w:t>
      </w:r>
    </w:p>
    <w:p w14:paraId="6F915908" w14:textId="77777777" w:rsidR="0058259A" w:rsidRPr="00F235C3" w:rsidRDefault="0058259A" w:rsidP="00C559CF">
      <w:pPr>
        <w:tabs>
          <w:tab w:val="left" w:pos="3807"/>
        </w:tabs>
        <w:jc w:val="center"/>
        <w:rPr>
          <w:noProof/>
        </w:rPr>
      </w:pPr>
      <w:r w:rsidRPr="00F235C3">
        <w:rPr>
          <w:noProof/>
        </w:rPr>
        <w:object w:dxaOrig="2381" w:dyaOrig="1174" w14:anchorId="6203A7C9">
          <v:shape id="_x0000_i1036" type="#_x0000_t75" alt="" style="width:122.15pt;height:57.6pt;mso-width-percent:0;mso-height-percent:0;mso-width-percent:0;mso-height-percent:0" o:ole="">
            <v:imagedata r:id="rId87" o:title=""/>
          </v:shape>
          <o:OLEObject Type="Embed" ProgID="ChemDraw.Document.6.0" ShapeID="_x0000_i1036" DrawAspect="Content" ObjectID="_1680431443" r:id="rId88"/>
        </w:object>
      </w:r>
    </w:p>
    <w:p w14:paraId="582137EA" w14:textId="6B8C0FCC" w:rsidR="001210CB" w:rsidRDefault="0058259A" w:rsidP="001210CB">
      <w:pPr>
        <w:pStyle w:val="Caption"/>
      </w:pPr>
      <w:bookmarkStart w:id="124" w:name="_Ref59195193"/>
      <w:r>
        <w:t xml:space="preserve">Figure </w:t>
      </w:r>
      <w:fldSimple w:instr=" SEQ Figure \* ARABIC ">
        <w:r w:rsidR="00BA6F40">
          <w:rPr>
            <w:noProof/>
          </w:rPr>
          <w:t>47</w:t>
        </w:r>
      </w:fldSimple>
      <w:bookmarkEnd w:id="124"/>
      <w:r w:rsidR="008E44D3">
        <w:t xml:space="preserve">: </w:t>
      </w:r>
      <w:r w:rsidR="001210CB" w:rsidRPr="001210CB">
        <w:t>4-Nitrophenyl salicylate</w:t>
      </w:r>
    </w:p>
    <w:p w14:paraId="10E3666C" w14:textId="10E48006" w:rsidR="0058259A" w:rsidRDefault="0058259A" w:rsidP="00C559CF">
      <w:pPr>
        <w:jc w:val="both"/>
      </w:pPr>
      <w:r w:rsidRPr="00F235C3">
        <w:t>The hydroxy group in 4-nitrophenylsalicylate is placed near the carbonyl group of the ester. When the phenolate reacts with the 4-nitrophenylsalicylate</w:t>
      </w:r>
      <w:r w:rsidR="008F78FF">
        <w:t>,</w:t>
      </w:r>
      <w:r w:rsidRPr="00F235C3">
        <w:t xml:space="preserve"> the carbonyl of the 4-nitrophenylsalicylate </w:t>
      </w:r>
      <w:r>
        <w:t xml:space="preserve">becomes more negatively charged, </w:t>
      </w:r>
      <w:r>
        <w:fldChar w:fldCharType="begin"/>
      </w:r>
      <w:r>
        <w:instrText xml:space="preserve"> REF _Ref59195209 \h </w:instrText>
      </w:r>
      <w:r>
        <w:fldChar w:fldCharType="separate"/>
      </w:r>
      <w:r w:rsidR="00BA6F40">
        <w:t xml:space="preserve">Figure </w:t>
      </w:r>
      <w:r w:rsidR="00BA6F40">
        <w:rPr>
          <w:noProof/>
        </w:rPr>
        <w:t>48</w:t>
      </w:r>
      <w:r>
        <w:fldChar w:fldCharType="end"/>
      </w:r>
      <w:r>
        <w:t>.</w:t>
      </w:r>
    </w:p>
    <w:p w14:paraId="7EDCFD72" w14:textId="32F16027" w:rsidR="0058259A" w:rsidRDefault="002A2241" w:rsidP="00C559CF">
      <w:pPr>
        <w:jc w:val="both"/>
      </w:pPr>
      <w:r>
        <w:object w:dxaOrig="9112" w:dyaOrig="3028" w14:anchorId="4148A50F">
          <v:shape id="_x0000_i1037" type="#_x0000_t75" style="width:450.6pt;height:150.2pt" o:ole="">
            <v:imagedata r:id="rId89" o:title=""/>
          </v:shape>
          <o:OLEObject Type="Embed" ProgID="ChemDraw.Document.6.0" ShapeID="_x0000_i1037" DrawAspect="Content" ObjectID="_1680431444" r:id="rId90"/>
        </w:object>
      </w:r>
    </w:p>
    <w:p w14:paraId="7EF3F1CD" w14:textId="71049875" w:rsidR="0058259A" w:rsidRDefault="0058259A" w:rsidP="00E40FAE">
      <w:pPr>
        <w:pStyle w:val="Caption"/>
      </w:pPr>
      <w:bookmarkStart w:id="125" w:name="_Ref59195209"/>
      <w:r>
        <w:t xml:space="preserve">Figure </w:t>
      </w:r>
      <w:fldSimple w:instr=" SEQ Figure \* ARABIC ">
        <w:r w:rsidR="00BA6F40">
          <w:rPr>
            <w:noProof/>
          </w:rPr>
          <w:t>48</w:t>
        </w:r>
      </w:fldSimple>
      <w:bookmarkEnd w:id="125"/>
      <w:r w:rsidR="00F331CD">
        <w:t xml:space="preserve">: A </w:t>
      </w:r>
      <w:r w:rsidR="00BD166D">
        <w:t xml:space="preserve">mechanistic possibility for the reaction between 4-cyanophenolate and </w:t>
      </w:r>
      <w:r w:rsidR="00082C8A" w:rsidRPr="00082C8A">
        <w:t>4-</w:t>
      </w:r>
      <w:r w:rsidR="008F78FF">
        <w:t>n</w:t>
      </w:r>
      <w:r w:rsidR="00082C8A" w:rsidRPr="00082C8A">
        <w:t>itrophenyl salicylate</w:t>
      </w:r>
      <w:r w:rsidR="008F78FF">
        <w:t>.</w:t>
      </w:r>
    </w:p>
    <w:p w14:paraId="6F903B2F" w14:textId="5753F0CC" w:rsidR="0058259A" w:rsidRDefault="0058259A" w:rsidP="00C559CF">
      <w:pPr>
        <w:jc w:val="both"/>
      </w:pPr>
      <w:r w:rsidRPr="00F235C3">
        <w:t xml:space="preserve"> </w:t>
      </w:r>
      <w:r>
        <w:t>T</w:t>
      </w:r>
      <w:r w:rsidRPr="00F235C3">
        <w:t>he</w:t>
      </w:r>
      <w:r>
        <w:t xml:space="preserve"> placement of the</w:t>
      </w:r>
      <w:r w:rsidRPr="00F235C3">
        <w:t xml:space="preserve"> hydroxy group </w:t>
      </w:r>
      <w:r>
        <w:t>could form a</w:t>
      </w:r>
      <w:r w:rsidRPr="00F235C3">
        <w:t xml:space="preserve"> hydrogen bond</w:t>
      </w:r>
      <w:r>
        <w:t xml:space="preserve"> to the carbonyl</w:t>
      </w:r>
      <w:r w:rsidRPr="00F235C3">
        <w:t xml:space="preserve"> and stabilise the transition state</w:t>
      </w:r>
      <w:r>
        <w:t xml:space="preserve">. </w:t>
      </w:r>
      <w:r w:rsidRPr="00F235C3">
        <w:t>To obtain the rate constant</w:t>
      </w:r>
      <w:r w:rsidR="008F78FF">
        <w:t>,</w:t>
      </w:r>
      <w:r w:rsidRPr="00F235C3">
        <w:t xml:space="preserve"> the reaction between 4-nitrophenylsalicylate and 4-cyanophenolate tetrabutylammonium salt was performed. The reaction did not proceed as expected</w:t>
      </w:r>
      <w:r>
        <w:t>.</w:t>
      </w:r>
      <w:r w:rsidRPr="00F235C3">
        <w:t xml:space="preserve"> </w:t>
      </w:r>
      <w:r>
        <w:t>T</w:t>
      </w:r>
      <w:r w:rsidRPr="00F235C3">
        <w:t xml:space="preserve">he reaction was exceptionally slow. The reactions </w:t>
      </w:r>
      <w:r>
        <w:t>did</w:t>
      </w:r>
      <w:r w:rsidRPr="00F235C3">
        <w:t xml:space="preserve"> not</w:t>
      </w:r>
      <w:r>
        <w:t xml:space="preserve"> follow</w:t>
      </w:r>
      <w:r w:rsidRPr="00F235C3">
        <w:t xml:space="preserve"> first order </w:t>
      </w:r>
      <w:r>
        <w:t xml:space="preserve">behaviour. As can be seen in </w:t>
      </w:r>
      <w:r>
        <w:fldChar w:fldCharType="begin"/>
      </w:r>
      <w:r>
        <w:instrText xml:space="preserve"> REF _Ref59195148 \h </w:instrText>
      </w:r>
      <w:r>
        <w:fldChar w:fldCharType="separate"/>
      </w:r>
      <w:r w:rsidR="00BA6F40">
        <w:t xml:space="preserve">Figure </w:t>
      </w:r>
      <w:r w:rsidR="00BA6F40">
        <w:rPr>
          <w:noProof/>
        </w:rPr>
        <w:t>49</w:t>
      </w:r>
      <w:r>
        <w:fldChar w:fldCharType="end"/>
      </w:r>
      <w:r w:rsidR="008F78FF">
        <w:t>,</w:t>
      </w:r>
      <w:r>
        <w:t xml:space="preserve"> the reaction seemed to be zero order which was not expected.</w:t>
      </w:r>
    </w:p>
    <w:p w14:paraId="0B3B61B4" w14:textId="77777777" w:rsidR="0058259A" w:rsidRDefault="0058259A" w:rsidP="00C559CF">
      <w:pPr>
        <w:jc w:val="center"/>
      </w:pPr>
      <w:r>
        <w:rPr>
          <w:noProof/>
        </w:rPr>
        <w:drawing>
          <wp:inline distT="0" distB="0" distL="0" distR="0" wp14:anchorId="0FD07A32" wp14:editId="1E26FF43">
            <wp:extent cx="4572000" cy="2528514"/>
            <wp:effectExtent l="0" t="0" r="0" b="5715"/>
            <wp:docPr id="227" name="Chart 227">
              <a:extLst xmlns:a="http://schemas.openxmlformats.org/drawingml/2006/main">
                <a:ext uri="{FF2B5EF4-FFF2-40B4-BE49-F238E27FC236}">
                  <a16:creationId xmlns:a16="http://schemas.microsoft.com/office/drawing/2014/main" id="{3EF2B5EC-D51B-466E-BB6E-C44E1781C4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64922D5A" w14:textId="300B5EDD" w:rsidR="0058259A" w:rsidRDefault="0058259A">
      <w:pPr>
        <w:pStyle w:val="Caption"/>
      </w:pPr>
      <w:bookmarkStart w:id="126" w:name="_Ref59195148"/>
      <w:r>
        <w:lastRenderedPageBreak/>
        <w:t xml:space="preserve">Figure </w:t>
      </w:r>
      <w:fldSimple w:instr=" SEQ Figure \* ARABIC ">
        <w:r w:rsidR="00BA6F40">
          <w:rPr>
            <w:noProof/>
          </w:rPr>
          <w:t>49</w:t>
        </w:r>
      </w:fldSimple>
      <w:bookmarkEnd w:id="126"/>
      <w:r w:rsidR="001210CB">
        <w:t xml:space="preserve">: The </w:t>
      </w:r>
      <w:r w:rsidR="008B6AE0">
        <w:t>production of 4-nitrophenolate in the reaction between 4-cyanophenolate</w:t>
      </w:r>
      <w:r w:rsidR="002C55C0">
        <w:t xml:space="preserve"> (0.5 mM)</w:t>
      </w:r>
      <w:r w:rsidR="008B6AE0">
        <w:t xml:space="preserve"> and </w:t>
      </w:r>
      <w:r w:rsidR="008B6AE0" w:rsidRPr="008B6AE0">
        <w:t>4-</w:t>
      </w:r>
      <w:r w:rsidR="008F78FF">
        <w:t>n</w:t>
      </w:r>
      <w:r w:rsidR="008B6AE0" w:rsidRPr="008B6AE0">
        <w:t>itrophenyl salicylate</w:t>
      </w:r>
      <w:r w:rsidR="002C55C0">
        <w:t xml:space="preserve"> (0.05 mM)</w:t>
      </w:r>
      <w:r w:rsidR="00B10579">
        <w:t xml:space="preserve"> </w:t>
      </w:r>
      <w:r w:rsidR="00D30E20">
        <w:t>was linear</w:t>
      </w:r>
      <w:r w:rsidR="004E4CC7">
        <w:t xml:space="preserve"> in acetonitrile, chloroform and mixtures of the two solvents</w:t>
      </w:r>
      <w:r w:rsidR="00D30E20">
        <w:t>.</w:t>
      </w:r>
    </w:p>
    <w:p w14:paraId="005CD867" w14:textId="0E705ECC" w:rsidR="008F78FF" w:rsidRPr="00F235C3" w:rsidRDefault="0058259A" w:rsidP="008F78FF">
      <w:pPr>
        <w:jc w:val="both"/>
      </w:pPr>
      <w:r w:rsidRPr="00F235C3">
        <w:t>To identify why the 4-nitrophenylsalicylate was behaving unexpectedly</w:t>
      </w:r>
      <w:r w:rsidR="008F78FF">
        <w:t>,</w:t>
      </w:r>
      <w:r w:rsidRPr="00F235C3">
        <w:t xml:space="preserve"> 4-nitrophenyl</w:t>
      </w:r>
      <w:r>
        <w:t xml:space="preserve"> </w:t>
      </w:r>
      <w:r w:rsidRPr="00F235C3">
        <w:t>benzoate</w:t>
      </w:r>
      <w:r w:rsidR="008F78FF">
        <w:t xml:space="preserve"> </w:t>
      </w:r>
      <w:r w:rsidRPr="00F235C3">
        <w:t>was used as a substrate for the transesterification reaction</w:t>
      </w:r>
      <w:r w:rsidR="008F78FF">
        <w:t xml:space="preserve"> (</w:t>
      </w:r>
      <w:r w:rsidR="008F78FF">
        <w:fldChar w:fldCharType="begin"/>
      </w:r>
      <w:r w:rsidR="008F78FF">
        <w:instrText xml:space="preserve"> REF _Ref59195251 \h </w:instrText>
      </w:r>
      <w:r w:rsidR="008F78FF">
        <w:fldChar w:fldCharType="separate"/>
      </w:r>
      <w:r w:rsidR="00BA6F40">
        <w:t xml:space="preserve">Figure </w:t>
      </w:r>
      <w:r w:rsidR="00BA6F40">
        <w:rPr>
          <w:noProof/>
        </w:rPr>
        <w:t>50</w:t>
      </w:r>
      <w:r w:rsidR="008F78FF">
        <w:fldChar w:fldCharType="end"/>
      </w:r>
      <w:r w:rsidR="008F78FF">
        <w:t>)</w:t>
      </w:r>
      <w:r>
        <w:t>.</w:t>
      </w:r>
      <w:r w:rsidR="008F78FF" w:rsidRPr="008F78FF">
        <w:t xml:space="preserve"> </w:t>
      </w:r>
      <w:r w:rsidR="008F78FF" w:rsidRPr="00F235C3">
        <w:t xml:space="preserve">By removing </w:t>
      </w:r>
      <w:r w:rsidR="008F78FF">
        <w:t xml:space="preserve">the OH group, </w:t>
      </w:r>
      <w:r w:rsidR="008F78FF" w:rsidRPr="00F235C3">
        <w:t xml:space="preserve">it could be possible to identify why the 4-nitrophenyl salicylate had unexpected behaviour. </w:t>
      </w:r>
    </w:p>
    <w:p w14:paraId="56E2BE5F" w14:textId="04E68F82" w:rsidR="0058259A" w:rsidRPr="00F235C3" w:rsidRDefault="0058259A" w:rsidP="00C559CF">
      <w:pPr>
        <w:jc w:val="both"/>
      </w:pPr>
    </w:p>
    <w:p w14:paraId="53AE2138" w14:textId="77777777" w:rsidR="0058259A" w:rsidRPr="00F235C3" w:rsidRDefault="0058259A" w:rsidP="00C559CF">
      <w:pPr>
        <w:jc w:val="center"/>
        <w:rPr>
          <w:noProof/>
        </w:rPr>
      </w:pPr>
      <w:r w:rsidRPr="00F235C3">
        <w:rPr>
          <w:noProof/>
        </w:rPr>
        <w:object w:dxaOrig="2381" w:dyaOrig="1174" w14:anchorId="1AF0FE87">
          <v:shape id="_x0000_i1038" type="#_x0000_t75" alt="" style="width:122.15pt;height:57.6pt;mso-width-percent:0;mso-height-percent:0;mso-width-percent:0;mso-height-percent:0" o:ole="">
            <v:imagedata r:id="rId92" o:title=""/>
          </v:shape>
          <o:OLEObject Type="Embed" ProgID="ChemDraw.Document.6.0" ShapeID="_x0000_i1038" DrawAspect="Content" ObjectID="_1680431445" r:id="rId93"/>
        </w:object>
      </w:r>
    </w:p>
    <w:p w14:paraId="7D7E246D" w14:textId="07F1654B" w:rsidR="0058259A" w:rsidRDefault="0058259A">
      <w:pPr>
        <w:pStyle w:val="Caption"/>
      </w:pPr>
      <w:bookmarkStart w:id="127" w:name="_Ref59195251"/>
      <w:r>
        <w:t xml:space="preserve">Figure </w:t>
      </w:r>
      <w:fldSimple w:instr=" SEQ Figure \* ARABIC ">
        <w:r w:rsidR="00BA6F40">
          <w:rPr>
            <w:noProof/>
          </w:rPr>
          <w:t>50</w:t>
        </w:r>
      </w:fldSimple>
      <w:bookmarkEnd w:id="127"/>
      <w:r w:rsidR="008B6AE0">
        <w:t>:</w:t>
      </w:r>
      <w:r w:rsidR="008A1430">
        <w:t xml:space="preserve"> 4-nitro</w:t>
      </w:r>
      <w:r w:rsidR="00865426">
        <w:t>phenylbenzoate</w:t>
      </w:r>
      <w:r w:rsidR="008F78FF">
        <w:t>.</w:t>
      </w:r>
    </w:p>
    <w:p w14:paraId="55F8593C" w14:textId="60AD0FD7" w:rsidR="0058259A" w:rsidRPr="00F235C3" w:rsidRDefault="0058259A" w:rsidP="00C559CF">
      <w:pPr>
        <w:jc w:val="both"/>
      </w:pPr>
      <w:r w:rsidRPr="00F235C3">
        <w:t xml:space="preserve">The reactions between 4-nitrophenylbenzoate and </w:t>
      </w:r>
      <w:r>
        <w:t>excess</w:t>
      </w:r>
      <w:r w:rsidRPr="00F235C3">
        <w:t xml:space="preserve"> phenolate </w:t>
      </w:r>
      <w:r>
        <w:t>fitted well to first order</w:t>
      </w:r>
      <w:r w:rsidRPr="00F235C3">
        <w:t xml:space="preserve"> </w:t>
      </w:r>
      <w:r>
        <w:t>curves</w:t>
      </w:r>
      <w:r w:rsidRPr="00F235C3">
        <w:t>. As the concentration of chloroform increased</w:t>
      </w:r>
      <w:r w:rsidR="008F78FF">
        <w:t>,</w:t>
      </w:r>
      <w:r w:rsidRPr="00F235C3">
        <w:t xml:space="preserve"> </w:t>
      </w:r>
      <w:r w:rsidRPr="00E40FAE">
        <w:rPr>
          <w:i/>
          <w:iCs/>
        </w:rPr>
        <w:t>k</w:t>
      </w:r>
      <w:r w:rsidRPr="00F235C3">
        <w:rPr>
          <w:vertAlign w:val="subscript"/>
        </w:rPr>
        <w:t>obs</w:t>
      </w:r>
      <w:r w:rsidRPr="00F235C3">
        <w:t xml:space="preserve"> decreased</w:t>
      </w:r>
      <w:r w:rsidR="008F78FF">
        <w:t>,</w:t>
      </w:r>
      <w:r w:rsidRPr="00F235C3">
        <w:t xml:space="preserve"> matching the binding profile of phenolate binding to chloroform.</w:t>
      </w:r>
      <w:r w:rsidRPr="00F60737">
        <w:rPr>
          <w:noProof/>
        </w:rPr>
        <w:t xml:space="preserve"> </w:t>
      </w:r>
    </w:p>
    <w:p w14:paraId="33842931" w14:textId="77777777" w:rsidR="0058259A" w:rsidRDefault="0058259A" w:rsidP="00C559CF">
      <w:pPr>
        <w:jc w:val="both"/>
      </w:pPr>
      <w:r>
        <w:rPr>
          <w:noProof/>
        </w:rPr>
        <w:softHyphen/>
      </w:r>
      <w:r>
        <w:rPr>
          <w:noProof/>
        </w:rPr>
        <w:drawing>
          <wp:inline distT="0" distB="0" distL="0" distR="0" wp14:anchorId="4D93E474" wp14:editId="78B996EE">
            <wp:extent cx="5248275" cy="2921744"/>
            <wp:effectExtent l="0" t="0" r="9525" b="12065"/>
            <wp:docPr id="232" name="Chart 232">
              <a:extLst xmlns:a="http://schemas.openxmlformats.org/drawingml/2006/main">
                <a:ext uri="{FF2B5EF4-FFF2-40B4-BE49-F238E27FC236}">
                  <a16:creationId xmlns:a16="http://schemas.microsoft.com/office/drawing/2014/main" id="{EA23BCCA-A60F-4B43-B2EC-2E4AFC76C5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702D00D5" w14:textId="34FCCE76" w:rsidR="0058259A" w:rsidRPr="00F235C3" w:rsidRDefault="00374E7C" w:rsidP="00374E7C">
      <w:pPr>
        <w:pStyle w:val="Caption"/>
      </w:pPr>
      <w:r>
        <w:t xml:space="preserve">Figure </w:t>
      </w:r>
      <w:fldSimple w:instr=" SEQ Figure \* ARABIC ">
        <w:r w:rsidR="00BA6F40">
          <w:rPr>
            <w:noProof/>
          </w:rPr>
          <w:t>51</w:t>
        </w:r>
      </w:fldSimple>
      <w:r w:rsidR="00D30E20">
        <w:t xml:space="preserve">: </w:t>
      </w:r>
      <w:r w:rsidR="00D30E20" w:rsidRPr="00D30E20">
        <w:t xml:space="preserve">The rate constant </w:t>
      </w:r>
      <w:r w:rsidR="008F78FF">
        <w:t>for</w:t>
      </w:r>
      <w:r w:rsidR="00D30E20" w:rsidRPr="00D30E20">
        <w:t xml:space="preserve"> </w:t>
      </w:r>
      <w:r w:rsidR="00D30E20">
        <w:t>transesterification</w:t>
      </w:r>
      <w:r w:rsidR="00D30E20" w:rsidRPr="00D30E20">
        <w:t xml:space="preserve"> between 4-cyanophenolate tetrabutylammonium 4-nitrophenylbenzoate </w:t>
      </w:r>
      <w:r w:rsidR="00D30E20">
        <w:t xml:space="preserve">in </w:t>
      </w:r>
      <w:r w:rsidR="00D30E20" w:rsidRPr="00D30E20">
        <w:t xml:space="preserve">acetonitrile </w:t>
      </w:r>
      <w:r w:rsidR="00D30E20">
        <w:t xml:space="preserve">against the </w:t>
      </w:r>
      <w:r w:rsidR="00572D67">
        <w:t>log of the concentration of chloroform</w:t>
      </w:r>
      <w:r w:rsidR="00D30E20" w:rsidRPr="00D30E20">
        <w:t xml:space="preserve"> compared to the predicted rate</w:t>
      </w:r>
      <w:r w:rsidR="008F78FF">
        <w:t>.</w:t>
      </w:r>
    </w:p>
    <w:p w14:paraId="0985E8E3" w14:textId="618962FA" w:rsidR="0058259A" w:rsidRDefault="0058259A" w:rsidP="00C559CF">
      <w:pPr>
        <w:jc w:val="both"/>
      </w:pPr>
      <w:r w:rsidRPr="00F235C3">
        <w:t xml:space="preserve">As the </w:t>
      </w:r>
      <w:r w:rsidRPr="00F235C3">
        <w:rPr>
          <w:lang w:val="en-US"/>
        </w:rPr>
        <w:t>4-nitrophenylbenzoate reaction with 4-cyanophenolate was first order with respect to both reactants</w:t>
      </w:r>
      <w:r w:rsidR="008F78FF">
        <w:rPr>
          <w:lang w:val="en-US"/>
        </w:rPr>
        <w:t>,</w:t>
      </w:r>
      <w:r w:rsidRPr="00F235C3">
        <w:rPr>
          <w:lang w:val="en-US"/>
        </w:rPr>
        <w:t xml:space="preserve"> and the change in rate with respect to concentration of a hydrogen</w:t>
      </w:r>
      <w:r w:rsidR="008F78FF">
        <w:rPr>
          <w:lang w:val="en-US"/>
        </w:rPr>
        <w:t>-</w:t>
      </w:r>
      <w:r w:rsidRPr="00F235C3">
        <w:rPr>
          <w:lang w:val="en-US"/>
        </w:rPr>
        <w:t>bond donor followed the same trends as 4-nitrophenylacetate</w:t>
      </w:r>
      <w:r w:rsidR="008F78FF">
        <w:rPr>
          <w:lang w:val="en-US"/>
        </w:rPr>
        <w:t>,</w:t>
      </w:r>
      <w:r w:rsidRPr="00F235C3">
        <w:rPr>
          <w:lang w:val="en-US"/>
        </w:rPr>
        <w:t xml:space="preserve"> the aromatic group on 4-nitrophenyl</w:t>
      </w:r>
      <w:r w:rsidRPr="00F235C3">
        <w:t>salicylate</w:t>
      </w:r>
      <w:r w:rsidRPr="00F235C3">
        <w:rPr>
          <w:lang w:val="en-US"/>
        </w:rPr>
        <w:t xml:space="preserve"> was discounted as the source of its unusual behaviour. Further </w:t>
      </w:r>
      <w:r w:rsidRPr="00F235C3">
        <w:rPr>
          <w:lang w:val="en-US"/>
        </w:rPr>
        <w:lastRenderedPageBreak/>
        <w:t>experimental work need</w:t>
      </w:r>
      <w:r>
        <w:rPr>
          <w:lang w:val="en-US"/>
        </w:rPr>
        <w:t>s</w:t>
      </w:r>
      <w:r w:rsidRPr="00F235C3">
        <w:rPr>
          <w:lang w:val="en-US"/>
        </w:rPr>
        <w:t xml:space="preserve"> to be performed in order to </w:t>
      </w:r>
      <w:r>
        <w:rPr>
          <w:lang w:val="en-US"/>
        </w:rPr>
        <w:t>identify a</w:t>
      </w:r>
      <w:r w:rsidRPr="00F235C3">
        <w:t xml:space="preserve"> mechanism. A likely route is by the nucleophilic phenolate deprotonating </w:t>
      </w:r>
      <w:r w:rsidRPr="00F235C3">
        <w:rPr>
          <w:lang w:val="en-US"/>
        </w:rPr>
        <w:t xml:space="preserve">4-nitrophenyl </w:t>
      </w:r>
      <w:r w:rsidRPr="00F235C3">
        <w:t>salicylate.</w:t>
      </w:r>
    </w:p>
    <w:p w14:paraId="09CCF78D" w14:textId="59ADFC9B" w:rsidR="0058259A" w:rsidRDefault="0058259A" w:rsidP="00C559CF">
      <w:pPr>
        <w:jc w:val="both"/>
      </w:pPr>
      <w:r w:rsidRPr="00F235C3">
        <w:t>It is important to note the distinction between the model p</w:t>
      </w:r>
      <w:r w:rsidR="008F78FF">
        <w:t xml:space="preserve">roposed </w:t>
      </w:r>
      <w:r w:rsidRPr="00F235C3">
        <w:t>here and a preferential solvation shell model. A preferential solvation model describes how the solvent composition surrounding the nucleophile is different from the bulk solvent. A solvation shell can be several molecules deep surrounding the entire nucleophile. The existence of preferential solvation and its relevance is still debated.</w:t>
      </w:r>
      <w:r w:rsidR="008A05C4">
        <w:fldChar w:fldCharType="begin" w:fldLock="1"/>
      </w:r>
      <w:r w:rsidR="00567C70">
        <w:instrText>ADDIN CSL_CITATION {"citationItems":[{"id":"ITEM-1","itemData":{"DOI":"10.1007/s10953-006-9366-9","ISSN":"00959782","abstract":"The Kirkwood-Buff integrals and the volume-corrected preferential solvation parameters for the first solvation shell of binary mixtures of tetrahydrofuran with many organic solvents, calculated from reported thermodynamic data at the temperatures for which these data were available, are reported. The co-solvents include c-hexane, methyl-c-hexane, n-heptane, i-octane, benzene, toluene, ethylbenzene, 1-chlorobutane, dichloromethane, 1,2-dichloroethane, chloroform, 1,1,1-trichloroethane, tetrachloromethane, tetrachloroethene, hexafluoro benzene, ethanol, 1-propanol, 2-propanol, dibutyl ether, acetic acid, acetone, dimethyl sulfoxide, tetramethylene sulfone (sulfolane), acetonitrile, pyrrolidine, and triethylamine. The preferential solvation parameters of these mixtures are discussed in terms of the interactions that occur. © 2006 Springer Science+Business Media, Inc.","author":[{"dropping-particle":"","family":"Marcus","given":"Yizhak","non-dropping-particle":"","parse-names":false,"suffix":""}],"container-title":"Journal of Solution Chemistry","id":"ITEM-1","issue":"2","issued":{"date-parts":[["2006","2"]]},"page":"251-277","publisher":"Springer","title":"Preferential solvation in mixed solvents - 13. Mixtures of tetrahydrofuran with organic solvents: Kirkwood-Buff integrals and volume-corrected preferential solvation parameters","type":"article-journal","volume":"35"},"uris":["http://www.mendeley.com/documents/?uuid=7d14e524-4897-37f2-b7f7-e1955fc8e115"]}],"mendeley":{"formattedCitation":"&lt;sup&gt;73&lt;/sup&gt;","plainTextFormattedCitation":"73","previouslyFormattedCitation":"&lt;sup&gt;72&lt;/sup&gt;"},"properties":{"noteIndex":0},"schema":"https://github.com/citation-style-language/schema/raw/master/csl-citation.json"}</w:instrText>
      </w:r>
      <w:r w:rsidR="008A05C4">
        <w:fldChar w:fldCharType="separate"/>
      </w:r>
      <w:r w:rsidR="00567C70" w:rsidRPr="00567C70">
        <w:rPr>
          <w:noProof/>
          <w:vertAlign w:val="superscript"/>
        </w:rPr>
        <w:t>73</w:t>
      </w:r>
      <w:r w:rsidR="008A05C4">
        <w:fldChar w:fldCharType="end"/>
      </w:r>
      <w:r w:rsidR="002D736E">
        <w:t xml:space="preserve"> </w:t>
      </w:r>
      <w:r w:rsidR="008A05C4">
        <w:fldChar w:fldCharType="begin" w:fldLock="1"/>
      </w:r>
      <w:r w:rsidR="00567C70">
        <w:instrText xml:space="preserve">ADDIN CSL_CITATION {"citationItems":[{"id":"ITEM-1","itemData":{"DOI":"10.1039/F19898500381","ISSN":"03009599","abstract":"The quasi-lattice-quasi-chemical theory of preferential solvation that has been applied previously to the solvation of ions in mixed solvents has been applied to the binary solvent mixtures themselves. The preferential solvation </w:instrText>
      </w:r>
      <w:r w:rsidR="00567C70">
        <w:rPr>
          <w:rFonts w:hint="eastAsia"/>
        </w:rPr>
        <w:instrText>δ</w:instrText>
      </w:r>
      <w:r w:rsidR="00567C70">
        <w:instrText>x2(1), i.e. the fraction of molecules of component 2 around molecules of component 1 relative to the mean mole fraction of the bulk of the mixture, has been derived for 23 mixtures of polar solvents. This is based on a single fitting parameter (the ratio of the lattice parameters of the components) applied to the excess Gibbs free energy of each mixture.","author":[{"dropping-particle":"","family":"Marcus","given":"Yizhak","non-dropping-particle":"","parse-names":false,"suffix":""}],"container-title":"Journal of the Chemical Society, Faraday Transactions 1: Physical Chemistry in Condensed Phases","id":"ITEM-1","issue":"2","issued":{"date-parts":[["1989","1","1"]]},"page":"381-388","publisher":"The Royal Society of Chemistry","title":"Preferential solvation. Part 3. - Binary solvent mixtures","type":"article-journal","volume":"85"},"uris":["http://www.mendeley.com/documents/?uuid=27ade057-c149-3d44-b9d1-54ed77cf023b"]}],"mendeley":{"formattedCitation":"&lt;sup&gt;74&lt;/sup&gt;","plainTextFormattedCitation":"74","previouslyFormattedCitation":"&lt;sup&gt;73&lt;/sup&gt;"},"properties":{"noteIndex":0},"schema":"https://github.com/citation-style-language/schema/raw/master/csl-citation.json"}</w:instrText>
      </w:r>
      <w:r w:rsidR="008A05C4">
        <w:fldChar w:fldCharType="separate"/>
      </w:r>
      <w:r w:rsidR="00567C70" w:rsidRPr="00567C70">
        <w:rPr>
          <w:noProof/>
          <w:vertAlign w:val="superscript"/>
        </w:rPr>
        <w:t>74</w:t>
      </w:r>
      <w:r w:rsidR="008A05C4">
        <w:fldChar w:fldCharType="end"/>
      </w:r>
      <w:r w:rsidR="002D736E">
        <w:t xml:space="preserve"> </w:t>
      </w:r>
      <w:r w:rsidR="002D736E">
        <w:fldChar w:fldCharType="begin" w:fldLock="1"/>
      </w:r>
      <w:r w:rsidR="00567C70">
        <w:instrText>ADDIN CSL_CITATION {"citationItems":[{"id":"ITEM-1","itemData":{"DOI":"10.1021/acs.jced.0c00381","ISSN":"15205134","abstract":"Deep eutectic solvents (DESs) are recent solvents that have the basic characteristics close to ionic liquids, and they have been applied in several reactions. Adding molecular solvents especially water to DESs is beneficial in some cases such as biophysics and biochemistry. Therefore, understanding the effect of different solvents and preferred solvent is critical in binary mixtures. This work describes the principles to investigate the preferential solvation of probe dyes (4-nitroaniline, 4-nitroanisole, and Reichardt's dye 30) in complex mixed solvents in detail. Experimental and theoretical studies were used to seek the preferential solvation of probes in aqueous solution of ethylene glycol-choline chloride (ethaline) and its components (aqueous solutions of ethylene glycol and choline chloride). Results confirmed that probes prefer to be solvated by ethaline and ethylene glycol. In detail, the microsphere solvation of probe dyes was analyzed, which confirmed fundamental roles of choline and ethylene glycol for synergism effects from ideal mixtures. In most of the mole fractions, probes prefer to be solvated in the order of components, namely, ethylene glycol and choline &gt; water &gt; chloride. Moreover, aggregation of solvents components around probes was calculated profoundly. Molecular dynamics simulations made it possible to understand which combinations of components in mixed solvents display preferential solvation. Also, as a minor goal, solvatochromic parameters in mentioned mixtures were discussed in the related section. Finally, density functional theory (DFT) calculations showed either bathochromic or hypsochromic shifts coming from changes in microsphere solvation and hydrogen bonding of probes with solvents.","author":[{"dropping-particle":"","family":"Aryafard","given":"Meysam","non-dropping-particle":"","parse-names":false,"suffix":""},{"dropping-particle":"","family":"Karimi","given":"Anis","non-dropping-particle":"","parse-names":false,"suffix":""},{"dropping-particle":"","family":"Harifi-Mood","given":"Ali Reza","non-dropping-particle":"","parse-names":false,"suffix":""},{"dropping-particle":"","family":"Minofar","given":"Babak","non-dropping-particle":"","parse-names":false,"suffix":""}],"container-title":"Journal of Chemical and Engineering Data","id":"ITEM-1","issue":"9","issued":{"date-parts":[["2020"]]},"page":"4556-4566","title":"Molecular Dynamics Simulations, Solvatochromic Parameters, and Preferential Solvation in Aqueous Solutions of Ethaline, Ethylene Glycol, and Choline Chloride","type":"article-journal","volume":"65"},"uris":["http://www.mendeley.com/documents/?uuid=c464a4e0-7f81-471c-88e9-c1c7314871d5"]}],"mendeley":{"formattedCitation":"&lt;sup&gt;75&lt;/sup&gt;","plainTextFormattedCitation":"75","previouslyFormattedCitation":"&lt;sup&gt;74&lt;/sup&gt;"},"properties":{"noteIndex":0},"schema":"https://github.com/citation-style-language/schema/raw/master/csl-citation.json"}</w:instrText>
      </w:r>
      <w:r w:rsidR="002D736E">
        <w:fldChar w:fldCharType="separate"/>
      </w:r>
      <w:r w:rsidR="00567C70" w:rsidRPr="00567C70">
        <w:rPr>
          <w:noProof/>
          <w:vertAlign w:val="superscript"/>
        </w:rPr>
        <w:t>75</w:t>
      </w:r>
      <w:r w:rsidR="002D736E">
        <w:fldChar w:fldCharType="end"/>
      </w:r>
      <w:r w:rsidR="001C4EF6">
        <w:t xml:space="preserve"> </w:t>
      </w:r>
      <w:r w:rsidR="001C4EF6">
        <w:fldChar w:fldCharType="begin" w:fldLock="1"/>
      </w:r>
      <w:r w:rsidR="00567C70">
        <w:instrText>ADDIN CSL_CITATION {"citationItems":[{"id":"ITEM-1","itemData":{"DOI":"10.1002/anie.200801349","ISSN":"14337851","abstract":"(Chemical Equation Presented) Oak trees from acorns: A small amount (&lt; 1%) of a cosolvent can change the stability of the H-bonded complex on the right-hand side of the equation by an order of magnitude. Mixtures of chloroform and THF were found to be more polar than either of the pure solvents by using this complex as a molecular-recognition probe of solvation. A quantitative interpretation based on preferential solvation accounts for the properties of solvent mixtures. © 2008 Wiley-VCH Verlag GmbH &amp; Co. KGaA.","author":[{"dropping-particle":"","family":"Cook","given":"Joanne L.","non-dropping-particle":"","parse-names":false,"suffix":""},{"dropping-particle":"","family":"Hunter","given":"Christopher A.","non-dropping-particle":"","parse-names":false,"suffix":""},{"dropping-particle":"","family":"Low","given":"Caroline M.R.","non-dropping-particle":"","parse-names":false,"suffix":""},{"dropping-particle":"","family":"Perez-Velasco","given":"Alejandro","non-dropping-particle":"","parse-names":false,"suffix":""},{"dropping-particle":"","family":"Vinter","given":"Jeremy G.","non-dropping-particle":"","parse-names":false,"suffix":""}],"container-title":"Angewandte Chemie - International Edition","id":"ITEM-1","issue":"33","issued":{"date-parts":[["2008"]]},"page":"6275-6277","title":"Preferential solvation and hydrogen bonding in mixed solvents","type":"article-journal","volume":"47"},"uris":["http://www.mendeley.com/documents/?uuid=996b62c3-2b39-4d50-b696-be4460e8510f"]}],"mendeley":{"formattedCitation":"&lt;sup&gt;76&lt;/sup&gt;","plainTextFormattedCitation":"76","previouslyFormattedCitation":"&lt;sup&gt;75&lt;/sup&gt;"},"properties":{"noteIndex":0},"schema":"https://github.com/citation-style-language/schema/raw/master/csl-citation.json"}</w:instrText>
      </w:r>
      <w:r w:rsidR="001C4EF6">
        <w:fldChar w:fldCharType="separate"/>
      </w:r>
      <w:r w:rsidR="00567C70" w:rsidRPr="00567C70">
        <w:rPr>
          <w:noProof/>
          <w:vertAlign w:val="superscript"/>
        </w:rPr>
        <w:t>76</w:t>
      </w:r>
      <w:r w:rsidR="001C4EF6">
        <w:fldChar w:fldCharType="end"/>
      </w:r>
      <w:r w:rsidR="001C4EF6">
        <w:t xml:space="preserve"> </w:t>
      </w:r>
      <w:r w:rsidR="001C4EF6">
        <w:fldChar w:fldCharType="begin" w:fldLock="1"/>
      </w:r>
      <w:r w:rsidR="00567C70">
        <w:instrText>ADDIN CSL_CITATION {"citationItems":[{"id":"ITEM-1","itemData":{"DOI":"10.1021/jp4005295","ISBN":"1520-5207 (Electronic)\\r1520-5207 (Linking)","ISSN":"1520-6106","PMID":"23597183","abstract":"Preferential solvation in aromatic nucleophilic substitution reactions is discussed using a kinetic study complemented with quantum chemical calculations. The model system is the reaction of a series of secondary alicyclic amines toward phenyl 2,4,6-trinitrophenyl ether in aqueous ethanol mixtures of different compositions. From solvent effect studies, it is found that only piperidine is sensitive to solvation effects, a result that may be traced to the polarity of the solvent composition in the ethanol/water mixture, which points to a specific electrophilic solvation in the aqueous phase.","author":[{"dropping-particle":"","family":"Ormazabal-Toledo","given":"Rodrigo","non-dropping-particle":"","parse-names":false,"suffix":""},{"dropping-particle":"","family":"Santos","given":"José G.","non-dropping-particle":"","parse-names":false,"suffix":""},{"dropping-particle":"","family":"Ríos","given":"Paulina","non-dropping-particle":"","parse-names":false,"suffix":""},{"dropping-particle":"","family":"Castro","given":"Enrique A.","non-dropping-particle":"","parse-names":false,"suffix":""},{"dropping-particle":"","family":"Campodónico","given":"Paola R.","non-dropping-particle":"","parse-names":false,"suffix":""},{"dropping-particle":"","family":"Contreras","given":"Renato","non-dropping-particle":"","parse-names":false,"suffix":""}],"container-title":"The Journal of Physical Chemistry B","id":"ITEM-1","issue":"19","issued":{"date-parts":[["2013","5","16"]]},"page":"5908-5915","title":"Hydrogen Bond Contribution to Preferential Solvation in S N Ar Reactions","type":"article-journal","volume":"117"},"uris":["http://www.mendeley.com/documents/?uuid=29010a3f-378a-4e6e-b290-4cc5b1d092ee"]}],"mendeley":{"formattedCitation":"&lt;sup&gt;77&lt;/sup&gt;","plainTextFormattedCitation":"77","previouslyFormattedCitation":"&lt;sup&gt;76&lt;/sup&gt;"},"properties":{"noteIndex":0},"schema":"https://github.com/citation-style-language/schema/raw/master/csl-citation.json"}</w:instrText>
      </w:r>
      <w:r w:rsidR="001C4EF6">
        <w:fldChar w:fldCharType="separate"/>
      </w:r>
      <w:r w:rsidR="00567C70" w:rsidRPr="00567C70">
        <w:rPr>
          <w:noProof/>
          <w:vertAlign w:val="superscript"/>
        </w:rPr>
        <w:t>77</w:t>
      </w:r>
      <w:r w:rsidR="001C4EF6">
        <w:fldChar w:fldCharType="end"/>
      </w:r>
      <w:r w:rsidRPr="00F235C3">
        <w:t xml:space="preserve">The model put forward demonstrates the primary solvent-solute interaction of importance </w:t>
      </w:r>
      <w:r w:rsidR="008F78FF">
        <w:t xml:space="preserve">occurs at, or near, </w:t>
      </w:r>
      <w:r w:rsidRPr="00F235C3">
        <w:t xml:space="preserve">the nucleophilic site. Working out the composition of a solvation shell compared to that of the </w:t>
      </w:r>
      <w:r w:rsidRPr="001102C2">
        <w:t>bulk solvent can be difficult, whereas working out the proportion</w:t>
      </w:r>
      <w:r w:rsidRPr="001102C2">
        <w:rPr>
          <w:i/>
          <w:iCs/>
          <w:color w:val="000000" w:themeColor="text1"/>
          <w:sz w:val="18"/>
          <w:szCs w:val="18"/>
        </w:rPr>
        <w:t xml:space="preserve"> </w:t>
      </w:r>
      <w:r w:rsidRPr="001102C2">
        <w:t xml:space="preserve">of nucleophile bound to each solvent at the nucleophilic site is trivial when the </w:t>
      </w:r>
      <w:r w:rsidRPr="00E40FAE">
        <w:rPr>
          <w:rFonts w:ascii="Cambria" w:hAnsi="Cambria" w:cs="Cambria"/>
        </w:rPr>
        <w:t>α</w:t>
      </w:r>
      <w:r w:rsidRPr="001102C2">
        <w:t xml:space="preserve"> and </w:t>
      </w:r>
      <w:r w:rsidRPr="00E40FAE">
        <w:rPr>
          <w:rFonts w:ascii="Cambria" w:hAnsi="Cambria" w:cs="Cambria"/>
        </w:rPr>
        <w:t>β</w:t>
      </w:r>
      <w:r w:rsidRPr="001102C2">
        <w:t xml:space="preserve"> values are known. The model proposed</w:t>
      </w:r>
      <w:r w:rsidRPr="00F235C3">
        <w:t xml:space="preserve"> here suggests that a transition state is not greatly affected by the solvent composition for the transesterifications shown in this chapter; the dominant effect is in the ground state.</w:t>
      </w:r>
      <w:r w:rsidR="000E585A">
        <w:t xml:space="preserve"> </w:t>
      </w:r>
      <w:r w:rsidR="00472F76">
        <w:t xml:space="preserve">We have yet to see evidence of </w:t>
      </w:r>
      <w:r w:rsidR="00BF0718">
        <w:t>hydrogen bond stabilised transition states</w:t>
      </w:r>
      <w:r w:rsidRPr="00F235C3">
        <w:t xml:space="preserve"> </w:t>
      </w:r>
      <w:r w:rsidR="00BF0718">
        <w:t xml:space="preserve">after the attempts to create one with the 4-nitrosalicylate however, a differently designed system could see such effects at work. </w:t>
      </w:r>
      <w:r w:rsidRPr="00F235C3">
        <w:t xml:space="preserve">The transesterification reactions seen here do not have an intermediate and so </w:t>
      </w:r>
      <w:r>
        <w:t>we</w:t>
      </w:r>
      <w:r w:rsidRPr="00F235C3">
        <w:t xml:space="preserve"> proposed there is not enough time for the solvent to rearrange and create an energy optimised species with the transition state. If the solvent does not have time to rearrange the transition state is unlikely to be optimised in any solvent composition.</w:t>
      </w:r>
    </w:p>
    <w:p w14:paraId="1741994B" w14:textId="77777777" w:rsidR="0058259A" w:rsidRPr="00F235C3" w:rsidRDefault="0058259A" w:rsidP="00C559CF">
      <w:pPr>
        <w:jc w:val="both"/>
      </w:pPr>
    </w:p>
    <w:p w14:paraId="4AA28725" w14:textId="716A2041" w:rsidR="0058259A" w:rsidRPr="00F235C3" w:rsidRDefault="0058259A" w:rsidP="00D70DC7">
      <w:pPr>
        <w:pStyle w:val="Heading3"/>
      </w:pPr>
      <w:bookmarkStart w:id="128" w:name="_Toc59899628"/>
      <w:r>
        <w:t xml:space="preserve">3.2.7 </w:t>
      </w:r>
      <w:r>
        <w:rPr>
          <w:rStyle w:val="Heading2Char"/>
        </w:rPr>
        <w:t>Altering</w:t>
      </w:r>
      <w:r w:rsidRPr="00E40FAE">
        <w:rPr>
          <w:rStyle w:val="Heading2Char"/>
        </w:rPr>
        <w:t xml:space="preserve"> the nucleophilicity of 2-phenol-2-phenolate</w:t>
      </w:r>
      <w:r>
        <w:rPr>
          <w:rStyle w:val="Heading2Char"/>
        </w:rPr>
        <w:t xml:space="preserve"> </w:t>
      </w:r>
      <w:r w:rsidRPr="00E40FAE">
        <w:rPr>
          <w:rStyle w:val="Heading2Char"/>
        </w:rPr>
        <w:t>tetrabutylammonium salt</w:t>
      </w:r>
      <w:bookmarkEnd w:id="128"/>
    </w:p>
    <w:p w14:paraId="5827796C" w14:textId="0A5AE033" w:rsidR="0058259A" w:rsidRDefault="0058259A" w:rsidP="00C559CF">
      <w:pPr>
        <w:jc w:val="both"/>
      </w:pPr>
      <w:r w:rsidRPr="00F235C3">
        <w:t xml:space="preserve">The measured </w:t>
      </w:r>
      <w:r w:rsidRPr="00F235C3">
        <w:rPr>
          <w:rFonts w:ascii="Calibri" w:hAnsi="Calibri" w:cs="Calibri"/>
        </w:rPr>
        <w:t>β</w:t>
      </w:r>
      <w:r w:rsidRPr="00F235C3">
        <w:t xml:space="preserve"> value for 2-phenol-2-phenolate TBA salt is most likely the hydrogen bond accepting ability for a second hydrogen bond to the oxyanion. The oxyanion has three lone pairs and, </w:t>
      </w:r>
      <w:proofErr w:type="spellStart"/>
      <w:r w:rsidRPr="00F235C3">
        <w:t>sterics</w:t>
      </w:r>
      <w:proofErr w:type="spellEnd"/>
      <w:r w:rsidRPr="00F235C3">
        <w:t xml:space="preserve"> allowing, it is capable of forming </w:t>
      </w:r>
      <w:r w:rsidR="00241EE8">
        <w:t>multiple</w:t>
      </w:r>
      <w:r w:rsidRPr="00F235C3">
        <w:t xml:space="preserve">. The crystal structure of 2-phenol-2-phenolate shows the phenol OH acting as a hydrogen bond donor to the phenolate oxyanion. The </w:t>
      </w:r>
      <w:r w:rsidRPr="00F235C3">
        <w:rPr>
          <w:rFonts w:ascii="Calibri" w:hAnsi="Calibri" w:cs="Calibri"/>
        </w:rPr>
        <w:t>α</w:t>
      </w:r>
      <w:r w:rsidRPr="00F235C3">
        <w:t xml:space="preserve"> value of phenols are often above 4 which is higher than most commonly used solvents. The phenol is also positioned favourably to form a hydrogen bond with the phenolate so the effective molarity </w:t>
      </w:r>
      <w:r w:rsidR="00237568">
        <w:t xml:space="preserve">of the OH group </w:t>
      </w:r>
      <w:r w:rsidRPr="00F235C3">
        <w:t xml:space="preserve">will be high. Due to the strength of a hydrogen bond formed between the phenol and phenolate and the high effective molarity it is expected </w:t>
      </w:r>
      <w:r w:rsidR="00237568">
        <w:t xml:space="preserve">that </w:t>
      </w:r>
      <w:r w:rsidRPr="00F235C3">
        <w:t xml:space="preserve">the intramolecular hydrogen bond would exist in solution as well as in its crystalline form. The internal hydrogen bond is also evidenced by </w:t>
      </w:r>
      <w:r w:rsidRPr="00F235C3">
        <w:lastRenderedPageBreak/>
        <w:t xml:space="preserve">the </w:t>
      </w:r>
      <w:r w:rsidRPr="00F235C3">
        <w:rPr>
          <w:rFonts w:ascii="Calibri" w:hAnsi="Calibri" w:cs="Calibri"/>
        </w:rPr>
        <w:t>β</w:t>
      </w:r>
      <w:r w:rsidRPr="00F235C3">
        <w:t xml:space="preserve"> value measured for 2-phenol-2-phenolate being 11.51, which is the lowest </w:t>
      </w:r>
      <w:r w:rsidRPr="00F235C3">
        <w:rPr>
          <w:rFonts w:ascii="Calibri" w:hAnsi="Calibri" w:cs="Calibri"/>
        </w:rPr>
        <w:t>β</w:t>
      </w:r>
      <w:r w:rsidRPr="00F235C3">
        <w:t xml:space="preserve"> value of any phenolate measured. If it was possible to break the intramolecular hydrogen bond in 2-phenol-2-phenolate</w:t>
      </w:r>
      <w:r w:rsidR="00237568">
        <w:t>,</w:t>
      </w:r>
      <w:r w:rsidRPr="00F235C3">
        <w:t xml:space="preserve"> the naked oxyanion would be expected to have a higher </w:t>
      </w:r>
      <w:r w:rsidRPr="00F235C3">
        <w:rPr>
          <w:rFonts w:ascii="Calibri" w:hAnsi="Calibri" w:cs="Calibri"/>
        </w:rPr>
        <w:t>β</w:t>
      </w:r>
      <w:r w:rsidRPr="00F235C3">
        <w:t xml:space="preserve"> value and potentially exhibit greater nucleophilicity. If greater nucleophilicity was observed in the presence of a strong hydrogen</w:t>
      </w:r>
      <w:r w:rsidR="00237568">
        <w:t>-</w:t>
      </w:r>
      <w:r w:rsidRPr="00F235C3">
        <w:t xml:space="preserve">bond acceptor 2-phenol-2-phenolate TBA could be activated easily from its dormant state. To test this hypothesis tributylphosphine oxide was titrated into a solution of 2-phenol-2-phenolate TBA in acetonitrile </w:t>
      </w:r>
      <w:r w:rsidR="00237568">
        <w:t xml:space="preserve">and the </w:t>
      </w:r>
      <w:r w:rsidRPr="00F235C3">
        <w:t>UV-Vis absorbance spectra measured.</w:t>
      </w:r>
    </w:p>
    <w:p w14:paraId="7D69FC0C" w14:textId="77777777" w:rsidR="0058259A" w:rsidRDefault="0058259A" w:rsidP="00C559CF">
      <w:pPr>
        <w:jc w:val="center"/>
        <w:rPr>
          <w:noProof/>
        </w:rPr>
      </w:pPr>
      <w:r>
        <w:rPr>
          <w:noProof/>
        </w:rPr>
        <w:object w:dxaOrig="7447" w:dyaOrig="2923" w14:anchorId="2A613EDC">
          <v:shape id="_x0000_i1039" type="#_x0000_t75" alt="" style="width:373.85pt;height:143.95pt;mso-width-percent:0;mso-height-percent:0;mso-width-percent:0;mso-height-percent:0" o:ole="">
            <v:imagedata r:id="rId95" o:title=""/>
          </v:shape>
          <o:OLEObject Type="Embed" ProgID="ChemDraw.Document.6.0" ShapeID="_x0000_i1039" DrawAspect="Content" ObjectID="_1680431446" r:id="rId96"/>
        </w:object>
      </w:r>
    </w:p>
    <w:p w14:paraId="65F75410" w14:textId="5B57A8DE" w:rsidR="0058259A" w:rsidRDefault="0058259A" w:rsidP="00E40FAE">
      <w:pPr>
        <w:pStyle w:val="Caption"/>
      </w:pPr>
      <w:r>
        <w:t xml:space="preserve">Figure </w:t>
      </w:r>
      <w:fldSimple w:instr=" SEQ Figure \* ARABIC ">
        <w:r w:rsidR="00BA6F40">
          <w:rPr>
            <w:noProof/>
          </w:rPr>
          <w:t>52</w:t>
        </w:r>
      </w:fldSimple>
      <w:r w:rsidR="008E5BB9">
        <w:t xml:space="preserve">: </w:t>
      </w:r>
      <w:r w:rsidR="000C5C40">
        <w:t>The desired outcome</w:t>
      </w:r>
      <w:r w:rsidR="001D2E23">
        <w:t xml:space="preserve"> of the</w:t>
      </w:r>
      <w:r w:rsidR="000C5C40">
        <w:t xml:space="preserve"> addition of a hydrogen bond acceptor to 2-phenol-2-phenolate</w:t>
      </w:r>
      <w:r w:rsidR="00237568">
        <w:t>.</w:t>
      </w:r>
    </w:p>
    <w:p w14:paraId="5C60E5D1" w14:textId="205A7B02" w:rsidR="0058259A" w:rsidRDefault="0058259A" w:rsidP="00C559CF">
      <w:pPr>
        <w:jc w:val="both"/>
      </w:pPr>
      <w:r w:rsidRPr="00F235C3">
        <w:t>If the tributylphosphine oxide competed with the phenolate as a hydrogen</w:t>
      </w:r>
      <w:r w:rsidR="00237568">
        <w:t>-</w:t>
      </w:r>
      <w:r w:rsidRPr="00F235C3">
        <w:t>bond acceptor for the phenol</w:t>
      </w:r>
      <w:r w:rsidR="00237568">
        <w:t xml:space="preserve"> OH,</w:t>
      </w:r>
      <w:r w:rsidRPr="00F235C3">
        <w:t xml:space="preserve"> a separation of the phenolate and phenol UV-Vis absorbances would be expected. Phenolates hydrogen bonded to a weak hydrogen</w:t>
      </w:r>
      <w:r w:rsidR="00237568">
        <w:t>-</w:t>
      </w:r>
      <w:r w:rsidRPr="00F235C3">
        <w:t xml:space="preserve">bond donor absorb light with longer wavelengths </w:t>
      </w:r>
      <w:r w:rsidR="00237568">
        <w:t xml:space="preserve">compared to when they are </w:t>
      </w:r>
      <w:r w:rsidRPr="00F235C3">
        <w:t>hydrogen bonded to a strong hydrogen bond donor. Upon addition of the tributylphosphine oxide</w:t>
      </w:r>
      <w:r w:rsidR="00237568">
        <w:t>,</w:t>
      </w:r>
      <w:r w:rsidRPr="00F235C3">
        <w:t xml:space="preserve"> the phenolate peak</w:t>
      </w:r>
      <w:r>
        <w:t xml:space="preserve"> </w:t>
      </w:r>
      <w:r w:rsidRPr="00F235C3">
        <w:t>reduced with each addition of tributylphosphine oxide until the absorbance spectra matched that of 2,2’-biphenol. To test if the protonation was unique</w:t>
      </w:r>
      <w:r w:rsidR="00237568">
        <w:t>,</w:t>
      </w:r>
      <w:r w:rsidRPr="00F235C3">
        <w:t xml:space="preserve"> </w:t>
      </w:r>
      <w:r w:rsidR="00237568">
        <w:t xml:space="preserve">the UV-vis absorbance spectrum </w:t>
      </w:r>
      <w:r w:rsidRPr="00F235C3">
        <w:t xml:space="preserve">of 4-cyanophenolate TBA in acetonitrile </w:t>
      </w:r>
      <w:r w:rsidR="00237568">
        <w:t xml:space="preserve">was </w:t>
      </w:r>
      <w:r w:rsidRPr="00F235C3">
        <w:t xml:space="preserve">monitored as tributylphosphine oxide was titrated in. The UV-Vis spectra showed protonation of the 4-cyanophenolate to form 4-cyanophenol indicating that in the </w:t>
      </w:r>
      <w:proofErr w:type="spellStart"/>
      <w:r w:rsidRPr="00F235C3">
        <w:t>p</w:t>
      </w:r>
      <w:r w:rsidRPr="004E7277">
        <w:rPr>
          <w:i/>
          <w:iCs/>
        </w:rPr>
        <w:t>K</w:t>
      </w:r>
      <w:r w:rsidRPr="00E873C4">
        <w:rPr>
          <w:vertAlign w:val="subscript"/>
        </w:rPr>
        <w:t>a</w:t>
      </w:r>
      <w:proofErr w:type="spellEnd"/>
      <w:r w:rsidRPr="00F235C3">
        <w:t xml:space="preserve"> of the phenolates were too similar to that of tributylphosphine oxide</w:t>
      </w:r>
      <w:r w:rsidR="00237568">
        <w:t xml:space="preserve"> in acetonitrile</w:t>
      </w:r>
      <w:r w:rsidRPr="00F235C3">
        <w:t>.</w:t>
      </w:r>
    </w:p>
    <w:p w14:paraId="0C5D745F" w14:textId="77777777" w:rsidR="0058259A" w:rsidRDefault="0058259A" w:rsidP="00C559CF">
      <w:pPr>
        <w:jc w:val="center"/>
        <w:rPr>
          <w:rStyle w:val="CommentReference"/>
        </w:rPr>
      </w:pPr>
      <w:r>
        <w:rPr>
          <w:noProof/>
        </w:rPr>
        <w:lastRenderedPageBreak/>
        <w:drawing>
          <wp:inline distT="0" distB="0" distL="0" distR="0" wp14:anchorId="1A3ADFCA" wp14:editId="02E0261F">
            <wp:extent cx="4572000" cy="2743200"/>
            <wp:effectExtent l="0" t="0" r="0" b="0"/>
            <wp:docPr id="339" name="Chart 339">
              <a:extLst xmlns:a="http://schemas.openxmlformats.org/drawingml/2006/main">
                <a:ext uri="{FF2B5EF4-FFF2-40B4-BE49-F238E27FC236}">
                  <a16:creationId xmlns:a16="http://schemas.microsoft.com/office/drawing/2014/main" id="{2E475E47-80CD-4750-AB78-B889C1077A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78461422" w14:textId="4A2DC468" w:rsidR="0058259A" w:rsidRDefault="0058259A" w:rsidP="00E40FAE">
      <w:pPr>
        <w:pStyle w:val="Caption"/>
        <w:rPr>
          <w:rStyle w:val="CommentReference"/>
          <w:sz w:val="22"/>
          <w:szCs w:val="22"/>
        </w:rPr>
      </w:pPr>
      <w:r>
        <w:t xml:space="preserve">Figure </w:t>
      </w:r>
      <w:fldSimple w:instr=" SEQ Figure \* ARABIC ">
        <w:r w:rsidR="00BA6F40">
          <w:rPr>
            <w:noProof/>
          </w:rPr>
          <w:t>53</w:t>
        </w:r>
      </w:fldSimple>
      <w:r w:rsidR="00FA17F4">
        <w:t xml:space="preserve">: The change in the </w:t>
      </w:r>
      <w:r w:rsidR="003A47C8">
        <w:t xml:space="preserve">UV-vis absorbance of 4-cyanophenolate upon addition of </w:t>
      </w:r>
      <w:r w:rsidR="003C3B65">
        <w:t>tributylphosphine oxide</w:t>
      </w:r>
      <w:r w:rsidR="00350C87">
        <w:t>.</w:t>
      </w:r>
    </w:p>
    <w:p w14:paraId="337F6253" w14:textId="77777777" w:rsidR="0058259A" w:rsidRDefault="0058259A" w:rsidP="00C559CF">
      <w:pPr>
        <w:jc w:val="center"/>
        <w:rPr>
          <w:rStyle w:val="CommentReference"/>
        </w:rPr>
      </w:pPr>
      <w:r>
        <w:rPr>
          <w:noProof/>
        </w:rPr>
        <w:drawing>
          <wp:inline distT="0" distB="0" distL="0" distR="0" wp14:anchorId="4A115D1F" wp14:editId="6C2317E6">
            <wp:extent cx="4572000" cy="2743200"/>
            <wp:effectExtent l="0" t="0" r="0" b="0"/>
            <wp:docPr id="338" name="Chart 338">
              <a:extLst xmlns:a="http://schemas.openxmlformats.org/drawingml/2006/main">
                <a:ext uri="{FF2B5EF4-FFF2-40B4-BE49-F238E27FC236}">
                  <a16:creationId xmlns:a16="http://schemas.microsoft.com/office/drawing/2014/main" id="{191DF2F1-82DD-4758-96ED-11A8C7B449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4B48E7F2" w14:textId="58D4AAF6" w:rsidR="0058259A" w:rsidRDefault="0058259A">
      <w:pPr>
        <w:pStyle w:val="Caption"/>
      </w:pPr>
      <w:r>
        <w:t xml:space="preserve">Figure </w:t>
      </w:r>
      <w:fldSimple w:instr=" SEQ Figure \* ARABIC ">
        <w:r w:rsidR="00BA6F40">
          <w:rPr>
            <w:noProof/>
          </w:rPr>
          <w:t>54</w:t>
        </w:r>
      </w:fldSimple>
      <w:r w:rsidR="003C3B65">
        <w:t>: The change in the UV-vis absorbance of 2-phenol-2-phenolate upon addition of tributylphosphine oxide</w:t>
      </w:r>
      <w:r w:rsidR="00350C87">
        <w:t>.</w:t>
      </w:r>
    </w:p>
    <w:p w14:paraId="46F719FD" w14:textId="71AF8FC2" w:rsidR="0058259A" w:rsidRDefault="0058259A" w:rsidP="00C559CF">
      <w:pPr>
        <w:jc w:val="both"/>
      </w:pPr>
      <w:r w:rsidRPr="004E7277">
        <w:rPr>
          <w:rStyle w:val="CommentReference"/>
        </w:rPr>
        <w:t>T</w:t>
      </w:r>
      <w:r w:rsidRPr="006B223B">
        <w:t>o further</w:t>
      </w:r>
      <w:r w:rsidRPr="00F235C3">
        <w:t xml:space="preserve"> the work</w:t>
      </w:r>
      <w:r w:rsidR="00350C87">
        <w:t>,</w:t>
      </w:r>
      <w:r w:rsidRPr="00F235C3">
        <w:t xml:space="preserve"> tetrabutylammonium acetate was chosen as the next candidate. It has a very high </w:t>
      </w:r>
      <w:r w:rsidRPr="00F235C3">
        <w:rPr>
          <w:rFonts w:ascii="Calibri" w:hAnsi="Calibri" w:cs="Calibri"/>
        </w:rPr>
        <w:t>β</w:t>
      </w:r>
      <w:r w:rsidRPr="00F235C3">
        <w:t xml:space="preserve"> value of 15. Acetate is highly unlikely to be deprotonated by the phenolate and also unlikely to be protonated by the phenolate. The counter ion for the acetate anion is tetrabutylammonium</w:t>
      </w:r>
      <w:r w:rsidR="00350C87">
        <w:t xml:space="preserve">, </w:t>
      </w:r>
      <w:r w:rsidRPr="00F235C3">
        <w:t>which is the same counterion as is used for the phenolate. Upon addition of tetrabutylammonium acetate to a solution of 2-phenol-2-phenolate TBA in acetonitrile</w:t>
      </w:r>
      <w:r w:rsidR="00350C87">
        <w:t>,</w:t>
      </w:r>
      <w:r w:rsidRPr="00F235C3">
        <w:t xml:space="preserve"> the UV-vis absorbance spectrum indicated that once again the phenolate was being protonated, which was a surprising result.</w:t>
      </w:r>
    </w:p>
    <w:p w14:paraId="10ACC80B" w14:textId="77777777" w:rsidR="0058259A" w:rsidRDefault="0058259A">
      <w:pPr>
        <w:jc w:val="center"/>
      </w:pPr>
      <w:r>
        <w:rPr>
          <w:noProof/>
        </w:rPr>
        <w:lastRenderedPageBreak/>
        <w:drawing>
          <wp:inline distT="0" distB="0" distL="0" distR="0" wp14:anchorId="641E0FCC" wp14:editId="1958CBF2">
            <wp:extent cx="2854518" cy="2743200"/>
            <wp:effectExtent l="0" t="0" r="3175" b="0"/>
            <wp:docPr id="228" name="Chart 228">
              <a:extLst xmlns:a="http://schemas.openxmlformats.org/drawingml/2006/main">
                <a:ext uri="{FF2B5EF4-FFF2-40B4-BE49-F238E27FC236}">
                  <a16:creationId xmlns:a16="http://schemas.microsoft.com/office/drawing/2014/main" id="{69A0A936-F013-43E7-B068-DE62A22EAE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r>
        <w:rPr>
          <w:noProof/>
        </w:rPr>
        <w:drawing>
          <wp:inline distT="0" distB="0" distL="0" distR="0" wp14:anchorId="6E6289F3" wp14:editId="7E94B0FE">
            <wp:extent cx="2814762" cy="2743200"/>
            <wp:effectExtent l="0" t="0" r="5080" b="0"/>
            <wp:docPr id="229" name="Chart 229">
              <a:extLst xmlns:a="http://schemas.openxmlformats.org/drawingml/2006/main">
                <a:ext uri="{FF2B5EF4-FFF2-40B4-BE49-F238E27FC236}">
                  <a16:creationId xmlns:a16="http://schemas.microsoft.com/office/drawing/2014/main" id="{7618AE36-E665-4077-BB69-BB15DE521D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4F830C43" w14:textId="772AF0FF" w:rsidR="0058259A" w:rsidRPr="00550842" w:rsidRDefault="0058259A" w:rsidP="00E40FAE">
      <w:pPr>
        <w:pStyle w:val="Caption"/>
      </w:pPr>
      <w:r>
        <w:t xml:space="preserve">Figure </w:t>
      </w:r>
      <w:fldSimple w:instr=" SEQ Figure \* ARABIC ">
        <w:r w:rsidR="00BA6F40">
          <w:rPr>
            <w:noProof/>
          </w:rPr>
          <w:t>55</w:t>
        </w:r>
      </w:fldSimple>
      <w:r w:rsidR="003C3B65">
        <w:t>: The in the UV-vis</w:t>
      </w:r>
      <w:r w:rsidR="00D306E0">
        <w:t xml:space="preserve"> absorbance of 2-phenol-2-phenolate</w:t>
      </w:r>
      <w:r w:rsidR="003C3B65">
        <w:t xml:space="preserve"> </w:t>
      </w:r>
      <w:r w:rsidR="00550842">
        <w:t>upon the addition of</w:t>
      </w:r>
      <w:r w:rsidR="00A23044">
        <w:t xml:space="preserve"> A)</w:t>
      </w:r>
      <w:r w:rsidR="00550842">
        <w:t xml:space="preserve"> acetate TBA salt and </w:t>
      </w:r>
      <w:r w:rsidR="00A23044">
        <w:t xml:space="preserve">B) </w:t>
      </w:r>
      <w:r w:rsidR="00550842">
        <w:t>BF</w:t>
      </w:r>
      <w:r w:rsidR="00550842">
        <w:rPr>
          <w:vertAlign w:val="subscript"/>
        </w:rPr>
        <w:t>4</w:t>
      </w:r>
      <w:r w:rsidR="00550842">
        <w:t xml:space="preserve"> TBA salt</w:t>
      </w:r>
      <w:r w:rsidR="00350C87">
        <w:t>.</w:t>
      </w:r>
    </w:p>
    <w:p w14:paraId="717A3E01" w14:textId="77777777" w:rsidR="0058259A" w:rsidRDefault="0058259A" w:rsidP="00C559CF">
      <w:pPr>
        <w:jc w:val="center"/>
      </w:pPr>
    </w:p>
    <w:p w14:paraId="79A99A21" w14:textId="04863295" w:rsidR="0058259A" w:rsidRDefault="0058259A" w:rsidP="00C559CF">
      <w:pPr>
        <w:jc w:val="both"/>
      </w:pPr>
      <w:r w:rsidRPr="00F235C3">
        <w:t>A possible source of protons could be water in the TBA acetate solid. To test this</w:t>
      </w:r>
      <w:r w:rsidR="00350C87">
        <w:t>,</w:t>
      </w:r>
      <w:r w:rsidRPr="00F235C3">
        <w:t xml:space="preserve"> the acetate was recrystalised and then dissolved in dry acetonitrile with 4 </w:t>
      </w:r>
      <w:r w:rsidRPr="00F235C3">
        <w:rPr>
          <w:rFonts w:ascii="Calibri" w:hAnsi="Calibri" w:cs="Calibri"/>
        </w:rPr>
        <w:t>Å</w:t>
      </w:r>
      <w:r w:rsidRPr="00F235C3">
        <w:t xml:space="preserve"> molecular sieves and left for 24 hours. Upon titration of a dried solution of tetrabutylammonium acetate the UV-Vis absorbance spectrum still indicated protonation of the phenolate. To test if the tetrabutylammonium cation was the source of protons a dried solution of tetrabutylammonium tetrafluoroborate was titrated into a solution of 2-phenol-2-phenolate TBA in acetonitrile and there was no spectral shift observed. The results from the titration indicated tetrabutylammonium cation by itself was not causing the protonation of the 2-phenol-2-phenolate anion. The mechanism</w:t>
      </w:r>
      <w:r w:rsidR="00350C87">
        <w:t>,</w:t>
      </w:r>
      <w:r w:rsidRPr="00F235C3">
        <w:t xml:space="preserve"> is resulting </w:t>
      </w:r>
      <w:r>
        <w:t>in</w:t>
      </w:r>
      <w:r w:rsidRPr="00F235C3">
        <w:t xml:space="preserve"> the protonation of 2-phenol-2-phenolate is likely to involve the acetate anion</w:t>
      </w:r>
      <w:r w:rsidR="000A371D">
        <w:t xml:space="preserve"> or potentially the vials themselves</w:t>
      </w:r>
      <w:r w:rsidRPr="00F235C3">
        <w:t>, although the anion is unlikely to be deprotonated itself. A possible mechanism is the acetate is behaving as desired and competing with the phenolate to act as a hydrogen</w:t>
      </w:r>
      <w:r w:rsidR="00350C87">
        <w:t>-</w:t>
      </w:r>
      <w:r w:rsidRPr="00F235C3">
        <w:t xml:space="preserve">bond acceptor to the phenol. This would cause the naked phenolate to become far more reactive, both </w:t>
      </w:r>
      <w:r w:rsidR="00350C87">
        <w:t xml:space="preserve">in terms of </w:t>
      </w:r>
      <w:r w:rsidRPr="00F235C3">
        <w:t>its nucleophilicity and  basicity</w:t>
      </w:r>
      <w:r w:rsidR="00350C87">
        <w:t>.</w:t>
      </w:r>
      <w:r w:rsidRPr="00F235C3">
        <w:t xml:space="preserve"> </w:t>
      </w:r>
      <w:r w:rsidR="00350C87">
        <w:t>T</w:t>
      </w:r>
      <w:r w:rsidRPr="00F235C3">
        <w:t>he now</w:t>
      </w:r>
      <w:r w:rsidR="00350C87">
        <w:t>-</w:t>
      </w:r>
      <w:r w:rsidRPr="00F235C3">
        <w:t xml:space="preserve">activated phenolate could strip protons from </w:t>
      </w:r>
      <w:r w:rsidR="00350C87">
        <w:t xml:space="preserve">a </w:t>
      </w:r>
      <w:r w:rsidRPr="00F235C3">
        <w:t>source that it previously couldn’t</w:t>
      </w:r>
      <w:r w:rsidR="00350C87">
        <w:t>,</w:t>
      </w:r>
      <w:r w:rsidRPr="00F235C3">
        <w:t xml:space="preserve"> such as the solvent or tetrabutylammonium cation. Further work would be needed to confirm what is happening. The concept of using a hydrogen</w:t>
      </w:r>
      <w:r w:rsidR="00350C87">
        <w:t>-</w:t>
      </w:r>
      <w:r w:rsidRPr="00F235C3">
        <w:t>bond acceptor to activate the 2-phenol-2-phenolate TBA compound has not been successfully achieved. Such activation may be possible with other hydrogen</w:t>
      </w:r>
      <w:r w:rsidR="00350C87">
        <w:t>-</w:t>
      </w:r>
      <w:r w:rsidRPr="00F235C3">
        <w:t>bond acceptor</w:t>
      </w:r>
      <w:r w:rsidR="00350C87">
        <w:t>s</w:t>
      </w:r>
      <w:r w:rsidRPr="00F235C3">
        <w:t xml:space="preserve"> of substituted forms of 2-phenol-2-phenolate</w:t>
      </w:r>
      <w:r>
        <w:t>.</w:t>
      </w:r>
    </w:p>
    <w:p w14:paraId="7A8AE83C" w14:textId="77777777" w:rsidR="0058259A" w:rsidRDefault="0058259A">
      <w:pPr>
        <w:jc w:val="center"/>
        <w:rPr>
          <w:noProof/>
        </w:rPr>
      </w:pPr>
      <w:r>
        <w:rPr>
          <w:noProof/>
        </w:rPr>
        <w:object w:dxaOrig="10761" w:dyaOrig="5177" w14:anchorId="6FB55224">
          <v:shape id="_x0000_i1040" type="#_x0000_t75" alt="" style="width:451.4pt;height:216.65pt;mso-width-percent:0;mso-height-percent:0;mso-width-percent:0;mso-height-percent:0" o:ole="">
            <v:imagedata r:id="rId101" o:title=""/>
          </v:shape>
          <o:OLEObject Type="Embed" ProgID="ChemDraw.Document.6.0" ShapeID="_x0000_i1040" DrawAspect="Content" ObjectID="_1680431447" r:id="rId102"/>
        </w:object>
      </w:r>
    </w:p>
    <w:p w14:paraId="3DFC3690" w14:textId="19682AE3" w:rsidR="0058259A" w:rsidRDefault="0058259A" w:rsidP="00E40FAE">
      <w:pPr>
        <w:pStyle w:val="Caption"/>
      </w:pPr>
      <w:r>
        <w:t xml:space="preserve">Figure </w:t>
      </w:r>
      <w:fldSimple w:instr=" SEQ Figure \* ARABIC ">
        <w:r w:rsidR="00BA6F40">
          <w:rPr>
            <w:noProof/>
          </w:rPr>
          <w:t>56</w:t>
        </w:r>
      </w:fldSimple>
      <w:r w:rsidR="00D306E0">
        <w:t xml:space="preserve">: The </w:t>
      </w:r>
      <w:r w:rsidR="00E55FC6">
        <w:t>effects of adding a strong hydrogen</w:t>
      </w:r>
      <w:r w:rsidR="00350C87">
        <w:t>-</w:t>
      </w:r>
      <w:r w:rsidR="00E55FC6">
        <w:t>bond acceptor to a</w:t>
      </w:r>
      <w:r w:rsidR="0014448B">
        <w:t>n internally bonded phenol-phenolate species could drastically increase its nucleophilicity</w:t>
      </w:r>
      <w:r w:rsidR="00350C87">
        <w:t>.</w:t>
      </w:r>
    </w:p>
    <w:p w14:paraId="0FC61A64" w14:textId="77777777" w:rsidR="0058259A" w:rsidRDefault="0058259A" w:rsidP="00D70DC7">
      <w:pPr>
        <w:pStyle w:val="Heading2"/>
      </w:pPr>
      <w:bookmarkStart w:id="129" w:name="_Toc59899629"/>
      <w:r>
        <w:t>3.3 Conclusion and Future work</w:t>
      </w:r>
      <w:bookmarkEnd w:id="129"/>
    </w:p>
    <w:p w14:paraId="3DEF2D45" w14:textId="6DEAB4BD" w:rsidR="0058259A" w:rsidRDefault="0058259A" w:rsidP="00C559CF">
      <w:pPr>
        <w:jc w:val="both"/>
      </w:pPr>
      <w:r>
        <w:t xml:space="preserve">The analysis of the transesterification reaction between phenolates and phenylacetates in varying solvent systems has shown the reaction rates are affected by the nucleophile and the solvent system </w:t>
      </w:r>
      <w:r w:rsidR="00350C87">
        <w:t xml:space="preserve">that </w:t>
      </w:r>
      <w:r>
        <w:t>the reactants are dissolved in. A negative linear relationship with a strong correlation was drawn between the hydrogen bond</w:t>
      </w:r>
      <w:r w:rsidR="00350C87">
        <w:t xml:space="preserve"> donor ability </w:t>
      </w:r>
      <w:r>
        <w:t>(</w:t>
      </w:r>
      <w:r>
        <w:rPr>
          <w:rFonts w:ascii="Calibri" w:hAnsi="Calibri" w:cs="Calibri"/>
        </w:rPr>
        <w:t xml:space="preserve">α </w:t>
      </w:r>
      <w:r w:rsidRPr="00F46A0E">
        <w:rPr>
          <w:rFonts w:cs="Calibri"/>
        </w:rPr>
        <w:t>value</w:t>
      </w:r>
      <w:r>
        <w:t xml:space="preserve">) of the solvent and </w:t>
      </w:r>
      <w:r w:rsidR="00350C87">
        <w:t xml:space="preserve">the </w:t>
      </w:r>
      <w:r>
        <w:t>natural log of the rate constant (</w:t>
      </w:r>
      <w:proofErr w:type="spellStart"/>
      <w:r>
        <w:t>ln</w:t>
      </w:r>
      <w:r w:rsidR="00350C87" w:rsidRPr="00E873C4">
        <w:rPr>
          <w:i/>
          <w:iCs/>
        </w:rPr>
        <w:t>k</w:t>
      </w:r>
      <w:proofErr w:type="spellEnd"/>
      <w:r>
        <w:t xml:space="preserve">). A strong negative correlation between the </w:t>
      </w:r>
      <w:r>
        <w:rPr>
          <w:rFonts w:ascii="Calibri" w:hAnsi="Calibri" w:cs="Calibri"/>
        </w:rPr>
        <w:t>α</w:t>
      </w:r>
      <w:r>
        <w:t xml:space="preserve"> value of the solvent and the </w:t>
      </w:r>
      <w:proofErr w:type="spellStart"/>
      <w:r>
        <w:t>ln</w:t>
      </w:r>
      <w:r w:rsidR="00350C87" w:rsidRPr="00E873C4">
        <w:rPr>
          <w:i/>
          <w:iCs/>
        </w:rPr>
        <w:t>k</w:t>
      </w:r>
      <w:proofErr w:type="spellEnd"/>
      <w:r>
        <w:t xml:space="preserve"> of the reaction mean </w:t>
      </w:r>
      <w:r w:rsidR="00350C87">
        <w:t xml:space="preserve">that </w:t>
      </w:r>
      <w:r>
        <w:t xml:space="preserve">the </w:t>
      </w:r>
      <w:r w:rsidR="00350C87">
        <w:t xml:space="preserve">better the hydrogen bond donor ability, the </w:t>
      </w:r>
      <w:r>
        <w:t xml:space="preserve">slower the </w:t>
      </w:r>
      <w:r w:rsidR="00350C87">
        <w:t>reaction.</w:t>
      </w:r>
      <w:r>
        <w:t xml:space="preserve"> </w:t>
      </w:r>
    </w:p>
    <w:p w14:paraId="295276E4" w14:textId="6B31696D" w:rsidR="0058259A" w:rsidRDefault="0058259A" w:rsidP="00C559CF">
      <w:pPr>
        <w:jc w:val="both"/>
      </w:pPr>
      <w:r>
        <w:t>There is no discernible relationship between the dielectric constant or the relative polarity of the solvent system and the rate constant of the transesterification reaction.</w:t>
      </w:r>
      <w:r w:rsidR="00350C87">
        <w:t xml:space="preserve"> </w:t>
      </w:r>
      <w:r>
        <w:t xml:space="preserve">Dielectric constant and relative polarity are bulk solvent properties </w:t>
      </w:r>
      <w:r w:rsidR="00350C87">
        <w:t>that</w:t>
      </w:r>
      <w:r>
        <w:t xml:space="preserve"> are frequently used as the independent variable when trying to ascertain a relationship between the solvent system and the relevant chemical or physical process. The lack of relationship with the rate constant of a transesterification reaction shows that these bulk solvent properties may not always be suitable to predict the effects of a solvent system can have on a reaction.</w:t>
      </w:r>
    </w:p>
    <w:p w14:paraId="5BA7C3A5" w14:textId="1AFAB20C" w:rsidR="0058259A" w:rsidRDefault="0058259A" w:rsidP="00C559CF">
      <w:pPr>
        <w:jc w:val="both"/>
      </w:pPr>
      <w:r>
        <w:t xml:space="preserve">The strong linear relationship between the rate constant and the </w:t>
      </w:r>
      <w:r>
        <w:rPr>
          <w:rFonts w:ascii="Calibri" w:hAnsi="Calibri" w:cs="Calibri"/>
        </w:rPr>
        <w:t>α</w:t>
      </w:r>
      <w:r>
        <w:t xml:space="preserve"> value of the solvent indicates that the</w:t>
      </w:r>
      <w:r w:rsidR="00350C87">
        <w:t xml:space="preserve"> nucleophilicity of a </w:t>
      </w:r>
      <w:r>
        <w:t xml:space="preserve">phenolate is reduced by a solvent with a better hydrogen bond donor. This relationship is known in </w:t>
      </w:r>
      <w:r w:rsidR="00350C87">
        <w:t xml:space="preserve">the </w:t>
      </w:r>
      <w:r>
        <w:t>literature</w:t>
      </w:r>
      <w:r w:rsidR="00EB0CE5">
        <w:fldChar w:fldCharType="begin" w:fldLock="1"/>
      </w:r>
      <w:r w:rsidR="002701FF">
        <w:instrText>ADDIN CSL_CITATION {"citationItems":[{"id":"ITEM-1","itemData":{"DOI":"10.1351/pac198557081055","ISSN":"13653075","abstract":"Abstract - Solvent effects on the rates of some well-known nuclophilic substitution reactions have been analysed in terms of initial—state and transition-state contributions. Where possible, the latter have been further analysed by the method of model solutes, on which solvent effects on a transition state are compared to solvent effects on a solute that might be a suitable model for the transition state. Solvent effects on reaction rates have also been analysed using the multiple linear regression procedure of Kamlet and Taft. It is shown that results from the two quite—different approaches are in good agreement with each other.","author":[{"dropping-particle":"","family":"Abraham","given":"Michael H","non-dropping-particle":"","parse-names":false,"suffix":""}],"container-title":"Pure and Applied Chemistry","id":"ITEM-1","issue":"8","issued":{"date-parts":[["1985"]]},"page":"1055-1064","title":"Solvent effects on reaction rates EtI Et4NI EtI","type":"article-journal","volume":"57"},"uris":["http://www.mendeley.com/documents/?uuid=05cc98fa-8324-43b2-917f-742976ed2599"]}],"mendeley":{"formattedCitation":"&lt;sup&gt;17&lt;/sup&gt;","plainTextFormattedCitation":"17","previouslyFormattedCitation":"&lt;sup&gt;17&lt;/sup&gt;"},"properties":{"noteIndex":0},"schema":"https://github.com/citation-style-language/schema/raw/master/csl-citation.json"}</w:instrText>
      </w:r>
      <w:r w:rsidR="00EB0CE5">
        <w:fldChar w:fldCharType="separate"/>
      </w:r>
      <w:r w:rsidR="00EB0CE5" w:rsidRPr="00EB0CE5">
        <w:rPr>
          <w:noProof/>
          <w:vertAlign w:val="superscript"/>
        </w:rPr>
        <w:t>17</w:t>
      </w:r>
      <w:r w:rsidR="00EB0CE5">
        <w:fldChar w:fldCharType="end"/>
      </w:r>
      <w:r w:rsidR="002701FF">
        <w:t xml:space="preserve"> </w:t>
      </w:r>
      <w:r w:rsidR="002701FF">
        <w:fldChar w:fldCharType="begin" w:fldLock="1"/>
      </w:r>
      <w:r w:rsidR="00567C70">
        <w:instrText xml:space="preserve">ADDIN CSL_CITATION {"citationItems":[{"id":"ITEM-1","itemData":{"DOI":"10.1139/v88-420","ISSN":"0008-4042","abstract":"Solvent effects on a number of different processes have been surveyed, and results of the application of multiple linear regression analysis are discussed. The processes examined include examples of solubility of gases or vapours, distribution coefficients of solutes between water and a series of solvents, and solvent effects on conformational equilibria, on keto–enol tautomerism, and on reaction rates. It is shown that two particular equations, that due to Koppel and Palm and extended by Makitra and Pirig, and that due to Abraham, Kamlet, and Taft, can cope quite satisfactorily with solvent effects on these various processes. It is pointed out that interpretation of parameters obtained from equations that involve macroscopic quantities such as </w:instrText>
      </w:r>
      <w:r w:rsidR="00567C70">
        <w:rPr>
          <w:rFonts w:hint="eastAsia"/>
        </w:rPr>
        <w:instrText>Δ</w:instrText>
      </w:r>
      <w:r w:rsidR="00567C70">
        <w:instrText xml:space="preserve">G≠ or </w:instrText>
      </w:r>
      <w:r w:rsidR="00567C70">
        <w:rPr>
          <w:rFonts w:hint="eastAsia"/>
        </w:rPr>
        <w:instrText>Δ</w:instrText>
      </w:r>
      <w:r w:rsidR="00567C70">
        <w:instrText xml:space="preserve">G0 is not necessarily straightforward, and that some model is needed in order to interpret these macroscopic quantities in terms of microscopic quantities that can characterise, for example, solute–solvent interactions., On a évalué les effets de solvant sur un certain nombre de processus et on discute des résultats de l'application de l'analyse de regression linéaire multiple. Les processus étudiés comportent des exemples de solubilité des gaz ou des vapeurs, des coefficients de distribution des solutés entre l'eau et une série de solvants ainsi que des effets de solvant sur l'équilibre conformationnel, sur la tautomérie céto–énolique et sur les vitesses de réaction. On démontre que deux équations particulières, celle de Koppel et Palm qui a été étendue par Makitra et Pirig ainsi que celle d'Abraham, Kamlet et Taft, peuvent rendre compte d'une façon satisfaisante des effets de solvant sur ces divers processus. On note que l'interprétation des paramètres obtenus à l'aide de ces équations qui impliquent des quantités macroscopiques comme le </w:instrText>
      </w:r>
      <w:r w:rsidR="00567C70">
        <w:rPr>
          <w:rFonts w:hint="eastAsia"/>
        </w:rPr>
        <w:instrText>Δ</w:instrText>
      </w:r>
      <w:r w:rsidR="00567C70">
        <w:instrText xml:space="preserve">G≠ ou le </w:instrText>
      </w:r>
      <w:r w:rsidR="00567C70">
        <w:rPr>
          <w:rFonts w:hint="eastAsia"/>
        </w:rPr>
        <w:instrText>Δ</w:instrText>
      </w:r>
      <w:r w:rsidR="00567C70">
        <w:instrText>G0 ne sont pas simples; des modèles sont nécessaires pour interpréter ces quantités macroscopiques en fonction de quantités microscopiques qui peuvent caractériser, par exemp...","author":[{"dropping-particle":"","family":"Abraham","given":"Michael H","non-dropping-particle":"","parse-names":false,"suffix":""},{"dropping-particle":"","family":"Grellier","given":"Priscilla L.","non-dropping-particle":"","parse-names":false,"suffix":""},{"dropping-particle":"","family":"Abboud","given":"Jose Luis M.","non-dropping-particle":"","parse-names":false,"suffix":""},{"dropping-particle":"","family":"Doherty","given":"Ruth M.","non-dropping-particle":"","parse-names":false,"suffix":""},{"dropping-particle":"","family":"Taft","given":"Robert W.","non-dropping-particle":"","parse-names":false,"suffix":""}],"container-title":"Canadian Journal of Chemistry","id":"ITEM-1","issue":"11","issued":{"date-parts":[["1988"]]},"page":"2673-2686","title":"Solvent effects in organic chemistry — recent developments","type":"article-journal","volume":"66"},"uris":["http://www.mendeley.com/documents/?uuid=11ee04a5-8a71-45f7-8370-ff9b1810ce86"]}],"mendeley":{"formattedCitation":"&lt;sup&gt;78&lt;/sup&gt;","plainTextFormattedCitation":"78","previouslyFormattedCitation":"&lt;sup&gt;77&lt;/sup&gt;"},"properties":{"noteIndex":0},"schema":"https://github.com/citation-style-language/schema/raw/master/csl-citation.json"}</w:instrText>
      </w:r>
      <w:r w:rsidR="002701FF">
        <w:fldChar w:fldCharType="separate"/>
      </w:r>
      <w:r w:rsidR="00567C70" w:rsidRPr="00567C70">
        <w:rPr>
          <w:noProof/>
          <w:vertAlign w:val="superscript"/>
        </w:rPr>
        <w:t>78</w:t>
      </w:r>
      <w:r w:rsidR="002701FF">
        <w:fldChar w:fldCharType="end"/>
      </w:r>
      <w:r>
        <w:t xml:space="preserve"> and is ascribed to the interaction between the</w:t>
      </w:r>
      <w:r w:rsidR="00350C87">
        <w:t xml:space="preserve"> lone pair of the</w:t>
      </w:r>
      <w:r>
        <w:t xml:space="preserve"> nucleophile and the hydrogen</w:t>
      </w:r>
      <w:r w:rsidR="00350C87">
        <w:t>-</w:t>
      </w:r>
      <w:r>
        <w:t>bon</w:t>
      </w:r>
      <w:r w:rsidR="00350C87">
        <w:t>d</w:t>
      </w:r>
      <w:r>
        <w:t xml:space="preserve"> donor</w:t>
      </w:r>
      <w:r w:rsidR="00350C87">
        <w:t>, which</w:t>
      </w:r>
      <w:r>
        <w:t xml:space="preserve"> reduc</w:t>
      </w:r>
      <w:r w:rsidR="00350C87">
        <w:t>es</w:t>
      </w:r>
      <w:r>
        <w:t xml:space="preserve"> the energy of the nucleophile and increase</w:t>
      </w:r>
      <w:r w:rsidR="00350C87">
        <w:t>s</w:t>
      </w:r>
      <w:r>
        <w:t xml:space="preserve"> the intrinsic barrier.</w:t>
      </w:r>
    </w:p>
    <w:p w14:paraId="4E098155" w14:textId="7F02D1A1" w:rsidR="0058259A" w:rsidRDefault="0058259A" w:rsidP="00C559CF">
      <w:pPr>
        <w:jc w:val="both"/>
      </w:pPr>
      <w:r>
        <w:lastRenderedPageBreak/>
        <w:t>Further evidence pointing towards the importance of a hydrogen</w:t>
      </w:r>
      <w:r w:rsidR="00350C87">
        <w:t>-</w:t>
      </w:r>
      <w:r>
        <w:t xml:space="preserve">bond donor reducing </w:t>
      </w:r>
      <w:r w:rsidR="00350C87">
        <w:t>phenolate</w:t>
      </w:r>
      <w:r>
        <w:t xml:space="preserve"> nucleophilicity is that the rate constant of 2-phenol-2-phenolate TBA is significantly l</w:t>
      </w:r>
      <w:r w:rsidR="00350C87">
        <w:t>ower</w:t>
      </w:r>
      <w:r>
        <w:t xml:space="preserve"> than the phenolates </w:t>
      </w:r>
      <w:r w:rsidR="00350C87">
        <w:t xml:space="preserve">that lack </w:t>
      </w:r>
      <w:r>
        <w:t>an intramolecular hydrogen bond. The crystal structure of 2-phenol-2-phenolate TBA shows that an internal hydrogen bond is sterically allowed. The reduced rate constant and evidence of an internal hydrogen bond between the phenolate and phenol are strong evidence for the role a hydrogen</w:t>
      </w:r>
      <w:r w:rsidR="00350C87">
        <w:t>-</w:t>
      </w:r>
      <w:r>
        <w:t xml:space="preserve">bond donor has in reducing the nucleophilicity of the phenolates. The linear relationship between the </w:t>
      </w:r>
      <w:r>
        <w:rPr>
          <w:rFonts w:ascii="Calibri" w:hAnsi="Calibri" w:cs="Calibri"/>
        </w:rPr>
        <w:t>α</w:t>
      </w:r>
      <w:r>
        <w:t xml:space="preserve"> value of the solvent and the </w:t>
      </w:r>
      <w:proofErr w:type="spellStart"/>
      <w:r>
        <w:t>ln</w:t>
      </w:r>
      <w:r w:rsidR="0021113B">
        <w:rPr>
          <w:i/>
          <w:iCs/>
        </w:rPr>
        <w:t>k</w:t>
      </w:r>
      <w:proofErr w:type="spellEnd"/>
      <w:r>
        <w:t xml:space="preserve"> of the reaction also has a reduced gradient compared to the other phenolates. We have identified this as being evidence that there is a reduced influence from a secondary hydrogen bond on the nucleophilicity compared to the first hydrogen bond.</w:t>
      </w:r>
    </w:p>
    <w:p w14:paraId="5DB38566" w14:textId="37F99190" w:rsidR="0058259A" w:rsidRDefault="0058259A" w:rsidP="00C559CF">
      <w:pPr>
        <w:jc w:val="both"/>
      </w:pPr>
      <w:r>
        <w:t xml:space="preserve">Predicting the trends of a chemical process in solvent mixtures is harder than in single species solvent systems. It can be hard to find trends because bulk solvent properties such as the dielectric constant and relative polarity, which are often used to predict chemical changes, are not easily calculated in solvent mixtures. If the desired physical properties of a solvent mixture cannot be calculated from the </w:t>
      </w:r>
      <w:r w:rsidR="000A2AD0">
        <w:t xml:space="preserve">properties of the </w:t>
      </w:r>
      <w:r>
        <w:t xml:space="preserve">component solvents </w:t>
      </w:r>
      <w:r w:rsidR="000A2AD0">
        <w:t xml:space="preserve">, then </w:t>
      </w:r>
      <w:r>
        <w:t>time and money must be spent performing experiments to obtain the required data. For these reasons</w:t>
      </w:r>
      <w:r w:rsidR="000A2AD0">
        <w:t>,</w:t>
      </w:r>
      <w:r>
        <w:t xml:space="preserve"> chemical reactions are rarely optimised to be performed in solvent mixtures.</w:t>
      </w:r>
    </w:p>
    <w:p w14:paraId="4B118CFF" w14:textId="6C4DF61B" w:rsidR="0058259A" w:rsidRDefault="0058259A" w:rsidP="00C559CF">
      <w:pPr>
        <w:jc w:val="both"/>
      </w:pPr>
      <w:r>
        <w:t>To improve the understanding of binary solvent mixtures on chemical reaction</w:t>
      </w:r>
      <w:r w:rsidR="000A2AD0">
        <w:t>s,</w:t>
      </w:r>
      <w:r>
        <w:t xml:space="preserve"> the rate constant of the transesterification reactions was experimentally determined for solvent mixtures of acetonitrile and chloroform, and acetonitrile and pyrrole. A good relationship was found between the rate constant in the binary solvent mixture and the proportion of the nucleophile bound to each solvent component. The proportion of nucleophile bound to each solvent component was calculated from the equilibrium constant predicted by </w:t>
      </w:r>
      <w:r>
        <w:fldChar w:fldCharType="begin"/>
      </w:r>
      <w:r>
        <w:instrText xml:space="preserve"> REF _Ref59126231 \h </w:instrText>
      </w:r>
      <w:r>
        <w:fldChar w:fldCharType="separate"/>
      </w:r>
      <w:r w:rsidR="00BA6F40">
        <w:t xml:space="preserve">Equation </w:t>
      </w:r>
      <w:r w:rsidR="00BA6F40">
        <w:rPr>
          <w:noProof/>
        </w:rPr>
        <w:t>28</w:t>
      </w:r>
      <w:r>
        <w:fldChar w:fldCharType="end"/>
      </w:r>
      <w:r w:rsidR="000A2AD0">
        <w:t>,</w:t>
      </w:r>
      <w:r>
        <w:t xml:space="preserve"> which requires the </w:t>
      </w:r>
      <w:r w:rsidR="000A2AD0">
        <w:rPr>
          <w:rFonts w:ascii="Calibri" w:hAnsi="Calibri" w:cs="Calibri"/>
        </w:rPr>
        <w:t>α</w:t>
      </w:r>
      <w:r w:rsidR="000A2AD0">
        <w:t xml:space="preserve"> and </w:t>
      </w:r>
      <w:r w:rsidR="000A2AD0">
        <w:rPr>
          <w:rFonts w:ascii="Calibri" w:hAnsi="Calibri" w:cs="Calibri"/>
        </w:rPr>
        <w:t>β</w:t>
      </w:r>
      <w:r w:rsidR="000A2AD0">
        <w:t xml:space="preserve"> values of the </w:t>
      </w:r>
      <w:r>
        <w:t xml:space="preserve">solvent species and the </w:t>
      </w:r>
      <w:r w:rsidR="000A2AD0">
        <w:rPr>
          <w:rFonts w:ascii="Calibri" w:hAnsi="Calibri" w:cs="Calibri"/>
        </w:rPr>
        <w:t>β</w:t>
      </w:r>
      <w:r w:rsidR="000A2AD0">
        <w:t xml:space="preserve"> value of the </w:t>
      </w:r>
      <w:r>
        <w:t xml:space="preserve">nucleophile. A rate for each solvent component </w:t>
      </w:r>
      <w:r w:rsidR="000A2AD0">
        <w:t>was</w:t>
      </w:r>
      <w:r>
        <w:t xml:space="preserve"> then chosen to optimally fit the rate constants of the solvent mixture. This method produced good fitting between the predicted rate constant and real rate constant in mixtures of acetonitrile and chloroform, and acetonitrile and pyrrole. </w:t>
      </w:r>
      <w:bookmarkStart w:id="130" w:name="_Hlk65684771"/>
      <w:r>
        <w:t>The model describes a</w:t>
      </w:r>
      <w:r w:rsidR="000A2AD0">
        <w:t>n apparent</w:t>
      </w:r>
      <w:r>
        <w:t xml:space="preserve"> rate constant </w:t>
      </w:r>
      <w:r w:rsidR="000A2AD0">
        <w:t xml:space="preserve">obtained in a solvent mixture </w:t>
      </w:r>
      <w:r>
        <w:t xml:space="preserve">as being </w:t>
      </w:r>
      <w:r w:rsidR="000A2AD0">
        <w:t>composed o</w:t>
      </w:r>
      <w:r>
        <w:t xml:space="preserve">f separate discrete rate constants for each nucleophile-solvent bound species. This model challenges the idea that the gradual change in rate constants across a solvent mixture is due to a steadily changing bulk solvent property such as the dielectric constant or a gradual change in the composition of the </w:t>
      </w:r>
      <w:r>
        <w:lastRenderedPageBreak/>
        <w:t>solvent molecules in a large solvent shell around the reactants</w:t>
      </w:r>
      <w:bookmarkEnd w:id="130"/>
      <w:r>
        <w:t>. These gradual changes in energy of the reactants is distinct from a change in proportion of two fixed energies.</w:t>
      </w:r>
      <w:r w:rsidR="0021113B" w:rsidDel="0021113B">
        <w:t xml:space="preserve"> </w:t>
      </w:r>
    </w:p>
    <w:p w14:paraId="7B5ADE89" w14:textId="753C631A" w:rsidR="0058259A" w:rsidRDefault="0058259A" w:rsidP="00C559CF">
      <w:pPr>
        <w:jc w:val="both"/>
      </w:pPr>
      <w:r>
        <w:t>There was no effect on the rate constant attributed to electrophile solvation</w:t>
      </w:r>
      <w:r w:rsidR="000A2AD0">
        <w:t>. T</w:t>
      </w:r>
      <w:r>
        <w:t xml:space="preserve">he strong correlation between the </w:t>
      </w:r>
      <w:r w:rsidR="006C2174">
        <w:t>experimental data and the single parameter fit</w:t>
      </w:r>
      <w:r w:rsidR="000A2AD0">
        <w:t xml:space="preserve"> </w:t>
      </w:r>
      <w:r>
        <w:t xml:space="preserve"> being solely on the predicted proportion of phenolate bound to solvent. The insignificant alteration of the rate constant due to changes in energy of the electrophile could be due to its energy being stabilised less by the solvent molecules as it is neutral compared to the charged nucleophile.</w:t>
      </w:r>
    </w:p>
    <w:p w14:paraId="68182E0B" w14:textId="0E7522DD" w:rsidR="0058259A" w:rsidRDefault="0058259A" w:rsidP="00C559CF">
      <w:pPr>
        <w:jc w:val="both"/>
      </w:pPr>
      <w:r>
        <w:t>The equilibrium constant (</w:t>
      </w:r>
      <w:r w:rsidRPr="00E40FAE">
        <w:rPr>
          <w:i/>
          <w:iCs/>
        </w:rPr>
        <w:t>K</w:t>
      </w:r>
      <w:r>
        <w:t xml:space="preserve">) of the transesterification reactions was also monitored in mixtures of acetonitrile and chloroform, and acetonitrile and pyrrole. The equilibrium constant reduced with increasing concentration of a hydrogen bonding solvent. The stronger hydrogen bonding solvent reduced the equilibrium more </w:t>
      </w:r>
      <w:r w:rsidR="00935245">
        <w:t xml:space="preserve">greatly, and even had an effect </w:t>
      </w:r>
      <w:r w:rsidR="000A2AD0">
        <w:t xml:space="preserve">at lower </w:t>
      </w:r>
      <w:r>
        <w:t>concentrations. This experiment is in line with our projection that a hydrogen bonding solvent reduces the energy of the 3-nitro, 4-cyano, 3-nitro-4-chloro</w:t>
      </w:r>
      <w:r w:rsidR="00935245">
        <w:t xml:space="preserve"> reactant phenolates</w:t>
      </w:r>
      <w:r>
        <w:t xml:space="preserve">, all of which have higher </w:t>
      </w:r>
      <w:r>
        <w:rPr>
          <w:rFonts w:ascii="Calibri" w:hAnsi="Calibri" w:cs="Calibri"/>
        </w:rPr>
        <w:t>β</w:t>
      </w:r>
      <w:r>
        <w:t xml:space="preserve"> values then the 4-nitro</w:t>
      </w:r>
      <w:r w:rsidR="00935245">
        <w:t xml:space="preserve"> phenolate product phenolate</w:t>
      </w:r>
      <w:r>
        <w:t xml:space="preserve">. This is because the binding energy between the species with a higher </w:t>
      </w:r>
      <w:r>
        <w:rPr>
          <w:rFonts w:ascii="Calibri" w:hAnsi="Calibri" w:cs="Calibri"/>
        </w:rPr>
        <w:t>β</w:t>
      </w:r>
      <w:r>
        <w:t xml:space="preserve"> value is greater than with a lower </w:t>
      </w:r>
      <w:r>
        <w:rPr>
          <w:rFonts w:ascii="Calibri" w:hAnsi="Calibri" w:cs="Calibri"/>
        </w:rPr>
        <w:t>β</w:t>
      </w:r>
      <w:r>
        <w:t xml:space="preserve"> value</w:t>
      </w:r>
      <w:r w:rsidR="00935245">
        <w:t>.</w:t>
      </w:r>
    </w:p>
    <w:p w14:paraId="02AB5B01" w14:textId="7E462D0E" w:rsidR="0058259A" w:rsidRPr="00EC30E5" w:rsidRDefault="0058259A" w:rsidP="00C559CF">
      <w:pPr>
        <w:jc w:val="both"/>
      </w:pPr>
      <w:r>
        <w:t xml:space="preserve">Further work would look to expand the range of </w:t>
      </w:r>
      <w:r>
        <w:rPr>
          <w:rFonts w:ascii="Calibri" w:hAnsi="Calibri" w:cs="Calibri"/>
        </w:rPr>
        <w:t>β</w:t>
      </w:r>
      <w:r>
        <w:t xml:space="preserve"> values of the phenolates tested</w:t>
      </w:r>
      <w:r w:rsidR="00935245">
        <w:t xml:space="preserve">, with a </w:t>
      </w:r>
      <w:r>
        <w:t>specific</w:t>
      </w:r>
      <w:r w:rsidR="00935245">
        <w:t xml:space="preserve"> aim of </w:t>
      </w:r>
      <w:r>
        <w:t>trying to introduce electron</w:t>
      </w:r>
      <w:r w:rsidR="00935245">
        <w:t xml:space="preserve"> </w:t>
      </w:r>
      <w:r>
        <w:t>donating groups to the phenolates. Work would also</w:t>
      </w:r>
      <w:r w:rsidR="00935245">
        <w:t xml:space="preserve"> examine </w:t>
      </w:r>
      <w:r>
        <w:t xml:space="preserve">increasing the </w:t>
      </w:r>
      <w:r w:rsidR="00935245">
        <w:t>range o</w:t>
      </w:r>
      <w:r>
        <w:t xml:space="preserve">f solvents </w:t>
      </w:r>
      <w:r w:rsidR="00935245">
        <w:t xml:space="preserve">to include (weakly) </w:t>
      </w:r>
      <w:r>
        <w:t>protic solvents. Importantly</w:t>
      </w:r>
      <w:r w:rsidR="00935245">
        <w:t>,</w:t>
      </w:r>
      <w:r>
        <w:t xml:space="preserve"> it would also try to introduce stabilising hydrogen bonds to key areas of charge build up in the transition state species. This experimental data would help us better understand the role a solvent system plays in stabilising a transition state.</w:t>
      </w:r>
    </w:p>
    <w:p w14:paraId="1D3B2EF2" w14:textId="17183909" w:rsidR="0014448B" w:rsidRDefault="0014448B" w:rsidP="00CD52D5"/>
    <w:p w14:paraId="1750C1D3" w14:textId="77777777" w:rsidR="0014448B" w:rsidRDefault="0014448B">
      <w:r>
        <w:br w:type="page"/>
      </w:r>
    </w:p>
    <w:p w14:paraId="19E59683" w14:textId="15C90203" w:rsidR="0014448B" w:rsidRDefault="0014448B" w:rsidP="00AD6BFA">
      <w:pPr>
        <w:pStyle w:val="Heading1"/>
      </w:pPr>
      <w:bookmarkStart w:id="131" w:name="_Hlk59390034"/>
      <w:bookmarkStart w:id="132" w:name="_Toc59899630"/>
      <w:bookmarkEnd w:id="131"/>
      <w:r>
        <w:lastRenderedPageBreak/>
        <w:t xml:space="preserve">4. </w:t>
      </w:r>
      <w:r w:rsidRPr="00E827CD">
        <w:t xml:space="preserve">Solvent effects on the addition of a trityl </w:t>
      </w:r>
      <w:r w:rsidR="006B76B3">
        <w:t xml:space="preserve">cation </w:t>
      </w:r>
      <w:r w:rsidRPr="00E827CD">
        <w:t>and a phenolate</w:t>
      </w:r>
      <w:r w:rsidR="006B76B3">
        <w:t xml:space="preserve"> anion</w:t>
      </w:r>
      <w:bookmarkEnd w:id="132"/>
    </w:p>
    <w:p w14:paraId="17CBEE44" w14:textId="77777777" w:rsidR="0014448B" w:rsidRPr="00380B98" w:rsidRDefault="0014448B" w:rsidP="00D70DC7">
      <w:pPr>
        <w:pStyle w:val="Heading2"/>
      </w:pPr>
      <w:bookmarkStart w:id="133" w:name="_Toc59899631"/>
      <w:r>
        <w:t xml:space="preserve">4.1 </w:t>
      </w:r>
      <w:r w:rsidRPr="00380B98">
        <w:t>Introduction</w:t>
      </w:r>
      <w:bookmarkEnd w:id="133"/>
    </w:p>
    <w:p w14:paraId="058075E8" w14:textId="77777777" w:rsidR="0014448B" w:rsidRDefault="0014448B" w:rsidP="00D70DC7">
      <w:pPr>
        <w:pStyle w:val="Heading3"/>
      </w:pPr>
      <w:bookmarkStart w:id="134" w:name="_Toc59899632"/>
      <w:r>
        <w:t>4.1.1 Overall goal</w:t>
      </w:r>
      <w:bookmarkEnd w:id="134"/>
    </w:p>
    <w:p w14:paraId="2C37F889" w14:textId="1AA6E742" w:rsidR="0014448B" w:rsidRDefault="0014448B" w:rsidP="00C559CF">
      <w:r>
        <w:t xml:space="preserve">The importance of accurately predicting the effects </w:t>
      </w:r>
      <w:r w:rsidR="00834452">
        <w:t xml:space="preserve">of </w:t>
      </w:r>
      <w:r>
        <w:t xml:space="preserve">the solvent on the rate and pathway of a reaction has been made clear in the previous chapter. In this chapter we wish to expand on the model showcased in the last chapter by applying the solvent model to a new type of reaction, an addition reaction. By testing the model on both a new reactant, and on a different category of reaction, we aim to test the robustness of the model developed </w:t>
      </w:r>
      <w:r w:rsidR="00834452">
        <w:t>for</w:t>
      </w:r>
      <w:r>
        <w:t xml:space="preserve"> transesterification reactions. Work by Herbert Mayr on the formation of bonds to carbon has created parameters on nucleophilicity and electrophilicity and has suggested that nucleophiles tend to be solvent sensitive</w:t>
      </w:r>
      <w:r w:rsidR="00834452">
        <w:t>,</w:t>
      </w:r>
      <w:r>
        <w:t xml:space="preserve"> while electrophiles tend to be solvent insensitive. If the electrophilicity is solvent insensitive we would expect the same solvent</w:t>
      </w:r>
      <w:r w:rsidR="00834452">
        <w:t>-</w:t>
      </w:r>
      <w:r>
        <w:t xml:space="preserve">dependent relationship as with the transesterification reactions. The transesterification reactions had a rate constant </w:t>
      </w:r>
      <w:r w:rsidR="00834452" w:rsidRPr="00E873C4">
        <w:rPr>
          <w:i/>
          <w:iCs/>
        </w:rPr>
        <w:t>vs.</w:t>
      </w:r>
      <w:r>
        <w:t xml:space="preserve"> solvent profile </w:t>
      </w:r>
      <w:r w:rsidR="00834452">
        <w:t>that</w:t>
      </w:r>
      <w:r>
        <w:t xml:space="preserve"> </w:t>
      </w:r>
      <w:r w:rsidR="00834452">
        <w:t xml:space="preserve">was </w:t>
      </w:r>
      <w:r>
        <w:t xml:space="preserve">dominated by the bound state of the nucleophile, </w:t>
      </w:r>
      <w:r w:rsidR="00834452">
        <w:t xml:space="preserve">which is </w:t>
      </w:r>
      <w:r>
        <w:t>in keeping with Mayr’s observations.</w:t>
      </w:r>
    </w:p>
    <w:p w14:paraId="7A465C88" w14:textId="77777777" w:rsidR="0014448B" w:rsidRDefault="0014448B" w:rsidP="00D70DC7">
      <w:pPr>
        <w:pStyle w:val="Heading3"/>
      </w:pPr>
      <w:bookmarkStart w:id="135" w:name="_Toc59899633"/>
      <w:r>
        <w:t>4.1.2 Mayr Model</w:t>
      </w:r>
      <w:bookmarkEnd w:id="135"/>
    </w:p>
    <w:p w14:paraId="7858D985" w14:textId="0EE916E9" w:rsidR="0014448B" w:rsidRDefault="0014448B" w:rsidP="00C559CF">
      <w:r>
        <w:t xml:space="preserve">The Mayr parameters </w:t>
      </w:r>
      <w:r w:rsidR="00834452">
        <w:t xml:space="preserve">quantify </w:t>
      </w:r>
      <w:r>
        <w:t>nucleophilicity or electrophilicity. The parameters are independent of the electrophile</w:t>
      </w:r>
      <w:r w:rsidR="00834452">
        <w:t xml:space="preserve"> that</w:t>
      </w:r>
      <w:r>
        <w:t xml:space="preserve"> the nucleophile is reacting with and vice versa. As they are independent of each other they can be used to predict the second order rate constant to within a factor of about 100 over a range of 40 orders of magnitude. The parameters S</w:t>
      </w:r>
      <w:r>
        <w:rPr>
          <w:vertAlign w:val="subscript"/>
        </w:rPr>
        <w:t>N</w:t>
      </w:r>
      <w:r>
        <w:t xml:space="preserve"> and N are for the nucleophile-specific sensitivity and nucleophilicity respectively, and they are solvent dependent. The parameter E is for the electrophilicity and is considered solvent insensitive. They are used in </w:t>
      </w:r>
      <w:r>
        <w:fldChar w:fldCharType="begin"/>
      </w:r>
      <w:r>
        <w:instrText xml:space="preserve"> REF _Ref59375447 \h </w:instrText>
      </w:r>
      <w:r>
        <w:fldChar w:fldCharType="separate"/>
      </w:r>
      <w:r w:rsidR="00BA6F40">
        <w:t xml:space="preserve">Equation </w:t>
      </w:r>
      <w:r w:rsidR="00BA6F40">
        <w:rPr>
          <w:noProof/>
        </w:rPr>
        <w:t>44</w:t>
      </w:r>
      <w:r>
        <w:fldChar w:fldCharType="end"/>
      </w:r>
      <w:r>
        <w:t xml:space="preserve"> to predict the rate constant at 20 </w:t>
      </w:r>
      <w:r>
        <w:rPr>
          <w:rFonts w:ascii="Calibri" w:hAnsi="Calibri" w:cs="Calibri"/>
        </w:rPr>
        <w:t>°</w:t>
      </w:r>
      <w:r>
        <w:t>C of bond formation of a carbon bond.</w:t>
      </w:r>
    </w:p>
    <w:p w14:paraId="039DB6EF" w14:textId="77777777" w:rsidR="0014448B" w:rsidRPr="00707126" w:rsidRDefault="0014448B" w:rsidP="00C559CF">
      <m:oMathPara>
        <m:oMath>
          <m:r>
            <w:rPr>
              <w:rFonts w:ascii="Cambria Math" w:hAnsi="Cambria Math"/>
            </w:rPr>
            <m:t>log</m:t>
          </m:r>
          <m:sSub>
            <m:sSubPr>
              <m:ctrlPr>
                <w:rPr>
                  <w:rFonts w:ascii="Cambria Math" w:hAnsi="Cambria Math"/>
                  <w:i/>
                </w:rPr>
              </m:ctrlPr>
            </m:sSubPr>
            <m:e>
              <m:r>
                <w:rPr>
                  <w:rFonts w:ascii="Cambria Math" w:hAnsi="Cambria Math"/>
                </w:rPr>
                <m:t>k</m:t>
              </m:r>
            </m:e>
            <m:sub>
              <m:sSup>
                <m:sSupPr>
                  <m:ctrlPr>
                    <w:rPr>
                      <w:rFonts w:ascii="Cambria Math" w:hAnsi="Cambria Math"/>
                      <w:i/>
                    </w:rPr>
                  </m:ctrlPr>
                </m:sSupPr>
                <m:e>
                  <m:r>
                    <w:rPr>
                      <w:rFonts w:ascii="Cambria Math" w:hAnsi="Cambria Math"/>
                    </w:rPr>
                    <m:t>20</m:t>
                  </m:r>
                </m:e>
                <m:sup>
                  <m:r>
                    <w:rPr>
                      <w:rFonts w:ascii="Cambria Math" w:hAnsi="Cambria Math"/>
                    </w:rPr>
                    <m:t>o</m:t>
                  </m:r>
                </m:sup>
              </m:sSup>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N+E)</m:t>
          </m:r>
        </m:oMath>
      </m:oMathPara>
    </w:p>
    <w:p w14:paraId="547FACCA" w14:textId="1F20A903" w:rsidR="0014448B" w:rsidRDefault="0014448B" w:rsidP="00E40FAE">
      <w:pPr>
        <w:pStyle w:val="Caption"/>
        <w:keepNext/>
      </w:pPr>
      <w:bookmarkStart w:id="136" w:name="_Ref59375447"/>
      <w:r>
        <w:t xml:space="preserve">Equation </w:t>
      </w:r>
      <w:fldSimple w:instr=" SEQ Equation \* ARABIC ">
        <w:r w:rsidR="00BA6F40">
          <w:rPr>
            <w:noProof/>
          </w:rPr>
          <w:t>44</w:t>
        </w:r>
      </w:fldSimple>
      <w:bookmarkEnd w:id="136"/>
    </w:p>
    <w:p w14:paraId="4FD2BD06" w14:textId="24165B72" w:rsidR="0014448B" w:rsidRDefault="0014448B" w:rsidP="00C559CF">
      <w:r>
        <w:t xml:space="preserve">As </w:t>
      </w:r>
      <w:r>
        <w:fldChar w:fldCharType="begin"/>
      </w:r>
      <w:r>
        <w:instrText xml:space="preserve"> REF _Ref59375447 \h </w:instrText>
      </w:r>
      <w:r>
        <w:fldChar w:fldCharType="separate"/>
      </w:r>
      <w:r w:rsidR="00BA6F40">
        <w:t xml:space="preserve">Equation </w:t>
      </w:r>
      <w:r w:rsidR="00BA6F40">
        <w:rPr>
          <w:noProof/>
        </w:rPr>
        <w:t>44</w:t>
      </w:r>
      <w:r>
        <w:fldChar w:fldCharType="end"/>
      </w:r>
      <w:r>
        <w:t xml:space="preserve"> is specific to bond formation</w:t>
      </w:r>
      <w:r w:rsidR="00834452">
        <w:t>,</w:t>
      </w:r>
      <w:r>
        <w:t xml:space="preserve"> the transesterification reaction modelled in the previous chapter is not applicable as the reaction involves the formation and breaking of bonds</w:t>
      </w:r>
      <w:r w:rsidR="00834452">
        <w:t>,</w:t>
      </w:r>
      <w:r>
        <w:t xml:space="preserve"> not just the formation. Currently the S</w:t>
      </w:r>
      <w:r>
        <w:rPr>
          <w:vertAlign w:val="subscript"/>
        </w:rPr>
        <w:t xml:space="preserve">N </w:t>
      </w:r>
      <w:r>
        <w:t xml:space="preserve">and N parameters must be measured in a new solvent system as they are solvent dependent. The E parameter of </w:t>
      </w:r>
      <w:r>
        <w:lastRenderedPageBreak/>
        <w:t>most electrophiles is treated as solvent independent</w:t>
      </w:r>
      <w:r w:rsidR="00834452">
        <w:t>, but this is not always the case</w:t>
      </w:r>
      <w:r>
        <w:t xml:space="preserve">. </w:t>
      </w:r>
      <w:r w:rsidR="00834452">
        <w:t>S</w:t>
      </w:r>
      <w:r>
        <w:t>ome electrophile</w:t>
      </w:r>
      <w:r w:rsidR="00834452">
        <w:t>s</w:t>
      </w:r>
      <w:r>
        <w:t xml:space="preserve"> were found to have solvent</w:t>
      </w:r>
      <w:r w:rsidR="00834452">
        <w:t>-</w:t>
      </w:r>
      <w:r>
        <w:t>dependent E parameters. If the solvent model shown in the previous chapter can predict solvent effects on the rate constant of a reaction forming a carbon bond it could be u</w:t>
      </w:r>
      <w:r w:rsidR="00834452">
        <w:t xml:space="preserve">sed to </w:t>
      </w:r>
      <w:r>
        <w:t>predict solvent effects on the Mayr parameters.</w:t>
      </w:r>
    </w:p>
    <w:p w14:paraId="62AA6B7D" w14:textId="77777777" w:rsidR="0014448B" w:rsidRDefault="0014448B" w:rsidP="00D70DC7">
      <w:pPr>
        <w:pStyle w:val="Heading3"/>
      </w:pPr>
      <w:bookmarkStart w:id="137" w:name="_Toc59899634"/>
      <w:r>
        <w:t>4.1.3 A Targeted Approach</w:t>
      </w:r>
      <w:bookmarkEnd w:id="137"/>
    </w:p>
    <w:p w14:paraId="3EEA9239" w14:textId="5FB649F2" w:rsidR="0014448B" w:rsidRDefault="0014448B" w:rsidP="00C559CF">
      <w:r>
        <w:t xml:space="preserve">The aim is to </w:t>
      </w:r>
      <w:r w:rsidR="00834452">
        <w:t xml:space="preserve">discover whether </w:t>
      </w:r>
      <w:r>
        <w:t>the nucleophilic</w:t>
      </w:r>
      <w:r w:rsidR="00834452">
        <w:t>ity of a phenolate</w:t>
      </w:r>
      <w:r>
        <w:t xml:space="preserve"> is affected by the </w:t>
      </w:r>
      <w:r>
        <w:rPr>
          <w:rFonts w:ascii="Calibri" w:hAnsi="Calibri" w:cs="Calibri"/>
        </w:rPr>
        <w:t>α</w:t>
      </w:r>
      <w:r>
        <w:t xml:space="preserve"> value </w:t>
      </w:r>
      <w:r w:rsidR="00834452">
        <w:t xml:space="preserve">of the solvent </w:t>
      </w:r>
      <w:r>
        <w:t>for an addition reaction</w:t>
      </w:r>
      <w:r w:rsidR="00834452">
        <w:t>, in the same way</w:t>
      </w:r>
      <w:r>
        <w:t xml:space="preserve"> as it is for a transesterification reaction. A hydrogen</w:t>
      </w:r>
      <w:r w:rsidR="00834452">
        <w:t>-</w:t>
      </w:r>
      <w:r>
        <w:t xml:space="preserve">bond donor will help </w:t>
      </w:r>
      <w:r w:rsidR="00834452">
        <w:t xml:space="preserve">to </w:t>
      </w:r>
      <w:r>
        <w:t>stabilise the negative charge</w:t>
      </w:r>
      <w:r w:rsidR="00834452">
        <w:t xml:space="preserve"> of the phenolate</w:t>
      </w:r>
      <w:r>
        <w:t xml:space="preserve">. If only the formation of a stronger hydrogen bond between </w:t>
      </w:r>
      <w:r w:rsidR="00834452">
        <w:t xml:space="preserve">the </w:t>
      </w:r>
      <w:r>
        <w:t xml:space="preserve">phenolate and </w:t>
      </w:r>
      <w:r w:rsidR="00834452">
        <w:t xml:space="preserve">the </w:t>
      </w:r>
      <w:r>
        <w:t xml:space="preserve">solvent affects the energy of the reactants, a plot of rate against the concentration of a solvent with a higher </w:t>
      </w:r>
      <w:r>
        <w:rPr>
          <w:rFonts w:ascii="Calibri" w:hAnsi="Calibri" w:cs="Calibri"/>
        </w:rPr>
        <w:t>α</w:t>
      </w:r>
      <w:r>
        <w:t xml:space="preserve"> value should have the same profile as a transesterification reaction, which itself mimics a binding curve. The aim is also to see if the electrophile </w:t>
      </w:r>
      <w:r w:rsidR="00834452">
        <w:t xml:space="preserve">in </w:t>
      </w:r>
      <w:r>
        <w:t xml:space="preserve">an addition reaction will be as solvent insensitive as an ester appears to be. If the electrophile’s reactivity is affected by the solvent, we aim to see if it is stabilised by the </w:t>
      </w:r>
      <w:r>
        <w:rPr>
          <w:rFonts w:ascii="Calibri" w:hAnsi="Calibri" w:cs="Calibri"/>
        </w:rPr>
        <w:t>β</w:t>
      </w:r>
      <w:r>
        <w:t xml:space="preserve"> value </w:t>
      </w:r>
      <w:r w:rsidR="00834452">
        <w:t xml:space="preserve">of the solvent, </w:t>
      </w:r>
      <w:r>
        <w:t>or if not, what parameters will best fit the change in the electrophilicity.</w:t>
      </w:r>
    </w:p>
    <w:p w14:paraId="47F85931" w14:textId="72C25286" w:rsidR="0014448B" w:rsidRDefault="0014448B" w:rsidP="00D70DC7">
      <w:pPr>
        <w:pStyle w:val="Heading3"/>
      </w:pPr>
      <w:bookmarkStart w:id="138" w:name="_Toc59899635"/>
      <w:r>
        <w:t>4.1.4 Model Reaction</w:t>
      </w:r>
      <w:bookmarkEnd w:id="138"/>
    </w:p>
    <w:p w14:paraId="1D828764" w14:textId="0498B755" w:rsidR="0014448B" w:rsidRDefault="001807EE" w:rsidP="00C559CF">
      <w:pPr>
        <w:jc w:val="center"/>
      </w:pPr>
      <w:r>
        <w:rPr>
          <w:noProof/>
        </w:rPr>
        <w:object w:dxaOrig="5776" w:dyaOrig="2231" w14:anchorId="5D841825">
          <v:shape id="_x0000_i1041" type="#_x0000_t75" alt="" style="width:288.5pt;height:110.75pt" o:ole="">
            <v:imagedata r:id="rId103" o:title=""/>
          </v:shape>
          <o:OLEObject Type="Embed" ProgID="ChemDraw.Document.6.0" ShapeID="_x0000_i1041" DrawAspect="Content" ObjectID="_1680431448" r:id="rId104"/>
        </w:object>
      </w:r>
    </w:p>
    <w:p w14:paraId="55D37A8C" w14:textId="6F3FB09D" w:rsidR="0014448B" w:rsidRDefault="0014448B">
      <w:pPr>
        <w:pStyle w:val="Caption"/>
      </w:pPr>
      <w:bookmarkStart w:id="139" w:name="_Ref59609733"/>
      <w:r>
        <w:t xml:space="preserve">Figure </w:t>
      </w:r>
      <w:fldSimple w:instr=" SEQ Figure \* ARABIC ">
        <w:r w:rsidR="00BA6F40">
          <w:rPr>
            <w:noProof/>
          </w:rPr>
          <w:t>57</w:t>
        </w:r>
      </w:fldSimple>
      <w:bookmarkEnd w:id="139"/>
      <w:r w:rsidR="001807EE">
        <w:t>: The structures of Crystal Violet (A) and Malachite Green (B) chloride salts</w:t>
      </w:r>
      <w:r w:rsidR="00834452">
        <w:t>.</w:t>
      </w:r>
    </w:p>
    <w:p w14:paraId="2D111ED5" w14:textId="4A1C316D" w:rsidR="0014448B" w:rsidRDefault="0014448B" w:rsidP="00C559CF">
      <w:r>
        <w:t>This chapter will focus on understanding the impact of solvent interactions on addition reactions. Addition reactions are a fundamental type of reaction and important in the formation of carbon bonds. Addition reactions have also been well studied</w:t>
      </w:r>
      <w:r w:rsidR="00834452">
        <w:t xml:space="preserve">, </w:t>
      </w:r>
      <w:r>
        <w:t>especially by Herbert Mayr. To test how reactivity is affected by a solvent</w:t>
      </w:r>
      <w:r w:rsidR="00834452">
        <w:t>,</w:t>
      </w:r>
      <w:r>
        <w:t xml:space="preserve"> an addition reaction between trityl cations, crystal violet and malachite green</w:t>
      </w:r>
      <w:r w:rsidR="00834452">
        <w:t xml:space="preserve"> (</w:t>
      </w:r>
      <w:r w:rsidR="008A0A12">
        <w:fldChar w:fldCharType="begin"/>
      </w:r>
      <w:r w:rsidR="008A0A12">
        <w:instrText xml:space="preserve"> REF _Ref59609733 \h </w:instrText>
      </w:r>
      <w:r w:rsidR="008A0A12">
        <w:fldChar w:fldCharType="separate"/>
      </w:r>
      <w:r w:rsidR="00BA6F40">
        <w:t xml:space="preserve">Figure </w:t>
      </w:r>
      <w:r w:rsidR="00BA6F40">
        <w:rPr>
          <w:noProof/>
        </w:rPr>
        <w:t>57</w:t>
      </w:r>
      <w:r w:rsidR="008A0A12">
        <w:fldChar w:fldCharType="end"/>
      </w:r>
      <w:r w:rsidR="00834452">
        <w:t>)</w:t>
      </w:r>
      <w:r>
        <w:t xml:space="preserve"> with a phenolate will be used as a model reaction. These compounds were chosen as crystal violet and malachite green are UV active so the reaction can be monitored using UV-Vis spectroscopy</w:t>
      </w:r>
      <w:r w:rsidR="00F545CE">
        <w:t>. P</w:t>
      </w:r>
      <w:r>
        <w:t xml:space="preserve">henolates were chosen as we have previously studied how their nucleophilicity is affected by solvents and all reactants have known </w:t>
      </w:r>
      <w:r>
        <w:rPr>
          <w:rFonts w:ascii="Calibri" w:hAnsi="Calibri" w:cs="Calibri"/>
        </w:rPr>
        <w:t>α</w:t>
      </w:r>
      <w:r>
        <w:t xml:space="preserve"> or </w:t>
      </w:r>
      <w:r>
        <w:rPr>
          <w:rFonts w:ascii="Calibri" w:hAnsi="Calibri" w:cs="Calibri"/>
        </w:rPr>
        <w:t>β</w:t>
      </w:r>
      <w:r>
        <w:t xml:space="preserve"> values. </w:t>
      </w:r>
      <w:r>
        <w:lastRenderedPageBreak/>
        <w:t>Malachite green, crystal violet and 4-cyanophenolate also have known Mayr parameters so a potential link between the reactivity and solvent system</w:t>
      </w:r>
      <w:r w:rsidR="00F545CE">
        <w:t xml:space="preserve"> might be formed</w:t>
      </w:r>
      <w:r>
        <w:t xml:space="preserve">. Malachite green and crystal violet are both bulky molecules and the Mayr group has </w:t>
      </w:r>
      <w:r w:rsidR="00F545CE">
        <w:t xml:space="preserve">previously </w:t>
      </w:r>
      <w:r>
        <w:t xml:space="preserve">noted that </w:t>
      </w:r>
      <w:r w:rsidR="00F545CE">
        <w:t xml:space="preserve">that the apparent electrophilicity of </w:t>
      </w:r>
      <w:r>
        <w:t xml:space="preserve">trityl cations </w:t>
      </w:r>
      <w:r w:rsidR="00F545CE">
        <w:t xml:space="preserve">also varied depending on both the </w:t>
      </w:r>
      <w:r>
        <w:t xml:space="preserve">steric bulk </w:t>
      </w:r>
      <w:r w:rsidR="00F545CE">
        <w:t xml:space="preserve">and nucleophilicity </w:t>
      </w:r>
      <w:r>
        <w:t>of the nucleophile.</w:t>
      </w:r>
      <w:r>
        <w:fldChar w:fldCharType="begin" w:fldLock="1"/>
      </w:r>
      <w:r w:rsidR="00567C70">
        <w:instrText xml:space="preserve">ADDIN CSL_CITATION {"citationItems":[{"id":"ITEM-1","itemData":{"DOI":"10.1021/ja021010y","ISSN":"00027863","PMID":"12515531","abstract":"The kinetics of 82 reactions of benzhydrylium ions (Ar2CH+) with n-nucleophiles has been determined at 20 °C. Evaluation by the equation log k = s(N + E) delivered the reactivity parameters N and s for 15 n-nucleophiles (water, hydroxide, amines, etc.). All nucleophiles except water (s = 0.89) and -SCH2CO2- (s = 0.43) have closely similar slope parameters (0.52 &lt; s &lt; 0.71), indicating that the reactions of most n-nucleophiles approximately follow Ritchie's constant selectivity relationship (s = constant). The different slope parameter for water is recognized as the main reason for the deviations from the Ritchie relationship reported in 1986. Correlation analysis of the rate constants for the reactions of benzhydrylium ions with the n-nucleophiles (except H2O) on the basis of Ritchie's equation log k = N+ + log k0 yields a statistically validated set of N+ parameters for Ritchie-type nucleophiles and log k0 parameters for benzhydrylium ions. The N and s parameters of the n-nucleophiles derived from their reactions with benzhydrylium ions were combined with literature data for the reactions of these nucleophiles with other carbocations to yield electrophilicity parameters E for tritylium, tropylium, and xanthylium ions. While the E parameters for tropylium and xanthylium ions appear to be generally applicable, it is demonstrated that the E parameters of tritylium ions can be used to predict reactivities toward n-nucleophiles as well as hydride transfer rate constants but not rates for the reactions of tritylium ions with </w:instrText>
      </w:r>
      <w:r w:rsidR="00567C70">
        <w:rPr>
          <w:rFonts w:hint="eastAsia"/>
        </w:rPr>
        <w:instrText>π</w:instrText>
      </w:r>
      <w:r w:rsidR="00567C70">
        <w:instrText xml:space="preserve">-nucleophiles. It is now possible to merge the large data sets determined by Ritchie and others with our kinetic data and present a nucleophilicity scale comprising n- (e.g., amines), </w:instrText>
      </w:r>
      <w:r w:rsidR="00567C70">
        <w:rPr>
          <w:rFonts w:hint="eastAsia"/>
        </w:rPr>
        <w:instrText>π</w:instrText>
      </w:r>
      <w:r w:rsidR="00567C70">
        <w:instrText xml:space="preserve">- (e.g., alkenes and arenes), and </w:instrText>
      </w:r>
      <w:r w:rsidR="00567C70">
        <w:rPr>
          <w:rFonts w:hint="eastAsia"/>
        </w:rPr>
        <w:instrText>σ</w:instrText>
      </w:r>
      <w:r w:rsidR="00567C70">
        <w:instrText xml:space="preserve">-nucleophiles (e.g., hydrides).","author":[{"dropping-particle":"","family":"Minegishi","given":"Shinya","non-dropping-particle":"","parse-names":false,"suffix":""},{"dropping-particle":"","family":"Mayr","given":"Herbert","non-dropping-particle":"","parse-names":false,"suffix":""}],"container-title":"Journal of the American Chemical Society","id":"ITEM-1","issue":"1","issued":{"date-parts":[["2003","1","8"]]},"page":"286-295","publisher":" American Chemical Society ","title":"How constant are Ritchie's \"constant selectivity relationships\"? A general reactivity scale for n-, </w:instrText>
      </w:r>
      <w:r w:rsidR="00567C70">
        <w:rPr>
          <w:rFonts w:hint="eastAsia"/>
        </w:rPr>
        <w:instrText>π</w:instrText>
      </w:r>
      <w:r w:rsidR="00567C70">
        <w:instrText xml:space="preserve">-, and </w:instrText>
      </w:r>
      <w:r w:rsidR="00567C70">
        <w:rPr>
          <w:rFonts w:hint="eastAsia"/>
        </w:rPr>
        <w:instrText>σ</w:instrText>
      </w:r>
      <w:r w:rsidR="00567C70">
        <w:instrText>-nucleophiles","type":"article-journal","volume":"125"},"uris":["http://www.mendeley.com/documents/?uuid=b4ebeca9-f951-3d7d-86b4-656d8f8c0352"]}],"mendeley":{"formattedCitation":"&lt;sup&gt;79&lt;/sup&gt;","plainTextFormattedCitation":"79","previouslyFormattedCitation":"&lt;sup&gt;78&lt;/sup&gt;"},"properties":{"noteIndex":0},"schema":"https://github.com/citation-style-language/schema/raw/master/csl-citation.json"}</w:instrText>
      </w:r>
      <w:r>
        <w:fldChar w:fldCharType="separate"/>
      </w:r>
      <w:r w:rsidR="00567C70" w:rsidRPr="00567C70">
        <w:rPr>
          <w:noProof/>
          <w:vertAlign w:val="superscript"/>
        </w:rPr>
        <w:t>79</w:t>
      </w:r>
      <w:r>
        <w:fldChar w:fldCharType="end"/>
      </w:r>
      <w:r>
        <w:t xml:space="preserve"> We assume that the same steric clashes could be possible with a solvent forming a bond to the electrophilic centre.</w:t>
      </w:r>
    </w:p>
    <w:p w14:paraId="3C6D06E4" w14:textId="7A8DD521" w:rsidR="00F545CE" w:rsidRDefault="0014448B" w:rsidP="00C559CF">
      <w:r>
        <w:t xml:space="preserve">The nucleophilicity and </w:t>
      </w:r>
      <w:r>
        <w:rPr>
          <w:rFonts w:ascii="Calibri" w:hAnsi="Calibri" w:cs="Calibri"/>
        </w:rPr>
        <w:t>β</w:t>
      </w:r>
      <w:r>
        <w:t xml:space="preserve"> value of the phenolates can be altered by changing the functional groups on the aromatic ring. The electrophilicity and </w:t>
      </w:r>
      <w:r>
        <w:rPr>
          <w:rFonts w:ascii="Calibri" w:hAnsi="Calibri" w:cs="Calibri"/>
        </w:rPr>
        <w:t>α</w:t>
      </w:r>
      <w:r>
        <w:t xml:space="preserve"> value is also different for malachite green compared to crystal violet. The rate constant of a reaction between a phenolate and trityl cation will be monitored in acetonitrile, chloroform</w:t>
      </w:r>
      <w:r w:rsidR="00F545CE">
        <w:t>,</w:t>
      </w:r>
      <w:r>
        <w:t xml:space="preserve"> and mixtures of the two solvents. These solvents were selected as one is a good hydrogen</w:t>
      </w:r>
      <w:r w:rsidR="00F545CE">
        <w:t>-</w:t>
      </w:r>
      <w:r>
        <w:t>bond acceptor and the other a good hydrogen</w:t>
      </w:r>
      <w:r w:rsidR="00F545CE">
        <w:t>-b</w:t>
      </w:r>
      <w:r>
        <w:t>ond donor: acetonitrile</w:t>
      </w:r>
      <w:r w:rsidR="00F545CE">
        <w:t xml:space="preserve"> has an </w:t>
      </w:r>
      <w:r>
        <w:rPr>
          <w:rFonts w:ascii="Calibri" w:hAnsi="Calibri" w:cs="Calibri"/>
        </w:rPr>
        <w:t>α</w:t>
      </w:r>
      <w:r>
        <w:t xml:space="preserve"> </w:t>
      </w:r>
      <w:r w:rsidR="00F545CE">
        <w:t>of</w:t>
      </w:r>
      <w:r>
        <w:t xml:space="preserve"> 1.5 and </w:t>
      </w:r>
      <w:r w:rsidR="00F545CE">
        <w:t>a</w:t>
      </w:r>
      <w:r>
        <w:t xml:space="preserve"> </w:t>
      </w:r>
      <w:r>
        <w:rPr>
          <w:rFonts w:ascii="Calibri" w:hAnsi="Calibri" w:cs="Calibri"/>
        </w:rPr>
        <w:t>β</w:t>
      </w:r>
      <w:r>
        <w:t xml:space="preserve"> </w:t>
      </w:r>
      <w:r w:rsidR="00F545CE">
        <w:t>of</w:t>
      </w:r>
      <w:r>
        <w:t xml:space="preserve"> 5.1, whereas chloroform</w:t>
      </w:r>
      <w:r w:rsidR="00F545CE">
        <w:t xml:space="preserve"> has an </w:t>
      </w:r>
      <w:r>
        <w:rPr>
          <w:rFonts w:ascii="Calibri" w:hAnsi="Calibri" w:cs="Calibri"/>
        </w:rPr>
        <w:t>α</w:t>
      </w:r>
      <w:r>
        <w:t xml:space="preserve"> </w:t>
      </w:r>
      <w:r w:rsidR="00F545CE">
        <w:t>of</w:t>
      </w:r>
      <w:r>
        <w:t xml:space="preserve"> 2.2 and </w:t>
      </w:r>
      <w:r w:rsidR="00F545CE">
        <w:t>a</w:t>
      </w:r>
      <w:r>
        <w:t xml:space="preserve"> </w:t>
      </w:r>
      <w:r>
        <w:rPr>
          <w:rFonts w:ascii="Calibri" w:hAnsi="Calibri" w:cs="Calibri"/>
        </w:rPr>
        <w:t xml:space="preserve">β </w:t>
      </w:r>
      <w:r w:rsidR="00F545CE">
        <w:rPr>
          <w:rFonts w:ascii="Calibri" w:hAnsi="Calibri" w:cs="Calibri"/>
        </w:rPr>
        <w:t>of</w:t>
      </w:r>
      <w:r>
        <w:t xml:space="preserve"> 1.3. They are also both small molecules</w:t>
      </w:r>
      <w:r w:rsidR="00F545CE">
        <w:t>,</w:t>
      </w:r>
      <w:r>
        <w:t xml:space="preserve"> which will reduce the steric hindrance for any direct interaction </w:t>
      </w:r>
      <w:r w:rsidR="00F545CE">
        <w:t xml:space="preserve">between the </w:t>
      </w:r>
      <w:r>
        <w:t xml:space="preserve">solvent </w:t>
      </w:r>
      <w:r w:rsidR="00F545CE">
        <w:t xml:space="preserve">and </w:t>
      </w:r>
      <w:r>
        <w:t>the bulky trityl</w:t>
      </w:r>
      <w:r w:rsidR="00F545CE">
        <w:t xml:space="preserve"> cations</w:t>
      </w:r>
      <w:r>
        <w:t>. An acetonitrile and chloroform solvent mixture was also used for the transesterification reaction. As the solvent systems are comparable across reactions</w:t>
      </w:r>
      <w:r w:rsidR="00F545CE">
        <w:t>,</w:t>
      </w:r>
      <w:r>
        <w:t xml:space="preserve"> we will be able to compare the solvent effects directly. Both acetonitrile and chloroform were used in determining the </w:t>
      </w:r>
      <w:r>
        <w:rPr>
          <w:rFonts w:ascii="Calibri" w:hAnsi="Calibri" w:cs="Calibri"/>
        </w:rPr>
        <w:t>α</w:t>
      </w:r>
      <w:r>
        <w:t xml:space="preserve"> values of the trityl</w:t>
      </w:r>
      <w:r w:rsidR="00F545CE">
        <w:t xml:space="preserve"> cation</w:t>
      </w:r>
      <w:r>
        <w:t>s. As such</w:t>
      </w:r>
      <w:r w:rsidR="00F545CE">
        <w:t>,</w:t>
      </w:r>
      <w:r>
        <w:t xml:space="preserve"> </w:t>
      </w:r>
      <w:r w:rsidR="00F545CE">
        <w:t xml:space="preserve">variation of </w:t>
      </w:r>
      <w:r>
        <w:t>the reaction conditions will not be complete</w:t>
      </w:r>
      <w:r w:rsidR="00F545CE">
        <w:t>ly</w:t>
      </w:r>
      <w:r>
        <w:t xml:space="preserve"> </w:t>
      </w:r>
      <w:r w:rsidR="00F545CE">
        <w:t xml:space="preserve">independent from variation of </w:t>
      </w:r>
      <w:r>
        <w:t xml:space="preserve">the binding conditions. However, we </w:t>
      </w:r>
      <w:r w:rsidR="00F545CE">
        <w:t>hope</w:t>
      </w:r>
      <w:r>
        <w:t xml:space="preserve"> </w:t>
      </w:r>
      <w:r w:rsidR="00F545CE">
        <w:t xml:space="preserve">that </w:t>
      </w:r>
      <w:r>
        <w:t>the electrostatic model of solvent</w:t>
      </w:r>
      <w:r w:rsidR="00F545CE">
        <w:t>-</w:t>
      </w:r>
      <w:r>
        <w:t>solute interaction</w:t>
      </w:r>
      <w:r w:rsidR="00F545CE">
        <w:t>s</w:t>
      </w:r>
      <w:r>
        <w:t xml:space="preserve"> </w:t>
      </w:r>
      <w:r w:rsidR="00F545CE">
        <w:t>might be</w:t>
      </w:r>
      <w:r>
        <w:t xml:space="preserve"> robust enough that the data will </w:t>
      </w:r>
      <w:r w:rsidR="00F545CE">
        <w:t xml:space="preserve">reveal </w:t>
      </w:r>
      <w:r>
        <w:t>transferable principles.</w:t>
      </w:r>
    </w:p>
    <w:p w14:paraId="19854268" w14:textId="77777777" w:rsidR="00470556" w:rsidRDefault="00470556" w:rsidP="00470556">
      <w:r>
        <w:rPr>
          <w:noProof/>
        </w:rPr>
        <w:object w:dxaOrig="6653" w:dyaOrig="2292" w14:anchorId="6D16AA04">
          <v:shape id="_x0000_i1042" type="#_x0000_t75" alt="" style="width:333.65pt;height:114.6pt;mso-width-percent:0;mso-height-percent:0;mso-width-percent:0;mso-height-percent:0" o:ole="">
            <v:imagedata r:id="rId105" o:title=""/>
          </v:shape>
          <o:OLEObject Type="Embed" ProgID="ChemDraw.Document.6.0" ShapeID="_x0000_i1042" DrawAspect="Content" ObjectID="_1680431449" r:id="rId106"/>
        </w:object>
      </w:r>
    </w:p>
    <w:p w14:paraId="28515970" w14:textId="14483406" w:rsidR="00470556" w:rsidRDefault="00470556" w:rsidP="00470556">
      <w:pPr>
        <w:pStyle w:val="Caption"/>
      </w:pPr>
      <w:bookmarkStart w:id="140" w:name="_Ref69130879"/>
      <w:r>
        <w:t xml:space="preserve">Figure </w:t>
      </w:r>
      <w:fldSimple w:instr=" SEQ Figure \* ARABIC ">
        <w:r w:rsidR="00BA6F40">
          <w:rPr>
            <w:noProof/>
          </w:rPr>
          <w:t>58</w:t>
        </w:r>
      </w:fldSimple>
      <w:bookmarkEnd w:id="140"/>
      <w:r>
        <w:t>: The reaction between a phenolate anion and trityl carbocation.</w:t>
      </w:r>
    </w:p>
    <w:p w14:paraId="4C73A25C" w14:textId="20D5D840" w:rsidR="00E54903" w:rsidRDefault="0014448B" w:rsidP="00C559CF">
      <w:r>
        <w:t>The addition reaction, like the transesterification reaction, has two points on the reaction profile</w:t>
      </w:r>
      <w:r w:rsidR="00F545CE">
        <w:t>,</w:t>
      </w:r>
      <w:r>
        <w:t xml:space="preserve"> which if changed would affect the rate of reaction. These points are the energy of the reactants and the transition state. The addition reaction differs from the transesterification in that charge is neutralised along the reaction pathway</w:t>
      </w:r>
      <w:r w:rsidR="00E54903">
        <w:t xml:space="preserve"> (</w:t>
      </w:r>
      <w:r w:rsidR="008A5A9F">
        <w:fldChar w:fldCharType="begin"/>
      </w:r>
      <w:r w:rsidR="008A5A9F">
        <w:instrText xml:space="preserve"> REF _Ref59388590 \h </w:instrText>
      </w:r>
      <w:r w:rsidR="008A5A9F">
        <w:fldChar w:fldCharType="end"/>
      </w:r>
      <w:r w:rsidR="00E54903">
        <w:t>)</w:t>
      </w:r>
      <w:r w:rsidR="00F545CE">
        <w:t>,</w:t>
      </w:r>
      <w:r>
        <w:t xml:space="preserve"> where</w:t>
      </w:r>
      <w:r w:rsidR="00F545CE">
        <w:t>as</w:t>
      </w:r>
      <w:r>
        <w:t xml:space="preserve"> the transesterification </w:t>
      </w:r>
      <w:r w:rsidR="00E54903">
        <w:t xml:space="preserve">has no net change in </w:t>
      </w:r>
      <w:r>
        <w:t xml:space="preserve">charge </w:t>
      </w:r>
      <w:r w:rsidR="00E54903">
        <w:t>from the starting materials to the products (</w:t>
      </w:r>
      <w:r w:rsidR="000D7A76">
        <w:fldChar w:fldCharType="begin"/>
      </w:r>
      <w:r w:rsidR="000D7A76">
        <w:instrText xml:space="preserve"> REF _Ref59560353 \h </w:instrText>
      </w:r>
      <w:r w:rsidR="000D7A76">
        <w:fldChar w:fldCharType="separate"/>
      </w:r>
      <w:r w:rsidR="00BA6F40">
        <w:t xml:space="preserve">Figure </w:t>
      </w:r>
      <w:r w:rsidR="00BA6F40">
        <w:rPr>
          <w:noProof/>
        </w:rPr>
        <w:t>7</w:t>
      </w:r>
      <w:r w:rsidR="000D7A76">
        <w:fldChar w:fldCharType="end"/>
      </w:r>
      <w:r w:rsidR="00E54903">
        <w:t>)</w:t>
      </w:r>
      <w:r>
        <w:t xml:space="preserve">. The neutralisation of charge in the transition state </w:t>
      </w:r>
      <w:r w:rsidR="00E54903">
        <w:t xml:space="preserve">of the addition </w:t>
      </w:r>
      <w:r w:rsidR="00E54903">
        <w:lastRenderedPageBreak/>
        <w:t xml:space="preserve">reaction </w:t>
      </w:r>
      <w:r>
        <w:t>will reduce the impact of solvent interaction</w:t>
      </w:r>
      <w:r w:rsidR="00E54903">
        <w:t>s</w:t>
      </w:r>
      <w:r>
        <w:t xml:space="preserve"> </w:t>
      </w:r>
      <w:r w:rsidR="00E54903">
        <w:t xml:space="preserve">in the transition state compared to the anionic </w:t>
      </w:r>
      <w:r>
        <w:t xml:space="preserve">transition state in </w:t>
      </w:r>
      <w:r w:rsidR="00E54903">
        <w:t xml:space="preserve">the </w:t>
      </w:r>
      <w:r>
        <w:t>transesterification</w:t>
      </w:r>
      <w:r w:rsidR="00E54903">
        <w:t xml:space="preserve"> reaction</w:t>
      </w:r>
      <w:r>
        <w:t xml:space="preserve">. Our model worked on the assumption that there is no noticeable </w:t>
      </w:r>
      <w:r w:rsidR="00E54903">
        <w:t xml:space="preserve">solvent </w:t>
      </w:r>
      <w:r>
        <w:t xml:space="preserve">stabilisation of the </w:t>
      </w:r>
      <w:r w:rsidR="00E54903">
        <w:t xml:space="preserve">transition state of the </w:t>
      </w:r>
      <w:r>
        <w:t xml:space="preserve">transesterification </w:t>
      </w:r>
      <w:r w:rsidR="00E54903">
        <w:t>r</w:t>
      </w:r>
      <w:r>
        <w:t xml:space="preserve">eaction. </w:t>
      </w:r>
    </w:p>
    <w:p w14:paraId="04D8A048" w14:textId="5552BA3E" w:rsidR="0014448B" w:rsidRDefault="00E54903" w:rsidP="00C559CF">
      <w:r>
        <w:t xml:space="preserve">Meanwhile in the ground state starting materials, </w:t>
      </w:r>
      <w:r w:rsidR="0014448B">
        <w:t xml:space="preserve">both electrophile and nucleophile </w:t>
      </w:r>
      <w:r>
        <w:t xml:space="preserve">in the addition reaction </w:t>
      </w:r>
      <w:r w:rsidR="0014448B">
        <w:t xml:space="preserve">are charged and have high </w:t>
      </w:r>
      <w:r w:rsidR="0014448B">
        <w:rPr>
          <w:rFonts w:ascii="Calibri" w:hAnsi="Calibri" w:cs="Calibri"/>
        </w:rPr>
        <w:t>α</w:t>
      </w:r>
      <w:r w:rsidR="0014448B">
        <w:t xml:space="preserve"> and </w:t>
      </w:r>
      <w:r w:rsidR="0014448B">
        <w:rPr>
          <w:rFonts w:ascii="Calibri" w:hAnsi="Calibri" w:cs="Calibri"/>
        </w:rPr>
        <w:t>β</w:t>
      </w:r>
      <w:r w:rsidR="0014448B">
        <w:t xml:space="preserve"> values (greater than 4 and 12 respectively) both could be significantly stabilised by a solvent interaction. The electrophiles </w:t>
      </w:r>
      <w:r>
        <w:t xml:space="preserve">will be most </w:t>
      </w:r>
      <w:r w:rsidR="0014448B">
        <w:t xml:space="preserve">stabilised by acetonitrile and the phenolates </w:t>
      </w:r>
      <w:r>
        <w:t xml:space="preserve">most </w:t>
      </w:r>
      <w:r w:rsidR="0014448B">
        <w:t>by chloroform. If the two pathways to reactant stabilisation act equally</w:t>
      </w:r>
      <w:r>
        <w:t>,</w:t>
      </w:r>
      <w:r w:rsidR="0014448B">
        <w:t xml:space="preserve"> there will be no difference across the solvent composition as an increase in one concentration must result in the decrease of the other. A dominant affect from the stabilisation of either the electrophile or nucleophile will give a profile of just one reactant being stabilised by the solvent. If the two effects are similar in magnitude there will be an intersection where both reactants are stabilised by the solvent mixture compared to the single solvent mixtures where only one could be stabilised. This will result in a reaction </w:t>
      </w:r>
      <w:r>
        <w:t xml:space="preserve">that proceeds most slowly </w:t>
      </w:r>
      <w:r w:rsidR="0014448B">
        <w:t>in a mixture of two solvents rather th</w:t>
      </w:r>
      <w:r>
        <w:t>a</w:t>
      </w:r>
      <w:r w:rsidR="0014448B">
        <w:t>n in a single solvent.</w:t>
      </w:r>
    </w:p>
    <w:p w14:paraId="456D6F82" w14:textId="7ADAA4DE" w:rsidR="0014448B" w:rsidRDefault="0014448B" w:rsidP="00C559CF">
      <w:r>
        <w:t>The reaction between a phenolate and trityl cation is one half of an S</w:t>
      </w:r>
      <w:r>
        <w:rPr>
          <w:vertAlign w:val="subscript"/>
        </w:rPr>
        <w:t>N</w:t>
      </w:r>
      <w:r>
        <w:t>1 reaction. The formation of a bond between an oxygen and trityl carbon is frequently used to protect alcohol</w:t>
      </w:r>
      <w:r w:rsidR="00E54903">
        <w:t>s</w:t>
      </w:r>
      <w:r>
        <w:t>.</w:t>
      </w:r>
      <w:r w:rsidR="00F32B5D">
        <w:fldChar w:fldCharType="begin" w:fldLock="1"/>
      </w:r>
      <w:r w:rsidR="00567C70">
        <w:instrText>ADDIN CSL_CITATION {"citationItems":[{"id":"ITEM-1","itemData":{"DOI":"10.1016/j.tetlet.2010.05.144","ISSN":"00404039","abstract":"Less reactive hydroxyls, such as those present in secondary alcohols and in some primary alcohols, phenols and carboxylic acids, were easily tritylated with the homogeneous assistance of equimolar quantities of chlorides of di- and trivalent metals in aprotic solvents. The metal ions allowed both high concentration of the effective reagent triphenylmethylcarbenium ion and mobilisation of the hydroxyl proton, thus giving rise to rapid, room temperature substitution reactions. The experimental conditions were so mild that other protected groups, such as alkyl- or trityl-protected carboxyls and (9-fluorenylmethoxycarbonyl)- or trityl-protected amino groups, remained unaffected. © 2010 Elsevier Ltd. All rights reserved.","author":[{"dropping-particle":"","family":"Bernini","given":"Roberta","non-dropping-particle":"","parse-names":false,"suffix":""},{"dropping-particle":"","family":"Maltese","given":"Maurizio","non-dropping-particle":"","parse-names":false,"suffix":""}],"container-title":"Tetrahedron Letters","id":"ITEM-1","issue":"31","issued":{"date-parts":[["2010"]]},"page":"4113-4116","publisher":"Elsevier Ltd","title":"Friedel-Crafts catalysts as assistants in the tritylation of less reactive hydroxyls","type":"article-journal","volume":"51"},"uris":["http://www.mendeley.com/documents/?uuid=2422151b-4c22-4fee-b2b6-3651ec410094"]}],"mendeley":{"formattedCitation":"&lt;sup&gt;80&lt;/sup&gt;","plainTextFormattedCitation":"80","previouslyFormattedCitation":"&lt;sup&gt;79&lt;/sup&gt;"},"properties":{"noteIndex":0},"schema":"https://github.com/citation-style-language/schema/raw/master/csl-citation.json"}</w:instrText>
      </w:r>
      <w:r w:rsidR="00F32B5D">
        <w:fldChar w:fldCharType="separate"/>
      </w:r>
      <w:r w:rsidR="00567C70" w:rsidRPr="00567C70">
        <w:rPr>
          <w:noProof/>
          <w:vertAlign w:val="superscript"/>
        </w:rPr>
        <w:t>80</w:t>
      </w:r>
      <w:r w:rsidR="00F32B5D">
        <w:fldChar w:fldCharType="end"/>
      </w:r>
      <w:r w:rsidR="00F32B5D">
        <w:t xml:space="preserve"> </w:t>
      </w:r>
      <w:r w:rsidR="00F32B5D">
        <w:fldChar w:fldCharType="begin" w:fldLock="1"/>
      </w:r>
      <w:r w:rsidR="00567C70">
        <w:instrText>ADDIN CSL_CITATION {"citationItems":[{"id":"ITEM-1","itemData":{"DOI":"10.1016/j.crci.2014.01.003","ISSN":"16310748","abstract":"An efficient method was developed for the protection of alcohols as trityl ethers using triphenylmethanol in the presence of nanoporous MCM-41-SO3H as a heterogeneous catalyst under solvent-free ball-milling at room temperature. Low catalyst loading, high efficiency, reusability are among the advantages of this new solvent-free and environmentally friendly method. The deprotection of the produced trityl ethers was also efficiently achieved using the same catalyst in wet acetonitrile.","author":[{"dropping-particle":"","family":"Gholamzadeh","given":"Zeynab","non-dropping-particle":"","parse-names":false,"suffix":""},{"dropping-particle":"","family":"Naimi-Jamal","given":"Mohammad Reza","non-dropping-particle":"","parse-names":false,"suffix":""},{"dropping-particle":"","family":"Maleki","given":"Ali","non-dropping-particle":"","parse-names":false,"suffix":""}],"container-title":"Comptes Rendus Chimie","id":"ITEM-1","issue":"10","issued":{"date-parts":[["2014","10","1"]]},"page":"994-1001","publisher":"Elsevier Masson SAS","title":"Highly efficient protection of alcohols as trityl ethers under solvent-free conditions, and recovery catalyzed by reusable nanoporous MCM-41-SO3H","type":"article-journal","volume":"17"},"uris":["http://www.mendeley.com/documents/?uuid=e9e76165-8d93-3da0-9166-95ea747d933b"]}],"mendeley":{"formattedCitation":"&lt;sup&gt;81&lt;/sup&gt;","plainTextFormattedCitation":"81","previouslyFormattedCitation":"&lt;sup&gt;80&lt;/sup&gt;"},"properties":{"noteIndex":0},"schema":"https://github.com/citation-style-language/schema/raw/master/csl-citation.json"}</w:instrText>
      </w:r>
      <w:r w:rsidR="00F32B5D">
        <w:fldChar w:fldCharType="separate"/>
      </w:r>
      <w:r w:rsidR="00567C70" w:rsidRPr="00567C70">
        <w:rPr>
          <w:noProof/>
          <w:vertAlign w:val="superscript"/>
        </w:rPr>
        <w:t>81</w:t>
      </w:r>
      <w:r w:rsidR="00F32B5D">
        <w:fldChar w:fldCharType="end"/>
      </w:r>
      <w:r w:rsidR="00E03AE3">
        <w:t xml:space="preserve"> </w:t>
      </w:r>
      <w:r w:rsidR="00E03AE3">
        <w:fldChar w:fldCharType="begin" w:fldLock="1"/>
      </w:r>
      <w:r w:rsidR="00567C70">
        <w:instrText>ADDIN CSL_CITATION {"citationItems":[{"id":"ITEM-1","itemData":{"DOI":"10.1021/acsomega.8b00691","ISSN":"24701343","abstract":"A new efficient approach has been reported for the tritylation of primary alcohols over secondary alcohols using triphenyl methyl alcohol and 4-monomethoxyl trityl alcohols in the presence of imidazolium-based ionic liquid 1-ethyl-3-methylimidazolium tetrachloroaluminate as catalyst. At room temperature, 5 mol % of catalyst in dichloromethane and acetonitrile solvent has been shown to be excellent for the tritylation of benzyl alcohol and various other alcohols The method was compatible with Fmoc/acetyl protecting group of amino and tert-butyldiphenylsilyl ether protecting group of alcohol. Moreover, the catalyst was reused for three to four catalytic cycles with little loss of catalytic activity. Excellent yields, reusability, chemoselectivity, and easy workup are advantages of this protocol.","author":[{"dropping-particle":"","family":"Chaubey","given":"Snehkrishn A.","non-dropping-particle":"","parse-names":false,"suffix":""},{"dropping-particle":"","family":"Mishra","given":"Jyoti S.","non-dropping-particle":"","parse-names":false,"suffix":""},{"dropping-particle":"","family":"Mishra","given":"Roli","non-dropping-particle":"","parse-names":false,"suffix":""}],"container-title":"ACS Omega","id":"ITEM-1","issue":"8","issued":{"date-parts":[["2018","8","31"]]},"page":"9607-9612","publisher":"American Chemical Society","title":"Efficient Approach for the Tritylation of Alcohols Using Recyclable Lewis Acid-Based Ionic Liquid (EMIM·AlCl4)","type":"article-journal","volume":"3"},"uris":["http://www.mendeley.com/documents/?uuid=1f2ca1fc-fe22-386b-876d-26091b6b1e52"]}],"mendeley":{"formattedCitation":"&lt;sup&gt;82&lt;/sup&gt;","plainTextFormattedCitation":"82","previouslyFormattedCitation":"&lt;sup&gt;81&lt;/sup&gt;"},"properties":{"noteIndex":0},"schema":"https://github.com/citation-style-language/schema/raw/master/csl-citation.json"}</w:instrText>
      </w:r>
      <w:r w:rsidR="00E03AE3">
        <w:fldChar w:fldCharType="separate"/>
      </w:r>
      <w:r w:rsidR="00567C70" w:rsidRPr="00567C70">
        <w:rPr>
          <w:noProof/>
          <w:vertAlign w:val="superscript"/>
        </w:rPr>
        <w:t>82</w:t>
      </w:r>
      <w:r w:rsidR="00E03AE3">
        <w:fldChar w:fldCharType="end"/>
      </w:r>
      <w:r>
        <w:t xml:space="preserve"> </w:t>
      </w:r>
      <w:r w:rsidR="00E54903">
        <w:t>Such</w:t>
      </w:r>
      <w:r>
        <w:t xml:space="preserve"> reactions often use trityls with unsubstituted aromatic rings and with a leaving group on the central carbon. For a reaction with an alcohol to occur</w:t>
      </w:r>
      <w:r w:rsidR="00E54903">
        <w:t>,</w:t>
      </w:r>
      <w:r>
        <w:t xml:space="preserve"> the slow dissociation of the leaving group occurs creating a</w:t>
      </w:r>
      <w:r w:rsidR="00E54903">
        <w:t>n</w:t>
      </w:r>
      <w:r>
        <w:t xml:space="preserve"> sp</w:t>
      </w:r>
      <w:r>
        <w:rPr>
          <w:vertAlign w:val="superscript"/>
        </w:rPr>
        <w:t>2</w:t>
      </w:r>
      <w:r>
        <w:t xml:space="preserve"> carbocation </w:t>
      </w:r>
      <w:r w:rsidR="00E54903">
        <w:t>that</w:t>
      </w:r>
      <w:r>
        <w:t xml:space="preserve"> reacts quickly with the alcohol, </w:t>
      </w:r>
      <w:r>
        <w:fldChar w:fldCharType="begin"/>
      </w:r>
      <w:r>
        <w:instrText xml:space="preserve"> REF _Ref59375527 \h </w:instrText>
      </w:r>
      <w:r>
        <w:fldChar w:fldCharType="separate"/>
      </w:r>
      <w:r w:rsidR="00BA6F40">
        <w:t xml:space="preserve">Figure </w:t>
      </w:r>
      <w:r w:rsidR="00BA6F40">
        <w:rPr>
          <w:noProof/>
        </w:rPr>
        <w:t>59</w:t>
      </w:r>
      <w:r>
        <w:fldChar w:fldCharType="end"/>
      </w:r>
      <w:r>
        <w:t>.</w:t>
      </w:r>
    </w:p>
    <w:p w14:paraId="125BAA2B" w14:textId="395628A1" w:rsidR="0014448B" w:rsidRDefault="00654F86" w:rsidP="00C559CF">
      <w:r>
        <w:rPr>
          <w:noProof/>
        </w:rPr>
        <w:object w:dxaOrig="9328" w:dyaOrig="1823" w14:anchorId="06588327">
          <v:shape id="_x0000_i1044" type="#_x0000_t75" alt="" style="width:450.1pt;height:87.7pt" o:ole="">
            <v:imagedata r:id="rId107" o:title=""/>
          </v:shape>
          <o:OLEObject Type="Embed" ProgID="ChemDraw.Document.6.0" ShapeID="_x0000_i1044" DrawAspect="Content" ObjectID="_1680431450" r:id="rId108"/>
        </w:object>
      </w:r>
    </w:p>
    <w:p w14:paraId="3442A429" w14:textId="30F3DEB2" w:rsidR="0014448B" w:rsidRDefault="0014448B">
      <w:pPr>
        <w:pStyle w:val="Caption"/>
      </w:pPr>
      <w:bookmarkStart w:id="141" w:name="_Ref59375527"/>
      <w:r>
        <w:t xml:space="preserve">Figure </w:t>
      </w:r>
      <w:fldSimple w:instr=" SEQ Figure \* ARABIC ">
        <w:r w:rsidR="00BA6F40">
          <w:rPr>
            <w:noProof/>
          </w:rPr>
          <w:t>59</w:t>
        </w:r>
      </w:fldSimple>
      <w:bookmarkEnd w:id="141"/>
      <w:r w:rsidR="00741B65">
        <w:t xml:space="preserve">: </w:t>
      </w:r>
      <w:r w:rsidR="009010CB">
        <w:t xml:space="preserve">The protection of an alcohol group </w:t>
      </w:r>
      <w:r w:rsidR="005A0B08">
        <w:t>with a trityl functional group</w:t>
      </w:r>
      <w:r w:rsidR="000E341E">
        <w:t>.</w:t>
      </w:r>
    </w:p>
    <w:p w14:paraId="7BA0919B" w14:textId="0E580CE7" w:rsidR="0014448B" w:rsidRDefault="0014448B" w:rsidP="00C559CF">
      <w:r>
        <w:t xml:space="preserve">The same solvent property can affect the rate of different steps of </w:t>
      </w:r>
      <w:r w:rsidR="00654F86">
        <w:fldChar w:fldCharType="begin"/>
      </w:r>
      <w:r w:rsidR="00654F86">
        <w:instrText xml:space="preserve"> REF _Ref59375527 \h </w:instrText>
      </w:r>
      <w:r w:rsidR="00654F86">
        <w:fldChar w:fldCharType="separate"/>
      </w:r>
      <w:r w:rsidR="00BA6F40">
        <w:t xml:space="preserve">Figure </w:t>
      </w:r>
      <w:r w:rsidR="00BA6F40">
        <w:rPr>
          <w:noProof/>
        </w:rPr>
        <w:t>59</w:t>
      </w:r>
      <w:r w:rsidR="00654F86">
        <w:fldChar w:fldCharType="end"/>
      </w:r>
      <w:r>
        <w:t>in opposing ways. If a solvent stabilises a carbocation</w:t>
      </w:r>
      <w:r w:rsidR="00B52CAD">
        <w:t>,</w:t>
      </w:r>
      <w:r>
        <w:t xml:space="preserve"> it could increase the rate of the dissociation by stabilising the product while reducing the rate of nucleophilic attack as the reactant is now stabilised. As it would be difficult to decouple changes in rate to solvent effects on the reaction pathway</w:t>
      </w:r>
      <w:r w:rsidR="00B52CAD">
        <w:t>,</w:t>
      </w:r>
      <w:r>
        <w:t xml:space="preserve"> the reaction in </w:t>
      </w:r>
      <w:r w:rsidR="008A2BD0">
        <w:fldChar w:fldCharType="begin"/>
      </w:r>
      <w:r w:rsidR="008A2BD0">
        <w:instrText xml:space="preserve"> REF _Ref69130879 \h </w:instrText>
      </w:r>
      <w:r w:rsidR="008A2BD0">
        <w:fldChar w:fldCharType="separate"/>
      </w:r>
      <w:r w:rsidR="00BA6F40">
        <w:t xml:space="preserve">Figure </w:t>
      </w:r>
      <w:r w:rsidR="00BA6F40">
        <w:rPr>
          <w:noProof/>
        </w:rPr>
        <w:t>58</w:t>
      </w:r>
      <w:r w:rsidR="008A2BD0">
        <w:fldChar w:fldCharType="end"/>
      </w:r>
      <w:r>
        <w:t xml:space="preserve">was chosen as a simplified model of a frequently used reaction. The reaction between a phenolate and trityl cation is in </w:t>
      </w:r>
      <w:r>
        <w:lastRenderedPageBreak/>
        <w:t xml:space="preserve">equilibrium. The reverse reaction is bond dissociation, so the reaction conditions used were performed with an excess of phenolate </w:t>
      </w:r>
      <w:r w:rsidR="00B52CAD">
        <w:t xml:space="preserve">to </w:t>
      </w:r>
      <w:r>
        <w:t>drive the reaction to completion.</w:t>
      </w:r>
    </w:p>
    <w:p w14:paraId="59FEE9E8" w14:textId="77777777" w:rsidR="0014448B" w:rsidRDefault="0014448B" w:rsidP="00D70DC7">
      <w:pPr>
        <w:pStyle w:val="Heading2"/>
      </w:pPr>
      <w:bookmarkStart w:id="142" w:name="_Toc59899636"/>
      <w:r>
        <w:t>4.2 Results and discussion</w:t>
      </w:r>
      <w:bookmarkEnd w:id="142"/>
    </w:p>
    <w:p w14:paraId="23605A33" w14:textId="77777777" w:rsidR="0014448B" w:rsidRDefault="0014448B" w:rsidP="00D70DC7">
      <w:pPr>
        <w:pStyle w:val="Heading3"/>
      </w:pPr>
      <w:bookmarkStart w:id="143" w:name="_Toc59899637"/>
      <w:r>
        <w:t xml:space="preserve">4.2.1 Obtaining the </w:t>
      </w:r>
      <w:r>
        <w:rPr>
          <w:rFonts w:ascii="Calibri" w:hAnsi="Calibri" w:cs="Calibri"/>
        </w:rPr>
        <w:t>α</w:t>
      </w:r>
      <w:r>
        <w:t xml:space="preserve"> values of trityl cations</w:t>
      </w:r>
      <w:bookmarkEnd w:id="143"/>
    </w:p>
    <w:p w14:paraId="4271261A" w14:textId="4EBA2298" w:rsidR="0014448B" w:rsidRDefault="0014448B">
      <w:r>
        <w:t xml:space="preserve">The </w:t>
      </w:r>
      <w:r>
        <w:rPr>
          <w:rFonts w:ascii="Calibri" w:hAnsi="Calibri" w:cs="Calibri"/>
        </w:rPr>
        <w:t>α</w:t>
      </w:r>
      <w:r>
        <w:t xml:space="preserve"> value of the crystal violet and malachite green </w:t>
      </w:r>
      <w:r w:rsidR="00E54998">
        <w:t xml:space="preserve">trityl cations </w:t>
      </w:r>
      <w:r>
        <w:t>must be found if we are to match the reactivity of the trityl electrophiles with the binding to two solvents.  We have already shown how the reactivity of charged nucleophiles correlate</w:t>
      </w:r>
      <w:r w:rsidR="00E54998">
        <w:t>s with</w:t>
      </w:r>
      <w:r>
        <w:t xml:space="preserve"> the </w:t>
      </w:r>
      <w:r>
        <w:rPr>
          <w:rFonts w:ascii="Calibri" w:hAnsi="Calibri" w:cs="Calibri"/>
        </w:rPr>
        <w:t>α</w:t>
      </w:r>
      <w:r>
        <w:t xml:space="preserve"> value</w:t>
      </w:r>
      <w:r w:rsidR="00E54998">
        <w:t xml:space="preserve"> of the solvent</w:t>
      </w:r>
      <w:r>
        <w:t>. In the previous experiments</w:t>
      </w:r>
      <w:r w:rsidR="00E54998">
        <w:t>,</w:t>
      </w:r>
      <w:r>
        <w:t xml:space="preserve"> the electrophile was an aryl acetate and </w:t>
      </w:r>
      <w:r w:rsidR="00E54998">
        <w:t xml:space="preserve">it </w:t>
      </w:r>
      <w:r>
        <w:t>did not show any significant change in reactivity with respect to the solvent. The experiment was performed using acetonitrile as the hydrogen</w:t>
      </w:r>
      <w:r w:rsidR="00E54998">
        <w:t>-</w:t>
      </w:r>
      <w:r>
        <w:t>bond donor and chloroform as the solvent. Acetonitrile was used as the hydrogen</w:t>
      </w:r>
      <w:r w:rsidR="00E54998">
        <w:t>-</w:t>
      </w:r>
      <w:r>
        <w:t xml:space="preserve">bond donor as it is a small molecule and linear. </w:t>
      </w:r>
      <w:r w:rsidR="005C4AED">
        <w:t xml:space="preserve">Phosphine oxides are frequently used </w:t>
      </w:r>
      <w:r>
        <w:t>as hydrogen</w:t>
      </w:r>
      <w:r w:rsidR="005C4AED">
        <w:t>-</w:t>
      </w:r>
      <w:r>
        <w:t>bond acceptors. Phosphine oxide did</w:t>
      </w:r>
      <w:r w:rsidR="0036617A">
        <w:t xml:space="preserve"> not</w:t>
      </w:r>
      <w:r>
        <w:t xml:space="preserve"> affect the UV spectrum of the trityl cations even at molar concentrations. A possible explanation was that the chloride counter ion was binding too tightly to be removed. When DMSO was used as the hydrogen</w:t>
      </w:r>
      <w:r w:rsidR="005C4AED">
        <w:t>-</w:t>
      </w:r>
      <w:r>
        <w:t>bond donor there was still no change in the UV spectrum</w:t>
      </w:r>
      <w:r w:rsidR="00B95164">
        <w:t xml:space="preserve"> even though concentrations can </w:t>
      </w:r>
      <w:r w:rsidR="009822D0">
        <w:t>far exceed that of the chloroform “solvent” itself</w:t>
      </w:r>
      <w:r w:rsidR="005C632B">
        <w:t xml:space="preserve"> and was far larger </w:t>
      </w:r>
      <w:proofErr w:type="spellStart"/>
      <w:r w:rsidR="005C632B">
        <w:t>then</w:t>
      </w:r>
      <w:proofErr w:type="spellEnd"/>
      <w:r w:rsidR="005C632B">
        <w:t xml:space="preserve"> the </w:t>
      </w:r>
      <w:r w:rsidR="003718AA">
        <w:t>concentrations</w:t>
      </w:r>
      <w:r w:rsidR="005C632B">
        <w:t xml:space="preserve"> of phosphine oxide used </w:t>
      </w:r>
      <w:r w:rsidR="00A67BE3">
        <w:t>when phosphine oxide was the hydrogen bond acceptor</w:t>
      </w:r>
      <w:r>
        <w:t xml:space="preserve">. DMSO has a very high dielectric constant, a high </w:t>
      </w:r>
      <w:r>
        <w:rPr>
          <w:rFonts w:ascii="Calibri" w:hAnsi="Calibri" w:cs="Calibri"/>
        </w:rPr>
        <w:t>β</w:t>
      </w:r>
      <w:r>
        <w:t xml:space="preserve"> value and a significant </w:t>
      </w:r>
      <w:r>
        <w:rPr>
          <w:rFonts w:ascii="Calibri" w:hAnsi="Calibri" w:cs="Calibri"/>
        </w:rPr>
        <w:t>α</w:t>
      </w:r>
      <w:r>
        <w:t xml:space="preserve"> value so it was determined to be unlikely the binding between chloride and the trityl was the issue. There is a spectral shift when acetonitrile was added to chloroform</w:t>
      </w:r>
      <w:r w:rsidR="00F96221">
        <w:t>,</w:t>
      </w:r>
      <w:r w:rsidR="00811D28">
        <w:t xml:space="preserve"> </w:t>
      </w:r>
      <w:r w:rsidR="00811D28">
        <w:fldChar w:fldCharType="begin"/>
      </w:r>
      <w:r w:rsidR="00811D28">
        <w:instrText xml:space="preserve"> REF _Ref69488063 \h </w:instrText>
      </w:r>
      <w:r w:rsidR="00811D28">
        <w:fldChar w:fldCharType="separate"/>
      </w:r>
      <w:r w:rsidR="00BA6F40">
        <w:t xml:space="preserve">Figure </w:t>
      </w:r>
      <w:r w:rsidR="00BA6F40">
        <w:rPr>
          <w:noProof/>
        </w:rPr>
        <w:t>60</w:t>
      </w:r>
      <w:r w:rsidR="00811D28">
        <w:fldChar w:fldCharType="end"/>
      </w:r>
      <w:r>
        <w:t xml:space="preserve">. Acetonitrile is a significantly less bulky molecule and linear when compared to either phosphine oxide or DMSO. As </w:t>
      </w:r>
      <w:r w:rsidR="005C4AED">
        <w:t xml:space="preserve">the </w:t>
      </w:r>
      <w:r>
        <w:rPr>
          <w:rFonts w:ascii="Calibri" w:hAnsi="Calibri" w:cs="Calibri"/>
        </w:rPr>
        <w:t>β</w:t>
      </w:r>
      <w:r>
        <w:t xml:space="preserve"> value </w:t>
      </w:r>
      <w:r w:rsidR="005C4AED">
        <w:t xml:space="preserve">of acetonitrile </w:t>
      </w:r>
      <w:r>
        <w:t>is lower th</w:t>
      </w:r>
      <w:r w:rsidR="005C4AED">
        <w:t>a</w:t>
      </w:r>
      <w:r>
        <w:t xml:space="preserve">n both phosphine oxide or DMSO we believe </w:t>
      </w:r>
      <w:r w:rsidR="005C4AED">
        <w:t xml:space="preserve">that </w:t>
      </w:r>
      <w:r>
        <w:t>the lack of steric hindrance allow</w:t>
      </w:r>
      <w:r w:rsidR="005C4AED">
        <w:t>s</w:t>
      </w:r>
      <w:r>
        <w:t xml:space="preserve"> acetonitrile to bind with the bulky trityl cation. </w:t>
      </w:r>
      <w:r w:rsidR="005C4AED">
        <w:t xml:space="preserve">In contrast, the </w:t>
      </w:r>
      <w:r>
        <w:t>phosphine oxide and DMSO are too bulky to have a direct electrostatic interaction with the trityls.</w:t>
      </w:r>
    </w:p>
    <w:p w14:paraId="670425F9" w14:textId="4C03EB03" w:rsidR="00DC27F9" w:rsidRDefault="00DC27F9" w:rsidP="00DC27F9">
      <w:pPr>
        <w:jc w:val="center"/>
      </w:pPr>
      <w:r>
        <w:rPr>
          <w:noProof/>
        </w:rPr>
        <w:drawing>
          <wp:inline distT="0" distB="0" distL="0" distR="0" wp14:anchorId="7F07D746" wp14:editId="1B2A9788">
            <wp:extent cx="2303780" cy="1808819"/>
            <wp:effectExtent l="0" t="0" r="127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t="22140"/>
                    <a:stretch/>
                  </pic:blipFill>
                  <pic:spPr bwMode="auto">
                    <a:xfrm>
                      <a:off x="0" y="0"/>
                      <a:ext cx="2318228" cy="1820163"/>
                    </a:xfrm>
                    <a:prstGeom prst="rect">
                      <a:avLst/>
                    </a:prstGeom>
                    <a:noFill/>
                    <a:ln>
                      <a:noFill/>
                    </a:ln>
                    <a:extLst>
                      <a:ext uri="{53640926-AAD7-44D8-BBD7-CCE9431645EC}">
                        <a14:shadowObscured xmlns:a14="http://schemas.microsoft.com/office/drawing/2010/main"/>
                      </a:ext>
                    </a:extLst>
                  </pic:spPr>
                </pic:pic>
              </a:graphicData>
            </a:graphic>
          </wp:inline>
        </w:drawing>
      </w:r>
    </w:p>
    <w:p w14:paraId="4D5BAB2E" w14:textId="4120D53F" w:rsidR="00DC27F9" w:rsidRDefault="00DC27F9" w:rsidP="00E873C4">
      <w:pPr>
        <w:pStyle w:val="Caption"/>
      </w:pPr>
      <w:bookmarkStart w:id="144" w:name="_Ref69488063"/>
      <w:r>
        <w:lastRenderedPageBreak/>
        <w:t xml:space="preserve">Figure </w:t>
      </w:r>
      <w:fldSimple w:instr=" SEQ Figure \* ARABIC ">
        <w:r w:rsidR="00BA6F40">
          <w:rPr>
            <w:noProof/>
          </w:rPr>
          <w:t>60</w:t>
        </w:r>
      </w:fldSimple>
      <w:bookmarkEnd w:id="144"/>
      <w:r>
        <w:t xml:space="preserve">: A figure showing the spectral shift of </w:t>
      </w:r>
      <w:r w:rsidR="007018FF">
        <w:t>c</w:t>
      </w:r>
      <w:r>
        <w:t>rystal violet</w:t>
      </w:r>
      <w:r w:rsidR="007018FF">
        <w:t xml:space="preserve"> at 580 nm as a result of binding with acetonitrile in chloroform. The</w:t>
      </w:r>
      <w:r w:rsidR="00D56F6E">
        <w:t xml:space="preserve"> 1:1</w:t>
      </w:r>
      <w:r w:rsidR="007018FF">
        <w:t xml:space="preserve"> </w:t>
      </w:r>
      <w:r w:rsidR="00D56F6E">
        <w:t>binding isotherm is also fitted to the data.</w:t>
      </w:r>
    </w:p>
    <w:p w14:paraId="79DC41A8" w14:textId="1502FD7B" w:rsidR="0014448B" w:rsidRDefault="0014448B">
      <w:r>
        <w:t>The solvent mixture of acetonitrile and chloroform will also be used in the kinetic experiments</w:t>
      </w:r>
      <w:r w:rsidR="005C4AED">
        <w:t>,</w:t>
      </w:r>
      <w:r>
        <w:t xml:space="preserve"> so obtaining the </w:t>
      </w:r>
      <w:r>
        <w:rPr>
          <w:rFonts w:ascii="Calibri" w:hAnsi="Calibri" w:cs="Calibri"/>
        </w:rPr>
        <w:t>α</w:t>
      </w:r>
      <w:r>
        <w:t xml:space="preserve"> value of the trityls from a hydrogen bond titration in chloroform and acetonitrile would provide a useful direct comparison to the kinetic data.</w:t>
      </w:r>
      <w:r w:rsidR="005C4AED">
        <w:t xml:space="preserve"> </w:t>
      </w:r>
      <w:r>
        <w:t xml:space="preserve">The binding constants between acetonitrile and the trityl cations in chloroform shown in </w:t>
      </w:r>
      <w:r>
        <w:fldChar w:fldCharType="begin"/>
      </w:r>
      <w:r>
        <w:instrText xml:space="preserve"> REF _Ref59388644 \h </w:instrText>
      </w:r>
      <w:r>
        <w:fldChar w:fldCharType="separate"/>
      </w:r>
      <w:r w:rsidR="00BA6F40">
        <w:t xml:space="preserve">Table </w:t>
      </w:r>
      <w:r w:rsidR="00BA6F40">
        <w:rPr>
          <w:noProof/>
        </w:rPr>
        <w:t>11</w:t>
      </w:r>
      <w:r>
        <w:fldChar w:fldCharType="end"/>
      </w:r>
      <w:r>
        <w:t xml:space="preserve"> are very small compared to those seen with the binding of phenolates to trifluoroethanol. This is expected because the hydrogen</w:t>
      </w:r>
      <w:r w:rsidR="005C4AED">
        <w:t>-</w:t>
      </w:r>
      <w:r>
        <w:t>bond donor is interacting with a hydrogen</w:t>
      </w:r>
      <w:r w:rsidR="005C4AED">
        <w:t>-</w:t>
      </w:r>
      <w:r>
        <w:t xml:space="preserve">bond acceptor nearly ten units </w:t>
      </w:r>
      <w:r w:rsidR="005C4AED">
        <w:t xml:space="preserve">weaker </w:t>
      </w:r>
      <w:r>
        <w:t>than the best hydrogen</w:t>
      </w:r>
      <w:r w:rsidR="005C4AED">
        <w:t>-</w:t>
      </w:r>
      <w:r>
        <w:t>bond acceptor, phenolate. Despite the comparatively low binding constants</w:t>
      </w:r>
      <w:r w:rsidR="005C4AED">
        <w:t>,</w:t>
      </w:r>
      <w:r>
        <w:t xml:space="preserve"> the </w:t>
      </w:r>
      <w:r>
        <w:rPr>
          <w:rFonts w:ascii="Calibri" w:hAnsi="Calibri" w:cs="Calibri"/>
        </w:rPr>
        <w:t>α</w:t>
      </w:r>
      <w:r>
        <w:t xml:space="preserve"> </w:t>
      </w:r>
      <w:r w:rsidRPr="00DD3CE1">
        <w:t>values</w:t>
      </w:r>
      <w:r w:rsidRPr="00E40FAE">
        <w:rPr>
          <w:rFonts w:cs="Calibri"/>
        </w:rPr>
        <w:t xml:space="preserve"> </w:t>
      </w:r>
      <w:r w:rsidRPr="00DD3CE1">
        <w:t xml:space="preserve">of the trityl cations </w:t>
      </w:r>
      <w:r w:rsidR="005C4AED">
        <w:t>(</w:t>
      </w:r>
      <w:r w:rsidR="005C4AED">
        <w:rPr>
          <w:rFonts w:cs="Calibri"/>
        </w:rPr>
        <w:fldChar w:fldCharType="begin"/>
      </w:r>
      <w:r w:rsidR="005C4AED">
        <w:rPr>
          <w:rFonts w:cs="Calibri"/>
        </w:rPr>
        <w:instrText xml:space="preserve"> REF _Ref59388677 \h </w:instrText>
      </w:r>
      <w:r w:rsidR="005C4AED">
        <w:rPr>
          <w:rFonts w:cs="Calibri"/>
        </w:rPr>
      </w:r>
      <w:r w:rsidR="005C4AED">
        <w:rPr>
          <w:rFonts w:cs="Calibri"/>
        </w:rPr>
        <w:fldChar w:fldCharType="separate"/>
      </w:r>
      <w:r w:rsidR="00BA6F40">
        <w:t xml:space="preserve">Table </w:t>
      </w:r>
      <w:r w:rsidR="00BA6F40">
        <w:rPr>
          <w:noProof/>
        </w:rPr>
        <w:t>12</w:t>
      </w:r>
      <w:r w:rsidR="005C4AED">
        <w:rPr>
          <w:rFonts w:cs="Calibri"/>
        </w:rPr>
        <w:fldChar w:fldCharType="end"/>
      </w:r>
      <w:r w:rsidR="005C4AED">
        <w:t xml:space="preserve">) </w:t>
      </w:r>
      <w:r w:rsidRPr="00DD3CE1">
        <w:t xml:space="preserve">are </w:t>
      </w:r>
      <w:r w:rsidRPr="00443857">
        <w:t>high compared to other hydrogen</w:t>
      </w:r>
      <w:r w:rsidR="005C4AED">
        <w:t>-</w:t>
      </w:r>
      <w:r w:rsidRPr="00443857">
        <w:t>bond</w:t>
      </w:r>
      <w:r>
        <w:t xml:space="preserve"> donors</w:t>
      </w:r>
      <w:r w:rsidR="00803204">
        <w:t xml:space="preserve">, being </w:t>
      </w:r>
      <w:r>
        <w:t>similar to phosphoric acid (</w:t>
      </w:r>
      <w:r>
        <w:rPr>
          <w:rFonts w:ascii="Calibri" w:hAnsi="Calibri" w:cs="Calibri"/>
        </w:rPr>
        <w:t>α</w:t>
      </w:r>
      <w:r>
        <w:t xml:space="preserve"> = 4.1) and 4-azophenol (</w:t>
      </w:r>
      <w:r>
        <w:rPr>
          <w:rFonts w:ascii="Calibri" w:hAnsi="Calibri" w:cs="Calibri"/>
        </w:rPr>
        <w:t>α</w:t>
      </w:r>
      <w:r>
        <w:t xml:space="preserve"> = 4.3).</w:t>
      </w:r>
    </w:p>
    <w:tbl>
      <w:tblPr>
        <w:tblW w:w="5124" w:type="dxa"/>
        <w:jc w:val="center"/>
        <w:tblLook w:val="04A0" w:firstRow="1" w:lastRow="0" w:firstColumn="1" w:lastColumn="0" w:noHBand="0" w:noVBand="1"/>
      </w:tblPr>
      <w:tblGrid>
        <w:gridCol w:w="3880"/>
        <w:gridCol w:w="1244"/>
      </w:tblGrid>
      <w:tr w:rsidR="0014448B" w:rsidRPr="0077012B" w14:paraId="67A43C7A" w14:textId="77777777" w:rsidTr="00E972C1">
        <w:trPr>
          <w:trHeight w:val="300"/>
          <w:jc w:val="center"/>
        </w:trPr>
        <w:tc>
          <w:tcPr>
            <w:tcW w:w="3880" w:type="dxa"/>
            <w:tcBorders>
              <w:top w:val="nil"/>
              <w:left w:val="nil"/>
              <w:bottom w:val="single" w:sz="4" w:space="0" w:color="auto"/>
              <w:right w:val="single" w:sz="4" w:space="0" w:color="auto"/>
            </w:tcBorders>
            <w:shd w:val="clear" w:color="auto" w:fill="auto"/>
            <w:noWrap/>
            <w:vAlign w:val="bottom"/>
            <w:hideMark/>
          </w:tcPr>
          <w:p w14:paraId="392EB628" w14:textId="77777777" w:rsidR="0014448B" w:rsidRPr="0077012B" w:rsidRDefault="0014448B" w:rsidP="00C559CF">
            <w:pPr>
              <w:spacing w:after="0" w:line="240" w:lineRule="auto"/>
              <w:jc w:val="center"/>
              <w:rPr>
                <w:rFonts w:ascii="Calibri" w:eastAsia="Times New Roman" w:hAnsi="Calibri" w:cs="Calibri"/>
                <w:color w:val="000000"/>
                <w:lang w:eastAsia="en-GB"/>
              </w:rPr>
            </w:pPr>
            <w:r w:rsidRPr="0077012B">
              <w:rPr>
                <w:rFonts w:ascii="Calibri" w:eastAsia="Times New Roman" w:hAnsi="Calibri" w:cs="Calibri"/>
                <w:color w:val="000000"/>
                <w:lang w:eastAsia="en-GB"/>
              </w:rPr>
              <w:t>Compound</w:t>
            </w:r>
          </w:p>
        </w:tc>
        <w:tc>
          <w:tcPr>
            <w:tcW w:w="1244" w:type="dxa"/>
            <w:tcBorders>
              <w:top w:val="nil"/>
              <w:left w:val="nil"/>
              <w:bottom w:val="single" w:sz="4" w:space="0" w:color="auto"/>
              <w:right w:val="nil"/>
            </w:tcBorders>
            <w:shd w:val="clear" w:color="auto" w:fill="auto"/>
            <w:noWrap/>
            <w:vAlign w:val="bottom"/>
            <w:hideMark/>
          </w:tcPr>
          <w:p w14:paraId="500EECEE" w14:textId="18CA4039" w:rsidR="0014448B" w:rsidRPr="00E873C4" w:rsidRDefault="0014448B" w:rsidP="00C559CF">
            <w:pPr>
              <w:spacing w:after="0" w:line="240" w:lineRule="auto"/>
              <w:jc w:val="center"/>
              <w:rPr>
                <w:rFonts w:ascii="Calibri" w:eastAsia="Times New Roman" w:hAnsi="Calibri" w:cs="Calibri"/>
                <w:color w:val="000000"/>
                <w:vertAlign w:val="superscript"/>
                <w:lang w:eastAsia="en-GB"/>
              </w:rPr>
            </w:pPr>
            <w:r>
              <w:rPr>
                <w:rFonts w:ascii="Calibri" w:eastAsia="Times New Roman" w:hAnsi="Calibri" w:cs="Calibri"/>
                <w:i/>
                <w:iCs/>
                <w:color w:val="000000"/>
                <w:lang w:eastAsia="en-GB"/>
              </w:rPr>
              <w:t>K</w:t>
            </w:r>
            <w:r w:rsidR="00E2789D">
              <w:rPr>
                <w:rFonts w:ascii="Calibri" w:eastAsia="Times New Roman" w:hAnsi="Calibri" w:cs="Calibri"/>
                <w:i/>
                <w:iCs/>
                <w:color w:val="000000"/>
                <w:lang w:eastAsia="en-GB"/>
              </w:rPr>
              <w:t xml:space="preserve"> /</w:t>
            </w:r>
            <w:r w:rsidR="004275F0">
              <w:rPr>
                <w:rFonts w:ascii="Calibri" w:eastAsia="Times New Roman" w:hAnsi="Calibri" w:cs="Calibri"/>
                <w:i/>
                <w:iCs/>
                <w:color w:val="000000"/>
                <w:lang w:eastAsia="en-GB"/>
              </w:rPr>
              <w:t>M</w:t>
            </w:r>
            <w:r w:rsidR="004275F0">
              <w:rPr>
                <w:rFonts w:ascii="Calibri" w:eastAsia="Times New Roman" w:hAnsi="Calibri" w:cs="Calibri"/>
                <w:i/>
                <w:iCs/>
                <w:color w:val="000000"/>
                <w:vertAlign w:val="superscript"/>
                <w:lang w:eastAsia="en-GB"/>
              </w:rPr>
              <w:t>-1</w:t>
            </w:r>
          </w:p>
        </w:tc>
      </w:tr>
      <w:tr w:rsidR="0014448B" w:rsidRPr="0077012B" w14:paraId="21E1AAC4" w14:textId="77777777" w:rsidTr="00E972C1">
        <w:trPr>
          <w:trHeight w:val="300"/>
          <w:jc w:val="center"/>
        </w:trPr>
        <w:tc>
          <w:tcPr>
            <w:tcW w:w="3880" w:type="dxa"/>
            <w:tcBorders>
              <w:top w:val="nil"/>
              <w:left w:val="nil"/>
              <w:bottom w:val="nil"/>
              <w:right w:val="single" w:sz="4" w:space="0" w:color="auto"/>
            </w:tcBorders>
            <w:shd w:val="clear" w:color="auto" w:fill="auto"/>
            <w:noWrap/>
            <w:vAlign w:val="bottom"/>
            <w:hideMark/>
          </w:tcPr>
          <w:p w14:paraId="22B1023E" w14:textId="77777777" w:rsidR="0014448B" w:rsidRPr="0077012B" w:rsidRDefault="0014448B" w:rsidP="00C559CF">
            <w:pPr>
              <w:spacing w:after="0" w:line="240" w:lineRule="auto"/>
              <w:rPr>
                <w:rFonts w:ascii="Calibri" w:eastAsia="Times New Roman" w:hAnsi="Calibri" w:cs="Calibri"/>
                <w:color w:val="000000"/>
                <w:lang w:eastAsia="en-GB"/>
              </w:rPr>
            </w:pPr>
            <w:r w:rsidRPr="0077012B">
              <w:rPr>
                <w:rFonts w:ascii="Calibri" w:eastAsia="Times New Roman" w:hAnsi="Calibri" w:cs="Calibri"/>
                <w:color w:val="000000"/>
                <w:lang w:eastAsia="en-GB"/>
              </w:rPr>
              <w:t>Crystal violet</w:t>
            </w:r>
          </w:p>
        </w:tc>
        <w:tc>
          <w:tcPr>
            <w:tcW w:w="1244" w:type="dxa"/>
            <w:tcBorders>
              <w:top w:val="nil"/>
              <w:left w:val="nil"/>
              <w:bottom w:val="nil"/>
              <w:right w:val="nil"/>
            </w:tcBorders>
            <w:shd w:val="clear" w:color="auto" w:fill="auto"/>
            <w:noWrap/>
            <w:vAlign w:val="bottom"/>
            <w:hideMark/>
          </w:tcPr>
          <w:p w14:paraId="7BAFC9E7" w14:textId="77777777" w:rsidR="0014448B" w:rsidRPr="0077012B" w:rsidRDefault="0014448B" w:rsidP="00C559CF">
            <w:pPr>
              <w:spacing w:after="0" w:line="240" w:lineRule="auto"/>
              <w:rPr>
                <w:rFonts w:ascii="Calibri" w:eastAsia="Times New Roman" w:hAnsi="Calibri" w:cs="Calibri"/>
                <w:color w:val="000000"/>
                <w:lang w:eastAsia="en-GB"/>
              </w:rPr>
            </w:pPr>
            <w:r w:rsidRPr="0077012B">
              <w:rPr>
                <w:rFonts w:ascii="Calibri" w:eastAsia="Times New Roman" w:hAnsi="Calibri" w:cs="Calibri"/>
                <w:color w:val="000000"/>
                <w:lang w:eastAsia="en-GB"/>
              </w:rPr>
              <w:t>2.15 ± 0.15</w:t>
            </w:r>
          </w:p>
        </w:tc>
      </w:tr>
      <w:tr w:rsidR="0014448B" w:rsidRPr="0077012B" w14:paraId="6C4101C7" w14:textId="77777777" w:rsidTr="00E972C1">
        <w:trPr>
          <w:trHeight w:val="300"/>
          <w:jc w:val="center"/>
        </w:trPr>
        <w:tc>
          <w:tcPr>
            <w:tcW w:w="3880" w:type="dxa"/>
            <w:tcBorders>
              <w:top w:val="nil"/>
              <w:left w:val="nil"/>
              <w:bottom w:val="nil"/>
              <w:right w:val="single" w:sz="4" w:space="0" w:color="auto"/>
            </w:tcBorders>
            <w:shd w:val="clear" w:color="auto" w:fill="auto"/>
            <w:noWrap/>
            <w:vAlign w:val="bottom"/>
            <w:hideMark/>
          </w:tcPr>
          <w:p w14:paraId="6960E0D1" w14:textId="77777777" w:rsidR="0014448B" w:rsidRPr="0077012B" w:rsidRDefault="0014448B" w:rsidP="00C559CF">
            <w:pPr>
              <w:spacing w:after="0" w:line="240" w:lineRule="auto"/>
              <w:rPr>
                <w:rFonts w:ascii="Calibri" w:eastAsia="Times New Roman" w:hAnsi="Calibri" w:cs="Calibri"/>
                <w:color w:val="000000"/>
                <w:lang w:eastAsia="en-GB"/>
              </w:rPr>
            </w:pPr>
            <w:r w:rsidRPr="0077012B">
              <w:rPr>
                <w:rFonts w:ascii="Calibri" w:eastAsia="Times New Roman" w:hAnsi="Calibri" w:cs="Calibri"/>
                <w:color w:val="000000"/>
                <w:lang w:eastAsia="en-GB"/>
              </w:rPr>
              <w:t>Malachite green</w:t>
            </w:r>
          </w:p>
        </w:tc>
        <w:tc>
          <w:tcPr>
            <w:tcW w:w="1244" w:type="dxa"/>
            <w:tcBorders>
              <w:top w:val="nil"/>
              <w:left w:val="nil"/>
              <w:bottom w:val="nil"/>
              <w:right w:val="nil"/>
            </w:tcBorders>
            <w:shd w:val="clear" w:color="auto" w:fill="auto"/>
            <w:noWrap/>
            <w:vAlign w:val="bottom"/>
            <w:hideMark/>
          </w:tcPr>
          <w:p w14:paraId="449D93EF" w14:textId="77777777" w:rsidR="0014448B" w:rsidRPr="0077012B" w:rsidRDefault="0014448B" w:rsidP="00C559CF">
            <w:pPr>
              <w:spacing w:after="0" w:line="240" w:lineRule="auto"/>
              <w:rPr>
                <w:rFonts w:ascii="Calibri" w:eastAsia="Times New Roman" w:hAnsi="Calibri" w:cs="Calibri"/>
                <w:color w:val="000000"/>
                <w:lang w:eastAsia="en-GB"/>
              </w:rPr>
            </w:pPr>
            <w:r w:rsidRPr="0077012B">
              <w:rPr>
                <w:rFonts w:ascii="Calibri" w:eastAsia="Times New Roman" w:hAnsi="Calibri" w:cs="Calibri"/>
                <w:color w:val="000000"/>
                <w:lang w:eastAsia="en-GB"/>
              </w:rPr>
              <w:t>1.52 ± 0.16</w:t>
            </w:r>
          </w:p>
        </w:tc>
      </w:tr>
    </w:tbl>
    <w:p w14:paraId="14EE13DA" w14:textId="4BD8B819" w:rsidR="0014448B" w:rsidRDefault="0014448B" w:rsidP="00E40FAE">
      <w:pPr>
        <w:pStyle w:val="Caption"/>
        <w:keepNext/>
      </w:pPr>
      <w:bookmarkStart w:id="145" w:name="_Ref59388644"/>
      <w:r>
        <w:t xml:space="preserve">Table </w:t>
      </w:r>
      <w:fldSimple w:instr=" SEQ Table \* ARABIC ">
        <w:r w:rsidR="00BA6F40">
          <w:rPr>
            <w:noProof/>
          </w:rPr>
          <w:t>11</w:t>
        </w:r>
      </w:fldSimple>
      <w:bookmarkEnd w:id="145"/>
      <w:r w:rsidR="003D3D7F">
        <w:t>: Errors taken to 95% confidence interval</w:t>
      </w:r>
      <w:r w:rsidR="00A8411E">
        <w:t>.</w:t>
      </w:r>
      <w:r w:rsidR="0059314C">
        <w:t xml:space="preserve"> The hydrogen bond titration</w:t>
      </w:r>
      <w:r w:rsidR="00C009E2">
        <w:t>s</w:t>
      </w:r>
      <w:r w:rsidR="0098424F">
        <w:t xml:space="preserve"> and fitting to a 1:1 binding isotherm</w:t>
      </w:r>
      <w:r w:rsidR="00C009E2">
        <w:t xml:space="preserve"> can be seen in </w:t>
      </w:r>
      <w:r w:rsidR="0098424F">
        <w:t>6.3.</w:t>
      </w:r>
    </w:p>
    <w:tbl>
      <w:tblPr>
        <w:tblW w:w="5124" w:type="dxa"/>
        <w:jc w:val="center"/>
        <w:tblLook w:val="04A0" w:firstRow="1" w:lastRow="0" w:firstColumn="1" w:lastColumn="0" w:noHBand="0" w:noVBand="1"/>
      </w:tblPr>
      <w:tblGrid>
        <w:gridCol w:w="3880"/>
        <w:gridCol w:w="1244"/>
      </w:tblGrid>
      <w:tr w:rsidR="0014448B" w:rsidRPr="009334B2" w14:paraId="468B6877" w14:textId="77777777" w:rsidTr="00E972C1">
        <w:trPr>
          <w:trHeight w:val="300"/>
          <w:jc w:val="center"/>
        </w:trPr>
        <w:tc>
          <w:tcPr>
            <w:tcW w:w="3880" w:type="dxa"/>
            <w:tcBorders>
              <w:top w:val="nil"/>
              <w:left w:val="nil"/>
              <w:bottom w:val="single" w:sz="4" w:space="0" w:color="auto"/>
              <w:right w:val="single" w:sz="4" w:space="0" w:color="auto"/>
            </w:tcBorders>
            <w:shd w:val="clear" w:color="auto" w:fill="auto"/>
            <w:noWrap/>
            <w:vAlign w:val="bottom"/>
            <w:hideMark/>
          </w:tcPr>
          <w:p w14:paraId="1C075FA1" w14:textId="77777777" w:rsidR="0014448B" w:rsidRPr="009334B2" w:rsidRDefault="0014448B" w:rsidP="00C559CF">
            <w:pPr>
              <w:spacing w:after="0" w:line="240" w:lineRule="auto"/>
              <w:jc w:val="center"/>
              <w:rPr>
                <w:rFonts w:ascii="Calibri" w:eastAsia="Times New Roman" w:hAnsi="Calibri" w:cs="Calibri"/>
                <w:color w:val="000000"/>
                <w:lang w:eastAsia="en-GB"/>
              </w:rPr>
            </w:pPr>
            <w:r w:rsidRPr="009334B2">
              <w:rPr>
                <w:rFonts w:ascii="Calibri" w:eastAsia="Times New Roman" w:hAnsi="Calibri" w:cs="Calibri"/>
                <w:color w:val="000000"/>
                <w:lang w:eastAsia="en-GB"/>
              </w:rPr>
              <w:t>Compound</w:t>
            </w:r>
          </w:p>
        </w:tc>
        <w:tc>
          <w:tcPr>
            <w:tcW w:w="1244" w:type="dxa"/>
            <w:tcBorders>
              <w:top w:val="nil"/>
              <w:left w:val="nil"/>
              <w:bottom w:val="single" w:sz="4" w:space="0" w:color="auto"/>
              <w:right w:val="nil"/>
            </w:tcBorders>
            <w:shd w:val="clear" w:color="auto" w:fill="auto"/>
            <w:noWrap/>
            <w:vAlign w:val="bottom"/>
            <w:hideMark/>
          </w:tcPr>
          <w:p w14:paraId="61EC6FD7" w14:textId="1D5619A7" w:rsidR="0014448B" w:rsidRPr="009334B2" w:rsidRDefault="0014448B" w:rsidP="00C559CF">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α</w:t>
            </w:r>
          </w:p>
        </w:tc>
      </w:tr>
      <w:tr w:rsidR="0014448B" w:rsidRPr="009334B2" w14:paraId="443BFDDB" w14:textId="77777777" w:rsidTr="00E972C1">
        <w:trPr>
          <w:trHeight w:val="300"/>
          <w:jc w:val="center"/>
        </w:trPr>
        <w:tc>
          <w:tcPr>
            <w:tcW w:w="3880" w:type="dxa"/>
            <w:tcBorders>
              <w:top w:val="nil"/>
              <w:left w:val="nil"/>
              <w:bottom w:val="nil"/>
              <w:right w:val="single" w:sz="4" w:space="0" w:color="auto"/>
            </w:tcBorders>
            <w:shd w:val="clear" w:color="auto" w:fill="auto"/>
            <w:noWrap/>
            <w:vAlign w:val="bottom"/>
            <w:hideMark/>
          </w:tcPr>
          <w:p w14:paraId="6D338381" w14:textId="77777777" w:rsidR="0014448B" w:rsidRPr="009334B2" w:rsidRDefault="0014448B" w:rsidP="00C559CF">
            <w:pPr>
              <w:spacing w:after="0" w:line="240" w:lineRule="auto"/>
              <w:rPr>
                <w:rFonts w:ascii="Calibri" w:eastAsia="Times New Roman" w:hAnsi="Calibri" w:cs="Calibri"/>
                <w:color w:val="000000"/>
                <w:lang w:eastAsia="en-GB"/>
              </w:rPr>
            </w:pPr>
            <w:r w:rsidRPr="009334B2">
              <w:rPr>
                <w:rFonts w:ascii="Calibri" w:eastAsia="Times New Roman" w:hAnsi="Calibri" w:cs="Calibri"/>
                <w:color w:val="000000"/>
                <w:lang w:eastAsia="en-GB"/>
              </w:rPr>
              <w:t>Crystal violet</w:t>
            </w:r>
          </w:p>
        </w:tc>
        <w:tc>
          <w:tcPr>
            <w:tcW w:w="1244" w:type="dxa"/>
            <w:tcBorders>
              <w:top w:val="nil"/>
              <w:left w:val="nil"/>
              <w:bottom w:val="nil"/>
              <w:right w:val="nil"/>
            </w:tcBorders>
            <w:shd w:val="clear" w:color="auto" w:fill="auto"/>
            <w:noWrap/>
            <w:vAlign w:val="bottom"/>
            <w:hideMark/>
          </w:tcPr>
          <w:p w14:paraId="6C48E9BE" w14:textId="77777777" w:rsidR="0014448B" w:rsidRPr="009334B2" w:rsidRDefault="0014448B" w:rsidP="00C559CF">
            <w:pPr>
              <w:spacing w:after="0" w:line="240" w:lineRule="auto"/>
              <w:rPr>
                <w:rFonts w:ascii="Calibri" w:eastAsia="Times New Roman" w:hAnsi="Calibri" w:cs="Calibri"/>
                <w:color w:val="000000"/>
                <w:lang w:eastAsia="en-GB"/>
              </w:rPr>
            </w:pPr>
            <w:r w:rsidRPr="009334B2">
              <w:rPr>
                <w:rFonts w:ascii="Calibri" w:eastAsia="Times New Roman" w:hAnsi="Calibri" w:cs="Calibri"/>
                <w:color w:val="000000"/>
                <w:lang w:eastAsia="en-GB"/>
              </w:rPr>
              <w:t>4.3 ± 0.1</w:t>
            </w:r>
          </w:p>
        </w:tc>
      </w:tr>
      <w:tr w:rsidR="0014448B" w:rsidRPr="009334B2" w14:paraId="22443508" w14:textId="77777777" w:rsidTr="00E972C1">
        <w:trPr>
          <w:trHeight w:val="300"/>
          <w:jc w:val="center"/>
        </w:trPr>
        <w:tc>
          <w:tcPr>
            <w:tcW w:w="3880" w:type="dxa"/>
            <w:tcBorders>
              <w:top w:val="nil"/>
              <w:left w:val="nil"/>
              <w:bottom w:val="nil"/>
              <w:right w:val="single" w:sz="4" w:space="0" w:color="auto"/>
            </w:tcBorders>
            <w:shd w:val="clear" w:color="auto" w:fill="auto"/>
            <w:noWrap/>
            <w:vAlign w:val="bottom"/>
            <w:hideMark/>
          </w:tcPr>
          <w:p w14:paraId="4C86A0AF" w14:textId="77777777" w:rsidR="0014448B" w:rsidRPr="009334B2" w:rsidRDefault="0014448B" w:rsidP="00C559CF">
            <w:pPr>
              <w:spacing w:after="0" w:line="240" w:lineRule="auto"/>
              <w:rPr>
                <w:rFonts w:ascii="Calibri" w:eastAsia="Times New Roman" w:hAnsi="Calibri" w:cs="Calibri"/>
                <w:color w:val="000000"/>
                <w:lang w:eastAsia="en-GB"/>
              </w:rPr>
            </w:pPr>
            <w:r w:rsidRPr="009334B2">
              <w:rPr>
                <w:rFonts w:ascii="Calibri" w:eastAsia="Times New Roman" w:hAnsi="Calibri" w:cs="Calibri"/>
                <w:color w:val="000000"/>
                <w:lang w:eastAsia="en-GB"/>
              </w:rPr>
              <w:t>Malachite green</w:t>
            </w:r>
          </w:p>
        </w:tc>
        <w:tc>
          <w:tcPr>
            <w:tcW w:w="1244" w:type="dxa"/>
            <w:tcBorders>
              <w:top w:val="nil"/>
              <w:left w:val="nil"/>
              <w:bottom w:val="nil"/>
              <w:right w:val="nil"/>
            </w:tcBorders>
            <w:shd w:val="clear" w:color="auto" w:fill="auto"/>
            <w:noWrap/>
            <w:vAlign w:val="bottom"/>
            <w:hideMark/>
          </w:tcPr>
          <w:p w14:paraId="63CF4984" w14:textId="77777777" w:rsidR="0014448B" w:rsidRPr="009334B2" w:rsidRDefault="0014448B" w:rsidP="00C559CF">
            <w:pPr>
              <w:spacing w:after="0" w:line="240" w:lineRule="auto"/>
              <w:rPr>
                <w:rFonts w:ascii="Calibri" w:eastAsia="Times New Roman" w:hAnsi="Calibri" w:cs="Calibri"/>
                <w:color w:val="000000"/>
                <w:lang w:eastAsia="en-GB"/>
              </w:rPr>
            </w:pPr>
            <w:r w:rsidRPr="009334B2">
              <w:rPr>
                <w:rFonts w:ascii="Calibri" w:eastAsia="Times New Roman" w:hAnsi="Calibri" w:cs="Calibri"/>
                <w:color w:val="000000"/>
                <w:lang w:eastAsia="en-GB"/>
              </w:rPr>
              <w:t>4.1 ± 0.1</w:t>
            </w:r>
          </w:p>
        </w:tc>
      </w:tr>
    </w:tbl>
    <w:p w14:paraId="2DB332D9" w14:textId="0D254356" w:rsidR="0014448B" w:rsidRDefault="0014448B" w:rsidP="00E40FAE">
      <w:pPr>
        <w:pStyle w:val="Caption"/>
        <w:keepNext/>
      </w:pPr>
      <w:bookmarkStart w:id="146" w:name="_Ref59388677"/>
      <w:r>
        <w:t xml:space="preserve">Table </w:t>
      </w:r>
      <w:fldSimple w:instr=" SEQ Table \* ARABIC ">
        <w:r w:rsidR="00BA6F40">
          <w:rPr>
            <w:noProof/>
          </w:rPr>
          <w:t>12</w:t>
        </w:r>
      </w:fldSimple>
      <w:bookmarkEnd w:id="146"/>
      <w:r w:rsidR="003D3D7F">
        <w:t xml:space="preserve">: Errors taken to </w:t>
      </w:r>
      <w:r w:rsidR="0059314C">
        <w:t>95% confidence interval</w:t>
      </w:r>
      <w:r w:rsidR="00A8411E">
        <w:t>.</w:t>
      </w:r>
      <w:r w:rsidR="0098424F" w:rsidRPr="0098424F">
        <w:t xml:space="preserve"> </w:t>
      </w:r>
      <w:r w:rsidR="0098424F">
        <w:t>The hydrogen bond titrations and fitting to a 1:1 binding isotherm can be seen in 6.3.</w:t>
      </w:r>
    </w:p>
    <w:p w14:paraId="2FC51C18" w14:textId="5D83FCED" w:rsidR="0014448B" w:rsidRDefault="0014448B" w:rsidP="00C559CF">
      <w:r>
        <w:t xml:space="preserve">The </w:t>
      </w:r>
      <w:r>
        <w:rPr>
          <w:rFonts w:ascii="Calibri" w:hAnsi="Calibri" w:cs="Calibri"/>
        </w:rPr>
        <w:t>α</w:t>
      </w:r>
      <w:r>
        <w:t xml:space="preserve"> value of </w:t>
      </w:r>
      <w:r w:rsidR="00803204">
        <w:t>m</w:t>
      </w:r>
      <w:r>
        <w:t>alachite green is slightly l</w:t>
      </w:r>
      <w:r w:rsidR="00803204">
        <w:t>ower</w:t>
      </w:r>
      <w:r>
        <w:t xml:space="preserve"> th</w:t>
      </w:r>
      <w:r w:rsidR="00803204">
        <w:t>a</w:t>
      </w:r>
      <w:r>
        <w:t>n crystal violet</w:t>
      </w:r>
      <w:r w:rsidR="00803204">
        <w:t>,</w:t>
      </w:r>
      <w:r>
        <w:t xml:space="preserve"> although they are within error of each other. The similarity of the </w:t>
      </w:r>
      <w:r>
        <w:rPr>
          <w:rFonts w:ascii="Calibri" w:hAnsi="Calibri" w:cs="Calibri"/>
        </w:rPr>
        <w:t>α</w:t>
      </w:r>
      <w:r>
        <w:t xml:space="preserve"> values i</w:t>
      </w:r>
      <w:r w:rsidR="00803204">
        <w:t>s</w:t>
      </w:r>
      <w:r>
        <w:t xml:space="preserve"> surprising as malachite green has one less amine group to stabilise the charge</w:t>
      </w:r>
      <w:r w:rsidR="00803204">
        <w:t>,</w:t>
      </w:r>
      <w:r>
        <w:t xml:space="preserve"> so it would be expected for malachite green to have a more localised charge and therefore a larger </w:t>
      </w:r>
      <w:r>
        <w:rPr>
          <w:rFonts w:ascii="Calibri" w:hAnsi="Calibri" w:cs="Calibri"/>
        </w:rPr>
        <w:t>α</w:t>
      </w:r>
      <w:r>
        <w:t xml:space="preserve"> value.</w:t>
      </w:r>
    </w:p>
    <w:p w14:paraId="37D37F8A" w14:textId="1561C085" w:rsidR="0014448B" w:rsidRPr="000F2445" w:rsidRDefault="0014448B" w:rsidP="00C559CF">
      <w:r>
        <w:t xml:space="preserve">The </w:t>
      </w:r>
      <w:r>
        <w:rPr>
          <w:rFonts w:ascii="Calibri" w:hAnsi="Calibri" w:cs="Calibri"/>
        </w:rPr>
        <w:t>α</w:t>
      </w:r>
      <w:r>
        <w:t xml:space="preserve"> value of both crystal violet and malachite green is similar to the </w:t>
      </w:r>
      <w:r>
        <w:rPr>
          <w:rFonts w:ascii="Calibri" w:hAnsi="Calibri" w:cs="Calibri"/>
        </w:rPr>
        <w:t>α</w:t>
      </w:r>
      <w:r>
        <w:t xml:space="preserve"> value of sodium (</w:t>
      </w:r>
      <w:r>
        <w:rPr>
          <w:rFonts w:ascii="Calibri" w:hAnsi="Calibri" w:cs="Calibri"/>
        </w:rPr>
        <w:t>α</w:t>
      </w:r>
      <w:r>
        <w:t xml:space="preserve"> = 4.1) obtained by the Hunter group in their report on the </w:t>
      </w:r>
      <w:r>
        <w:rPr>
          <w:rFonts w:ascii="Calibri" w:hAnsi="Calibri" w:cs="Calibri"/>
        </w:rPr>
        <w:t>α</w:t>
      </w:r>
      <w:r>
        <w:t xml:space="preserve"> value of cations.</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47D09B29" w14:textId="0D18235E" w:rsidR="0014448B" w:rsidRPr="00D039C9" w:rsidRDefault="0014448B" w:rsidP="00D70DC7">
      <w:pPr>
        <w:pStyle w:val="Heading3"/>
      </w:pPr>
      <w:bookmarkStart w:id="147" w:name="_Toc59899638"/>
      <w:r>
        <w:t>4.2.2 Reaction between a phenolate and a trityl cation</w:t>
      </w:r>
      <w:bookmarkEnd w:id="147"/>
    </w:p>
    <w:p w14:paraId="28DD5F6B" w14:textId="77777777" w:rsidR="0014448B" w:rsidRDefault="0014448B" w:rsidP="00D70DC7">
      <w:pPr>
        <w:pStyle w:val="Heading4"/>
      </w:pPr>
      <w:r>
        <w:t>4.2.2.1 Experimental execution</w:t>
      </w:r>
    </w:p>
    <w:p w14:paraId="4FA25872" w14:textId="4FB772E9" w:rsidR="0014448B" w:rsidRDefault="0014448B" w:rsidP="00C559CF">
      <w:r>
        <w:t xml:space="preserve">Reactions were monitored under pseudo first order conditions at 25 </w:t>
      </w:r>
      <w:r w:rsidRPr="76B59BA5">
        <w:rPr>
          <w:rFonts w:ascii="Calibri" w:hAnsi="Calibri" w:cs="Calibri"/>
        </w:rPr>
        <w:t>°</w:t>
      </w:r>
      <w:r>
        <w:t xml:space="preserve">C. A minimum of a tenfold excess of phenolate compared to the trityl was used to drive the reactions to completion. </w:t>
      </w:r>
      <w:r w:rsidR="009E4119">
        <w:t>R</w:t>
      </w:r>
      <w:r>
        <w:t xml:space="preserve">eaction progress was monitored by the reduction of UV-vis absorbance at 600 nm and 620 nm for crystal violet and malachite </w:t>
      </w:r>
      <w:r w:rsidR="009E4119">
        <w:t>green,</w:t>
      </w:r>
      <w:r>
        <w:t xml:space="preserve"> respectively. The data fitted well to a single exponential curve in acetonitrile, chloroform, and mixtures of the solvents </w:t>
      </w:r>
      <w:r>
        <w:fldChar w:fldCharType="begin"/>
      </w:r>
      <w:r>
        <w:instrText xml:space="preserve"> REF _Ref59388786 \h </w:instrText>
      </w:r>
      <w:r>
        <w:fldChar w:fldCharType="separate"/>
      </w:r>
      <w:r w:rsidR="00BA6F40">
        <w:t xml:space="preserve">Figure </w:t>
      </w:r>
      <w:r w:rsidR="00BA6F40">
        <w:rPr>
          <w:noProof/>
        </w:rPr>
        <w:t>61</w:t>
      </w:r>
      <w:r>
        <w:fldChar w:fldCharType="end"/>
      </w:r>
      <w:r>
        <w:t>.</w:t>
      </w:r>
    </w:p>
    <w:p w14:paraId="2227FFAF" w14:textId="2624C13C" w:rsidR="0014448B" w:rsidRDefault="0014448B" w:rsidP="00C559CF">
      <w:r>
        <w:lastRenderedPageBreak/>
        <w:t>Nucleophile dependence plots were linear for all phenolates</w:t>
      </w:r>
      <w:r w:rsidR="009E4119">
        <w:t xml:space="preserve"> (</w:t>
      </w:r>
      <w:r w:rsidR="009E4119">
        <w:fldChar w:fldCharType="begin"/>
      </w:r>
      <w:r w:rsidR="009E4119">
        <w:instrText xml:space="preserve"> REF _Ref59388897 \h </w:instrText>
      </w:r>
      <w:r w:rsidR="009E4119">
        <w:fldChar w:fldCharType="separate"/>
      </w:r>
      <w:r w:rsidR="00BA6F40">
        <w:t xml:space="preserve">Figure </w:t>
      </w:r>
      <w:r w:rsidR="00BA6F40">
        <w:rPr>
          <w:noProof/>
        </w:rPr>
        <w:t>62</w:t>
      </w:r>
      <w:r w:rsidR="009E4119">
        <w:fldChar w:fldCharType="end"/>
      </w:r>
      <w:r w:rsidR="009E4119">
        <w:t>)</w:t>
      </w:r>
      <w:r>
        <w:t xml:space="preserve"> and solvent systems tested</w:t>
      </w:r>
      <w:r w:rsidR="009E4119">
        <w:t xml:space="preserve"> (</w:t>
      </w:r>
      <w:r w:rsidR="00315C6E">
        <w:t>section 6.4.2</w:t>
      </w:r>
      <w:r w:rsidR="009E4119" w:rsidRPr="00751E88">
        <w:t>),</w:t>
      </w:r>
      <w:r w:rsidR="009E4119">
        <w:t xml:space="preserve"> </w:t>
      </w:r>
      <w:r>
        <w:t xml:space="preserve">which gives </w:t>
      </w:r>
      <w:r>
        <w:fldChar w:fldCharType="begin"/>
      </w:r>
      <w:r>
        <w:instrText xml:space="preserve"> REF _Ref59388740 \h </w:instrText>
      </w:r>
      <w:r>
        <w:fldChar w:fldCharType="separate"/>
      </w:r>
      <w:r w:rsidR="00BA6F40">
        <w:t xml:space="preserve">Equation </w:t>
      </w:r>
      <w:r w:rsidR="00BA6F40">
        <w:rPr>
          <w:noProof/>
        </w:rPr>
        <w:t>45</w:t>
      </w:r>
      <w:r>
        <w:fldChar w:fldCharType="end"/>
      </w:r>
      <w:r>
        <w:t xml:space="preserve"> as the rate law.</w:t>
      </w:r>
    </w:p>
    <w:p w14:paraId="7388901F" w14:textId="616135C8" w:rsidR="0014448B" w:rsidRPr="006A4F5C" w:rsidRDefault="0014448B" w:rsidP="00C559CF">
      <m:oMathPara>
        <m:oMath>
          <m:r>
            <w:rPr>
              <w:rFonts w:ascii="Cambria Math" w:hAnsi="Cambria Math"/>
            </w:rPr>
            <m:t>rate=k</m:t>
          </m:r>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Trity</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oMath>
      </m:oMathPara>
    </w:p>
    <w:p w14:paraId="590DF444" w14:textId="6B15DD7B" w:rsidR="0014448B" w:rsidRDefault="0014448B" w:rsidP="00E972C1">
      <w:pPr>
        <w:pStyle w:val="Caption"/>
        <w:keepNext/>
      </w:pPr>
      <w:bookmarkStart w:id="148" w:name="_Ref59388740"/>
      <w:r>
        <w:t xml:space="preserve">Equation </w:t>
      </w:r>
      <w:fldSimple w:instr=" SEQ Equation \* ARABIC ">
        <w:r w:rsidR="00BA6F40">
          <w:rPr>
            <w:noProof/>
          </w:rPr>
          <w:t>45</w:t>
        </w:r>
      </w:fldSimple>
      <w:bookmarkEnd w:id="148"/>
    </w:p>
    <w:p w14:paraId="47C843EC" w14:textId="77777777" w:rsidR="00E972C1" w:rsidRPr="00E972C1" w:rsidRDefault="00E972C1" w:rsidP="00E972C1"/>
    <w:p w14:paraId="226863EE" w14:textId="45ADC256" w:rsidR="0014448B" w:rsidRDefault="007301B6" w:rsidP="00C559CF">
      <w:pPr>
        <w:jc w:val="center"/>
      </w:pPr>
      <w:r>
        <w:rPr>
          <w:rFonts w:asciiTheme="majorHAnsi" w:eastAsiaTheme="majorEastAsia" w:hAnsiTheme="majorHAnsi" w:cstheme="majorBidi"/>
          <w:noProof/>
          <w:color w:val="44546A" w:themeColor="text2"/>
          <w:sz w:val="24"/>
          <w:szCs w:val="24"/>
        </w:rPr>
        <w:object w:dxaOrig="10800" w:dyaOrig="8960" w14:anchorId="0CAC12FD">
          <v:shape id="_x0000_i1045" type="#_x0000_t75" alt="" style="width:305.1pt;height:253.1pt" o:ole="">
            <v:imagedata r:id="rId110" o:title=""/>
          </v:shape>
          <o:OLEObject Type="Embed" ProgID="KGraph_Plot" ShapeID="_x0000_i1045" DrawAspect="Content" ObjectID="_1680431451" r:id="rId111"/>
        </w:object>
      </w:r>
    </w:p>
    <w:p w14:paraId="4D8756F6" w14:textId="52B8CE6F" w:rsidR="00F333C1" w:rsidRDefault="0014448B" w:rsidP="00F333C1">
      <w:pPr>
        <w:pStyle w:val="Caption"/>
      </w:pPr>
      <w:bookmarkStart w:id="149" w:name="_Ref59388786"/>
      <w:r>
        <w:t xml:space="preserve">Figure </w:t>
      </w:r>
      <w:fldSimple w:instr=" SEQ Figure \* ARABIC ">
        <w:r w:rsidR="00BA6F40">
          <w:rPr>
            <w:noProof/>
          </w:rPr>
          <w:t>61</w:t>
        </w:r>
      </w:fldSimple>
      <w:bookmarkEnd w:id="149"/>
      <w:r w:rsidR="00F333C1">
        <w:t>:</w:t>
      </w:r>
      <w:r w:rsidR="00F333C1" w:rsidRPr="00F333C1">
        <w:t xml:space="preserve"> </w:t>
      </w:r>
      <w:r w:rsidR="00F333C1" w:rsidRPr="0011626A">
        <w:t xml:space="preserve">The progress of the reaction between </w:t>
      </w:r>
      <w:r w:rsidR="00F333C1">
        <w:t>4-cyanophenolate</w:t>
      </w:r>
      <w:r w:rsidR="00F333C1" w:rsidRPr="0011626A">
        <w:t xml:space="preserve"> TBA (</w:t>
      </w:r>
      <w:r w:rsidR="00F333C1">
        <w:t>0.</w:t>
      </w:r>
      <w:r w:rsidR="00021B45">
        <w:t>625</w:t>
      </w:r>
      <w:r w:rsidR="00F333C1" w:rsidRPr="0011626A">
        <w:t xml:space="preserve"> mM) and </w:t>
      </w:r>
      <w:r w:rsidR="00021B45">
        <w:t>crystal violet</w:t>
      </w:r>
      <w:r w:rsidR="005C4AED">
        <w:t xml:space="preserve"> </w:t>
      </w:r>
      <w:r w:rsidR="00F333C1" w:rsidRPr="0011626A">
        <w:t>(0.0</w:t>
      </w:r>
      <w:r w:rsidR="00F333C1">
        <w:t>1</w:t>
      </w:r>
      <w:r w:rsidR="00F333C1" w:rsidRPr="0011626A">
        <w:t xml:space="preserve"> mM) </w:t>
      </w:r>
      <w:r w:rsidR="00C95FAB">
        <w:t xml:space="preserve">monitored by the extinction of crystal violets </w:t>
      </w:r>
      <w:r w:rsidR="00B872EB">
        <w:t xml:space="preserve">absorbance </w:t>
      </w:r>
      <w:r w:rsidR="00F333C1" w:rsidRPr="0011626A">
        <w:t>in a mixture of acetonitrile first order curve</w:t>
      </w:r>
      <w:r w:rsidR="00385D7A">
        <w:t>.</w:t>
      </w:r>
    </w:p>
    <w:p w14:paraId="1E1B7027" w14:textId="0FE7FA7A" w:rsidR="0014448B" w:rsidRDefault="0014448B" w:rsidP="00E40FAE">
      <w:pPr>
        <w:pStyle w:val="Caption"/>
        <w:jc w:val="left"/>
      </w:pPr>
    </w:p>
    <w:p w14:paraId="278DF14E" w14:textId="77777777" w:rsidR="0014448B" w:rsidRDefault="0014448B" w:rsidP="00C559CF">
      <w:pPr>
        <w:jc w:val="center"/>
      </w:pPr>
      <w:r>
        <w:rPr>
          <w:noProof/>
        </w:rPr>
        <w:drawing>
          <wp:inline distT="0" distB="0" distL="0" distR="0" wp14:anchorId="64FDECAD" wp14:editId="148E1CB3">
            <wp:extent cx="4094922" cy="2401294"/>
            <wp:effectExtent l="0" t="0" r="1270" b="18415"/>
            <wp:docPr id="48" name="Chart 48">
              <a:extLst xmlns:a="http://schemas.openxmlformats.org/drawingml/2006/main">
                <a:ext uri="{FF2B5EF4-FFF2-40B4-BE49-F238E27FC236}">
                  <a16:creationId xmlns:a16="http://schemas.microsoft.com/office/drawing/2014/main" id="{351ACAAC-7FA0-4005-84C4-09B6E7B582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3B8EDC6C" w14:textId="0EEF3796" w:rsidR="0014448B" w:rsidRDefault="0014448B">
      <w:pPr>
        <w:pStyle w:val="Caption"/>
      </w:pPr>
      <w:bookmarkStart w:id="150" w:name="_Ref59388897"/>
      <w:r>
        <w:t xml:space="preserve">Figure </w:t>
      </w:r>
      <w:fldSimple w:instr=" SEQ Figure \* ARABIC ">
        <w:r w:rsidR="00BA6F40">
          <w:rPr>
            <w:noProof/>
          </w:rPr>
          <w:t>62</w:t>
        </w:r>
      </w:fldSimple>
      <w:bookmarkEnd w:id="150"/>
      <w:r w:rsidR="000A335E">
        <w:t xml:space="preserve">: The nucleophile dependence plot </w:t>
      </w:r>
      <w:r w:rsidR="000A335E" w:rsidRPr="0011626A">
        <w:t xml:space="preserve">of the reaction between </w:t>
      </w:r>
      <w:r w:rsidR="000A335E">
        <w:t>4-cyanophenolate</w:t>
      </w:r>
      <w:r w:rsidR="000A335E" w:rsidRPr="0011626A">
        <w:t xml:space="preserve"> TBA (</w:t>
      </w:r>
      <w:r w:rsidR="000A335E">
        <w:t>0.625</w:t>
      </w:r>
      <w:r w:rsidR="000A335E" w:rsidRPr="0011626A">
        <w:t xml:space="preserve"> mM) and </w:t>
      </w:r>
      <w:r w:rsidR="000A335E">
        <w:t>crystal violet</w:t>
      </w:r>
      <w:r w:rsidR="009E4119">
        <w:t xml:space="preserve"> </w:t>
      </w:r>
      <w:r w:rsidR="000A335E" w:rsidRPr="0011626A">
        <w:t>(0.0</w:t>
      </w:r>
      <w:r w:rsidR="000A335E">
        <w:t>1</w:t>
      </w:r>
      <w:r w:rsidR="000A335E" w:rsidRPr="0011626A">
        <w:t xml:space="preserve"> mM)</w:t>
      </w:r>
      <w:r w:rsidR="000A335E">
        <w:t xml:space="preserve"> in acetonitrile produced a linear fit. The gr</w:t>
      </w:r>
      <w:r w:rsidR="00385D7A">
        <w:t>adient of which gave the second order rate constant.</w:t>
      </w:r>
    </w:p>
    <w:p w14:paraId="72AAF5F8" w14:textId="77777777" w:rsidR="0014448B" w:rsidRDefault="0014448B" w:rsidP="00D70DC7">
      <w:pPr>
        <w:pStyle w:val="Heading4"/>
      </w:pPr>
      <w:r>
        <w:lastRenderedPageBreak/>
        <w:t>4.2.2.2 Reaction between phenolates and crystal violet</w:t>
      </w:r>
    </w:p>
    <w:p w14:paraId="23AB2A06" w14:textId="7D7DDE2A" w:rsidR="0014448B" w:rsidRPr="007F177D" w:rsidRDefault="0014448B" w:rsidP="00C559CF">
      <w:r>
        <w:fldChar w:fldCharType="begin"/>
      </w:r>
      <w:r>
        <w:instrText xml:space="preserve"> REF _Ref59388929 \h </w:instrText>
      </w:r>
      <w:r>
        <w:fldChar w:fldCharType="separate"/>
      </w:r>
      <w:r w:rsidR="00BA6F40">
        <w:t xml:space="preserve">Figure </w:t>
      </w:r>
      <w:r w:rsidR="00BA6F40">
        <w:rPr>
          <w:noProof/>
        </w:rPr>
        <w:t>63</w:t>
      </w:r>
      <w:r>
        <w:fldChar w:fldCharType="end"/>
      </w:r>
      <w:r>
        <w:t xml:space="preserve"> shows the relationship between the rate constant for the reaction between 4-cyanophenolate and crystal violet and the mole fraction of chloroform. There is a reduction in the rate constant as the mole fraction of chloroform increases until a </w:t>
      </w:r>
      <w:r w:rsidR="009E4119">
        <w:t>50:50</w:t>
      </w:r>
      <w:r>
        <w:t xml:space="preserve"> mixture of chloroform and acetonitrile. After this point</w:t>
      </w:r>
      <w:r w:rsidR="009E4119">
        <w:t>,</w:t>
      </w:r>
      <w:r>
        <w:t xml:space="preserve"> the rate begins to increase although the rate in chloroform is still less </w:t>
      </w:r>
      <w:r w:rsidR="009E4119">
        <w:t xml:space="preserve">than </w:t>
      </w:r>
      <w:r>
        <w:t>the rate in acetonitrile.</w:t>
      </w:r>
      <w:r w:rsidR="00385879">
        <w:t xml:space="preserve"> Interestingly a similar profile can be seen </w:t>
      </w:r>
      <w:r w:rsidR="00F6014E">
        <w:t xml:space="preserve">in </w:t>
      </w:r>
      <w:r w:rsidR="00767AD2">
        <w:t xml:space="preserve">work by Herbert Mayr </w:t>
      </w:r>
      <w:r w:rsidR="00003881">
        <w:t xml:space="preserve">on the reaction between a carbo cation and </w:t>
      </w:r>
      <w:r w:rsidR="007F177D">
        <w:t>OH</w:t>
      </w:r>
      <w:r w:rsidR="007F177D">
        <w:rPr>
          <w:vertAlign w:val="superscript"/>
        </w:rPr>
        <w:t>-</w:t>
      </w:r>
      <w:r w:rsidR="007F177D">
        <w:t xml:space="preserve"> in a binary solvent mixture of </w:t>
      </w:r>
      <w:proofErr w:type="spellStart"/>
      <w:r w:rsidR="007F177D">
        <w:t>MeCN</w:t>
      </w:r>
      <w:proofErr w:type="spellEnd"/>
      <w:r w:rsidR="007F177D">
        <w:t xml:space="preserve"> and H</w:t>
      </w:r>
      <w:r w:rsidR="007F177D">
        <w:rPr>
          <w:vertAlign w:val="subscript"/>
        </w:rPr>
        <w:t>2</w:t>
      </w:r>
      <w:r w:rsidR="007F177D">
        <w:t>O.</w:t>
      </w:r>
      <w:r w:rsidR="007F177D">
        <w:fldChar w:fldCharType="begin" w:fldLock="1"/>
      </w:r>
      <w:r w:rsidR="00567C70">
        <w:instrText xml:space="preserve">ADDIN CSL_CITATION {"citationItems":[{"id":"ITEM-1","itemData":{"DOI":"10.1021/ja021010y","ISSN":"00027863","PMID":"12515531","abstract":"The kinetics of 82 reactions of benzhydrylium ions (Ar2CH+) with n-nucleophiles has been determined at 20 °C. Evaluation by the equation log k = s(N + E) delivered the reactivity parameters N and s for 15 n-nucleophiles (water, hydroxide, amines, etc.). All nucleophiles except water (s = 0.89) and -SCH2CO2- (s = 0.43) have closely similar slope parameters (0.52 &lt; s &lt; 0.71), indicating that the reactions of most n-nucleophiles approximately follow Ritchie's constant selectivity relationship (s = constant). The different slope parameter for water is recognized as the main reason for the deviations from the Ritchie relationship reported in 1986. Correlation analysis of the rate constants for the reactions of benzhydrylium ions with the n-nucleophiles (except H2O) on the basis of Ritchie's equation log k = N+ + log k0 yields a statistically validated set of N+ parameters for Ritchie-type nucleophiles and log k0 parameters for benzhydrylium ions. The N and s parameters of the n-nucleophiles derived from their reactions with benzhydrylium ions were combined with literature data for the reactions of these nucleophiles with other carbocations to yield electrophilicity parameters E for tritylium, tropylium, and xanthylium ions. While the E parameters for tropylium and xanthylium ions appear to be generally applicable, it is demonstrated that the E parameters of tritylium ions can be used to predict reactivities toward n-nucleophiles as well as hydride transfer rate constants but not rates for the reactions of tritylium ions with </w:instrText>
      </w:r>
      <w:r w:rsidR="00567C70">
        <w:rPr>
          <w:rFonts w:hint="eastAsia"/>
        </w:rPr>
        <w:instrText>π</w:instrText>
      </w:r>
      <w:r w:rsidR="00567C70">
        <w:instrText xml:space="preserve">-nucleophiles. It is now possible to merge the large data sets determined by Ritchie and others with our kinetic data and present a nucleophilicity scale comprising n- (e.g., amines), </w:instrText>
      </w:r>
      <w:r w:rsidR="00567C70">
        <w:rPr>
          <w:rFonts w:hint="eastAsia"/>
        </w:rPr>
        <w:instrText>π</w:instrText>
      </w:r>
      <w:r w:rsidR="00567C70">
        <w:instrText xml:space="preserve">- (e.g., alkenes and arenes), and </w:instrText>
      </w:r>
      <w:r w:rsidR="00567C70">
        <w:rPr>
          <w:rFonts w:hint="eastAsia"/>
        </w:rPr>
        <w:instrText>σ</w:instrText>
      </w:r>
      <w:r w:rsidR="00567C70">
        <w:instrText xml:space="preserve">-nucleophiles (e.g., hydrides).","author":[{"dropping-particle":"","family":"Minegishi","given":"Shinya","non-dropping-particle":"","parse-names":false,"suffix":""},{"dropping-particle":"","family":"Mayr","given":"Herbert","non-dropping-particle":"","parse-names":false,"suffix":""}],"container-title":"Journal of the American Chemical Society","id":"ITEM-1","issue":"1","issued":{"date-parts":[["2003","1","8"]]},"page":"286-295","publisher":" American Chemical Society ","title":"How constant are Ritchie's \"constant selectivity relationships\"? A general reactivity scale for n-, </w:instrText>
      </w:r>
      <w:r w:rsidR="00567C70">
        <w:rPr>
          <w:rFonts w:hint="eastAsia"/>
        </w:rPr>
        <w:instrText>π</w:instrText>
      </w:r>
      <w:r w:rsidR="00567C70">
        <w:instrText xml:space="preserve">-, and </w:instrText>
      </w:r>
      <w:r w:rsidR="00567C70">
        <w:rPr>
          <w:rFonts w:hint="eastAsia"/>
        </w:rPr>
        <w:instrText>σ</w:instrText>
      </w:r>
      <w:r w:rsidR="00567C70">
        <w:instrText>-nucleophiles","type":"article-journal","volume":"125"},"uris":["http://www.mendeley.com/documents/?uuid=b4ebeca9-f951-3d7d-86b4-656d8f8c0352"]}],"mendeley":{"formattedCitation":"&lt;sup&gt;79&lt;/sup&gt;","plainTextFormattedCitation":"79","previouslyFormattedCitation":"&lt;sup&gt;78&lt;/sup&gt;"},"properties":{"noteIndex":0},"schema":"https://github.com/citation-style-language/schema/raw/master/csl-citation.json"}</w:instrText>
      </w:r>
      <w:r w:rsidR="007F177D">
        <w:fldChar w:fldCharType="separate"/>
      </w:r>
      <w:r w:rsidR="00567C70" w:rsidRPr="00567C70">
        <w:rPr>
          <w:noProof/>
          <w:vertAlign w:val="superscript"/>
        </w:rPr>
        <w:t>79</w:t>
      </w:r>
      <w:r w:rsidR="007F177D">
        <w:fldChar w:fldCharType="end"/>
      </w:r>
    </w:p>
    <w:p w14:paraId="7877F6A0" w14:textId="135CE4C4" w:rsidR="0014448B" w:rsidRDefault="0059096B" w:rsidP="00C559CF">
      <w:pPr>
        <w:jc w:val="center"/>
      </w:pPr>
      <w:r>
        <w:rPr>
          <w:noProof/>
        </w:rPr>
        <w:softHyphen/>
      </w:r>
      <w:r w:rsidR="0014448B">
        <w:rPr>
          <w:noProof/>
        </w:rPr>
        <w:drawing>
          <wp:inline distT="0" distB="0" distL="0" distR="0" wp14:anchorId="140F9F83" wp14:editId="2AEFB38E">
            <wp:extent cx="4572000" cy="2743200"/>
            <wp:effectExtent l="0" t="0" r="0" b="0"/>
            <wp:docPr id="49" name="Chart 49">
              <a:extLst xmlns:a="http://schemas.openxmlformats.org/drawingml/2006/main">
                <a:ext uri="{FF2B5EF4-FFF2-40B4-BE49-F238E27FC236}">
                  <a16:creationId xmlns:a16="http://schemas.microsoft.com/office/drawing/2014/main" id="{0F90437E-3527-4DC2-9C5E-1B447A78D16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2677F492" w14:textId="60C0E159" w:rsidR="0014448B" w:rsidRDefault="0014448B">
      <w:pPr>
        <w:pStyle w:val="Caption"/>
      </w:pPr>
      <w:bookmarkStart w:id="151" w:name="_Ref59388929"/>
      <w:r>
        <w:t xml:space="preserve">Figure </w:t>
      </w:r>
      <w:fldSimple w:instr=" SEQ Figure \* ARABIC ">
        <w:r w:rsidR="00BA6F40">
          <w:rPr>
            <w:noProof/>
          </w:rPr>
          <w:t>63</w:t>
        </w:r>
      </w:fldSimple>
      <w:bookmarkEnd w:id="151"/>
      <w:r w:rsidR="0059096B">
        <w:t xml:space="preserve">: The </w:t>
      </w:r>
      <w:r w:rsidR="009F4720">
        <w:t xml:space="preserve">second order rate constant for the reaction </w:t>
      </w:r>
      <w:r w:rsidR="00B854EE">
        <w:t xml:space="preserve">between 4-cyanophenolate and crystal violet </w:t>
      </w:r>
      <w:r w:rsidR="00AC7E01">
        <w:t xml:space="preserve">against the mole fraction of chloroform in the </w:t>
      </w:r>
      <w:r w:rsidR="00816234">
        <w:t>acetonitrile solvent system.</w:t>
      </w:r>
    </w:p>
    <w:p w14:paraId="62EE4E9E" w14:textId="5E8CCF9F" w:rsidR="0014448B" w:rsidRPr="00CD2902" w:rsidRDefault="0014448B" w:rsidP="00C559CF">
      <w:r>
        <w:t xml:space="preserve">To better understand the role </w:t>
      </w:r>
      <w:r w:rsidR="009E4119">
        <w:t xml:space="preserve">of </w:t>
      </w:r>
      <w:r>
        <w:t>the solvent</w:t>
      </w:r>
      <w:r w:rsidR="009E4119">
        <w:t>,</w:t>
      </w:r>
      <w:r>
        <w:t xml:space="preserve"> the data was split into two halves. One half goes from acetonitrile to higher concentrations of chloroform, </w:t>
      </w:r>
      <w:r w:rsidR="009E4119">
        <w:t xml:space="preserve">and </w:t>
      </w:r>
      <w:r>
        <w:t xml:space="preserve">the second half goes from chloroform to increasing concentrations of acetonitrile. The division was made to help find if the total solvent profile was in fact made up of two distinct sections. </w:t>
      </w:r>
      <w:r w:rsidR="009E4119">
        <w:t>It was proposed that o</w:t>
      </w:r>
      <w:r>
        <w:t xml:space="preserve">ne section corresponds to phenolate binding to the chloroform, </w:t>
      </w:r>
      <w:r w:rsidR="009E4119">
        <w:t xml:space="preserve">and </w:t>
      </w:r>
      <w:r>
        <w:t>the other section correspond</w:t>
      </w:r>
      <w:r w:rsidR="009E4119">
        <w:t xml:space="preserve">s </w:t>
      </w:r>
      <w:r>
        <w:t xml:space="preserve">to the crystal violet binding to acetonitrile. </w:t>
      </w:r>
      <w:r w:rsidR="009E4119">
        <w:t xml:space="preserve">It was </w:t>
      </w:r>
      <w:r>
        <w:t>assum</w:t>
      </w:r>
      <w:r w:rsidR="009E4119">
        <w:t xml:space="preserve">ed that </w:t>
      </w:r>
      <w:r>
        <w:t xml:space="preserve">while an increase in </w:t>
      </w:r>
      <w:r w:rsidR="009E4119">
        <w:t xml:space="preserve">the </w:t>
      </w:r>
      <w:r>
        <w:t xml:space="preserve">concentration </w:t>
      </w:r>
      <w:r w:rsidR="009E4119">
        <w:t xml:space="preserve">of one solvent </w:t>
      </w:r>
      <w:r>
        <w:t xml:space="preserve">must reduce the concentration of the other, there is enough of the initial solvent that it can be treated as a constant and its change in concentration does not affect how much reactant it is bound to. For example, the concentration of pure acetonitrile is 19.1 M, and for a solution of 1.5 M chloroform in acetonitrile, the concentration of acetonitrile is 17 M. </w:t>
      </w:r>
      <w:r w:rsidR="009E4119">
        <w:t xml:space="preserve">Since acetonitrile has a higher </w:t>
      </w:r>
      <w:r w:rsidR="009E4119">
        <w:rPr>
          <w:rFonts w:ascii="Calibri" w:hAnsi="Calibri" w:cs="Calibri"/>
        </w:rPr>
        <w:t>β</w:t>
      </w:r>
      <w:r w:rsidR="009E4119">
        <w:t xml:space="preserve"> value than chloroform, w</w:t>
      </w:r>
      <w:r>
        <w:t xml:space="preserve">e </w:t>
      </w:r>
      <w:r w:rsidR="009E4119">
        <w:t xml:space="preserve">may therefore </w:t>
      </w:r>
      <w:r>
        <w:t>assum</w:t>
      </w:r>
      <w:r w:rsidR="009E4119">
        <w:t>e</w:t>
      </w:r>
      <w:r>
        <w:t xml:space="preserve"> that </w:t>
      </w:r>
      <w:r w:rsidR="009E4119">
        <w:t xml:space="preserve">the high concentration of acetonitrile </w:t>
      </w:r>
      <w:r>
        <w:t>still</w:t>
      </w:r>
      <w:r w:rsidR="009E4119">
        <w:t xml:space="preserve"> </w:t>
      </w:r>
      <w:r>
        <w:t>saturat</w:t>
      </w:r>
      <w:r w:rsidR="009E4119">
        <w:t>es binding to</w:t>
      </w:r>
      <w:r>
        <w:t xml:space="preserve"> the trityl cation.</w:t>
      </w:r>
      <w:r w:rsidR="009E4119" w:rsidRPr="009E4119">
        <w:t xml:space="preserve"> </w:t>
      </w:r>
      <w:r>
        <w:t xml:space="preserve">While at that </w:t>
      </w:r>
      <w:r>
        <w:lastRenderedPageBreak/>
        <w:t xml:space="preserve">concentration, as chloroform has a higher </w:t>
      </w:r>
      <w:r>
        <w:rPr>
          <w:rFonts w:ascii="Calibri" w:hAnsi="Calibri" w:cs="Calibri"/>
        </w:rPr>
        <w:t>α</w:t>
      </w:r>
      <w:r>
        <w:t xml:space="preserve"> value than acetonitrile, it is binding to the phenolate. The same assumption is made for saturation of phenolate by chloroform at low concentrations of acetonitrile. The assumption that at low concentrations only one of the reactant species solvent speciation changes allows for the application of the same binding model as the previous chapter. This assumption is not ideal as there will be a loss of saturation. However, the assumption does significantly simplify the analysis by allowing the data to be treated as two decoupled binding processes. </w:t>
      </w:r>
      <w:r>
        <w:fldChar w:fldCharType="begin"/>
      </w:r>
      <w:r>
        <w:instrText xml:space="preserve"> REF _Ref59388971 \h </w:instrText>
      </w:r>
      <w:r>
        <w:fldChar w:fldCharType="separate"/>
      </w:r>
      <w:r w:rsidR="00BA6F40">
        <w:t xml:space="preserve">Figure </w:t>
      </w:r>
      <w:r w:rsidR="00BA6F40">
        <w:rPr>
          <w:noProof/>
        </w:rPr>
        <w:t>64</w:t>
      </w:r>
      <w:r>
        <w:fldChar w:fldCharType="end"/>
      </w:r>
      <w:r>
        <w:t xml:space="preserve"> shows the dependence of log </w:t>
      </w:r>
      <w:r w:rsidRPr="00816234">
        <w:rPr>
          <w:i/>
          <w:iCs/>
        </w:rPr>
        <w:t>k</w:t>
      </w:r>
      <w:r>
        <w:t xml:space="preserve"> on log [ACN] up to an equimolar mixture of acetonitrile and chloroform. </w:t>
      </w:r>
    </w:p>
    <w:p w14:paraId="6B4AEB79" w14:textId="77777777" w:rsidR="0014448B" w:rsidRPr="00CD2902" w:rsidRDefault="0014448B" w:rsidP="00E40FAE">
      <w:pPr>
        <w:jc w:val="center"/>
      </w:pPr>
      <w:r>
        <w:rPr>
          <w:noProof/>
        </w:rPr>
        <w:drawing>
          <wp:inline distT="0" distB="0" distL="0" distR="0" wp14:anchorId="2E23FE0E" wp14:editId="48C80EB9">
            <wp:extent cx="4972050" cy="2743200"/>
            <wp:effectExtent l="0" t="0" r="0" b="0"/>
            <wp:docPr id="50" name="Chart 50">
              <a:extLst xmlns:a="http://schemas.openxmlformats.org/drawingml/2006/main">
                <a:ext uri="{FF2B5EF4-FFF2-40B4-BE49-F238E27FC236}">
                  <a16:creationId xmlns:a16="http://schemas.microsoft.com/office/drawing/2014/main" id="{AB002465-4DD8-4637-BDD0-46F26DDACC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34386643" w14:textId="5B05DF67" w:rsidR="0014448B" w:rsidRDefault="0014448B" w:rsidP="00C559CF">
      <w:pPr>
        <w:pStyle w:val="Caption"/>
      </w:pPr>
      <w:bookmarkStart w:id="152" w:name="_Ref59388971"/>
      <w:r>
        <w:t xml:space="preserve">Figure </w:t>
      </w:r>
      <w:fldSimple w:instr=" SEQ Figure \* ARABIC ">
        <w:r w:rsidR="00BA6F40">
          <w:rPr>
            <w:noProof/>
          </w:rPr>
          <w:t>64</w:t>
        </w:r>
      </w:fldSimple>
      <w:bookmarkEnd w:id="152"/>
      <w:r w:rsidR="00816234">
        <w:t xml:space="preserve">: The log of </w:t>
      </w:r>
      <w:r w:rsidR="00AB30B1">
        <w:t>the rate constant</w:t>
      </w:r>
      <w:r w:rsidR="00D04457">
        <w:t xml:space="preserve"> for the reaction between 4-cyanophenolate and crystal violet</w:t>
      </w:r>
      <w:r w:rsidR="00AB30B1">
        <w:t xml:space="preserve"> against the log of</w:t>
      </w:r>
      <w:r w:rsidR="00455F10">
        <w:t xml:space="preserve"> the concentration of</w:t>
      </w:r>
      <w:r w:rsidR="00AB30B1">
        <w:t xml:space="preserve"> acetonitrile</w:t>
      </w:r>
      <w:r w:rsidR="00FC2417">
        <w:t>.</w:t>
      </w:r>
    </w:p>
    <w:p w14:paraId="0E47FA38" w14:textId="77777777" w:rsidR="00AB30B1" w:rsidRPr="00AB30B1" w:rsidRDefault="00AB30B1" w:rsidP="00AB30B1"/>
    <w:p w14:paraId="72B7E1FE" w14:textId="447907E7" w:rsidR="0014448B" w:rsidRDefault="0014448B" w:rsidP="00C559CF">
      <w:r>
        <w:t xml:space="preserve">The relationship between log </w:t>
      </w:r>
      <w:r w:rsidRPr="00E873C4">
        <w:rPr>
          <w:i/>
          <w:iCs/>
        </w:rPr>
        <w:t>k</w:t>
      </w:r>
      <w:r w:rsidR="009E4119" w:rsidRPr="00E873C4">
        <w:rPr>
          <w:vertAlign w:val="subscript"/>
        </w:rPr>
        <w:t>2</w:t>
      </w:r>
      <w:r>
        <w:t xml:space="preserve"> and log [ACN] fits to </w:t>
      </w:r>
      <w:r>
        <w:fldChar w:fldCharType="begin"/>
      </w:r>
      <w:r>
        <w:instrText xml:space="preserve"> REF _Ref59389344 \h </w:instrText>
      </w:r>
      <w:r>
        <w:fldChar w:fldCharType="separate"/>
      </w:r>
      <w:r w:rsidR="00BA6F40">
        <w:t xml:space="preserve">Equation </w:t>
      </w:r>
      <w:r w:rsidR="00BA6F40">
        <w:rPr>
          <w:noProof/>
        </w:rPr>
        <w:t>46</w:t>
      </w:r>
      <w:r>
        <w:fldChar w:fldCharType="end"/>
      </w:r>
      <w:r>
        <w:t>.</w:t>
      </w:r>
    </w:p>
    <w:p w14:paraId="1365BC52" w14:textId="77777777" w:rsidR="0014448B" w:rsidRPr="00DD3CE1" w:rsidRDefault="003B68FE" w:rsidP="00C559CF">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Trity</m:t>
                  </m:r>
                  <m:sSup>
                    <m:sSupPr>
                      <m:ctrlPr>
                        <w:rPr>
                          <w:rFonts w:ascii="Cambria Math" w:hAnsi="Cambria Math"/>
                          <w:i/>
                        </w:rPr>
                      </m:ctrlPr>
                    </m:sSupPr>
                    <m:e>
                      <m:r>
                        <w:rPr>
                          <w:rFonts w:ascii="Cambria Math" w:hAnsi="Cambria Math"/>
                        </w:rPr>
                        <m:t>l</m:t>
                      </m:r>
                    </m:e>
                    <m:sup>
                      <m:r>
                        <w:rPr>
                          <w:rFonts w:ascii="Cambria Math" w:hAnsi="Cambria Math"/>
                        </w:rPr>
                        <m:t>+</m:t>
                      </m:r>
                    </m:sup>
                  </m:sSup>
                </m:e>
              </m:d>
            </m:e>
            <m:sub>
              <m:r>
                <w:rPr>
                  <w:rFonts w:ascii="Cambria Math" w:hAnsi="Cambria Math"/>
                </w:rPr>
                <m:t>CHC</m:t>
              </m:r>
              <m:sSub>
                <m:sSubPr>
                  <m:ctrlPr>
                    <w:rPr>
                      <w:rFonts w:ascii="Cambria Math" w:hAnsi="Cambria Math"/>
                      <w:i/>
                    </w:rPr>
                  </m:ctrlPr>
                </m:sSubPr>
                <m:e>
                  <m:r>
                    <w:rPr>
                      <w:rFonts w:ascii="Cambria Math" w:hAnsi="Cambria Math"/>
                    </w:rPr>
                    <m:t>l</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sSub>
            <m:sSubPr>
              <m:ctrlPr>
                <w:rPr>
                  <w:rFonts w:ascii="Cambria Math" w:hAnsi="Cambria Math"/>
                  <w:i/>
                </w:rPr>
              </m:ctrlPr>
            </m:sSubPr>
            <m:e>
              <m:d>
                <m:dPr>
                  <m:begChr m:val="["/>
                  <m:endChr m:val="]"/>
                  <m:ctrlPr>
                    <w:rPr>
                      <w:rFonts w:ascii="Cambria Math" w:hAnsi="Cambria Math"/>
                      <w:i/>
                    </w:rPr>
                  </m:ctrlPr>
                </m:dPr>
                <m:e>
                  <m:r>
                    <w:rPr>
                      <w:rFonts w:ascii="Cambria Math" w:hAnsi="Cambria Math"/>
                    </w:rPr>
                    <m:t>Trity</m:t>
                  </m:r>
                  <m:sSup>
                    <m:sSupPr>
                      <m:ctrlPr>
                        <w:rPr>
                          <w:rFonts w:ascii="Cambria Math" w:hAnsi="Cambria Math"/>
                          <w:i/>
                        </w:rPr>
                      </m:ctrlPr>
                    </m:sSupPr>
                    <m:e>
                      <m:r>
                        <w:rPr>
                          <w:rFonts w:ascii="Cambria Math" w:hAnsi="Cambria Math"/>
                        </w:rPr>
                        <m:t>l</m:t>
                      </m:r>
                    </m:e>
                    <m:sup>
                      <m:r>
                        <w:rPr>
                          <w:rFonts w:ascii="Cambria Math" w:hAnsi="Cambria Math"/>
                        </w:rPr>
                        <m:t>+</m:t>
                      </m:r>
                    </m:sup>
                  </m:sSup>
                </m:e>
              </m:d>
            </m:e>
            <m:sub>
              <m:r>
                <w:rPr>
                  <w:rFonts w:ascii="Cambria Math" w:hAnsi="Cambria Math"/>
                </w:rPr>
                <m:t>MeCN</m:t>
              </m:r>
            </m:sub>
          </m:sSub>
        </m:oMath>
      </m:oMathPara>
    </w:p>
    <w:p w14:paraId="40F650C2" w14:textId="72310288" w:rsidR="0014448B" w:rsidRDefault="0014448B" w:rsidP="00E40FAE">
      <w:pPr>
        <w:pStyle w:val="Caption"/>
      </w:pPr>
      <w:bookmarkStart w:id="153" w:name="_Ref59389344"/>
      <w:r>
        <w:t xml:space="preserve">Equation </w:t>
      </w:r>
      <w:fldSimple w:instr=" SEQ Equation \* ARABIC ">
        <w:r w:rsidR="00BA6F40">
          <w:rPr>
            <w:noProof/>
          </w:rPr>
          <w:t>46</w:t>
        </w:r>
      </w:fldSimple>
      <w:bookmarkEnd w:id="153"/>
    </w:p>
    <w:p w14:paraId="5E43A3D8" w14:textId="26E35B0C" w:rsidR="00A714CA" w:rsidRDefault="0014448B" w:rsidP="00C559CF">
      <w:r>
        <w:t>The equation shows how the rate constant in a binary solvent mixture can be modelled as the nucleophile reacting at distinct rates depend</w:t>
      </w:r>
      <w:r w:rsidR="00A714CA">
        <w:t xml:space="preserve">ing </w:t>
      </w:r>
      <w:r>
        <w:t>on which solvent is bound to</w:t>
      </w:r>
      <w:r w:rsidR="00A714CA">
        <w:t xml:space="preserve"> it</w:t>
      </w:r>
      <w:r>
        <w:t xml:space="preserve">. </w:t>
      </w:r>
      <w:r w:rsidR="00A714CA">
        <w:t>The r</w:t>
      </w:r>
      <w:r>
        <w:t xml:space="preserve">atio of nucleophile bound to each solvent </w:t>
      </w:r>
      <w:r w:rsidR="00A714CA">
        <w:t xml:space="preserve">is </w:t>
      </w:r>
      <w:r>
        <w:t xml:space="preserve">calculated from the </w:t>
      </w:r>
      <w:r>
        <w:rPr>
          <w:rFonts w:ascii="Calibri" w:hAnsi="Calibri" w:cs="Calibri"/>
        </w:rPr>
        <w:t>β</w:t>
      </w:r>
      <w:r>
        <w:t xml:space="preserve"> value </w:t>
      </w:r>
      <w:r w:rsidR="00A714CA">
        <w:t xml:space="preserve">of the nucleophile </w:t>
      </w:r>
      <w:r>
        <w:t xml:space="preserve">and the </w:t>
      </w:r>
      <w:r>
        <w:rPr>
          <w:rFonts w:ascii="Calibri" w:hAnsi="Calibri" w:cs="Calibri"/>
        </w:rPr>
        <w:t>α</w:t>
      </w:r>
      <w:r>
        <w:t xml:space="preserve"> and </w:t>
      </w:r>
      <w:r>
        <w:rPr>
          <w:rFonts w:ascii="Calibri" w:hAnsi="Calibri" w:cs="Calibri"/>
        </w:rPr>
        <w:t>β</w:t>
      </w:r>
      <w:r>
        <w:t xml:space="preserve"> values</w:t>
      </w:r>
      <w:r w:rsidR="00A714CA">
        <w:t xml:space="preserve"> of the solvent</w:t>
      </w:r>
      <w:r>
        <w:t xml:space="preserve">. The difference between the equation </w:t>
      </w:r>
      <w:r w:rsidR="00A714CA">
        <w:t xml:space="preserve">presented in previous chapters </w:t>
      </w:r>
      <w:r>
        <w:t xml:space="preserve">and this equation is that </w:t>
      </w:r>
      <w:r w:rsidR="00A714CA">
        <w:t xml:space="preserve">the </w:t>
      </w:r>
      <w:r>
        <w:t xml:space="preserve">binding state </w:t>
      </w:r>
      <w:r w:rsidR="00A714CA">
        <w:t xml:space="preserve">of the nucleophile </w:t>
      </w:r>
      <w:r>
        <w:t xml:space="preserve">is affecting the rate constant. It indicates that the </w:t>
      </w:r>
      <w:r w:rsidR="00A714CA">
        <w:t>e</w:t>
      </w:r>
      <w:r>
        <w:t xml:space="preserve">lectrophilicity </w:t>
      </w:r>
      <w:r w:rsidR="00A714CA">
        <w:t xml:space="preserve">of the electrophile </w:t>
      </w:r>
      <w:r>
        <w:t xml:space="preserve">is affected by the solvent system </w:t>
      </w:r>
      <w:r w:rsidR="00A714CA">
        <w:t>in the</w:t>
      </w:r>
      <w:r>
        <w:t xml:space="preserve"> addition reaction</w:t>
      </w:r>
      <w:r w:rsidR="00A714CA">
        <w:t>,</w:t>
      </w:r>
      <w:r>
        <w:t xml:space="preserve"> unlike the </w:t>
      </w:r>
      <w:r>
        <w:lastRenderedPageBreak/>
        <w:t>transesterification reactions in the previous chapter. A significant stabilisation of the electrophile in this addition reaction when compared to the transesterification reactions could be due to its positive charge</w:t>
      </w:r>
      <w:r w:rsidR="00A714CA">
        <w:t>,</w:t>
      </w:r>
      <w:r>
        <w:t xml:space="preserve"> whereas the ester electrophile is not charged. As crystal violet is positively charged there is more to gain from an electrostatic interaction with a solvent with a high </w:t>
      </w:r>
      <w:r>
        <w:rPr>
          <w:rFonts w:ascii="Calibri" w:hAnsi="Calibri" w:cs="Calibri"/>
        </w:rPr>
        <w:t>β</w:t>
      </w:r>
      <w:r>
        <w:t xml:space="preserve"> value. A </w:t>
      </w:r>
      <w:r>
        <w:rPr>
          <w:rFonts w:ascii="Calibri" w:hAnsi="Calibri" w:cs="Calibri"/>
        </w:rPr>
        <w:t>β</w:t>
      </w:r>
      <w:r>
        <w:t xml:space="preserve"> value shows how much of a negative charge the compound has on its electrostatic potential</w:t>
      </w:r>
      <w:r w:rsidR="00A714CA">
        <w:t xml:space="preserve">; </w:t>
      </w:r>
      <w:r>
        <w:t>the higher the value</w:t>
      </w:r>
      <w:r w:rsidR="00A714CA">
        <w:t>,</w:t>
      </w:r>
      <w:r>
        <w:t xml:space="preserve"> the greater the charge.</w:t>
      </w:r>
    </w:p>
    <w:p w14:paraId="3CC11DF9" w14:textId="099CB63D" w:rsidR="00A714CA" w:rsidRDefault="00DF55C8" w:rsidP="00C559CF">
      <w:r>
        <w:fldChar w:fldCharType="begin"/>
      </w:r>
      <w:r>
        <w:instrText xml:space="preserve"> REF _Ref59389344 \h </w:instrText>
      </w:r>
      <w:r>
        <w:fldChar w:fldCharType="separate"/>
      </w:r>
      <w:r w:rsidR="00BA6F40">
        <w:t xml:space="preserve">Equation </w:t>
      </w:r>
      <w:r w:rsidR="00BA6F40">
        <w:rPr>
          <w:noProof/>
        </w:rPr>
        <w:t>46</w:t>
      </w:r>
      <w:r>
        <w:fldChar w:fldCharType="end"/>
      </w:r>
      <w:r w:rsidR="0014448B">
        <w:t xml:space="preserve"> predicts the rate constant from an average of two fixed rate constants </w:t>
      </w:r>
      <w:r w:rsidR="00A714CA">
        <w:t xml:space="preserve">that </w:t>
      </w:r>
      <w:r w:rsidR="0014448B">
        <w:t>vary in prominence based on the amount of electrophile bound to each solvent</w:t>
      </w:r>
      <w:r w:rsidR="00A714CA">
        <w:t xml:space="preserve">. </w:t>
      </w:r>
      <w:r w:rsidR="00A714CA">
        <w:fldChar w:fldCharType="begin"/>
      </w:r>
      <w:r w:rsidR="00A714CA">
        <w:instrText xml:space="preserve"> REF _Ref59389344 \h </w:instrText>
      </w:r>
      <w:r w:rsidR="00A714CA">
        <w:fldChar w:fldCharType="separate"/>
      </w:r>
      <w:r w:rsidR="00BA6F40">
        <w:t xml:space="preserve">Equation </w:t>
      </w:r>
      <w:r w:rsidR="00BA6F40">
        <w:rPr>
          <w:noProof/>
        </w:rPr>
        <w:t>46</w:t>
      </w:r>
      <w:r w:rsidR="00A714CA">
        <w:fldChar w:fldCharType="end"/>
      </w:r>
      <w:r w:rsidR="0014448B">
        <w:t xml:space="preserve"> fits well to the plot of log </w:t>
      </w:r>
      <w:r w:rsidR="0014448B" w:rsidRPr="00E873C4">
        <w:rPr>
          <w:i/>
          <w:iCs/>
        </w:rPr>
        <w:t>k</w:t>
      </w:r>
      <w:r w:rsidR="00F25F04">
        <w:rPr>
          <w:i/>
          <w:iCs/>
          <w:vertAlign w:val="subscript"/>
        </w:rPr>
        <w:t>2</w:t>
      </w:r>
      <w:r w:rsidR="0014448B">
        <w:t xml:space="preserve"> vs log [ACN]. The good fitting indicates that </w:t>
      </w:r>
      <w:r w:rsidR="00A714CA">
        <w:t xml:space="preserve">the </w:t>
      </w:r>
      <w:r w:rsidR="0014448B">
        <w:t xml:space="preserve">electrophilicity </w:t>
      </w:r>
      <w:r w:rsidR="00A714CA">
        <w:t xml:space="preserve">of crystal violet </w:t>
      </w:r>
      <w:r w:rsidR="0014448B">
        <w:t xml:space="preserve">is affected by the </w:t>
      </w:r>
      <w:r w:rsidR="00A714CA">
        <w:t xml:space="preserve">bound </w:t>
      </w:r>
      <w:r w:rsidR="0014448B">
        <w:t>solvent in a similar way to how</w:t>
      </w:r>
      <w:r w:rsidR="00A714CA">
        <w:t xml:space="preserve"> the</w:t>
      </w:r>
      <w:r w:rsidR="0014448B">
        <w:t xml:space="preserve"> nucleophilicity</w:t>
      </w:r>
      <w:r w:rsidR="00A714CA">
        <w:t xml:space="preserve"> of a phenolate</w:t>
      </w:r>
      <w:r w:rsidR="0014448B">
        <w:t xml:space="preserve"> is affected by the solvent it is bound to. This model is devoid of other solvent properties such as the dielectric constant and the fit is entirely dependent on only the </w:t>
      </w:r>
      <w:r w:rsidR="0014448B">
        <w:rPr>
          <w:rFonts w:ascii="Calibri" w:hAnsi="Calibri" w:cs="Calibri"/>
        </w:rPr>
        <w:t>α</w:t>
      </w:r>
      <w:r w:rsidR="0014448B">
        <w:t xml:space="preserve"> and </w:t>
      </w:r>
      <w:r w:rsidR="0014448B">
        <w:rPr>
          <w:rFonts w:ascii="Calibri" w:hAnsi="Calibri" w:cs="Calibri"/>
        </w:rPr>
        <w:t>β</w:t>
      </w:r>
      <w:r w:rsidR="0014448B">
        <w:t xml:space="preserve"> values of the reactants and solvents.  The assumption of there being no significant change in the binding state of the nucleophile has not affected how the model fits the real data</w:t>
      </w:r>
      <w:r w:rsidR="00A714CA">
        <w:t>,</w:t>
      </w:r>
      <w:r w:rsidR="0014448B">
        <w:t xml:space="preserve"> </w:t>
      </w:r>
      <w:r w:rsidR="00A714CA">
        <w:t xml:space="preserve">which supports this being </w:t>
      </w:r>
      <w:r w:rsidR="0014448B">
        <w:t>a reasonable assumption.</w:t>
      </w:r>
    </w:p>
    <w:p w14:paraId="4484FA71" w14:textId="73308439" w:rsidR="0014448B" w:rsidRDefault="0014448B" w:rsidP="00C559CF">
      <w:r>
        <w:t>For the reaction between crystal violet and 4-cyanophenolate</w:t>
      </w:r>
      <w:r w:rsidR="00A714CA">
        <w:t>,</w:t>
      </w:r>
      <w:r>
        <w:t xml:space="preserve"> the</w:t>
      </w:r>
      <w:r w:rsidR="00A714CA">
        <w:t>re is a two-fold</w:t>
      </w:r>
      <w:r>
        <w:t xml:space="preserve"> change in the rate constant as result of </w:t>
      </w:r>
      <w:r w:rsidR="00EC3B71">
        <w:t>acetonitr</w:t>
      </w:r>
      <w:r w:rsidR="00786445">
        <w:t>ile</w:t>
      </w:r>
      <w:r w:rsidR="00A714CA">
        <w:t xml:space="preserve"> </w:t>
      </w:r>
      <w:r>
        <w:t xml:space="preserve">binding </w:t>
      </w:r>
      <w:r w:rsidR="00A714CA">
        <w:t xml:space="preserve">to </w:t>
      </w:r>
      <w:r>
        <w:t>crystal violet</w:t>
      </w:r>
      <w:r w:rsidR="00A714CA">
        <w:t>.</w:t>
      </w:r>
      <w:r>
        <w:t xml:space="preserve"> </w:t>
      </w:r>
      <w:r w:rsidR="001904A3">
        <w:t xml:space="preserve">This two-fold change </w:t>
      </w:r>
      <w:r>
        <w:t xml:space="preserve">is significantly less than the effect of </w:t>
      </w:r>
      <w:r w:rsidR="00786445">
        <w:t xml:space="preserve">chloroform </w:t>
      </w:r>
      <w:r w:rsidR="001904A3">
        <w:t>binding to 4-cyanophenolate</w:t>
      </w:r>
      <w:r w:rsidR="00846679">
        <w:t xml:space="preserve"> instead of acetonitrile</w:t>
      </w:r>
      <w:r w:rsidR="001904A3">
        <w:t xml:space="preserve"> i</w:t>
      </w:r>
      <w:r>
        <w:t>n th</w:t>
      </w:r>
      <w:r w:rsidR="001904A3">
        <w:t>e</w:t>
      </w:r>
      <w:r>
        <w:t xml:space="preserve"> same reaction</w:t>
      </w:r>
      <w:r w:rsidR="001904A3">
        <w:t>,</w:t>
      </w:r>
      <w:r>
        <w:t xml:space="preserve"> which </w:t>
      </w:r>
      <w:r w:rsidR="001904A3">
        <w:t xml:space="preserve">gives a </w:t>
      </w:r>
      <w:r>
        <w:t>ten</w:t>
      </w:r>
      <w:r w:rsidR="001904A3">
        <w:t>-</w:t>
      </w:r>
      <w:r>
        <w:t>fold</w:t>
      </w:r>
      <w:r w:rsidR="001904A3">
        <w:t xml:space="preserve"> change in the rate constant</w:t>
      </w:r>
      <w:r>
        <w:t xml:space="preserve">. It must be noted we cannot see to the full extent </w:t>
      </w:r>
      <w:r w:rsidR="001904A3">
        <w:t xml:space="preserve">of the influence </w:t>
      </w:r>
      <w:r w:rsidR="0019289C">
        <w:t xml:space="preserve">that </w:t>
      </w:r>
      <w:r w:rsidR="00D973C4">
        <w:t xml:space="preserve">the hydrogen bond acceptor binding to trityl as the effect </w:t>
      </w:r>
      <w:r w:rsidR="0079485D">
        <w:t xml:space="preserve">the hydrogen bond donor has on the phenolate becomes dominant </w:t>
      </w:r>
      <w:r w:rsidR="007D125F">
        <w:t>from</w:t>
      </w:r>
      <w:r w:rsidR="002D1475">
        <w:t xml:space="preserve"> a 1:1 mixture of</w:t>
      </w:r>
      <w:r w:rsidR="007D125F">
        <w:t xml:space="preserve"> and higher amount of the hydrogen bond donor</w:t>
      </w:r>
      <w:r>
        <w:t xml:space="preserve">. </w:t>
      </w:r>
      <w:bookmarkStart w:id="154" w:name="_Hlk65746371"/>
      <w:r>
        <w:t xml:space="preserve">Crystal violet </w:t>
      </w:r>
      <w:r w:rsidR="005635EF">
        <w:t>was not previously</w:t>
      </w:r>
      <w:r w:rsidR="00772080">
        <w:t xml:space="preserve"> found to be</w:t>
      </w:r>
      <w:r>
        <w:t xml:space="preserve"> an electrophile with a </w:t>
      </w:r>
      <w:r w:rsidR="00772080">
        <w:t xml:space="preserve">solvent </w:t>
      </w:r>
      <w:r>
        <w:t>dependen</w:t>
      </w:r>
      <w:r w:rsidR="00772080">
        <w:t>t E value</w:t>
      </w:r>
      <w:r>
        <w:t xml:space="preserve"> </w:t>
      </w:r>
      <w:r w:rsidR="004838AF">
        <w:t>by</w:t>
      </w:r>
      <w:r w:rsidR="00E05616">
        <w:t xml:space="preserve"> Herbert Mayr</w:t>
      </w:r>
      <w:r w:rsidR="004375C9">
        <w:t>.</w:t>
      </w:r>
      <w:r w:rsidR="00E05616">
        <w:fldChar w:fldCharType="begin" w:fldLock="1"/>
      </w:r>
      <w:r w:rsidR="00567C70">
        <w:instrText xml:space="preserve">ADDIN CSL_CITATION {"citationItems":[{"id":"ITEM-1","itemData":{"DOI":"10.1021/ja021010y","ISSN":"00027863","PMID":"12515531","abstract":"The kinetics of 82 reactions of benzhydrylium ions (Ar2CH+) with n-nucleophiles has been determined at 20 °C. Evaluation by the equation log k = s(N + E) delivered the reactivity parameters N and s for 15 n-nucleophiles (water, hydroxide, amines, etc.). All nucleophiles except water (s = 0.89) and -SCH2CO2- (s = 0.43) have closely similar slope parameters (0.52 &lt; s &lt; 0.71), indicating that the reactions of most n-nucleophiles approximately follow Ritchie's constant selectivity relationship (s = constant). The different slope parameter for water is recognized as the main reason for the deviations from the Ritchie relationship reported in 1986. Correlation analysis of the rate constants for the reactions of benzhydrylium ions with the n-nucleophiles (except H2O) on the basis of Ritchie's equation log k = N+ + log k0 yields a statistically validated set of N+ parameters for Ritchie-type nucleophiles and log k0 parameters for benzhydrylium ions. The N and s parameters of the n-nucleophiles derived from their reactions with benzhydrylium ions were combined with literature data for the reactions of these nucleophiles with other carbocations to yield electrophilicity parameters E for tritylium, tropylium, and xanthylium ions. While the E parameters for tropylium and xanthylium ions appear to be generally applicable, it is demonstrated that the E parameters of tritylium ions can be used to predict reactivities toward n-nucleophiles as well as hydride transfer rate constants but not rates for the reactions of tritylium ions with </w:instrText>
      </w:r>
      <w:r w:rsidR="00567C70">
        <w:rPr>
          <w:rFonts w:hint="eastAsia"/>
        </w:rPr>
        <w:instrText>π</w:instrText>
      </w:r>
      <w:r w:rsidR="00567C70">
        <w:instrText xml:space="preserve">-nucleophiles. It is now possible to merge the large data sets determined by Ritchie and others with our kinetic data and present a nucleophilicity scale comprising n- (e.g., amines), </w:instrText>
      </w:r>
      <w:r w:rsidR="00567C70">
        <w:rPr>
          <w:rFonts w:hint="eastAsia"/>
        </w:rPr>
        <w:instrText>π</w:instrText>
      </w:r>
      <w:r w:rsidR="00567C70">
        <w:instrText xml:space="preserve">- (e.g., alkenes and arenes), and </w:instrText>
      </w:r>
      <w:r w:rsidR="00567C70">
        <w:rPr>
          <w:rFonts w:hint="eastAsia"/>
        </w:rPr>
        <w:instrText>σ</w:instrText>
      </w:r>
      <w:r w:rsidR="00567C70">
        <w:instrText xml:space="preserve">-nucleophiles (e.g., hydrides).","author":[{"dropping-particle":"","family":"Minegishi","given":"Shinya","non-dropping-particle":"","parse-names":false,"suffix":""},{"dropping-particle":"","family":"Mayr","given":"Herbert","non-dropping-particle":"","parse-names":false,"suffix":""}],"container-title":"Journal of the American Chemical Society","id":"ITEM-1","issue":"1","issued":{"date-parts":[["2003","1","8"]]},"page":"286-295","publisher":" American Chemical Society ","title":"How constant are Ritchie's \"constant selectivity relationships\"? A general reactivity scale for n-, </w:instrText>
      </w:r>
      <w:r w:rsidR="00567C70">
        <w:rPr>
          <w:rFonts w:hint="eastAsia"/>
        </w:rPr>
        <w:instrText>π</w:instrText>
      </w:r>
      <w:r w:rsidR="00567C70">
        <w:instrText xml:space="preserve">-, and </w:instrText>
      </w:r>
      <w:r w:rsidR="00567C70">
        <w:rPr>
          <w:rFonts w:hint="eastAsia"/>
        </w:rPr>
        <w:instrText>σ</w:instrText>
      </w:r>
      <w:r w:rsidR="00567C70">
        <w:instrText>-nucleophiles","type":"article-journal","volume":"125"},"uris":["http://www.mendeley.com/documents/?uuid=b4ebeca9-f951-3d7d-86b4-656d8f8c0352"]}],"mendeley":{"formattedCitation":"&lt;sup&gt;79&lt;/sup&gt;","plainTextFormattedCitation":"79","previouslyFormattedCitation":"&lt;sup&gt;78&lt;/sup&gt;"},"properties":{"noteIndex":0},"schema":"https://github.com/citation-style-language/schema/raw/master/csl-citation.json"}</w:instrText>
      </w:r>
      <w:r w:rsidR="00E05616">
        <w:fldChar w:fldCharType="separate"/>
      </w:r>
      <w:r w:rsidR="00567C70" w:rsidRPr="00567C70">
        <w:rPr>
          <w:noProof/>
          <w:vertAlign w:val="superscript"/>
        </w:rPr>
        <w:t>79</w:t>
      </w:r>
      <w:r w:rsidR="00E05616">
        <w:fldChar w:fldCharType="end"/>
      </w:r>
      <w:r>
        <w:t xml:space="preserve"> </w:t>
      </w:r>
      <w:bookmarkEnd w:id="154"/>
      <w:r w:rsidR="004375C9">
        <w:t>W</w:t>
      </w:r>
      <w:r>
        <w:t xml:space="preserve">hile we can see </w:t>
      </w:r>
      <w:r w:rsidR="001904A3">
        <w:t xml:space="preserve">that </w:t>
      </w:r>
      <w:r>
        <w:t>its electrophilicity is solvent dependent, on this occasion it is not so solvent dependent that the broad goal</w:t>
      </w:r>
      <w:r w:rsidR="004375C9">
        <w:t xml:space="preserve"> of </w:t>
      </w:r>
      <w:r w:rsidR="004375C9">
        <w:fldChar w:fldCharType="begin"/>
      </w:r>
      <w:r w:rsidR="004375C9">
        <w:instrText xml:space="preserve"> REF _Ref59375447 \h </w:instrText>
      </w:r>
      <w:r w:rsidR="004375C9">
        <w:fldChar w:fldCharType="separate"/>
      </w:r>
      <w:r w:rsidR="00BA6F40">
        <w:t xml:space="preserve">Equation </w:t>
      </w:r>
      <w:r w:rsidR="00BA6F40">
        <w:rPr>
          <w:noProof/>
        </w:rPr>
        <w:t>44</w:t>
      </w:r>
      <w:r w:rsidR="004375C9">
        <w:fldChar w:fldCharType="end"/>
      </w:r>
      <w:r w:rsidR="004375C9">
        <w:t xml:space="preserve"> set by Herbert Mayr</w:t>
      </w:r>
      <w:r>
        <w:t>, to predict reactivity to within a factor of 10, would be broken.</w:t>
      </w:r>
    </w:p>
    <w:p w14:paraId="3C88A455" w14:textId="3861C515" w:rsidR="0014448B" w:rsidRDefault="0014448B" w:rsidP="00E40FAE">
      <w:pPr>
        <w:jc w:val="center"/>
      </w:pPr>
      <w:r>
        <w:rPr>
          <w:noProof/>
        </w:rPr>
        <w:lastRenderedPageBreak/>
        <w:drawing>
          <wp:inline distT="0" distB="0" distL="0" distR="0" wp14:anchorId="71DAA13D" wp14:editId="3DE9BBA1">
            <wp:extent cx="4572000" cy="2369489"/>
            <wp:effectExtent l="0" t="0" r="0" b="12065"/>
            <wp:docPr id="51" name="Chart 51">
              <a:extLst xmlns:a="http://schemas.openxmlformats.org/drawingml/2006/main">
                <a:ext uri="{FF2B5EF4-FFF2-40B4-BE49-F238E27FC236}">
                  <a16:creationId xmlns:a16="http://schemas.microsoft.com/office/drawing/2014/main" id="{2B153657-AB05-4972-8901-8F8FE481FF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61151E34" w14:textId="33B595D7" w:rsidR="0014448B" w:rsidRDefault="0014448B" w:rsidP="00C559CF">
      <w:pPr>
        <w:pStyle w:val="Caption"/>
      </w:pPr>
      <w:bookmarkStart w:id="155" w:name="_Ref59389088"/>
      <w:r>
        <w:t xml:space="preserve">Figure </w:t>
      </w:r>
      <w:fldSimple w:instr=" SEQ Figure \* ARABIC ">
        <w:r w:rsidR="00BA6F40">
          <w:rPr>
            <w:noProof/>
          </w:rPr>
          <w:t>65</w:t>
        </w:r>
      </w:fldSimple>
      <w:bookmarkEnd w:id="155"/>
      <w:r w:rsidR="00AB30B1">
        <w:t xml:space="preserve">: The </w:t>
      </w:r>
      <w:r w:rsidR="00D04457">
        <w:t xml:space="preserve">log of the rate constant </w:t>
      </w:r>
      <w:r w:rsidR="0018311E">
        <w:t>for the reaction between 4-cyanopheno</w:t>
      </w:r>
      <w:r w:rsidR="00365A25">
        <w:t>l</w:t>
      </w:r>
      <w:r w:rsidR="0018311E">
        <w:t>ate and crystal violet</w:t>
      </w:r>
      <w:r w:rsidR="00455F10">
        <w:t xml:space="preserve"> against the log of the concentration of chloroform</w:t>
      </w:r>
      <w:r w:rsidR="00FC2417">
        <w:t>.</w:t>
      </w:r>
    </w:p>
    <w:p w14:paraId="02349C1E" w14:textId="58E45E8C" w:rsidR="0014448B" w:rsidRDefault="0014448B" w:rsidP="00C559CF">
      <w:r>
        <w:fldChar w:fldCharType="begin"/>
      </w:r>
      <w:r>
        <w:instrText xml:space="preserve"> REF _Ref59389088 \h </w:instrText>
      </w:r>
      <w:r>
        <w:fldChar w:fldCharType="separate"/>
      </w:r>
      <w:r w:rsidR="00BA6F40">
        <w:t xml:space="preserve">Figure </w:t>
      </w:r>
      <w:r w:rsidR="00BA6F40">
        <w:rPr>
          <w:noProof/>
        </w:rPr>
        <w:t>65</w:t>
      </w:r>
      <w:r>
        <w:fldChar w:fldCharType="end"/>
      </w:r>
      <w:r>
        <w:t xml:space="preserve"> shows the dependence of log </w:t>
      </w:r>
      <w:r w:rsidRPr="00415EF4">
        <w:rPr>
          <w:i/>
          <w:iCs/>
        </w:rPr>
        <w:t>k</w:t>
      </w:r>
      <w:r w:rsidR="002C4E84" w:rsidRPr="00E873C4">
        <w:rPr>
          <w:vertAlign w:val="subscript"/>
        </w:rPr>
        <w:t>2</w:t>
      </w:r>
      <w:r>
        <w:t xml:space="preserve"> on log [CHCl</w:t>
      </w:r>
      <w:r w:rsidRPr="00E40FAE">
        <w:rPr>
          <w:vertAlign w:val="subscript"/>
        </w:rPr>
        <w:t>3</w:t>
      </w:r>
      <w:r>
        <w:t xml:space="preserve">] up to an equimolar mixture of acetonitrile and chloroform. The relationship between log </w:t>
      </w:r>
      <w:r w:rsidRPr="00415EF4">
        <w:rPr>
          <w:i/>
          <w:iCs/>
        </w:rPr>
        <w:t>k</w:t>
      </w:r>
      <w:r>
        <w:t xml:space="preserve"> and log [CHCl</w:t>
      </w:r>
      <w:r w:rsidRPr="00E40FAE">
        <w:rPr>
          <w:vertAlign w:val="subscript"/>
        </w:rPr>
        <w:t>3</w:t>
      </w:r>
      <w:r>
        <w:t xml:space="preserve">] fits to </w:t>
      </w:r>
      <w:r>
        <w:fldChar w:fldCharType="begin"/>
      </w:r>
      <w:r>
        <w:instrText xml:space="preserve"> REF _Ref59389536 \h </w:instrText>
      </w:r>
      <w:r>
        <w:fldChar w:fldCharType="separate"/>
      </w:r>
      <w:r w:rsidR="00BA6F40">
        <w:t xml:space="preserve">Equation </w:t>
      </w:r>
      <w:r w:rsidR="00BA6F40">
        <w:rPr>
          <w:noProof/>
        </w:rPr>
        <w:t>47</w:t>
      </w:r>
      <w:r>
        <w:fldChar w:fldCharType="end"/>
      </w:r>
      <w:r>
        <w:t>.</w:t>
      </w:r>
    </w:p>
    <w:p w14:paraId="73D67F55" w14:textId="751ED3DC" w:rsidR="0014448B" w:rsidRDefault="003B68FE" w:rsidP="00E40FAE">
      <w:pPr>
        <w:jc w:val="cente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CHC</m:t>
              </m:r>
              <m:sSub>
                <m:sSubPr>
                  <m:ctrlPr>
                    <w:rPr>
                      <w:rFonts w:ascii="Cambria Math" w:hAnsi="Cambria Math"/>
                      <w:i/>
                    </w:rPr>
                  </m:ctrlPr>
                </m:sSubPr>
                <m:e>
                  <m:r>
                    <w:rPr>
                      <w:rFonts w:ascii="Cambria Math" w:hAnsi="Cambria Math"/>
                    </w:rPr>
                    <m:t>l</m:t>
                  </m:r>
                </m:e>
                <m:sub>
                  <m:r>
                    <w:rPr>
                      <w:rFonts w:ascii="Cambria Math" w:hAnsi="Cambria Math"/>
                    </w:rPr>
                    <m:t>3</m:t>
                  </m:r>
                </m:sub>
              </m:sSub>
            </m:sub>
          </m:sSub>
          <m:r>
            <w:rPr>
              <w:rFonts w:ascii="Cambria Math" w:hAnsi="Cambria Math"/>
            </w:rPr>
            <m:t>[Trity</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e>
              </m:d>
            </m:e>
            <m:sub>
              <m:r>
                <w:rPr>
                  <w:rFonts w:ascii="Cambria Math" w:hAnsi="Cambria Math"/>
                </w:rPr>
                <m:t>MeCN</m:t>
              </m:r>
            </m:sub>
          </m:sSub>
          <m:r>
            <w:rPr>
              <w:rFonts w:ascii="Cambria Math" w:hAnsi="Cambria Math"/>
            </w:rPr>
            <m:t>[Trity</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 xml:space="preserve">] </m:t>
          </m:r>
        </m:oMath>
      </m:oMathPara>
    </w:p>
    <w:p w14:paraId="06DFCF4D" w14:textId="4C0C02B7" w:rsidR="0014448B" w:rsidRDefault="0014448B" w:rsidP="00E40FAE">
      <w:pPr>
        <w:pStyle w:val="Caption"/>
      </w:pPr>
      <w:bookmarkStart w:id="156" w:name="_Ref59389536"/>
      <w:r>
        <w:t xml:space="preserve">Equation </w:t>
      </w:r>
      <w:fldSimple w:instr=" SEQ Equation \* ARABIC ">
        <w:r w:rsidR="00BA6F40">
          <w:rPr>
            <w:noProof/>
          </w:rPr>
          <w:t>47</w:t>
        </w:r>
      </w:fldSimple>
      <w:bookmarkEnd w:id="156"/>
    </w:p>
    <w:p w14:paraId="53207458" w14:textId="4F7292CD" w:rsidR="0014448B" w:rsidRDefault="0014448B" w:rsidP="00C559CF">
      <w:r>
        <w:fldChar w:fldCharType="begin"/>
      </w:r>
      <w:r>
        <w:instrText xml:space="preserve"> REF _Ref59389536 \h </w:instrText>
      </w:r>
      <w:r>
        <w:fldChar w:fldCharType="separate"/>
      </w:r>
      <w:r w:rsidR="00BA6F40">
        <w:t xml:space="preserve">Equation </w:t>
      </w:r>
      <w:r w:rsidR="00BA6F40">
        <w:rPr>
          <w:noProof/>
        </w:rPr>
        <w:t>47</w:t>
      </w:r>
      <w:r>
        <w:fldChar w:fldCharType="end"/>
      </w:r>
      <w:r>
        <w:t xml:space="preserve"> predicts the change in rate constant due to the interaction of the nucleophile binding with the solvent system. </w:t>
      </w:r>
      <w:r>
        <w:fldChar w:fldCharType="begin"/>
      </w:r>
      <w:r>
        <w:instrText xml:space="preserve"> REF _Ref59389536 \h </w:instrText>
      </w:r>
      <w:r>
        <w:fldChar w:fldCharType="separate"/>
      </w:r>
      <w:r w:rsidR="00BA6F40">
        <w:t xml:space="preserve">Equation </w:t>
      </w:r>
      <w:r w:rsidR="00BA6F40">
        <w:rPr>
          <w:noProof/>
        </w:rPr>
        <w:t>47</w:t>
      </w:r>
      <w:r>
        <w:fldChar w:fldCharType="end"/>
      </w:r>
      <w:r>
        <w:t xml:space="preserve"> is functionally the same as the equation</w:t>
      </w:r>
      <w:r w:rsidR="002C4E84">
        <w:t xml:space="preserve"> that</w:t>
      </w:r>
      <w:r>
        <w:t xml:space="preserve"> predicts the solvent effects of a transesterification reaction.</w:t>
      </w:r>
    </w:p>
    <w:p w14:paraId="1F1C36BA" w14:textId="7DDDB87F" w:rsidR="0014448B" w:rsidRDefault="0014448B" w:rsidP="00C559CF">
      <w:r>
        <w:fldChar w:fldCharType="begin"/>
      </w:r>
      <w:r>
        <w:instrText xml:space="preserve"> REF _Ref59390167 \h </w:instrText>
      </w:r>
      <w:r>
        <w:fldChar w:fldCharType="separate"/>
      </w:r>
      <w:r w:rsidR="00BA6F40">
        <w:t xml:space="preserve">Figure </w:t>
      </w:r>
      <w:r w:rsidR="00BA6F40">
        <w:rPr>
          <w:noProof/>
        </w:rPr>
        <w:t>66</w:t>
      </w:r>
      <w:r>
        <w:fldChar w:fldCharType="end"/>
      </w:r>
      <w:r>
        <w:t xml:space="preserve"> shows the predicted rate constants of both the trityl binding to acetonitrile in chloroform and the phenolate binding to chloroform in acetonitrile. The </w:t>
      </w:r>
      <w:r w:rsidR="002C4E84">
        <w:t>model</w:t>
      </w:r>
      <w:r>
        <w:t xml:space="preserve"> fits relatively well to the experimentally determined data for such a simple model.</w:t>
      </w:r>
    </w:p>
    <w:p w14:paraId="186C407C" w14:textId="20B480F3" w:rsidR="0014448B" w:rsidRDefault="00831B29" w:rsidP="00E40FAE">
      <w:pPr>
        <w:jc w:val="center"/>
      </w:pPr>
      <w:r>
        <w:rPr>
          <w:noProof/>
        </w:rPr>
        <w:drawing>
          <wp:inline distT="0" distB="0" distL="0" distR="0" wp14:anchorId="5B356F67" wp14:editId="4ACFE2F5">
            <wp:extent cx="4572000" cy="2743200"/>
            <wp:effectExtent l="0" t="0" r="0" b="0"/>
            <wp:docPr id="27" name="Chart 27">
              <a:extLst xmlns:a="http://schemas.openxmlformats.org/drawingml/2006/main">
                <a:ext uri="{FF2B5EF4-FFF2-40B4-BE49-F238E27FC236}">
                  <a16:creationId xmlns:a16="http://schemas.microsoft.com/office/drawing/2014/main" id="{593C0CC0-25A2-4F6C-8E4C-46AC6BDBF1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0BF29065" w14:textId="37B52F47" w:rsidR="0014448B" w:rsidRDefault="0014448B" w:rsidP="00C559CF">
      <w:pPr>
        <w:pStyle w:val="Caption"/>
      </w:pPr>
      <w:bookmarkStart w:id="157" w:name="_Ref59390167"/>
      <w:r>
        <w:lastRenderedPageBreak/>
        <w:t xml:space="preserve">Figure </w:t>
      </w:r>
      <w:fldSimple w:instr=" SEQ Figure \* ARABIC ">
        <w:r w:rsidR="00BA6F40">
          <w:rPr>
            <w:noProof/>
          </w:rPr>
          <w:t>66</w:t>
        </w:r>
      </w:fldSimple>
      <w:bookmarkEnd w:id="157"/>
      <w:r w:rsidR="00C83AC8">
        <w:t>:</w:t>
      </w:r>
      <w:r w:rsidR="00C83AC8" w:rsidRPr="00C83AC8">
        <w:t xml:space="preserve"> </w:t>
      </w:r>
      <w:r w:rsidR="00C83AC8">
        <w:t xml:space="preserve">The second order rate constant for the reaction between 4-cyanophenolate and crystal violet against the mole fraction of chloroform in the acetonitrile solvent system and the </w:t>
      </w:r>
      <w:r w:rsidR="002C4E84">
        <w:t xml:space="preserve">modelled </w:t>
      </w:r>
      <w:r w:rsidR="00C83AC8">
        <w:t>rate constant</w:t>
      </w:r>
      <w:r w:rsidR="006D4DAC">
        <w:t>.</w:t>
      </w:r>
    </w:p>
    <w:p w14:paraId="1A86B8A9" w14:textId="009DCF20" w:rsidR="002C4E84" w:rsidRDefault="0014448B" w:rsidP="00C559CF">
      <w:r>
        <w:t>The same equation can be used to explain the change in observed rate constant for the transesterification reaction between 4-cyanophenolate and 4-nitrophenylacetate</w:t>
      </w:r>
      <w:r w:rsidR="002C4E84">
        <w:t>,</w:t>
      </w:r>
      <w:r>
        <w:t xml:space="preserve"> and the addition between crystal violet and 4-cyanophenolate up until an equimolar solvent system is important. Matching behaviour between the addition with a trityl and transesterification with a carbonyl indicates that the nucleophilicity</w:t>
      </w:r>
      <w:r w:rsidR="002C4E84">
        <w:t xml:space="preserve"> of the nucleophile</w:t>
      </w:r>
      <w:r>
        <w:t xml:space="preserve"> is being affected by the solvent in the same way for a different reaction and that this behaviour can be predicted.</w:t>
      </w:r>
    </w:p>
    <w:p w14:paraId="1201C3A9" w14:textId="3A39FBA9" w:rsidR="0014448B" w:rsidRDefault="0014448B" w:rsidP="00C559CF">
      <w:pPr>
        <w:rPr>
          <w:noProof/>
        </w:rPr>
      </w:pPr>
      <w:r>
        <w:t xml:space="preserve">The deduction made in the previous chapter was that the primary effect </w:t>
      </w:r>
      <w:r w:rsidR="002C4E84">
        <w:t xml:space="preserve">of </w:t>
      </w:r>
      <w:r>
        <w:t>the solvent on reactivity was through hydrogen bonding to the phenolate. A hydrogen bond would stabilise the phenolate reducing its nucleophilicity. As plots of rate constant against concentration of a hydrogen</w:t>
      </w:r>
      <w:r w:rsidR="002C4E84">
        <w:t>-</w:t>
      </w:r>
      <w:r>
        <w:t>bond donor fitted well to the speciation of the phenolate binding to the hydrogen</w:t>
      </w:r>
      <w:r w:rsidR="002C4E84">
        <w:t>-</w:t>
      </w:r>
      <w:r>
        <w:t>bond donor</w:t>
      </w:r>
      <w:r w:rsidR="002C4E84">
        <w:t>,</w:t>
      </w:r>
      <w:r>
        <w:t xml:space="preserve"> it was assumed that the change in rate constant was due to the hydrogen</w:t>
      </w:r>
      <w:r w:rsidR="002C4E84">
        <w:t>-</w:t>
      </w:r>
      <w:r>
        <w:t xml:space="preserve">bond state of the phenolate. It </w:t>
      </w:r>
      <w:r w:rsidR="002C4E84">
        <w:t xml:space="preserve">was </w:t>
      </w:r>
      <w:r>
        <w:t>therefore assumed that there is no noticeable transition</w:t>
      </w:r>
      <w:r w:rsidR="002C4E84">
        <w:t>-</w:t>
      </w:r>
      <w:r>
        <w:t>state stabilisation specifically from a hydrogen bond to the carbonyl. For the addition reaction</w:t>
      </w:r>
      <w:r w:rsidR="002C4E84">
        <w:t>,</w:t>
      </w:r>
      <w:r>
        <w:t xml:space="preserve"> there is no opportunity for transition</w:t>
      </w:r>
      <w:r w:rsidR="002C4E84">
        <w:t>-</w:t>
      </w:r>
      <w:r>
        <w:t xml:space="preserve">state stabilisation and the same model fits the addition reaction </w:t>
      </w:r>
      <w:r w:rsidR="002C4E84">
        <w:t xml:space="preserve">and </w:t>
      </w:r>
      <w:r>
        <w:t>the transesterification reaction. As the addition and transesterification reactions were modelled in the same way</w:t>
      </w:r>
      <w:r w:rsidR="002C4E84">
        <w:t>,</w:t>
      </w:r>
      <w:r>
        <w:t xml:space="preserve"> but have very different structures over their reaction</w:t>
      </w:r>
      <w:r w:rsidR="002C4E84">
        <w:t xml:space="preserve"> coordinate,</w:t>
      </w:r>
      <w:r>
        <w:t xml:space="preserve"> it suggests that the transesterification reactions examined do not have transition state stabilisation. As the common component of the two reactions is the nucleophile</w:t>
      </w:r>
      <w:r w:rsidR="002C4E84">
        <w:t xml:space="preserve">. Since </w:t>
      </w:r>
      <w:r>
        <w:t xml:space="preserve">rate constants </w:t>
      </w:r>
      <w:r w:rsidR="002C4E84">
        <w:t xml:space="preserve">from both reactions </w:t>
      </w:r>
      <w:r>
        <w:t>can be fit</w:t>
      </w:r>
      <w:r w:rsidR="002C4E84">
        <w:t xml:space="preserve">ted by </w:t>
      </w:r>
      <w:r>
        <w:t>predict</w:t>
      </w:r>
      <w:r w:rsidR="002C4E84">
        <w:t>ing the</w:t>
      </w:r>
      <w:r>
        <w:t xml:space="preserve"> binding of the nucleophile to the solvent</w:t>
      </w:r>
      <w:r w:rsidR="002C4E84">
        <w:t>, this</w:t>
      </w:r>
      <w:r>
        <w:t xml:space="preserve"> and indicates ground state effects to be the dominant factor</w:t>
      </w:r>
      <w:r w:rsidR="002C4E84">
        <w:t xml:space="preserve"> governing the rate constants</w:t>
      </w:r>
      <w:r>
        <w:t>.</w:t>
      </w:r>
    </w:p>
    <w:p w14:paraId="68BBE5E3" w14:textId="49609FD0" w:rsidR="0014448B" w:rsidRDefault="0014448B" w:rsidP="00E40FAE">
      <w:pPr>
        <w:rPr>
          <w:noProof/>
        </w:rPr>
      </w:pPr>
      <w:r>
        <w:rPr>
          <w:noProof/>
        </w:rPr>
        <w:t xml:space="preserve">The same model was </w:t>
      </w:r>
      <w:r w:rsidR="002C4E84">
        <w:rPr>
          <w:noProof/>
        </w:rPr>
        <w:t>fitted to data for the</w:t>
      </w:r>
      <w:r>
        <w:rPr>
          <w:noProof/>
        </w:rPr>
        <w:t xml:space="preserve"> reaction between 3-nitrophenolate and crystal violet. The fitting was OK, but larger errors in the second order rate constants of the reaction resulted in problems with identifying how best to fit the data</w:t>
      </w:r>
      <w:r w:rsidR="002C4E84">
        <w:rPr>
          <w:noProof/>
        </w:rPr>
        <w:t xml:space="preserve"> (</w:t>
      </w:r>
      <w:r>
        <w:rPr>
          <w:noProof/>
        </w:rPr>
        <w:fldChar w:fldCharType="begin"/>
      </w:r>
      <w:r>
        <w:rPr>
          <w:noProof/>
        </w:rPr>
        <w:instrText xml:space="preserve"> REF _Ref59399742 \h </w:instrText>
      </w:r>
      <w:r>
        <w:rPr>
          <w:noProof/>
        </w:rPr>
      </w:r>
      <w:r>
        <w:rPr>
          <w:noProof/>
        </w:rPr>
        <w:fldChar w:fldCharType="separate"/>
      </w:r>
      <w:r w:rsidR="00BA6F40">
        <w:t xml:space="preserve">Figure </w:t>
      </w:r>
      <w:r w:rsidR="00BA6F40">
        <w:rPr>
          <w:noProof/>
        </w:rPr>
        <w:t>67</w:t>
      </w:r>
      <w:r>
        <w:rPr>
          <w:noProof/>
        </w:rPr>
        <w:fldChar w:fldCharType="end"/>
      </w:r>
      <w:r>
        <w:rPr>
          <w:noProof/>
        </w:rPr>
        <w:t xml:space="preserve"> - </w:t>
      </w:r>
      <w:r>
        <w:rPr>
          <w:noProof/>
        </w:rPr>
        <w:fldChar w:fldCharType="begin"/>
      </w:r>
      <w:r>
        <w:rPr>
          <w:noProof/>
        </w:rPr>
        <w:instrText xml:space="preserve"> REF _Ref59399745 \h </w:instrText>
      </w:r>
      <w:r>
        <w:rPr>
          <w:noProof/>
        </w:rPr>
      </w:r>
      <w:r>
        <w:rPr>
          <w:noProof/>
        </w:rPr>
        <w:fldChar w:fldCharType="end"/>
      </w:r>
      <w:r w:rsidR="002C4E84">
        <w:rPr>
          <w:noProof/>
        </w:rPr>
        <w:t>)</w:t>
      </w:r>
      <w:r>
        <w:rPr>
          <w:noProof/>
        </w:rPr>
        <w:t>.</w:t>
      </w:r>
    </w:p>
    <w:p w14:paraId="5AE14EA6" w14:textId="77777777" w:rsidR="0014448B" w:rsidRDefault="0014448B" w:rsidP="00E40FAE">
      <w:pPr>
        <w:jc w:val="center"/>
      </w:pPr>
      <w:r>
        <w:rPr>
          <w:noProof/>
        </w:rPr>
        <w:lastRenderedPageBreak/>
        <w:drawing>
          <wp:inline distT="0" distB="0" distL="0" distR="0" wp14:anchorId="0E4E575C" wp14:editId="2EA09B1F">
            <wp:extent cx="5181600" cy="2743200"/>
            <wp:effectExtent l="0" t="0" r="0" b="0"/>
            <wp:docPr id="63" name="Chart 63">
              <a:extLst xmlns:a="http://schemas.openxmlformats.org/drawingml/2006/main">
                <a:ext uri="{FF2B5EF4-FFF2-40B4-BE49-F238E27FC236}">
                  <a16:creationId xmlns:a16="http://schemas.microsoft.com/office/drawing/2014/main" id="{AB002465-4DD8-4637-BDD0-46F26DDACC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10932F3E" w14:textId="1ADFD2BF" w:rsidR="0014448B" w:rsidRDefault="0014448B" w:rsidP="00E40FAE">
      <w:pPr>
        <w:pStyle w:val="Caption"/>
      </w:pPr>
      <w:bookmarkStart w:id="158" w:name="_Ref59399742"/>
      <w:r>
        <w:t xml:space="preserve">Figure </w:t>
      </w:r>
      <w:fldSimple w:instr=" SEQ Figure \* ARABIC ">
        <w:r w:rsidR="00BA6F40">
          <w:rPr>
            <w:noProof/>
          </w:rPr>
          <w:t>67</w:t>
        </w:r>
      </w:fldSimple>
      <w:bookmarkEnd w:id="158"/>
      <w:r w:rsidR="007560A8">
        <w:t xml:space="preserve">: The </w:t>
      </w:r>
      <w:r w:rsidR="00E9547C">
        <w:t xml:space="preserve">log of the rate constant of the reaction between 3-nitrophenolate and </w:t>
      </w:r>
      <w:r w:rsidR="009E078B">
        <w:t>crystal violet against the log of the concentration of acetonitrile</w:t>
      </w:r>
      <w:r w:rsidR="00FC2417">
        <w:t>.</w:t>
      </w:r>
    </w:p>
    <w:p w14:paraId="79881771" w14:textId="77777777" w:rsidR="0014448B" w:rsidRDefault="0014448B" w:rsidP="00C559CF">
      <w:pPr>
        <w:jc w:val="center"/>
      </w:pPr>
      <w:r>
        <w:rPr>
          <w:noProof/>
        </w:rPr>
        <w:drawing>
          <wp:inline distT="0" distB="0" distL="0" distR="0" wp14:anchorId="5F270AE1" wp14:editId="626BC901">
            <wp:extent cx="4572000" cy="2743200"/>
            <wp:effectExtent l="0" t="0" r="0" b="0"/>
            <wp:docPr id="256" name="Chart 256">
              <a:extLst xmlns:a="http://schemas.openxmlformats.org/drawingml/2006/main">
                <a:ext uri="{FF2B5EF4-FFF2-40B4-BE49-F238E27FC236}">
                  <a16:creationId xmlns:a16="http://schemas.microsoft.com/office/drawing/2014/main" id="{2B153657-AB05-4972-8901-8F8FE481FF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6F265A57" w14:textId="602A67F1" w:rsidR="0007274B" w:rsidRDefault="0014448B" w:rsidP="0007274B">
      <w:pPr>
        <w:pStyle w:val="Caption"/>
      </w:pPr>
      <w:r>
        <w:t xml:space="preserve">Figure </w:t>
      </w:r>
      <w:fldSimple w:instr=" SEQ Figure \* ARABIC ">
        <w:r w:rsidR="00BA6F40">
          <w:rPr>
            <w:noProof/>
          </w:rPr>
          <w:t>68</w:t>
        </w:r>
      </w:fldSimple>
      <w:r w:rsidR="009E078B">
        <w:t xml:space="preserve">: </w:t>
      </w:r>
      <w:r w:rsidR="0007274B">
        <w:t>The log of the rate constant of the reaction between 3-nitrophenolate and crystal violet against the log of the concentration of chloroform</w:t>
      </w:r>
      <w:r w:rsidR="00FC2417">
        <w:t>.</w:t>
      </w:r>
    </w:p>
    <w:p w14:paraId="6CD8BABA" w14:textId="77777777" w:rsidR="0007274B" w:rsidRPr="0007274B" w:rsidRDefault="0007274B" w:rsidP="0007274B"/>
    <w:p w14:paraId="70DE7878" w14:textId="55E27FE9" w:rsidR="0014448B" w:rsidRDefault="0014448B" w:rsidP="0007274B">
      <w:pPr>
        <w:pStyle w:val="Caption"/>
        <w:rPr>
          <w:noProof/>
        </w:rPr>
      </w:pPr>
    </w:p>
    <w:p w14:paraId="21C0821D" w14:textId="5E5D8888" w:rsidR="0014448B" w:rsidRDefault="0014448B" w:rsidP="00E40FAE">
      <w:pPr>
        <w:pStyle w:val="Caption"/>
      </w:pPr>
    </w:p>
    <w:p w14:paraId="714C6960" w14:textId="55E0FF4E" w:rsidR="0014448B" w:rsidRDefault="0014448B" w:rsidP="00C559CF">
      <w:pPr>
        <w:jc w:val="center"/>
      </w:pPr>
      <w:r>
        <w:rPr>
          <w:noProof/>
        </w:rPr>
        <w:lastRenderedPageBreak/>
        <w:drawing>
          <wp:inline distT="0" distB="0" distL="0" distR="0" wp14:anchorId="6FB9A86B" wp14:editId="305470B9">
            <wp:extent cx="4572000" cy="2743200"/>
            <wp:effectExtent l="0" t="0" r="0" b="0"/>
            <wp:docPr id="260" name="Chart 260">
              <a:extLst xmlns:a="http://schemas.openxmlformats.org/drawingml/2006/main">
                <a:ext uri="{FF2B5EF4-FFF2-40B4-BE49-F238E27FC236}">
                  <a16:creationId xmlns:a16="http://schemas.microsoft.com/office/drawing/2014/main" id="{1333031F-C4DB-495B-B22A-DB5B19CE2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33AF3EB6" w14:textId="3F24B619" w:rsidR="00DD25D7" w:rsidRDefault="00DD25D7" w:rsidP="00C559CF">
      <w:pPr>
        <w:jc w:val="center"/>
      </w:pPr>
      <w:r>
        <w:rPr>
          <w:noProof/>
        </w:rPr>
        <w:drawing>
          <wp:inline distT="0" distB="0" distL="0" distR="0" wp14:anchorId="7E6AA097" wp14:editId="32754452">
            <wp:extent cx="4572000" cy="2743200"/>
            <wp:effectExtent l="0" t="0" r="0" b="0"/>
            <wp:docPr id="30" name="Chart 30">
              <a:extLst xmlns:a="http://schemas.openxmlformats.org/drawingml/2006/main">
                <a:ext uri="{FF2B5EF4-FFF2-40B4-BE49-F238E27FC236}">
                  <a16:creationId xmlns:a16="http://schemas.microsoft.com/office/drawing/2014/main" id="{1333031F-C4DB-495B-B22A-DB5B19CE2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1B7375B9" w14:textId="5061F493" w:rsidR="0014448B" w:rsidRPr="00445053" w:rsidRDefault="0014448B" w:rsidP="00E40FAE">
      <w:pPr>
        <w:pStyle w:val="Caption"/>
      </w:pPr>
      <w:r>
        <w:t xml:space="preserve">Figure </w:t>
      </w:r>
      <w:fldSimple w:instr=" SEQ Figure \* ARABIC ">
        <w:r w:rsidR="00BA6F40">
          <w:rPr>
            <w:noProof/>
          </w:rPr>
          <w:t>69</w:t>
        </w:r>
      </w:fldSimple>
      <w:r w:rsidR="0007274B">
        <w:t>: The second order rate constant for the reaction between 3-cyanophenolate and crystal violet against the mole fraction of chloroform in the acetonitrile solvent system and the predicted rate constant from our model.</w:t>
      </w:r>
    </w:p>
    <w:p w14:paraId="6EBE9617" w14:textId="3C2960FA" w:rsidR="0014448B" w:rsidRDefault="0014448B" w:rsidP="00C559CF">
      <w:pPr>
        <w:jc w:val="center"/>
        <w:rPr>
          <w:noProof/>
        </w:rPr>
      </w:pPr>
      <w:r>
        <w:t>The solvent</w:t>
      </w:r>
      <w:r w:rsidR="00560283">
        <w:t>-</w:t>
      </w:r>
      <w:r>
        <w:t xml:space="preserve">dependent rate profile of </w:t>
      </w:r>
      <w:r w:rsidR="00560283">
        <w:t xml:space="preserve">the </w:t>
      </w:r>
      <w:r>
        <w:t xml:space="preserve">phenolate-crystal violet addition reactions were fitted </w:t>
      </w:r>
      <w:r w:rsidR="00560283">
        <w:t>using t</w:t>
      </w:r>
      <w:r>
        <w:t>he same binding constant between crystal violet and acetonitrile in chloroform. The ratio of the rate constants of the transesterification reaction between 4-cyanophenolate and 4-nitrophenyl acetate and the addition of 4-cyanophenolate to crystal violet is remarkabl</w:t>
      </w:r>
      <w:r w:rsidR="00560283">
        <w:t>y consistent</w:t>
      </w:r>
      <w:r>
        <w:t xml:space="preserve"> until around 3 M </w:t>
      </w:r>
      <w:r w:rsidR="00560283">
        <w:t>chloroform (</w:t>
      </w:r>
      <w:r w:rsidR="00560283">
        <w:fldChar w:fldCharType="begin"/>
      </w:r>
      <w:r w:rsidR="00560283">
        <w:instrText xml:space="preserve"> REF _Ref59400727 \h </w:instrText>
      </w:r>
      <w:r w:rsidR="00560283">
        <w:fldChar w:fldCharType="separate"/>
      </w:r>
      <w:r w:rsidR="00BA6F40">
        <w:t xml:space="preserve">Figure </w:t>
      </w:r>
      <w:r w:rsidR="00BA6F40">
        <w:rPr>
          <w:noProof/>
        </w:rPr>
        <w:t>70</w:t>
      </w:r>
      <w:r w:rsidR="00560283">
        <w:fldChar w:fldCharType="end"/>
      </w:r>
      <w:r w:rsidR="00560283">
        <w:t>)</w:t>
      </w:r>
      <w:r>
        <w:t>. The change in rate for both transesterification and addition change by around five</w:t>
      </w:r>
      <w:r w:rsidR="00A46C77">
        <w:t>-</w:t>
      </w:r>
      <w:r>
        <w:t>fold for both reactions until this deviation. As the same binding constant is used to predict the solvent state of crystal violet</w:t>
      </w:r>
      <w:r w:rsidR="00A46C77">
        <w:t>,</w:t>
      </w:r>
      <w:r>
        <w:t xml:space="preserve"> it strongly indicates that the solvent</w:t>
      </w:r>
      <w:r w:rsidR="00A46C77">
        <w:t>-</w:t>
      </w:r>
      <w:r>
        <w:t xml:space="preserve">dependent electrophilicity of crystal violet is consistent across the different nucleophiles. The consistent behaviour of crystal violet indicates that its solvent dependent </w:t>
      </w:r>
      <w:r>
        <w:lastRenderedPageBreak/>
        <w:t xml:space="preserve">electrophilicity is independent of the nucleophile, at least for this set of nucleophiles. </w:t>
      </w:r>
      <w:r w:rsidR="00A46C77">
        <w:t xml:space="preserve">The observation of </w:t>
      </w:r>
      <w:r>
        <w:t>nucleophile</w:t>
      </w:r>
      <w:r w:rsidR="00A46C77">
        <w:t>-</w:t>
      </w:r>
      <w:r>
        <w:t>independent electrophilicity matches with the work performed by Herbert Mayr et al</w:t>
      </w:r>
      <w:r w:rsidR="00DC3935">
        <w:fldChar w:fldCharType="begin" w:fldLock="1"/>
      </w:r>
      <w:r w:rsidR="00567C70">
        <w:instrText>ADDIN CSL_CITATION {"citationItems":[{"id":"ITEM-1","itemData":{"DOI":"10.1021/ar020094c","ISSN":"00014842","abstract":"Which electrophiles react with which nucleophiles? The correlation log k20 °C = s(E + N), in which electrophiles (carbocations, metal-</w:instrText>
      </w:r>
      <w:r w:rsidR="00567C70">
        <w:rPr>
          <w:rFonts w:hint="eastAsia"/>
        </w:rPr>
        <w:instrText>π</w:instrText>
      </w:r>
      <w:r w:rsidR="00567C70">
        <w:instrText xml:space="preserve">-complexes, diazonium ions) are characterized by one (E) and nucleophiles are characterized by two parameters (N, s), proved to be applicable for a wide variety of electrophile-nucleophile combinations. Since the introduction of this correlation in 1994 (Angew. Chem., Int. Ed. Engl. 1994, 33, 938-957), numerous new reagents have been characterized, and in 2001 (J. Am. Chem. Soc. 2001, 123, 9500-9512), a new method of parametrization was proposed that facilitates a continuous extension of the data sets without the need for reparametrization of existing data. This Account adjusts the N and s parameters of all presently characterized </w:instrText>
      </w:r>
      <w:r w:rsidR="00567C70">
        <w:rPr>
          <w:rFonts w:hint="eastAsia"/>
        </w:rPr>
        <w:instrText>π</w:instrText>
      </w:r>
      <w:r w:rsidR="00567C70">
        <w:instrText>-nucleophiles (arenes, alkenes, organometallics) to the new parametrization and illustrates how to employ the resulting reactivity scales for analyzing synthetic and mechanistic problems in organic and macromolecular chemistry. Predictions of absolute rate constants, inter- and intramolecular selectivities, and analyses of reaction mechanisms are discussed. We outline how new compounds can be added to the scales and present our view on the scope and limitations of this approach to polar organic reactivity.","author":[{"dropping-particle":"","family":"Mayr","given":"Herbert","non-dropping-particle":"","parse-names":false,"suffix":""},{"dropping-particle":"","family":"Kempf","given":"Bernhard","non-dropping-particle":"","parse-names":false,"suffix":""},{"dropping-particle":"","family":"Ofial","given":"Armin R.","non-dropping-particle":"","parse-names":false,"suffix":""}],"container-title":"Accounts of Chemical Research","id":"ITEM-1","issue":"1","issued":{"date-parts":[["2003","1","1"]]},"page":"66-77","publisher":" American Chemical Society ","title":"</w:instrText>
      </w:r>
      <w:r w:rsidR="00567C70">
        <w:rPr>
          <w:rFonts w:hint="eastAsia"/>
        </w:rPr>
        <w:instrText>π</w:instrText>
      </w:r>
      <w:r w:rsidR="00567C70">
        <w:instrText>-nucleophilicity in carbon-carbon bond-forming reactions","type":"article-journal","volume":"36"},"uris":["http://www.mendeley.com/documents/?uuid=7afb28ca-1671-3020-8029-9e173f7958e0"]}],"mendeley":{"formattedCitation":"&lt;sup&gt;83&lt;/sup&gt;","plainTextFormattedCitation":"83","previouslyFormattedCitation":"&lt;sup&gt;82&lt;/sup&gt;"},"properties":{"noteIndex":0},"schema":"https://github.com/citation-style-language/schema/raw/master/csl-citation.json"}</w:instrText>
      </w:r>
      <w:r w:rsidR="00DC3935">
        <w:fldChar w:fldCharType="separate"/>
      </w:r>
      <w:r w:rsidR="00567C70" w:rsidRPr="00567C70">
        <w:rPr>
          <w:noProof/>
          <w:vertAlign w:val="superscript"/>
        </w:rPr>
        <w:t>83</w:t>
      </w:r>
      <w:r w:rsidR="00DC3935">
        <w:fldChar w:fldCharType="end"/>
      </w:r>
      <w:r w:rsidR="00050713">
        <w:t xml:space="preserve"> </w:t>
      </w:r>
      <w:r w:rsidR="00050713">
        <w:fldChar w:fldCharType="begin" w:fldLock="1"/>
      </w:r>
      <w:r w:rsidR="00567C70">
        <w:instrText>ADDIN CSL_CITATION {"citationItems":[{"id":"ITEM-1","itemData":{"DOI":"10.1021/acs.joc.9b01485","ISSN":"15206904","abstract":"Prompted by the observation that the regioselectivities of phenolate reactions (C versus O attack) are opposite to the predictions by the principle of hard and soft acids and bases, we performed a comprehensive experimental and computational investigation of phenolate reactivities. Rate and equilibrium constants for the reactions of various phenolate ions with benzhydrylium ions (Aryl2CH+) and structurally related quinone methides have been determined photometrically in polar aprotic solvents. Quantum chemical calculations at the SMD(MeCN)/M06-2X/6-31+G(d,p) level confirmed that O attack is generally favored under kinetically controlled conditions, whereas C attack is favored under thermodynamically controlled conditions. Exceptions are diffusion-limited reactions with strong electrophiles, which give mixtures of products arising from O and C attack, as well as reactions with metal alkoxides in nonpolar solvents, where oxygen attack is blocked by strong ion pairing. The Lewis basicity (LB) and nucleophili...","author":[{"dropping-particle":"","family":"Mayer","given":"Robert J.","non-dropping-particle":"","parse-names":false,"suffix":""},{"dropping-particle":"","family":"Breugst","given":"Martin","non-dropping-particle":"","parse-names":false,"suffix":""},{"dropping-particle":"","family":"Hampel","given":"Nathalie","non-dropping-particle":"","parse-names":false,"suffix":""},{"dropping-particle":"","family":"Ofial","given":"Armin R.","non-dropping-particle":"","parse-names":false,"suffix":""},{"dropping-particle":"","family":"Mayr","given":"Herbert","non-dropping-particle":"","parse-names":false,"suffix":""}],"container-title":"Journal of Organic Chemistry","id":"ITEM-1","issued":{"date-parts":[["2019"]]},"title":"Ambident Reactivity of Phenolate Anions Revisited: A Quantitative Approach to Phenolate Reactivities","type":"article-journal"},"uris":["http://www.mendeley.com/documents/?uuid=9e5c0d9b-ce69-4c21-b5f6-1d97499fdefc"]}],"mendeley":{"formattedCitation":"&lt;sup&gt;84&lt;/sup&gt;","plainTextFormattedCitation":"84","previouslyFormattedCitation":"&lt;sup&gt;83&lt;/sup&gt;"},"properties":{"noteIndex":0},"schema":"https://github.com/citation-style-language/schema/raw/master/csl-citation.json"}</w:instrText>
      </w:r>
      <w:r w:rsidR="00050713">
        <w:fldChar w:fldCharType="separate"/>
      </w:r>
      <w:r w:rsidR="00567C70" w:rsidRPr="00567C70">
        <w:rPr>
          <w:noProof/>
          <w:vertAlign w:val="superscript"/>
        </w:rPr>
        <w:t>84</w:t>
      </w:r>
      <w:r w:rsidR="00050713">
        <w:fldChar w:fldCharType="end"/>
      </w:r>
      <w:r>
        <w:t xml:space="preserve">. </w:t>
      </w:r>
      <w:r w:rsidR="00A46C77">
        <w:t>In contrast, w</w:t>
      </w:r>
      <w:r>
        <w:t>e have also shown that</w:t>
      </w:r>
      <w:r w:rsidR="00A46C77">
        <w:t xml:space="preserve"> the</w:t>
      </w:r>
      <w:r>
        <w:t xml:space="preserve"> </w:t>
      </w:r>
      <w:r w:rsidR="00A46C77">
        <w:t xml:space="preserve">electrophilicity parameter of </w:t>
      </w:r>
      <w:r>
        <w:t>crystal violet’s is solvent dependent</w:t>
      </w:r>
      <w:r w:rsidR="00A46C77">
        <w:t>.</w:t>
      </w:r>
    </w:p>
    <w:p w14:paraId="6503EBBB" w14:textId="66B7C66F" w:rsidR="00C12A27" w:rsidRDefault="00C12A27" w:rsidP="00C559CF">
      <w:pPr>
        <w:jc w:val="center"/>
        <w:rPr>
          <w:noProof/>
        </w:rPr>
      </w:pPr>
      <w:r>
        <w:rPr>
          <w:noProof/>
        </w:rPr>
        <w:drawing>
          <wp:inline distT="0" distB="0" distL="0" distR="0" wp14:anchorId="33447BD9" wp14:editId="79CE3E47">
            <wp:extent cx="4572000" cy="2743200"/>
            <wp:effectExtent l="0" t="0" r="0" b="0"/>
            <wp:docPr id="75" name="Chart 75">
              <a:extLst xmlns:a="http://schemas.openxmlformats.org/drawingml/2006/main">
                <a:ext uri="{FF2B5EF4-FFF2-40B4-BE49-F238E27FC236}">
                  <a16:creationId xmlns:a16="http://schemas.microsoft.com/office/drawing/2014/main" id="{C3B7151A-CFE2-4D76-B5B1-55BD958045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2090F608" w14:textId="191D7817" w:rsidR="0014448B" w:rsidRDefault="0014448B" w:rsidP="00E40FAE">
      <w:pPr>
        <w:pStyle w:val="Caption"/>
      </w:pPr>
      <w:bookmarkStart w:id="159" w:name="_Ref59400727"/>
      <w:r>
        <w:t xml:space="preserve">Figure </w:t>
      </w:r>
      <w:fldSimple w:instr=" SEQ Figure \* ARABIC ">
        <w:r w:rsidR="00BA6F40">
          <w:rPr>
            <w:noProof/>
          </w:rPr>
          <w:t>70</w:t>
        </w:r>
      </w:fldSimple>
      <w:bookmarkEnd w:id="159"/>
      <w:r w:rsidR="0007274B">
        <w:t xml:space="preserve">: </w:t>
      </w:r>
      <w:r w:rsidR="003A719A">
        <w:t xml:space="preserve">The ratio of the </w:t>
      </w:r>
      <w:r w:rsidR="008E5FB3">
        <w:t>rate constants of the transesterification between 4-cyanophenol</w:t>
      </w:r>
      <w:r w:rsidR="00A46C77">
        <w:t>a</w:t>
      </w:r>
      <w:r w:rsidR="008E5FB3">
        <w:t>te and 4-nitrophenylacetate and the addition between 4-cyanophenolate and crystal violet</w:t>
      </w:r>
      <w:r w:rsidR="00865780">
        <w:t xml:space="preserve"> against the log of chloroform. Only the data points of the same </w:t>
      </w:r>
      <w:r w:rsidR="001C0BD3">
        <w:t>chloroform concentration have been included.</w:t>
      </w:r>
    </w:p>
    <w:p w14:paraId="1F918559" w14:textId="56746F5C" w:rsidR="0014448B" w:rsidRDefault="0014448B">
      <w:r>
        <w:t xml:space="preserve">The reaction between malachite green and a phenolate was also tested. Malachite green has a Mayr electrophilicity parameter of </w:t>
      </w:r>
      <w:r w:rsidRPr="0094578D">
        <w:t>-10.29</w:t>
      </w:r>
      <w:r>
        <w:t xml:space="preserve"> compared to </w:t>
      </w:r>
      <w:r w:rsidRPr="0040420D">
        <w:t>-11.26</w:t>
      </w:r>
      <w:r w:rsidR="003171FE" w:rsidRPr="003171FE">
        <w:t xml:space="preserve"> </w:t>
      </w:r>
      <w:r w:rsidR="003171FE">
        <w:t>for crystal violet</w:t>
      </w:r>
      <w:r>
        <w:t>, so it would be expected that malachite green would react faster. The difference in reactivity in chloroform was so great that it was too high to be measured. The reactivity in acetonitrile is significantly lower. The higher reaction rate meant that it was not possible to ascertain if the solvent dependence of malachite green also matches to the predicted solvent</w:t>
      </w:r>
      <w:r w:rsidR="003171FE">
        <w:t>-</w:t>
      </w:r>
      <w:r>
        <w:t>bound state.</w:t>
      </w:r>
    </w:p>
    <w:p w14:paraId="461B9558" w14:textId="77777777" w:rsidR="0014448B" w:rsidRDefault="0014448B" w:rsidP="00C559CF">
      <w:pPr>
        <w:pStyle w:val="Heading2"/>
      </w:pPr>
      <w:bookmarkStart w:id="160" w:name="_Toc59899639"/>
      <w:r>
        <w:t>4.2.3 Solvent independent nucleophilicity parameters</w:t>
      </w:r>
      <w:bookmarkEnd w:id="160"/>
    </w:p>
    <w:p w14:paraId="634A0842" w14:textId="59D5983B" w:rsidR="0014448B" w:rsidRPr="00CD2902" w:rsidRDefault="0014448B" w:rsidP="00C559CF">
      <w:r>
        <w:t>We believe our analysis of trityl addition reactions and transesterification reactions indicates nucleophilicity is affected in the same way by the solvents for substitution and addition. Work by Herbert Mayr has indicated that nucleophilicity for reactions forming a carbon bond is a universal property indifferent to the electrophile it is reacting with. Nucleophilicity can be described by the terms S</w:t>
      </w:r>
      <w:r>
        <w:rPr>
          <w:vertAlign w:val="subscript"/>
        </w:rPr>
        <w:t>N</w:t>
      </w:r>
      <w:r>
        <w:t xml:space="preserve"> and N</w:t>
      </w:r>
      <w:r w:rsidR="00C564D6">
        <w:t>,</w:t>
      </w:r>
      <w:r>
        <w:t xml:space="preserve"> which are for the nucleophile-specific sensitivity, and nucleophilicity, respectively. S</w:t>
      </w:r>
      <w:r>
        <w:rPr>
          <w:vertAlign w:val="subscript"/>
        </w:rPr>
        <w:t>N</w:t>
      </w:r>
      <w:r>
        <w:t xml:space="preserve"> and N are considered to be solvent specific. Our work indicates that the rate constant of a reaction can be predicted in solvent mixtures if the rate constants of the component solvents on their own of the </w:t>
      </w:r>
      <w:r>
        <w:lastRenderedPageBreak/>
        <w:t xml:space="preserve">mixture are known. The rate constant of the mixture is formed from the proportion of each nucleophile-solvent rate constant. Work in the previous chapter showed a linear relationship between the rate constant of a transesterification reaction and the </w:t>
      </w:r>
      <w:r>
        <w:rPr>
          <w:rFonts w:ascii="Calibri" w:hAnsi="Calibri" w:cs="Calibri"/>
        </w:rPr>
        <w:t>α</w:t>
      </w:r>
      <w:r>
        <w:t xml:space="preserve"> of the solvent system. If a linear relationship between nucleophilicity and the </w:t>
      </w:r>
      <w:r>
        <w:rPr>
          <w:rFonts w:ascii="Calibri" w:hAnsi="Calibri" w:cs="Calibri"/>
        </w:rPr>
        <w:t>α</w:t>
      </w:r>
      <w:r>
        <w:t xml:space="preserve"> of a solvent can be shown </w:t>
      </w:r>
      <w:r w:rsidR="00C564D6">
        <w:t xml:space="preserve">for </w:t>
      </w:r>
      <w:r>
        <w:t>more nucleophiles</w:t>
      </w:r>
      <w:r w:rsidR="00C564D6">
        <w:t>,</w:t>
      </w:r>
      <w:r>
        <w:t xml:space="preserve"> it would be possible to create a solvent independent nucleophilicity parameter </w:t>
      </w:r>
      <w:r w:rsidR="00C564D6">
        <w:t>that</w:t>
      </w:r>
      <w:r>
        <w:t xml:space="preserve"> can effectively predict nucleophilicity in solvent mixtures. Further work on more nucleophiles and electrophile</w:t>
      </w:r>
      <w:r w:rsidR="00C564D6">
        <w:t>s</w:t>
      </w:r>
      <w:r>
        <w:t xml:space="preserve"> would </w:t>
      </w:r>
      <w:r w:rsidR="00A60AD3">
        <w:t xml:space="preserve">be </w:t>
      </w:r>
      <w:r>
        <w:t>need</w:t>
      </w:r>
      <w:r w:rsidR="00C564D6">
        <w:t xml:space="preserve">ed </w:t>
      </w:r>
      <w:r>
        <w:t>to confirm</w:t>
      </w:r>
      <w:r w:rsidR="00C564D6">
        <w:t xml:space="preserve"> this</w:t>
      </w:r>
      <w:r>
        <w:t xml:space="preserve">, but our work on phenolates indicates </w:t>
      </w:r>
      <w:r w:rsidR="00C564D6">
        <w:t xml:space="preserve">that </w:t>
      </w:r>
      <w:r>
        <w:t>it remains a possibility</w:t>
      </w:r>
      <w:r w:rsidR="00C564D6">
        <w:t>.</w:t>
      </w:r>
    </w:p>
    <w:p w14:paraId="2A2BC36A" w14:textId="63138C5F" w:rsidR="0014448B" w:rsidRDefault="0014448B" w:rsidP="00D70DC7">
      <w:pPr>
        <w:pStyle w:val="Heading3"/>
      </w:pPr>
      <w:bookmarkStart w:id="161" w:name="_Toc59899640"/>
      <w:r>
        <w:t xml:space="preserve">4.2.4 </w:t>
      </w:r>
      <w:r w:rsidR="00D70DC7">
        <w:t xml:space="preserve">Altering the </w:t>
      </w:r>
      <w:r w:rsidR="001A6390">
        <w:t>preference of reactivity through solvent effects</w:t>
      </w:r>
      <w:bookmarkEnd w:id="161"/>
    </w:p>
    <w:p w14:paraId="6BF48183" w14:textId="776B4CC5" w:rsidR="0014448B" w:rsidRDefault="0014448B" w:rsidP="00C559CF">
      <w:r>
        <w:t>A reaction between a phenolate and an aryl ester has consistently shown that the ester’s electrophilicity is solvent insensitive</w:t>
      </w:r>
      <w:r w:rsidR="00A60AD3">
        <w:t>,</w:t>
      </w:r>
      <w:r>
        <w:t xml:space="preserve"> or is affected by the solvent so slightly </w:t>
      </w:r>
      <w:r w:rsidR="00A60AD3">
        <w:t xml:space="preserve">it may </w:t>
      </w:r>
      <w:r>
        <w:t>be</w:t>
      </w:r>
      <w:r w:rsidR="00A60AD3">
        <w:t xml:space="preserve"> reasonably approximated </w:t>
      </w:r>
      <w:r>
        <w:t xml:space="preserve">as </w:t>
      </w:r>
      <w:r w:rsidR="00A60AD3">
        <w:t xml:space="preserve">being </w:t>
      </w:r>
      <w:r>
        <w:t>solvent insensitive. A reaction between a phenolate and a trityl cation has shown that the electrophilicity of the trityl is solvent sensitive and the behaviour of crystal violet across a binary solvent system matches the trityl-solvent binding state. The behaviour of the phenolate nucleophiles appears to behave the same across a binary solvent system</w:t>
      </w:r>
      <w:r w:rsidR="00A60AD3">
        <w:t>,</w:t>
      </w:r>
      <w:r>
        <w:t xml:space="preserve"> which we have linked to the phenolate-solvent binding state.</w:t>
      </w:r>
    </w:p>
    <w:p w14:paraId="1E196DC9" w14:textId="6509CE6A" w:rsidR="0014448B" w:rsidRDefault="0014448B" w:rsidP="00C559CF">
      <w:r>
        <w:t xml:space="preserve">We believe </w:t>
      </w:r>
      <w:r w:rsidR="00A60AD3">
        <w:t xml:space="preserve">that </w:t>
      </w:r>
      <w:r>
        <w:t xml:space="preserve">we have created a model </w:t>
      </w:r>
      <w:r w:rsidR="00A60AD3">
        <w:t>that</w:t>
      </w:r>
      <w:r>
        <w:t xml:space="preserve"> can predict and explain some of the complex behaviour of reactions in solvent systems. A model </w:t>
      </w:r>
      <w:r w:rsidR="00A60AD3">
        <w:t>that</w:t>
      </w:r>
      <w:r>
        <w:t xml:space="preserve"> is only useful to physical organic chemists is not much use; the model need</w:t>
      </w:r>
      <w:r w:rsidR="00A60AD3">
        <w:t>s</w:t>
      </w:r>
      <w:r>
        <w:t xml:space="preserve"> to have practical uses </w:t>
      </w:r>
      <w:r w:rsidR="00A60AD3">
        <w:t xml:space="preserve">for </w:t>
      </w:r>
      <w:r>
        <w:t>synthetic chemists. One way to show the practical application is in a real situation where there are two sites for the nucleophile to attack</w:t>
      </w:r>
      <w:r w:rsidR="00A60AD3">
        <w:t>, but</w:t>
      </w:r>
      <w:r>
        <w:t xml:space="preserve"> where only one </w:t>
      </w:r>
      <w:r w:rsidR="00A60AD3">
        <w:t xml:space="preserve">site reacts to </w:t>
      </w:r>
      <w:r>
        <w:t>form the desired product. A transesterification reaction and the addition of a nucleophile to a trityl cation can both use a phenolate as the nucleophile</w:t>
      </w:r>
      <w:r w:rsidR="00A60AD3">
        <w:t>,</w:t>
      </w:r>
      <w:r>
        <w:t xml:space="preserve"> but the electrophiles are affected to differing degrees by the solvent.  We aim to show that </w:t>
      </w:r>
      <w:r w:rsidR="000459BD">
        <w:t>we can manipulate the</w:t>
      </w:r>
      <w:r w:rsidR="00F22F0C">
        <w:t xml:space="preserve"> rate  constant of the</w:t>
      </w:r>
      <w:r w:rsidR="000459BD">
        <w:t xml:space="preserve"> </w:t>
      </w:r>
      <w:r w:rsidR="00F22F0C">
        <w:t xml:space="preserve">transesterification reaction </w:t>
      </w:r>
      <w:r w:rsidR="00E225E5">
        <w:t xml:space="preserve">and the addition reaction in the same pot </w:t>
      </w:r>
      <w:r w:rsidR="00F937F9">
        <w:t>but in opposing directions</w:t>
      </w:r>
      <w:r w:rsidR="00C676E1">
        <w:t xml:space="preserve">, </w:t>
      </w:r>
      <w:r w:rsidR="00C676E1">
        <w:fldChar w:fldCharType="begin"/>
      </w:r>
      <w:r w:rsidR="00C676E1">
        <w:instrText xml:space="preserve"> REF _Ref59612123 \h </w:instrText>
      </w:r>
      <w:r w:rsidR="00C676E1">
        <w:fldChar w:fldCharType="separate"/>
      </w:r>
      <w:r w:rsidR="00BA6F40">
        <w:t xml:space="preserve">Figure </w:t>
      </w:r>
      <w:r w:rsidR="00BA6F40">
        <w:rPr>
          <w:noProof/>
        </w:rPr>
        <w:t>71</w:t>
      </w:r>
      <w:r w:rsidR="00C676E1">
        <w:fldChar w:fldCharType="end"/>
      </w:r>
      <w:r w:rsidR="00C676E1">
        <w:t>.</w:t>
      </w:r>
      <w:r w:rsidR="00F937F9">
        <w:t xml:space="preserve"> We will perform this manipulation </w:t>
      </w:r>
      <w:r w:rsidR="00C676E1">
        <w:t>by altering the</w:t>
      </w:r>
      <w:r w:rsidR="00F937F9">
        <w:t xml:space="preserve"> solvent system</w:t>
      </w:r>
      <w:r w:rsidR="00E317CD">
        <w:t xml:space="preserve">. </w:t>
      </w:r>
      <w:r>
        <w:t xml:space="preserve">Modifying the difference in rate for the two reactions could result in completely changing which reaction is preferred. Adding such a tool to a synthetic chemist’s toolbox would be incredibly useful, as it could allow nucleophilic or electrophilic attacks </w:t>
      </w:r>
      <w:r w:rsidR="00A60AD3">
        <w:t xml:space="preserve">to be programmed by </w:t>
      </w:r>
      <w:r>
        <w:t>simply by changing the solvent or adding a new solvent and creating a solvent mixture.</w:t>
      </w:r>
    </w:p>
    <w:bookmarkStart w:id="162" w:name="_Ref59392689"/>
    <w:p w14:paraId="509580C6" w14:textId="44409891" w:rsidR="0014448B" w:rsidRDefault="004475DA" w:rsidP="0037678C">
      <w:pPr>
        <w:pStyle w:val="Caption"/>
        <w:jc w:val="left"/>
      </w:pPr>
      <w:r>
        <w:object w:dxaOrig="15079" w:dyaOrig="2576" w14:anchorId="1D3FA813">
          <v:shape id="_x0000_i1046" type="#_x0000_t75" style="width:511.95pt;height:87.7pt" o:ole="">
            <v:imagedata r:id="rId122" o:title=""/>
          </v:shape>
          <o:OLEObject Type="Embed" ProgID="ChemDraw.Document.6.0" ShapeID="_x0000_i1046" DrawAspect="Content" ObjectID="_1680431452" r:id="rId123"/>
        </w:object>
      </w:r>
      <w:r w:rsidRPr="00440980" w:rsidDel="004475DA">
        <w:rPr>
          <w:rFonts w:ascii="Cambria" w:hAnsi="Cambria"/>
          <w:noProof/>
        </w:rPr>
        <w:t xml:space="preserve"> </w:t>
      </w:r>
    </w:p>
    <w:p w14:paraId="127A1415" w14:textId="2EC535A3" w:rsidR="0014448B" w:rsidRDefault="0014448B" w:rsidP="00C559CF">
      <w:pPr>
        <w:pStyle w:val="Caption"/>
      </w:pPr>
      <w:bookmarkStart w:id="163" w:name="_Ref59612123"/>
      <w:r>
        <w:t xml:space="preserve">Figure </w:t>
      </w:r>
      <w:fldSimple w:instr=" SEQ Figure \* ARABIC ">
        <w:r w:rsidR="00BA6F40">
          <w:rPr>
            <w:noProof/>
          </w:rPr>
          <w:t>71</w:t>
        </w:r>
      </w:fldSimple>
      <w:bookmarkEnd w:id="162"/>
      <w:bookmarkEnd w:id="163"/>
      <w:r w:rsidR="0090143D">
        <w:t xml:space="preserve">: The </w:t>
      </w:r>
      <w:r w:rsidR="00C06703">
        <w:t xml:space="preserve">reaction pot of </w:t>
      </w:r>
      <w:r w:rsidR="00136DB1">
        <w:t>4-cyanophenol</w:t>
      </w:r>
      <w:r w:rsidR="00A46C77">
        <w:t>a</w:t>
      </w:r>
      <w:r w:rsidR="00136DB1">
        <w:t>te TBA, 2,4-dinitrophenylacetate, and malachite green</w:t>
      </w:r>
      <w:r w:rsidR="00FC2417">
        <w:t>.</w:t>
      </w:r>
    </w:p>
    <w:p w14:paraId="70612F89" w14:textId="6111DF18" w:rsidR="0014448B" w:rsidRDefault="0014448B" w:rsidP="00C559CF">
      <w:r>
        <w:t xml:space="preserve">The </w:t>
      </w:r>
      <w:r w:rsidR="00E317CD">
        <w:t xml:space="preserve">system </w:t>
      </w:r>
      <w:r>
        <w:t xml:space="preserve">chosen </w:t>
      </w:r>
      <w:r w:rsidR="00FE4DDD">
        <w:t>was a mixture of</w:t>
      </w:r>
      <w:r>
        <w:t xml:space="preserve"> 4-cyanophenolate (0.1 mM) </w:t>
      </w:r>
      <w:r w:rsidR="0015423A">
        <w:t>as t</w:t>
      </w:r>
      <w:r>
        <w:t xml:space="preserve">he nucleophile and Malachite green (0.01 mM) and 2,4-dinitrophenylacetate (0.01 mM) </w:t>
      </w:r>
      <w:r w:rsidR="0015423A">
        <w:t>as</w:t>
      </w:r>
      <w:r>
        <w:t xml:space="preserve"> the electrophiles. Malachite green was chosen as the trityl cation electrophile as it was shown to have a great alteration in rate depending on the solvent system</w:t>
      </w:r>
      <w:r w:rsidR="0015423A">
        <w:t>,</w:t>
      </w:r>
      <w:r>
        <w:t xml:space="preserve"> with it </w:t>
      </w:r>
      <w:r w:rsidR="0015423A">
        <w:t xml:space="preserve">reacting quickly </w:t>
      </w:r>
      <w:r>
        <w:t>in chloroform</w:t>
      </w:r>
      <w:r w:rsidR="0015423A">
        <w:t>,</w:t>
      </w:r>
      <w:r>
        <w:t xml:space="preserve"> while being significantly slower in acetonitrile. 2,4-dinitrophenylacetate was chosen as the ester electrophile as the phenolate product of the reaction with the acetate is 2,4-dinitrophenolate. 2,4-dinitrophenolate has a peak </w:t>
      </w:r>
      <w:r w:rsidR="0015423A">
        <w:t xml:space="preserve">that </w:t>
      </w:r>
      <w:r>
        <w:t>does not overlap with the UV-vis spectra of malachite green. 2,4-dinitrophenolate is also less nucleophilic th</w:t>
      </w:r>
      <w:r w:rsidR="0015423A">
        <w:t>a</w:t>
      </w:r>
      <w:r>
        <w:t xml:space="preserve">n 4-nitrophenolate, which would be the product of a transesterification reaction with 4-nitrophenolate. As the reaction conditions will </w:t>
      </w:r>
      <w:r w:rsidR="0015423A">
        <w:t xml:space="preserve">result in </w:t>
      </w:r>
      <w:r>
        <w:t xml:space="preserve">both transesterification and addition reactions </w:t>
      </w:r>
      <w:r w:rsidR="0015423A">
        <w:t>occurring</w:t>
      </w:r>
      <w:r>
        <w:t xml:space="preserve"> simultaneously, choosing an aryl ester whose reaction product would have a very low chance of acting as a nucleophile is important. A product </w:t>
      </w:r>
      <w:r w:rsidR="0015423A">
        <w:t xml:space="preserve">that </w:t>
      </w:r>
      <w:r>
        <w:t>is a poor nucleophile is key to avoid the product of the transesterification reaction competing with the reaction between 4-cyanophenolate and malachite green in the addition reaction. An excess of the nucleophile was chosen as to avoid the thermodynamic product and reduce the possibility of the product of the transesterification attacking the trityl cation and producing complicated data. An excess of the 4-cyanophenolate would ensure there at all points along both reactions progress there would be enough of the intended nucleophile for the kinetic data produced to be of the reaction between the intended nucleophile and the electrophiles.</w:t>
      </w:r>
    </w:p>
    <w:p w14:paraId="5B6986AA" w14:textId="7FFC2AED" w:rsidR="0014448B" w:rsidRDefault="0014448B" w:rsidP="00C559CF">
      <w:r>
        <w:t xml:space="preserve">The reaction conditions were tested to ensure that 2,4-dinitrophenylacetate and malachite green were stable and did not react with one another by placing both reactants in solution and checking that the UV-vis spectrum didn’t change, </w:t>
      </w:r>
      <w:r>
        <w:fldChar w:fldCharType="begin"/>
      </w:r>
      <w:r>
        <w:instrText xml:space="preserve"> REF _Ref59391665 \h </w:instrText>
      </w:r>
      <w:r>
        <w:fldChar w:fldCharType="separate"/>
      </w:r>
      <w:r w:rsidR="00BA6F40">
        <w:t xml:space="preserve">Figure </w:t>
      </w:r>
      <w:r w:rsidR="00BA6F40">
        <w:rPr>
          <w:noProof/>
        </w:rPr>
        <w:t>72</w:t>
      </w:r>
      <w:r>
        <w:fldChar w:fldCharType="end"/>
      </w:r>
      <w:r>
        <w:t>.</w:t>
      </w:r>
    </w:p>
    <w:p w14:paraId="7A60172C" w14:textId="77777777" w:rsidR="0014448B" w:rsidRDefault="0014448B" w:rsidP="00C559CF">
      <w:pPr>
        <w:jc w:val="center"/>
        <w:rPr>
          <w:rFonts w:ascii="Cambria" w:hAnsi="Cambria"/>
        </w:rPr>
      </w:pPr>
      <w:r>
        <w:rPr>
          <w:noProof/>
        </w:rPr>
        <w:lastRenderedPageBreak/>
        <w:drawing>
          <wp:inline distT="0" distB="0" distL="0" distR="0" wp14:anchorId="61C9D8BB" wp14:editId="78382CC4">
            <wp:extent cx="4572000" cy="1781175"/>
            <wp:effectExtent l="0" t="0" r="0" b="9525"/>
            <wp:docPr id="64" name="Chart 64">
              <a:extLst xmlns:a="http://schemas.openxmlformats.org/drawingml/2006/main">
                <a:ext uri="{FF2B5EF4-FFF2-40B4-BE49-F238E27FC236}">
                  <a16:creationId xmlns:a16="http://schemas.microsoft.com/office/drawing/2014/main" id="{09623220-08FC-44BC-830D-82EE571A55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5365F702" w14:textId="0807D165" w:rsidR="0014448B" w:rsidRDefault="0014448B" w:rsidP="00E40FAE">
      <w:pPr>
        <w:pStyle w:val="Caption"/>
        <w:rPr>
          <w:rFonts w:ascii="Cambria" w:hAnsi="Cambria"/>
        </w:rPr>
      </w:pPr>
      <w:bookmarkStart w:id="164" w:name="_Ref59391665"/>
      <w:r>
        <w:t xml:space="preserve">Figure </w:t>
      </w:r>
      <w:fldSimple w:instr=" SEQ Figure \* ARABIC ">
        <w:r w:rsidR="00BA6F40">
          <w:rPr>
            <w:noProof/>
          </w:rPr>
          <w:t>72</w:t>
        </w:r>
      </w:fldSimple>
      <w:bookmarkEnd w:id="164"/>
      <w:r w:rsidR="00136DB1">
        <w:t>: No reaction was found between malachite green and 2,4-dinitrophenylacetate with the absorbance of malachite green</w:t>
      </w:r>
      <w:r w:rsidR="00A258C4">
        <w:t xml:space="preserve"> at </w:t>
      </w:r>
      <w:r w:rsidR="00D45D23">
        <w:t>620 nm</w:t>
      </w:r>
      <w:r w:rsidR="00136DB1">
        <w:t xml:space="preserve"> remaining constant</w:t>
      </w:r>
      <w:r w:rsidR="00FC2417">
        <w:t>.</w:t>
      </w:r>
    </w:p>
    <w:p w14:paraId="527949A9" w14:textId="4A1E7EE1" w:rsidR="0014448B" w:rsidRDefault="0014448B" w:rsidP="00C559CF">
      <w:pPr>
        <w:rPr>
          <w:rFonts w:ascii="Cambria" w:hAnsi="Cambria"/>
        </w:rPr>
      </w:pPr>
      <w:r>
        <w:t>The nucleophile was chosen to be 4-cyanophenolate as it does not have any overlapping signals in the UV-vis spectrum with either 2,4-dinitrophenolate or malachite green.</w:t>
      </w:r>
    </w:p>
    <w:p w14:paraId="65993B47" w14:textId="183CEC02" w:rsidR="0014448B" w:rsidRDefault="0014448B" w:rsidP="00C559CF">
      <w:pPr>
        <w:rPr>
          <w:rFonts w:ascii="Cambria" w:hAnsi="Cambria"/>
          <w:noProof/>
        </w:rPr>
      </w:pPr>
      <w:r>
        <w:rPr>
          <w:noProof/>
        </w:rPr>
        <mc:AlternateContent>
          <mc:Choice Requires="wps">
            <w:drawing>
              <wp:anchor distT="45720" distB="45720" distL="114300" distR="114300" simplePos="0" relativeHeight="251675648" behindDoc="0" locked="0" layoutInCell="1" allowOverlap="1" wp14:anchorId="030F3F0E" wp14:editId="7AF2B6AD">
                <wp:simplePos x="0" y="0"/>
                <wp:positionH relativeFrom="column">
                  <wp:posOffset>1057275</wp:posOffset>
                </wp:positionH>
                <wp:positionV relativeFrom="paragraph">
                  <wp:posOffset>619125</wp:posOffset>
                </wp:positionV>
                <wp:extent cx="1143000" cy="257175"/>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57175"/>
                        </a:xfrm>
                        <a:prstGeom prst="rect">
                          <a:avLst/>
                        </a:prstGeom>
                        <a:noFill/>
                        <a:ln w="9525">
                          <a:noFill/>
                          <a:miter lim="800000"/>
                          <a:headEnd/>
                          <a:tailEnd/>
                        </a:ln>
                      </wps:spPr>
                      <wps:txbx>
                        <w:txbxContent>
                          <w:p w14:paraId="709D2648" w14:textId="77777777" w:rsidR="004A70C9" w:rsidRPr="00E873C4" w:rsidRDefault="004A70C9">
                            <w:pPr>
                              <w:rPr>
                                <w:b/>
                                <w:bCs/>
                                <w:sz w:val="20"/>
                                <w:szCs w:val="20"/>
                              </w:rPr>
                            </w:pPr>
                            <w:r w:rsidRPr="00E873C4">
                              <w:rPr>
                                <w:b/>
                                <w:bCs/>
                                <w:sz w:val="20"/>
                                <w:szCs w:val="20"/>
                              </w:rPr>
                              <w:t>2,4-NO</w:t>
                            </w:r>
                            <w:r w:rsidRPr="00E873C4">
                              <w:rPr>
                                <w:b/>
                                <w:bCs/>
                                <w:sz w:val="20"/>
                                <w:szCs w:val="20"/>
                                <w:vertAlign w:val="subscript"/>
                              </w:rPr>
                              <w:t>2</w:t>
                            </w:r>
                            <w:r w:rsidRPr="00E873C4">
                              <w:rPr>
                                <w:b/>
                                <w:bCs/>
                                <w:sz w:val="20"/>
                                <w:szCs w:val="20"/>
                              </w:rPr>
                              <w:t>-PhO</w:t>
                            </w:r>
                            <w:r w:rsidRPr="00E873C4">
                              <w:rPr>
                                <w:b/>
                                <w:bCs/>
                                <w:sz w:val="20"/>
                                <w:szCs w:val="20"/>
                                <w:vertAlign w:val="super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0F3F0E" id="_x0000_s1038" type="#_x0000_t202" style="position:absolute;margin-left:83.25pt;margin-top:48.75pt;width:90pt;height:20.2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" filled="f" stroked="f">
                <v:textbox>
                  <w:txbxContent>
                    <w:p w14:paraId="709D2648" w14:textId="77777777" w:rsidR="004A70C9" w:rsidRPr="00E873C4" w:rsidRDefault="004A70C9">
                      <w:pPr>
                        <w:rPr>
                          <w:b/>
                          <w:bCs/>
                          <w:sz w:val="20"/>
                          <w:szCs w:val="20"/>
                        </w:rPr>
                      </w:pPr>
                      <w:r w:rsidRPr="00E873C4">
                        <w:rPr>
                          <w:b/>
                          <w:bCs/>
                          <w:sz w:val="20"/>
                          <w:szCs w:val="20"/>
                        </w:rPr>
                        <w:t>2,4-NO</w:t>
                      </w:r>
                      <w:r w:rsidRPr="00E873C4">
                        <w:rPr>
                          <w:b/>
                          <w:bCs/>
                          <w:sz w:val="20"/>
                          <w:szCs w:val="20"/>
                          <w:vertAlign w:val="subscript"/>
                        </w:rPr>
                        <w:t>2</w:t>
                      </w:r>
                      <w:r w:rsidRPr="00E873C4">
                        <w:rPr>
                          <w:b/>
                          <w:bCs/>
                          <w:sz w:val="20"/>
                          <w:szCs w:val="20"/>
                        </w:rPr>
                        <w:t>-PhO</w:t>
                      </w:r>
                      <w:r w:rsidRPr="00E873C4">
                        <w:rPr>
                          <w:b/>
                          <w:bCs/>
                          <w:sz w:val="20"/>
                          <w:szCs w:val="20"/>
                          <w:vertAlign w:val="superscript"/>
                        </w:rPr>
                        <w:t>-</w:t>
                      </w:r>
                    </w:p>
                  </w:txbxContent>
                </v:textbox>
              </v:shape>
            </w:pict>
          </mc:Fallback>
        </mc:AlternateContent>
      </w:r>
      <w:r>
        <w:t xml:space="preserve">The outcome of the reaction in acetonitrile can be seen in </w:t>
      </w:r>
      <w:r>
        <w:fldChar w:fldCharType="begin"/>
      </w:r>
      <w:r>
        <w:instrText xml:space="preserve"> REF _Ref59401174 \h </w:instrText>
      </w:r>
      <w:r>
        <w:fldChar w:fldCharType="separate"/>
      </w:r>
      <w:r w:rsidR="00BA6F40">
        <w:t xml:space="preserve">Figure </w:t>
      </w:r>
      <w:r w:rsidR="00BA6F40">
        <w:rPr>
          <w:noProof/>
        </w:rPr>
        <w:t>73</w:t>
      </w:r>
      <w:r>
        <w:fldChar w:fldCharType="end"/>
      </w:r>
      <w:r>
        <w:t xml:space="preserve"> - </w:t>
      </w:r>
      <w:r>
        <w:fldChar w:fldCharType="begin"/>
      </w:r>
      <w:r>
        <w:instrText xml:space="preserve"> REF _Ref59401208 \h </w:instrText>
      </w:r>
      <w:r>
        <w:fldChar w:fldCharType="separate"/>
      </w:r>
      <w:r w:rsidR="00BA6F40">
        <w:t xml:space="preserve">Figure </w:t>
      </w:r>
      <w:r w:rsidR="00BA6F40">
        <w:rPr>
          <w:noProof/>
        </w:rPr>
        <w:t>75</w:t>
      </w:r>
      <w:r>
        <w:fldChar w:fldCharType="end"/>
      </w:r>
      <w:r>
        <w:t>.</w:t>
      </w:r>
    </w:p>
    <w:p w14:paraId="4283FF84" w14:textId="33533F97" w:rsidR="0014448B" w:rsidRDefault="00011334" w:rsidP="00C559CF">
      <w:pPr>
        <w:pStyle w:val="Caption"/>
      </w:pPr>
      <w:r>
        <w:rPr>
          <w:rFonts w:ascii="Cambria" w:hAnsi="Cambria"/>
          <w:noProof/>
        </w:rPr>
        <mc:AlternateContent>
          <mc:Choice Requires="wps">
            <w:drawing>
              <wp:anchor distT="0" distB="0" distL="114300" distR="114300" simplePos="0" relativeHeight="251677696" behindDoc="0" locked="0" layoutInCell="1" allowOverlap="1" wp14:anchorId="1BBB4A11" wp14:editId="186A24D2">
                <wp:simplePos x="0" y="0"/>
                <wp:positionH relativeFrom="column">
                  <wp:posOffset>3681454</wp:posOffset>
                </wp:positionH>
                <wp:positionV relativeFrom="paragraph">
                  <wp:posOffset>661422</wp:posOffset>
                </wp:positionV>
                <wp:extent cx="0" cy="415124"/>
                <wp:effectExtent l="76200" t="0" r="57150" b="61595"/>
                <wp:wrapNone/>
                <wp:docPr id="77" name="Straight Arrow Connector 77"/>
                <wp:cNvGraphicFramePr/>
                <a:graphic xmlns:a="http://schemas.openxmlformats.org/drawingml/2006/main">
                  <a:graphicData uri="http://schemas.microsoft.com/office/word/2010/wordprocessingShape">
                    <wps:wsp>
                      <wps:cNvCnPr/>
                      <wps:spPr>
                        <a:xfrm>
                          <a:off x="0" y="0"/>
                          <a:ext cx="0" cy="415124"/>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5010BBA" id="Straight Arrow Connector 77" o:spid="_x0000_s1026" type="#_x0000_t32" style="position:absolute;margin-left:289.9pt;margin-top:52.1pt;width:0;height:32.7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" strokecolor="#00b050" strokeweight="1.5pt">
                <v:stroke endarrow="block" joinstyle="miter"/>
              </v:shape>
            </w:pict>
          </mc:Fallback>
        </mc:AlternateContent>
      </w:r>
      <w:r>
        <w:rPr>
          <w:rFonts w:ascii="Cambria" w:hAnsi="Cambria"/>
          <w:noProof/>
        </w:rPr>
        <mc:AlternateContent>
          <mc:Choice Requires="wps">
            <w:drawing>
              <wp:anchor distT="0" distB="0" distL="114300" distR="114300" simplePos="0" relativeHeight="251676672" behindDoc="0" locked="0" layoutInCell="1" allowOverlap="1" wp14:anchorId="48764958" wp14:editId="339D0C14">
                <wp:simplePos x="0" y="0"/>
                <wp:positionH relativeFrom="column">
                  <wp:posOffset>1327868</wp:posOffset>
                </wp:positionH>
                <wp:positionV relativeFrom="paragraph">
                  <wp:posOffset>663078</wp:posOffset>
                </wp:positionV>
                <wp:extent cx="0" cy="429370"/>
                <wp:effectExtent l="76200" t="38100" r="57150" b="27940"/>
                <wp:wrapNone/>
                <wp:docPr id="76" name="Straight Arrow Connector 76"/>
                <wp:cNvGraphicFramePr/>
                <a:graphic xmlns:a="http://schemas.openxmlformats.org/drawingml/2006/main">
                  <a:graphicData uri="http://schemas.microsoft.com/office/word/2010/wordprocessingShape">
                    <wps:wsp>
                      <wps:cNvCnPr/>
                      <wps:spPr>
                        <a:xfrm flipV="1">
                          <a:off x="0" y="0"/>
                          <a:ext cx="0" cy="42937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E78439" id="Straight Arrow Connector 76" o:spid="_x0000_s1026" type="#_x0000_t32" style="position:absolute;margin-left:104.55pt;margin-top:52.2pt;width:0;height:33.8pt;flip: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" strokecolor="red" strokeweight="1.5pt">
                <v:stroke endarrow="block" joinstyle="miter"/>
              </v:shape>
            </w:pict>
          </mc:Fallback>
        </mc:AlternateContent>
      </w:r>
      <w:r w:rsidR="0014448B">
        <w:rPr>
          <w:rFonts w:ascii="Cambria" w:hAnsi="Cambria"/>
          <w:noProof/>
        </w:rPr>
        <w:drawing>
          <wp:inline distT="0" distB="0" distL="0" distR="0" wp14:anchorId="4C570CB3" wp14:editId="2E97B2C9">
            <wp:extent cx="5397500" cy="2106930"/>
            <wp:effectExtent l="0" t="0" r="12700" b="7620"/>
            <wp:docPr id="65" name="Chart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5CEE33EF" w14:textId="2E21370B" w:rsidR="0014448B" w:rsidRPr="00E40FAE" w:rsidRDefault="0014448B" w:rsidP="00E40FAE">
      <w:pPr>
        <w:pStyle w:val="Caption"/>
        <w:rPr>
          <w:color w:val="44546A" w:themeColor="text2"/>
        </w:rPr>
      </w:pPr>
      <w:bookmarkStart w:id="165" w:name="_Ref59401174"/>
      <w:r>
        <w:t xml:space="preserve">Figure </w:t>
      </w:r>
      <w:fldSimple w:instr=" SEQ Figure \* ARABIC ">
        <w:r w:rsidR="00BA6F40">
          <w:rPr>
            <w:noProof/>
          </w:rPr>
          <w:t>73</w:t>
        </w:r>
      </w:fldSimple>
      <w:bookmarkEnd w:id="165"/>
      <w:r w:rsidR="0086392B">
        <w:t xml:space="preserve">: A scanning kinetic profile of the reaction mixture of </w:t>
      </w:r>
      <w:r w:rsidR="00011334">
        <w:t>4-cyanophenol</w:t>
      </w:r>
      <w:r w:rsidR="00A46C77">
        <w:t>a</w:t>
      </w:r>
      <w:r w:rsidR="00011334">
        <w:t xml:space="preserve">te TBA, 2,4-dinitrophenylacetate and </w:t>
      </w:r>
      <w:r w:rsidR="004C54EF">
        <w:t>malachite green in acetonitrile.</w:t>
      </w:r>
    </w:p>
    <w:p w14:paraId="394B2E84" w14:textId="77777777" w:rsidR="0014448B" w:rsidRDefault="0014448B" w:rsidP="00C559CF">
      <w:pPr>
        <w:jc w:val="center"/>
        <w:rPr>
          <w:rFonts w:ascii="Cambria" w:hAnsi="Cambria"/>
          <w:noProof/>
        </w:rPr>
      </w:pPr>
      <w:r w:rsidRPr="00E873C4">
        <w:rPr>
          <w:rFonts w:ascii="TUOS Stephenson" w:hAnsi="TUOS Stephenson"/>
          <w:noProof/>
          <w:sz w:val="20"/>
          <w:szCs w:val="20"/>
        </w:rPr>
        <w:drawing>
          <wp:inline distT="0" distB="0" distL="0" distR="0" wp14:anchorId="068764FA" wp14:editId="1B4CBCF5">
            <wp:extent cx="4133850" cy="2137410"/>
            <wp:effectExtent l="0" t="0" r="0" b="15240"/>
            <wp:docPr id="66" name="Chart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14445DDD" w14:textId="0819F476" w:rsidR="0014448B" w:rsidRDefault="0014448B" w:rsidP="00C559CF">
      <w:pPr>
        <w:pStyle w:val="Caption"/>
      </w:pPr>
      <w:r>
        <w:t xml:space="preserve">Figure </w:t>
      </w:r>
      <w:fldSimple w:instr=" SEQ Figure \* ARABIC ">
        <w:r w:rsidR="00BA6F40">
          <w:rPr>
            <w:noProof/>
          </w:rPr>
          <w:t>74</w:t>
        </w:r>
      </w:fldSimple>
      <w:r w:rsidR="004C54EF">
        <w:t>: The progress of the reaction</w:t>
      </w:r>
      <w:r w:rsidR="00AF68B6">
        <w:t xml:space="preserve"> between </w:t>
      </w:r>
      <w:r w:rsidR="00E53AAF">
        <w:t>4-cyanophenol</w:t>
      </w:r>
      <w:r w:rsidR="00A46C77">
        <w:t>a</w:t>
      </w:r>
      <w:r w:rsidR="00E53AAF">
        <w:t>te TBA and 2,4-dinitrophenylace</w:t>
      </w:r>
      <w:r w:rsidR="00A46C77">
        <w:t>t</w:t>
      </w:r>
      <w:r w:rsidR="00E53AAF">
        <w:t xml:space="preserve">ate </w:t>
      </w:r>
      <w:r w:rsidR="00ED2FCB">
        <w:t>through the production of 2,4-dinitrophenolate</w:t>
      </w:r>
      <w:r w:rsidR="0067607A">
        <w:t xml:space="preserve"> in acetonitrile</w:t>
      </w:r>
      <w:r w:rsidR="00D33C56">
        <w:t xml:space="preserve"> at 376 nm</w:t>
      </w:r>
      <w:r w:rsidR="00FC2417">
        <w:t>.</w:t>
      </w:r>
    </w:p>
    <w:p w14:paraId="1DD1ADF2" w14:textId="562323DE" w:rsidR="0014448B" w:rsidRPr="00D01956" w:rsidRDefault="0014448B" w:rsidP="00E40FAE">
      <w:pPr>
        <w:pStyle w:val="Caption"/>
      </w:pPr>
      <w:r>
        <w:rPr>
          <w:rFonts w:ascii="Cambria" w:hAnsi="Cambria"/>
          <w:noProof/>
        </w:rPr>
        <w:lastRenderedPageBreak/>
        <w:drawing>
          <wp:inline distT="0" distB="0" distL="0" distR="0" wp14:anchorId="59796C30" wp14:editId="4D97C2D1">
            <wp:extent cx="4171950" cy="1981200"/>
            <wp:effectExtent l="0" t="0" r="0" b="0"/>
            <wp:docPr id="71" name="Chart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100ADB68" w14:textId="67605F67" w:rsidR="0014448B" w:rsidRDefault="0014448B">
      <w:pPr>
        <w:pStyle w:val="Caption"/>
      </w:pPr>
      <w:bookmarkStart w:id="166" w:name="_Ref59401208"/>
      <w:r>
        <w:t xml:space="preserve">Figure </w:t>
      </w:r>
      <w:fldSimple w:instr=" SEQ Figure \* ARABIC ">
        <w:r w:rsidR="00BA6F40">
          <w:rPr>
            <w:noProof/>
          </w:rPr>
          <w:t>75</w:t>
        </w:r>
      </w:fldSimple>
      <w:bookmarkStart w:id="167" w:name="_Ref59391686"/>
      <w:bookmarkEnd w:id="166"/>
      <w:r w:rsidR="00ED2FCB">
        <w:t>: The progress of the reaction between 4-cyanophenol</w:t>
      </w:r>
      <w:r w:rsidR="00A46C77">
        <w:t>a</w:t>
      </w:r>
      <w:r w:rsidR="00ED2FCB">
        <w:t>te TBA and 2,4-dinitrophenylacet</w:t>
      </w:r>
      <w:r w:rsidR="00A46C77">
        <w:t>a</w:t>
      </w:r>
      <w:r w:rsidR="00ED2FCB">
        <w:t xml:space="preserve">te through the extinction </w:t>
      </w:r>
      <w:r w:rsidR="0067607A">
        <w:t>o</w:t>
      </w:r>
      <w:r w:rsidR="00ED2FCB">
        <w:t>f malachite green</w:t>
      </w:r>
      <w:r w:rsidR="0067607A">
        <w:t xml:space="preserve"> in </w:t>
      </w:r>
      <w:r w:rsidR="0093373A">
        <w:t>acetonitrile</w:t>
      </w:r>
      <w:r w:rsidR="005E43D1">
        <w:t xml:space="preserve"> at 620 nm</w:t>
      </w:r>
      <w:r w:rsidR="00FC2417">
        <w:t>.</w:t>
      </w:r>
    </w:p>
    <w:bookmarkEnd w:id="167"/>
    <w:p w14:paraId="706F7B5B" w14:textId="56668207" w:rsidR="0014448B" w:rsidRDefault="0014448B">
      <w:r>
        <w:t xml:space="preserve">The </w:t>
      </w:r>
      <w:r w:rsidRPr="00E40FAE">
        <w:rPr>
          <w:i/>
          <w:iCs/>
        </w:rPr>
        <w:t>k</w:t>
      </w:r>
      <w:r>
        <w:rPr>
          <w:vertAlign w:val="subscript"/>
        </w:rPr>
        <w:t>obs</w:t>
      </w:r>
      <w:r>
        <w:t xml:space="preserve"> obtained for the transesterification reaction in acetonitrile is 100</w:t>
      </w:r>
      <w:r w:rsidRPr="00F156B7">
        <w:t xml:space="preserve"> ×10</w:t>
      </w:r>
      <w:r w:rsidRPr="00F156B7">
        <w:rPr>
          <w:vertAlign w:val="superscript"/>
        </w:rPr>
        <w:t>-3</w:t>
      </w:r>
      <w:r w:rsidRPr="00F156B7">
        <w:t xml:space="preserve"> s</w:t>
      </w:r>
      <w:r w:rsidRPr="00F156B7">
        <w:rPr>
          <w:vertAlign w:val="superscript"/>
        </w:rPr>
        <w:t>-1</w:t>
      </w:r>
      <w:r>
        <w:t xml:space="preserve"> while the </w:t>
      </w:r>
      <w:r w:rsidRPr="00E40FAE">
        <w:rPr>
          <w:i/>
          <w:iCs/>
        </w:rPr>
        <w:t>k</w:t>
      </w:r>
      <w:r>
        <w:rPr>
          <w:vertAlign w:val="subscript"/>
        </w:rPr>
        <w:t>obs</w:t>
      </w:r>
      <w:r>
        <w:t xml:space="preserve"> obtained for the addition reaction in acetonitrile is </w:t>
      </w:r>
      <w:r w:rsidRPr="00257E43">
        <w:t>0.55 ×10</w:t>
      </w:r>
      <w:r w:rsidRPr="00257E43">
        <w:rPr>
          <w:vertAlign w:val="superscript"/>
        </w:rPr>
        <w:t>-3</w:t>
      </w:r>
      <w:r w:rsidRPr="00257E43">
        <w:t xml:space="preserve"> s</w:t>
      </w:r>
      <w:r w:rsidRPr="00257E43">
        <w:rPr>
          <w:vertAlign w:val="superscript"/>
        </w:rPr>
        <w:t>-1</w:t>
      </w:r>
      <w:r>
        <w:t xml:space="preserve"> resulting in nearly a two</w:t>
      </w:r>
      <w:r w:rsidR="00151C7A">
        <w:noBreakHyphen/>
      </w:r>
      <w:r>
        <w:t>hundred</w:t>
      </w:r>
      <w:r w:rsidR="00151C7A">
        <w:t>-</w:t>
      </w:r>
      <w:r>
        <w:t xml:space="preserve">fold preference for the transesterification reaction over the addition. </w:t>
      </w:r>
      <w:r w:rsidR="006741D8">
        <w:fldChar w:fldCharType="begin"/>
      </w:r>
      <w:r w:rsidR="006741D8">
        <w:instrText xml:space="preserve"> REF _Ref59632803 \h </w:instrText>
      </w:r>
      <w:r w:rsidR="006741D8">
        <w:fldChar w:fldCharType="separate"/>
      </w:r>
      <w:r w:rsidR="00BA6F40">
        <w:t xml:space="preserve">Figure </w:t>
      </w:r>
      <w:r w:rsidR="00BA6F40">
        <w:rPr>
          <w:noProof/>
        </w:rPr>
        <w:t>77</w:t>
      </w:r>
      <w:r w:rsidR="006741D8">
        <w:fldChar w:fldCharType="end"/>
      </w:r>
      <w:r w:rsidR="006741D8">
        <w:t xml:space="preserve"> </w:t>
      </w:r>
      <w:r>
        <w:t>shows the progress of the reaction system in in chloroform.</w:t>
      </w:r>
    </w:p>
    <w:p w14:paraId="7FDC5794" w14:textId="0206AB32" w:rsidR="0014448B" w:rsidRDefault="0014448B"/>
    <w:p w14:paraId="7A07083E" w14:textId="6386145C" w:rsidR="002063D8" w:rsidRDefault="00786E18" w:rsidP="00C559CF">
      <w:pPr>
        <w:jc w:val="center"/>
        <w:rPr>
          <w:rFonts w:ascii="Cambria" w:hAnsi="Cambria"/>
        </w:rPr>
      </w:pPr>
      <w:r>
        <w:rPr>
          <w:noProof/>
        </w:rPr>
        <w:drawing>
          <wp:inline distT="0" distB="0" distL="0" distR="0" wp14:anchorId="29C8023D" wp14:editId="3E16C303">
            <wp:extent cx="4364990" cy="1963972"/>
            <wp:effectExtent l="0" t="0" r="16510" b="17780"/>
            <wp:docPr id="78" name="Chart 78">
              <a:extLst xmlns:a="http://schemas.openxmlformats.org/drawingml/2006/main">
                <a:ext uri="{FF2B5EF4-FFF2-40B4-BE49-F238E27FC236}">
                  <a16:creationId xmlns:a16="http://schemas.microsoft.com/office/drawing/2014/main" id="{214E7DA9-74DC-405C-825C-10D4A8E185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4B02A9D9" w14:textId="0268D9C7" w:rsidR="002063D8" w:rsidRDefault="002063D8" w:rsidP="002063D8">
      <w:pPr>
        <w:pStyle w:val="Caption"/>
      </w:pPr>
      <w:r>
        <w:t xml:space="preserve">Figure </w:t>
      </w:r>
      <w:fldSimple w:instr=" SEQ Figure \* ARABIC ">
        <w:r w:rsidR="00BA6F40">
          <w:rPr>
            <w:noProof/>
          </w:rPr>
          <w:t>76</w:t>
        </w:r>
      </w:fldSimple>
      <w:r w:rsidR="0067607A">
        <w:t>:</w:t>
      </w:r>
      <w:r w:rsidR="0067607A" w:rsidRPr="0067607A">
        <w:t xml:space="preserve"> </w:t>
      </w:r>
      <w:r w:rsidR="0067607A">
        <w:t>A scanning kinetic profile of the reaction mixture of 4-cyanophenol</w:t>
      </w:r>
      <w:r w:rsidR="00A46C77">
        <w:t>a</w:t>
      </w:r>
      <w:r w:rsidR="0067607A">
        <w:t>te TBA, 2,4-dinitrophenylacetate and malachite green in chloroform.</w:t>
      </w:r>
    </w:p>
    <w:p w14:paraId="38186D6C" w14:textId="77777777" w:rsidR="002063D8" w:rsidRDefault="002063D8" w:rsidP="00C559CF">
      <w:pPr>
        <w:jc w:val="center"/>
        <w:rPr>
          <w:rFonts w:ascii="Cambria" w:hAnsi="Cambria"/>
        </w:rPr>
      </w:pPr>
    </w:p>
    <w:p w14:paraId="2716B889" w14:textId="7BA813A8" w:rsidR="0014448B" w:rsidRDefault="0014448B" w:rsidP="00C559CF">
      <w:pPr>
        <w:jc w:val="center"/>
        <w:rPr>
          <w:rFonts w:ascii="Cambria" w:hAnsi="Cambria"/>
        </w:rPr>
      </w:pPr>
      <w:r>
        <w:rPr>
          <w:rFonts w:ascii="Cambria" w:hAnsi="Cambria"/>
          <w:noProof/>
        </w:rPr>
        <w:drawing>
          <wp:inline distT="0" distB="0" distL="0" distR="0" wp14:anchorId="76A0A8C2" wp14:editId="594FFE83">
            <wp:extent cx="4143375" cy="1998345"/>
            <wp:effectExtent l="0" t="0" r="9525" b="1905"/>
            <wp:docPr id="72" name="Chart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2DB220F5" w14:textId="437541FA" w:rsidR="0014448B" w:rsidRDefault="0014448B" w:rsidP="00E40FAE">
      <w:pPr>
        <w:pStyle w:val="Caption"/>
        <w:rPr>
          <w:rFonts w:ascii="Cambria" w:hAnsi="Cambria"/>
        </w:rPr>
      </w:pPr>
      <w:bookmarkStart w:id="168" w:name="_Ref59632803"/>
      <w:r>
        <w:lastRenderedPageBreak/>
        <w:t xml:space="preserve">Figure </w:t>
      </w:r>
      <w:fldSimple w:instr=" SEQ Figure \* ARABIC ">
        <w:r w:rsidR="00BA6F40">
          <w:rPr>
            <w:noProof/>
          </w:rPr>
          <w:t>77</w:t>
        </w:r>
      </w:fldSimple>
      <w:bookmarkEnd w:id="168"/>
      <w:r w:rsidR="0093373A">
        <w:t>:</w:t>
      </w:r>
      <w:r w:rsidR="0093373A" w:rsidRPr="0093373A">
        <w:t xml:space="preserve"> </w:t>
      </w:r>
      <w:r w:rsidR="0093373A">
        <w:t>The progress of the reaction between 4-cyanophenol</w:t>
      </w:r>
      <w:r w:rsidR="00A46C77">
        <w:t>a</w:t>
      </w:r>
      <w:r w:rsidR="0093373A">
        <w:t>te TBA and 2,4-dinitrophenylace</w:t>
      </w:r>
      <w:r w:rsidR="00A46C77">
        <w:t>t</w:t>
      </w:r>
      <w:r w:rsidR="0093373A">
        <w:t>ate through the production of 2,4-dinitrophenolate in chloroform</w:t>
      </w:r>
      <w:r w:rsidR="00D33C56">
        <w:t xml:space="preserve"> at </w:t>
      </w:r>
      <w:r w:rsidR="00B633B4">
        <w:t>362</w:t>
      </w:r>
      <w:r w:rsidR="00FC2417">
        <w:t>.</w:t>
      </w:r>
    </w:p>
    <w:p w14:paraId="25A731E5" w14:textId="77777777" w:rsidR="0014448B" w:rsidRDefault="0014448B" w:rsidP="00C559CF">
      <w:pPr>
        <w:pStyle w:val="Caption"/>
      </w:pPr>
      <w:r>
        <w:rPr>
          <w:rFonts w:ascii="Cambria" w:hAnsi="Cambria"/>
          <w:noProof/>
        </w:rPr>
        <w:drawing>
          <wp:inline distT="0" distB="0" distL="0" distR="0" wp14:anchorId="4EF14646" wp14:editId="710B2DF6">
            <wp:extent cx="4162425" cy="1990090"/>
            <wp:effectExtent l="0" t="0" r="9525" b="10160"/>
            <wp:docPr id="73" name="Chart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3004DCBF" w14:textId="660FBE3A" w:rsidR="0093373A" w:rsidRDefault="0014448B" w:rsidP="0093373A">
      <w:pPr>
        <w:pStyle w:val="Caption"/>
      </w:pPr>
      <w:r>
        <w:t xml:space="preserve">Figure </w:t>
      </w:r>
      <w:fldSimple w:instr=" SEQ Figure \* ARABIC ">
        <w:r w:rsidR="00BA6F40">
          <w:rPr>
            <w:noProof/>
          </w:rPr>
          <w:t>78</w:t>
        </w:r>
      </w:fldSimple>
      <w:bookmarkStart w:id="169" w:name="_Ref59392866"/>
      <w:r w:rsidR="0093373A">
        <w:t>:</w:t>
      </w:r>
      <w:r w:rsidR="0093373A" w:rsidRPr="0093373A">
        <w:t xml:space="preserve"> </w:t>
      </w:r>
      <w:r w:rsidR="0093373A">
        <w:t>The progress of the reaction between 4-cyanophenol</w:t>
      </w:r>
      <w:r w:rsidR="00A46C77">
        <w:t>a</w:t>
      </w:r>
      <w:r w:rsidR="0093373A">
        <w:t>te TBA and 2,4-dinitrophenylacet</w:t>
      </w:r>
      <w:r w:rsidR="00A46C77">
        <w:t>a</w:t>
      </w:r>
      <w:r w:rsidR="0093373A">
        <w:t>te through the extinction of malachite green in chloroform</w:t>
      </w:r>
      <w:r w:rsidR="00D1262C">
        <w:t xml:space="preserve"> at 620 nm</w:t>
      </w:r>
      <w:r w:rsidR="00FC2417">
        <w:t>.</w:t>
      </w:r>
    </w:p>
    <w:p w14:paraId="1A31DE55" w14:textId="45954F7F" w:rsidR="0014448B" w:rsidRDefault="0014448B" w:rsidP="00C559CF">
      <w:pPr>
        <w:pStyle w:val="Caption"/>
      </w:pPr>
    </w:p>
    <w:bookmarkEnd w:id="169"/>
    <w:p w14:paraId="40CE52A8" w14:textId="2C256C6B" w:rsidR="0014448B" w:rsidRDefault="0014448B" w:rsidP="00C559CF">
      <w:r>
        <w:t xml:space="preserve">The </w:t>
      </w:r>
      <w:r w:rsidRPr="00E873C4">
        <w:rPr>
          <w:i/>
          <w:iCs/>
        </w:rPr>
        <w:t>k</w:t>
      </w:r>
      <w:r>
        <w:rPr>
          <w:vertAlign w:val="subscript"/>
        </w:rPr>
        <w:t>obs</w:t>
      </w:r>
      <w:r>
        <w:t xml:space="preserve"> obtained for the transesterification reaction in chloroform </w:t>
      </w:r>
      <w:r w:rsidR="00151C7A">
        <w:t xml:space="preserve">was </w:t>
      </w:r>
      <w:r w:rsidRPr="00864F32">
        <w:t>8.78 ×10</w:t>
      </w:r>
      <w:r w:rsidRPr="00864F32">
        <w:rPr>
          <w:vertAlign w:val="superscript"/>
        </w:rPr>
        <w:t>-3</w:t>
      </w:r>
      <w:r w:rsidRPr="00864F32">
        <w:t xml:space="preserve"> s</w:t>
      </w:r>
      <w:r w:rsidRPr="00864F32">
        <w:rPr>
          <w:vertAlign w:val="superscript"/>
        </w:rPr>
        <w:t>-1</w:t>
      </w:r>
      <w:r w:rsidR="003171FE">
        <w:rPr>
          <w:vertAlign w:val="superscript"/>
        </w:rPr>
        <w:t xml:space="preserve"> </w:t>
      </w:r>
      <w:r>
        <w:t xml:space="preserve">while the </w:t>
      </w:r>
      <w:r w:rsidRPr="00E873C4">
        <w:rPr>
          <w:i/>
          <w:iCs/>
        </w:rPr>
        <w:t>k</w:t>
      </w:r>
      <w:r>
        <w:rPr>
          <w:vertAlign w:val="subscript"/>
        </w:rPr>
        <w:t>obs</w:t>
      </w:r>
      <w:r>
        <w:t xml:space="preserve"> obtained for the addition reaction in chloroform </w:t>
      </w:r>
      <w:r w:rsidR="00151C7A">
        <w:t xml:space="preserve">was </w:t>
      </w:r>
      <w:r>
        <w:t xml:space="preserve">too fast to be measured </w:t>
      </w:r>
      <w:r w:rsidR="00151C7A">
        <w:t xml:space="preserve">with </w:t>
      </w:r>
      <w:r>
        <w:t xml:space="preserve">a </w:t>
      </w:r>
      <w:r w:rsidRPr="00E873C4">
        <w:rPr>
          <w:i/>
          <w:iCs/>
        </w:rPr>
        <w:t>k</w:t>
      </w:r>
      <w:r>
        <w:rPr>
          <w:vertAlign w:val="subscript"/>
        </w:rPr>
        <w:t>obs</w:t>
      </w:r>
      <w:r>
        <w:t xml:space="preserve"> of </w:t>
      </w:r>
      <w:r w:rsidR="00151C7A">
        <w:t>&gt;</w:t>
      </w:r>
      <w:r w:rsidRPr="00BB393A">
        <w:t>150 ×10</w:t>
      </w:r>
      <w:r w:rsidRPr="00BB393A">
        <w:rPr>
          <w:vertAlign w:val="superscript"/>
        </w:rPr>
        <w:t>-3</w:t>
      </w:r>
      <w:r w:rsidRPr="00BB393A">
        <w:t xml:space="preserve"> s</w:t>
      </w:r>
      <w:r w:rsidRPr="00BB393A">
        <w:rPr>
          <w:vertAlign w:val="superscript"/>
        </w:rPr>
        <w:t>-1</w:t>
      </w:r>
      <w:r>
        <w:t xml:space="preserve">. The lowest estimate of the addition reaction between 4-cyanophenolate and malachite green would mean the addition reaction in chloroform is reacting nearly twenty times faster </w:t>
      </w:r>
      <w:r w:rsidR="00151C7A">
        <w:t xml:space="preserve">than </w:t>
      </w:r>
      <w:r>
        <w:t>the transesterification reaction.</w:t>
      </w:r>
    </w:p>
    <w:p w14:paraId="4645DE35" w14:textId="77777777" w:rsidR="0014448B" w:rsidRDefault="0014448B" w:rsidP="00C559CF"/>
    <w:p w14:paraId="016A75AB" w14:textId="359D5895" w:rsidR="0014448B" w:rsidRDefault="0014448B" w:rsidP="001A6390">
      <w:pPr>
        <w:pStyle w:val="Heading2"/>
      </w:pPr>
      <w:bookmarkStart w:id="170" w:name="_Toc59899641"/>
      <w:r>
        <w:t>4.3 Conclusion</w:t>
      </w:r>
      <w:bookmarkEnd w:id="170"/>
    </w:p>
    <w:p w14:paraId="6C30CF80" w14:textId="3A66E4BE" w:rsidR="0014448B" w:rsidRDefault="0014448B">
      <w:r>
        <w:t>The effects of a binary solvent on the addition of a phenolate anion to a trityl cation has been modelled. The model for a reaction between a phenolate and trityl cation is an extension of the model created to predict the effects of binary solvent mixtures on the transesterification reaction between phenolates and phenyl acetates. In both models</w:t>
      </w:r>
      <w:r w:rsidR="00151C7A">
        <w:t>,</w:t>
      </w:r>
      <w:r>
        <w:t xml:space="preserve"> a nucleophile bound to a solvent has a unique nucleophilicity when compared to the same nucleophile bound to a different solvent. The proportion of each nucleophile bound to each solvent component can be calculated form the </w:t>
      </w:r>
      <w:r>
        <w:rPr>
          <w:rFonts w:ascii="Calibri" w:hAnsi="Calibri" w:cs="Calibri"/>
        </w:rPr>
        <w:t>α</w:t>
      </w:r>
      <w:r>
        <w:t xml:space="preserve"> and </w:t>
      </w:r>
      <w:r>
        <w:rPr>
          <w:rFonts w:ascii="Calibri" w:hAnsi="Calibri" w:cs="Calibri"/>
        </w:rPr>
        <w:t>β</w:t>
      </w:r>
      <w:r>
        <w:t xml:space="preserve"> values</w:t>
      </w:r>
      <w:r w:rsidR="00151C7A">
        <w:t xml:space="preserve"> of the nucleophile and solvent</w:t>
      </w:r>
      <w:r>
        <w:t>. Unlike the transesterification reaction</w:t>
      </w:r>
      <w:r w:rsidR="00151C7A">
        <w:t>,</w:t>
      </w:r>
      <w:r>
        <w:t xml:space="preserve"> we found that trityl cation electrophilicity was solvent sensitive in a similar manner to a nucleophile. Specifically, the electrophilicity of crystal violet and malachite green when bound to acetonitrile was lower than when they were bound to chloroform. By combining the two binding curves</w:t>
      </w:r>
      <w:r w:rsidR="00151C7A">
        <w:t xml:space="preserve"> (</w:t>
      </w:r>
      <w:r>
        <w:t>one for phenolate to chloroform in acetonitrile</w:t>
      </w:r>
      <w:r w:rsidR="00151C7A">
        <w:t>,</w:t>
      </w:r>
      <w:r>
        <w:t xml:space="preserve"> and one for trityl to acetonitrile in chloroform</w:t>
      </w:r>
      <w:r w:rsidR="00151C7A">
        <w:t>),</w:t>
      </w:r>
      <w:r>
        <w:t xml:space="preserve"> an accurate model of the U-shaped profile of the rate constant </w:t>
      </w:r>
      <w:r w:rsidR="00151C7A">
        <w:t>in the binary solvent mixtures was established</w:t>
      </w:r>
      <w:r>
        <w:t xml:space="preserve">. The previous chapter showed phenyl acetates to be </w:t>
      </w:r>
      <w:r>
        <w:lastRenderedPageBreak/>
        <w:t>relatively solvent insensitive to their electrophilicity</w:t>
      </w:r>
      <w:r w:rsidR="00151C7A">
        <w:t>,</w:t>
      </w:r>
      <w:r>
        <w:t xml:space="preserve"> </w:t>
      </w:r>
      <w:r w:rsidR="00151C7A">
        <w:t xml:space="preserve">while </w:t>
      </w:r>
      <w:r>
        <w:t xml:space="preserve">the work here showed that trityl cations are solvent sensitive. It is interesting to note that the nucleophilicity </w:t>
      </w:r>
      <w:r w:rsidR="00151C7A">
        <w:t xml:space="preserve">of the nucleophile was </w:t>
      </w:r>
      <w:r>
        <w:t xml:space="preserve">affected in similar fashion when both the electrophile and the type of reaction </w:t>
      </w:r>
      <w:r w:rsidR="00151C7A">
        <w:t xml:space="preserve">was </w:t>
      </w:r>
      <w:r>
        <w:t>change</w:t>
      </w:r>
      <w:r w:rsidR="00151C7A">
        <w:t>d</w:t>
      </w:r>
      <w:r>
        <w:t>.</w:t>
      </w:r>
    </w:p>
    <w:p w14:paraId="27954C0D" w14:textId="7C967DF8" w:rsidR="0014448B" w:rsidRDefault="0014448B">
      <w:r>
        <w:t>We have shown by exploiting the different behaviour of the aryl acetates and trityl cations</w:t>
      </w:r>
      <w:r w:rsidR="00151C7A">
        <w:t xml:space="preserve">, </w:t>
      </w:r>
      <w:r>
        <w:t>and the similar behaviour of the nucleophiles when attacking either of the electrophiles</w:t>
      </w:r>
      <w:r w:rsidR="00151C7A">
        <w:t>,</w:t>
      </w:r>
      <w:r>
        <w:t xml:space="preserve"> </w:t>
      </w:r>
      <w:r w:rsidR="00151C7A">
        <w:t xml:space="preserve">that </w:t>
      </w:r>
      <w:r>
        <w:t>greater synthetic control can be given to chemists. A one</w:t>
      </w:r>
      <w:r w:rsidR="00151C7A">
        <w:t>-</w:t>
      </w:r>
      <w:r>
        <w:t>pot mixture of malachite green, 2,4-dinitrophenyl acetate and 4-cyanophenolate can result in the preferential attack of the trityl or the transesterification depending on the solvent system.</w:t>
      </w:r>
    </w:p>
    <w:p w14:paraId="259358FB" w14:textId="5FCF7322" w:rsidR="0014448B" w:rsidRDefault="0014448B" w:rsidP="00C559CF">
      <w:r>
        <w:t xml:space="preserve"> In acetonitrile</w:t>
      </w:r>
      <w:r w:rsidR="00151C7A">
        <w:t>,</w:t>
      </w:r>
      <w:r>
        <w:t xml:space="preserve"> the observed rate of transesterification was 100</w:t>
      </w:r>
      <w:r w:rsidRPr="00F156B7">
        <w:t xml:space="preserve"> ×10</w:t>
      </w:r>
      <w:r w:rsidRPr="00F156B7">
        <w:rPr>
          <w:vertAlign w:val="superscript"/>
        </w:rPr>
        <w:t>-3</w:t>
      </w:r>
      <w:r w:rsidRPr="00F156B7">
        <w:t xml:space="preserve"> s</w:t>
      </w:r>
      <w:r w:rsidRPr="00F156B7">
        <w:rPr>
          <w:vertAlign w:val="superscript"/>
        </w:rPr>
        <w:t>-1</w:t>
      </w:r>
      <w:r>
        <w:t xml:space="preserve"> while the observed rate constant for the addition reaction </w:t>
      </w:r>
      <w:r w:rsidR="00A02533">
        <w:t xml:space="preserve">was </w:t>
      </w:r>
      <w:r w:rsidRPr="00257E43">
        <w:t>0.55 ×10</w:t>
      </w:r>
      <w:r w:rsidRPr="00257E43">
        <w:rPr>
          <w:vertAlign w:val="superscript"/>
        </w:rPr>
        <w:t>-3</w:t>
      </w:r>
      <w:r w:rsidRPr="00257E43">
        <w:t xml:space="preserve"> s</w:t>
      </w:r>
      <w:r w:rsidRPr="00257E43">
        <w:rPr>
          <w:vertAlign w:val="superscript"/>
        </w:rPr>
        <w:t>-1</w:t>
      </w:r>
      <w:r>
        <w:t>. In chloroform</w:t>
      </w:r>
      <w:r w:rsidR="00A02533">
        <w:t>,</w:t>
      </w:r>
      <w:r>
        <w:t xml:space="preserve"> the observed rate constant for the transesterification reaction was </w:t>
      </w:r>
      <w:r w:rsidRPr="00864F32">
        <w:t>8.78 ×10</w:t>
      </w:r>
      <w:r w:rsidRPr="00864F32">
        <w:rPr>
          <w:vertAlign w:val="superscript"/>
        </w:rPr>
        <w:t>-3</w:t>
      </w:r>
      <w:r w:rsidRPr="00864F32">
        <w:t xml:space="preserve"> s</w:t>
      </w:r>
      <w:r w:rsidRPr="00864F32">
        <w:rPr>
          <w:vertAlign w:val="superscript"/>
        </w:rPr>
        <w:t>-1</w:t>
      </w:r>
      <w:r>
        <w:rPr>
          <w:vertAlign w:val="superscript"/>
        </w:rPr>
        <w:t xml:space="preserve"> </w:t>
      </w:r>
      <w:r>
        <w:t xml:space="preserve">and the observed rate constant for the addition reaction </w:t>
      </w:r>
      <w:r w:rsidR="00A02533">
        <w:t>wa</w:t>
      </w:r>
      <w:r>
        <w:t xml:space="preserve">s too fast to be measured giving it a </w:t>
      </w:r>
      <w:r w:rsidRPr="00E873C4">
        <w:rPr>
          <w:i/>
          <w:iCs/>
        </w:rPr>
        <w:t>k</w:t>
      </w:r>
      <w:r>
        <w:rPr>
          <w:vertAlign w:val="subscript"/>
        </w:rPr>
        <w:t>obs</w:t>
      </w:r>
      <w:r>
        <w:t xml:space="preserve"> of at least </w:t>
      </w:r>
      <w:r w:rsidRPr="00BB393A">
        <w:t>150 ×10</w:t>
      </w:r>
      <w:r w:rsidRPr="00BB393A">
        <w:rPr>
          <w:vertAlign w:val="superscript"/>
        </w:rPr>
        <w:t>-3</w:t>
      </w:r>
      <w:r w:rsidRPr="00BB393A">
        <w:t xml:space="preserve"> s</w:t>
      </w:r>
      <w:r w:rsidRPr="00BB393A">
        <w:rPr>
          <w:vertAlign w:val="superscript"/>
        </w:rPr>
        <w:t>-1</w:t>
      </w:r>
      <w:r>
        <w:t>.</w:t>
      </w:r>
    </w:p>
    <w:p w14:paraId="20C948E3" w14:textId="05FE2EF2" w:rsidR="0014448B" w:rsidRPr="00E22DF1" w:rsidRDefault="0014448B">
      <w:r>
        <w:t>The ability to use basic principles to favour one reaction over the other purely by changing the solvent is helpful. While the set up here is basic</w:t>
      </w:r>
      <w:r w:rsidR="00A02533">
        <w:t>,</w:t>
      </w:r>
      <w:r>
        <w:t xml:space="preserve"> we believe it can be used to help laboratory chemists by controlling reactions through a small amount of a non-reactive binding species or identify an impurity in a reaction which is affecting one reaction over another.</w:t>
      </w:r>
    </w:p>
    <w:p w14:paraId="3125ED95" w14:textId="46B15255" w:rsidR="00B23891" w:rsidRDefault="00B23891" w:rsidP="00CD52D5"/>
    <w:p w14:paraId="35D61567" w14:textId="5AD104E9" w:rsidR="00111C49" w:rsidRDefault="00B23891">
      <w:pPr>
        <w:rPr>
          <w:rFonts w:asciiTheme="majorHAnsi" w:eastAsiaTheme="majorEastAsia" w:hAnsiTheme="majorHAnsi" w:cstheme="majorBidi"/>
          <w:color w:val="000000" w:themeColor="text1"/>
          <w:spacing w:val="-10"/>
          <w:sz w:val="56"/>
          <w:szCs w:val="56"/>
        </w:rPr>
      </w:pPr>
      <w:r>
        <w:br w:type="page"/>
      </w:r>
    </w:p>
    <w:p w14:paraId="4BDDDE44" w14:textId="6A8C68F4" w:rsidR="00B23891" w:rsidRDefault="00B23891" w:rsidP="00111C49">
      <w:pPr>
        <w:pStyle w:val="Heading1"/>
      </w:pPr>
      <w:bookmarkStart w:id="171" w:name="_Toc59899642"/>
      <w:r>
        <w:lastRenderedPageBreak/>
        <w:t>5. Conclusion</w:t>
      </w:r>
      <w:r w:rsidR="00784041">
        <w:t xml:space="preserve"> and Future work</w:t>
      </w:r>
      <w:bookmarkEnd w:id="171"/>
    </w:p>
    <w:p w14:paraId="27A35566" w14:textId="7D624CA0" w:rsidR="00784041" w:rsidRDefault="00784041" w:rsidP="00784041">
      <w:pPr>
        <w:pStyle w:val="Heading2"/>
      </w:pPr>
      <w:bookmarkStart w:id="172" w:name="_Toc59899643"/>
      <w:r>
        <w:t>5.1 Conclusion</w:t>
      </w:r>
      <w:bookmarkEnd w:id="172"/>
    </w:p>
    <w:p w14:paraId="0D4AE2EE" w14:textId="5420378F" w:rsidR="00A023C2" w:rsidRDefault="00A23EBD" w:rsidP="00A023C2">
      <w:pPr>
        <w:pStyle w:val="ListParagraph"/>
        <w:numPr>
          <w:ilvl w:val="0"/>
          <w:numId w:val="6"/>
        </w:numPr>
      </w:pPr>
      <w:r>
        <w:t>W</w:t>
      </w:r>
      <w:r w:rsidR="00F00F95">
        <w:t xml:space="preserve">e have found the </w:t>
      </w:r>
      <w:r w:rsidR="00F00F95" w:rsidRPr="00A23EBD">
        <w:rPr>
          <w:rFonts w:ascii="Calibri" w:hAnsi="Calibri" w:cs="Calibri"/>
        </w:rPr>
        <w:t>β</w:t>
      </w:r>
      <w:r w:rsidR="00F00F95">
        <w:t xml:space="preserve"> values of 7 phenolate species</w:t>
      </w:r>
      <w:r w:rsidR="004B6444">
        <w:t>, whose values range from 11.5</w:t>
      </w:r>
      <w:r w:rsidR="00A023C2">
        <w:t xml:space="preserve"> to 14.3.</w:t>
      </w:r>
    </w:p>
    <w:p w14:paraId="730055AB" w14:textId="1C87DD1C" w:rsidR="00A023C2" w:rsidRDefault="00A023C2" w:rsidP="00A023C2">
      <w:pPr>
        <w:pStyle w:val="ListParagraph"/>
        <w:numPr>
          <w:ilvl w:val="0"/>
          <w:numId w:val="6"/>
        </w:numPr>
      </w:pPr>
      <w:r>
        <w:t xml:space="preserve">We found a correlation between the reactivity of </w:t>
      </w:r>
      <w:r w:rsidR="00420C20">
        <w:t>phenolates with phenylacetates in binary solvent systems</w:t>
      </w:r>
      <w:r w:rsidR="001E313E">
        <w:t>.</w:t>
      </w:r>
    </w:p>
    <w:p w14:paraId="233A4A86" w14:textId="1B9C877C" w:rsidR="001E313E" w:rsidRDefault="001E313E" w:rsidP="00A023C2">
      <w:pPr>
        <w:pStyle w:val="ListParagraph"/>
        <w:numPr>
          <w:ilvl w:val="0"/>
          <w:numId w:val="6"/>
        </w:numPr>
      </w:pPr>
      <w:r>
        <w:t>The correlation indicated that</w:t>
      </w:r>
      <w:r w:rsidR="008D35EC">
        <w:t xml:space="preserve"> reactants in</w:t>
      </w:r>
      <w:r>
        <w:t xml:space="preserve"> mixed solvents systems</w:t>
      </w:r>
      <w:r w:rsidR="008D35EC">
        <w:t xml:space="preserve"> </w:t>
      </w:r>
      <w:r w:rsidR="00C51668">
        <w:t xml:space="preserve">do not move through a continuum of energy levels but are at fixed energy levels with a </w:t>
      </w:r>
      <w:r w:rsidR="00B20FA7">
        <w:t>changing variance of the speciation of reactant at each energy level.</w:t>
      </w:r>
    </w:p>
    <w:p w14:paraId="5F066940" w14:textId="00119D8D" w:rsidR="00B20FA7" w:rsidRDefault="00B20FA7" w:rsidP="00A023C2">
      <w:pPr>
        <w:pStyle w:val="ListParagraph"/>
        <w:numPr>
          <w:ilvl w:val="0"/>
          <w:numId w:val="6"/>
        </w:numPr>
      </w:pPr>
      <w:r>
        <w:t xml:space="preserve">We expanded our model to the reaction between phenolates and trityl cations and found </w:t>
      </w:r>
      <w:r w:rsidR="00BC52D3">
        <w:t>the model held true however the energy levels of both nucleophiles and electrophiles had to be accounted for.</w:t>
      </w:r>
    </w:p>
    <w:p w14:paraId="3ED5CFC3" w14:textId="5DA7ED7E" w:rsidR="00BC52D3" w:rsidRDefault="00BC52D3">
      <w:pPr>
        <w:pStyle w:val="ListParagraph"/>
        <w:numPr>
          <w:ilvl w:val="0"/>
          <w:numId w:val="6"/>
        </w:numPr>
      </w:pPr>
      <w:r>
        <w:t xml:space="preserve">We used our knowledge to </w:t>
      </w:r>
      <w:r w:rsidR="000F34EE">
        <w:t xml:space="preserve">demonstrate how </w:t>
      </w:r>
      <w:r w:rsidR="009A5B27">
        <w:t xml:space="preserve">reactivities can be controlled so a single nucleophile can select out of two electrophiles which reaction is favoured by changing the solvent. </w:t>
      </w:r>
    </w:p>
    <w:p w14:paraId="1F3C63EE" w14:textId="77777777" w:rsidR="00A023C2" w:rsidRPr="00E873C4" w:rsidRDefault="00A023C2" w:rsidP="00E873C4">
      <w:pPr>
        <w:pStyle w:val="ListParagraph"/>
      </w:pPr>
    </w:p>
    <w:p w14:paraId="19A4BBEF" w14:textId="30AB4604" w:rsidR="00B23891" w:rsidRPr="0076489C" w:rsidRDefault="00B23891" w:rsidP="00C559CF">
      <w:r>
        <w:t>The hydrogen</w:t>
      </w:r>
      <w:r w:rsidR="00A02533">
        <w:t>-</w:t>
      </w:r>
      <w:r>
        <w:t>bond accepting abilities (</w:t>
      </w:r>
      <w:r>
        <w:rPr>
          <w:rFonts w:ascii="Calibri" w:hAnsi="Calibri" w:cs="Calibri"/>
        </w:rPr>
        <w:t>β</w:t>
      </w:r>
      <w:r>
        <w:t xml:space="preserve"> values) of seven tetrabutylammonium phenolate salts has been measured in two solvents with distinctly different dielectric constants. The </w:t>
      </w:r>
      <w:r>
        <w:rPr>
          <w:rFonts w:ascii="Calibri" w:hAnsi="Calibri" w:cs="Calibri"/>
        </w:rPr>
        <w:t>β</w:t>
      </w:r>
      <w:r>
        <w:t xml:space="preserve"> values determined in each solvent are consistent with each other apart from 3-cyanophenolate</w:t>
      </w:r>
      <w:r w:rsidR="00A02533">
        <w:t>,</w:t>
      </w:r>
      <w:r>
        <w:t xml:space="preserve"> which has a large error. The large error in the </w:t>
      </w:r>
      <w:r>
        <w:rPr>
          <w:rFonts w:ascii="Calibri" w:hAnsi="Calibri" w:cs="Calibri"/>
        </w:rPr>
        <w:t>β</w:t>
      </w:r>
      <w:r>
        <w:t xml:space="preserve"> value of 3-cyanophenolate is likely due to the phenolate being highly reactive and decomposing quickly in solution. The measurements were taken both with the phenolate in excess and trifluoroethanol in excess. Both these methods produced consistent results apart from for 3-cyanophenolate. This indicates that the possibility of multiple hydrogen bonds being formed to a single </w:t>
      </w:r>
      <w:r w:rsidRPr="0076489C">
        <w:t xml:space="preserve">phenolate before saturation of a single hydrogen bond to every phenolate is not an issue for phenolates of </w:t>
      </w:r>
      <w:r w:rsidRPr="0029568F">
        <w:rPr>
          <w:rFonts w:cs="Calibri"/>
        </w:rPr>
        <w:t>greater stability th</w:t>
      </w:r>
      <w:r w:rsidR="00A02533">
        <w:rPr>
          <w:rFonts w:cs="Calibri"/>
        </w:rPr>
        <w:t>a</w:t>
      </w:r>
      <w:r w:rsidRPr="0029568F">
        <w:rPr>
          <w:rFonts w:cs="Calibri"/>
        </w:rPr>
        <w:t>n 3-nitrophenolate.</w:t>
      </w:r>
    </w:p>
    <w:p w14:paraId="5FCA8282" w14:textId="5D71D348" w:rsidR="00B23891" w:rsidRDefault="00B23891" w:rsidP="00C559CF">
      <w:r>
        <w:t xml:space="preserve">The range of the </w:t>
      </w:r>
      <w:r>
        <w:rPr>
          <w:rFonts w:ascii="Calibri" w:hAnsi="Calibri" w:cs="Calibri"/>
        </w:rPr>
        <w:t>β</w:t>
      </w:r>
      <w:r>
        <w:t xml:space="preserve"> values measured was just under three units. The lowest measured </w:t>
      </w:r>
      <w:r>
        <w:rPr>
          <w:rFonts w:ascii="Calibri" w:hAnsi="Calibri" w:cs="Calibri"/>
        </w:rPr>
        <w:t>β</w:t>
      </w:r>
      <w:r>
        <w:t xml:space="preserve"> value was 11.5 for 3-trifluoromethyl-4-nitrophenolate and 2-phenol-2-phenolate. The highest value was of 3-cyanophenolate at 14.3. The </w:t>
      </w:r>
      <w:r>
        <w:rPr>
          <w:rFonts w:ascii="Calibri" w:hAnsi="Calibri" w:cs="Calibri"/>
        </w:rPr>
        <w:t>β</w:t>
      </w:r>
      <w:r>
        <w:t xml:space="preserve"> value for 3-trifluoro-4-nitrophenolate and 2-phenol-2-phenolate are low through unrelated processes. 3-trifluoromethyl-4-nitrophenolate is a comparatively poor hydrogen</w:t>
      </w:r>
      <w:r w:rsidR="00A02533">
        <w:t>-</w:t>
      </w:r>
      <w:r>
        <w:t xml:space="preserve">bond donor </w:t>
      </w:r>
      <w:r w:rsidR="00A02533">
        <w:t xml:space="preserve">due to </w:t>
      </w:r>
      <w:r>
        <w:t>the electron</w:t>
      </w:r>
      <w:r w:rsidR="00A02533">
        <w:t>-</w:t>
      </w:r>
      <w:r>
        <w:t xml:space="preserve">withdrawing properties of the </w:t>
      </w:r>
      <w:r w:rsidR="00A02533">
        <w:t>substituents</w:t>
      </w:r>
      <w:r>
        <w:t>. Nitro groups are strongly electron withdrawing and can stabilise negative charge through resonance</w:t>
      </w:r>
      <w:r w:rsidR="00A02533">
        <w:t xml:space="preserve"> and strong field </w:t>
      </w:r>
      <w:r w:rsidR="00A02533">
        <w:lastRenderedPageBreak/>
        <w:t>effects</w:t>
      </w:r>
      <w:r>
        <w:t xml:space="preserve">. Trifluoromethyl function groups are strongly electron withdrawing </w:t>
      </w:r>
      <w:r w:rsidR="00A02533">
        <w:t xml:space="preserve">due to negative conjugation and strong field effects arising from having </w:t>
      </w:r>
      <w:r>
        <w:t>electronegativ</w:t>
      </w:r>
      <w:r w:rsidR="00A02533">
        <w:t>ity</w:t>
      </w:r>
      <w:r>
        <w:t xml:space="preserve"> between </w:t>
      </w:r>
      <w:r w:rsidR="00A02533">
        <w:t xml:space="preserve">that of </w:t>
      </w:r>
      <w:r>
        <w:t xml:space="preserve">fluorine and chlorine.  2-phenol-2-phenolate has a low </w:t>
      </w:r>
      <w:r>
        <w:rPr>
          <w:rFonts w:ascii="Calibri" w:hAnsi="Calibri" w:cs="Calibri"/>
        </w:rPr>
        <w:t>β</w:t>
      </w:r>
      <w:r>
        <w:t xml:space="preserve"> value</w:t>
      </w:r>
      <w:r w:rsidR="00A02533">
        <w:t xml:space="preserve">, </w:t>
      </w:r>
      <w:r>
        <w:t>which we have ascribed to the measure</w:t>
      </w:r>
      <w:r w:rsidR="00A02533">
        <w:t>d</w:t>
      </w:r>
      <w:r>
        <w:t xml:space="preserve"> </w:t>
      </w:r>
      <w:r>
        <w:rPr>
          <w:rFonts w:ascii="Calibri" w:hAnsi="Calibri" w:cs="Calibri"/>
        </w:rPr>
        <w:t>β</w:t>
      </w:r>
      <w:r>
        <w:t xml:space="preserve"> value being for the formation of the second hydrogen bond formed by the oxyanion. The first hydrogen bond is intramolecular to the phenol</w:t>
      </w:r>
      <w:r w:rsidR="00E45CD2">
        <w:t>,</w:t>
      </w:r>
      <w:r>
        <w:t xml:space="preserve"> which can be seen in the crystal structure of 2-phenol-2-phenolate tetrabutylammonium. The intramolecular hydrogen bond stabilises the charge on the oxyanion directly. The similar values of phenolates stabilised through different means is interesting as is obtaining the </w:t>
      </w:r>
      <w:r>
        <w:rPr>
          <w:rFonts w:ascii="Calibri" w:hAnsi="Calibri" w:cs="Calibri"/>
        </w:rPr>
        <w:t>β</w:t>
      </w:r>
      <w:r>
        <w:t xml:space="preserve"> value for forming a secondary hydrogen bond</w:t>
      </w:r>
      <w:r w:rsidR="00E45CD2">
        <w:t>,</w:t>
      </w:r>
      <w:r>
        <w:t xml:space="preserve"> as it indicates that secondary hydrogen bonds can be as strong as primary hydrogen bonds. </w:t>
      </w:r>
      <w:r w:rsidR="00E45CD2">
        <w:t xml:space="preserve">Hence, </w:t>
      </w:r>
      <w:r>
        <w:t xml:space="preserve">a phenolate with a hydrogen bond is by no means inert to further interactions and reactions. The similar </w:t>
      </w:r>
      <w:r>
        <w:rPr>
          <w:rFonts w:ascii="Calibri" w:hAnsi="Calibri" w:cs="Calibri"/>
        </w:rPr>
        <w:t>β</w:t>
      </w:r>
      <w:r>
        <w:t xml:space="preserve"> value of 2-phenol-2-phenolate TBA and 3-trifluoromethyl-4-nitrophenolate indicate that resonance/</w:t>
      </w:r>
      <w:r w:rsidR="00E45CD2">
        <w:t>field</w:t>
      </w:r>
      <w:r>
        <w:t xml:space="preserve"> stabilisation has an effect </w:t>
      </w:r>
      <w:r w:rsidR="00E45CD2">
        <w:t>that</w:t>
      </w:r>
      <w:r>
        <w:t xml:space="preserve"> is nearly identical to direct stabilisation of the negative charge by an interaction with a</w:t>
      </w:r>
      <w:r w:rsidR="00E45CD2">
        <w:t xml:space="preserve"> partial</w:t>
      </w:r>
      <w:r>
        <w:t xml:space="preserve"> positive charge.</w:t>
      </w:r>
    </w:p>
    <w:p w14:paraId="76FDA863" w14:textId="7192CE5D" w:rsidR="00B23891" w:rsidRDefault="00B23891" w:rsidP="00C559CF">
      <w:r>
        <w:t xml:space="preserve">The phenolate with the highest </w:t>
      </w:r>
      <w:r>
        <w:rPr>
          <w:rFonts w:ascii="Calibri" w:hAnsi="Calibri" w:cs="Calibri"/>
        </w:rPr>
        <w:t>β</w:t>
      </w:r>
      <w:r>
        <w:t xml:space="preserve"> value has an electron</w:t>
      </w:r>
      <w:r w:rsidR="00E45CD2">
        <w:t>-</w:t>
      </w:r>
      <w:r>
        <w:t>withdrawing group on the aromatic ring. Tetrabutylammonium phenolates</w:t>
      </w:r>
      <w:r w:rsidR="00E45CD2">
        <w:t xml:space="preserve"> that were </w:t>
      </w:r>
      <w:r>
        <w:t>less stable th</w:t>
      </w:r>
      <w:r w:rsidR="00E45CD2">
        <w:t>a</w:t>
      </w:r>
      <w:r>
        <w:t>n 3-cyanophenolate were not synthesised successfully. Attempts to synthes</w:t>
      </w:r>
      <w:r w:rsidR="00E45CD2">
        <w:t>e</w:t>
      </w:r>
      <w:r>
        <w:t>s these phenolates resulted in either degradation back to the phenol, or phenol</w:t>
      </w:r>
      <w:r w:rsidR="00E45CD2">
        <w:t>/</w:t>
      </w:r>
      <w:r>
        <w:t xml:space="preserve">phenolate mixtures. We believe that obtaining </w:t>
      </w:r>
      <w:r>
        <w:rPr>
          <w:rFonts w:ascii="Calibri" w:hAnsi="Calibri" w:cs="Calibri"/>
        </w:rPr>
        <w:t>β</w:t>
      </w:r>
      <w:r>
        <w:t xml:space="preserve"> value</w:t>
      </w:r>
      <w:r w:rsidR="00E45CD2">
        <w:t>s</w:t>
      </w:r>
      <w:r>
        <w:t xml:space="preserve"> for these phenolates would be exceptional</w:t>
      </w:r>
      <w:r w:rsidR="00E45CD2">
        <w:t xml:space="preserve">ly </w:t>
      </w:r>
      <w:r>
        <w:t xml:space="preserve">difficult due to the high chance of the higher </w:t>
      </w:r>
      <w:proofErr w:type="spellStart"/>
      <w:r>
        <w:t>p</w:t>
      </w:r>
      <w:r w:rsidRPr="0029568F">
        <w:rPr>
          <w:i/>
          <w:iCs/>
        </w:rPr>
        <w:t>K</w:t>
      </w:r>
      <w:r>
        <w:rPr>
          <w:vertAlign w:val="subscript"/>
        </w:rPr>
        <w:t>a</w:t>
      </w:r>
      <w:proofErr w:type="spellEnd"/>
      <w:r>
        <w:t xml:space="preserve"> phenolates deprotonating the solvent or the tetrabutylammonium counterion. </w:t>
      </w:r>
    </w:p>
    <w:p w14:paraId="7C31E522" w14:textId="38C30653" w:rsidR="00B23891" w:rsidRDefault="00B23891" w:rsidP="00C559CF">
      <w:r>
        <w:t xml:space="preserve">A weak correlation was found between the </w:t>
      </w:r>
      <w:proofErr w:type="spellStart"/>
      <w:r>
        <w:t>p</w:t>
      </w:r>
      <w:r w:rsidRPr="0029568F">
        <w:rPr>
          <w:i/>
          <w:iCs/>
        </w:rPr>
        <w:t>K</w:t>
      </w:r>
      <w:r>
        <w:rPr>
          <w:vertAlign w:val="subscript"/>
        </w:rPr>
        <w:t>a</w:t>
      </w:r>
      <w:proofErr w:type="spellEnd"/>
      <w:r>
        <w:t xml:space="preserve"> of a phenol and </w:t>
      </w:r>
      <w:r w:rsidR="00E45CD2">
        <w:t xml:space="preserve">the </w:t>
      </w:r>
      <w:r>
        <w:rPr>
          <w:rFonts w:ascii="Calibri" w:hAnsi="Calibri" w:cs="Calibri"/>
        </w:rPr>
        <w:t>β</w:t>
      </w:r>
      <w:r>
        <w:t xml:space="preserve"> value</w:t>
      </w:r>
      <w:r w:rsidR="00E45CD2">
        <w:t xml:space="preserve"> of each corresponding phenolate</w:t>
      </w:r>
      <w:r>
        <w:t xml:space="preserve">. A weak correlation was also found by the Hunter group when comparing </w:t>
      </w:r>
      <w:proofErr w:type="spellStart"/>
      <w:r>
        <w:t>p</w:t>
      </w:r>
      <w:r w:rsidRPr="0029568F">
        <w:rPr>
          <w:i/>
          <w:iCs/>
        </w:rPr>
        <w:t>K</w:t>
      </w:r>
      <w:r>
        <w:rPr>
          <w:vertAlign w:val="subscript"/>
        </w:rPr>
        <w:t>a</w:t>
      </w:r>
      <w:proofErr w:type="spellEnd"/>
      <w:r>
        <w:t xml:space="preserve"> to the corresponding anion </w:t>
      </w:r>
      <w:r>
        <w:rPr>
          <w:rFonts w:ascii="Calibri" w:hAnsi="Calibri" w:cs="Calibri"/>
        </w:rPr>
        <w:t>β</w:t>
      </w:r>
      <w:r>
        <w:t xml:space="preserve"> values. However our more systematic variations across a species indicate there is an inherent difference between the origins of these properties. </w:t>
      </w:r>
      <w:r w:rsidR="00C41484">
        <w:t>B</w:t>
      </w:r>
      <w:r>
        <w:t xml:space="preserve">oth </w:t>
      </w:r>
      <w:proofErr w:type="spellStart"/>
      <w:r>
        <w:t>p</w:t>
      </w:r>
      <w:r>
        <w:rPr>
          <w:i/>
          <w:iCs/>
        </w:rPr>
        <w:t>K</w:t>
      </w:r>
      <w:r>
        <w:rPr>
          <w:vertAlign w:val="subscript"/>
        </w:rPr>
        <w:t>a</w:t>
      </w:r>
      <w:proofErr w:type="spellEnd"/>
      <w:r>
        <w:t xml:space="preserve"> and </w:t>
      </w:r>
      <w:r>
        <w:rPr>
          <w:rFonts w:ascii="Calibri" w:hAnsi="Calibri" w:cs="Calibri"/>
        </w:rPr>
        <w:t>β</w:t>
      </w:r>
      <w:r>
        <w:t xml:space="preserve"> value</w:t>
      </w:r>
      <w:r w:rsidR="00D143A5">
        <w:t>s</w:t>
      </w:r>
      <w:r>
        <w:t xml:space="preserve"> indicate how the charge of the base can be stabilised</w:t>
      </w:r>
      <w:r w:rsidR="00C41484">
        <w:t xml:space="preserve">. The </w:t>
      </w:r>
      <w:proofErr w:type="spellStart"/>
      <w:r w:rsidR="00C41484">
        <w:t>p</w:t>
      </w:r>
      <w:r w:rsidR="00C41484">
        <w:rPr>
          <w:i/>
          <w:iCs/>
        </w:rPr>
        <w:t>K</w:t>
      </w:r>
      <w:r w:rsidR="00C41484">
        <w:softHyphen/>
      </w:r>
      <w:r w:rsidR="00C41484">
        <w:rPr>
          <w:vertAlign w:val="subscript"/>
        </w:rPr>
        <w:t>a</w:t>
      </w:r>
      <w:proofErr w:type="spellEnd"/>
      <w:r w:rsidR="00C41484">
        <w:t xml:space="preserve"> of a </w:t>
      </w:r>
      <w:r w:rsidR="0062208F">
        <w:t xml:space="preserve">molecule is the result of the equilibrium between the acid and base as a result the stability of both sides of the equation play a role. The </w:t>
      </w:r>
      <w:r w:rsidR="0062208F">
        <w:rPr>
          <w:rFonts w:ascii="Calibri" w:hAnsi="Calibri" w:cs="Calibri"/>
        </w:rPr>
        <w:t>β</w:t>
      </w:r>
      <w:r w:rsidR="0062208F">
        <w:t xml:space="preserve"> value is only affected by the stability of the </w:t>
      </w:r>
      <w:r w:rsidR="00B534D8">
        <w:t xml:space="preserve">phenolate and so has a fundamentally different origin then that of the </w:t>
      </w:r>
      <w:proofErr w:type="spellStart"/>
      <w:r w:rsidR="00B534D8">
        <w:t>p</w:t>
      </w:r>
      <w:r w:rsidR="00B534D8">
        <w:rPr>
          <w:i/>
          <w:iCs/>
        </w:rPr>
        <w:t>K</w:t>
      </w:r>
      <w:r w:rsidR="00B534D8">
        <w:rPr>
          <w:vertAlign w:val="subscript"/>
        </w:rPr>
        <w:t>a</w:t>
      </w:r>
      <w:proofErr w:type="spellEnd"/>
      <w:r w:rsidR="00B534D8">
        <w:t>.</w:t>
      </w:r>
      <w:r w:rsidR="000D3F55">
        <w:t xml:space="preserve"> This differences results in the weak correlation we have seen between </w:t>
      </w:r>
      <w:proofErr w:type="spellStart"/>
      <w:r w:rsidR="000D3F55">
        <w:t>p</w:t>
      </w:r>
      <w:r w:rsidR="000D3F55">
        <w:rPr>
          <w:i/>
          <w:iCs/>
        </w:rPr>
        <w:t>K</w:t>
      </w:r>
      <w:r w:rsidR="000D3F55">
        <w:rPr>
          <w:vertAlign w:val="subscript"/>
        </w:rPr>
        <w:t>a</w:t>
      </w:r>
      <w:proofErr w:type="spellEnd"/>
      <w:r w:rsidR="000D3F55">
        <w:t xml:space="preserve"> and </w:t>
      </w:r>
      <w:r w:rsidR="000D3F55">
        <w:rPr>
          <w:rFonts w:ascii="Calibri" w:hAnsi="Calibri" w:cs="Calibri"/>
        </w:rPr>
        <w:t>β</w:t>
      </w:r>
      <w:r w:rsidR="000D3F55">
        <w:t xml:space="preserve"> value.</w:t>
      </w:r>
    </w:p>
    <w:p w14:paraId="21303D45" w14:textId="673EDEF5" w:rsidR="00B23891" w:rsidRDefault="00B23891" w:rsidP="00C559CF">
      <w:r>
        <w:t xml:space="preserve">The </w:t>
      </w:r>
      <w:r w:rsidR="00D143A5">
        <w:t xml:space="preserve">phenol </w:t>
      </w:r>
      <w:r>
        <w:rPr>
          <w:rFonts w:ascii="Calibri" w:hAnsi="Calibri" w:cs="Calibri"/>
        </w:rPr>
        <w:t>α</w:t>
      </w:r>
      <w:r>
        <w:t xml:space="preserve"> values </w:t>
      </w:r>
      <w:r w:rsidR="00D143A5">
        <w:t xml:space="preserve">spanned </w:t>
      </w:r>
      <w:r>
        <w:t xml:space="preserve">half a unit compared to the </w:t>
      </w:r>
      <w:r w:rsidR="0050315F">
        <w:rPr>
          <w:rFonts w:ascii="Calibri" w:hAnsi="Calibri" w:cs="Calibri"/>
        </w:rPr>
        <w:t>β</w:t>
      </w:r>
      <w:r w:rsidR="0050315F">
        <w:t xml:space="preserve"> values of the </w:t>
      </w:r>
      <w:r>
        <w:t>phenolates</w:t>
      </w:r>
      <w:r w:rsidR="00D143A5">
        <w:t>, which spanned</w:t>
      </w:r>
      <w:r>
        <w:t xml:space="preserve"> three</w:t>
      </w:r>
      <w:r w:rsidR="00D143A5">
        <w:t xml:space="preserve"> units</w:t>
      </w:r>
      <w:r>
        <w:t>. Due to this disparity in the ranges</w:t>
      </w:r>
      <w:r w:rsidR="00D143A5">
        <w:t>,</w:t>
      </w:r>
      <w:r>
        <w:t xml:space="preserve"> we predict that the </w:t>
      </w:r>
      <w:r>
        <w:lastRenderedPageBreak/>
        <w:t>binding constants for the formation of homodimers formed between phenols and phenolates will noticeably</w:t>
      </w:r>
      <w:r w:rsidR="00D143A5">
        <w:t xml:space="preserve"> differ</w:t>
      </w:r>
      <w:r>
        <w:t>. Our measurements disagree with Bordwell’s data</w:t>
      </w:r>
      <w:r w:rsidR="00D143A5">
        <w:t>,</w:t>
      </w:r>
      <w:r>
        <w:t xml:space="preserve"> which indicated that the binding constants for the formation of phenol-phenolate homodimers would be roughly equal. Bordwell believed that a phenol </w:t>
      </w:r>
      <w:r w:rsidR="00D143A5">
        <w:t xml:space="preserve">that </w:t>
      </w:r>
      <w:r>
        <w:t>is a good hydrogen</w:t>
      </w:r>
      <w:r w:rsidR="00D143A5">
        <w:t>-</w:t>
      </w:r>
      <w:r>
        <w:t xml:space="preserve">bond donor will form a phenolate </w:t>
      </w:r>
      <w:r w:rsidR="00D143A5">
        <w:t xml:space="preserve">that </w:t>
      </w:r>
      <w:r>
        <w:t>is an equally worse hydrogen</w:t>
      </w:r>
      <w:r w:rsidR="00D143A5">
        <w:t>-</w:t>
      </w:r>
      <w:r>
        <w:t>bond acceptor. While there is a loose correlation between</w:t>
      </w:r>
      <w:r w:rsidR="0050315F">
        <w:t xml:space="preserve"> the </w:t>
      </w:r>
      <w:r>
        <w:t xml:space="preserve">phenol </w:t>
      </w:r>
      <w:r>
        <w:rPr>
          <w:rFonts w:ascii="Calibri" w:hAnsi="Calibri" w:cs="Calibri"/>
        </w:rPr>
        <w:t>α</w:t>
      </w:r>
      <w:r>
        <w:t xml:space="preserve"> and phenolate </w:t>
      </w:r>
      <w:r>
        <w:rPr>
          <w:rFonts w:ascii="Calibri" w:hAnsi="Calibri" w:cs="Calibri"/>
        </w:rPr>
        <w:t>β</w:t>
      </w:r>
      <w:r w:rsidR="00963DC6">
        <w:t xml:space="preserve">, </w:t>
      </w:r>
      <w:r>
        <w:t xml:space="preserve">the relationship is </w:t>
      </w:r>
      <w:r w:rsidR="00963DC6">
        <w:t xml:space="preserve">strong </w:t>
      </w:r>
      <w:r>
        <w:t xml:space="preserve">not enough for the two to cancel out. Therefore, a phenolate is more </w:t>
      </w:r>
      <w:r w:rsidR="00963DC6">
        <w:t>likely</w:t>
      </w:r>
      <w:r>
        <w:t xml:space="preserve"> to dictate the strength of the binding constant over that of the phenol. Our disagreement is furthered by the solvent Bordwell used being DMSO</w:t>
      </w:r>
      <w:r w:rsidR="00963DC6">
        <w:t>,</w:t>
      </w:r>
      <w:r>
        <w:t xml:space="preserve"> which is a very strong hydrogen</w:t>
      </w:r>
      <w:r w:rsidR="00963DC6">
        <w:t>-</w:t>
      </w:r>
      <w:r>
        <w:t xml:space="preserve">bond acceptor </w:t>
      </w:r>
      <w:r w:rsidR="00963DC6">
        <w:t xml:space="preserve">that </w:t>
      </w:r>
      <w:r>
        <w:t>provide</w:t>
      </w:r>
      <w:r w:rsidR="00963DC6">
        <w:t>s</w:t>
      </w:r>
      <w:r>
        <w:t xml:space="preserve"> strong competition with the phenolates. This would suppress the influence the phenolates would have on the strength of the binding constant for forming a homodimer.</w:t>
      </w:r>
    </w:p>
    <w:p w14:paraId="52AB338B" w14:textId="6092DA1C" w:rsidR="00B23891" w:rsidRDefault="00B23891" w:rsidP="00C559CF">
      <w:r>
        <w:t xml:space="preserve">The rate constant for the transesterification reaction between an aryl acetate and a phenolate was found to have a linear dependence on the </w:t>
      </w:r>
      <w:r w:rsidR="00963DC6">
        <w:rPr>
          <w:rFonts w:ascii="Calibri" w:hAnsi="Calibri" w:cs="Calibri"/>
        </w:rPr>
        <w:t>α</w:t>
      </w:r>
      <w:r w:rsidR="00963DC6">
        <w:t xml:space="preserve"> value of the </w:t>
      </w:r>
      <w:r>
        <w:t xml:space="preserve">solvent system. The linear relationship between the rate constant is an extreme example of the Abraham equation with rate constant being proportional to </w:t>
      </w:r>
      <w:r>
        <w:rPr>
          <w:rFonts w:ascii="Calibri" w:hAnsi="Calibri" w:cs="Calibri"/>
        </w:rPr>
        <w:t>α</w:t>
      </w:r>
      <w:r>
        <w:rPr>
          <w:vertAlign w:val="subscript"/>
        </w:rPr>
        <w:t>H</w:t>
      </w:r>
      <w:r>
        <w:rPr>
          <w:vertAlign w:val="superscript"/>
        </w:rPr>
        <w:t>2</w:t>
      </w:r>
      <w:r>
        <w:t xml:space="preserve">. The </w:t>
      </w:r>
      <w:r>
        <w:rPr>
          <w:rFonts w:ascii="Calibri" w:hAnsi="Calibri" w:cs="Calibri"/>
        </w:rPr>
        <w:t>α</w:t>
      </w:r>
      <w:r>
        <w:rPr>
          <w:vertAlign w:val="subscript"/>
        </w:rPr>
        <w:t>H</w:t>
      </w:r>
      <w:r>
        <w:rPr>
          <w:vertAlign w:val="superscript"/>
        </w:rPr>
        <w:t>2</w:t>
      </w:r>
      <w:r>
        <w:t xml:space="preserve"> value is a measure of hydrogen</w:t>
      </w:r>
      <w:r w:rsidR="00EA27CB">
        <w:t>-</w:t>
      </w:r>
      <w:r>
        <w:t xml:space="preserve">bond </w:t>
      </w:r>
      <w:r w:rsidR="00EA27CB">
        <w:t xml:space="preserve">donor </w:t>
      </w:r>
      <w:r>
        <w:t xml:space="preserve">ability and can be converted to the Hunter system </w:t>
      </w:r>
      <w:r>
        <w:rPr>
          <w:rFonts w:ascii="Calibri" w:hAnsi="Calibri" w:cs="Calibri"/>
        </w:rPr>
        <w:t>α</w:t>
      </w:r>
      <w:r>
        <w:t xml:space="preserve"> value.</w:t>
      </w:r>
    </w:p>
    <w:p w14:paraId="0CE52D2C" w14:textId="77777777" w:rsidR="00B23891" w:rsidRDefault="00B23891" w:rsidP="00C559CF">
      <w:r>
        <w:t>There was no correlation between the dielectric constant or polarity of the solvent and the rate constant.</w:t>
      </w:r>
    </w:p>
    <w:p w14:paraId="4F02A403" w14:textId="3F38CE90" w:rsidR="00B23891" w:rsidRDefault="00B23891" w:rsidP="00C559CF">
      <w:r>
        <w:t xml:space="preserve">We found that accurate predictions of the rate constant in binary solvent mixtures can be made through the creation of a model based on the ratio of the nucleophile bound to each solvent component calculated from the solvent </w:t>
      </w:r>
      <w:r>
        <w:rPr>
          <w:rFonts w:ascii="Calibri" w:hAnsi="Calibri" w:cs="Calibri"/>
        </w:rPr>
        <w:t>α</w:t>
      </w:r>
      <w:r>
        <w:t xml:space="preserve"> and </w:t>
      </w:r>
      <w:r>
        <w:rPr>
          <w:rFonts w:ascii="Calibri" w:hAnsi="Calibri" w:cs="Calibri"/>
        </w:rPr>
        <w:t>β</w:t>
      </w:r>
      <w:r>
        <w:t xml:space="preserve"> values and the nucleophile’s </w:t>
      </w:r>
      <w:r>
        <w:rPr>
          <w:rFonts w:ascii="Calibri" w:hAnsi="Calibri" w:cs="Calibri"/>
        </w:rPr>
        <w:t>β</w:t>
      </w:r>
      <w:r>
        <w:t xml:space="preserve"> value. Stronger hydrogen</w:t>
      </w:r>
      <w:r w:rsidR="00EA27CB">
        <w:t>-</w:t>
      </w:r>
      <w:r>
        <w:t>bond donors added to the solvent bind more tightly to the nucleophile resulting in significant changes to the rate constant</w:t>
      </w:r>
      <w:r w:rsidR="00EA27CB">
        <w:t>, even</w:t>
      </w:r>
      <w:r>
        <w:t xml:space="preserve"> at lower concentrations.</w:t>
      </w:r>
    </w:p>
    <w:p w14:paraId="335AD551" w14:textId="0D760BF1" w:rsidR="00B23891" w:rsidRDefault="00B23891" w:rsidP="00C559CF">
      <w:r>
        <w:t>For these transesterification reactions</w:t>
      </w:r>
      <w:r w:rsidR="00EA27CB">
        <w:t>,</w:t>
      </w:r>
      <w:r>
        <w:t xml:space="preserve"> we found that the interaction between the electrophile and the solvent was insignificant compared to that of the nucleophile</w:t>
      </w:r>
      <w:r w:rsidR="00EA27CB">
        <w:t>,</w:t>
      </w:r>
      <w:r>
        <w:t xml:space="preserve"> and could </w:t>
      </w:r>
      <w:r w:rsidR="00EA27CB">
        <w:t xml:space="preserve">thus </w:t>
      </w:r>
      <w:r>
        <w:t>be ignored</w:t>
      </w:r>
      <w:r w:rsidR="00EA27CB">
        <w:t xml:space="preserve">, </w:t>
      </w:r>
      <w:r>
        <w:t xml:space="preserve">while still producing accurate predictions. The electrophile being weakly affected by the solvent is not surprising. However, Mayr has shown </w:t>
      </w:r>
      <w:r w:rsidR="00EA27CB">
        <w:t xml:space="preserve">that the </w:t>
      </w:r>
      <w:r>
        <w:t xml:space="preserve">electrophilicity </w:t>
      </w:r>
      <w:r w:rsidR="00EA27CB">
        <w:t xml:space="preserve">of many electrophiles </w:t>
      </w:r>
      <w:r>
        <w:t xml:space="preserve">is not affected by the solvent. We believe this is due to the site of attack being different from the location of the </w:t>
      </w:r>
      <w:r>
        <w:rPr>
          <w:rFonts w:ascii="Calibri" w:hAnsi="Calibri" w:cs="Calibri"/>
        </w:rPr>
        <w:t>α</w:t>
      </w:r>
      <w:r>
        <w:t xml:space="preserve"> value on the molecule</w:t>
      </w:r>
      <w:r w:rsidR="00EA27CB">
        <w:t xml:space="preserve">. This contrasts with the </w:t>
      </w:r>
      <w:r>
        <w:t xml:space="preserve">nucleophile where the oxyanion is both the site of attack and the location of the </w:t>
      </w:r>
      <w:r>
        <w:rPr>
          <w:rFonts w:ascii="Calibri" w:hAnsi="Calibri" w:cs="Calibri"/>
        </w:rPr>
        <w:t>β</w:t>
      </w:r>
      <w:r>
        <w:t xml:space="preserve"> value. The lack of a significant </w:t>
      </w:r>
      <w:r w:rsidR="00EA27CB">
        <w:t xml:space="preserve">solvent </w:t>
      </w:r>
      <w:r>
        <w:t xml:space="preserve">effect on the energies of the </w:t>
      </w:r>
      <w:r>
        <w:lastRenderedPageBreak/>
        <w:t>transition state indicates that changing the solvent is not stabilising or destabilising the transition states of the transesterification reactions. We believe this shows the solvent does not have enough time to rearrange and directly interact with the charged transition state generated and so the transition states energy is not optimised for the solvent system.</w:t>
      </w:r>
    </w:p>
    <w:p w14:paraId="3EB6502E" w14:textId="77777777" w:rsidR="00B23891" w:rsidRDefault="00B23891" w:rsidP="00C559CF">
      <w:r>
        <w:t>The model treats nucleophiles as having discrete energies depending on which solvent they are bound to. The projection of gradual changes in rate constants across the concentration of a binary solvent system is because of a continually changing proportion of the nucleophile in the fixed energy states.</w:t>
      </w:r>
    </w:p>
    <w:p w14:paraId="732EC0AF" w14:textId="18D8D337" w:rsidR="00B23891" w:rsidRDefault="00B23891" w:rsidP="00C559CF">
      <w:r>
        <w:t>We do not believe that the change in rate constant is a result of a continuum of energies of the nucleophile between the energies in the pure solvents. As stated above</w:t>
      </w:r>
      <w:r w:rsidR="00EA27CB">
        <w:t>,</w:t>
      </w:r>
      <w:r>
        <w:t xml:space="preserve"> our model was based on the change in the energy of the nucleophile</w:t>
      </w:r>
      <w:r w:rsidR="00EA27CB">
        <w:t>,</w:t>
      </w:r>
      <w:r>
        <w:t xml:space="preserve"> and not a change in energy of the transition state and produced good fitting. This implies that the transition state is not independently affected by the solvent systems tested. Attempts to force a stabilising interaction between a hydrogen bond donor and the transition state proved unsuccessful so we cannot say if the transition state can be stabilised by hydrogen bond</w:t>
      </w:r>
      <w:r w:rsidR="00EA27CB">
        <w:t>s</w:t>
      </w:r>
      <w:r>
        <w:t xml:space="preserve">. The short life of a transition state can explain why a change to the solvent system may not directly affect the transition state. If the life span </w:t>
      </w:r>
      <w:r w:rsidR="00EA27CB">
        <w:t xml:space="preserve">of the transition state </w:t>
      </w:r>
      <w:r>
        <w:t>is not long enough for the solvent to rearrange and form a hydrogen bond to the new charged oxygen</w:t>
      </w:r>
      <w:r w:rsidR="00EA27CB">
        <w:t>,</w:t>
      </w:r>
      <w:r>
        <w:t xml:space="preserve"> the transition state will not be affected as much as the reactants.</w:t>
      </w:r>
    </w:p>
    <w:p w14:paraId="63A300D1" w14:textId="395429E8" w:rsidR="00B23891" w:rsidRDefault="00B23891" w:rsidP="00C559CF">
      <w:r>
        <w:t>We found that the equilibrium of the transesterification reactions could also be fitted to the ratio of the nucleophile bound to each solvent component. A change in the equilibrium supports the idea that the reactants are changing in energy when a hydrogen</w:t>
      </w:r>
      <w:r w:rsidR="009570C8">
        <w:t>-</w:t>
      </w:r>
      <w:r>
        <w:t xml:space="preserve">bonding solvent is added. However, the change in equilibrium seen was surprising as it indicates that the energy of the products, which also includes a phenolate, was moving very little in energy compared to that of the reactants. This could be explained by the product phenolate having a significantly lower </w:t>
      </w:r>
      <w:r>
        <w:rPr>
          <w:rFonts w:ascii="Calibri" w:hAnsi="Calibri" w:cs="Calibri"/>
        </w:rPr>
        <w:t>β</w:t>
      </w:r>
      <w:r>
        <w:t xml:space="preserve"> value. The equilibrium constant for 4-cyanophenolate suggests that in a strongly hydrogen</w:t>
      </w:r>
      <w:r w:rsidR="009570C8">
        <w:t xml:space="preserve">-bond </w:t>
      </w:r>
      <w:r>
        <w:t>donating solvent the equilibrium may favour the reactants over the products.</w:t>
      </w:r>
    </w:p>
    <w:p w14:paraId="7F634CE1" w14:textId="6CD87B07" w:rsidR="00B23891" w:rsidRDefault="00B23891" w:rsidP="00C559CF">
      <w:r w:rsidRPr="001F3B48">
        <w:t xml:space="preserve">The </w:t>
      </w:r>
      <w:r>
        <w:rPr>
          <w:rFonts w:ascii="Calibri" w:hAnsi="Calibri" w:cs="Calibri"/>
        </w:rPr>
        <w:t>α</w:t>
      </w:r>
      <w:r w:rsidRPr="0029568F">
        <w:rPr>
          <w:rFonts w:cs="Cambria"/>
        </w:rPr>
        <w:t xml:space="preserve"> </w:t>
      </w:r>
      <w:r w:rsidRPr="001F3B48">
        <w:t>value</w:t>
      </w:r>
      <w:r w:rsidRPr="00BD391E">
        <w:t xml:space="preserve"> of the trityl cations </w:t>
      </w:r>
      <w:r>
        <w:t>was experimentally determined in chloroform with acetonitrile as the hydrogen</w:t>
      </w:r>
      <w:r w:rsidR="009570C8">
        <w:t>-</w:t>
      </w:r>
      <w:r>
        <w:t>bond acceptor</w:t>
      </w:r>
      <w:r w:rsidRPr="00BD391E">
        <w:t xml:space="preserve">. The </w:t>
      </w:r>
      <w:r w:rsidRPr="00BD391E">
        <w:rPr>
          <w:rFonts w:ascii="Cambria" w:hAnsi="Cambria" w:cs="Cambria"/>
        </w:rPr>
        <w:t>α</w:t>
      </w:r>
      <w:r w:rsidRPr="00BD391E">
        <w:t xml:space="preserve"> values </w:t>
      </w:r>
      <w:r>
        <w:t>are</w:t>
      </w:r>
      <w:r w:rsidRPr="00BD391E">
        <w:t xml:space="preserve"> 4.5 and 4.6 respectively. A model to predict the rate constant for an addition reaction between crystal violet and </w:t>
      </w:r>
      <w:r w:rsidRPr="00BD391E">
        <w:lastRenderedPageBreak/>
        <w:t>phenolates in binary solvent systems was created. The model is built on many of the same assumptions as for transesterification reactions.</w:t>
      </w:r>
    </w:p>
    <w:p w14:paraId="1F8956B7" w14:textId="37AAD951" w:rsidR="00B23891" w:rsidRPr="00A61FF4" w:rsidRDefault="00B23891" w:rsidP="00C559CF">
      <w:r w:rsidRPr="00BD391E">
        <w:t xml:space="preserve">The rate constant in binary solvent systems is dependent on </w:t>
      </w:r>
      <w:r>
        <w:t xml:space="preserve">the </w:t>
      </w:r>
      <w:r w:rsidRPr="00BD391E">
        <w:t xml:space="preserve">proportion of the nucleophile bound to each solvent component. The rate constant is also dependent on the proportion of the electrophile bound to each solvent component. The dependence </w:t>
      </w:r>
      <w:r w:rsidR="009570C8">
        <w:t xml:space="preserve">of the rate constant </w:t>
      </w:r>
      <w:r w:rsidRPr="00BD391E">
        <w:t xml:space="preserve">on the bound state of the electrophile differs from the transesterification reaction </w:t>
      </w:r>
      <w:r w:rsidRPr="00A61FF4">
        <w:t xml:space="preserve">where the solvent </w:t>
      </w:r>
      <w:r>
        <w:t>e</w:t>
      </w:r>
      <w:r w:rsidRPr="00A61FF4">
        <w:t>ffect on the electrophile could be ignored. The rate constant for the addition reaction could be lowered by either the addition of a better hydrogen</w:t>
      </w:r>
      <w:r w:rsidR="009570C8">
        <w:t>-</w:t>
      </w:r>
      <w:r w:rsidRPr="00A61FF4">
        <w:t>bond donor</w:t>
      </w:r>
      <w:r w:rsidR="007F03C8">
        <w:t xml:space="preserve"> to </w:t>
      </w:r>
      <w:r w:rsidRPr="00A61FF4">
        <w:t>stabilise the nucleophile</w:t>
      </w:r>
      <w:r w:rsidR="007F03C8">
        <w:t>,</w:t>
      </w:r>
      <w:r w:rsidRPr="00A61FF4">
        <w:t xml:space="preserve"> or the addition of a better hydrogen</w:t>
      </w:r>
      <w:r w:rsidR="007F03C8">
        <w:t>-</w:t>
      </w:r>
      <w:r w:rsidRPr="00A61FF4">
        <w:t xml:space="preserve">bond acceptor </w:t>
      </w:r>
      <w:r w:rsidR="007F03C8">
        <w:t xml:space="preserve">to </w:t>
      </w:r>
      <w:r w:rsidRPr="00A61FF4">
        <w:t>stabilise the electrophile. This behaviour results in a u-shaped profile for a binary solvent mixture of chloroform and acetonitrile.</w:t>
      </w:r>
    </w:p>
    <w:p w14:paraId="72D0716F" w14:textId="093E8EA9" w:rsidR="00B23891" w:rsidRDefault="00B23891" w:rsidP="00C559CF">
      <w:r w:rsidRPr="00A61FF4">
        <w:t xml:space="preserve">The rate constant </w:t>
      </w:r>
      <w:r w:rsidR="007F03C8">
        <w:t xml:space="preserve">for </w:t>
      </w:r>
      <w:r w:rsidRPr="00A61FF4">
        <w:t xml:space="preserve">the addition reaction is dependent on the </w:t>
      </w:r>
      <w:r w:rsidRPr="00A61FF4">
        <w:rPr>
          <w:rFonts w:ascii="Cambria" w:hAnsi="Cambria" w:cs="Cambria"/>
          <w:lang w:val="el-GR"/>
        </w:rPr>
        <w:t>α</w:t>
      </w:r>
      <w:r w:rsidRPr="00A61FF4">
        <w:rPr>
          <w:rFonts w:cs="Cambria"/>
        </w:rPr>
        <w:t xml:space="preserve"> </w:t>
      </w:r>
      <w:r w:rsidRPr="00A61FF4">
        <w:t xml:space="preserve">and the </w:t>
      </w:r>
      <w:r w:rsidRPr="00A61FF4">
        <w:rPr>
          <w:rFonts w:ascii="Cambria" w:hAnsi="Cambria" w:cs="Cambria"/>
          <w:lang w:val="el-GR"/>
        </w:rPr>
        <w:t>β</w:t>
      </w:r>
      <w:r w:rsidRPr="00A61FF4">
        <w:rPr>
          <w:lang w:val="el-GR"/>
        </w:rPr>
        <w:t xml:space="preserve"> </w:t>
      </w:r>
      <w:r w:rsidRPr="00A61FF4">
        <w:t>of the solvent system</w:t>
      </w:r>
      <w:r w:rsidR="007F03C8">
        <w:t>,</w:t>
      </w:r>
      <w:r w:rsidRPr="00A61FF4">
        <w:t xml:space="preserve"> </w:t>
      </w:r>
      <w:r>
        <w:t xml:space="preserve">whereas the transesterification reaction is dependent on </w:t>
      </w:r>
      <w:r>
        <w:rPr>
          <w:rFonts w:ascii="Calibri" w:hAnsi="Calibri" w:cs="Calibri"/>
        </w:rPr>
        <w:t>α</w:t>
      </w:r>
      <w:r>
        <w:t xml:space="preserve"> value alone. This difference in solvent dependence was exploited to show how a solvent system can dictate the selectivity of reactions. A one</w:t>
      </w:r>
      <w:r w:rsidR="007F03C8">
        <w:t>-</w:t>
      </w:r>
      <w:r>
        <w:t xml:space="preserve">pot reaction mixture of malachite green 2,4-dinitrophenylacetate and 4-cyanophenolate showed remarkably different preferences for the transesterification reaction and addition reaction depending on the solvent system. In </w:t>
      </w:r>
      <w:r w:rsidR="007F03C8">
        <w:t>a</w:t>
      </w:r>
      <w:r>
        <w:t>cetonitrile</w:t>
      </w:r>
      <w:r w:rsidR="007F03C8">
        <w:t>,</w:t>
      </w:r>
      <w:r>
        <w:t xml:space="preserve"> the transesterification reaction is preferred with a rate constant around 20 times faster than that of the addition reaction. Upon changing to chloroform</w:t>
      </w:r>
      <w:r w:rsidR="007F03C8">
        <w:t>,</w:t>
      </w:r>
      <w:r>
        <w:t xml:space="preserve"> the preference flips</w:t>
      </w:r>
      <w:r w:rsidR="007F03C8">
        <w:t xml:space="preserve">, with </w:t>
      </w:r>
      <w:r>
        <w:t>the rate constant for the addition reaction becoming too fast to measure. This compares to the ratio of the reaction constant of transesterification/addition</w:t>
      </w:r>
      <w:r w:rsidR="007F03C8">
        <w:t>,</w:t>
      </w:r>
      <w:r>
        <w:t xml:space="preserve"> which remains relatively constant for small additions of hydrogen</w:t>
      </w:r>
      <w:r w:rsidR="007F03C8">
        <w:t>-</w:t>
      </w:r>
      <w:r>
        <w:t>bond donor. This is because the addition of a hydrogen</w:t>
      </w:r>
      <w:r w:rsidR="007F03C8">
        <w:t>-</w:t>
      </w:r>
      <w:r>
        <w:t>bond donor stabilises the nucleophile</w:t>
      </w:r>
      <w:r w:rsidR="007F03C8">
        <w:t>,</w:t>
      </w:r>
      <w:r>
        <w:t xml:space="preserve"> which affects the rate of both reaction in the same way. </w:t>
      </w:r>
    </w:p>
    <w:p w14:paraId="419CB00D" w14:textId="0185154A" w:rsidR="00B23891" w:rsidRPr="00A61FF4" w:rsidRDefault="00B23891" w:rsidP="00C559CF">
      <w:r>
        <w:t xml:space="preserve">We believe this is a strong sign of the understanding our model brings. In many laboratory reactions there will be more than one potential reaction </w:t>
      </w:r>
      <w:r w:rsidR="007F03C8">
        <w:t xml:space="preserve">that </w:t>
      </w:r>
      <w:r>
        <w:t>can occur</w:t>
      </w:r>
      <w:r w:rsidR="007F03C8">
        <w:t>,</w:t>
      </w:r>
      <w:r>
        <w:t xml:space="preserve"> and by changing the solvent system alone</w:t>
      </w:r>
      <w:r w:rsidR="007F03C8">
        <w:t>,</w:t>
      </w:r>
      <w:r>
        <w:t xml:space="preserve"> </w:t>
      </w:r>
      <w:r w:rsidR="007F03C8">
        <w:t>one</w:t>
      </w:r>
      <w:r>
        <w:t xml:space="preserve"> reaction may be targeted over another</w:t>
      </w:r>
      <w:r w:rsidR="007F03C8">
        <w:t>,</w:t>
      </w:r>
      <w:r>
        <w:t xml:space="preserve"> or both reactions can be targeted in the same way.</w:t>
      </w:r>
    </w:p>
    <w:p w14:paraId="331ABEF6" w14:textId="748F9C48" w:rsidR="00B23891" w:rsidRDefault="00B23891" w:rsidP="00C559CF">
      <w:r w:rsidRPr="00A61FF4">
        <w:t>In this work</w:t>
      </w:r>
      <w:r w:rsidR="007F03C8">
        <w:t>,</w:t>
      </w:r>
      <w:r w:rsidRPr="00A61FF4">
        <w:t xml:space="preserve"> we have </w:t>
      </w:r>
      <w:r w:rsidR="007F03C8">
        <w:t xml:space="preserve">presented </w:t>
      </w:r>
      <w:r w:rsidRPr="00A61FF4">
        <w:t xml:space="preserve">a holistic view </w:t>
      </w:r>
      <w:r w:rsidR="007F03C8">
        <w:t xml:space="preserve">that allows </w:t>
      </w:r>
      <w:r w:rsidRPr="00A61FF4">
        <w:t xml:space="preserve">solvent </w:t>
      </w:r>
      <w:r w:rsidR="007F03C8">
        <w:t>e</w:t>
      </w:r>
      <w:r w:rsidRPr="00A61FF4">
        <w:t>ffects</w:t>
      </w:r>
      <w:r w:rsidR="007F03C8">
        <w:t xml:space="preserve"> </w:t>
      </w:r>
      <w:r w:rsidR="007F03C8" w:rsidRPr="00A61FF4">
        <w:t>on chemical reactivity</w:t>
      </w:r>
      <w:r w:rsidR="007F03C8">
        <w:t xml:space="preserve"> to be predicted</w:t>
      </w:r>
      <w:r w:rsidRPr="00A61FF4">
        <w:t xml:space="preserve">, </w:t>
      </w:r>
      <w:r w:rsidR="007F03C8">
        <w:t>even i</w:t>
      </w:r>
      <w:r w:rsidRPr="00A61FF4">
        <w:t>n binary solvent systems. Our model found good fitting based on the statistical mixture of binding states of the reactants</w:t>
      </w:r>
      <w:r w:rsidR="007F03C8">
        <w:t>, as</w:t>
      </w:r>
      <w:r w:rsidRPr="00A61FF4">
        <w:t xml:space="preserve"> predicted through </w:t>
      </w:r>
      <w:r w:rsidR="007F03C8">
        <w:t xml:space="preserve">using </w:t>
      </w:r>
      <w:r w:rsidRPr="00A61FF4">
        <w:t>eas</w:t>
      </w:r>
      <w:r w:rsidR="007F03C8">
        <w:t xml:space="preserve">ily measured </w:t>
      </w:r>
      <w:r>
        <w:rPr>
          <w:rFonts w:ascii="Calibri" w:hAnsi="Calibri" w:cs="Calibri"/>
        </w:rPr>
        <w:t>α</w:t>
      </w:r>
      <w:r>
        <w:t xml:space="preserve"> and </w:t>
      </w:r>
      <w:r>
        <w:rPr>
          <w:rFonts w:ascii="Calibri" w:hAnsi="Calibri" w:cs="Calibri"/>
        </w:rPr>
        <w:t>β</w:t>
      </w:r>
      <w:r>
        <w:t xml:space="preserve"> values.</w:t>
      </w:r>
    </w:p>
    <w:p w14:paraId="241CADD9" w14:textId="16CD7FC4" w:rsidR="00B23891" w:rsidRDefault="00B327EA" w:rsidP="00784041">
      <w:pPr>
        <w:pStyle w:val="Heading2"/>
      </w:pPr>
      <w:bookmarkStart w:id="173" w:name="_Toc59899644"/>
      <w:r>
        <w:lastRenderedPageBreak/>
        <w:t>5</w:t>
      </w:r>
      <w:r w:rsidR="00B23891">
        <w:t>.</w:t>
      </w:r>
      <w:r>
        <w:t>2</w:t>
      </w:r>
      <w:r w:rsidR="00B23891">
        <w:t xml:space="preserve"> Future Work</w:t>
      </w:r>
      <w:bookmarkEnd w:id="173"/>
    </w:p>
    <w:p w14:paraId="53DA0921" w14:textId="532CED58" w:rsidR="000C14F6" w:rsidRDefault="00B23891" w:rsidP="00C559CF">
      <w:r>
        <w:t xml:space="preserve">While we feel we have shown the accuracy </w:t>
      </w:r>
      <w:r w:rsidR="007F03C8">
        <w:t xml:space="preserve">of the model </w:t>
      </w:r>
      <w:r>
        <w:t>in predicting rate constants in binary solvent systems for two types of reactions</w:t>
      </w:r>
      <w:r w:rsidR="007F03C8">
        <w:t>,</w:t>
      </w:r>
      <w:r>
        <w:t xml:space="preserve"> the limits of the assumptions that have been made in this model need to be tested further. The assumption that the energy states of the reactants is </w:t>
      </w:r>
      <w:r w:rsidR="007F03C8">
        <w:t>major determinant of solvent effects on reactivity</w:t>
      </w:r>
      <w:r>
        <w:t xml:space="preserve"> has only been tested when the reactants are charged. Neutral reactants </w:t>
      </w:r>
      <w:r w:rsidR="007F03C8">
        <w:t>that</w:t>
      </w:r>
      <w:r>
        <w:t xml:space="preserve"> react to create charge may not abide by this simplification as the change in energy of the reactants </w:t>
      </w:r>
      <w:r w:rsidR="007F03C8">
        <w:t xml:space="preserve">due to </w:t>
      </w:r>
      <w:r>
        <w:t>hydrogen bond</w:t>
      </w:r>
      <w:r w:rsidR="007F03C8">
        <w:t>ing</w:t>
      </w:r>
      <w:r>
        <w:t xml:space="preserve"> with the solvent would be lessened. Conversely</w:t>
      </w:r>
      <w:r w:rsidR="007F03C8">
        <w:t>,</w:t>
      </w:r>
      <w:r>
        <w:t xml:space="preserve"> the generation of charge at the transition state would potentially make the stabilisation of the transition state far more important. Seeing if a Menschutkin reaction between benzyl bromides and pyridines fits our model would be a reasonable suggestion as it has been used as a model reaction to test the effects of solvents on rate constants.</w:t>
      </w:r>
      <w:r w:rsidR="004C0571">
        <w:fldChar w:fldCharType="begin" w:fldLock="1"/>
      </w:r>
      <w:r w:rsidR="00567C70">
        <w:instrText>ADDIN CSL_CITATION {"citationItems":[{"id":"ITEM-1","itemData":{"DOI":"10.1039/tf9373301294","ISSN":"0014-7672","abstract":"No abstract available","author":[{"dropping-particle":"","family":"Edwards","given":"George E.","non-dropping-particle":"","parse-names":false,"suffix":""}],"container-title":"Transactions of the Faraday Society","id":"ITEM-1","issue":"12","issued":{"date-parts":[["1937"]]},"page":"1294","title":"Equilibrium and kinetic studies on reactions of the Menschutkin type in dilute solution. Part I. Suggested explanation of the solvent effect","type":"article-journal","volume":"33"},"uris":["http://www.mendeley.com/documents/?uuid=1e92865d-7ff6-4633-8031-5db7ebdd2a38"]}],"mendeley":{"formattedCitation":"&lt;sup&gt;85&lt;/sup&gt;","plainTextFormattedCitation":"85","previouslyFormattedCitation":"&lt;sup&gt;84&lt;/sup&gt;"},"properties":{"noteIndex":0},"schema":"https://github.com/citation-style-language/schema/raw/master/csl-citation.json"}</w:instrText>
      </w:r>
      <w:r w:rsidR="004C0571">
        <w:fldChar w:fldCharType="separate"/>
      </w:r>
      <w:r w:rsidR="00567C70" w:rsidRPr="00567C70">
        <w:rPr>
          <w:noProof/>
          <w:vertAlign w:val="superscript"/>
        </w:rPr>
        <w:t>85</w:t>
      </w:r>
      <w:r w:rsidR="004C0571">
        <w:fldChar w:fldCharType="end"/>
      </w:r>
      <w:r w:rsidR="004C0571">
        <w:t xml:space="preserve"> </w:t>
      </w:r>
      <w:r w:rsidR="004C0571">
        <w:fldChar w:fldCharType="begin" w:fldLock="1"/>
      </w:r>
      <w:r w:rsidR="00567C70">
        <w:instrText>ADDIN CSL_CITATION {"citationItems":[{"id":"ITEM-1","itemData":{"DOI":"10.1246/bcsj.40.2350","ISSN":"0009-2673","author":[{"dropping-particle":"","family":"Okamoto","given":"Kunio","non-dropping-particle":"","parse-names":false,"suffix":""},{"dropping-particle":"","family":"Fukui","given":"Suguru","non-dropping-particle":"","parse-names":false,"suffix":""},{"dropping-particle":"","family":"Nitta","given":"Issei","non-dropping-particle":"","parse-names":false,"suffix":""},{"dropping-particle":"","family":"Shingu","given":"Haruo","non-dropping-particle":"","parse-names":false,"suffix":""}],"container-title":"Bulletin of the Chemical Society of Japan","id":"ITEM-1","issue":"10","issued":{"date-parts":[["1967"]]},"page":"2350-2353","title":"Kinetic Studies of Bimolecular Nucleophilic Substitution. VII. The Rates of the Menschutkin Reaction of Methyl Iodide with Various Primary, Secondary and Tertiary Amines in Benzene Solvent","type":"article-journal","volume":"40"},"uris":["http://www.mendeley.com/documents/?uuid=34db2a39-cc5c-46d6-9381-1b0ccf968407"]}],"mendeley":{"formattedCitation":"&lt;sup&gt;86&lt;/sup&gt;","plainTextFormattedCitation":"86","previouslyFormattedCitation":"&lt;sup&gt;85&lt;/sup&gt;"},"properties":{"noteIndex":0},"schema":"https://github.com/citation-style-language/schema/raw/master/csl-citation.json"}</w:instrText>
      </w:r>
      <w:r w:rsidR="004C0571">
        <w:fldChar w:fldCharType="separate"/>
      </w:r>
      <w:r w:rsidR="00567C70" w:rsidRPr="00567C70">
        <w:rPr>
          <w:noProof/>
          <w:vertAlign w:val="superscript"/>
        </w:rPr>
        <w:t>86</w:t>
      </w:r>
      <w:r w:rsidR="004C0571">
        <w:fldChar w:fldCharType="end"/>
      </w:r>
      <w:r w:rsidR="004C0571">
        <w:t xml:space="preserve"> </w:t>
      </w:r>
      <w:r w:rsidR="004C0571">
        <w:fldChar w:fldCharType="begin" w:fldLock="1"/>
      </w:r>
      <w:r w:rsidR="00567C70">
        <w:instrText>ADDIN CSL_CITATION {"citationItems":[{"id":"ITEM-1","itemData":{"DOI":"10.1021/j100338a046","ISSN":"0022-3654","author":[{"dropping-particle":"","family":"Abboud","given":"Jose Luis M.","non-dropping-particle":"","parse-names":false,"suffix":""},{"dropping-particle":"","family":"Douhal","given":"Abderrazzak","non-dropping-particle":"","parse-names":false,"suffix":""},{"dropping-particle":"","family":"Arin","given":"Maria Jesus","non-dropping-particle":"","parse-names":false,"suffix":""},{"dropping-particle":"","family":"Diez","given":"Maria Teresa.","non-dropping-particle":"","parse-names":false,"suffix":""},{"dropping-particle":"","family":"Homan","given":"Hamid","non-dropping-particle":"","parse-names":false,"suffix":""},{"dropping-particle":"","family":"Guiheneuf","given":"Georges","non-dropping-particle":"","parse-names":false,"suffix":""}],"container-title":"The Journal of Physical Chemistry","id":"ITEM-1","issue":"1","issued":{"date-parts":[["1989"]]},"page":"214-220","title":"Quantitative assessment of solvent-sorting effects. 1. A Menschutkin reaction in mixed solvents","type":"article-journal","volume":"93"},"uris":["http://www.mendeley.com/documents/?uuid=5298d8c0-5310-4799-8246-fce5c7d87446"]}],"mendeley":{"formattedCitation":"&lt;sup&gt;87&lt;/sup&gt;","plainTextFormattedCitation":"87","previouslyFormattedCitation":"&lt;sup&gt;86&lt;/sup&gt;"},"properties":{"noteIndex":0},"schema":"https://github.com/citation-style-language/schema/raw/master/csl-citation.json"}</w:instrText>
      </w:r>
      <w:r w:rsidR="004C0571">
        <w:fldChar w:fldCharType="separate"/>
      </w:r>
      <w:r w:rsidR="00567C70" w:rsidRPr="00567C70">
        <w:rPr>
          <w:noProof/>
          <w:vertAlign w:val="superscript"/>
        </w:rPr>
        <w:t>87</w:t>
      </w:r>
      <w:r w:rsidR="004C0571">
        <w:fldChar w:fldCharType="end"/>
      </w:r>
      <w:r w:rsidR="004C0571">
        <w:t xml:space="preserve"> </w:t>
      </w:r>
      <w:r w:rsidR="004C0571">
        <w:fldChar w:fldCharType="begin" w:fldLock="1"/>
      </w:r>
      <w:r w:rsidR="00567C70">
        <w:instrText>ADDIN CSL_CITATION {"citationItems":[{"id":"ITEM-1","itemData":{"DOI":"10.1039/c2cc34074g","ISSN":"13597345","abstract":"A general 'one-pot' method for determining relative rates of reaction in complex mixtures has been established using free energy relationships to demonstrate its utility. Competition experiments involving as many as seven species gave relative rate constants that are in good agreement to those obtained from individual kinetic analyses. © 2012 The Royal Society of Chemistry.","author":[{"dropping-particle":"","family":"Yau","given":"Hon Man","non-dropping-particle":"","parse-names":false,"suffix":""},{"dropping-particle":"","family":"Croft","given":"Anna K.","non-dropping-particle":"","parse-names":false,"suffix":""},{"dropping-particle":"","family":"Harper","given":"Jason B.","non-dropping-particle":"","parse-names":false,"suffix":""}],"container-title":"Chemical Communications","id":"ITEM-1","issue":"71","issued":{"date-parts":[["2012","9","14"]]},"page":"8937-8939","publisher":"Royal Society of Chemistry","title":"'One-pot' Hammett plots: A general method for the rapid acquisition of relative rate data","type":"article-journal","volume":"48"},"uris":["http://www.mendeley.com/documents/?uuid=ee77726b-6e92-3472-96e3-39692c77da32"]}],"mendeley":{"formattedCitation":"&lt;sup&gt;88&lt;/sup&gt;","plainTextFormattedCitation":"88","previouslyFormattedCitation":"&lt;sup&gt;87&lt;/sup&gt;"},"properties":{"noteIndex":0},"schema":"https://github.com/citation-style-language/schema/raw/master/csl-citation.json"}</w:instrText>
      </w:r>
      <w:r w:rsidR="004C0571">
        <w:fldChar w:fldCharType="separate"/>
      </w:r>
      <w:r w:rsidR="00567C70" w:rsidRPr="00567C70">
        <w:rPr>
          <w:noProof/>
          <w:vertAlign w:val="superscript"/>
        </w:rPr>
        <w:t>88</w:t>
      </w:r>
      <w:r w:rsidR="004C0571">
        <w:fldChar w:fldCharType="end"/>
      </w:r>
      <w:r>
        <w:t xml:space="preserve"> </w:t>
      </w:r>
    </w:p>
    <w:p w14:paraId="1A424AB3" w14:textId="5D2143C4" w:rsidR="000C14F6" w:rsidRDefault="00B90DB2" w:rsidP="00B90DB2">
      <w:pPr>
        <w:jc w:val="center"/>
      </w:pPr>
      <w:r>
        <w:object w:dxaOrig="5112" w:dyaOrig="1106" w14:anchorId="1C1C4A84">
          <v:shape id="_x0000_i1048" type="#_x0000_t75" style="width:252pt;height:57.6pt" o:ole="">
            <v:imagedata r:id="rId131" o:title=""/>
          </v:shape>
          <o:OLEObject Type="Embed" ProgID="ChemDraw.Document.6.0" ShapeID="_x0000_i1048" DrawAspect="Content" ObjectID="_1680431453" r:id="rId132"/>
        </w:object>
      </w:r>
    </w:p>
    <w:p w14:paraId="60318CAB" w14:textId="5394367E" w:rsidR="00B90DB2" w:rsidRDefault="00B90DB2" w:rsidP="00E873C4">
      <w:pPr>
        <w:pStyle w:val="Caption"/>
      </w:pPr>
      <w:r>
        <w:t xml:space="preserve">Figure </w:t>
      </w:r>
      <w:fldSimple w:instr=" SEQ Figure \* ARABIC ">
        <w:r w:rsidR="00BA6F40">
          <w:rPr>
            <w:noProof/>
          </w:rPr>
          <w:t>79</w:t>
        </w:r>
      </w:fldSimple>
      <w:r>
        <w:t xml:space="preserve">: An example of a Menschutkin reaction between </w:t>
      </w:r>
      <w:r w:rsidR="00C03B49">
        <w:t>benzyl bromide and pyridine</w:t>
      </w:r>
      <w:r w:rsidR="007556DE">
        <w:t xml:space="preserve"> to produce a </w:t>
      </w:r>
      <w:r w:rsidR="007556DE" w:rsidRPr="007556DE">
        <w:t>quaternary ammonium cation</w:t>
      </w:r>
      <w:r w:rsidR="007556DE">
        <w:t xml:space="preserve"> and bromide anion.</w:t>
      </w:r>
    </w:p>
    <w:p w14:paraId="7B46266F" w14:textId="3466E302" w:rsidR="00B23891" w:rsidRDefault="00B520FF" w:rsidP="00C559CF">
      <w:r>
        <w:t xml:space="preserve">Unpublished </w:t>
      </w:r>
      <w:r w:rsidR="007556DE">
        <w:t>w</w:t>
      </w:r>
      <w:r w:rsidR="00B23891">
        <w:t xml:space="preserve">ork within the Williams group has also </w:t>
      </w:r>
      <w:r w:rsidR="007F03C8">
        <w:t>e</w:t>
      </w:r>
      <w:r w:rsidR="00B23891">
        <w:t>x</w:t>
      </w:r>
      <w:r w:rsidR="007F03C8">
        <w:t xml:space="preserve">tended such examination to include </w:t>
      </w:r>
      <w:r w:rsidR="00B23891">
        <w:t>the Kemp elimination and Kemp decarboxylation reactions.</w:t>
      </w:r>
    </w:p>
    <w:p w14:paraId="4D3D70E7" w14:textId="581AEA4C" w:rsidR="00B23891" w:rsidRDefault="00B23891" w:rsidP="00C559CF">
      <w:r>
        <w:t xml:space="preserve">Work to force a stabilising interaction at the transition state would provide helpful insight into the effects </w:t>
      </w:r>
      <w:r w:rsidR="00047F50">
        <w:t xml:space="preserve">that </w:t>
      </w:r>
      <w:r>
        <w:t xml:space="preserve">hydrogen bonds can </w:t>
      </w:r>
      <w:r w:rsidR="00047F50">
        <w:t xml:space="preserve">have on </w:t>
      </w:r>
      <w:r>
        <w:t>transition state</w:t>
      </w:r>
      <w:r w:rsidR="00047F50">
        <w:t>s</w:t>
      </w:r>
      <w:r>
        <w:t>. The work should be possible by finding phenyl esters with appropriately placed functional groups</w:t>
      </w:r>
      <w:r w:rsidR="00047F50">
        <w:t>.</w:t>
      </w:r>
    </w:p>
    <w:p w14:paraId="49211C11" w14:textId="56564623" w:rsidR="00B23891" w:rsidRDefault="00B23891" w:rsidP="00C559CF">
      <w:r>
        <w:t>As the model presented here works on the ratio of reactants bound to each solvent component</w:t>
      </w:r>
      <w:r w:rsidR="00047F50">
        <w:t>,</w:t>
      </w:r>
      <w:r>
        <w:t xml:space="preserve"> there is no reason to suggest it would stop working </w:t>
      </w:r>
      <w:r w:rsidR="00047F50">
        <w:t>in</w:t>
      </w:r>
      <w:r>
        <w:t xml:space="preserve"> two mixed solvents. Solvent systems with more than two solvents in the mixture should also be predictable. The attempted work in this thesis on </w:t>
      </w:r>
      <w:r w:rsidR="00047F50">
        <w:t xml:space="preserve">disrupting the intramolecular hydrogen bond in </w:t>
      </w:r>
      <w:r>
        <w:t>2-phenol-2-phenolate ion should be continued. In theory</w:t>
      </w:r>
      <w:r w:rsidR="00047F50">
        <w:t>,</w:t>
      </w:r>
      <w:r>
        <w:t xml:space="preserve"> if a strong enough acceptor could be found to compete with the intramolecular phenolate it would result in a naked phenolate with vastly increased reactivity. A potential solution would be to make the phenolate group a worse hydrogen bond acceptor </w:t>
      </w:r>
      <w:r w:rsidR="00047F50">
        <w:t>using electron-withdrawing substituents</w:t>
      </w:r>
      <w:r>
        <w:t xml:space="preserve">. A system </w:t>
      </w:r>
      <w:r w:rsidR="00047F50">
        <w:t>that</w:t>
      </w:r>
      <w:r>
        <w:t xml:space="preserve"> can be efficiently be turned on through the addition of a hydrogen</w:t>
      </w:r>
      <w:r w:rsidR="00047F50">
        <w:t>-</w:t>
      </w:r>
      <w:r>
        <w:t>bond acceptor to the solvent system would be of interest</w:t>
      </w:r>
      <w:r w:rsidR="00047F50">
        <w:t xml:space="preserve"> (</w:t>
      </w:r>
      <w:r w:rsidR="00047F50">
        <w:fldChar w:fldCharType="begin"/>
      </w:r>
      <w:r w:rsidR="00047F50">
        <w:instrText xml:space="preserve"> REF _Ref59632875 \h </w:instrText>
      </w:r>
      <w:r w:rsidR="00047F50">
        <w:fldChar w:fldCharType="separate"/>
      </w:r>
      <w:r w:rsidR="00BA6F40">
        <w:t xml:space="preserve">Figure </w:t>
      </w:r>
      <w:r w:rsidR="00BA6F40">
        <w:rPr>
          <w:noProof/>
        </w:rPr>
        <w:t>80</w:t>
      </w:r>
      <w:r w:rsidR="00047F50">
        <w:fldChar w:fldCharType="end"/>
      </w:r>
      <w:r w:rsidR="00047F50">
        <w:t>)</w:t>
      </w:r>
      <w:r>
        <w:t>.</w:t>
      </w:r>
    </w:p>
    <w:p w14:paraId="163EA353" w14:textId="77777777" w:rsidR="00B23891" w:rsidRDefault="00B23891" w:rsidP="00C559CF">
      <w:r>
        <w:rPr>
          <w:noProof/>
        </w:rPr>
        <w:object w:dxaOrig="10761" w:dyaOrig="5177" w14:anchorId="3D6AF8F7">
          <v:shape id="_x0000_i1049" type="#_x0000_t75" alt="" style="width:453.6pt;height:3in;mso-width-percent:0;mso-height-percent:0;mso-width-percent:0;mso-height-percent:0" o:ole="">
            <v:imagedata r:id="rId101" o:title=""/>
          </v:shape>
          <o:OLEObject Type="Embed" ProgID="ChemDraw.Document.6.0" ShapeID="_x0000_i1049" DrawAspect="Content" ObjectID="_1680431454" r:id="rId133"/>
        </w:object>
      </w:r>
    </w:p>
    <w:p w14:paraId="4E9C4AF8" w14:textId="46CD9F94" w:rsidR="00B23891" w:rsidRDefault="00B23891" w:rsidP="00B23891">
      <w:pPr>
        <w:pStyle w:val="Caption"/>
      </w:pPr>
      <w:bookmarkStart w:id="174" w:name="_Ref59632875"/>
      <w:r>
        <w:t xml:space="preserve">Figure </w:t>
      </w:r>
      <w:fldSimple w:instr=" SEQ Figure \* ARABIC ">
        <w:r w:rsidR="00BA6F40">
          <w:rPr>
            <w:noProof/>
          </w:rPr>
          <w:t>80</w:t>
        </w:r>
      </w:fldSimple>
      <w:bookmarkEnd w:id="174"/>
      <w:r w:rsidR="00B55A14">
        <w:rPr>
          <w:noProof/>
        </w:rPr>
        <w:t xml:space="preserve">: A diagram showing how a hydrogen bond acceptor could </w:t>
      </w:r>
      <w:r w:rsidR="00EC51D4">
        <w:rPr>
          <w:noProof/>
        </w:rPr>
        <w:t xml:space="preserve">increase the reactivity of an intramolecularly bonded phenolate by competing with the </w:t>
      </w:r>
      <w:r w:rsidR="00157237">
        <w:rPr>
          <w:noProof/>
        </w:rPr>
        <w:t>phenolate as a hydrogen bond acceptor</w:t>
      </w:r>
    </w:p>
    <w:p w14:paraId="0547B2C3" w14:textId="08F66522" w:rsidR="00B23891" w:rsidRDefault="00B23891" w:rsidP="00C559CF">
      <w:r>
        <w:t>Expanding the range of phenolates used in the transesterification reaction would</w:t>
      </w:r>
      <w:r w:rsidR="00047F50">
        <w:t xml:space="preserve"> also</w:t>
      </w:r>
      <w:r>
        <w:t xml:space="preserve"> be of interest. It would allow a definitive answer to the question whether the </w:t>
      </w:r>
      <w:r>
        <w:rPr>
          <w:rFonts w:ascii="Calibri" w:hAnsi="Calibri" w:cs="Calibri"/>
        </w:rPr>
        <w:t>β</w:t>
      </w:r>
      <w:r>
        <w:t xml:space="preserve"> value can predict the scalar term for </w:t>
      </w:r>
      <w:r w:rsidR="00047F50">
        <w:t xml:space="preserve">the effect of the solvent </w:t>
      </w:r>
      <w:r>
        <w:rPr>
          <w:rFonts w:ascii="Calibri" w:hAnsi="Calibri" w:cs="Calibri"/>
        </w:rPr>
        <w:t>α</w:t>
      </w:r>
      <w:r>
        <w:t xml:space="preserve"> value on the rate constant.</w:t>
      </w:r>
    </w:p>
    <w:p w14:paraId="2AA19485" w14:textId="63722FAD" w:rsidR="00B23891" w:rsidRPr="004D52C8" w:rsidRDefault="00B23891" w:rsidP="00C559CF">
      <w:r>
        <w:t>An ultimate goal would be attempts to combine this model with that of inherent reactivity of electrophile and nucleophiles by the Mayr group. While the Mayr groups work has been successful in producing good correlation between predicted and actual rate constants</w:t>
      </w:r>
      <w:r w:rsidR="00047F50">
        <w:t>,</w:t>
      </w:r>
      <w:r>
        <w:t xml:space="preserve"> the nucleophile terms are solvent specific with some electrophile terms being solvent specific as well. If it was possible to create nucleophilicity and electrophilicity </w:t>
      </w:r>
      <w:r w:rsidR="00047F50">
        <w:t xml:space="preserve">terms that </w:t>
      </w:r>
      <w:r>
        <w:t>are decoupled from the solvent system</w:t>
      </w:r>
      <w:r w:rsidR="00047F50">
        <w:t>,</w:t>
      </w:r>
      <w:r>
        <w:t xml:space="preserve"> it would result in an exceptionally powerful prediction tool</w:t>
      </w:r>
      <w:r w:rsidR="00047F50">
        <w:t>,</w:t>
      </w:r>
      <w:r>
        <w:t xml:space="preserve"> especially when combined with our model for predicting rate constants in mixed solvent systems.</w:t>
      </w:r>
    </w:p>
    <w:p w14:paraId="5AD55F2E" w14:textId="55924A77" w:rsidR="0093373A" w:rsidRDefault="0093373A" w:rsidP="00CD52D5"/>
    <w:p w14:paraId="683F8F45" w14:textId="77777777" w:rsidR="0093373A" w:rsidRDefault="0093373A">
      <w:r>
        <w:br w:type="page"/>
      </w:r>
    </w:p>
    <w:p w14:paraId="172026EC" w14:textId="77777777" w:rsidR="00B327EA" w:rsidRDefault="00B327EA" w:rsidP="00AD6BFA">
      <w:pPr>
        <w:pStyle w:val="Heading1"/>
      </w:pPr>
    </w:p>
    <w:p w14:paraId="5B7CB660" w14:textId="77777777" w:rsidR="00B327EA" w:rsidRDefault="00B327EA">
      <w:pPr>
        <w:rPr>
          <w:rFonts w:asciiTheme="majorHAnsi" w:eastAsiaTheme="majorEastAsia" w:hAnsiTheme="majorHAnsi" w:cstheme="majorBidi"/>
          <w:color w:val="000000" w:themeColor="text1"/>
          <w:sz w:val="32"/>
          <w:szCs w:val="32"/>
        </w:rPr>
      </w:pPr>
      <w:r>
        <w:br w:type="page"/>
      </w:r>
    </w:p>
    <w:p w14:paraId="094C1006" w14:textId="4781D95E" w:rsidR="00F4448A" w:rsidRDefault="00AD6BFA" w:rsidP="00AD6BFA">
      <w:pPr>
        <w:pStyle w:val="Heading1"/>
      </w:pPr>
      <w:bookmarkStart w:id="175" w:name="_Toc59899645"/>
      <w:r>
        <w:lastRenderedPageBreak/>
        <w:t xml:space="preserve">6. </w:t>
      </w:r>
      <w:r w:rsidR="00F4448A">
        <w:t>Experimental</w:t>
      </w:r>
      <w:r>
        <w:t xml:space="preserve"> and appendix</w:t>
      </w:r>
      <w:bookmarkEnd w:id="175"/>
    </w:p>
    <w:p w14:paraId="460F5D5E" w14:textId="77777777" w:rsidR="00F4448A" w:rsidRDefault="00F4448A" w:rsidP="00C559CF">
      <w:pPr>
        <w:pStyle w:val="Heading1"/>
      </w:pPr>
      <w:bookmarkStart w:id="176" w:name="_Toc59899646"/>
      <w:r>
        <w:t>6.1 General procedures</w:t>
      </w:r>
      <w:bookmarkEnd w:id="176"/>
    </w:p>
    <w:p w14:paraId="711B1F46" w14:textId="64B5E64E" w:rsidR="00F4448A" w:rsidRPr="004F7759" w:rsidRDefault="00F4448A" w:rsidP="00C559CF">
      <w:pPr>
        <w:rPr>
          <w:rFonts w:cs="Cambria"/>
        </w:rPr>
      </w:pPr>
      <w:r>
        <w:t xml:space="preserve">Organic and aqueous solutions were concentrated under reduced pressure on a </w:t>
      </w:r>
      <w:proofErr w:type="spellStart"/>
      <w:r w:rsidRPr="00590120">
        <w:t>Büchi</w:t>
      </w:r>
      <w:proofErr w:type="spellEnd"/>
      <w:r>
        <w:t xml:space="preserve"> rotary evaporator</w:t>
      </w:r>
      <w:r w:rsidR="00710831">
        <w:t>.</w:t>
      </w:r>
      <w:r w:rsidR="00710831">
        <w:rPr>
          <w:vertAlign w:val="superscript"/>
        </w:rPr>
        <w:t xml:space="preserve"> </w:t>
      </w:r>
      <w:r>
        <w:rPr>
          <w:vertAlign w:val="superscript"/>
        </w:rPr>
        <w:t>1</w:t>
      </w:r>
      <w:r w:rsidRPr="00B10B2E">
        <w:t>H</w:t>
      </w:r>
      <w:r>
        <w:t xml:space="preserve">, </w:t>
      </w:r>
      <w:r>
        <w:rPr>
          <w:vertAlign w:val="superscript"/>
        </w:rPr>
        <w:t>13</w:t>
      </w:r>
      <w:r>
        <w:t xml:space="preserve">C and </w:t>
      </w:r>
      <w:r>
        <w:rPr>
          <w:vertAlign w:val="superscript"/>
        </w:rPr>
        <w:t>19</w:t>
      </w:r>
      <w:r>
        <w:t>F</w:t>
      </w:r>
      <w:r w:rsidRPr="00B10B2E">
        <w:t xml:space="preserve"> NMR spectra were recorded on Bruker A</w:t>
      </w:r>
      <w:r>
        <w:t>VIII and AVIIIHD</w:t>
      </w:r>
      <w:r w:rsidRPr="00B10B2E">
        <w:t xml:space="preserve"> spectrometer</w:t>
      </w:r>
      <w:r>
        <w:t>s</w:t>
      </w:r>
      <w:r w:rsidRPr="00B10B2E">
        <w:t xml:space="preserve"> (400 MHz)</w:t>
      </w:r>
      <w:r w:rsidR="00710831">
        <w:t xml:space="preserve">. </w:t>
      </w:r>
      <w:r>
        <w:t>All phenols were recrystalised in either methanol or ethanol before use</w:t>
      </w:r>
      <w:r w:rsidR="00710831">
        <w:t xml:space="preserve">. </w:t>
      </w:r>
      <w:r>
        <w:t>All commercially bought aryl acetates were recrystallised in ethanol before use</w:t>
      </w:r>
      <w:r w:rsidR="00710831">
        <w:t xml:space="preserve">. </w:t>
      </w:r>
      <w:r>
        <w:t>Tetrabutylammonium hydroxide in methanol solution (1 M) was obtained from Sigma Aldrich and used without further purification</w:t>
      </w:r>
      <w:r w:rsidR="00710831">
        <w:t xml:space="preserve">. </w:t>
      </w:r>
      <w:r>
        <w:t>The solvents Acetonitrile, Chloroform, DCM, and THF used in kinetic experiments were dried using a Grubbs solvent purification system prior to use</w:t>
      </w:r>
      <w:r w:rsidR="00710831">
        <w:t xml:space="preserve">. </w:t>
      </w:r>
      <w:r>
        <w:t xml:space="preserve">Acetone and Trifluoroethanol used in kinetic experiments and hydrogen bond titrations was distilled </w:t>
      </w:r>
      <w:r w:rsidRPr="00C35173">
        <w:t xml:space="preserve">over 4 </w:t>
      </w:r>
      <w:r w:rsidRPr="00C35173">
        <w:rPr>
          <w:rFonts w:cs="Calibri"/>
        </w:rPr>
        <w:t>Å molecular sieves</w:t>
      </w:r>
      <w:r>
        <w:rPr>
          <w:rFonts w:cs="Calibri"/>
        </w:rPr>
        <w:t xml:space="preserve"> prior to use</w:t>
      </w:r>
      <w:r w:rsidR="00710831">
        <w:rPr>
          <w:rFonts w:cs="Calibri"/>
        </w:rPr>
        <w:t xml:space="preserve">. </w:t>
      </w:r>
      <w:r>
        <w:rPr>
          <w:rFonts w:cs="Calibri"/>
        </w:rPr>
        <w:t xml:space="preserve">UV spectra were recorded on </w:t>
      </w:r>
      <w:r w:rsidRPr="00FF6A8C">
        <w:rPr>
          <w:rFonts w:cs="Calibri"/>
        </w:rPr>
        <w:t xml:space="preserve">Varian Cary 300, Cary 300 Bio, and Cary 50 </w:t>
      </w:r>
      <w:r>
        <w:rPr>
          <w:rFonts w:cs="Calibri"/>
        </w:rPr>
        <w:t>spectrometers</w:t>
      </w:r>
      <w:r w:rsidR="00710831">
        <w:rPr>
          <w:rFonts w:cs="Calibri"/>
        </w:rPr>
        <w:t>.</w:t>
      </w:r>
      <w:r w:rsidR="00710831">
        <w:t xml:space="preserve"> </w:t>
      </w:r>
      <w:r w:rsidRPr="00FF6A8C">
        <w:t xml:space="preserve">HPLC samples were eluted through Phenomenex </w:t>
      </w:r>
      <w:r>
        <w:t>Kinetex</w:t>
      </w:r>
      <w:r w:rsidRPr="00FF6A8C">
        <w:t xml:space="preserve"> 5 </w:t>
      </w:r>
      <w:r w:rsidRPr="00FF6A8C">
        <w:rPr>
          <w:rFonts w:ascii="Cambria" w:hAnsi="Cambria" w:cs="Cambria"/>
        </w:rPr>
        <w:t>μ</w:t>
      </w:r>
      <w:r>
        <w:rPr>
          <w:rFonts w:ascii="Cambria" w:hAnsi="Cambria" w:cs="Cambria"/>
        </w:rPr>
        <w:t xml:space="preserve"> </w:t>
      </w:r>
      <w:r w:rsidRPr="00FF6A8C">
        <w:rPr>
          <w:rFonts w:cs="Cambria"/>
        </w:rPr>
        <w:t xml:space="preserve"> </w:t>
      </w:r>
      <w:r>
        <w:rPr>
          <w:rFonts w:cs="Cambria"/>
        </w:rPr>
        <w:t>XB-</w:t>
      </w:r>
      <w:r w:rsidRPr="00FF6A8C">
        <w:rPr>
          <w:rFonts w:cs="Cambria"/>
        </w:rPr>
        <w:t xml:space="preserve">C18 </w:t>
      </w:r>
      <w:r>
        <w:rPr>
          <w:rFonts w:cs="Cambria"/>
        </w:rPr>
        <w:t>250 mm x 4.60 mm</w:t>
      </w:r>
      <w:r w:rsidR="00710831">
        <w:rPr>
          <w:rFonts w:cs="Cambria"/>
        </w:rPr>
        <w:t xml:space="preserve">. </w:t>
      </w:r>
      <w:r>
        <w:rPr>
          <w:rFonts w:cs="Cambria"/>
        </w:rPr>
        <w:t xml:space="preserve">UV hydrogen bond titrations were performed with a BMG </w:t>
      </w:r>
      <w:proofErr w:type="spellStart"/>
      <w:r w:rsidRPr="00C43793">
        <w:rPr>
          <w:rFonts w:cs="Cambria"/>
        </w:rPr>
        <w:t>POLARstar</w:t>
      </w:r>
      <w:proofErr w:type="spellEnd"/>
      <w:r w:rsidRPr="00C43793">
        <w:rPr>
          <w:rFonts w:cs="Cambria"/>
        </w:rPr>
        <w:t xml:space="preserve"> Omega</w:t>
      </w:r>
      <w:r>
        <w:rPr>
          <w:rFonts w:cs="Cambria"/>
        </w:rPr>
        <w:t xml:space="preserve"> plate reader</w:t>
      </w:r>
      <w:r w:rsidR="00710831">
        <w:rPr>
          <w:rFonts w:cs="Cambria"/>
        </w:rPr>
        <w:t>.</w:t>
      </w:r>
    </w:p>
    <w:p w14:paraId="388BA4AF" w14:textId="77777777" w:rsidR="00F4448A" w:rsidRPr="00FF6A8C" w:rsidRDefault="00F4448A" w:rsidP="00C559CF">
      <w:pPr>
        <w:pStyle w:val="Heading1"/>
        <w:rPr>
          <w:rFonts w:asciiTheme="minorHAnsi" w:hAnsiTheme="minorHAnsi"/>
        </w:rPr>
      </w:pPr>
      <w:bookmarkStart w:id="177" w:name="_Toc59899647"/>
      <w:r w:rsidRPr="00FF6A8C">
        <w:rPr>
          <w:rFonts w:asciiTheme="minorHAnsi" w:hAnsiTheme="minorHAnsi"/>
        </w:rPr>
        <w:t>6.2 Synthesis</w:t>
      </w:r>
      <w:bookmarkEnd w:id="177"/>
    </w:p>
    <w:p w14:paraId="6039A8E9" w14:textId="77777777" w:rsidR="00F4448A" w:rsidRDefault="00F4448A" w:rsidP="00C559CF">
      <w:pPr>
        <w:pStyle w:val="Heading2"/>
      </w:pPr>
      <w:bookmarkStart w:id="178" w:name="_Toc59899648"/>
      <w:r>
        <w:t>6.2.1 Synthesis of tetrabutylammonium phenolates</w:t>
      </w:r>
      <w:bookmarkEnd w:id="178"/>
    </w:p>
    <w:p w14:paraId="1F11DC98" w14:textId="77777777" w:rsidR="00F4448A" w:rsidRPr="00762815" w:rsidRDefault="00F4448A" w:rsidP="00C559CF">
      <w:pPr>
        <w:pStyle w:val="Heading3"/>
      </w:pPr>
      <w:bookmarkStart w:id="179" w:name="_Toc59899649"/>
      <w:r>
        <w:t>General synthesis of substituted phenolate tetrabutylammonium salts</w:t>
      </w:r>
      <w:bookmarkEnd w:id="179"/>
    </w:p>
    <w:p w14:paraId="0B4886EB" w14:textId="77777777" w:rsidR="00F4448A" w:rsidRDefault="00F4448A" w:rsidP="00C559CF">
      <w:r>
        <w:t xml:space="preserve">The target phenol ( g, mmol) was dissolved in acetonitrile. Tetrabutylammonium hydroxide solution (1.0 M, ml) was added to the solution while stirring. The reaction mixture was heated to 50 </w:t>
      </w:r>
      <w:r>
        <w:rPr>
          <w:rFonts w:ascii="Calibri" w:hAnsi="Calibri" w:cs="Calibri"/>
        </w:rPr>
        <w:t>°</w:t>
      </w:r>
      <w:r>
        <w:t>C for 2 hours. The reaction mixture was left to cool and solvent was removed under vacuum. The product was then recrystallised with ethyl acetate or diethyl ether.</w:t>
      </w:r>
    </w:p>
    <w:p w14:paraId="786C94B9" w14:textId="77777777" w:rsidR="00F4448A" w:rsidRDefault="00F4448A" w:rsidP="00C559CF">
      <w:pPr>
        <w:pStyle w:val="Heading3"/>
      </w:pPr>
      <w:bookmarkStart w:id="180" w:name="_Toc59899650"/>
      <w:r>
        <w:t>4-nitrophenolate tetrabutylammonium salt monohydrate</w:t>
      </w:r>
      <w:bookmarkEnd w:id="180"/>
    </w:p>
    <w:p w14:paraId="7892759D" w14:textId="77777777" w:rsidR="00F4448A" w:rsidRPr="006339CA" w:rsidRDefault="00F4448A" w:rsidP="00C559CF">
      <w:pPr>
        <w:jc w:val="center"/>
      </w:pPr>
      <w:r>
        <w:rPr>
          <w:noProof/>
        </w:rPr>
        <w:object w:dxaOrig="2923" w:dyaOrig="1807" w14:anchorId="1858594B">
          <v:shape id="_x0000_i1050" type="#_x0000_t75" alt="" style="width:2in;height:93.6pt" o:ole="">
            <v:imagedata r:id="rId134" o:title=""/>
          </v:shape>
          <o:OLEObject Type="Embed" ProgID="ChemDraw.Document.6.0" ShapeID="_x0000_i1050" DrawAspect="Content" ObjectID="_1680431455" r:id="rId135"/>
        </w:object>
      </w:r>
    </w:p>
    <w:p w14:paraId="25B70458" w14:textId="61852785" w:rsidR="00F4448A" w:rsidRPr="002468C9" w:rsidRDefault="00F4448A" w:rsidP="00C559CF">
      <w:r>
        <w:t xml:space="preserve">4-nitrophenol (0.5 g, 3.6 mmol) was dissolved in methanol (10 mL). A solution of Tetrabutylammonium hydroxide in methanol (3.6 mL, 1.0 M) was added and the reaction </w:t>
      </w:r>
      <w:r>
        <w:lastRenderedPageBreak/>
        <w:t xml:space="preserve">mixture was heated at 80 </w:t>
      </w:r>
      <w:r>
        <w:rPr>
          <w:rFonts w:ascii="Calibri" w:hAnsi="Calibri" w:cs="Calibri"/>
        </w:rPr>
        <w:t>°</w:t>
      </w:r>
      <w:r>
        <w:t xml:space="preserve">C for 2 h. The reaction mixture was left to cool and the solvent removed under reduced pressure giving a yellow solid. The crude product was recrystalised in ethyl acetate as yellow crystals (1.2 g, 88%); </w:t>
      </w:r>
      <w:proofErr w:type="spellStart"/>
      <w:r>
        <w:t>mp</w:t>
      </w:r>
      <w:proofErr w:type="spellEnd"/>
      <w:r>
        <w:t xml:space="preserve"> 142 </w:t>
      </w:r>
      <w:r>
        <w:rPr>
          <w:rFonts w:ascii="Calibri" w:hAnsi="Calibri" w:cs="Calibri"/>
        </w:rPr>
        <w:t>°</w:t>
      </w:r>
      <w:r>
        <w:t xml:space="preserve">C, (lit., 147 – 148.5 </w:t>
      </w:r>
      <w:r>
        <w:rPr>
          <w:rFonts w:ascii="Calibri" w:hAnsi="Calibri" w:cs="Calibri"/>
        </w:rPr>
        <w:t>°</w:t>
      </w:r>
      <w:r>
        <w:t xml:space="preserve">C); </w:t>
      </w:r>
      <w:proofErr w:type="spellStart"/>
      <w:r>
        <w:rPr>
          <w:rFonts w:ascii="Calibri" w:hAnsi="Calibri" w:cs="Calibri"/>
        </w:rPr>
        <w:t>δ</w:t>
      </w:r>
      <w:r>
        <w:rPr>
          <w:vertAlign w:val="subscript"/>
        </w:rPr>
        <w:t>H</w:t>
      </w:r>
      <w:proofErr w:type="spellEnd"/>
      <w:r>
        <w:t xml:space="preserve"> (400 MHz, CDCl</w:t>
      </w:r>
      <w:r>
        <w:rPr>
          <w:vertAlign w:val="subscript"/>
        </w:rPr>
        <w:t>3</w:t>
      </w:r>
      <w:r>
        <w:t xml:space="preserve">) 1.00 (12 H, t, </w:t>
      </w:r>
      <w:r>
        <w:rPr>
          <w:i/>
          <w:iCs/>
        </w:rPr>
        <w:t>J</w:t>
      </w:r>
      <w:r>
        <w:t xml:space="preserve"> 7.3 Hz, C</w:t>
      </w:r>
      <w:r>
        <w:rPr>
          <w:i/>
          <w:iCs/>
        </w:rPr>
        <w:t>H</w:t>
      </w:r>
      <w:r>
        <w:rPr>
          <w:vertAlign w:val="subscript"/>
        </w:rPr>
        <w:t>3</w:t>
      </w:r>
      <w:r>
        <w:t>), 1.34 – 1.46 (8 H, m, C</w:t>
      </w:r>
      <w:r>
        <w:rPr>
          <w:i/>
          <w:iCs/>
        </w:rPr>
        <w:t>H</w:t>
      </w:r>
      <w:r>
        <w:rPr>
          <w:vertAlign w:val="subscript"/>
        </w:rPr>
        <w:t>2</w:t>
      </w:r>
      <w:r>
        <w:t>), 1.50 – 1.61 (8 H, m, C</w:t>
      </w:r>
      <w:r>
        <w:rPr>
          <w:i/>
          <w:iCs/>
        </w:rPr>
        <w:t>H</w:t>
      </w:r>
      <w:r>
        <w:rPr>
          <w:vertAlign w:val="subscript"/>
        </w:rPr>
        <w:t>2</w:t>
      </w:r>
      <w:r>
        <w:t xml:space="preserve">), 2.32 (2 H, s, </w:t>
      </w:r>
      <w:r>
        <w:rPr>
          <w:i/>
          <w:iCs/>
        </w:rPr>
        <w:t>H</w:t>
      </w:r>
      <w:r>
        <w:rPr>
          <w:vertAlign w:val="subscript"/>
        </w:rPr>
        <w:t>2</w:t>
      </w:r>
      <w:r>
        <w:t>O), 3.07 – 3.15 (8H, m, C</w:t>
      </w:r>
      <w:r>
        <w:rPr>
          <w:i/>
          <w:iCs/>
        </w:rPr>
        <w:t>H</w:t>
      </w:r>
      <w:r>
        <w:rPr>
          <w:vertAlign w:val="subscript"/>
        </w:rPr>
        <w:t>2</w:t>
      </w:r>
      <w:r>
        <w:t xml:space="preserve">), 6.34 (2 H, d, </w:t>
      </w:r>
      <w:r>
        <w:rPr>
          <w:i/>
          <w:iCs/>
        </w:rPr>
        <w:t>J</w:t>
      </w:r>
      <w:r>
        <w:t xml:space="preserve"> 9.4 Hz, </w:t>
      </w:r>
      <w:proofErr w:type="spellStart"/>
      <w:r>
        <w:t>Ar</w:t>
      </w:r>
      <w:proofErr w:type="spellEnd"/>
      <w:r>
        <w:t>-</w:t>
      </w:r>
      <w:r>
        <w:rPr>
          <w:i/>
          <w:iCs/>
        </w:rPr>
        <w:t>H</w:t>
      </w:r>
      <w:r>
        <w:t xml:space="preserve">) 7.97 (2 H, d, </w:t>
      </w:r>
      <w:r>
        <w:rPr>
          <w:i/>
          <w:iCs/>
        </w:rPr>
        <w:t>J</w:t>
      </w:r>
      <w:r>
        <w:t xml:space="preserve"> 9.4 Hz, </w:t>
      </w:r>
      <w:proofErr w:type="spellStart"/>
      <w:r>
        <w:t>Ar</w:t>
      </w:r>
      <w:proofErr w:type="spellEnd"/>
      <w:r>
        <w:t>-</w:t>
      </w:r>
      <w:r>
        <w:rPr>
          <w:i/>
          <w:iCs/>
        </w:rPr>
        <w:t>H</w:t>
      </w:r>
      <w:r>
        <w:t>);</w:t>
      </w:r>
      <w:r w:rsidRPr="008A207D">
        <w:rPr>
          <w:rFonts w:ascii="Calibri" w:hAnsi="Calibri" w:cs="Calibri"/>
        </w:rPr>
        <w:t xml:space="preserve"> </w:t>
      </w:r>
      <w:proofErr w:type="spellStart"/>
      <w:r>
        <w:rPr>
          <w:rFonts w:ascii="Calibri" w:hAnsi="Calibri" w:cs="Calibri"/>
        </w:rPr>
        <w:t>δ</w:t>
      </w:r>
      <w:r>
        <w:rPr>
          <w:vertAlign w:val="subscript"/>
        </w:rPr>
        <w:t>C</w:t>
      </w:r>
      <w:proofErr w:type="spellEnd"/>
      <w:r>
        <w:t xml:space="preserve"> (400 MHz, </w:t>
      </w:r>
      <w:r w:rsidRPr="00D1587C">
        <w:t>CD</w:t>
      </w:r>
      <w:r>
        <w:rPr>
          <w:vertAlign w:val="subscript"/>
        </w:rPr>
        <w:t>3</w:t>
      </w:r>
      <w:r>
        <w:t>CN) 13.38 19.9 58.9 199.6 128.2 129.7 121.4 ; X-Ray crystal structure was obtained and uploaded to the CCDC</w:t>
      </w:r>
      <w:r w:rsidR="00226F7D">
        <w:t xml:space="preserve"> </w:t>
      </w:r>
      <w:r w:rsidR="00AE0674">
        <w:t>d</w:t>
      </w:r>
      <w:r w:rsidR="00226F7D" w:rsidRPr="00226F7D">
        <w:t xml:space="preserve">eposition </w:t>
      </w:r>
      <w:r w:rsidR="006F7B02">
        <w:t>n</w:t>
      </w:r>
      <w:r w:rsidR="00226F7D" w:rsidRPr="00226F7D">
        <w:t>umber 2076429</w:t>
      </w:r>
      <w:r w:rsidR="004772FA">
        <w:t>.</w:t>
      </w:r>
    </w:p>
    <w:p w14:paraId="792E64A1" w14:textId="77777777" w:rsidR="00F4448A" w:rsidRDefault="00F4448A" w:rsidP="00C559CF">
      <w:pPr>
        <w:pStyle w:val="Heading3"/>
      </w:pPr>
      <w:bookmarkStart w:id="181" w:name="_Toc59899651"/>
      <w:r>
        <w:t>4-cyanophenolate tetrabutylammonium salt</w:t>
      </w:r>
      <w:bookmarkEnd w:id="181"/>
    </w:p>
    <w:p w14:paraId="03D76B54" w14:textId="77777777" w:rsidR="00F4448A" w:rsidRPr="006339CA" w:rsidRDefault="00F4448A" w:rsidP="00C559CF">
      <w:pPr>
        <w:jc w:val="center"/>
      </w:pPr>
      <w:r>
        <w:rPr>
          <w:noProof/>
        </w:rPr>
        <w:object w:dxaOrig="2920" w:dyaOrig="1807" w14:anchorId="1066528A">
          <v:shape id="_x0000_i1051" type="#_x0000_t75" alt="" style="width:2in;height:93.6pt" o:ole="">
            <v:imagedata r:id="rId136" o:title=""/>
          </v:shape>
          <o:OLEObject Type="Embed" ProgID="ChemDraw.Document.6.0" ShapeID="_x0000_i1051" DrawAspect="Content" ObjectID="_1680431456" r:id="rId137"/>
        </w:object>
      </w:r>
    </w:p>
    <w:p w14:paraId="7A3D2C49" w14:textId="6A771191" w:rsidR="00F4448A" w:rsidRPr="006728CE" w:rsidRDefault="00F4448A" w:rsidP="00C559CF">
      <w:r>
        <w:t xml:space="preserve">4-cyanophenol (0.5 g, 4.2 mmol) was dissolved in methanol (10 mL). A solution of Tetrabutylammonium hydroxide in methanol (4.2 mL, 1.0 M) was added and the reaction mixture was heated at 80 </w:t>
      </w:r>
      <w:r>
        <w:rPr>
          <w:rFonts w:ascii="Calibri" w:hAnsi="Calibri" w:cs="Calibri"/>
        </w:rPr>
        <w:t>°</w:t>
      </w:r>
      <w:r>
        <w:t xml:space="preserve">C for 2 h. The reaction mixture was left to cool and the solvent removed under reduced pressure giving a white solid. The crude product was recrystalised in ethyl acetate as white crystals (0.79 g, 52%); </w:t>
      </w:r>
      <w:proofErr w:type="spellStart"/>
      <w:r>
        <w:t>mp</w:t>
      </w:r>
      <w:proofErr w:type="spellEnd"/>
      <w:r>
        <w:t xml:space="preserve"> 126 </w:t>
      </w:r>
      <w:r>
        <w:rPr>
          <w:rFonts w:ascii="Calibri" w:hAnsi="Calibri" w:cs="Calibri"/>
        </w:rPr>
        <w:t>°</w:t>
      </w:r>
      <w:r>
        <w:t xml:space="preserve">C; </w:t>
      </w:r>
      <w:proofErr w:type="spellStart"/>
      <w:r>
        <w:rPr>
          <w:rFonts w:ascii="Calibri" w:hAnsi="Calibri" w:cs="Calibri"/>
        </w:rPr>
        <w:t>δ</w:t>
      </w:r>
      <w:r>
        <w:rPr>
          <w:vertAlign w:val="subscript"/>
        </w:rPr>
        <w:t>H</w:t>
      </w:r>
      <w:proofErr w:type="spellEnd"/>
      <w:r>
        <w:t xml:space="preserve"> (400 MHz, CDCl</w:t>
      </w:r>
      <w:r>
        <w:rPr>
          <w:vertAlign w:val="subscript"/>
        </w:rPr>
        <w:t>3</w:t>
      </w:r>
      <w:r>
        <w:t xml:space="preserve">) 0.97 (12 H, t, </w:t>
      </w:r>
      <w:r>
        <w:rPr>
          <w:i/>
          <w:iCs/>
        </w:rPr>
        <w:t>J</w:t>
      </w:r>
      <w:r>
        <w:t xml:space="preserve"> 7.3 Hz, C</w:t>
      </w:r>
      <w:r>
        <w:rPr>
          <w:i/>
          <w:iCs/>
        </w:rPr>
        <w:t>H</w:t>
      </w:r>
      <w:r>
        <w:rPr>
          <w:vertAlign w:val="subscript"/>
        </w:rPr>
        <w:t>3</w:t>
      </w:r>
      <w:r>
        <w:t>), 1.30 – 1.44 (8 H, m, C</w:t>
      </w:r>
      <w:r>
        <w:rPr>
          <w:i/>
          <w:iCs/>
        </w:rPr>
        <w:t>H</w:t>
      </w:r>
      <w:r>
        <w:rPr>
          <w:vertAlign w:val="subscript"/>
        </w:rPr>
        <w:t>2</w:t>
      </w:r>
      <w:r>
        <w:t>), 1.49 – 1.62 (8 H, m, C</w:t>
      </w:r>
      <w:r>
        <w:rPr>
          <w:i/>
          <w:iCs/>
        </w:rPr>
        <w:t>H</w:t>
      </w:r>
      <w:r>
        <w:rPr>
          <w:vertAlign w:val="subscript"/>
        </w:rPr>
        <w:t>2</w:t>
      </w:r>
      <w:r>
        <w:t>), 3.13 – 3.22 (8H, m, C</w:t>
      </w:r>
      <w:r>
        <w:rPr>
          <w:i/>
          <w:iCs/>
        </w:rPr>
        <w:t>H</w:t>
      </w:r>
      <w:r>
        <w:rPr>
          <w:vertAlign w:val="subscript"/>
        </w:rPr>
        <w:t>2</w:t>
      </w:r>
      <w:r>
        <w:t xml:space="preserve">), 6.40 (2 H, d, </w:t>
      </w:r>
      <w:r>
        <w:rPr>
          <w:i/>
          <w:iCs/>
        </w:rPr>
        <w:t>J</w:t>
      </w:r>
      <w:r>
        <w:t xml:space="preserve"> 8.7 Hz, </w:t>
      </w:r>
      <w:proofErr w:type="spellStart"/>
      <w:r>
        <w:t>Ar</w:t>
      </w:r>
      <w:proofErr w:type="spellEnd"/>
      <w:r>
        <w:t>-</w:t>
      </w:r>
      <w:r>
        <w:rPr>
          <w:i/>
          <w:iCs/>
        </w:rPr>
        <w:t>H</w:t>
      </w:r>
      <w:r>
        <w:t xml:space="preserve">) 7.18  (2 H, d, </w:t>
      </w:r>
      <w:r>
        <w:rPr>
          <w:i/>
          <w:iCs/>
        </w:rPr>
        <w:t>J</w:t>
      </w:r>
      <w:r>
        <w:t xml:space="preserve"> 8.7, </w:t>
      </w:r>
      <w:proofErr w:type="spellStart"/>
      <w:r>
        <w:t>Ar</w:t>
      </w:r>
      <w:proofErr w:type="spellEnd"/>
      <w:r>
        <w:t>-</w:t>
      </w:r>
      <w:r>
        <w:rPr>
          <w:i/>
          <w:iCs/>
        </w:rPr>
        <w:t>H</w:t>
      </w:r>
      <w:r>
        <w:t xml:space="preserve">); </w:t>
      </w:r>
      <w:proofErr w:type="spellStart"/>
      <w:r>
        <w:rPr>
          <w:rFonts w:ascii="Calibri" w:hAnsi="Calibri" w:cs="Calibri"/>
        </w:rPr>
        <w:t>δ</w:t>
      </w:r>
      <w:r>
        <w:rPr>
          <w:vertAlign w:val="subscript"/>
        </w:rPr>
        <w:t>C</w:t>
      </w:r>
      <w:proofErr w:type="spellEnd"/>
      <w:r>
        <w:t xml:space="preserve"> (400 MHz, CDCl</w:t>
      </w:r>
      <w:r>
        <w:rPr>
          <w:vertAlign w:val="subscript"/>
        </w:rPr>
        <w:t>3</w:t>
      </w:r>
      <w:r>
        <w:t>); 13.4 19.9 23.9 58.8 87.3 120.5 123.9 134.8 176.8 ; X-Ray crystal structure was obtained and uploaded to the CCDC</w:t>
      </w:r>
      <w:r w:rsidR="00027DBD">
        <w:t xml:space="preserve"> d</w:t>
      </w:r>
      <w:r w:rsidR="00027DBD" w:rsidRPr="00027DBD">
        <w:t xml:space="preserve">eposition </w:t>
      </w:r>
      <w:r w:rsidR="006F7B02">
        <w:t>n</w:t>
      </w:r>
      <w:r w:rsidR="00027DBD" w:rsidRPr="00027DBD">
        <w:t>umber 2076428</w:t>
      </w:r>
      <w:r w:rsidR="004772FA">
        <w:t>.</w:t>
      </w:r>
    </w:p>
    <w:p w14:paraId="17D8E442" w14:textId="77777777" w:rsidR="00F4448A" w:rsidRDefault="00F4448A" w:rsidP="00C559CF">
      <w:pPr>
        <w:pStyle w:val="Heading3"/>
      </w:pPr>
      <w:bookmarkStart w:id="182" w:name="_Toc59899652"/>
      <w:r>
        <w:t>3-nitrophenolate tetrabutylammonium salt</w:t>
      </w:r>
      <w:bookmarkEnd w:id="182"/>
    </w:p>
    <w:p w14:paraId="76B975A4" w14:textId="77777777" w:rsidR="00F4448A" w:rsidRPr="006339CA" w:rsidRDefault="00F4448A" w:rsidP="00C559CF">
      <w:pPr>
        <w:jc w:val="center"/>
      </w:pPr>
      <w:r>
        <w:rPr>
          <w:noProof/>
        </w:rPr>
        <w:object w:dxaOrig="2923" w:dyaOrig="1807" w14:anchorId="407925C4">
          <v:shape id="_x0000_i1052" type="#_x0000_t75" alt="" style="width:2in;height:93.6pt" o:ole="">
            <v:imagedata r:id="rId138" o:title=""/>
          </v:shape>
          <o:OLEObject Type="Embed" ProgID="ChemDraw.Document.6.0" ShapeID="_x0000_i1052" DrawAspect="Content" ObjectID="_1680431457" r:id="rId139"/>
        </w:object>
      </w:r>
    </w:p>
    <w:p w14:paraId="43E30139" w14:textId="32B96D87" w:rsidR="00F4448A" w:rsidRPr="00B64936" w:rsidRDefault="00F4448A" w:rsidP="00C559CF">
      <w:r>
        <w:t xml:space="preserve">3-nitrophenol (0.5 g, 3.6 mmol) was dissolved in methanol (10 mL). A solution of Tetrabutylammonium hydroxide in methanol (3.6 mL, 1.0 M) was added and the reaction mixture was heated at 80 </w:t>
      </w:r>
      <w:r>
        <w:rPr>
          <w:rFonts w:ascii="Calibri" w:hAnsi="Calibri" w:cs="Calibri"/>
        </w:rPr>
        <w:t>°</w:t>
      </w:r>
      <w:r>
        <w:t xml:space="preserve">C for 2 h. The reaction mixture was left to cool and the solvent removed under reduced pressure giving a red solid. The crude product was recrystalised in ethyl acetate giving red crystals (1.2 g, 88%) </w:t>
      </w:r>
      <w:proofErr w:type="spellStart"/>
      <w:r>
        <w:t>mp</w:t>
      </w:r>
      <w:proofErr w:type="spellEnd"/>
      <w:r>
        <w:t xml:space="preserve"> 100 </w:t>
      </w:r>
      <w:r>
        <w:rPr>
          <w:rFonts w:ascii="Calibri" w:hAnsi="Calibri" w:cs="Calibri"/>
        </w:rPr>
        <w:t>°</w:t>
      </w:r>
      <w:r>
        <w:t xml:space="preserve">C, (lit., 101 </w:t>
      </w:r>
      <w:r>
        <w:rPr>
          <w:rFonts w:ascii="Calibri" w:hAnsi="Calibri" w:cs="Calibri"/>
        </w:rPr>
        <w:t>°</w:t>
      </w:r>
      <w:r>
        <w:t xml:space="preserve">C); </w:t>
      </w:r>
      <w:proofErr w:type="spellStart"/>
      <w:r>
        <w:rPr>
          <w:rFonts w:ascii="Calibri" w:hAnsi="Calibri" w:cs="Calibri"/>
        </w:rPr>
        <w:t>δ</w:t>
      </w:r>
      <w:r>
        <w:rPr>
          <w:vertAlign w:val="subscript"/>
        </w:rPr>
        <w:t>H</w:t>
      </w:r>
      <w:proofErr w:type="spellEnd"/>
      <w:r>
        <w:t xml:space="preserve"> (400 MHz, CDCl</w:t>
      </w:r>
      <w:r>
        <w:rPr>
          <w:vertAlign w:val="subscript"/>
        </w:rPr>
        <w:t>3</w:t>
      </w:r>
      <w:r>
        <w:t xml:space="preserve">); 0.94 (12 H, t, </w:t>
      </w:r>
      <w:r>
        <w:rPr>
          <w:i/>
          <w:iCs/>
        </w:rPr>
        <w:t>J</w:t>
      </w:r>
      <w:r>
        <w:t xml:space="preserve"> 7.3 Hz, C</w:t>
      </w:r>
      <w:r>
        <w:rPr>
          <w:i/>
          <w:iCs/>
        </w:rPr>
        <w:t>H</w:t>
      </w:r>
      <w:r>
        <w:rPr>
          <w:vertAlign w:val="subscript"/>
        </w:rPr>
        <w:t>3</w:t>
      </w:r>
      <w:r>
        <w:t>), 1.29 – 1.43 (8 H, m, C</w:t>
      </w:r>
      <w:r>
        <w:rPr>
          <w:i/>
          <w:iCs/>
        </w:rPr>
        <w:t>H</w:t>
      </w:r>
      <w:r>
        <w:rPr>
          <w:vertAlign w:val="subscript"/>
        </w:rPr>
        <w:t>2</w:t>
      </w:r>
      <w:r>
        <w:t>), 1.47 – 1.61 (8 H, m, C</w:t>
      </w:r>
      <w:r>
        <w:rPr>
          <w:i/>
          <w:iCs/>
        </w:rPr>
        <w:t>H</w:t>
      </w:r>
      <w:r>
        <w:rPr>
          <w:vertAlign w:val="subscript"/>
        </w:rPr>
        <w:t>2</w:t>
      </w:r>
      <w:r>
        <w:t xml:space="preserve">), 3.07 – </w:t>
      </w:r>
      <w:r>
        <w:lastRenderedPageBreak/>
        <w:t>3.18 (8H, m, C</w:t>
      </w:r>
      <w:r>
        <w:rPr>
          <w:i/>
          <w:iCs/>
        </w:rPr>
        <w:t>H</w:t>
      </w:r>
      <w:r>
        <w:rPr>
          <w:vertAlign w:val="subscript"/>
        </w:rPr>
        <w:t>2</w:t>
      </w:r>
      <w:r>
        <w:t xml:space="preserve">), 6.86 (1 H, d, </w:t>
      </w:r>
      <w:r>
        <w:rPr>
          <w:i/>
          <w:iCs/>
        </w:rPr>
        <w:t>J</w:t>
      </w:r>
      <w:r>
        <w:t xml:space="preserve"> 7.5 Hz, </w:t>
      </w:r>
      <w:proofErr w:type="spellStart"/>
      <w:r>
        <w:t>Ar</w:t>
      </w:r>
      <w:proofErr w:type="spellEnd"/>
      <w:r>
        <w:t>-</w:t>
      </w:r>
      <w:r>
        <w:rPr>
          <w:i/>
          <w:iCs/>
        </w:rPr>
        <w:t>H</w:t>
      </w:r>
      <w:r>
        <w:t xml:space="preserve">) 6.98 – 7.07 (2 H, m, </w:t>
      </w:r>
      <w:proofErr w:type="spellStart"/>
      <w:r>
        <w:t>Ar</w:t>
      </w:r>
      <w:proofErr w:type="spellEnd"/>
      <w:r>
        <w:t>-</w:t>
      </w:r>
      <w:r>
        <w:rPr>
          <w:i/>
          <w:iCs/>
        </w:rPr>
        <w:t>H</w:t>
      </w:r>
      <w:r>
        <w:t xml:space="preserve">), 7.24 (1 H, s, </w:t>
      </w:r>
      <w:proofErr w:type="spellStart"/>
      <w:r>
        <w:t>Ar</w:t>
      </w:r>
      <w:proofErr w:type="spellEnd"/>
      <w:r>
        <w:t>-</w:t>
      </w:r>
      <w:r>
        <w:rPr>
          <w:i/>
          <w:iCs/>
        </w:rPr>
        <w:t>H</w:t>
      </w:r>
      <w:r>
        <w:t>);</w:t>
      </w:r>
      <w:r w:rsidRPr="008A207D">
        <w:rPr>
          <w:rFonts w:ascii="Calibri" w:hAnsi="Calibri" w:cs="Calibri"/>
        </w:rPr>
        <w:t xml:space="preserve"> </w:t>
      </w:r>
      <w:proofErr w:type="spellStart"/>
      <w:r>
        <w:rPr>
          <w:rFonts w:ascii="Calibri" w:hAnsi="Calibri" w:cs="Calibri"/>
        </w:rPr>
        <w:t>δ</w:t>
      </w:r>
      <w:r>
        <w:rPr>
          <w:vertAlign w:val="subscript"/>
        </w:rPr>
        <w:t>C</w:t>
      </w:r>
      <w:proofErr w:type="spellEnd"/>
      <w:r>
        <w:t xml:space="preserve"> (400 MHz, </w:t>
      </w:r>
      <w:r w:rsidRPr="00D1587C">
        <w:t>CD</w:t>
      </w:r>
      <w:r>
        <w:rPr>
          <w:vertAlign w:val="subscript"/>
        </w:rPr>
        <w:t>3</w:t>
      </w:r>
      <w:r>
        <w:t>CN); 13.4 19.9 23.9 28.9 103.6 112.1 126.7 129.2 150.6 172.2 ; X-Ray crystal structure was obtained and uploaded to the CCDC</w:t>
      </w:r>
      <w:r w:rsidR="00027DBD">
        <w:t xml:space="preserve"> d</w:t>
      </w:r>
      <w:r w:rsidR="00027DBD" w:rsidRPr="00027DBD">
        <w:t xml:space="preserve">eposition </w:t>
      </w:r>
      <w:r w:rsidR="006F7B02">
        <w:t>n</w:t>
      </w:r>
      <w:r w:rsidR="00027DBD" w:rsidRPr="00027DBD">
        <w:t>umber 2076433</w:t>
      </w:r>
      <w:r w:rsidR="004772FA">
        <w:t>.</w:t>
      </w:r>
    </w:p>
    <w:p w14:paraId="76B2D03B" w14:textId="77777777" w:rsidR="00F4448A" w:rsidRDefault="00F4448A" w:rsidP="00C559CF">
      <w:pPr>
        <w:pStyle w:val="Heading3"/>
      </w:pPr>
      <w:bookmarkStart w:id="183" w:name="_Toc59899653"/>
      <w:r>
        <w:t>3-nitro-4-chlorophenolate tetrabutylammonium salt</w:t>
      </w:r>
      <w:bookmarkEnd w:id="183"/>
    </w:p>
    <w:p w14:paraId="44EB502F" w14:textId="77777777" w:rsidR="00F4448A" w:rsidRPr="006339CA" w:rsidRDefault="00F4448A" w:rsidP="00C559CF">
      <w:pPr>
        <w:jc w:val="center"/>
      </w:pPr>
      <w:r>
        <w:rPr>
          <w:noProof/>
        </w:rPr>
        <w:object w:dxaOrig="2923" w:dyaOrig="1806" w14:anchorId="02AA9B6F">
          <v:shape id="_x0000_i1053" type="#_x0000_t75" alt="" style="width:2in;height:93.6pt" o:ole="">
            <v:imagedata r:id="rId140" o:title=""/>
          </v:shape>
          <o:OLEObject Type="Embed" ProgID="ChemDraw.Document.6.0" ShapeID="_x0000_i1053" DrawAspect="Content" ObjectID="_1680431458" r:id="rId141"/>
        </w:object>
      </w:r>
    </w:p>
    <w:p w14:paraId="126FF285" w14:textId="5313361D" w:rsidR="00F4448A" w:rsidRPr="001062F5" w:rsidRDefault="00F4448A" w:rsidP="00C559CF">
      <w:r>
        <w:t xml:space="preserve">3-nitro-4-chlorophenol (0.5 g, 2.9 mmol) was dissolved in acetonitrile (10 mL). A solution of Tetrabutylammonium hydroxide in methanol (2.9 mL, 1.0 M) was added and the reaction mixture was heated at 80 </w:t>
      </w:r>
      <w:r>
        <w:rPr>
          <w:rFonts w:ascii="Calibri" w:hAnsi="Calibri" w:cs="Calibri"/>
        </w:rPr>
        <w:t>°</w:t>
      </w:r>
      <w:r>
        <w:t xml:space="preserve">C for 2 h. The reaction mixture was left to cool and the solvent removed under reduced pressure giving a red solid. The crude product was recrystalised in diethyl ether giving red crystals (0.78 g, 0.65%); </w:t>
      </w:r>
      <w:proofErr w:type="spellStart"/>
      <w:r w:rsidRPr="001062F5">
        <w:t>mp</w:t>
      </w:r>
      <w:proofErr w:type="spellEnd"/>
      <w:r w:rsidRPr="001062F5">
        <w:t xml:space="preserve"> 69</w:t>
      </w:r>
      <w:r>
        <w:t xml:space="preserve"> </w:t>
      </w:r>
      <w:r>
        <w:rPr>
          <w:rFonts w:ascii="Calibri" w:hAnsi="Calibri" w:cs="Calibri"/>
        </w:rPr>
        <w:t>°</w:t>
      </w:r>
      <w:r>
        <w:t xml:space="preserve">C; </w:t>
      </w:r>
      <w:proofErr w:type="spellStart"/>
      <w:r w:rsidRPr="001062F5">
        <w:rPr>
          <w:rFonts w:ascii="Cambria" w:hAnsi="Cambria" w:cs="Cambria"/>
        </w:rPr>
        <w:t>δ</w:t>
      </w:r>
      <w:r w:rsidRPr="001062F5">
        <w:rPr>
          <w:vertAlign w:val="subscript"/>
        </w:rPr>
        <w:t>H</w:t>
      </w:r>
      <w:proofErr w:type="spellEnd"/>
      <w:r w:rsidRPr="001062F5">
        <w:t xml:space="preserve"> (400 MHz, CDCl</w:t>
      </w:r>
      <w:r w:rsidRPr="001062F5">
        <w:rPr>
          <w:vertAlign w:val="subscript"/>
        </w:rPr>
        <w:t>3</w:t>
      </w:r>
      <w:r w:rsidRPr="001062F5">
        <w:t xml:space="preserve">); 0.99 (12 H, t, </w:t>
      </w:r>
      <w:r w:rsidRPr="001062F5">
        <w:rPr>
          <w:i/>
          <w:iCs/>
        </w:rPr>
        <w:t>J</w:t>
      </w:r>
      <w:r w:rsidRPr="001062F5">
        <w:t xml:space="preserve"> 7.4 Hz, C</w:t>
      </w:r>
      <w:r w:rsidRPr="001062F5">
        <w:rPr>
          <w:i/>
          <w:iCs/>
        </w:rPr>
        <w:t>H</w:t>
      </w:r>
      <w:r w:rsidRPr="001062F5">
        <w:rPr>
          <w:vertAlign w:val="subscript"/>
        </w:rPr>
        <w:t>3</w:t>
      </w:r>
      <w:r w:rsidRPr="001062F5">
        <w:t>), 1.32 – 1.45 (8 H, m, C</w:t>
      </w:r>
      <w:r w:rsidRPr="001062F5">
        <w:rPr>
          <w:i/>
          <w:iCs/>
        </w:rPr>
        <w:t>H</w:t>
      </w:r>
      <w:r w:rsidRPr="001062F5">
        <w:rPr>
          <w:vertAlign w:val="subscript"/>
        </w:rPr>
        <w:t>2</w:t>
      </w:r>
      <w:r w:rsidRPr="001062F5">
        <w:t>), 1.50 – 1.64 (8 H, m, C</w:t>
      </w:r>
      <w:r w:rsidRPr="001062F5">
        <w:rPr>
          <w:i/>
          <w:iCs/>
        </w:rPr>
        <w:t>H</w:t>
      </w:r>
      <w:r w:rsidRPr="001062F5">
        <w:rPr>
          <w:vertAlign w:val="subscript"/>
        </w:rPr>
        <w:t>2</w:t>
      </w:r>
      <w:r w:rsidRPr="001062F5">
        <w:t>), 3.10 – 3.21 (8H, m, C</w:t>
      </w:r>
      <w:r w:rsidRPr="001062F5">
        <w:rPr>
          <w:i/>
          <w:iCs/>
        </w:rPr>
        <w:t>H</w:t>
      </w:r>
      <w:r w:rsidRPr="001062F5">
        <w:rPr>
          <w:vertAlign w:val="subscript"/>
        </w:rPr>
        <w:t>2</w:t>
      </w:r>
      <w:r w:rsidRPr="001062F5">
        <w:t xml:space="preserve">), 6.68 (1 H, dd, </w:t>
      </w:r>
      <w:r w:rsidRPr="001062F5">
        <w:rPr>
          <w:i/>
          <w:iCs/>
        </w:rPr>
        <w:t>J</w:t>
      </w:r>
      <w:r w:rsidRPr="001062F5">
        <w:t xml:space="preserve"> 9.0, 2.9 Hz, </w:t>
      </w:r>
      <w:proofErr w:type="spellStart"/>
      <w:r w:rsidRPr="001062F5">
        <w:t>Ar</w:t>
      </w:r>
      <w:proofErr w:type="spellEnd"/>
      <w:r w:rsidRPr="001062F5">
        <w:t>-</w:t>
      </w:r>
      <w:r w:rsidRPr="001062F5">
        <w:rPr>
          <w:i/>
          <w:iCs/>
        </w:rPr>
        <w:t>H</w:t>
      </w:r>
      <w:r w:rsidRPr="001062F5">
        <w:t xml:space="preserve">) 6.88 (2 H, d, J 2.9 Hz, </w:t>
      </w:r>
      <w:proofErr w:type="spellStart"/>
      <w:r w:rsidRPr="001062F5">
        <w:t>Ar</w:t>
      </w:r>
      <w:proofErr w:type="spellEnd"/>
      <w:r w:rsidRPr="001062F5">
        <w:t>-</w:t>
      </w:r>
      <w:r w:rsidRPr="001062F5">
        <w:rPr>
          <w:i/>
          <w:iCs/>
        </w:rPr>
        <w:t>H</w:t>
      </w:r>
      <w:r w:rsidRPr="001062F5">
        <w:t xml:space="preserve">), 6.99 (1 H, d, </w:t>
      </w:r>
      <w:r w:rsidRPr="001062F5">
        <w:rPr>
          <w:i/>
          <w:iCs/>
        </w:rPr>
        <w:t>J</w:t>
      </w:r>
      <w:r w:rsidRPr="001062F5">
        <w:t xml:space="preserve"> 9.0 Hz, </w:t>
      </w:r>
      <w:proofErr w:type="spellStart"/>
      <w:r w:rsidRPr="001062F5">
        <w:t>Ar</w:t>
      </w:r>
      <w:proofErr w:type="spellEnd"/>
      <w:r w:rsidRPr="001062F5">
        <w:t>-</w:t>
      </w:r>
      <w:r w:rsidRPr="001062F5">
        <w:rPr>
          <w:i/>
          <w:iCs/>
        </w:rPr>
        <w:t>H</w:t>
      </w:r>
      <w:r w:rsidRPr="001062F5">
        <w:t>)</w:t>
      </w:r>
      <w:r>
        <w:t>;</w:t>
      </w:r>
      <w:r w:rsidRPr="001062F5">
        <w:t xml:space="preserve"> </w:t>
      </w:r>
      <w:proofErr w:type="spellStart"/>
      <w:r w:rsidRPr="001062F5">
        <w:rPr>
          <w:rFonts w:ascii="Cambria" w:hAnsi="Cambria" w:cs="Cambria"/>
        </w:rPr>
        <w:t>δ</w:t>
      </w:r>
      <w:r w:rsidRPr="001062F5">
        <w:rPr>
          <w:vertAlign w:val="subscript"/>
        </w:rPr>
        <w:t>C</w:t>
      </w:r>
      <w:proofErr w:type="spellEnd"/>
      <w:r w:rsidRPr="001062F5">
        <w:t xml:space="preserve"> (400 MHz, CD</w:t>
      </w:r>
      <w:r w:rsidRPr="001062F5">
        <w:rPr>
          <w:vertAlign w:val="subscript"/>
        </w:rPr>
        <w:t>3</w:t>
      </w:r>
      <w:r w:rsidRPr="001062F5">
        <w:t>CN); 13.4 29.9 23.9 58.9 101.1 113.9 125.0 131.1 149.9 171.5</w:t>
      </w:r>
      <w:r>
        <w:t>;</w:t>
      </w:r>
      <w:r w:rsidRPr="001062F5">
        <w:t xml:space="preserve"> X-Ray crystal structure was obtained and uploaded to the CCDC</w:t>
      </w:r>
      <w:r w:rsidR="00027DBD">
        <w:t xml:space="preserve"> d</w:t>
      </w:r>
      <w:r w:rsidR="00027DBD" w:rsidRPr="00027DBD">
        <w:t xml:space="preserve">eposition </w:t>
      </w:r>
      <w:r w:rsidR="006F7B02">
        <w:t>n</w:t>
      </w:r>
      <w:r w:rsidR="00027DBD" w:rsidRPr="00027DBD">
        <w:t>umber 2076431</w:t>
      </w:r>
      <w:r w:rsidRPr="001062F5">
        <w:softHyphen/>
      </w:r>
      <w:r w:rsidR="004772FA">
        <w:t>.</w:t>
      </w:r>
    </w:p>
    <w:p w14:paraId="6BB78AD1" w14:textId="77777777" w:rsidR="00F4448A" w:rsidRDefault="00F4448A" w:rsidP="00C559CF">
      <w:pPr>
        <w:pStyle w:val="Heading3"/>
      </w:pPr>
      <w:bookmarkStart w:id="184" w:name="_Toc59899654"/>
      <w:r>
        <w:t>3-trifluoromethyl-4-nitrophenolate tetrabutylammonium</w:t>
      </w:r>
      <w:bookmarkEnd w:id="184"/>
    </w:p>
    <w:p w14:paraId="7B555E19" w14:textId="77777777" w:rsidR="00F4448A" w:rsidRPr="006339CA" w:rsidRDefault="00F4448A" w:rsidP="00C559CF">
      <w:pPr>
        <w:jc w:val="center"/>
      </w:pPr>
      <w:r>
        <w:rPr>
          <w:noProof/>
        </w:rPr>
        <w:object w:dxaOrig="2920" w:dyaOrig="1807" w14:anchorId="6619B2E2">
          <v:shape id="_x0000_i1054" type="#_x0000_t75" alt="" style="width:2in;height:93.6pt" o:ole="">
            <v:imagedata r:id="rId142" o:title=""/>
          </v:shape>
          <o:OLEObject Type="Embed" ProgID="ChemDraw.Document.6.0" ShapeID="_x0000_i1054" DrawAspect="Content" ObjectID="_1680431459" r:id="rId143"/>
        </w:object>
      </w:r>
    </w:p>
    <w:p w14:paraId="1507CDC3" w14:textId="4B533CA1" w:rsidR="00F4448A" w:rsidRPr="004A32BA" w:rsidRDefault="00F4448A" w:rsidP="00C559CF">
      <w:r>
        <w:t xml:space="preserve">3-trifluro-4-nitrophenol (1.6 g, 7.7 mmol) was dissolved in acetonitrile (10 mL). A solution of Tetrabutylammonium hydroxide in methanol (7.7 mL, 1.0 M) was added and the reaction mixture was heated at 80 </w:t>
      </w:r>
      <w:r>
        <w:rPr>
          <w:rFonts w:ascii="Calibri" w:hAnsi="Calibri" w:cs="Calibri"/>
        </w:rPr>
        <w:t>°</w:t>
      </w:r>
      <w:r>
        <w:t xml:space="preserve">C for 2 h. The reaction mixture was left to cool and the solvent removed under reduced pressure giving a yellow solid. The crude product was recrystalised in ethyl acetate giving yellow crystals (2.4 g, 70%); </w:t>
      </w:r>
      <w:proofErr w:type="spellStart"/>
      <w:r>
        <w:t>mp</w:t>
      </w:r>
      <w:proofErr w:type="spellEnd"/>
      <w:r>
        <w:t xml:space="preserve"> 139 </w:t>
      </w:r>
      <w:r>
        <w:rPr>
          <w:rFonts w:ascii="Calibri" w:hAnsi="Calibri" w:cs="Calibri"/>
        </w:rPr>
        <w:t>°</w:t>
      </w:r>
      <w:r>
        <w:t xml:space="preserve">C; </w:t>
      </w:r>
      <w:proofErr w:type="spellStart"/>
      <w:r>
        <w:rPr>
          <w:rFonts w:ascii="Calibri" w:hAnsi="Calibri" w:cs="Calibri"/>
        </w:rPr>
        <w:t>δ</w:t>
      </w:r>
      <w:r>
        <w:rPr>
          <w:vertAlign w:val="subscript"/>
        </w:rPr>
        <w:t>H</w:t>
      </w:r>
      <w:proofErr w:type="spellEnd"/>
      <w:r>
        <w:t xml:space="preserve"> (400 MHz, CD</w:t>
      </w:r>
      <w:r>
        <w:rPr>
          <w:vertAlign w:val="subscript"/>
        </w:rPr>
        <w:t>3</w:t>
      </w:r>
      <w:r>
        <w:t xml:space="preserve">CN); 0.98 (12 H, t, </w:t>
      </w:r>
      <w:r>
        <w:rPr>
          <w:i/>
          <w:iCs/>
        </w:rPr>
        <w:t>J</w:t>
      </w:r>
      <w:r>
        <w:t xml:space="preserve"> 7.3 Hz, C</w:t>
      </w:r>
      <w:r>
        <w:rPr>
          <w:i/>
          <w:iCs/>
        </w:rPr>
        <w:t>H</w:t>
      </w:r>
      <w:r>
        <w:rPr>
          <w:vertAlign w:val="subscript"/>
        </w:rPr>
        <w:t>3</w:t>
      </w:r>
      <w:r>
        <w:t>), 1.29 – 1.43 (8 H, m, C</w:t>
      </w:r>
      <w:r>
        <w:rPr>
          <w:i/>
          <w:iCs/>
        </w:rPr>
        <w:t>H</w:t>
      </w:r>
      <w:r>
        <w:rPr>
          <w:vertAlign w:val="subscript"/>
        </w:rPr>
        <w:t>2</w:t>
      </w:r>
      <w:r>
        <w:t>), 1.55 – 1.67 (8 H, m, C</w:t>
      </w:r>
      <w:r>
        <w:rPr>
          <w:i/>
          <w:iCs/>
        </w:rPr>
        <w:t>H</w:t>
      </w:r>
      <w:r>
        <w:rPr>
          <w:vertAlign w:val="subscript"/>
        </w:rPr>
        <w:t>2</w:t>
      </w:r>
      <w:r>
        <w:t xml:space="preserve">), 2.38 (4 H, s, </w:t>
      </w:r>
      <w:r>
        <w:rPr>
          <w:i/>
          <w:iCs/>
        </w:rPr>
        <w:t>H</w:t>
      </w:r>
      <w:r>
        <w:rPr>
          <w:vertAlign w:val="subscript"/>
        </w:rPr>
        <w:t>2</w:t>
      </w:r>
      <w:r>
        <w:t>O), 3.04 – 3.14 (8H, m, C</w:t>
      </w:r>
      <w:r>
        <w:rPr>
          <w:i/>
          <w:iCs/>
        </w:rPr>
        <w:t>H</w:t>
      </w:r>
      <w:r>
        <w:rPr>
          <w:vertAlign w:val="subscript"/>
        </w:rPr>
        <w:t>2</w:t>
      </w:r>
      <w:r>
        <w:t xml:space="preserve">), 6.16 (1 H, dd, </w:t>
      </w:r>
      <w:r>
        <w:rPr>
          <w:i/>
          <w:iCs/>
        </w:rPr>
        <w:t>J</w:t>
      </w:r>
      <w:r>
        <w:t xml:space="preserve"> 9.6, 2.6 Hz, </w:t>
      </w:r>
      <w:proofErr w:type="spellStart"/>
      <w:r>
        <w:t>Ar</w:t>
      </w:r>
      <w:proofErr w:type="spellEnd"/>
      <w:r>
        <w:t>-</w:t>
      </w:r>
      <w:r>
        <w:rPr>
          <w:i/>
          <w:iCs/>
        </w:rPr>
        <w:t>H</w:t>
      </w:r>
      <w:r>
        <w:t xml:space="preserve">), 6.46 (1 H, d, </w:t>
      </w:r>
      <w:r>
        <w:rPr>
          <w:i/>
          <w:iCs/>
        </w:rPr>
        <w:t>J</w:t>
      </w:r>
      <w:r>
        <w:t xml:space="preserve"> 2.6 Hz, </w:t>
      </w:r>
      <w:proofErr w:type="spellStart"/>
      <w:r>
        <w:t>Ar</w:t>
      </w:r>
      <w:proofErr w:type="spellEnd"/>
      <w:r>
        <w:t>-</w:t>
      </w:r>
      <w:r>
        <w:rPr>
          <w:i/>
          <w:iCs/>
        </w:rPr>
        <w:t>H</w:t>
      </w:r>
      <w:r>
        <w:t xml:space="preserve">), 7.99 (1 H, d, </w:t>
      </w:r>
      <w:r>
        <w:rPr>
          <w:i/>
          <w:iCs/>
        </w:rPr>
        <w:t>J</w:t>
      </w:r>
      <w:r>
        <w:t xml:space="preserve"> 9.6 Hz, </w:t>
      </w:r>
      <w:proofErr w:type="spellStart"/>
      <w:r>
        <w:t>Ar</w:t>
      </w:r>
      <w:proofErr w:type="spellEnd"/>
      <w:r>
        <w:t>-</w:t>
      </w:r>
      <w:r>
        <w:rPr>
          <w:i/>
          <w:iCs/>
        </w:rPr>
        <w:t>H</w:t>
      </w:r>
      <w:r>
        <w:t>);</w:t>
      </w:r>
      <w:r w:rsidRPr="008A207D">
        <w:rPr>
          <w:rFonts w:ascii="Calibri" w:hAnsi="Calibri" w:cs="Calibri"/>
        </w:rPr>
        <w:t xml:space="preserve"> </w:t>
      </w:r>
      <w:proofErr w:type="spellStart"/>
      <w:r>
        <w:rPr>
          <w:rFonts w:ascii="Calibri" w:hAnsi="Calibri" w:cs="Calibri"/>
        </w:rPr>
        <w:t>δ</w:t>
      </w:r>
      <w:r>
        <w:rPr>
          <w:vertAlign w:val="subscript"/>
        </w:rPr>
        <w:t>C</w:t>
      </w:r>
      <w:proofErr w:type="spellEnd"/>
      <w:r>
        <w:t xml:space="preserve"> (400 MHz, </w:t>
      </w:r>
      <w:r w:rsidRPr="00D1587C">
        <w:t>CD</w:t>
      </w:r>
      <w:r>
        <w:rPr>
          <w:vertAlign w:val="subscript"/>
        </w:rPr>
        <w:t>3</w:t>
      </w:r>
      <w:r>
        <w:t>CN); 13.4 19.9 23.9 58.9 120.0 (HC-CCF</w:t>
      </w:r>
      <w:r>
        <w:rPr>
          <w:vertAlign w:val="subscript"/>
        </w:rPr>
        <w:t>3</w:t>
      </w:r>
      <w:r>
        <w:t xml:space="preserve"> q </w:t>
      </w:r>
      <w:r w:rsidRPr="00542E67">
        <w:rPr>
          <w:i/>
          <w:iCs/>
        </w:rPr>
        <w:t>J</w:t>
      </w:r>
      <w:r>
        <w:t xml:space="preserve"> </w:t>
      </w:r>
      <w:r w:rsidRPr="00542E67">
        <w:t>6</w:t>
      </w:r>
      <w:r>
        <w:t>.3 Hz) 120.6 124.4 (CF</w:t>
      </w:r>
      <w:r>
        <w:rPr>
          <w:vertAlign w:val="subscript"/>
        </w:rPr>
        <w:t>3</w:t>
      </w:r>
      <w:r>
        <w:t xml:space="preserve"> q </w:t>
      </w:r>
      <w:r w:rsidRPr="00542E67">
        <w:rPr>
          <w:i/>
          <w:iCs/>
        </w:rPr>
        <w:t>J</w:t>
      </w:r>
      <w:r>
        <w:t xml:space="preserve"> 271.7 Hz) 126.1 (m C-NO</w:t>
      </w:r>
      <w:r>
        <w:rPr>
          <w:vertAlign w:val="subscript"/>
        </w:rPr>
        <w:t>2</w:t>
      </w:r>
      <w:r>
        <w:t>) 127.7 (C-CF</w:t>
      </w:r>
      <w:r>
        <w:rPr>
          <w:vertAlign w:val="subscript"/>
        </w:rPr>
        <w:t>3</w:t>
      </w:r>
      <w:r>
        <w:t xml:space="preserve"> q </w:t>
      </w:r>
      <w:r w:rsidRPr="00542E67">
        <w:rPr>
          <w:i/>
          <w:iCs/>
        </w:rPr>
        <w:t>J</w:t>
      </w:r>
      <w:r>
        <w:t xml:space="preserve"> 30.8 Hz) 131.8 179.4; X-</w:t>
      </w:r>
      <w:r>
        <w:lastRenderedPageBreak/>
        <w:t>Ray crystal structure was obtained and uploaded to the CCDC</w:t>
      </w:r>
      <w:r w:rsidR="004C6A64">
        <w:t xml:space="preserve"> d</w:t>
      </w:r>
      <w:r w:rsidR="004C6A64" w:rsidRPr="004C6A64">
        <w:t xml:space="preserve">eposition </w:t>
      </w:r>
      <w:r w:rsidR="006F7B02">
        <w:t>n</w:t>
      </w:r>
      <w:r w:rsidR="004C6A64" w:rsidRPr="004C6A64">
        <w:t>umber 2076434</w:t>
      </w:r>
      <w:r w:rsidR="004772FA">
        <w:t>.</w:t>
      </w:r>
    </w:p>
    <w:p w14:paraId="676D5BDF" w14:textId="77777777" w:rsidR="00F4448A" w:rsidRDefault="00F4448A" w:rsidP="00C559CF">
      <w:pPr>
        <w:pStyle w:val="Heading3"/>
      </w:pPr>
      <w:bookmarkStart w:id="185" w:name="_Toc59899655"/>
      <w:r>
        <w:t>3-cyanophenolate tetrabutylammonium</w:t>
      </w:r>
      <w:bookmarkEnd w:id="185"/>
    </w:p>
    <w:p w14:paraId="696A7664" w14:textId="77777777" w:rsidR="00F4448A" w:rsidRPr="006339CA" w:rsidRDefault="00F4448A" w:rsidP="00C559CF">
      <w:pPr>
        <w:jc w:val="center"/>
      </w:pPr>
      <w:r>
        <w:rPr>
          <w:noProof/>
        </w:rPr>
        <w:object w:dxaOrig="2920" w:dyaOrig="1806" w14:anchorId="02F085D6">
          <v:shape id="_x0000_i1055" type="#_x0000_t75" alt="" style="width:2in;height:93.6pt" o:ole="">
            <v:imagedata r:id="rId144" o:title=""/>
          </v:shape>
          <o:OLEObject Type="Embed" ProgID="ChemDraw.Document.6.0" ShapeID="_x0000_i1055" DrawAspect="Content" ObjectID="_1680431460" r:id="rId145"/>
        </w:object>
      </w:r>
    </w:p>
    <w:p w14:paraId="344CC840" w14:textId="31512FDB" w:rsidR="00F4448A" w:rsidRPr="003C39FA" w:rsidRDefault="00F4448A" w:rsidP="00C559CF">
      <w:r>
        <w:t xml:space="preserve">3-cyanophenol (1.2 g, 10 mmol) was dissolved in acetonitrile (10 mL). A solution of Tetrabutylammonium hydroxide in methanol (10 mL, 1.0 M) was added and the reaction mixture was heated at 80 </w:t>
      </w:r>
      <w:r>
        <w:rPr>
          <w:rFonts w:ascii="Calibri" w:hAnsi="Calibri" w:cs="Calibri"/>
        </w:rPr>
        <w:t>°</w:t>
      </w:r>
      <w:r>
        <w:t>C for 2 h. The reaction mixture was left to cool and the solvent removed under reduced pressure giving a white paste. The crude product was recrystalised in diethyl ether giving white fluorescent crystals (0.24 g, 7%);</w:t>
      </w:r>
      <w:proofErr w:type="spellStart"/>
      <w:r>
        <w:rPr>
          <w:rFonts w:ascii="Calibri" w:hAnsi="Calibri" w:cs="Calibri"/>
        </w:rPr>
        <w:t>δ</w:t>
      </w:r>
      <w:r>
        <w:rPr>
          <w:vertAlign w:val="subscript"/>
        </w:rPr>
        <w:t>H</w:t>
      </w:r>
      <w:proofErr w:type="spellEnd"/>
      <w:r>
        <w:t xml:space="preserve"> (400 MHz, CD</w:t>
      </w:r>
      <w:r>
        <w:rPr>
          <w:vertAlign w:val="subscript"/>
        </w:rPr>
        <w:t>3</w:t>
      </w:r>
      <w:r>
        <w:t xml:space="preserve">CN); 0.98 (12 H, t, </w:t>
      </w:r>
      <w:r w:rsidRPr="003A2FED">
        <w:rPr>
          <w:i/>
          <w:iCs/>
        </w:rPr>
        <w:t>J</w:t>
      </w:r>
      <w:r>
        <w:t xml:space="preserve"> 7.3 Hz, C</w:t>
      </w:r>
      <w:r w:rsidRPr="000D02BA">
        <w:rPr>
          <w:i/>
          <w:iCs/>
        </w:rPr>
        <w:t>H</w:t>
      </w:r>
      <w:r>
        <w:rPr>
          <w:vertAlign w:val="subscript"/>
        </w:rPr>
        <w:t>3</w:t>
      </w:r>
      <w:r>
        <w:t>), 1.29 – 1.43 (8 H, m, C</w:t>
      </w:r>
      <w:r>
        <w:rPr>
          <w:i/>
          <w:iCs/>
        </w:rPr>
        <w:t>H</w:t>
      </w:r>
      <w:r>
        <w:rPr>
          <w:vertAlign w:val="subscript"/>
        </w:rPr>
        <w:t>2</w:t>
      </w:r>
      <w:r>
        <w:t>) 1.54 – 1.67 (8 H, m, C</w:t>
      </w:r>
      <w:r>
        <w:rPr>
          <w:i/>
          <w:iCs/>
        </w:rPr>
        <w:t>H</w:t>
      </w:r>
      <w:r>
        <w:rPr>
          <w:vertAlign w:val="subscript"/>
        </w:rPr>
        <w:t>2</w:t>
      </w:r>
      <w:r>
        <w:t>) 3.02 – 3.16 (8H, m, C</w:t>
      </w:r>
      <w:r>
        <w:rPr>
          <w:i/>
          <w:iCs/>
        </w:rPr>
        <w:t>H</w:t>
      </w:r>
      <w:r>
        <w:rPr>
          <w:vertAlign w:val="subscript"/>
        </w:rPr>
        <w:t>2</w:t>
      </w:r>
      <w:r>
        <w:t xml:space="preserve">), 3.39 (1 H, s, </w:t>
      </w:r>
      <w:r>
        <w:rPr>
          <w:i/>
          <w:iCs/>
        </w:rPr>
        <w:t>H</w:t>
      </w:r>
      <w:r>
        <w:rPr>
          <w:vertAlign w:val="subscript"/>
        </w:rPr>
        <w:t>2</w:t>
      </w:r>
      <w:r>
        <w:t xml:space="preserve">O), 6.31 (1 H, d, </w:t>
      </w:r>
      <w:r>
        <w:rPr>
          <w:i/>
          <w:iCs/>
        </w:rPr>
        <w:t>J</w:t>
      </w:r>
      <w:r>
        <w:t xml:space="preserve"> 7.2 Hz, </w:t>
      </w:r>
      <w:proofErr w:type="spellStart"/>
      <w:r>
        <w:t>Ar</w:t>
      </w:r>
      <w:proofErr w:type="spellEnd"/>
      <w:r>
        <w:t>-</w:t>
      </w:r>
      <w:r>
        <w:rPr>
          <w:i/>
          <w:iCs/>
        </w:rPr>
        <w:t>H</w:t>
      </w:r>
      <w:r>
        <w:t xml:space="preserve">), 6.46 (1 H, dd, </w:t>
      </w:r>
      <w:r>
        <w:rPr>
          <w:i/>
          <w:iCs/>
        </w:rPr>
        <w:t>J</w:t>
      </w:r>
      <w:r>
        <w:t xml:space="preserve"> 1.9, 1.9 Hz, </w:t>
      </w:r>
      <w:proofErr w:type="spellStart"/>
      <w:r>
        <w:t>Ar</w:t>
      </w:r>
      <w:proofErr w:type="spellEnd"/>
      <w:r>
        <w:t>-</w:t>
      </w:r>
      <w:r>
        <w:rPr>
          <w:i/>
          <w:iCs/>
        </w:rPr>
        <w:t>H</w:t>
      </w:r>
      <w:r>
        <w:t xml:space="preserve">), 6.51 (1 H, dd, 8.5, 1.9 Hz, </w:t>
      </w:r>
      <w:proofErr w:type="spellStart"/>
      <w:r>
        <w:t>Ar</w:t>
      </w:r>
      <w:proofErr w:type="spellEnd"/>
      <w:r>
        <w:t>-</w:t>
      </w:r>
      <w:r>
        <w:rPr>
          <w:i/>
          <w:iCs/>
        </w:rPr>
        <w:t>H</w:t>
      </w:r>
      <w:r>
        <w:t xml:space="preserve">) 6.93 (1 H, dd, </w:t>
      </w:r>
      <w:r>
        <w:rPr>
          <w:i/>
          <w:iCs/>
        </w:rPr>
        <w:t>J</w:t>
      </w:r>
      <w:r>
        <w:t xml:space="preserve"> 8.5, 7.2, </w:t>
      </w:r>
      <w:proofErr w:type="spellStart"/>
      <w:r>
        <w:t>Ar</w:t>
      </w:r>
      <w:proofErr w:type="spellEnd"/>
      <w:r>
        <w:t>-</w:t>
      </w:r>
      <w:r>
        <w:rPr>
          <w:i/>
          <w:iCs/>
        </w:rPr>
        <w:t>H</w:t>
      </w:r>
      <w:r>
        <w:t>);</w:t>
      </w:r>
      <w:r w:rsidRPr="008A207D">
        <w:rPr>
          <w:rFonts w:ascii="Calibri" w:hAnsi="Calibri" w:cs="Calibri"/>
        </w:rPr>
        <w:t xml:space="preserve"> </w:t>
      </w:r>
      <w:proofErr w:type="spellStart"/>
      <w:r>
        <w:rPr>
          <w:rFonts w:ascii="Calibri" w:hAnsi="Calibri" w:cs="Calibri"/>
        </w:rPr>
        <w:t>δ</w:t>
      </w:r>
      <w:r>
        <w:rPr>
          <w:vertAlign w:val="subscript"/>
        </w:rPr>
        <w:t>C</w:t>
      </w:r>
      <w:proofErr w:type="spellEnd"/>
      <w:r>
        <w:t xml:space="preserve"> (400 MHz, </w:t>
      </w:r>
      <w:r w:rsidRPr="00D1587C">
        <w:t>CD</w:t>
      </w:r>
      <w:r>
        <w:rPr>
          <w:vertAlign w:val="subscript"/>
        </w:rPr>
        <w:t>3</w:t>
      </w:r>
      <w:r>
        <w:t>CN); 13.48 19.9 23.9 58.7 112.5 120.4 130.7 161.0 165.4 ; X-Ray crystal structure was obtained and uploaded to the CCDC</w:t>
      </w:r>
      <w:r w:rsidR="009F165B">
        <w:t xml:space="preserve"> d</w:t>
      </w:r>
      <w:r w:rsidR="009F165B" w:rsidRPr="009F165B">
        <w:t xml:space="preserve">eposition </w:t>
      </w:r>
      <w:r w:rsidR="009F165B">
        <w:t>n</w:t>
      </w:r>
      <w:r w:rsidR="009F165B" w:rsidRPr="009F165B">
        <w:t>umber 2077526</w:t>
      </w:r>
      <w:r w:rsidR="009F165B">
        <w:t>.</w:t>
      </w:r>
    </w:p>
    <w:p w14:paraId="00AB04A3" w14:textId="77777777" w:rsidR="00F4448A" w:rsidRDefault="00F4448A" w:rsidP="00C559CF">
      <w:pPr>
        <w:pStyle w:val="Heading3"/>
      </w:pPr>
      <w:bookmarkStart w:id="186" w:name="_Toc59899656"/>
      <w:r>
        <w:t>2-phenol-2-phenolate tetrabutylammonium salt</w:t>
      </w:r>
      <w:bookmarkEnd w:id="186"/>
    </w:p>
    <w:p w14:paraId="3BDD9C55" w14:textId="77777777" w:rsidR="00F4448A" w:rsidRPr="006339CA" w:rsidRDefault="00F4448A" w:rsidP="00C559CF">
      <w:pPr>
        <w:jc w:val="center"/>
      </w:pPr>
      <w:r>
        <w:rPr>
          <w:noProof/>
        </w:rPr>
        <w:object w:dxaOrig="3537" w:dyaOrig="1806" w14:anchorId="604B2547">
          <v:shape id="_x0000_i1056" type="#_x0000_t75" alt="" style="width:180pt;height:93.6pt" o:ole="">
            <v:imagedata r:id="rId146" o:title=""/>
          </v:shape>
          <o:OLEObject Type="Embed" ProgID="ChemDraw.Document.6.0" ShapeID="_x0000_i1056" DrawAspect="Content" ObjectID="_1680431461" r:id="rId147"/>
        </w:object>
      </w:r>
    </w:p>
    <w:p w14:paraId="3FC34EC8" w14:textId="213926B8" w:rsidR="00F4448A" w:rsidRPr="00B75336" w:rsidRDefault="00F4448A" w:rsidP="00C559CF">
      <w:r>
        <w:t xml:space="preserve">2,2’-biphenol (0.9 g, 5.0 mmol) was dissolved in acetonitrile (10 mL). A solution of Tetrabutylammonium hydroxide in methanol (5 mL, 1.0 M) was added and the reaction mixture was heated at 80 </w:t>
      </w:r>
      <w:r>
        <w:rPr>
          <w:rFonts w:ascii="Calibri" w:hAnsi="Calibri" w:cs="Calibri"/>
        </w:rPr>
        <w:t>°</w:t>
      </w:r>
      <w:r>
        <w:t xml:space="preserve">C for 2 h. The reaction mixture was left to cool and the solvent removed under reduced pressure giving a white solid. The crude product was recrystalised in ethyl acetate giving white crystals (1.7 g, 81%); </w:t>
      </w:r>
      <w:proofErr w:type="spellStart"/>
      <w:r>
        <w:t>mp</w:t>
      </w:r>
      <w:proofErr w:type="spellEnd"/>
      <w:r>
        <w:t xml:space="preserve"> 132 </w:t>
      </w:r>
      <w:r>
        <w:rPr>
          <w:rFonts w:ascii="Calibri" w:hAnsi="Calibri" w:cs="Calibri"/>
        </w:rPr>
        <w:t>°</w:t>
      </w:r>
      <w:r>
        <w:t xml:space="preserve">C; </w:t>
      </w:r>
      <w:proofErr w:type="spellStart"/>
      <w:r>
        <w:rPr>
          <w:rFonts w:ascii="Calibri" w:hAnsi="Calibri" w:cs="Calibri"/>
        </w:rPr>
        <w:t>δ</w:t>
      </w:r>
      <w:r>
        <w:rPr>
          <w:vertAlign w:val="subscript"/>
        </w:rPr>
        <w:t>H</w:t>
      </w:r>
      <w:proofErr w:type="spellEnd"/>
      <w:r>
        <w:t xml:space="preserve"> (400 MHz, CD</w:t>
      </w:r>
      <w:r>
        <w:rPr>
          <w:vertAlign w:val="subscript"/>
        </w:rPr>
        <w:t>3</w:t>
      </w:r>
      <w:r>
        <w:t xml:space="preserve">CN); 0.98 (12 H, t, </w:t>
      </w:r>
      <w:r w:rsidRPr="003A2FED">
        <w:rPr>
          <w:i/>
          <w:iCs/>
        </w:rPr>
        <w:t>J</w:t>
      </w:r>
      <w:r>
        <w:t xml:space="preserve"> 7.3 Hz, C</w:t>
      </w:r>
      <w:r w:rsidRPr="000D02BA">
        <w:rPr>
          <w:i/>
          <w:iCs/>
        </w:rPr>
        <w:t>H</w:t>
      </w:r>
      <w:r>
        <w:rPr>
          <w:vertAlign w:val="subscript"/>
        </w:rPr>
        <w:t>3</w:t>
      </w:r>
      <w:r>
        <w:t>), 1.29 – 1.40 (8 H, m, C</w:t>
      </w:r>
      <w:r>
        <w:rPr>
          <w:i/>
          <w:iCs/>
        </w:rPr>
        <w:t>H</w:t>
      </w:r>
      <w:r>
        <w:rPr>
          <w:vertAlign w:val="subscript"/>
        </w:rPr>
        <w:t>2</w:t>
      </w:r>
      <w:r>
        <w:t>) 1.53 – 1.65 (8 H, m, C</w:t>
      </w:r>
      <w:r>
        <w:rPr>
          <w:i/>
          <w:iCs/>
        </w:rPr>
        <w:t>H</w:t>
      </w:r>
      <w:r>
        <w:rPr>
          <w:vertAlign w:val="subscript"/>
        </w:rPr>
        <w:t>2</w:t>
      </w:r>
      <w:r>
        <w:t>) 3.02 – 3.11 (8H, m, C</w:t>
      </w:r>
      <w:r>
        <w:rPr>
          <w:i/>
          <w:iCs/>
        </w:rPr>
        <w:t>H</w:t>
      </w:r>
      <w:r>
        <w:rPr>
          <w:vertAlign w:val="subscript"/>
        </w:rPr>
        <w:t>2</w:t>
      </w:r>
      <w:r>
        <w:t xml:space="preserve">), 6.52 – 6.61 (4 H, m, </w:t>
      </w:r>
      <w:proofErr w:type="spellStart"/>
      <w:r>
        <w:t>Ar</w:t>
      </w:r>
      <w:proofErr w:type="spellEnd"/>
      <w:r>
        <w:t>-</w:t>
      </w:r>
      <w:r>
        <w:rPr>
          <w:i/>
          <w:iCs/>
        </w:rPr>
        <w:t>H</w:t>
      </w:r>
      <w:r>
        <w:t xml:space="preserve">), 7.01 (2 H, td, </w:t>
      </w:r>
      <w:r>
        <w:rPr>
          <w:i/>
          <w:iCs/>
        </w:rPr>
        <w:t>J</w:t>
      </w:r>
      <w:r>
        <w:t xml:space="preserve"> 7.6, 1.6, </w:t>
      </w:r>
      <w:proofErr w:type="spellStart"/>
      <w:r>
        <w:t>Ar</w:t>
      </w:r>
      <w:proofErr w:type="spellEnd"/>
      <w:r>
        <w:t>-</w:t>
      </w:r>
      <w:r>
        <w:rPr>
          <w:i/>
          <w:iCs/>
        </w:rPr>
        <w:t>H</w:t>
      </w:r>
      <w:r>
        <w:t xml:space="preserve">), 7.29 (2H, dd, </w:t>
      </w:r>
      <w:r>
        <w:rPr>
          <w:i/>
          <w:iCs/>
        </w:rPr>
        <w:t>J</w:t>
      </w:r>
      <w:r>
        <w:t xml:space="preserve"> 7.7, 1.5 </w:t>
      </w:r>
      <w:proofErr w:type="spellStart"/>
      <w:r>
        <w:t>Ar</w:t>
      </w:r>
      <w:proofErr w:type="spellEnd"/>
      <w:r>
        <w:t>-</w:t>
      </w:r>
      <w:r>
        <w:rPr>
          <w:i/>
          <w:iCs/>
        </w:rPr>
        <w:t>H</w:t>
      </w:r>
      <w:r>
        <w:t xml:space="preserve">), </w:t>
      </w:r>
      <w:r w:rsidRPr="001F575D">
        <w:t>15</w:t>
      </w:r>
      <w:r>
        <w:t xml:space="preserve">.85 (1 H, s, </w:t>
      </w:r>
      <w:proofErr w:type="spellStart"/>
      <w:r>
        <w:t>br</w:t>
      </w:r>
      <w:proofErr w:type="spellEnd"/>
      <w:r>
        <w:t>, O</w:t>
      </w:r>
      <w:r w:rsidRPr="00753493">
        <w:rPr>
          <w:i/>
          <w:iCs/>
        </w:rPr>
        <w:t>H</w:t>
      </w:r>
      <w:r>
        <w:t>);</w:t>
      </w:r>
      <w:r w:rsidRPr="008A207D">
        <w:rPr>
          <w:rFonts w:ascii="Calibri" w:hAnsi="Calibri" w:cs="Calibri"/>
        </w:rPr>
        <w:t xml:space="preserve"> </w:t>
      </w:r>
      <w:proofErr w:type="spellStart"/>
      <w:r>
        <w:rPr>
          <w:rFonts w:ascii="Calibri" w:hAnsi="Calibri" w:cs="Calibri"/>
        </w:rPr>
        <w:t>δ</w:t>
      </w:r>
      <w:r>
        <w:rPr>
          <w:vertAlign w:val="subscript"/>
        </w:rPr>
        <w:t>C</w:t>
      </w:r>
      <w:proofErr w:type="spellEnd"/>
      <w:r>
        <w:t xml:space="preserve"> (400 MHz, </w:t>
      </w:r>
      <w:r w:rsidRPr="00D1587C">
        <w:t>CD</w:t>
      </w:r>
      <w:r>
        <w:rPr>
          <w:vertAlign w:val="subscript"/>
        </w:rPr>
        <w:t>3</w:t>
      </w:r>
      <w:r>
        <w:t>CN); 13.4 19.9 23.9 58.8 115.3 119.6 127.7 130.2 130.8 164.0 ; X-Ray crystal structure was obtained and uploaded to the CCDC</w:t>
      </w:r>
      <w:r w:rsidR="00DD4C7E">
        <w:t xml:space="preserve"> d</w:t>
      </w:r>
      <w:r w:rsidR="00DD4C7E" w:rsidRPr="00DD4C7E">
        <w:t xml:space="preserve">eposition </w:t>
      </w:r>
      <w:r w:rsidR="006F7B02">
        <w:t>n</w:t>
      </w:r>
      <w:r w:rsidR="00DD4C7E" w:rsidRPr="00DD4C7E">
        <w:t>umber 2076427</w:t>
      </w:r>
      <w:r w:rsidR="00C43FB1">
        <w:t>.</w:t>
      </w:r>
    </w:p>
    <w:p w14:paraId="42B23529" w14:textId="77777777" w:rsidR="00F4448A" w:rsidRDefault="00F4448A" w:rsidP="00C559CF">
      <w:pPr>
        <w:pStyle w:val="Heading2"/>
      </w:pPr>
      <w:bookmarkStart w:id="187" w:name="_Toc59899657"/>
      <w:r>
        <w:lastRenderedPageBreak/>
        <w:t>6.2.2 Synthesis of substituted aryl acetates</w:t>
      </w:r>
      <w:bookmarkEnd w:id="187"/>
    </w:p>
    <w:p w14:paraId="49AE2BF4" w14:textId="77777777" w:rsidR="00F4448A" w:rsidRDefault="00F4448A" w:rsidP="00C559CF">
      <w:r>
        <w:t>The target phenol ( g, mmol) was added to an excess of acetic anhydride ( mL, mmol). A catalytic amount of pyridine was added to the solution which was stirred for 1 hour. The reaction mixtures was quenched with water and the product extracted with dichloromethane (3 x 30 mL). Solvent was removed under vacuum to give a solid which was recrystallized with absolute ethanol.</w:t>
      </w:r>
    </w:p>
    <w:p w14:paraId="39D9031D" w14:textId="77777777" w:rsidR="00F4448A" w:rsidRDefault="00F4448A" w:rsidP="00C559CF">
      <w:pPr>
        <w:pStyle w:val="Heading3"/>
      </w:pPr>
      <w:bookmarkStart w:id="188" w:name="_Toc59899658"/>
      <w:r>
        <w:t>3-nitrophenylacetate</w:t>
      </w:r>
      <w:bookmarkEnd w:id="188"/>
    </w:p>
    <w:p w14:paraId="55593059" w14:textId="77777777" w:rsidR="00F4448A" w:rsidRPr="00B23B20" w:rsidRDefault="00F4448A" w:rsidP="00C559CF">
      <w:pPr>
        <w:jc w:val="center"/>
      </w:pPr>
      <w:r>
        <w:rPr>
          <w:noProof/>
        </w:rPr>
        <w:object w:dxaOrig="1879" w:dyaOrig="1240" w14:anchorId="3DE1FA06">
          <v:shape id="_x0000_i1057" type="#_x0000_t75" alt="" style="width:93.6pt;height:64.8pt" o:ole="">
            <v:imagedata r:id="rId148" o:title=""/>
          </v:shape>
          <o:OLEObject Type="Embed" ProgID="ChemDraw.Document.6.0" ShapeID="_x0000_i1057" DrawAspect="Content" ObjectID="_1680431462" r:id="rId149"/>
        </w:object>
      </w:r>
    </w:p>
    <w:p w14:paraId="02DCE1C5" w14:textId="12A59F28" w:rsidR="00F4448A" w:rsidRPr="00C840CC" w:rsidRDefault="00F4448A" w:rsidP="00C559CF">
      <w:r>
        <w:t xml:space="preserve">3-nitrophenol (0.9 g, 6.9 mmol) was added to an excess of acetic anhydride (5 mL, mmol). A catalytic amount of pyridine was added to the solution which was stirred for 1 hour. The reaction mixtures was quenched with water and the product extracted with dichloromethane (3 x 30 mL). Solvent was removed under vacuum to give a solid which was recrystallized with absolute ethanol giving pale yellow crystals (0.17 g, 13%); </w:t>
      </w:r>
      <w:proofErr w:type="spellStart"/>
      <w:r>
        <w:rPr>
          <w:rFonts w:ascii="Calibri" w:hAnsi="Calibri" w:cs="Calibri"/>
        </w:rPr>
        <w:t>δ</w:t>
      </w:r>
      <w:r>
        <w:rPr>
          <w:vertAlign w:val="subscript"/>
        </w:rPr>
        <w:t>H</w:t>
      </w:r>
      <w:proofErr w:type="spellEnd"/>
      <w:r>
        <w:t xml:space="preserve"> (400 MHz, CDCl</w:t>
      </w:r>
      <w:r>
        <w:rPr>
          <w:vertAlign w:val="subscript"/>
        </w:rPr>
        <w:t>3</w:t>
      </w:r>
      <w:r>
        <w:t>); 2.37 (3 H, s, C</w:t>
      </w:r>
      <w:r w:rsidRPr="000D02BA">
        <w:rPr>
          <w:i/>
          <w:iCs/>
        </w:rPr>
        <w:t>H</w:t>
      </w:r>
      <w:r>
        <w:rPr>
          <w:vertAlign w:val="subscript"/>
        </w:rPr>
        <w:t>3</w:t>
      </w:r>
      <w:r>
        <w:t xml:space="preserve">), 7.48 (1 H, </w:t>
      </w:r>
      <w:proofErr w:type="spellStart"/>
      <w:r>
        <w:t>ddd</w:t>
      </w:r>
      <w:proofErr w:type="spellEnd"/>
      <w:r>
        <w:t xml:space="preserve">, </w:t>
      </w:r>
      <w:r>
        <w:rPr>
          <w:i/>
          <w:iCs/>
        </w:rPr>
        <w:t>J</w:t>
      </w:r>
      <w:r>
        <w:t xml:space="preserve"> 8.1, 2.3, 1.0, </w:t>
      </w:r>
      <w:proofErr w:type="spellStart"/>
      <w:r>
        <w:t>Ar</w:t>
      </w:r>
      <w:proofErr w:type="spellEnd"/>
      <w:r>
        <w:t>-</w:t>
      </w:r>
      <w:r w:rsidRPr="00EF019B">
        <w:rPr>
          <w:i/>
          <w:iCs/>
        </w:rPr>
        <w:t>H</w:t>
      </w:r>
      <w:r>
        <w:t xml:space="preserve">) 7.59 (1 H, t, </w:t>
      </w:r>
      <w:r>
        <w:rPr>
          <w:i/>
          <w:iCs/>
        </w:rPr>
        <w:t>J</w:t>
      </w:r>
      <w:r>
        <w:t xml:space="preserve"> 8.2, </w:t>
      </w:r>
      <w:proofErr w:type="spellStart"/>
      <w:r>
        <w:t>Ar</w:t>
      </w:r>
      <w:proofErr w:type="spellEnd"/>
      <w:r>
        <w:t>-</w:t>
      </w:r>
      <w:r>
        <w:rPr>
          <w:i/>
          <w:iCs/>
        </w:rPr>
        <w:t>H</w:t>
      </w:r>
      <w:r>
        <w:t xml:space="preserve">) 8.02 (1H, t, </w:t>
      </w:r>
      <w:r>
        <w:rPr>
          <w:i/>
          <w:iCs/>
        </w:rPr>
        <w:t>J</w:t>
      </w:r>
      <w:r>
        <w:t xml:space="preserve"> 2.2, </w:t>
      </w:r>
      <w:proofErr w:type="spellStart"/>
      <w:r>
        <w:t>Ar</w:t>
      </w:r>
      <w:proofErr w:type="spellEnd"/>
      <w:r>
        <w:t>-</w:t>
      </w:r>
      <w:r>
        <w:rPr>
          <w:i/>
          <w:iCs/>
        </w:rPr>
        <w:t>H</w:t>
      </w:r>
      <w:r>
        <w:t xml:space="preserve">), 8.14 (1 H, </w:t>
      </w:r>
      <w:proofErr w:type="spellStart"/>
      <w:r>
        <w:t>ddd</w:t>
      </w:r>
      <w:proofErr w:type="spellEnd"/>
      <w:r>
        <w:t xml:space="preserve">, </w:t>
      </w:r>
      <w:r>
        <w:rPr>
          <w:i/>
          <w:iCs/>
        </w:rPr>
        <w:t>J</w:t>
      </w:r>
      <w:r>
        <w:t xml:space="preserve"> 8.2, 2.2, 1.0, </w:t>
      </w:r>
      <w:proofErr w:type="spellStart"/>
      <w:r>
        <w:t>Ar</w:t>
      </w:r>
      <w:proofErr w:type="spellEnd"/>
      <w:r>
        <w:t>-</w:t>
      </w:r>
      <w:r>
        <w:rPr>
          <w:i/>
          <w:iCs/>
        </w:rPr>
        <w:t>H</w:t>
      </w:r>
      <w:r>
        <w:t>)</w:t>
      </w:r>
    </w:p>
    <w:p w14:paraId="6ECE06C0" w14:textId="366A5B57" w:rsidR="00F4448A" w:rsidRDefault="00F4448A" w:rsidP="00C559CF">
      <w:pPr>
        <w:pStyle w:val="Heading3"/>
      </w:pPr>
      <w:bookmarkStart w:id="189" w:name="_Toc59899659"/>
      <w:r>
        <w:t>3-nitro-4-chloro</w:t>
      </w:r>
      <w:r w:rsidR="009F1080">
        <w:t>-</w:t>
      </w:r>
      <w:r>
        <w:t>phenylacetate</w:t>
      </w:r>
      <w:bookmarkEnd w:id="189"/>
    </w:p>
    <w:p w14:paraId="70E5D8D4" w14:textId="77777777" w:rsidR="00F4448A" w:rsidRPr="00296BB4" w:rsidRDefault="00F4448A" w:rsidP="00C559CF">
      <w:pPr>
        <w:jc w:val="center"/>
      </w:pPr>
      <w:r>
        <w:rPr>
          <w:noProof/>
        </w:rPr>
        <w:object w:dxaOrig="1878" w:dyaOrig="1204" w14:anchorId="214191DF">
          <v:shape id="_x0000_i1058" type="#_x0000_t75" alt="" style="width:93.6pt;height:57.6pt" o:ole="">
            <v:imagedata r:id="rId150" o:title=""/>
          </v:shape>
          <o:OLEObject Type="Embed" ProgID="ChemDraw.Document.6.0" ShapeID="_x0000_i1058" DrawAspect="Content" ObjectID="_1680431463" r:id="rId151"/>
        </w:object>
      </w:r>
    </w:p>
    <w:p w14:paraId="1A68F768" w14:textId="41920F1F" w:rsidR="00F4448A" w:rsidRPr="00362C55" w:rsidRDefault="00F4448A">
      <w:r>
        <w:t>3-nitro-4-chlorophenol (0.8 g, 4.6 mmol) was added to an excess of acetic anhydride (5 mL, mmol). A catalytic amount of pyridine was added to the solution which was stirred for 1 hour. The reaction mixtures was quenched with water and the product extracted with dichloromethane (3 x 30 mL). Solvent was removed under vacuum to give a solid which was recrystallized with absolute ethanol giving pale yellow crystals (0.</w:t>
      </w:r>
      <w:r w:rsidR="001F6C9E">
        <w:t>2</w:t>
      </w:r>
      <w:r>
        <w:t xml:space="preserve"> g, </w:t>
      </w:r>
      <w:r w:rsidR="00FB60D0">
        <w:t>20</w:t>
      </w:r>
      <w:r>
        <w:t xml:space="preserve">%); </w:t>
      </w:r>
      <w:proofErr w:type="spellStart"/>
      <w:r>
        <w:rPr>
          <w:rFonts w:ascii="Calibri" w:hAnsi="Calibri" w:cs="Calibri"/>
        </w:rPr>
        <w:t>δ</w:t>
      </w:r>
      <w:r>
        <w:rPr>
          <w:vertAlign w:val="subscript"/>
        </w:rPr>
        <w:t>H</w:t>
      </w:r>
      <w:proofErr w:type="spellEnd"/>
      <w:r>
        <w:t xml:space="preserve"> (400 MHz, CDCl</w:t>
      </w:r>
      <w:r>
        <w:rPr>
          <w:vertAlign w:val="subscript"/>
        </w:rPr>
        <w:t>3</w:t>
      </w:r>
      <w:r>
        <w:t>); 2.36 (3 H, s, C</w:t>
      </w:r>
      <w:r w:rsidRPr="000D02BA">
        <w:rPr>
          <w:i/>
          <w:iCs/>
        </w:rPr>
        <w:t>H</w:t>
      </w:r>
      <w:r>
        <w:rPr>
          <w:vertAlign w:val="subscript"/>
        </w:rPr>
        <w:t>3</w:t>
      </w:r>
      <w:r>
        <w:t xml:space="preserve">), 7.33 (1 H, dd, </w:t>
      </w:r>
      <w:r>
        <w:rPr>
          <w:i/>
          <w:iCs/>
        </w:rPr>
        <w:t>J</w:t>
      </w:r>
      <w:r>
        <w:t xml:space="preserve"> 8.8, 2.7 </w:t>
      </w:r>
      <w:proofErr w:type="spellStart"/>
      <w:r>
        <w:t>Ar</w:t>
      </w:r>
      <w:proofErr w:type="spellEnd"/>
      <w:r>
        <w:t>-</w:t>
      </w:r>
      <w:r w:rsidRPr="00EF019B">
        <w:rPr>
          <w:i/>
          <w:iCs/>
        </w:rPr>
        <w:t>H</w:t>
      </w:r>
      <w:r>
        <w:t xml:space="preserve">) 7.58 (1 H, d, </w:t>
      </w:r>
      <w:r>
        <w:rPr>
          <w:i/>
          <w:iCs/>
        </w:rPr>
        <w:t>J</w:t>
      </w:r>
      <w:r>
        <w:t xml:space="preserve"> 8.8, </w:t>
      </w:r>
      <w:proofErr w:type="spellStart"/>
      <w:r>
        <w:t>Ar</w:t>
      </w:r>
      <w:proofErr w:type="spellEnd"/>
      <w:r>
        <w:t>-</w:t>
      </w:r>
      <w:r>
        <w:rPr>
          <w:i/>
          <w:iCs/>
        </w:rPr>
        <w:t>H</w:t>
      </w:r>
      <w:r>
        <w:t xml:space="preserve">) 7.73 (1H, d, </w:t>
      </w:r>
      <w:r>
        <w:rPr>
          <w:i/>
          <w:iCs/>
        </w:rPr>
        <w:t>J</w:t>
      </w:r>
      <w:r>
        <w:t xml:space="preserve"> 2.7 </w:t>
      </w:r>
      <w:proofErr w:type="spellStart"/>
      <w:r>
        <w:t>Ar</w:t>
      </w:r>
      <w:proofErr w:type="spellEnd"/>
      <w:r>
        <w:t>-</w:t>
      </w:r>
      <w:r>
        <w:rPr>
          <w:i/>
          <w:iCs/>
        </w:rPr>
        <w:t>H</w:t>
      </w:r>
      <w:r>
        <w:t>)</w:t>
      </w:r>
    </w:p>
    <w:p w14:paraId="47E81245" w14:textId="293EEFC0" w:rsidR="00F4448A" w:rsidRDefault="00F4448A" w:rsidP="00C559CF">
      <w:pPr>
        <w:pStyle w:val="Heading3"/>
      </w:pPr>
      <w:bookmarkStart w:id="190" w:name="_Toc59899660"/>
      <w:r>
        <w:t>2,4-dinitro</w:t>
      </w:r>
      <w:r w:rsidR="009F1080">
        <w:t>-</w:t>
      </w:r>
      <w:r>
        <w:t>phenylacaetate</w:t>
      </w:r>
      <w:bookmarkEnd w:id="190"/>
    </w:p>
    <w:p w14:paraId="2D11B177" w14:textId="77777777" w:rsidR="00F4448A" w:rsidRPr="00FF77C2" w:rsidRDefault="00F4448A" w:rsidP="00C559CF">
      <w:pPr>
        <w:jc w:val="center"/>
      </w:pPr>
      <w:r>
        <w:rPr>
          <w:noProof/>
        </w:rPr>
        <w:object w:dxaOrig="1881" w:dyaOrig="1190" w14:anchorId="6B85DBBF">
          <v:shape id="_x0000_i1059" type="#_x0000_t75" alt="" style="width:93.6pt;height:57.6pt" o:ole="">
            <v:imagedata r:id="rId152" o:title=""/>
          </v:shape>
          <o:OLEObject Type="Embed" ProgID="ChemDraw.Document.6.0" ShapeID="_x0000_i1059" DrawAspect="Content" ObjectID="_1680431464" r:id="rId153"/>
        </w:object>
      </w:r>
    </w:p>
    <w:p w14:paraId="5F33A895" w14:textId="7BD29291" w:rsidR="00F4448A" w:rsidRDefault="00F4448A">
      <w:pPr>
        <w:rPr>
          <w:rFonts w:asciiTheme="majorHAnsi" w:eastAsiaTheme="majorEastAsia" w:hAnsiTheme="majorHAnsi" w:cstheme="majorBidi"/>
          <w:color w:val="000000" w:themeColor="text1"/>
          <w:sz w:val="28"/>
          <w:szCs w:val="28"/>
        </w:rPr>
      </w:pPr>
      <w:r>
        <w:lastRenderedPageBreak/>
        <w:t xml:space="preserve">2,4-dinitrophenol (1.2 g, 6.5 mmol) was added to an excess of acetic anhydride (5 mL). A catalytic amount of pyridine was added to the solution which was stirred for 1 hour. The reaction mixtures was quenched with water and the product extracted with dichloromethane (3 x 30 mL). Solvent was removed under vacuum to give a solid which was recrystallized with absolute ethanol giving pale yellow crystals (0.3 g, 20%); </w:t>
      </w:r>
      <w:proofErr w:type="spellStart"/>
      <w:r>
        <w:rPr>
          <w:rFonts w:ascii="Calibri" w:hAnsi="Calibri" w:cs="Calibri"/>
        </w:rPr>
        <w:t>δ</w:t>
      </w:r>
      <w:r>
        <w:rPr>
          <w:vertAlign w:val="subscript"/>
        </w:rPr>
        <w:t>H</w:t>
      </w:r>
      <w:proofErr w:type="spellEnd"/>
      <w:r>
        <w:t xml:space="preserve"> (400 MHz, CDCl</w:t>
      </w:r>
      <w:r>
        <w:rPr>
          <w:vertAlign w:val="subscript"/>
        </w:rPr>
        <w:t>3</w:t>
      </w:r>
      <w:r>
        <w:t>); 2.45 (3 H, s, C</w:t>
      </w:r>
      <w:r w:rsidRPr="000D02BA">
        <w:rPr>
          <w:i/>
          <w:iCs/>
        </w:rPr>
        <w:t>H</w:t>
      </w:r>
      <w:r>
        <w:rPr>
          <w:vertAlign w:val="subscript"/>
        </w:rPr>
        <w:t>3</w:t>
      </w:r>
      <w:r>
        <w:t xml:space="preserve">), 7.51 (1 H, d, </w:t>
      </w:r>
      <w:r>
        <w:rPr>
          <w:i/>
          <w:iCs/>
        </w:rPr>
        <w:t>J</w:t>
      </w:r>
      <w:r>
        <w:t xml:space="preserve"> 8.9, </w:t>
      </w:r>
      <w:proofErr w:type="spellStart"/>
      <w:r>
        <w:t>Ar</w:t>
      </w:r>
      <w:proofErr w:type="spellEnd"/>
      <w:r>
        <w:t>-</w:t>
      </w:r>
      <w:r w:rsidRPr="00EF019B">
        <w:rPr>
          <w:i/>
          <w:iCs/>
        </w:rPr>
        <w:t>H</w:t>
      </w:r>
      <w:r>
        <w:t xml:space="preserve">) 8.55 (1 H, dd, </w:t>
      </w:r>
      <w:r>
        <w:rPr>
          <w:i/>
          <w:iCs/>
        </w:rPr>
        <w:t>J</w:t>
      </w:r>
      <w:r>
        <w:t xml:space="preserve"> 8.9, 2.4, </w:t>
      </w:r>
      <w:proofErr w:type="spellStart"/>
      <w:r>
        <w:t>Ar</w:t>
      </w:r>
      <w:proofErr w:type="spellEnd"/>
      <w:r>
        <w:t>-</w:t>
      </w:r>
      <w:r>
        <w:rPr>
          <w:i/>
          <w:iCs/>
        </w:rPr>
        <w:t>H</w:t>
      </w:r>
      <w:r>
        <w:t xml:space="preserve">) 9.00 (1H, d, </w:t>
      </w:r>
      <w:r>
        <w:rPr>
          <w:i/>
          <w:iCs/>
        </w:rPr>
        <w:t>J</w:t>
      </w:r>
      <w:r>
        <w:t xml:space="preserve"> 2.4 </w:t>
      </w:r>
      <w:proofErr w:type="spellStart"/>
      <w:r>
        <w:t>Ar</w:t>
      </w:r>
      <w:proofErr w:type="spellEnd"/>
      <w:r>
        <w:t>-</w:t>
      </w:r>
      <w:r>
        <w:rPr>
          <w:i/>
          <w:iCs/>
        </w:rPr>
        <w:t>H</w:t>
      </w:r>
      <w:r>
        <w:t>)</w:t>
      </w:r>
      <w:r>
        <w:br w:type="page"/>
      </w:r>
    </w:p>
    <w:p w14:paraId="5BD73D9C" w14:textId="77777777" w:rsidR="00F4448A" w:rsidRDefault="00F4448A" w:rsidP="00C559CF">
      <w:pPr>
        <w:pStyle w:val="Heading2"/>
      </w:pPr>
      <w:bookmarkStart w:id="191" w:name="_Toc59899661"/>
      <w:r>
        <w:lastRenderedPageBreak/>
        <w:t>6.3 Hydrogen bond titration</w:t>
      </w:r>
      <w:bookmarkEnd w:id="191"/>
    </w:p>
    <w:p w14:paraId="6B636F92" w14:textId="77777777" w:rsidR="00F4448A" w:rsidRDefault="00F4448A" w:rsidP="00C559CF">
      <w:pPr>
        <w:pStyle w:val="Heading3"/>
      </w:pPr>
      <w:bookmarkStart w:id="192" w:name="_Toc59899662"/>
      <w:r>
        <w:t>6.3.1 Experimental</w:t>
      </w:r>
      <w:bookmarkEnd w:id="192"/>
    </w:p>
    <w:p w14:paraId="60BC3570" w14:textId="77777777" w:rsidR="00F4448A" w:rsidRPr="00E40FAE" w:rsidRDefault="00F4448A" w:rsidP="00E40FAE">
      <w:pPr>
        <w:pStyle w:val="Heading4"/>
      </w:pPr>
      <w:r>
        <w:t>6.3.1.1 UV hydrogen bond titrations general method</w:t>
      </w:r>
    </w:p>
    <w:p w14:paraId="2F5AFE34" w14:textId="4B6B0381" w:rsidR="00F4448A" w:rsidRDefault="00F4448A" w:rsidP="00C559CF">
      <w:r>
        <w:t xml:space="preserve">UV titrations were performed using a BMG </w:t>
      </w:r>
      <w:proofErr w:type="spellStart"/>
      <w:r>
        <w:t>polstar</w:t>
      </w:r>
      <w:proofErr w:type="spellEnd"/>
      <w:r>
        <w:t xml:space="preserve"> plate reader with 0.5 mL pumps and a 96 well plate with 360 </w:t>
      </w:r>
      <w:proofErr w:type="spellStart"/>
      <w:r>
        <w:rPr>
          <w:rFonts w:ascii="Calibri" w:hAnsi="Calibri" w:cs="Calibri"/>
        </w:rPr>
        <w:t>μ</w:t>
      </w:r>
      <w:r>
        <w:t>L</w:t>
      </w:r>
      <w:proofErr w:type="spellEnd"/>
      <w:r w:rsidRPr="00DF3BE9">
        <w:t xml:space="preserve"> </w:t>
      </w:r>
      <w:r>
        <w:t xml:space="preserve">wells. A solution of the targeted phenolate was made up to an appropriate concentration to have UV maximum absorbance of at least 0.1 when 150 </w:t>
      </w:r>
      <w:proofErr w:type="spellStart"/>
      <w:r>
        <w:rPr>
          <w:rFonts w:ascii="Calibri" w:hAnsi="Calibri" w:cs="Calibri"/>
        </w:rPr>
        <w:t>μ</w:t>
      </w:r>
      <w:r>
        <w:t>L</w:t>
      </w:r>
      <w:proofErr w:type="spellEnd"/>
      <w:r>
        <w:t xml:space="preserve"> was added to a well. A programme injected</w:t>
      </w:r>
      <w:r w:rsidRPr="00087335">
        <w:t xml:space="preserve"> 0 </w:t>
      </w:r>
      <w:proofErr w:type="spellStart"/>
      <w:r w:rsidRPr="00E40FAE">
        <w:rPr>
          <w:rFonts w:ascii="Cambria" w:hAnsi="Cambria" w:cs="Cambria"/>
        </w:rPr>
        <w:t>μ</w:t>
      </w:r>
      <w:r w:rsidRPr="00E40FAE">
        <w:rPr>
          <w:rFonts w:cs="Calibri"/>
        </w:rPr>
        <w:t>L</w:t>
      </w:r>
      <w:proofErr w:type="spellEnd"/>
      <w:r w:rsidRPr="00087335">
        <w:t xml:space="preserve">, 8 </w:t>
      </w:r>
      <w:r w:rsidRPr="00E40FAE">
        <w:rPr>
          <w:rFonts w:cs="Calibri"/>
        </w:rPr>
        <w:t xml:space="preserve">× </w:t>
      </w:r>
      <w:r w:rsidRPr="00087335">
        <w:t xml:space="preserve">3 </w:t>
      </w:r>
      <w:proofErr w:type="spellStart"/>
      <w:r w:rsidRPr="00E40FAE">
        <w:rPr>
          <w:rFonts w:ascii="Cambria" w:hAnsi="Cambria" w:cs="Cambria"/>
        </w:rPr>
        <w:t>μ</w:t>
      </w:r>
      <w:r w:rsidRPr="00E40FAE">
        <w:rPr>
          <w:rFonts w:cs="Calibri"/>
        </w:rPr>
        <w:t>L</w:t>
      </w:r>
      <w:proofErr w:type="spellEnd"/>
      <w:r w:rsidRPr="00E40FAE">
        <w:rPr>
          <w:rFonts w:cs="Calibri"/>
        </w:rPr>
        <w:t xml:space="preserve">, 8 × 6 </w:t>
      </w:r>
      <w:proofErr w:type="spellStart"/>
      <w:r w:rsidRPr="00E40FAE">
        <w:rPr>
          <w:rFonts w:ascii="Cambria" w:hAnsi="Cambria" w:cs="Cambria"/>
        </w:rPr>
        <w:t>μ</w:t>
      </w:r>
      <w:r w:rsidRPr="00E40FAE">
        <w:rPr>
          <w:rFonts w:cs="Calibri"/>
        </w:rPr>
        <w:t>l</w:t>
      </w:r>
      <w:proofErr w:type="spellEnd"/>
      <w:r w:rsidRPr="00E40FAE">
        <w:rPr>
          <w:rFonts w:cs="Calibri"/>
        </w:rPr>
        <w:t xml:space="preserve">, 8 × 10 </w:t>
      </w:r>
      <w:proofErr w:type="spellStart"/>
      <w:r w:rsidRPr="00E40FAE">
        <w:rPr>
          <w:rFonts w:ascii="Cambria" w:hAnsi="Cambria" w:cs="Cambria"/>
        </w:rPr>
        <w:t>μ</w:t>
      </w:r>
      <w:r w:rsidRPr="00E40FAE">
        <w:rPr>
          <w:rFonts w:cs="Calibri"/>
        </w:rPr>
        <w:t>L</w:t>
      </w:r>
      <w:proofErr w:type="spellEnd"/>
      <w:r w:rsidRPr="00E40FAE">
        <w:rPr>
          <w:rFonts w:cs="Calibri"/>
        </w:rPr>
        <w:t xml:space="preserve"> of the trifluoroethanol and solvent solution</w:t>
      </w:r>
      <w:r w:rsidRPr="00E40FAE">
        <w:t xml:space="preserve"> </w:t>
      </w:r>
      <w:r>
        <w:t xml:space="preserve">with a scan of the UV-Vis spectra from 800 -220 nm performed after each injection. The wavelength with the greatest spectral shift upon addition of the trifluoroethanol was then selected and a plot of the change in spectral shift against concentration of trifluoroethanol was plotted from which the binding constant was measured. All experiments were performed at 25 </w:t>
      </w:r>
      <w:r>
        <w:rPr>
          <w:rFonts w:ascii="Calibri" w:hAnsi="Calibri" w:cs="Calibri"/>
        </w:rPr>
        <w:t>°</w:t>
      </w:r>
      <w:r>
        <w:t>C.</w:t>
      </w:r>
    </w:p>
    <w:p w14:paraId="50D6D5AD" w14:textId="77777777" w:rsidR="00F4448A" w:rsidRDefault="00F4448A" w:rsidP="00C559CF">
      <w:pPr>
        <w:pStyle w:val="Heading4"/>
      </w:pPr>
      <w:r>
        <w:t>6.3.1.2 NMR hydrogen bond titrations general method</w:t>
      </w:r>
    </w:p>
    <w:p w14:paraId="5CD01DF2" w14:textId="290B4A3A" w:rsidR="00F4448A" w:rsidRPr="0098200B" w:rsidRDefault="00F4448A" w:rsidP="00C559CF">
      <w:r>
        <w:t xml:space="preserve">NMR hydrogen bond titrations were performed using a 400 MHz spectrometer. Ten to twelve NMR tubes had a host guest solution of 0.7 mM trifluoroethanol with differing concentrations of the targeted phenolate dissolved in non-deuterated solvent added to them and mixed thoroughly. NMR tube inserts containing deuterium oxide were then added to the NMR tubes. The samples were locked and shimmed to the deuterium oxide and the </w:t>
      </w:r>
      <w:r>
        <w:rPr>
          <w:vertAlign w:val="superscript"/>
        </w:rPr>
        <w:t>1</w:t>
      </w:r>
      <w:r w:rsidR="00710831">
        <w:rPr>
          <w:vertAlign w:val="superscript"/>
        </w:rPr>
        <w:t>9</w:t>
      </w:r>
      <w:r>
        <w:t xml:space="preserve">F NMR was taken of the samples. The concentration of the targeted phenolate was plotted against the change in shift of the </w:t>
      </w:r>
      <w:r>
        <w:rPr>
          <w:vertAlign w:val="superscript"/>
        </w:rPr>
        <w:t>1</w:t>
      </w:r>
      <w:r w:rsidR="00710831">
        <w:rPr>
          <w:vertAlign w:val="superscript"/>
        </w:rPr>
        <w:t>9</w:t>
      </w:r>
      <w:r>
        <w:t>F signal of the trifluoroethanol. From this plot the binding constant was obtained.</w:t>
      </w:r>
    </w:p>
    <w:p w14:paraId="3719AD6C" w14:textId="77777777" w:rsidR="00F4448A" w:rsidRPr="00E40FAE" w:rsidRDefault="00F4448A" w:rsidP="00E40FAE"/>
    <w:p w14:paraId="6F1EE046" w14:textId="77777777" w:rsidR="00F4448A" w:rsidRDefault="00F4448A" w:rsidP="00C559CF">
      <w:pPr>
        <w:pStyle w:val="Heading3"/>
      </w:pPr>
      <w:bookmarkStart w:id="193" w:name="_Toc59899663"/>
      <w:r>
        <w:t>3-nitrophenolate tetrabutylammonium salt</w:t>
      </w:r>
      <w:bookmarkEnd w:id="193"/>
    </w:p>
    <w:p w14:paraId="0E8EC7AE" w14:textId="77777777" w:rsidR="00F4448A" w:rsidRDefault="00F4448A" w:rsidP="00C559CF">
      <w:pPr>
        <w:pStyle w:val="Heading4"/>
      </w:pPr>
      <w:r>
        <w:t>UV titration</w:t>
      </w:r>
    </w:p>
    <w:p w14:paraId="168F2792" w14:textId="77777777" w:rsidR="00F4448A" w:rsidRDefault="00F4448A" w:rsidP="00C559CF">
      <w:r>
        <w:t>H) [3-NO2-PhO- TBA] = 2 mM</w:t>
      </w:r>
    </w:p>
    <w:p w14:paraId="0CEDB8DA" w14:textId="1268FD01" w:rsidR="00F4448A" w:rsidRDefault="00F4448A" w:rsidP="00C559CF">
      <w:r>
        <w:t xml:space="preserve">G) [TFE] 35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16D92823" w14:textId="710D4432" w:rsidR="00F4448A" w:rsidRDefault="00F4448A" w:rsidP="00C559CF">
      <w:r>
        <w:t xml:space="preserve">S) acetonitrile </w:t>
      </w:r>
      <w:r>
        <w:rPr>
          <w:rFonts w:ascii="Calibri" w:hAnsi="Calibri" w:cs="Calibri"/>
        </w:rPr>
        <w:t>α</w:t>
      </w:r>
      <w:r>
        <w:t xml:space="preserve">=1.5, </w:t>
      </w:r>
      <w:r>
        <w:rPr>
          <w:rFonts w:ascii="Calibri" w:hAnsi="Calibri" w:cs="Calibri"/>
        </w:rPr>
        <w:t>β</w:t>
      </w:r>
      <w:r>
        <w:t xml:space="preserve">=5.1 </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7960" w:type="dxa"/>
        <w:tblLook w:val="04A0" w:firstRow="1" w:lastRow="0" w:firstColumn="1" w:lastColumn="0" w:noHBand="0" w:noVBand="1"/>
      </w:tblPr>
      <w:tblGrid>
        <w:gridCol w:w="1420"/>
        <w:gridCol w:w="1300"/>
        <w:gridCol w:w="1300"/>
        <w:gridCol w:w="1308"/>
        <w:gridCol w:w="1316"/>
        <w:gridCol w:w="1316"/>
      </w:tblGrid>
      <w:tr w:rsidR="00F4448A" w:rsidRPr="00891503" w14:paraId="41BFB26F"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23E58F3F" w14:textId="77777777" w:rsidR="00F4448A" w:rsidRPr="00891503"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891503">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38B53722" w14:textId="77777777" w:rsidR="00F4448A" w:rsidRPr="00891503" w:rsidRDefault="00F4448A" w:rsidP="00C559CF">
            <w:pPr>
              <w:spacing w:after="0" w:line="240" w:lineRule="auto"/>
              <w:jc w:val="center"/>
              <w:rPr>
                <w:rFonts w:ascii="Verdana" w:eastAsia="Times New Roman" w:hAnsi="Verdana" w:cs="Times New Roman"/>
                <w:b/>
                <w:bCs/>
                <w:sz w:val="20"/>
                <w:szCs w:val="20"/>
                <w:lang w:eastAsia="en-GB"/>
              </w:rPr>
            </w:pPr>
            <w:r w:rsidRPr="00891503">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1B10E5A0" w14:textId="77777777" w:rsidR="00F4448A" w:rsidRPr="00891503" w:rsidRDefault="00F4448A" w:rsidP="00C559CF">
            <w:pPr>
              <w:spacing w:after="0" w:line="240" w:lineRule="auto"/>
              <w:jc w:val="center"/>
              <w:rPr>
                <w:rFonts w:ascii="Verdana" w:eastAsia="Times New Roman" w:hAnsi="Verdana" w:cs="Times New Roman"/>
                <w:b/>
                <w:bCs/>
                <w:sz w:val="20"/>
                <w:szCs w:val="20"/>
                <w:lang w:eastAsia="en-GB"/>
              </w:rPr>
            </w:pPr>
            <w:r w:rsidRPr="00891503">
              <w:rPr>
                <w:rFonts w:ascii="Verdana" w:eastAsia="Times New Roman" w:hAnsi="Verdana" w:cs="Times New Roman"/>
                <w:b/>
                <w:bCs/>
                <w:sz w:val="20"/>
                <w:szCs w:val="20"/>
                <w:lang w:eastAsia="en-GB"/>
              </w:rPr>
              <w:t>vol G / µl</w:t>
            </w:r>
          </w:p>
        </w:tc>
        <w:tc>
          <w:tcPr>
            <w:tcW w:w="1308" w:type="dxa"/>
            <w:tcBorders>
              <w:top w:val="nil"/>
              <w:left w:val="nil"/>
              <w:bottom w:val="single" w:sz="4" w:space="0" w:color="auto"/>
              <w:right w:val="nil"/>
            </w:tcBorders>
            <w:shd w:val="clear" w:color="auto" w:fill="auto"/>
            <w:noWrap/>
            <w:vAlign w:val="bottom"/>
            <w:hideMark/>
          </w:tcPr>
          <w:p w14:paraId="7245EF88" w14:textId="77777777" w:rsidR="00F4448A" w:rsidRPr="00891503" w:rsidRDefault="00F4448A" w:rsidP="00C559CF">
            <w:pPr>
              <w:spacing w:after="0" w:line="240" w:lineRule="auto"/>
              <w:jc w:val="center"/>
              <w:rPr>
                <w:rFonts w:ascii="Verdana" w:eastAsia="Times New Roman" w:hAnsi="Verdana" w:cs="Times New Roman"/>
                <w:b/>
                <w:bCs/>
                <w:sz w:val="20"/>
                <w:szCs w:val="20"/>
                <w:lang w:eastAsia="en-GB"/>
              </w:rPr>
            </w:pPr>
            <w:r w:rsidRPr="00891503">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00032E65" w14:textId="77777777" w:rsidR="00F4448A" w:rsidRPr="00891503" w:rsidRDefault="00F4448A" w:rsidP="00C559CF">
            <w:pPr>
              <w:spacing w:after="0" w:line="240" w:lineRule="auto"/>
              <w:jc w:val="center"/>
              <w:rPr>
                <w:rFonts w:ascii="Verdana" w:eastAsia="Times New Roman" w:hAnsi="Verdana" w:cs="Times New Roman"/>
                <w:b/>
                <w:bCs/>
                <w:sz w:val="20"/>
                <w:szCs w:val="20"/>
                <w:lang w:eastAsia="en-GB"/>
              </w:rPr>
            </w:pPr>
            <w:r w:rsidRPr="00891503">
              <w:rPr>
                <w:rFonts w:ascii="Verdana" w:eastAsia="Times New Roman" w:hAnsi="Verdana" w:cs="Times New Roman"/>
                <w:b/>
                <w:bCs/>
                <w:sz w:val="20"/>
                <w:szCs w:val="20"/>
                <w:lang w:eastAsia="en-GB"/>
              </w:rPr>
              <w:t xml:space="preserve">∂H </w:t>
            </w:r>
          </w:p>
        </w:tc>
        <w:tc>
          <w:tcPr>
            <w:tcW w:w="1316" w:type="dxa"/>
            <w:tcBorders>
              <w:top w:val="nil"/>
              <w:left w:val="nil"/>
              <w:bottom w:val="nil"/>
              <w:right w:val="nil"/>
            </w:tcBorders>
            <w:shd w:val="clear" w:color="auto" w:fill="auto"/>
            <w:noWrap/>
            <w:vAlign w:val="bottom"/>
            <w:hideMark/>
          </w:tcPr>
          <w:p w14:paraId="15178115" w14:textId="77777777" w:rsidR="00F4448A" w:rsidRPr="00891503" w:rsidRDefault="00F4448A" w:rsidP="00C559CF">
            <w:pPr>
              <w:spacing w:after="0" w:line="240" w:lineRule="auto"/>
              <w:jc w:val="center"/>
              <w:rPr>
                <w:rFonts w:ascii="Verdana" w:eastAsia="Times New Roman" w:hAnsi="Verdana" w:cs="Times New Roman"/>
                <w:b/>
                <w:bCs/>
                <w:sz w:val="20"/>
                <w:szCs w:val="20"/>
                <w:lang w:eastAsia="en-GB"/>
              </w:rPr>
            </w:pPr>
            <w:r w:rsidRPr="00891503">
              <w:rPr>
                <w:rFonts w:ascii="Verdana" w:eastAsia="Times New Roman" w:hAnsi="Verdana" w:cs="Times New Roman"/>
                <w:b/>
                <w:bCs/>
                <w:sz w:val="20"/>
                <w:szCs w:val="20"/>
                <w:lang w:eastAsia="en-GB"/>
              </w:rPr>
              <w:t xml:space="preserve">∂H </w:t>
            </w:r>
          </w:p>
        </w:tc>
      </w:tr>
      <w:tr w:rsidR="00F4448A" w:rsidRPr="00891503" w14:paraId="07E2430C"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22D2FA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4A898A8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994693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w:t>
            </w:r>
          </w:p>
        </w:tc>
        <w:tc>
          <w:tcPr>
            <w:tcW w:w="1308" w:type="dxa"/>
            <w:tcBorders>
              <w:top w:val="nil"/>
              <w:left w:val="nil"/>
              <w:bottom w:val="nil"/>
              <w:right w:val="nil"/>
            </w:tcBorders>
            <w:shd w:val="clear" w:color="000000" w:fill="FFFF99"/>
            <w:noWrap/>
            <w:vAlign w:val="bottom"/>
            <w:hideMark/>
          </w:tcPr>
          <w:p w14:paraId="6D95F6D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427</w:t>
            </w:r>
          </w:p>
        </w:tc>
        <w:tc>
          <w:tcPr>
            <w:tcW w:w="1316" w:type="dxa"/>
            <w:tcBorders>
              <w:top w:val="nil"/>
              <w:left w:val="nil"/>
              <w:bottom w:val="nil"/>
              <w:right w:val="nil"/>
            </w:tcBorders>
            <w:shd w:val="clear" w:color="000000" w:fill="FFFF99"/>
            <w:noWrap/>
            <w:vAlign w:val="bottom"/>
            <w:hideMark/>
          </w:tcPr>
          <w:p w14:paraId="2D2C74D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422</w:t>
            </w:r>
          </w:p>
        </w:tc>
        <w:tc>
          <w:tcPr>
            <w:tcW w:w="1316" w:type="dxa"/>
            <w:tcBorders>
              <w:top w:val="nil"/>
              <w:left w:val="nil"/>
              <w:bottom w:val="nil"/>
              <w:right w:val="nil"/>
            </w:tcBorders>
            <w:shd w:val="clear" w:color="000000" w:fill="FFFF99"/>
            <w:noWrap/>
            <w:vAlign w:val="bottom"/>
            <w:hideMark/>
          </w:tcPr>
          <w:p w14:paraId="1D8B665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431</w:t>
            </w:r>
          </w:p>
        </w:tc>
      </w:tr>
      <w:tr w:rsidR="00F4448A" w:rsidRPr="00891503" w14:paraId="01A9C305"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E32C74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4D12BC5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2CF2FA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3</w:t>
            </w:r>
          </w:p>
        </w:tc>
        <w:tc>
          <w:tcPr>
            <w:tcW w:w="1308" w:type="dxa"/>
            <w:tcBorders>
              <w:top w:val="nil"/>
              <w:left w:val="nil"/>
              <w:bottom w:val="nil"/>
              <w:right w:val="nil"/>
            </w:tcBorders>
            <w:shd w:val="clear" w:color="000000" w:fill="FFFF99"/>
            <w:noWrap/>
            <w:vAlign w:val="bottom"/>
            <w:hideMark/>
          </w:tcPr>
          <w:p w14:paraId="4163739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96</w:t>
            </w:r>
          </w:p>
        </w:tc>
        <w:tc>
          <w:tcPr>
            <w:tcW w:w="1316" w:type="dxa"/>
            <w:tcBorders>
              <w:top w:val="nil"/>
              <w:left w:val="nil"/>
              <w:bottom w:val="nil"/>
              <w:right w:val="nil"/>
            </w:tcBorders>
            <w:shd w:val="clear" w:color="000000" w:fill="FFFF99"/>
            <w:noWrap/>
            <w:vAlign w:val="bottom"/>
            <w:hideMark/>
          </w:tcPr>
          <w:p w14:paraId="1F56D0A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406</w:t>
            </w:r>
          </w:p>
        </w:tc>
        <w:tc>
          <w:tcPr>
            <w:tcW w:w="1316" w:type="dxa"/>
            <w:tcBorders>
              <w:top w:val="nil"/>
              <w:left w:val="nil"/>
              <w:bottom w:val="nil"/>
              <w:right w:val="nil"/>
            </w:tcBorders>
            <w:shd w:val="clear" w:color="000000" w:fill="FFFF99"/>
            <w:noWrap/>
            <w:vAlign w:val="bottom"/>
            <w:hideMark/>
          </w:tcPr>
          <w:p w14:paraId="608FA49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413</w:t>
            </w:r>
          </w:p>
        </w:tc>
      </w:tr>
      <w:tr w:rsidR="00F4448A" w:rsidRPr="00891503" w14:paraId="24B4CB2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8AB56F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1033BB1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B9C33C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6</w:t>
            </w:r>
          </w:p>
        </w:tc>
        <w:tc>
          <w:tcPr>
            <w:tcW w:w="1308" w:type="dxa"/>
            <w:tcBorders>
              <w:top w:val="nil"/>
              <w:left w:val="nil"/>
              <w:bottom w:val="nil"/>
              <w:right w:val="nil"/>
            </w:tcBorders>
            <w:shd w:val="clear" w:color="000000" w:fill="FFFF99"/>
            <w:noWrap/>
            <w:vAlign w:val="bottom"/>
            <w:hideMark/>
          </w:tcPr>
          <w:p w14:paraId="227A058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85</w:t>
            </w:r>
          </w:p>
        </w:tc>
        <w:tc>
          <w:tcPr>
            <w:tcW w:w="1316" w:type="dxa"/>
            <w:tcBorders>
              <w:top w:val="nil"/>
              <w:left w:val="nil"/>
              <w:bottom w:val="nil"/>
              <w:right w:val="nil"/>
            </w:tcBorders>
            <w:shd w:val="clear" w:color="000000" w:fill="FFFF99"/>
            <w:noWrap/>
            <w:vAlign w:val="bottom"/>
            <w:hideMark/>
          </w:tcPr>
          <w:p w14:paraId="3E33998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96</w:t>
            </w:r>
          </w:p>
        </w:tc>
        <w:tc>
          <w:tcPr>
            <w:tcW w:w="1316" w:type="dxa"/>
            <w:tcBorders>
              <w:top w:val="nil"/>
              <w:left w:val="nil"/>
              <w:bottom w:val="nil"/>
              <w:right w:val="nil"/>
            </w:tcBorders>
            <w:shd w:val="clear" w:color="000000" w:fill="FFFF99"/>
            <w:noWrap/>
            <w:vAlign w:val="bottom"/>
            <w:hideMark/>
          </w:tcPr>
          <w:p w14:paraId="5C96EAA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93</w:t>
            </w:r>
          </w:p>
        </w:tc>
      </w:tr>
      <w:tr w:rsidR="00F4448A" w:rsidRPr="00891503" w14:paraId="46922010"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6E18F3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5641510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2CF78E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9</w:t>
            </w:r>
          </w:p>
        </w:tc>
        <w:tc>
          <w:tcPr>
            <w:tcW w:w="1308" w:type="dxa"/>
            <w:tcBorders>
              <w:top w:val="nil"/>
              <w:left w:val="nil"/>
              <w:bottom w:val="nil"/>
              <w:right w:val="nil"/>
            </w:tcBorders>
            <w:shd w:val="clear" w:color="000000" w:fill="FFFF99"/>
            <w:noWrap/>
            <w:vAlign w:val="bottom"/>
            <w:hideMark/>
          </w:tcPr>
          <w:p w14:paraId="0C5D0DB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81</w:t>
            </w:r>
          </w:p>
        </w:tc>
        <w:tc>
          <w:tcPr>
            <w:tcW w:w="1316" w:type="dxa"/>
            <w:tcBorders>
              <w:top w:val="nil"/>
              <w:left w:val="nil"/>
              <w:bottom w:val="nil"/>
              <w:right w:val="nil"/>
            </w:tcBorders>
            <w:shd w:val="clear" w:color="000000" w:fill="FFFF99"/>
            <w:noWrap/>
            <w:vAlign w:val="bottom"/>
            <w:hideMark/>
          </w:tcPr>
          <w:p w14:paraId="68E3948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79</w:t>
            </w:r>
          </w:p>
        </w:tc>
        <w:tc>
          <w:tcPr>
            <w:tcW w:w="1316" w:type="dxa"/>
            <w:tcBorders>
              <w:top w:val="nil"/>
              <w:left w:val="nil"/>
              <w:bottom w:val="nil"/>
              <w:right w:val="nil"/>
            </w:tcBorders>
            <w:shd w:val="clear" w:color="000000" w:fill="FFFF99"/>
            <w:noWrap/>
            <w:vAlign w:val="bottom"/>
            <w:hideMark/>
          </w:tcPr>
          <w:p w14:paraId="7DC696B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82</w:t>
            </w:r>
          </w:p>
        </w:tc>
      </w:tr>
      <w:tr w:rsidR="00F4448A" w:rsidRPr="00891503" w14:paraId="6FD52CF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EE4D74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5C22E9D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2711E6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2</w:t>
            </w:r>
          </w:p>
        </w:tc>
        <w:tc>
          <w:tcPr>
            <w:tcW w:w="1308" w:type="dxa"/>
            <w:tcBorders>
              <w:top w:val="nil"/>
              <w:left w:val="nil"/>
              <w:bottom w:val="nil"/>
              <w:right w:val="nil"/>
            </w:tcBorders>
            <w:shd w:val="clear" w:color="000000" w:fill="FFFF99"/>
            <w:noWrap/>
            <w:vAlign w:val="bottom"/>
            <w:hideMark/>
          </w:tcPr>
          <w:p w14:paraId="08A7BAE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70</w:t>
            </w:r>
          </w:p>
        </w:tc>
        <w:tc>
          <w:tcPr>
            <w:tcW w:w="1316" w:type="dxa"/>
            <w:tcBorders>
              <w:top w:val="nil"/>
              <w:left w:val="nil"/>
              <w:bottom w:val="nil"/>
              <w:right w:val="nil"/>
            </w:tcBorders>
            <w:shd w:val="clear" w:color="000000" w:fill="FFFF99"/>
            <w:noWrap/>
            <w:vAlign w:val="bottom"/>
            <w:hideMark/>
          </w:tcPr>
          <w:p w14:paraId="25B9B17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70</w:t>
            </w:r>
          </w:p>
        </w:tc>
        <w:tc>
          <w:tcPr>
            <w:tcW w:w="1316" w:type="dxa"/>
            <w:tcBorders>
              <w:top w:val="nil"/>
              <w:left w:val="nil"/>
              <w:bottom w:val="nil"/>
              <w:right w:val="nil"/>
            </w:tcBorders>
            <w:shd w:val="clear" w:color="000000" w:fill="FFFF99"/>
            <w:noWrap/>
            <w:vAlign w:val="bottom"/>
            <w:hideMark/>
          </w:tcPr>
          <w:p w14:paraId="5FDB017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76</w:t>
            </w:r>
          </w:p>
        </w:tc>
      </w:tr>
      <w:tr w:rsidR="00F4448A" w:rsidRPr="00891503" w14:paraId="0DF7E64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02BED8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10444B8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713559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w:t>
            </w:r>
          </w:p>
        </w:tc>
        <w:tc>
          <w:tcPr>
            <w:tcW w:w="1308" w:type="dxa"/>
            <w:tcBorders>
              <w:top w:val="nil"/>
              <w:left w:val="nil"/>
              <w:bottom w:val="nil"/>
              <w:right w:val="nil"/>
            </w:tcBorders>
            <w:shd w:val="clear" w:color="000000" w:fill="FFFF99"/>
            <w:noWrap/>
            <w:vAlign w:val="bottom"/>
            <w:hideMark/>
          </w:tcPr>
          <w:p w14:paraId="2BC63A0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60</w:t>
            </w:r>
          </w:p>
        </w:tc>
        <w:tc>
          <w:tcPr>
            <w:tcW w:w="1316" w:type="dxa"/>
            <w:tcBorders>
              <w:top w:val="nil"/>
              <w:left w:val="nil"/>
              <w:bottom w:val="nil"/>
              <w:right w:val="nil"/>
            </w:tcBorders>
            <w:shd w:val="clear" w:color="000000" w:fill="FFFF99"/>
            <w:noWrap/>
            <w:vAlign w:val="bottom"/>
            <w:hideMark/>
          </w:tcPr>
          <w:p w14:paraId="6EACC14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57</w:t>
            </w:r>
          </w:p>
        </w:tc>
        <w:tc>
          <w:tcPr>
            <w:tcW w:w="1316" w:type="dxa"/>
            <w:tcBorders>
              <w:top w:val="nil"/>
              <w:left w:val="nil"/>
              <w:bottom w:val="nil"/>
              <w:right w:val="nil"/>
            </w:tcBorders>
            <w:shd w:val="clear" w:color="000000" w:fill="FFFF99"/>
            <w:noWrap/>
            <w:vAlign w:val="bottom"/>
            <w:hideMark/>
          </w:tcPr>
          <w:p w14:paraId="7480D85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64</w:t>
            </w:r>
          </w:p>
        </w:tc>
      </w:tr>
      <w:tr w:rsidR="00F4448A" w:rsidRPr="00891503" w14:paraId="1319D6EB"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7A49406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6739764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27A81B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8</w:t>
            </w:r>
          </w:p>
        </w:tc>
        <w:tc>
          <w:tcPr>
            <w:tcW w:w="1308" w:type="dxa"/>
            <w:tcBorders>
              <w:top w:val="nil"/>
              <w:left w:val="nil"/>
              <w:bottom w:val="nil"/>
              <w:right w:val="nil"/>
            </w:tcBorders>
            <w:shd w:val="clear" w:color="000000" w:fill="FFFF99"/>
            <w:noWrap/>
            <w:vAlign w:val="bottom"/>
            <w:hideMark/>
          </w:tcPr>
          <w:p w14:paraId="50D01F9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51</w:t>
            </w:r>
          </w:p>
        </w:tc>
        <w:tc>
          <w:tcPr>
            <w:tcW w:w="1316" w:type="dxa"/>
            <w:tcBorders>
              <w:top w:val="nil"/>
              <w:left w:val="nil"/>
              <w:bottom w:val="nil"/>
              <w:right w:val="nil"/>
            </w:tcBorders>
            <w:shd w:val="clear" w:color="000000" w:fill="FFFF99"/>
            <w:noWrap/>
            <w:vAlign w:val="bottom"/>
            <w:hideMark/>
          </w:tcPr>
          <w:p w14:paraId="5B593F0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56</w:t>
            </w:r>
          </w:p>
        </w:tc>
        <w:tc>
          <w:tcPr>
            <w:tcW w:w="1316" w:type="dxa"/>
            <w:tcBorders>
              <w:top w:val="nil"/>
              <w:left w:val="nil"/>
              <w:bottom w:val="nil"/>
              <w:right w:val="nil"/>
            </w:tcBorders>
            <w:shd w:val="clear" w:color="000000" w:fill="FFFF99"/>
            <w:noWrap/>
            <w:vAlign w:val="bottom"/>
            <w:hideMark/>
          </w:tcPr>
          <w:p w14:paraId="09D3882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55</w:t>
            </w:r>
          </w:p>
        </w:tc>
      </w:tr>
      <w:tr w:rsidR="00F4448A" w:rsidRPr="00891503" w14:paraId="4B2D00E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156BE0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lastRenderedPageBreak/>
              <w:t>8</w:t>
            </w:r>
          </w:p>
        </w:tc>
        <w:tc>
          <w:tcPr>
            <w:tcW w:w="1300" w:type="dxa"/>
            <w:tcBorders>
              <w:top w:val="nil"/>
              <w:left w:val="single" w:sz="8" w:space="0" w:color="auto"/>
              <w:bottom w:val="nil"/>
              <w:right w:val="nil"/>
            </w:tcBorders>
            <w:shd w:val="clear" w:color="000000" w:fill="FFFF99"/>
            <w:noWrap/>
            <w:vAlign w:val="bottom"/>
            <w:hideMark/>
          </w:tcPr>
          <w:p w14:paraId="57C5D9E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C45634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1</w:t>
            </w:r>
          </w:p>
        </w:tc>
        <w:tc>
          <w:tcPr>
            <w:tcW w:w="1308" w:type="dxa"/>
            <w:tcBorders>
              <w:top w:val="nil"/>
              <w:left w:val="nil"/>
              <w:bottom w:val="nil"/>
              <w:right w:val="nil"/>
            </w:tcBorders>
            <w:shd w:val="clear" w:color="000000" w:fill="FFFF99"/>
            <w:noWrap/>
            <w:vAlign w:val="bottom"/>
            <w:hideMark/>
          </w:tcPr>
          <w:p w14:paraId="6CFFB93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46</w:t>
            </w:r>
          </w:p>
        </w:tc>
        <w:tc>
          <w:tcPr>
            <w:tcW w:w="1316" w:type="dxa"/>
            <w:tcBorders>
              <w:top w:val="nil"/>
              <w:left w:val="nil"/>
              <w:bottom w:val="nil"/>
              <w:right w:val="nil"/>
            </w:tcBorders>
            <w:shd w:val="clear" w:color="000000" w:fill="FFFF99"/>
            <w:noWrap/>
            <w:vAlign w:val="bottom"/>
            <w:hideMark/>
          </w:tcPr>
          <w:p w14:paraId="29718C4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49</w:t>
            </w:r>
          </w:p>
        </w:tc>
        <w:tc>
          <w:tcPr>
            <w:tcW w:w="1316" w:type="dxa"/>
            <w:tcBorders>
              <w:top w:val="nil"/>
              <w:left w:val="nil"/>
              <w:bottom w:val="nil"/>
              <w:right w:val="nil"/>
            </w:tcBorders>
            <w:shd w:val="clear" w:color="000000" w:fill="FFFF99"/>
            <w:noWrap/>
            <w:vAlign w:val="bottom"/>
            <w:hideMark/>
          </w:tcPr>
          <w:p w14:paraId="041F989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51</w:t>
            </w:r>
          </w:p>
        </w:tc>
      </w:tr>
      <w:tr w:rsidR="00F4448A" w:rsidRPr="00891503" w14:paraId="3186D97C"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887FB3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33BDB61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FFF57E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4</w:t>
            </w:r>
          </w:p>
        </w:tc>
        <w:tc>
          <w:tcPr>
            <w:tcW w:w="1308" w:type="dxa"/>
            <w:tcBorders>
              <w:top w:val="nil"/>
              <w:left w:val="nil"/>
              <w:bottom w:val="nil"/>
              <w:right w:val="nil"/>
            </w:tcBorders>
            <w:shd w:val="clear" w:color="000000" w:fill="FFFF99"/>
            <w:noWrap/>
            <w:vAlign w:val="bottom"/>
            <w:hideMark/>
          </w:tcPr>
          <w:p w14:paraId="51DC716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40</w:t>
            </w:r>
          </w:p>
        </w:tc>
        <w:tc>
          <w:tcPr>
            <w:tcW w:w="1316" w:type="dxa"/>
            <w:tcBorders>
              <w:top w:val="nil"/>
              <w:left w:val="nil"/>
              <w:bottom w:val="nil"/>
              <w:right w:val="nil"/>
            </w:tcBorders>
            <w:shd w:val="clear" w:color="000000" w:fill="FFFF99"/>
            <w:noWrap/>
            <w:vAlign w:val="bottom"/>
            <w:hideMark/>
          </w:tcPr>
          <w:p w14:paraId="10F6EAD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43</w:t>
            </w:r>
          </w:p>
        </w:tc>
        <w:tc>
          <w:tcPr>
            <w:tcW w:w="1316" w:type="dxa"/>
            <w:tcBorders>
              <w:top w:val="nil"/>
              <w:left w:val="nil"/>
              <w:bottom w:val="nil"/>
              <w:right w:val="nil"/>
            </w:tcBorders>
            <w:shd w:val="clear" w:color="000000" w:fill="FFFF99"/>
            <w:noWrap/>
            <w:vAlign w:val="bottom"/>
            <w:hideMark/>
          </w:tcPr>
          <w:p w14:paraId="6B9AED1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41</w:t>
            </w:r>
          </w:p>
        </w:tc>
      </w:tr>
      <w:tr w:rsidR="00F4448A" w:rsidRPr="00891503" w14:paraId="79E0BB6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D52383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7642C14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9FEEA2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30</w:t>
            </w:r>
          </w:p>
        </w:tc>
        <w:tc>
          <w:tcPr>
            <w:tcW w:w="1308" w:type="dxa"/>
            <w:tcBorders>
              <w:top w:val="nil"/>
              <w:left w:val="nil"/>
              <w:bottom w:val="nil"/>
              <w:right w:val="nil"/>
            </w:tcBorders>
            <w:shd w:val="clear" w:color="000000" w:fill="FFFF99"/>
            <w:noWrap/>
            <w:vAlign w:val="bottom"/>
            <w:hideMark/>
          </w:tcPr>
          <w:p w14:paraId="436A077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34</w:t>
            </w:r>
          </w:p>
        </w:tc>
        <w:tc>
          <w:tcPr>
            <w:tcW w:w="1316" w:type="dxa"/>
            <w:tcBorders>
              <w:top w:val="nil"/>
              <w:left w:val="nil"/>
              <w:bottom w:val="nil"/>
              <w:right w:val="nil"/>
            </w:tcBorders>
            <w:shd w:val="clear" w:color="000000" w:fill="FFFF99"/>
            <w:noWrap/>
            <w:vAlign w:val="bottom"/>
            <w:hideMark/>
          </w:tcPr>
          <w:p w14:paraId="55ADB26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36</w:t>
            </w:r>
          </w:p>
        </w:tc>
        <w:tc>
          <w:tcPr>
            <w:tcW w:w="1316" w:type="dxa"/>
            <w:tcBorders>
              <w:top w:val="nil"/>
              <w:left w:val="nil"/>
              <w:bottom w:val="nil"/>
              <w:right w:val="nil"/>
            </w:tcBorders>
            <w:shd w:val="clear" w:color="000000" w:fill="FFFF99"/>
            <w:noWrap/>
            <w:vAlign w:val="bottom"/>
            <w:hideMark/>
          </w:tcPr>
          <w:p w14:paraId="03A2068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35</w:t>
            </w:r>
          </w:p>
        </w:tc>
      </w:tr>
      <w:tr w:rsidR="00F4448A" w:rsidRPr="00891503" w14:paraId="7225A8C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D82939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5565102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1296B2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36</w:t>
            </w:r>
          </w:p>
        </w:tc>
        <w:tc>
          <w:tcPr>
            <w:tcW w:w="1308" w:type="dxa"/>
            <w:tcBorders>
              <w:top w:val="nil"/>
              <w:left w:val="nil"/>
              <w:bottom w:val="nil"/>
              <w:right w:val="nil"/>
            </w:tcBorders>
            <w:shd w:val="clear" w:color="000000" w:fill="FFFF99"/>
            <w:noWrap/>
            <w:vAlign w:val="bottom"/>
            <w:hideMark/>
          </w:tcPr>
          <w:p w14:paraId="4D009FD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25</w:t>
            </w:r>
          </w:p>
        </w:tc>
        <w:tc>
          <w:tcPr>
            <w:tcW w:w="1316" w:type="dxa"/>
            <w:tcBorders>
              <w:top w:val="nil"/>
              <w:left w:val="nil"/>
              <w:bottom w:val="nil"/>
              <w:right w:val="nil"/>
            </w:tcBorders>
            <w:shd w:val="clear" w:color="000000" w:fill="FFFF99"/>
            <w:noWrap/>
            <w:vAlign w:val="bottom"/>
            <w:hideMark/>
          </w:tcPr>
          <w:p w14:paraId="2C00F1C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26</w:t>
            </w:r>
          </w:p>
        </w:tc>
        <w:tc>
          <w:tcPr>
            <w:tcW w:w="1316" w:type="dxa"/>
            <w:tcBorders>
              <w:top w:val="nil"/>
              <w:left w:val="nil"/>
              <w:bottom w:val="nil"/>
              <w:right w:val="nil"/>
            </w:tcBorders>
            <w:shd w:val="clear" w:color="000000" w:fill="FFFF99"/>
            <w:noWrap/>
            <w:vAlign w:val="bottom"/>
            <w:hideMark/>
          </w:tcPr>
          <w:p w14:paraId="3B48C7C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30</w:t>
            </w:r>
          </w:p>
        </w:tc>
      </w:tr>
      <w:tr w:rsidR="00F4448A" w:rsidRPr="00891503" w14:paraId="1CD0C4C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9C9126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21D36B6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6CC4FE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42</w:t>
            </w:r>
          </w:p>
        </w:tc>
        <w:tc>
          <w:tcPr>
            <w:tcW w:w="1308" w:type="dxa"/>
            <w:tcBorders>
              <w:top w:val="nil"/>
              <w:left w:val="nil"/>
              <w:bottom w:val="nil"/>
              <w:right w:val="nil"/>
            </w:tcBorders>
            <w:shd w:val="clear" w:color="000000" w:fill="FFFF99"/>
            <w:noWrap/>
            <w:vAlign w:val="bottom"/>
            <w:hideMark/>
          </w:tcPr>
          <w:p w14:paraId="2721D93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21</w:t>
            </w:r>
          </w:p>
        </w:tc>
        <w:tc>
          <w:tcPr>
            <w:tcW w:w="1316" w:type="dxa"/>
            <w:tcBorders>
              <w:top w:val="nil"/>
              <w:left w:val="nil"/>
              <w:bottom w:val="nil"/>
              <w:right w:val="nil"/>
            </w:tcBorders>
            <w:shd w:val="clear" w:color="000000" w:fill="FFFF99"/>
            <w:noWrap/>
            <w:vAlign w:val="bottom"/>
            <w:hideMark/>
          </w:tcPr>
          <w:p w14:paraId="5897B2D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21</w:t>
            </w:r>
          </w:p>
        </w:tc>
        <w:tc>
          <w:tcPr>
            <w:tcW w:w="1316" w:type="dxa"/>
            <w:tcBorders>
              <w:top w:val="nil"/>
              <w:left w:val="nil"/>
              <w:bottom w:val="nil"/>
              <w:right w:val="nil"/>
            </w:tcBorders>
            <w:shd w:val="clear" w:color="000000" w:fill="FFFF99"/>
            <w:noWrap/>
            <w:vAlign w:val="bottom"/>
            <w:hideMark/>
          </w:tcPr>
          <w:p w14:paraId="4EB5502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21</w:t>
            </w:r>
          </w:p>
        </w:tc>
      </w:tr>
      <w:tr w:rsidR="00F4448A" w:rsidRPr="00891503" w14:paraId="4F32B3B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019F39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3</w:t>
            </w:r>
          </w:p>
        </w:tc>
        <w:tc>
          <w:tcPr>
            <w:tcW w:w="1300" w:type="dxa"/>
            <w:tcBorders>
              <w:top w:val="nil"/>
              <w:left w:val="single" w:sz="8" w:space="0" w:color="auto"/>
              <w:bottom w:val="nil"/>
              <w:right w:val="nil"/>
            </w:tcBorders>
            <w:shd w:val="clear" w:color="000000" w:fill="FFFF99"/>
            <w:noWrap/>
            <w:vAlign w:val="bottom"/>
            <w:hideMark/>
          </w:tcPr>
          <w:p w14:paraId="4EA3A86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7802D2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48</w:t>
            </w:r>
          </w:p>
        </w:tc>
        <w:tc>
          <w:tcPr>
            <w:tcW w:w="1308" w:type="dxa"/>
            <w:tcBorders>
              <w:top w:val="nil"/>
              <w:left w:val="nil"/>
              <w:bottom w:val="nil"/>
              <w:right w:val="nil"/>
            </w:tcBorders>
            <w:shd w:val="clear" w:color="000000" w:fill="FFFF99"/>
            <w:noWrap/>
            <w:vAlign w:val="bottom"/>
            <w:hideMark/>
          </w:tcPr>
          <w:p w14:paraId="0B50A0F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15</w:t>
            </w:r>
          </w:p>
        </w:tc>
        <w:tc>
          <w:tcPr>
            <w:tcW w:w="1316" w:type="dxa"/>
            <w:tcBorders>
              <w:top w:val="nil"/>
              <w:left w:val="nil"/>
              <w:bottom w:val="nil"/>
              <w:right w:val="nil"/>
            </w:tcBorders>
            <w:shd w:val="clear" w:color="000000" w:fill="FFFF99"/>
            <w:noWrap/>
            <w:vAlign w:val="bottom"/>
            <w:hideMark/>
          </w:tcPr>
          <w:p w14:paraId="2F3CB46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17</w:t>
            </w:r>
          </w:p>
        </w:tc>
        <w:tc>
          <w:tcPr>
            <w:tcW w:w="1316" w:type="dxa"/>
            <w:tcBorders>
              <w:top w:val="nil"/>
              <w:left w:val="nil"/>
              <w:bottom w:val="nil"/>
              <w:right w:val="nil"/>
            </w:tcBorders>
            <w:shd w:val="clear" w:color="000000" w:fill="FFFF99"/>
            <w:noWrap/>
            <w:vAlign w:val="bottom"/>
            <w:hideMark/>
          </w:tcPr>
          <w:p w14:paraId="46E1602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16</w:t>
            </w:r>
          </w:p>
        </w:tc>
      </w:tr>
      <w:tr w:rsidR="00F4448A" w:rsidRPr="00891503" w14:paraId="38B2BCF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725AE3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4</w:t>
            </w:r>
          </w:p>
        </w:tc>
        <w:tc>
          <w:tcPr>
            <w:tcW w:w="1300" w:type="dxa"/>
            <w:tcBorders>
              <w:top w:val="nil"/>
              <w:left w:val="single" w:sz="8" w:space="0" w:color="auto"/>
              <w:bottom w:val="nil"/>
              <w:right w:val="nil"/>
            </w:tcBorders>
            <w:shd w:val="clear" w:color="000000" w:fill="FFFF99"/>
            <w:noWrap/>
            <w:vAlign w:val="bottom"/>
            <w:hideMark/>
          </w:tcPr>
          <w:p w14:paraId="2B98CD3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006A0E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54</w:t>
            </w:r>
          </w:p>
        </w:tc>
        <w:tc>
          <w:tcPr>
            <w:tcW w:w="1308" w:type="dxa"/>
            <w:tcBorders>
              <w:top w:val="nil"/>
              <w:left w:val="nil"/>
              <w:bottom w:val="nil"/>
              <w:right w:val="nil"/>
            </w:tcBorders>
            <w:shd w:val="clear" w:color="000000" w:fill="FFFF99"/>
            <w:noWrap/>
            <w:vAlign w:val="bottom"/>
            <w:hideMark/>
          </w:tcPr>
          <w:p w14:paraId="3956E46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10</w:t>
            </w:r>
          </w:p>
        </w:tc>
        <w:tc>
          <w:tcPr>
            <w:tcW w:w="1316" w:type="dxa"/>
            <w:tcBorders>
              <w:top w:val="nil"/>
              <w:left w:val="nil"/>
              <w:bottom w:val="nil"/>
              <w:right w:val="nil"/>
            </w:tcBorders>
            <w:shd w:val="clear" w:color="000000" w:fill="FFFF99"/>
            <w:noWrap/>
            <w:vAlign w:val="bottom"/>
            <w:hideMark/>
          </w:tcPr>
          <w:p w14:paraId="558434C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10</w:t>
            </w:r>
          </w:p>
        </w:tc>
        <w:tc>
          <w:tcPr>
            <w:tcW w:w="1316" w:type="dxa"/>
            <w:tcBorders>
              <w:top w:val="nil"/>
              <w:left w:val="nil"/>
              <w:bottom w:val="nil"/>
              <w:right w:val="nil"/>
            </w:tcBorders>
            <w:shd w:val="clear" w:color="000000" w:fill="FFFF99"/>
            <w:noWrap/>
            <w:vAlign w:val="bottom"/>
            <w:hideMark/>
          </w:tcPr>
          <w:p w14:paraId="4BE8AFF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10</w:t>
            </w:r>
          </w:p>
        </w:tc>
      </w:tr>
      <w:tr w:rsidR="00F4448A" w:rsidRPr="00891503" w14:paraId="399F56B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C0838B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w:t>
            </w:r>
          </w:p>
        </w:tc>
        <w:tc>
          <w:tcPr>
            <w:tcW w:w="1300" w:type="dxa"/>
            <w:tcBorders>
              <w:top w:val="nil"/>
              <w:left w:val="single" w:sz="8" w:space="0" w:color="auto"/>
              <w:bottom w:val="nil"/>
              <w:right w:val="nil"/>
            </w:tcBorders>
            <w:shd w:val="clear" w:color="000000" w:fill="FFFF99"/>
            <w:noWrap/>
            <w:vAlign w:val="bottom"/>
            <w:hideMark/>
          </w:tcPr>
          <w:p w14:paraId="22743D9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06B886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60</w:t>
            </w:r>
          </w:p>
        </w:tc>
        <w:tc>
          <w:tcPr>
            <w:tcW w:w="1308" w:type="dxa"/>
            <w:tcBorders>
              <w:top w:val="nil"/>
              <w:left w:val="nil"/>
              <w:bottom w:val="nil"/>
              <w:right w:val="nil"/>
            </w:tcBorders>
            <w:shd w:val="clear" w:color="000000" w:fill="FFFF99"/>
            <w:noWrap/>
            <w:vAlign w:val="bottom"/>
            <w:hideMark/>
          </w:tcPr>
          <w:p w14:paraId="185D646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6</w:t>
            </w:r>
          </w:p>
        </w:tc>
        <w:tc>
          <w:tcPr>
            <w:tcW w:w="1316" w:type="dxa"/>
            <w:tcBorders>
              <w:top w:val="nil"/>
              <w:left w:val="nil"/>
              <w:bottom w:val="nil"/>
              <w:right w:val="nil"/>
            </w:tcBorders>
            <w:shd w:val="clear" w:color="000000" w:fill="FFFF99"/>
            <w:noWrap/>
            <w:vAlign w:val="bottom"/>
            <w:hideMark/>
          </w:tcPr>
          <w:p w14:paraId="51E1ED6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6</w:t>
            </w:r>
          </w:p>
        </w:tc>
        <w:tc>
          <w:tcPr>
            <w:tcW w:w="1316" w:type="dxa"/>
            <w:tcBorders>
              <w:top w:val="nil"/>
              <w:left w:val="nil"/>
              <w:bottom w:val="nil"/>
              <w:right w:val="nil"/>
            </w:tcBorders>
            <w:shd w:val="clear" w:color="000000" w:fill="FFFF99"/>
            <w:noWrap/>
            <w:vAlign w:val="bottom"/>
            <w:hideMark/>
          </w:tcPr>
          <w:p w14:paraId="635E744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7</w:t>
            </w:r>
          </w:p>
        </w:tc>
      </w:tr>
      <w:tr w:rsidR="00F4448A" w:rsidRPr="00891503" w14:paraId="64ADF297"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0CE16D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6</w:t>
            </w:r>
          </w:p>
        </w:tc>
        <w:tc>
          <w:tcPr>
            <w:tcW w:w="1300" w:type="dxa"/>
            <w:tcBorders>
              <w:top w:val="nil"/>
              <w:left w:val="single" w:sz="8" w:space="0" w:color="auto"/>
              <w:bottom w:val="nil"/>
              <w:right w:val="nil"/>
            </w:tcBorders>
            <w:shd w:val="clear" w:color="000000" w:fill="FFFF99"/>
            <w:noWrap/>
            <w:vAlign w:val="bottom"/>
            <w:hideMark/>
          </w:tcPr>
          <w:p w14:paraId="6D4F6C6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AFEA90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66</w:t>
            </w:r>
          </w:p>
        </w:tc>
        <w:tc>
          <w:tcPr>
            <w:tcW w:w="1308" w:type="dxa"/>
            <w:tcBorders>
              <w:top w:val="nil"/>
              <w:left w:val="nil"/>
              <w:bottom w:val="nil"/>
              <w:right w:val="nil"/>
            </w:tcBorders>
            <w:shd w:val="clear" w:color="000000" w:fill="FFFF99"/>
            <w:noWrap/>
            <w:vAlign w:val="bottom"/>
            <w:hideMark/>
          </w:tcPr>
          <w:p w14:paraId="36A628F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3</w:t>
            </w:r>
          </w:p>
        </w:tc>
        <w:tc>
          <w:tcPr>
            <w:tcW w:w="1316" w:type="dxa"/>
            <w:tcBorders>
              <w:top w:val="nil"/>
              <w:left w:val="nil"/>
              <w:bottom w:val="nil"/>
              <w:right w:val="nil"/>
            </w:tcBorders>
            <w:shd w:val="clear" w:color="000000" w:fill="FFFF99"/>
            <w:noWrap/>
            <w:vAlign w:val="bottom"/>
            <w:hideMark/>
          </w:tcPr>
          <w:p w14:paraId="1F7E358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4</w:t>
            </w:r>
          </w:p>
        </w:tc>
        <w:tc>
          <w:tcPr>
            <w:tcW w:w="1316" w:type="dxa"/>
            <w:tcBorders>
              <w:top w:val="nil"/>
              <w:left w:val="nil"/>
              <w:bottom w:val="nil"/>
              <w:right w:val="nil"/>
            </w:tcBorders>
            <w:shd w:val="clear" w:color="000000" w:fill="FFFF99"/>
            <w:noWrap/>
            <w:vAlign w:val="bottom"/>
            <w:hideMark/>
          </w:tcPr>
          <w:p w14:paraId="47D8D69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2</w:t>
            </w:r>
          </w:p>
        </w:tc>
      </w:tr>
      <w:tr w:rsidR="00F4448A" w:rsidRPr="00891503" w14:paraId="57CBC72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040757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7</w:t>
            </w:r>
          </w:p>
        </w:tc>
        <w:tc>
          <w:tcPr>
            <w:tcW w:w="1300" w:type="dxa"/>
            <w:tcBorders>
              <w:top w:val="nil"/>
              <w:left w:val="single" w:sz="8" w:space="0" w:color="auto"/>
              <w:bottom w:val="nil"/>
              <w:right w:val="nil"/>
            </w:tcBorders>
            <w:shd w:val="clear" w:color="000000" w:fill="FFFF99"/>
            <w:noWrap/>
            <w:vAlign w:val="bottom"/>
            <w:hideMark/>
          </w:tcPr>
          <w:p w14:paraId="43E7B55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B25AE2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72</w:t>
            </w:r>
          </w:p>
        </w:tc>
        <w:tc>
          <w:tcPr>
            <w:tcW w:w="1308" w:type="dxa"/>
            <w:tcBorders>
              <w:top w:val="nil"/>
              <w:left w:val="nil"/>
              <w:bottom w:val="nil"/>
              <w:right w:val="nil"/>
            </w:tcBorders>
            <w:shd w:val="clear" w:color="000000" w:fill="FFFF99"/>
            <w:noWrap/>
            <w:vAlign w:val="bottom"/>
            <w:hideMark/>
          </w:tcPr>
          <w:p w14:paraId="5F967EE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7</w:t>
            </w:r>
          </w:p>
        </w:tc>
        <w:tc>
          <w:tcPr>
            <w:tcW w:w="1316" w:type="dxa"/>
            <w:tcBorders>
              <w:top w:val="nil"/>
              <w:left w:val="nil"/>
              <w:bottom w:val="nil"/>
              <w:right w:val="nil"/>
            </w:tcBorders>
            <w:shd w:val="clear" w:color="000000" w:fill="FFFF99"/>
            <w:noWrap/>
            <w:vAlign w:val="bottom"/>
            <w:hideMark/>
          </w:tcPr>
          <w:p w14:paraId="2B8E7BD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1</w:t>
            </w:r>
          </w:p>
        </w:tc>
        <w:tc>
          <w:tcPr>
            <w:tcW w:w="1316" w:type="dxa"/>
            <w:tcBorders>
              <w:top w:val="nil"/>
              <w:left w:val="nil"/>
              <w:bottom w:val="nil"/>
              <w:right w:val="nil"/>
            </w:tcBorders>
            <w:shd w:val="clear" w:color="000000" w:fill="FFFF99"/>
            <w:noWrap/>
            <w:vAlign w:val="bottom"/>
            <w:hideMark/>
          </w:tcPr>
          <w:p w14:paraId="1431DBD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300</w:t>
            </w:r>
          </w:p>
        </w:tc>
      </w:tr>
      <w:tr w:rsidR="00F4448A" w:rsidRPr="00891503" w14:paraId="28898E0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FA433A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8</w:t>
            </w:r>
          </w:p>
        </w:tc>
        <w:tc>
          <w:tcPr>
            <w:tcW w:w="1300" w:type="dxa"/>
            <w:tcBorders>
              <w:top w:val="nil"/>
              <w:left w:val="single" w:sz="8" w:space="0" w:color="auto"/>
              <w:bottom w:val="nil"/>
              <w:right w:val="nil"/>
            </w:tcBorders>
            <w:shd w:val="clear" w:color="000000" w:fill="FFFF99"/>
            <w:noWrap/>
            <w:vAlign w:val="bottom"/>
            <w:hideMark/>
          </w:tcPr>
          <w:p w14:paraId="195D891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46237B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82</w:t>
            </w:r>
          </w:p>
        </w:tc>
        <w:tc>
          <w:tcPr>
            <w:tcW w:w="1308" w:type="dxa"/>
            <w:tcBorders>
              <w:top w:val="nil"/>
              <w:left w:val="nil"/>
              <w:bottom w:val="nil"/>
              <w:right w:val="nil"/>
            </w:tcBorders>
            <w:shd w:val="clear" w:color="000000" w:fill="FFFF99"/>
            <w:noWrap/>
            <w:vAlign w:val="bottom"/>
            <w:hideMark/>
          </w:tcPr>
          <w:p w14:paraId="3701207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4</w:t>
            </w:r>
          </w:p>
        </w:tc>
        <w:tc>
          <w:tcPr>
            <w:tcW w:w="1316" w:type="dxa"/>
            <w:tcBorders>
              <w:top w:val="nil"/>
              <w:left w:val="nil"/>
              <w:bottom w:val="nil"/>
              <w:right w:val="nil"/>
            </w:tcBorders>
            <w:shd w:val="clear" w:color="000000" w:fill="FFFF99"/>
            <w:noWrap/>
            <w:vAlign w:val="bottom"/>
            <w:hideMark/>
          </w:tcPr>
          <w:p w14:paraId="4146F75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7</w:t>
            </w:r>
          </w:p>
        </w:tc>
        <w:tc>
          <w:tcPr>
            <w:tcW w:w="1316" w:type="dxa"/>
            <w:tcBorders>
              <w:top w:val="nil"/>
              <w:left w:val="nil"/>
              <w:bottom w:val="nil"/>
              <w:right w:val="nil"/>
            </w:tcBorders>
            <w:shd w:val="clear" w:color="000000" w:fill="FFFF99"/>
            <w:noWrap/>
            <w:vAlign w:val="bottom"/>
            <w:hideMark/>
          </w:tcPr>
          <w:p w14:paraId="5A8B2EA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1</w:t>
            </w:r>
          </w:p>
        </w:tc>
      </w:tr>
      <w:tr w:rsidR="00F4448A" w:rsidRPr="00891503" w14:paraId="13C04FC3"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01AF98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9</w:t>
            </w:r>
          </w:p>
        </w:tc>
        <w:tc>
          <w:tcPr>
            <w:tcW w:w="1300" w:type="dxa"/>
            <w:tcBorders>
              <w:top w:val="nil"/>
              <w:left w:val="single" w:sz="8" w:space="0" w:color="auto"/>
              <w:bottom w:val="nil"/>
              <w:right w:val="nil"/>
            </w:tcBorders>
            <w:shd w:val="clear" w:color="000000" w:fill="FFFF99"/>
            <w:noWrap/>
            <w:vAlign w:val="bottom"/>
            <w:hideMark/>
          </w:tcPr>
          <w:p w14:paraId="65E2F54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EE9553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92</w:t>
            </w:r>
          </w:p>
        </w:tc>
        <w:tc>
          <w:tcPr>
            <w:tcW w:w="1308" w:type="dxa"/>
            <w:tcBorders>
              <w:top w:val="nil"/>
              <w:left w:val="nil"/>
              <w:bottom w:val="nil"/>
              <w:right w:val="nil"/>
            </w:tcBorders>
            <w:shd w:val="clear" w:color="000000" w:fill="FFFF99"/>
            <w:noWrap/>
            <w:vAlign w:val="bottom"/>
            <w:hideMark/>
          </w:tcPr>
          <w:p w14:paraId="68776C2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1</w:t>
            </w:r>
          </w:p>
        </w:tc>
        <w:tc>
          <w:tcPr>
            <w:tcW w:w="1316" w:type="dxa"/>
            <w:tcBorders>
              <w:top w:val="nil"/>
              <w:left w:val="nil"/>
              <w:bottom w:val="nil"/>
              <w:right w:val="nil"/>
            </w:tcBorders>
            <w:shd w:val="clear" w:color="000000" w:fill="FFFF99"/>
            <w:noWrap/>
            <w:vAlign w:val="bottom"/>
            <w:hideMark/>
          </w:tcPr>
          <w:p w14:paraId="487C3AE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3</w:t>
            </w:r>
          </w:p>
        </w:tc>
        <w:tc>
          <w:tcPr>
            <w:tcW w:w="1316" w:type="dxa"/>
            <w:tcBorders>
              <w:top w:val="nil"/>
              <w:left w:val="nil"/>
              <w:bottom w:val="nil"/>
              <w:right w:val="nil"/>
            </w:tcBorders>
            <w:shd w:val="clear" w:color="000000" w:fill="FFFF99"/>
            <w:noWrap/>
            <w:vAlign w:val="bottom"/>
            <w:hideMark/>
          </w:tcPr>
          <w:p w14:paraId="60ED897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8</w:t>
            </w:r>
          </w:p>
        </w:tc>
      </w:tr>
      <w:tr w:rsidR="00F4448A" w:rsidRPr="00891503" w14:paraId="2804832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3C0AD0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0</w:t>
            </w:r>
          </w:p>
        </w:tc>
        <w:tc>
          <w:tcPr>
            <w:tcW w:w="1300" w:type="dxa"/>
            <w:tcBorders>
              <w:top w:val="nil"/>
              <w:left w:val="single" w:sz="8" w:space="0" w:color="auto"/>
              <w:bottom w:val="nil"/>
              <w:right w:val="nil"/>
            </w:tcBorders>
            <w:shd w:val="clear" w:color="000000" w:fill="FFFF99"/>
            <w:noWrap/>
            <w:vAlign w:val="bottom"/>
            <w:hideMark/>
          </w:tcPr>
          <w:p w14:paraId="21BAC06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475227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02</w:t>
            </w:r>
          </w:p>
        </w:tc>
        <w:tc>
          <w:tcPr>
            <w:tcW w:w="1308" w:type="dxa"/>
            <w:tcBorders>
              <w:top w:val="nil"/>
              <w:left w:val="nil"/>
              <w:bottom w:val="nil"/>
              <w:right w:val="nil"/>
            </w:tcBorders>
            <w:shd w:val="clear" w:color="000000" w:fill="FFFF99"/>
            <w:noWrap/>
            <w:vAlign w:val="bottom"/>
            <w:hideMark/>
          </w:tcPr>
          <w:p w14:paraId="6CB7F54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0</w:t>
            </w:r>
          </w:p>
        </w:tc>
        <w:tc>
          <w:tcPr>
            <w:tcW w:w="1316" w:type="dxa"/>
            <w:tcBorders>
              <w:top w:val="nil"/>
              <w:left w:val="nil"/>
              <w:bottom w:val="nil"/>
              <w:right w:val="nil"/>
            </w:tcBorders>
            <w:shd w:val="clear" w:color="000000" w:fill="FFFF99"/>
            <w:noWrap/>
            <w:vAlign w:val="bottom"/>
            <w:hideMark/>
          </w:tcPr>
          <w:p w14:paraId="6849EB5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3</w:t>
            </w:r>
          </w:p>
        </w:tc>
        <w:tc>
          <w:tcPr>
            <w:tcW w:w="1316" w:type="dxa"/>
            <w:tcBorders>
              <w:top w:val="nil"/>
              <w:left w:val="nil"/>
              <w:bottom w:val="nil"/>
              <w:right w:val="nil"/>
            </w:tcBorders>
            <w:shd w:val="clear" w:color="000000" w:fill="FFFF99"/>
            <w:noWrap/>
            <w:vAlign w:val="bottom"/>
            <w:hideMark/>
          </w:tcPr>
          <w:p w14:paraId="76D6C30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7</w:t>
            </w:r>
          </w:p>
        </w:tc>
      </w:tr>
      <w:tr w:rsidR="00F4448A" w:rsidRPr="00891503" w14:paraId="1F5A9B8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028AEE9"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1</w:t>
            </w:r>
          </w:p>
        </w:tc>
        <w:tc>
          <w:tcPr>
            <w:tcW w:w="1300" w:type="dxa"/>
            <w:tcBorders>
              <w:top w:val="nil"/>
              <w:left w:val="single" w:sz="8" w:space="0" w:color="auto"/>
              <w:bottom w:val="nil"/>
              <w:right w:val="nil"/>
            </w:tcBorders>
            <w:shd w:val="clear" w:color="000000" w:fill="FFFF99"/>
            <w:noWrap/>
            <w:vAlign w:val="bottom"/>
            <w:hideMark/>
          </w:tcPr>
          <w:p w14:paraId="43CAF38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BECE4B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12</w:t>
            </w:r>
          </w:p>
        </w:tc>
        <w:tc>
          <w:tcPr>
            <w:tcW w:w="1308" w:type="dxa"/>
            <w:tcBorders>
              <w:top w:val="nil"/>
              <w:left w:val="nil"/>
              <w:bottom w:val="nil"/>
              <w:right w:val="nil"/>
            </w:tcBorders>
            <w:shd w:val="clear" w:color="000000" w:fill="FFFF99"/>
            <w:noWrap/>
            <w:vAlign w:val="bottom"/>
            <w:hideMark/>
          </w:tcPr>
          <w:p w14:paraId="2A104C6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8</w:t>
            </w:r>
          </w:p>
        </w:tc>
        <w:tc>
          <w:tcPr>
            <w:tcW w:w="1316" w:type="dxa"/>
            <w:tcBorders>
              <w:top w:val="nil"/>
              <w:left w:val="nil"/>
              <w:bottom w:val="nil"/>
              <w:right w:val="nil"/>
            </w:tcBorders>
            <w:shd w:val="clear" w:color="000000" w:fill="FFFF99"/>
            <w:noWrap/>
            <w:vAlign w:val="bottom"/>
            <w:hideMark/>
          </w:tcPr>
          <w:p w14:paraId="4E4FDD2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8</w:t>
            </w:r>
          </w:p>
        </w:tc>
        <w:tc>
          <w:tcPr>
            <w:tcW w:w="1316" w:type="dxa"/>
            <w:tcBorders>
              <w:top w:val="nil"/>
              <w:left w:val="nil"/>
              <w:bottom w:val="nil"/>
              <w:right w:val="nil"/>
            </w:tcBorders>
            <w:shd w:val="clear" w:color="000000" w:fill="FFFF99"/>
            <w:noWrap/>
            <w:vAlign w:val="bottom"/>
            <w:hideMark/>
          </w:tcPr>
          <w:p w14:paraId="68E4749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4</w:t>
            </w:r>
          </w:p>
        </w:tc>
      </w:tr>
      <w:tr w:rsidR="00F4448A" w:rsidRPr="00891503" w14:paraId="3E7D20EE"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720C6FF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2</w:t>
            </w:r>
          </w:p>
        </w:tc>
        <w:tc>
          <w:tcPr>
            <w:tcW w:w="1300" w:type="dxa"/>
            <w:tcBorders>
              <w:top w:val="nil"/>
              <w:left w:val="single" w:sz="8" w:space="0" w:color="auto"/>
              <w:bottom w:val="nil"/>
              <w:right w:val="nil"/>
            </w:tcBorders>
            <w:shd w:val="clear" w:color="000000" w:fill="FFFF99"/>
            <w:noWrap/>
            <w:vAlign w:val="bottom"/>
            <w:hideMark/>
          </w:tcPr>
          <w:p w14:paraId="62312BB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367714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22</w:t>
            </w:r>
          </w:p>
        </w:tc>
        <w:tc>
          <w:tcPr>
            <w:tcW w:w="1308" w:type="dxa"/>
            <w:tcBorders>
              <w:top w:val="nil"/>
              <w:left w:val="nil"/>
              <w:bottom w:val="nil"/>
              <w:right w:val="nil"/>
            </w:tcBorders>
            <w:shd w:val="clear" w:color="000000" w:fill="FFFF99"/>
            <w:noWrap/>
            <w:vAlign w:val="bottom"/>
            <w:hideMark/>
          </w:tcPr>
          <w:p w14:paraId="0271DAE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8</w:t>
            </w:r>
          </w:p>
        </w:tc>
        <w:tc>
          <w:tcPr>
            <w:tcW w:w="1316" w:type="dxa"/>
            <w:tcBorders>
              <w:top w:val="nil"/>
              <w:left w:val="nil"/>
              <w:bottom w:val="nil"/>
              <w:right w:val="nil"/>
            </w:tcBorders>
            <w:shd w:val="clear" w:color="000000" w:fill="FFFF99"/>
            <w:noWrap/>
            <w:vAlign w:val="bottom"/>
            <w:hideMark/>
          </w:tcPr>
          <w:p w14:paraId="64E6D003"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6</w:t>
            </w:r>
          </w:p>
        </w:tc>
        <w:tc>
          <w:tcPr>
            <w:tcW w:w="1316" w:type="dxa"/>
            <w:tcBorders>
              <w:top w:val="nil"/>
              <w:left w:val="nil"/>
              <w:bottom w:val="nil"/>
              <w:right w:val="nil"/>
            </w:tcBorders>
            <w:shd w:val="clear" w:color="000000" w:fill="FFFF99"/>
            <w:noWrap/>
            <w:vAlign w:val="bottom"/>
            <w:hideMark/>
          </w:tcPr>
          <w:p w14:paraId="05C700F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79</w:t>
            </w:r>
          </w:p>
        </w:tc>
      </w:tr>
      <w:tr w:rsidR="00F4448A" w:rsidRPr="00891503" w14:paraId="64D49867"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165277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3</w:t>
            </w:r>
          </w:p>
        </w:tc>
        <w:tc>
          <w:tcPr>
            <w:tcW w:w="1300" w:type="dxa"/>
            <w:tcBorders>
              <w:top w:val="nil"/>
              <w:left w:val="single" w:sz="8" w:space="0" w:color="auto"/>
              <w:bottom w:val="nil"/>
              <w:right w:val="nil"/>
            </w:tcBorders>
            <w:shd w:val="clear" w:color="000000" w:fill="FFFF99"/>
            <w:noWrap/>
            <w:vAlign w:val="bottom"/>
            <w:hideMark/>
          </w:tcPr>
          <w:p w14:paraId="00A72A38"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80B45BE"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32</w:t>
            </w:r>
          </w:p>
        </w:tc>
        <w:tc>
          <w:tcPr>
            <w:tcW w:w="1308" w:type="dxa"/>
            <w:tcBorders>
              <w:top w:val="nil"/>
              <w:left w:val="nil"/>
              <w:bottom w:val="nil"/>
              <w:right w:val="nil"/>
            </w:tcBorders>
            <w:shd w:val="clear" w:color="000000" w:fill="FFFF99"/>
            <w:noWrap/>
            <w:vAlign w:val="bottom"/>
            <w:hideMark/>
          </w:tcPr>
          <w:p w14:paraId="537F419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5</w:t>
            </w:r>
          </w:p>
        </w:tc>
        <w:tc>
          <w:tcPr>
            <w:tcW w:w="1316" w:type="dxa"/>
            <w:tcBorders>
              <w:top w:val="nil"/>
              <w:left w:val="nil"/>
              <w:bottom w:val="nil"/>
              <w:right w:val="nil"/>
            </w:tcBorders>
            <w:shd w:val="clear" w:color="000000" w:fill="FFFF99"/>
            <w:noWrap/>
            <w:vAlign w:val="bottom"/>
            <w:hideMark/>
          </w:tcPr>
          <w:p w14:paraId="54054D8F"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5</w:t>
            </w:r>
          </w:p>
        </w:tc>
        <w:tc>
          <w:tcPr>
            <w:tcW w:w="1316" w:type="dxa"/>
            <w:tcBorders>
              <w:top w:val="nil"/>
              <w:left w:val="nil"/>
              <w:bottom w:val="nil"/>
              <w:right w:val="nil"/>
            </w:tcBorders>
            <w:shd w:val="clear" w:color="000000" w:fill="FFFF99"/>
            <w:noWrap/>
            <w:vAlign w:val="bottom"/>
            <w:hideMark/>
          </w:tcPr>
          <w:p w14:paraId="6A7D528B"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78</w:t>
            </w:r>
          </w:p>
        </w:tc>
      </w:tr>
      <w:tr w:rsidR="00F4448A" w:rsidRPr="00891503" w14:paraId="1FB5B18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AE7959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4</w:t>
            </w:r>
          </w:p>
        </w:tc>
        <w:tc>
          <w:tcPr>
            <w:tcW w:w="1300" w:type="dxa"/>
            <w:tcBorders>
              <w:top w:val="nil"/>
              <w:left w:val="single" w:sz="8" w:space="0" w:color="auto"/>
              <w:bottom w:val="nil"/>
              <w:right w:val="nil"/>
            </w:tcBorders>
            <w:shd w:val="clear" w:color="000000" w:fill="FFFF99"/>
            <w:noWrap/>
            <w:vAlign w:val="bottom"/>
            <w:hideMark/>
          </w:tcPr>
          <w:p w14:paraId="31618F9A"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6CEDC11"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42</w:t>
            </w:r>
          </w:p>
        </w:tc>
        <w:tc>
          <w:tcPr>
            <w:tcW w:w="1308" w:type="dxa"/>
            <w:tcBorders>
              <w:top w:val="nil"/>
              <w:left w:val="nil"/>
              <w:bottom w:val="nil"/>
              <w:right w:val="nil"/>
            </w:tcBorders>
            <w:shd w:val="clear" w:color="000000" w:fill="FFFF99"/>
            <w:noWrap/>
            <w:vAlign w:val="bottom"/>
            <w:hideMark/>
          </w:tcPr>
          <w:p w14:paraId="48DD38D7"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4</w:t>
            </w:r>
          </w:p>
        </w:tc>
        <w:tc>
          <w:tcPr>
            <w:tcW w:w="1316" w:type="dxa"/>
            <w:tcBorders>
              <w:top w:val="nil"/>
              <w:left w:val="nil"/>
              <w:bottom w:val="nil"/>
              <w:right w:val="nil"/>
            </w:tcBorders>
            <w:shd w:val="clear" w:color="000000" w:fill="FFFF99"/>
            <w:noWrap/>
            <w:vAlign w:val="bottom"/>
            <w:hideMark/>
          </w:tcPr>
          <w:p w14:paraId="69DA6094"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7</w:t>
            </w:r>
          </w:p>
        </w:tc>
        <w:tc>
          <w:tcPr>
            <w:tcW w:w="1316" w:type="dxa"/>
            <w:tcBorders>
              <w:top w:val="nil"/>
              <w:left w:val="nil"/>
              <w:bottom w:val="nil"/>
              <w:right w:val="nil"/>
            </w:tcBorders>
            <w:shd w:val="clear" w:color="000000" w:fill="FFFF99"/>
            <w:noWrap/>
            <w:vAlign w:val="bottom"/>
            <w:hideMark/>
          </w:tcPr>
          <w:p w14:paraId="79B7EAC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75</w:t>
            </w:r>
          </w:p>
        </w:tc>
      </w:tr>
      <w:tr w:rsidR="00F4448A" w:rsidRPr="00891503" w14:paraId="6F3EE86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86933FC"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25</w:t>
            </w:r>
          </w:p>
        </w:tc>
        <w:tc>
          <w:tcPr>
            <w:tcW w:w="1300" w:type="dxa"/>
            <w:tcBorders>
              <w:top w:val="nil"/>
              <w:left w:val="single" w:sz="8" w:space="0" w:color="auto"/>
              <w:bottom w:val="nil"/>
              <w:right w:val="nil"/>
            </w:tcBorders>
            <w:shd w:val="clear" w:color="000000" w:fill="FFFF99"/>
            <w:noWrap/>
            <w:vAlign w:val="bottom"/>
            <w:hideMark/>
          </w:tcPr>
          <w:p w14:paraId="16FC0226"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CEB16BD"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152</w:t>
            </w:r>
          </w:p>
        </w:tc>
        <w:tc>
          <w:tcPr>
            <w:tcW w:w="1308" w:type="dxa"/>
            <w:tcBorders>
              <w:top w:val="nil"/>
              <w:left w:val="nil"/>
              <w:bottom w:val="nil"/>
              <w:right w:val="nil"/>
            </w:tcBorders>
            <w:shd w:val="clear" w:color="000000" w:fill="FFFF99"/>
            <w:noWrap/>
            <w:vAlign w:val="bottom"/>
            <w:hideMark/>
          </w:tcPr>
          <w:p w14:paraId="41D42D92"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84</w:t>
            </w:r>
          </w:p>
        </w:tc>
        <w:tc>
          <w:tcPr>
            <w:tcW w:w="1316" w:type="dxa"/>
            <w:tcBorders>
              <w:top w:val="nil"/>
              <w:left w:val="nil"/>
              <w:bottom w:val="nil"/>
              <w:right w:val="nil"/>
            </w:tcBorders>
            <w:shd w:val="clear" w:color="000000" w:fill="FFFF99"/>
            <w:noWrap/>
            <w:vAlign w:val="bottom"/>
            <w:hideMark/>
          </w:tcPr>
          <w:p w14:paraId="03E51CE0"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93</w:t>
            </w:r>
          </w:p>
        </w:tc>
        <w:tc>
          <w:tcPr>
            <w:tcW w:w="1316" w:type="dxa"/>
            <w:tcBorders>
              <w:top w:val="nil"/>
              <w:left w:val="nil"/>
              <w:bottom w:val="nil"/>
              <w:right w:val="nil"/>
            </w:tcBorders>
            <w:shd w:val="clear" w:color="000000" w:fill="FFFF99"/>
            <w:noWrap/>
            <w:vAlign w:val="bottom"/>
            <w:hideMark/>
          </w:tcPr>
          <w:p w14:paraId="079160E5" w14:textId="77777777" w:rsidR="00F4448A" w:rsidRPr="00891503" w:rsidRDefault="00F4448A" w:rsidP="00C559CF">
            <w:pPr>
              <w:spacing w:after="0" w:line="240" w:lineRule="auto"/>
              <w:jc w:val="right"/>
              <w:rPr>
                <w:rFonts w:ascii="Verdana" w:eastAsia="Times New Roman" w:hAnsi="Verdana" w:cs="Times New Roman"/>
                <w:sz w:val="20"/>
                <w:szCs w:val="20"/>
                <w:lang w:eastAsia="en-GB"/>
              </w:rPr>
            </w:pPr>
            <w:r w:rsidRPr="00891503">
              <w:rPr>
                <w:rFonts w:ascii="Verdana" w:eastAsia="Times New Roman" w:hAnsi="Verdana" w:cs="Times New Roman"/>
                <w:sz w:val="20"/>
                <w:szCs w:val="20"/>
                <w:lang w:eastAsia="en-GB"/>
              </w:rPr>
              <w:t>0.276</w:t>
            </w:r>
          </w:p>
        </w:tc>
      </w:tr>
    </w:tbl>
    <w:p w14:paraId="5B66FF53" w14:textId="77777777" w:rsidR="00F4448A" w:rsidRDefault="00F4448A" w:rsidP="00C559CF"/>
    <w:p w14:paraId="195E04AC" w14:textId="77777777" w:rsidR="00F4448A" w:rsidRPr="008A74A8" w:rsidRDefault="00F4448A" w:rsidP="00AD6BFA">
      <w:r>
        <w:t>Run 1)</w:t>
      </w:r>
    </w:p>
    <w:p w14:paraId="46E5F514" w14:textId="77777777" w:rsidR="00F4448A" w:rsidRDefault="00F4448A" w:rsidP="00C559CF">
      <w:r>
        <w:rPr>
          <w:noProof/>
        </w:rPr>
        <w:drawing>
          <wp:inline distT="0" distB="0" distL="0" distR="0" wp14:anchorId="02CAE981" wp14:editId="3D6CA027">
            <wp:extent cx="3621405" cy="3651885"/>
            <wp:effectExtent l="0" t="0" r="0" b="571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7EF7DBC0" w14:textId="77777777" w:rsidR="00F4448A" w:rsidRDefault="00F4448A" w:rsidP="00C559CF">
      <w:r>
        <w:t>77% bound</w:t>
      </w:r>
    </w:p>
    <w:p w14:paraId="05B64CA4" w14:textId="77777777" w:rsidR="00F4448A" w:rsidRDefault="00F4448A" w:rsidP="00C559CF">
      <w:r>
        <w:t>K=193.84</w:t>
      </w:r>
    </w:p>
    <w:p w14:paraId="3DA6D4AB" w14:textId="77777777" w:rsidR="00F4448A" w:rsidRDefault="00F4448A" w:rsidP="00C559CF">
      <w:proofErr w:type="spellStart"/>
      <w:r>
        <w:t>LogK</w:t>
      </w:r>
      <w:proofErr w:type="spellEnd"/>
      <w:r>
        <w:t>=2.287</w:t>
      </w:r>
    </w:p>
    <w:p w14:paraId="44397A97" w14:textId="77777777" w:rsidR="00F4448A" w:rsidRPr="005B1F34" w:rsidRDefault="00F4448A" w:rsidP="00C559CF">
      <m:oMathPara>
        <m:oMath>
          <m:r>
            <w:rPr>
              <w:rFonts w:ascii="Cambria Math" w:hAnsi="Cambria Math" w:cs="Calibri"/>
            </w:rPr>
            <m:t>β</m:t>
          </m:r>
          <m:r>
            <w:rPr>
              <w:rFonts w:ascii="Cambria Math" w:hAnsi="Cambria Math"/>
            </w:rPr>
            <m:t>=</m:t>
          </m:r>
          <m:f>
            <m:fPr>
              <m:ctrlPr>
                <w:rPr>
                  <w:rFonts w:ascii="Cambria Math" w:hAnsi="Cambria Math"/>
                  <w:i/>
                </w:rPr>
              </m:ctrlPr>
            </m:fPr>
            <m:num>
              <m:r>
                <w:rPr>
                  <w:rFonts w:ascii="Cambria Math" w:hAnsi="Cambria Math"/>
                </w:rPr>
                <m:t>RTlnK+6</m:t>
              </m:r>
            </m:num>
            <m:den>
              <m:r>
                <w:rPr>
                  <w:rFonts w:ascii="Cambria Math" w:hAnsi="Cambria Math" w:cs="Calibri"/>
                </w:rPr>
                <m:t>α</m:t>
              </m:r>
              <m:r>
                <w:rPr>
                  <w:rFonts w:ascii="Cambria Math" w:hAnsi="Cambria Math"/>
                </w:rPr>
                <m:t>-</m:t>
              </m:r>
              <m:sSub>
                <m:sSubPr>
                  <m:ctrlPr>
                    <w:rPr>
                      <w:rFonts w:ascii="Cambria Math" w:hAnsi="Cambria Math"/>
                      <w:i/>
                    </w:rPr>
                  </m:ctrlPr>
                </m:sSubPr>
                <m:e>
                  <m:r>
                    <w:rPr>
                      <w:rFonts w:ascii="Cambria Math" w:hAnsi="Cambria Math" w:cs="Calibri"/>
                    </w:rPr>
                    <m:t>α</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cs="Calibri"/>
                </w:rPr>
                <m:t>β</m:t>
              </m:r>
              <m:ctrlPr>
                <w:rPr>
                  <w:rFonts w:ascii="Cambria Math" w:hAnsi="Cambria Math" w:cs="Calibri"/>
                  <w:i/>
                </w:rPr>
              </m:ctrlPr>
            </m:e>
            <m:sub>
              <m:r>
                <w:rPr>
                  <w:rFonts w:ascii="Cambria Math" w:hAnsi="Cambria Math"/>
                </w:rPr>
                <m:t>s</m:t>
              </m:r>
            </m:sub>
          </m:sSub>
        </m:oMath>
      </m:oMathPara>
    </w:p>
    <w:p w14:paraId="6C20BDDB" w14:textId="312B6618" w:rsidR="00F4448A" w:rsidRDefault="00F4448A" w:rsidP="00C559CF">
      <w:r>
        <w:lastRenderedPageBreak/>
        <w:t>(R= 8.314 x10</w:t>
      </w:r>
      <w:r>
        <w:rPr>
          <w:vertAlign w:val="superscript"/>
        </w:rPr>
        <w:t>-3</w:t>
      </w:r>
      <w:r>
        <w:t xml:space="preserve"> </w:t>
      </w:r>
      <w:r w:rsidR="007738F4">
        <w:t>kJ</w:t>
      </w:r>
      <w:r>
        <w:t xml:space="preserve"> mol</w:t>
      </w:r>
      <w:r>
        <w:rPr>
          <w:vertAlign w:val="superscript"/>
        </w:rPr>
        <w:t>-1</w:t>
      </w:r>
      <w:r>
        <w:t>)</w:t>
      </w:r>
    </w:p>
    <w:p w14:paraId="3F2073F1" w14:textId="77777777" w:rsidR="00F4448A" w:rsidRPr="005B1F34" w:rsidRDefault="00F4448A" w:rsidP="00C559CF">
      <m:oMathPara>
        <m:oMath>
          <m:r>
            <w:rPr>
              <w:rFonts w:ascii="Cambria Math" w:hAnsi="Cambria Math" w:cs="Calibri"/>
            </w:rPr>
            <m:t>β</m:t>
          </m:r>
          <m:r>
            <w:rPr>
              <w:rFonts w:ascii="Cambria Math" w:hAnsi="Cambria Math"/>
            </w:rPr>
            <m:t>=</m:t>
          </m:r>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8.314</m:t>
                      </m:r>
                      <m:r>
                        <w:rPr>
                          <w:rFonts w:ascii="Cambria Math" w:hAnsi="Cambria Math" w:cs="Calibr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cs="Calibri"/>
                        </w:rPr>
                        <m:t>×298×ln193.8</m:t>
                      </m:r>
                      <m:ctrlPr>
                        <w:rPr>
                          <w:rFonts w:ascii="Cambria Math" w:hAnsi="Cambria Math" w:cs="Calibri"/>
                          <w:i/>
                        </w:rPr>
                      </m:ctrlPr>
                    </m:e>
                  </m:d>
                  <m:r>
                    <w:rPr>
                      <w:rFonts w:ascii="Cambria Math" w:hAnsi="Cambria Math" w:cs="Calibri"/>
                    </w:rPr>
                    <m:t>+6</m:t>
                  </m:r>
                </m:e>
              </m:d>
            </m:num>
            <m:den>
              <m:r>
                <w:rPr>
                  <w:rFonts w:ascii="Cambria Math" w:hAnsi="Cambria Math"/>
                </w:rPr>
                <m:t>3.7-1.5</m:t>
              </m:r>
            </m:den>
          </m:f>
          <m:r>
            <w:rPr>
              <w:rFonts w:ascii="Cambria Math" w:hAnsi="Cambria Math"/>
            </w:rPr>
            <m:t>+5.1=13.75</m:t>
          </m:r>
        </m:oMath>
      </m:oMathPara>
    </w:p>
    <w:p w14:paraId="5B0CC847" w14:textId="77777777" w:rsidR="00F4448A" w:rsidRDefault="00F4448A" w:rsidP="00AD6BFA">
      <w:r>
        <w:t>Run 2)</w:t>
      </w:r>
    </w:p>
    <w:p w14:paraId="146C42EF" w14:textId="77777777" w:rsidR="00F4448A" w:rsidRDefault="00F4448A" w:rsidP="00C559CF">
      <w:r>
        <w:rPr>
          <w:noProof/>
        </w:rPr>
        <w:drawing>
          <wp:inline distT="0" distB="0" distL="0" distR="0" wp14:anchorId="0B48CB0B" wp14:editId="02A22B6F">
            <wp:extent cx="3390900" cy="341944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92773" cy="3421328"/>
                    </a:xfrm>
                    <a:prstGeom prst="rect">
                      <a:avLst/>
                    </a:prstGeom>
                    <a:noFill/>
                  </pic:spPr>
                </pic:pic>
              </a:graphicData>
            </a:graphic>
          </wp:inline>
        </w:drawing>
      </w:r>
    </w:p>
    <w:p w14:paraId="185076F6" w14:textId="77777777" w:rsidR="00F4448A" w:rsidRDefault="00F4448A" w:rsidP="00C559CF">
      <w:r>
        <w:t>77% bound</w:t>
      </w:r>
    </w:p>
    <w:p w14:paraId="61F06E51" w14:textId="77777777" w:rsidR="00F4448A" w:rsidRDefault="00F4448A" w:rsidP="00C559CF">
      <w:r>
        <w:t>K= 201.11</w:t>
      </w:r>
    </w:p>
    <w:p w14:paraId="5FC5070B" w14:textId="77777777" w:rsidR="00F4448A" w:rsidRDefault="00F4448A" w:rsidP="00C559CF">
      <w:r>
        <w:t>Log K=2.303</w:t>
      </w:r>
    </w:p>
    <w:p w14:paraId="24AC273C" w14:textId="77777777" w:rsidR="00F4448A" w:rsidRDefault="00F4448A" w:rsidP="00C559CF">
      <w:pPr>
        <w:rPr>
          <w:rFonts w:ascii="Calibri" w:hAnsi="Calibri" w:cs="Calibri"/>
        </w:rPr>
      </w:pPr>
      <w:r>
        <w:rPr>
          <w:rFonts w:ascii="Calibri" w:hAnsi="Calibri" w:cs="Calibri"/>
        </w:rPr>
        <w:t>β=13.80</w:t>
      </w:r>
    </w:p>
    <w:p w14:paraId="7B69F465" w14:textId="77777777" w:rsidR="00F4448A" w:rsidRPr="00010082" w:rsidRDefault="00F4448A" w:rsidP="00C559CF">
      <w:pPr>
        <w:rPr>
          <w:rFonts w:ascii="Calibri" w:hAnsi="Calibri" w:cs="Calibri"/>
        </w:rPr>
      </w:pPr>
      <w:r w:rsidRPr="00AD6BFA">
        <w:lastRenderedPageBreak/>
        <w:t>Run 3)</w:t>
      </w:r>
      <w:r w:rsidRPr="002F0E37">
        <w:rPr>
          <w:rStyle w:val="Heading3Char"/>
        </w:rPr>
        <w:br/>
      </w:r>
      <w:r>
        <w:rPr>
          <w:rStyle w:val="Heading3Char"/>
          <w:noProof/>
        </w:rPr>
        <w:drawing>
          <wp:inline distT="0" distB="0" distL="0" distR="0" wp14:anchorId="2268EAE9" wp14:editId="2E08BF38">
            <wp:extent cx="3621405" cy="3651885"/>
            <wp:effectExtent l="0" t="0" r="0" b="571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2AD1D176" w14:textId="77777777" w:rsidR="00F4448A" w:rsidRDefault="00F4448A" w:rsidP="00C559CF">
      <w:r>
        <w:t>73% bound</w:t>
      </w:r>
    </w:p>
    <w:p w14:paraId="4E5D5EA1" w14:textId="77777777" w:rsidR="00F4448A" w:rsidRDefault="00F4448A" w:rsidP="00C559CF">
      <w:r>
        <w:t>K=158.83</w:t>
      </w:r>
    </w:p>
    <w:p w14:paraId="6F041A41" w14:textId="77777777" w:rsidR="00F4448A" w:rsidRDefault="00F4448A" w:rsidP="00C559CF">
      <w:r>
        <w:t>Log K= 2.201</w:t>
      </w:r>
    </w:p>
    <w:p w14:paraId="0B7032AB" w14:textId="77777777" w:rsidR="00F4448A" w:rsidRDefault="00F4448A" w:rsidP="00C559CF">
      <w:pPr>
        <w:rPr>
          <w:rFonts w:ascii="Calibri" w:hAnsi="Calibri" w:cs="Calibri"/>
        </w:rPr>
      </w:pPr>
      <w:r>
        <w:rPr>
          <w:rFonts w:ascii="Calibri" w:hAnsi="Calibri" w:cs="Calibri"/>
        </w:rPr>
        <w:t>β=13.53</w:t>
      </w:r>
    </w:p>
    <w:p w14:paraId="6A5471C2" w14:textId="77777777" w:rsidR="00F4448A" w:rsidRDefault="00F4448A" w:rsidP="00C559CF">
      <w:pPr>
        <w:pStyle w:val="Heading3"/>
        <w:rPr>
          <w:rFonts w:eastAsiaTheme="minorEastAsia"/>
        </w:rPr>
      </w:pPr>
      <w:bookmarkStart w:id="194" w:name="_Toc59899664"/>
      <w:r>
        <w:rPr>
          <w:rFonts w:eastAsiaTheme="minorEastAsia"/>
        </w:rPr>
        <w:t>Average and 2</w:t>
      </w:r>
      <w:r>
        <w:rPr>
          <w:rFonts w:ascii="Calibri" w:eastAsiaTheme="minorEastAsia" w:hAnsi="Calibri" w:cs="Calibri"/>
        </w:rPr>
        <w:t>×</w:t>
      </w:r>
      <w:r>
        <w:rPr>
          <w:rFonts w:eastAsiaTheme="minorEastAsia"/>
        </w:rPr>
        <w:t xml:space="preserve"> standard deviation</w:t>
      </w:r>
      <w:bookmarkEnd w:id="194"/>
    </w:p>
    <w:p w14:paraId="449CFCB0" w14:textId="77777777" w:rsidR="00F4448A" w:rsidRPr="004425C5" w:rsidRDefault="00F4448A" w:rsidP="00C559CF">
      <w:r>
        <w:t>13.69 ± 0.23</w:t>
      </w:r>
    </w:p>
    <w:p w14:paraId="5596C447" w14:textId="77777777" w:rsidR="00F4448A" w:rsidRDefault="00F4448A" w:rsidP="00C559CF">
      <w:pPr>
        <w:pStyle w:val="Heading4"/>
      </w:pPr>
      <w:r>
        <w:t>NMR titration</w:t>
      </w:r>
    </w:p>
    <w:p w14:paraId="13F4B78E" w14:textId="77777777" w:rsidR="00F4448A" w:rsidRDefault="00F4448A" w:rsidP="00C559CF">
      <w:pPr>
        <w:rPr>
          <w:rFonts w:ascii="Calibri" w:hAnsi="Calibri" w:cs="Calibri"/>
        </w:rPr>
      </w:pPr>
      <w:r>
        <w:rPr>
          <w:rFonts w:ascii="Calibri" w:hAnsi="Calibri" w:cs="Calibri"/>
        </w:rPr>
        <w:t>H/[TFE] = 1 mM</w:t>
      </w:r>
    </w:p>
    <w:p w14:paraId="2E327B4F" w14:textId="77777777" w:rsidR="00F4448A" w:rsidRDefault="00F4448A" w:rsidP="00C559CF">
      <w:pPr>
        <w:rPr>
          <w:rFonts w:ascii="Calibri" w:hAnsi="Calibri" w:cs="Calibri"/>
        </w:rPr>
      </w:pPr>
      <w:r>
        <w:rPr>
          <w:rFonts w:ascii="Calibri" w:hAnsi="Calibri" w:cs="Calibri"/>
        </w:rPr>
        <w:t>G/[3-NO2-PhO-]= 10 mM</w:t>
      </w:r>
    </w:p>
    <w:p w14:paraId="61B14C6E" w14:textId="77777777" w:rsidR="00F4448A" w:rsidRDefault="00F4448A" w:rsidP="00C559CF">
      <w:pPr>
        <w:rPr>
          <w:rFonts w:ascii="Calibri" w:hAnsi="Calibri" w:cs="Calibri"/>
        </w:rPr>
      </w:pPr>
      <w:r>
        <w:rPr>
          <w:rFonts w:ascii="Calibri" w:hAnsi="Calibri" w:cs="Calibri"/>
        </w:rPr>
        <w:t>[H] in G = 1 mM</w:t>
      </w:r>
    </w:p>
    <w:p w14:paraId="69CE03C8" w14:textId="244E598D" w:rsidR="00F4448A" w:rsidRDefault="00F4448A" w:rsidP="00C559CF">
      <w:pPr>
        <w:rPr>
          <w:rFonts w:ascii="Calibri" w:hAnsi="Calibri" w:cs="Calibri"/>
        </w:rPr>
      </w:pPr>
      <w:r>
        <w:rPr>
          <w:rFonts w:ascii="Calibri" w:hAnsi="Calibri" w:cs="Calibri"/>
        </w:rPr>
        <w:t>S/Dichloromethane α =1.7, β=1.5</w:t>
      </w:r>
      <w:r>
        <w:rPr>
          <w:rFonts w:ascii="Calibri" w:hAnsi="Calibri" w:cs="Calibri"/>
        </w:rPr>
        <w:fldChar w:fldCharType="begin" w:fldLock="1"/>
      </w:r>
      <w:r w:rsidR="00222B01">
        <w:rPr>
          <w:rFonts w:ascii="Calibri" w:hAnsi="Calibri" w:cs="Calibri"/>
        </w:rPr>
        <w:instrText>ADDIN CSL_CITATION {"citationItems":[{"id":"ITEM-1","itemData":{"DOI":"10.1039/b921003b","ISSN":"1477-0539","PMID":"20204221","abstract":"A combination of high-throughput NMR titration experiments, UV-Vis absorption titrations and data collected from the literature on 1:1 H-bonded complexes has been used to characterise the H-bond properties of non-polar organic solvents: alkanes, perfluorocarbons, aromatic and halogenated organic solvents. The results are analysed in the context of the electrostatic solvent competition model, which assumes that solvent effects on intermolecular interactions can be interpreted based on the exchange of specific functional group contacts, with minimal involvement of the bulk solvent. For solvents where the H-bond parameters have been measured as solutes in carbon tetrachloride solution, the H-bond parameters measured here for the same compounds as solvents are practically identical, i.e. solute and solvent H-bond parameters are directly interchangable. For the very non-polar solvents, alkanes and perfluorocarbons, the experimental H-bond parameters are significantly larger than expected based on calculated molecular electrostatic potential surfaces. This suggests an increase in the relative importance of van der Waals interactions when electrostatic effects are weak, but there is no detectable difference between the solvation properties of cyclic and linear alkanes, which have different van der Waals interaction properties.","author":[{"dropping-particle":"","family":"Cabot","given":"Rafel","non-dropping-particle":"","parse-names":false,"suffix":""},{"dropping-particle":"","family":"Hunter","given":"Christopher A.","non-dropping-particle":"","parse-names":false,"suffix":""},{"dropping-particle":"","family":"Varley","given":"Lisa M","non-dropping-particle":"","parse-names":false,"suffix":""}],"container-title":"Organic &amp; biomolecular chemistry","id":"ITEM-1","issue":"6","issued":{"date-parts":[["2010","3","21"]]},"language":"en","page":"1455-62","publisher":"The Royal Society of Chemistry","title":"Hydrogen bonding properties of non-polar solvents.","type":"article-journal","volume":"8"},"uris":["http://www.mendeley.com/documents/?uuid=d3c347a0-ef43-4e18-833c-00b413250ac6"]}],"mendeley":{"formattedCitation":"&lt;sup&gt;24&lt;/sup&gt;","plainTextFormattedCitation":"24","previouslyFormattedCitation":"&lt;sup&gt;24&lt;/sup&gt;"},"properties":{"noteIndex":0},"schema":"https://github.com/citation-style-language/schema/raw/master/csl-citation.json"}</w:instrText>
      </w:r>
      <w:r>
        <w:rPr>
          <w:rFonts w:ascii="Calibri" w:hAnsi="Calibri" w:cs="Calibri"/>
        </w:rPr>
        <w:fldChar w:fldCharType="separate"/>
      </w:r>
      <w:r w:rsidR="00F364E8" w:rsidRPr="00F364E8">
        <w:rPr>
          <w:rFonts w:ascii="Calibri" w:hAnsi="Calibri" w:cs="Calibri"/>
          <w:noProof/>
          <w:vertAlign w:val="superscript"/>
        </w:rPr>
        <w:t>24</w:t>
      </w:r>
      <w:r>
        <w:rPr>
          <w:rFonts w:ascii="Calibri" w:hAnsi="Calibri" w:cs="Calibri"/>
        </w:rPr>
        <w:fldChar w:fldCharType="end"/>
      </w:r>
    </w:p>
    <w:tbl>
      <w:tblPr>
        <w:tblW w:w="9260" w:type="dxa"/>
        <w:tblLook w:val="04A0" w:firstRow="1" w:lastRow="0" w:firstColumn="1" w:lastColumn="0" w:noHBand="0" w:noVBand="1"/>
      </w:tblPr>
      <w:tblGrid>
        <w:gridCol w:w="1420"/>
        <w:gridCol w:w="1300"/>
        <w:gridCol w:w="1300"/>
        <w:gridCol w:w="1308"/>
        <w:gridCol w:w="1308"/>
        <w:gridCol w:w="1308"/>
        <w:gridCol w:w="1316"/>
      </w:tblGrid>
      <w:tr w:rsidR="00F4448A" w:rsidRPr="008B645F" w14:paraId="537E119C"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1F73F81C"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8B645F">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3F020597"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r w:rsidRPr="008B645F">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4B9D4D45"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r w:rsidRPr="008B645F">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6CAA1A9E"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r w:rsidRPr="008B645F">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54CC1556"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r w:rsidRPr="008B645F">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345B5A7C"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r w:rsidRPr="008B645F">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2FAB2382" w14:textId="77777777" w:rsidR="00F4448A" w:rsidRPr="008B645F" w:rsidRDefault="00F4448A" w:rsidP="00C559CF">
            <w:pPr>
              <w:spacing w:after="0" w:line="240" w:lineRule="auto"/>
              <w:jc w:val="center"/>
              <w:rPr>
                <w:rFonts w:ascii="Verdana" w:eastAsia="Times New Roman" w:hAnsi="Verdana" w:cs="Times New Roman"/>
                <w:b/>
                <w:bCs/>
                <w:sz w:val="20"/>
                <w:szCs w:val="20"/>
                <w:lang w:eastAsia="en-GB"/>
              </w:rPr>
            </w:pPr>
            <w:r w:rsidRPr="008B645F">
              <w:rPr>
                <w:rFonts w:ascii="Verdana" w:eastAsia="Times New Roman" w:hAnsi="Verdana" w:cs="Times New Roman"/>
                <w:b/>
                <w:bCs/>
                <w:sz w:val="20"/>
                <w:szCs w:val="20"/>
                <w:lang w:eastAsia="en-GB"/>
              </w:rPr>
              <w:t xml:space="preserve">∂H </w:t>
            </w:r>
          </w:p>
        </w:tc>
      </w:tr>
      <w:tr w:rsidR="00F4448A" w:rsidRPr="008B645F" w14:paraId="1642202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6767048"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28BE2F2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2322EEF0"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0E3540E3"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C06F3D2"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1C49156"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800</w:t>
            </w:r>
          </w:p>
        </w:tc>
        <w:tc>
          <w:tcPr>
            <w:tcW w:w="1316" w:type="dxa"/>
            <w:tcBorders>
              <w:top w:val="nil"/>
              <w:left w:val="nil"/>
              <w:bottom w:val="nil"/>
              <w:right w:val="nil"/>
            </w:tcBorders>
            <w:shd w:val="clear" w:color="000000" w:fill="FFFF99"/>
            <w:noWrap/>
            <w:vAlign w:val="bottom"/>
            <w:hideMark/>
          </w:tcPr>
          <w:p w14:paraId="0D08661D"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760</w:t>
            </w:r>
          </w:p>
        </w:tc>
      </w:tr>
      <w:tr w:rsidR="00F4448A" w:rsidRPr="008B645F" w14:paraId="5C3E8A0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1D86C29"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66BA1B43"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0CB4C64B"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0E27D369"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8E62469"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00F8BA4"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450</w:t>
            </w:r>
          </w:p>
        </w:tc>
        <w:tc>
          <w:tcPr>
            <w:tcW w:w="1316" w:type="dxa"/>
            <w:tcBorders>
              <w:top w:val="nil"/>
              <w:left w:val="nil"/>
              <w:bottom w:val="nil"/>
              <w:right w:val="nil"/>
            </w:tcBorders>
            <w:shd w:val="clear" w:color="000000" w:fill="FFFF99"/>
            <w:noWrap/>
            <w:vAlign w:val="bottom"/>
            <w:hideMark/>
          </w:tcPr>
          <w:p w14:paraId="0F6CCE99"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460</w:t>
            </w:r>
          </w:p>
        </w:tc>
      </w:tr>
      <w:tr w:rsidR="00F4448A" w:rsidRPr="008B645F" w14:paraId="75721EF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6418B66"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7B8DC0FC"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08318A3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6F8F635F"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AE43117"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F3C29AE"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290</w:t>
            </w:r>
          </w:p>
        </w:tc>
        <w:tc>
          <w:tcPr>
            <w:tcW w:w="1316" w:type="dxa"/>
            <w:tcBorders>
              <w:top w:val="nil"/>
              <w:left w:val="nil"/>
              <w:bottom w:val="nil"/>
              <w:right w:val="nil"/>
            </w:tcBorders>
            <w:shd w:val="clear" w:color="000000" w:fill="FFFF99"/>
            <w:noWrap/>
            <w:vAlign w:val="bottom"/>
            <w:hideMark/>
          </w:tcPr>
          <w:p w14:paraId="5217C875"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260</w:t>
            </w:r>
          </w:p>
        </w:tc>
      </w:tr>
      <w:tr w:rsidR="00F4448A" w:rsidRPr="008B645F" w14:paraId="6E417C07"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61A2014"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234D63FA"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450</w:t>
            </w:r>
          </w:p>
        </w:tc>
        <w:tc>
          <w:tcPr>
            <w:tcW w:w="1300" w:type="dxa"/>
            <w:tcBorders>
              <w:top w:val="single" w:sz="4" w:space="0" w:color="auto"/>
              <w:left w:val="nil"/>
              <w:bottom w:val="nil"/>
              <w:right w:val="nil"/>
            </w:tcBorders>
            <w:shd w:val="clear" w:color="000000" w:fill="FFFF99"/>
            <w:noWrap/>
            <w:vAlign w:val="bottom"/>
            <w:hideMark/>
          </w:tcPr>
          <w:p w14:paraId="6B0136F3"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50</w:t>
            </w:r>
          </w:p>
        </w:tc>
        <w:tc>
          <w:tcPr>
            <w:tcW w:w="1308" w:type="dxa"/>
            <w:tcBorders>
              <w:top w:val="nil"/>
              <w:left w:val="single" w:sz="4" w:space="0" w:color="auto"/>
              <w:bottom w:val="nil"/>
              <w:right w:val="nil"/>
            </w:tcBorders>
            <w:shd w:val="clear" w:color="000000" w:fill="FFFF99"/>
            <w:noWrap/>
            <w:vAlign w:val="bottom"/>
            <w:hideMark/>
          </w:tcPr>
          <w:p w14:paraId="28A5ECE8"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07E5807"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A03AC8F"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170</w:t>
            </w:r>
          </w:p>
        </w:tc>
        <w:tc>
          <w:tcPr>
            <w:tcW w:w="1316" w:type="dxa"/>
            <w:tcBorders>
              <w:top w:val="nil"/>
              <w:left w:val="nil"/>
              <w:bottom w:val="nil"/>
              <w:right w:val="nil"/>
            </w:tcBorders>
            <w:shd w:val="clear" w:color="000000" w:fill="FFFF99"/>
            <w:noWrap/>
            <w:vAlign w:val="bottom"/>
            <w:hideMark/>
          </w:tcPr>
          <w:p w14:paraId="49FF9D47"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170</w:t>
            </w:r>
          </w:p>
        </w:tc>
      </w:tr>
      <w:tr w:rsidR="00F4448A" w:rsidRPr="008B645F" w14:paraId="2501C4C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14008C9"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709DE4C1"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745DA2DE"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473E0813"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1C88A42"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56CD925"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120</w:t>
            </w:r>
          </w:p>
        </w:tc>
        <w:tc>
          <w:tcPr>
            <w:tcW w:w="1316" w:type="dxa"/>
            <w:tcBorders>
              <w:top w:val="nil"/>
              <w:left w:val="nil"/>
              <w:bottom w:val="nil"/>
              <w:right w:val="nil"/>
            </w:tcBorders>
            <w:shd w:val="clear" w:color="000000" w:fill="FFFF99"/>
            <w:noWrap/>
            <w:vAlign w:val="bottom"/>
            <w:hideMark/>
          </w:tcPr>
          <w:p w14:paraId="6BD3521B"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120</w:t>
            </w:r>
          </w:p>
        </w:tc>
      </w:tr>
      <w:tr w:rsidR="00F4448A" w:rsidRPr="008B645F" w14:paraId="7301BC2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FE6E095"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6742893F"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7E981CE9"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2C9A0D7B"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D0404D2"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E39BDAA"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100</w:t>
            </w:r>
          </w:p>
        </w:tc>
        <w:tc>
          <w:tcPr>
            <w:tcW w:w="1316" w:type="dxa"/>
            <w:tcBorders>
              <w:top w:val="nil"/>
              <w:left w:val="nil"/>
              <w:bottom w:val="nil"/>
              <w:right w:val="nil"/>
            </w:tcBorders>
            <w:shd w:val="clear" w:color="000000" w:fill="FFFF99"/>
            <w:noWrap/>
            <w:vAlign w:val="bottom"/>
            <w:hideMark/>
          </w:tcPr>
          <w:p w14:paraId="582DE046"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70</w:t>
            </w:r>
          </w:p>
        </w:tc>
      </w:tr>
      <w:tr w:rsidR="00F4448A" w:rsidRPr="008B645F" w14:paraId="7EAB0691"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49B7B56"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lastRenderedPageBreak/>
              <w:t>7</w:t>
            </w:r>
          </w:p>
        </w:tc>
        <w:tc>
          <w:tcPr>
            <w:tcW w:w="1300" w:type="dxa"/>
            <w:tcBorders>
              <w:top w:val="nil"/>
              <w:left w:val="single" w:sz="8" w:space="0" w:color="auto"/>
              <w:bottom w:val="nil"/>
              <w:right w:val="nil"/>
            </w:tcBorders>
            <w:shd w:val="clear" w:color="000000" w:fill="FFFF99"/>
            <w:noWrap/>
            <w:vAlign w:val="bottom"/>
            <w:hideMark/>
          </w:tcPr>
          <w:p w14:paraId="7BD74604"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0CA5F500"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55B4CA0E"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3B858C0"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231732D"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50</w:t>
            </w:r>
          </w:p>
        </w:tc>
        <w:tc>
          <w:tcPr>
            <w:tcW w:w="1316" w:type="dxa"/>
            <w:tcBorders>
              <w:top w:val="nil"/>
              <w:left w:val="nil"/>
              <w:bottom w:val="nil"/>
              <w:right w:val="nil"/>
            </w:tcBorders>
            <w:shd w:val="clear" w:color="000000" w:fill="FFFF99"/>
            <w:noWrap/>
            <w:vAlign w:val="bottom"/>
            <w:hideMark/>
          </w:tcPr>
          <w:p w14:paraId="5E1C4C61"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90</w:t>
            </w:r>
          </w:p>
        </w:tc>
      </w:tr>
      <w:tr w:rsidR="00F4448A" w:rsidRPr="008B645F" w14:paraId="661D5A1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227E70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4FD5F4CB"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250</w:t>
            </w:r>
          </w:p>
        </w:tc>
        <w:tc>
          <w:tcPr>
            <w:tcW w:w="1300" w:type="dxa"/>
            <w:tcBorders>
              <w:top w:val="nil"/>
              <w:left w:val="nil"/>
              <w:bottom w:val="nil"/>
              <w:right w:val="nil"/>
            </w:tcBorders>
            <w:shd w:val="clear" w:color="000000" w:fill="FFFF99"/>
            <w:noWrap/>
            <w:vAlign w:val="bottom"/>
            <w:hideMark/>
          </w:tcPr>
          <w:p w14:paraId="5E1CEB0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350</w:t>
            </w:r>
          </w:p>
        </w:tc>
        <w:tc>
          <w:tcPr>
            <w:tcW w:w="1308" w:type="dxa"/>
            <w:tcBorders>
              <w:top w:val="nil"/>
              <w:left w:val="single" w:sz="4" w:space="0" w:color="auto"/>
              <w:bottom w:val="nil"/>
              <w:right w:val="nil"/>
            </w:tcBorders>
            <w:shd w:val="clear" w:color="000000" w:fill="FFFF99"/>
            <w:noWrap/>
            <w:vAlign w:val="bottom"/>
            <w:hideMark/>
          </w:tcPr>
          <w:p w14:paraId="1670A5B6"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A9205DD"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EF7EBD1"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80</w:t>
            </w:r>
          </w:p>
        </w:tc>
        <w:tc>
          <w:tcPr>
            <w:tcW w:w="1316" w:type="dxa"/>
            <w:tcBorders>
              <w:top w:val="nil"/>
              <w:left w:val="nil"/>
              <w:bottom w:val="nil"/>
              <w:right w:val="nil"/>
            </w:tcBorders>
            <w:shd w:val="clear" w:color="000000" w:fill="FFFF99"/>
            <w:noWrap/>
            <w:vAlign w:val="bottom"/>
            <w:hideMark/>
          </w:tcPr>
          <w:p w14:paraId="181E869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40</w:t>
            </w:r>
          </w:p>
        </w:tc>
      </w:tr>
      <w:tr w:rsidR="00F4448A" w:rsidRPr="008B645F" w14:paraId="6147EA0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F170AE4"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02098614"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4269580D"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5E63B9B3"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2D7E3BE"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F48B017"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40</w:t>
            </w:r>
          </w:p>
        </w:tc>
        <w:tc>
          <w:tcPr>
            <w:tcW w:w="1316" w:type="dxa"/>
            <w:tcBorders>
              <w:top w:val="nil"/>
              <w:left w:val="nil"/>
              <w:bottom w:val="nil"/>
              <w:right w:val="nil"/>
            </w:tcBorders>
            <w:shd w:val="clear" w:color="000000" w:fill="FFFF99"/>
            <w:noWrap/>
            <w:vAlign w:val="bottom"/>
            <w:hideMark/>
          </w:tcPr>
          <w:p w14:paraId="4298217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30</w:t>
            </w:r>
          </w:p>
        </w:tc>
      </w:tr>
      <w:tr w:rsidR="00F4448A" w:rsidRPr="008B645F" w14:paraId="5C21C5E3"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EE90F2B"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6DF7A030"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FC93AC9"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450</w:t>
            </w:r>
          </w:p>
        </w:tc>
        <w:tc>
          <w:tcPr>
            <w:tcW w:w="1308" w:type="dxa"/>
            <w:tcBorders>
              <w:top w:val="nil"/>
              <w:left w:val="single" w:sz="4" w:space="0" w:color="auto"/>
              <w:bottom w:val="nil"/>
              <w:right w:val="nil"/>
            </w:tcBorders>
            <w:shd w:val="clear" w:color="000000" w:fill="FFFF99"/>
            <w:noWrap/>
            <w:vAlign w:val="bottom"/>
            <w:hideMark/>
          </w:tcPr>
          <w:p w14:paraId="75E119D7"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7A951BA"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5B139E5"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20</w:t>
            </w:r>
          </w:p>
        </w:tc>
        <w:tc>
          <w:tcPr>
            <w:tcW w:w="1316" w:type="dxa"/>
            <w:tcBorders>
              <w:top w:val="nil"/>
              <w:left w:val="nil"/>
              <w:bottom w:val="nil"/>
              <w:right w:val="nil"/>
            </w:tcBorders>
            <w:shd w:val="clear" w:color="000000" w:fill="FFFF99"/>
            <w:noWrap/>
            <w:vAlign w:val="bottom"/>
            <w:hideMark/>
          </w:tcPr>
          <w:p w14:paraId="4B06BA31"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20</w:t>
            </w:r>
          </w:p>
        </w:tc>
      </w:tr>
      <w:tr w:rsidR="00F4448A" w:rsidRPr="008B645F" w14:paraId="17401C8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6B1785F"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3163A55C"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00</w:t>
            </w:r>
          </w:p>
        </w:tc>
        <w:tc>
          <w:tcPr>
            <w:tcW w:w="1300" w:type="dxa"/>
            <w:tcBorders>
              <w:top w:val="nil"/>
              <w:left w:val="nil"/>
              <w:bottom w:val="nil"/>
              <w:right w:val="nil"/>
            </w:tcBorders>
            <w:shd w:val="clear" w:color="000000" w:fill="FFFF99"/>
            <w:noWrap/>
            <w:vAlign w:val="bottom"/>
            <w:hideMark/>
          </w:tcPr>
          <w:p w14:paraId="56CB93E3"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500</w:t>
            </w:r>
          </w:p>
        </w:tc>
        <w:tc>
          <w:tcPr>
            <w:tcW w:w="1308" w:type="dxa"/>
            <w:tcBorders>
              <w:top w:val="nil"/>
              <w:left w:val="single" w:sz="4" w:space="0" w:color="auto"/>
              <w:bottom w:val="nil"/>
              <w:right w:val="nil"/>
            </w:tcBorders>
            <w:shd w:val="clear" w:color="000000" w:fill="FFFF99"/>
            <w:noWrap/>
            <w:vAlign w:val="bottom"/>
            <w:hideMark/>
          </w:tcPr>
          <w:p w14:paraId="5AF540A8"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DBE5B08"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AB6E7E5"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00</w:t>
            </w:r>
          </w:p>
        </w:tc>
        <w:tc>
          <w:tcPr>
            <w:tcW w:w="1316" w:type="dxa"/>
            <w:tcBorders>
              <w:top w:val="nil"/>
              <w:left w:val="nil"/>
              <w:bottom w:val="nil"/>
              <w:right w:val="nil"/>
            </w:tcBorders>
            <w:shd w:val="clear" w:color="000000" w:fill="FFFF99"/>
            <w:noWrap/>
            <w:vAlign w:val="bottom"/>
            <w:hideMark/>
          </w:tcPr>
          <w:p w14:paraId="35EB198E"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7.010</w:t>
            </w:r>
          </w:p>
        </w:tc>
      </w:tr>
      <w:tr w:rsidR="00F4448A" w:rsidRPr="008B645F" w14:paraId="6FFBB12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1923205"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3095A34A"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77A60D92"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38638304"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CA5F65C" w14:textId="77777777" w:rsidR="00F4448A" w:rsidRPr="008B645F" w:rsidRDefault="00F4448A" w:rsidP="00C559CF">
            <w:pPr>
              <w:spacing w:after="0" w:line="240" w:lineRule="auto"/>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5E91351"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6.990</w:t>
            </w:r>
          </w:p>
        </w:tc>
        <w:tc>
          <w:tcPr>
            <w:tcW w:w="1316" w:type="dxa"/>
            <w:tcBorders>
              <w:top w:val="nil"/>
              <w:left w:val="nil"/>
              <w:bottom w:val="nil"/>
              <w:right w:val="nil"/>
            </w:tcBorders>
            <w:shd w:val="clear" w:color="000000" w:fill="FFFF99"/>
            <w:noWrap/>
            <w:vAlign w:val="bottom"/>
            <w:hideMark/>
          </w:tcPr>
          <w:p w14:paraId="3996F9D8" w14:textId="77777777" w:rsidR="00F4448A" w:rsidRPr="008B645F" w:rsidRDefault="00F4448A" w:rsidP="00C559CF">
            <w:pPr>
              <w:spacing w:after="0" w:line="240" w:lineRule="auto"/>
              <w:jc w:val="right"/>
              <w:rPr>
                <w:rFonts w:ascii="Verdana" w:eastAsia="Times New Roman" w:hAnsi="Verdana" w:cs="Times New Roman"/>
                <w:sz w:val="20"/>
                <w:szCs w:val="20"/>
                <w:lang w:eastAsia="en-GB"/>
              </w:rPr>
            </w:pPr>
            <w:r w:rsidRPr="008B645F">
              <w:rPr>
                <w:rFonts w:ascii="Verdana" w:eastAsia="Times New Roman" w:hAnsi="Verdana" w:cs="Times New Roman"/>
                <w:sz w:val="20"/>
                <w:szCs w:val="20"/>
                <w:lang w:eastAsia="en-GB"/>
              </w:rPr>
              <w:t>-76.990</w:t>
            </w:r>
          </w:p>
        </w:tc>
      </w:tr>
    </w:tbl>
    <w:p w14:paraId="25C71AC7" w14:textId="495CC1E4" w:rsidR="00F4448A" w:rsidRDefault="00F4448A" w:rsidP="00AD6BFA">
      <w:r w:rsidRPr="004F7759">
        <w:t>Run 1)</w:t>
      </w:r>
    </w:p>
    <w:p w14:paraId="06871D1A" w14:textId="77777777" w:rsidR="00C87C59" w:rsidRPr="00C87C59" w:rsidRDefault="00C87C59" w:rsidP="00C87C59"/>
    <w:p w14:paraId="625B0B66" w14:textId="77777777" w:rsidR="00F4448A" w:rsidRDefault="00F4448A" w:rsidP="00C559CF">
      <w:r>
        <w:rPr>
          <w:noProof/>
        </w:rPr>
        <w:drawing>
          <wp:inline distT="0" distB="0" distL="0" distR="0" wp14:anchorId="209C9845" wp14:editId="328A4923">
            <wp:extent cx="3000375" cy="3025628"/>
            <wp:effectExtent l="0" t="0" r="0" b="381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031837" cy="3057355"/>
                    </a:xfrm>
                    <a:prstGeom prst="rect">
                      <a:avLst/>
                    </a:prstGeom>
                    <a:noFill/>
                  </pic:spPr>
                </pic:pic>
              </a:graphicData>
            </a:graphic>
          </wp:inline>
        </w:drawing>
      </w:r>
    </w:p>
    <w:p w14:paraId="59D1305B" w14:textId="77777777" w:rsidR="00F4448A" w:rsidRDefault="00F4448A" w:rsidP="00C559CF">
      <w:r>
        <w:t>93% bound</w:t>
      </w:r>
    </w:p>
    <w:p w14:paraId="4938E6E7" w14:textId="77777777" w:rsidR="00F4448A" w:rsidRDefault="00F4448A" w:rsidP="00C559CF">
      <w:r>
        <w:t>K = 1440</w:t>
      </w:r>
    </w:p>
    <w:p w14:paraId="26FF0F93" w14:textId="77777777" w:rsidR="00F4448A" w:rsidRDefault="00F4448A" w:rsidP="00C559CF">
      <w:proofErr w:type="spellStart"/>
      <w:r>
        <w:t>logK</w:t>
      </w:r>
      <w:proofErr w:type="spellEnd"/>
      <w:r>
        <w:t>=3.16</w:t>
      </w:r>
    </w:p>
    <w:p w14:paraId="22054435" w14:textId="77777777" w:rsidR="00F4448A" w:rsidRDefault="00F4448A" w:rsidP="00C559CF">
      <m:oMathPara>
        <m:oMath>
          <m:r>
            <w:rPr>
              <w:rFonts w:ascii="Cambria Math" w:hAnsi="Cambria Math" w:cs="Calibri"/>
            </w:rPr>
            <m:t>β</m:t>
          </m:r>
          <m:r>
            <w:rPr>
              <w:rFonts w:ascii="Cambria Math" w:hAnsi="Cambria Math"/>
            </w:rPr>
            <m:t>=</m:t>
          </m:r>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8.314</m:t>
                      </m:r>
                      <m:r>
                        <w:rPr>
                          <w:rFonts w:ascii="Cambria Math" w:hAnsi="Cambria Math" w:cs="Calibr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cs="Calibri"/>
                        </w:rPr>
                        <m:t>×298×ln1440</m:t>
                      </m:r>
                      <m:ctrlPr>
                        <w:rPr>
                          <w:rFonts w:ascii="Cambria Math" w:hAnsi="Cambria Math" w:cs="Calibri"/>
                          <w:i/>
                        </w:rPr>
                      </m:ctrlPr>
                    </m:e>
                  </m:d>
                  <m:r>
                    <w:rPr>
                      <w:rFonts w:ascii="Cambria Math" w:hAnsi="Cambria Math" w:cs="Calibri"/>
                    </w:rPr>
                    <m:t>+6</m:t>
                  </m:r>
                </m:e>
              </m:d>
            </m:num>
            <m:den>
              <m:r>
                <w:rPr>
                  <w:rFonts w:ascii="Cambria Math" w:hAnsi="Cambria Math"/>
                </w:rPr>
                <m:t>3.7-1.7</m:t>
              </m:r>
            </m:den>
          </m:f>
          <m:r>
            <w:rPr>
              <w:rFonts w:ascii="Cambria Math" w:hAnsi="Cambria Math"/>
            </w:rPr>
            <m:t>+1.5=13.51</m:t>
          </m:r>
        </m:oMath>
      </m:oMathPara>
    </w:p>
    <w:p w14:paraId="3F167BDF" w14:textId="77777777" w:rsidR="00F4448A" w:rsidRDefault="00F4448A" w:rsidP="00C559CF">
      <w:r>
        <w:rPr>
          <w:rFonts w:ascii="Calibri" w:hAnsi="Calibri" w:cs="Calibri"/>
        </w:rPr>
        <w:t>β</w:t>
      </w:r>
      <w:r>
        <w:t>=13.51</w:t>
      </w:r>
    </w:p>
    <w:p w14:paraId="5C9AF2F3" w14:textId="087416AF" w:rsidR="00F4448A" w:rsidRDefault="00F4448A" w:rsidP="00AD6BFA">
      <w:r>
        <w:t>Run 2)</w:t>
      </w:r>
    </w:p>
    <w:p w14:paraId="6896FFCE" w14:textId="77777777" w:rsidR="00C87C59" w:rsidRPr="00C87C59" w:rsidRDefault="00C87C59" w:rsidP="00C87C59"/>
    <w:p w14:paraId="3F67456B" w14:textId="77777777" w:rsidR="00F4448A" w:rsidRDefault="00F4448A" w:rsidP="00C559CF">
      <w:pPr>
        <w:rPr>
          <w:noProof/>
        </w:rPr>
      </w:pPr>
      <w:r w:rsidRPr="00D73C34">
        <w:rPr>
          <w:noProof/>
        </w:rPr>
        <w:lastRenderedPageBreak/>
        <w:t xml:space="preserve"> </w:t>
      </w:r>
      <w:r>
        <w:rPr>
          <w:noProof/>
        </w:rPr>
        <w:drawing>
          <wp:inline distT="0" distB="0" distL="0" distR="0" wp14:anchorId="7E2494C9" wp14:editId="5C6CD163">
            <wp:extent cx="3003669" cy="3028950"/>
            <wp:effectExtent l="0" t="0" r="635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023042" cy="3048486"/>
                    </a:xfrm>
                    <a:prstGeom prst="rect">
                      <a:avLst/>
                    </a:prstGeom>
                    <a:noFill/>
                  </pic:spPr>
                </pic:pic>
              </a:graphicData>
            </a:graphic>
          </wp:inline>
        </w:drawing>
      </w:r>
    </w:p>
    <w:p w14:paraId="77DEFE59" w14:textId="77777777" w:rsidR="00F4448A" w:rsidRDefault="00F4448A" w:rsidP="00C559CF"/>
    <w:p w14:paraId="40D08C6D" w14:textId="77777777" w:rsidR="00F4448A" w:rsidRDefault="00F4448A" w:rsidP="00C559CF">
      <w:r>
        <w:t>93% bound</w:t>
      </w:r>
    </w:p>
    <w:p w14:paraId="1BA80140" w14:textId="77777777" w:rsidR="00F4448A" w:rsidRDefault="00F4448A" w:rsidP="00C559CF">
      <w:r>
        <w:t>K=1380</w:t>
      </w:r>
    </w:p>
    <w:p w14:paraId="1744AAF3" w14:textId="77777777" w:rsidR="00F4448A" w:rsidRDefault="00F4448A" w:rsidP="00C559CF">
      <w:proofErr w:type="spellStart"/>
      <w:r>
        <w:t>LogK</w:t>
      </w:r>
      <w:proofErr w:type="spellEnd"/>
      <w:r>
        <w:t>=3.160</w:t>
      </w:r>
    </w:p>
    <w:p w14:paraId="405EF6AE" w14:textId="77777777" w:rsidR="00F4448A" w:rsidRDefault="00F4448A" w:rsidP="00C559CF">
      <w:r>
        <w:rPr>
          <w:rFonts w:ascii="Calibri" w:hAnsi="Calibri" w:cs="Calibri"/>
        </w:rPr>
        <w:t>β</w:t>
      </w:r>
      <w:r>
        <w:t>=13.46</w:t>
      </w:r>
    </w:p>
    <w:p w14:paraId="162A5937" w14:textId="77777777" w:rsidR="00F4448A" w:rsidRPr="003B16C6" w:rsidRDefault="00F4448A" w:rsidP="00C559CF">
      <w:pPr>
        <w:pStyle w:val="Heading4"/>
      </w:pPr>
      <w:r>
        <w:t>Average and 2</w:t>
      </w:r>
      <w:r>
        <w:rPr>
          <w:rFonts w:ascii="Calibri" w:hAnsi="Calibri" w:cs="Calibri"/>
        </w:rPr>
        <w:t>×</w:t>
      </w:r>
      <w:r>
        <w:t xml:space="preserve"> standard deviation</w:t>
      </w:r>
    </w:p>
    <w:p w14:paraId="71AD4AF3" w14:textId="77777777" w:rsidR="00F4448A" w:rsidRDefault="00F4448A" w:rsidP="00C559CF">
      <w:r>
        <w:t>13.49 ± 0.05</w:t>
      </w:r>
    </w:p>
    <w:p w14:paraId="2021406B" w14:textId="77777777" w:rsidR="00F4448A" w:rsidRDefault="00F4448A" w:rsidP="00C559CF">
      <w:pPr>
        <w:pStyle w:val="Heading4"/>
      </w:pPr>
      <w:r>
        <w:t>Value and 95% confidence interval of all data</w:t>
      </w:r>
    </w:p>
    <w:p w14:paraId="36B11154" w14:textId="77777777" w:rsidR="00F4448A" w:rsidRPr="00D92ED8" w:rsidRDefault="00F4448A" w:rsidP="00C559CF">
      <w:r>
        <w:t>13.61 ± 0.12</w:t>
      </w:r>
    </w:p>
    <w:p w14:paraId="41F28FCB" w14:textId="77777777" w:rsidR="00F4448A" w:rsidRDefault="00F4448A">
      <w:pPr>
        <w:rPr>
          <w:rFonts w:asciiTheme="majorHAnsi" w:hAnsiTheme="majorHAnsi" w:cstheme="majorBidi"/>
          <w:color w:val="000000" w:themeColor="text1"/>
          <w:sz w:val="24"/>
          <w:szCs w:val="24"/>
        </w:rPr>
      </w:pPr>
      <w:r>
        <w:br w:type="page"/>
      </w:r>
    </w:p>
    <w:p w14:paraId="11833524" w14:textId="77777777" w:rsidR="00F4448A" w:rsidRDefault="00F4448A" w:rsidP="00C559CF">
      <w:pPr>
        <w:pStyle w:val="Heading3"/>
        <w:rPr>
          <w:rFonts w:eastAsiaTheme="minorEastAsia"/>
        </w:rPr>
      </w:pPr>
      <w:bookmarkStart w:id="195" w:name="_Toc59899665"/>
      <w:r>
        <w:rPr>
          <w:rFonts w:eastAsiaTheme="minorEastAsia"/>
        </w:rPr>
        <w:lastRenderedPageBreak/>
        <w:t>3-nitro-4-choro-phenolate tetrabutylammonium salt</w:t>
      </w:r>
      <w:bookmarkEnd w:id="195"/>
    </w:p>
    <w:p w14:paraId="719A6A1C" w14:textId="77777777" w:rsidR="00F4448A" w:rsidRDefault="00F4448A" w:rsidP="00C559CF">
      <w:pPr>
        <w:pStyle w:val="Heading4"/>
      </w:pPr>
      <w:r>
        <w:t>UV titration</w:t>
      </w:r>
    </w:p>
    <w:p w14:paraId="4BE5B1AD" w14:textId="77777777" w:rsidR="00F4448A" w:rsidRDefault="00F4448A" w:rsidP="00C559CF">
      <w:r>
        <w:t>H) [3-NO2-4-Cl-PhO- TBA] = 1 mM</w:t>
      </w:r>
    </w:p>
    <w:p w14:paraId="45DE1D47" w14:textId="19062A1F" w:rsidR="00F4448A" w:rsidRDefault="00F4448A" w:rsidP="00C559CF">
      <w:r>
        <w:t xml:space="preserve">G) [TFE] 56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7516080D" w14:textId="056CC537" w:rsidR="00F4448A" w:rsidRDefault="00F4448A" w:rsidP="00C559CF">
      <w:r>
        <w:t xml:space="preserve">S) acetonitrile </w:t>
      </w:r>
      <w:r>
        <w:rPr>
          <w:rFonts w:ascii="Calibri" w:hAnsi="Calibri" w:cs="Calibri"/>
        </w:rPr>
        <w:t>α</w:t>
      </w:r>
      <w:r>
        <w:t xml:space="preserve">=1.5, </w:t>
      </w:r>
      <w:r>
        <w:rPr>
          <w:rFonts w:ascii="Calibri" w:hAnsi="Calibri" w:cs="Calibri"/>
        </w:rPr>
        <w:t>β</w:t>
      </w:r>
      <w:r>
        <w:t>=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10576" w:type="dxa"/>
        <w:tblInd w:w="-785" w:type="dxa"/>
        <w:tblLook w:val="04A0" w:firstRow="1" w:lastRow="0" w:firstColumn="1" w:lastColumn="0" w:noHBand="0" w:noVBand="1"/>
      </w:tblPr>
      <w:tblGrid>
        <w:gridCol w:w="1420"/>
        <w:gridCol w:w="1300"/>
        <w:gridCol w:w="1300"/>
        <w:gridCol w:w="1308"/>
        <w:gridCol w:w="1308"/>
        <w:gridCol w:w="1308"/>
        <w:gridCol w:w="1316"/>
        <w:gridCol w:w="1316"/>
      </w:tblGrid>
      <w:tr w:rsidR="00F4448A" w:rsidRPr="00DC7824" w14:paraId="24EC05A0"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693FE410"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DC7824">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531D3811"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22FCC07D"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55714CDB"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769E5867"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33B2685F"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5E5ACF37"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 xml:space="preserve">∂H </w:t>
            </w:r>
          </w:p>
        </w:tc>
        <w:tc>
          <w:tcPr>
            <w:tcW w:w="1316" w:type="dxa"/>
            <w:tcBorders>
              <w:top w:val="nil"/>
              <w:left w:val="nil"/>
              <w:bottom w:val="nil"/>
              <w:right w:val="nil"/>
            </w:tcBorders>
            <w:shd w:val="clear" w:color="auto" w:fill="auto"/>
            <w:noWrap/>
            <w:vAlign w:val="bottom"/>
            <w:hideMark/>
          </w:tcPr>
          <w:p w14:paraId="5CCC4E7D" w14:textId="77777777" w:rsidR="00F4448A" w:rsidRPr="00DC7824" w:rsidRDefault="00F4448A" w:rsidP="00C559CF">
            <w:pPr>
              <w:spacing w:after="0" w:line="240" w:lineRule="auto"/>
              <w:jc w:val="center"/>
              <w:rPr>
                <w:rFonts w:ascii="Verdana" w:eastAsia="Times New Roman" w:hAnsi="Verdana" w:cs="Times New Roman"/>
                <w:b/>
                <w:bCs/>
                <w:sz w:val="20"/>
                <w:szCs w:val="20"/>
                <w:lang w:eastAsia="en-GB"/>
              </w:rPr>
            </w:pPr>
            <w:r w:rsidRPr="00DC7824">
              <w:rPr>
                <w:rFonts w:ascii="Verdana" w:eastAsia="Times New Roman" w:hAnsi="Verdana" w:cs="Times New Roman"/>
                <w:b/>
                <w:bCs/>
                <w:sz w:val="20"/>
                <w:szCs w:val="20"/>
                <w:lang w:eastAsia="en-GB"/>
              </w:rPr>
              <w:t xml:space="preserve">∂H </w:t>
            </w:r>
          </w:p>
        </w:tc>
      </w:tr>
      <w:tr w:rsidR="00F4448A" w:rsidRPr="00DC7824" w14:paraId="5140A40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DA09A6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65501BA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D411B3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55BE3FD5"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EA3BE51"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AC937D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963</w:t>
            </w:r>
          </w:p>
        </w:tc>
        <w:tc>
          <w:tcPr>
            <w:tcW w:w="1316" w:type="dxa"/>
            <w:tcBorders>
              <w:top w:val="nil"/>
              <w:left w:val="nil"/>
              <w:bottom w:val="nil"/>
              <w:right w:val="nil"/>
            </w:tcBorders>
            <w:shd w:val="clear" w:color="000000" w:fill="FFFF99"/>
            <w:noWrap/>
            <w:vAlign w:val="bottom"/>
            <w:hideMark/>
          </w:tcPr>
          <w:p w14:paraId="4470FEA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961</w:t>
            </w:r>
          </w:p>
        </w:tc>
        <w:tc>
          <w:tcPr>
            <w:tcW w:w="1316" w:type="dxa"/>
            <w:tcBorders>
              <w:top w:val="single" w:sz="4" w:space="0" w:color="auto"/>
              <w:left w:val="nil"/>
              <w:bottom w:val="nil"/>
              <w:right w:val="nil"/>
            </w:tcBorders>
            <w:shd w:val="clear" w:color="000000" w:fill="FFFF99"/>
            <w:noWrap/>
            <w:vAlign w:val="bottom"/>
            <w:hideMark/>
          </w:tcPr>
          <w:p w14:paraId="3DE6907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952</w:t>
            </w:r>
          </w:p>
        </w:tc>
      </w:tr>
      <w:tr w:rsidR="00F4448A" w:rsidRPr="00DC7824" w14:paraId="07641AD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7E1A458"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666A8AD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05DA098"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3</w:t>
            </w:r>
          </w:p>
        </w:tc>
        <w:tc>
          <w:tcPr>
            <w:tcW w:w="1308" w:type="dxa"/>
            <w:tcBorders>
              <w:top w:val="nil"/>
              <w:left w:val="single" w:sz="4" w:space="0" w:color="auto"/>
              <w:bottom w:val="nil"/>
              <w:right w:val="nil"/>
            </w:tcBorders>
            <w:shd w:val="clear" w:color="000000" w:fill="FFFF99"/>
            <w:noWrap/>
            <w:vAlign w:val="bottom"/>
            <w:hideMark/>
          </w:tcPr>
          <w:p w14:paraId="42E6A110"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4BDC558"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F48955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90</w:t>
            </w:r>
          </w:p>
        </w:tc>
        <w:tc>
          <w:tcPr>
            <w:tcW w:w="1316" w:type="dxa"/>
            <w:tcBorders>
              <w:top w:val="nil"/>
              <w:left w:val="nil"/>
              <w:bottom w:val="nil"/>
              <w:right w:val="nil"/>
            </w:tcBorders>
            <w:shd w:val="clear" w:color="000000" w:fill="FFFF99"/>
            <w:noWrap/>
            <w:vAlign w:val="bottom"/>
            <w:hideMark/>
          </w:tcPr>
          <w:p w14:paraId="3E95F25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96</w:t>
            </w:r>
          </w:p>
        </w:tc>
        <w:tc>
          <w:tcPr>
            <w:tcW w:w="1316" w:type="dxa"/>
            <w:tcBorders>
              <w:top w:val="nil"/>
              <w:left w:val="nil"/>
              <w:bottom w:val="nil"/>
              <w:right w:val="nil"/>
            </w:tcBorders>
            <w:shd w:val="clear" w:color="000000" w:fill="FFFF99"/>
            <w:noWrap/>
            <w:vAlign w:val="bottom"/>
            <w:hideMark/>
          </w:tcPr>
          <w:p w14:paraId="197DBA6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88</w:t>
            </w:r>
          </w:p>
        </w:tc>
      </w:tr>
      <w:tr w:rsidR="00F4448A" w:rsidRPr="00DC7824" w14:paraId="004395FC"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66690C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47CC367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0528B3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6</w:t>
            </w:r>
          </w:p>
        </w:tc>
        <w:tc>
          <w:tcPr>
            <w:tcW w:w="1308" w:type="dxa"/>
            <w:tcBorders>
              <w:top w:val="nil"/>
              <w:left w:val="single" w:sz="4" w:space="0" w:color="auto"/>
              <w:bottom w:val="nil"/>
              <w:right w:val="nil"/>
            </w:tcBorders>
            <w:shd w:val="clear" w:color="000000" w:fill="FFFF99"/>
            <w:noWrap/>
            <w:vAlign w:val="bottom"/>
            <w:hideMark/>
          </w:tcPr>
          <w:p w14:paraId="79B271FF"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DCC415E"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FF4936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39</w:t>
            </w:r>
          </w:p>
        </w:tc>
        <w:tc>
          <w:tcPr>
            <w:tcW w:w="1316" w:type="dxa"/>
            <w:tcBorders>
              <w:top w:val="nil"/>
              <w:left w:val="nil"/>
              <w:bottom w:val="nil"/>
              <w:right w:val="nil"/>
            </w:tcBorders>
            <w:shd w:val="clear" w:color="000000" w:fill="FFFF99"/>
            <w:noWrap/>
            <w:vAlign w:val="bottom"/>
            <w:hideMark/>
          </w:tcPr>
          <w:p w14:paraId="54C8CC7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55</w:t>
            </w:r>
          </w:p>
        </w:tc>
        <w:tc>
          <w:tcPr>
            <w:tcW w:w="1316" w:type="dxa"/>
            <w:tcBorders>
              <w:top w:val="nil"/>
              <w:left w:val="nil"/>
              <w:bottom w:val="nil"/>
              <w:right w:val="nil"/>
            </w:tcBorders>
            <w:shd w:val="clear" w:color="000000" w:fill="FFFF99"/>
            <w:noWrap/>
            <w:vAlign w:val="bottom"/>
            <w:hideMark/>
          </w:tcPr>
          <w:p w14:paraId="36589B1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55</w:t>
            </w:r>
          </w:p>
        </w:tc>
      </w:tr>
      <w:tr w:rsidR="00F4448A" w:rsidRPr="00DC7824" w14:paraId="2147DEE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BDD8DF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3D9CC12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1ABF89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9</w:t>
            </w:r>
          </w:p>
        </w:tc>
        <w:tc>
          <w:tcPr>
            <w:tcW w:w="1308" w:type="dxa"/>
            <w:tcBorders>
              <w:top w:val="nil"/>
              <w:left w:val="single" w:sz="4" w:space="0" w:color="auto"/>
              <w:bottom w:val="nil"/>
              <w:right w:val="nil"/>
            </w:tcBorders>
            <w:shd w:val="clear" w:color="000000" w:fill="FFFF99"/>
            <w:noWrap/>
            <w:vAlign w:val="bottom"/>
            <w:hideMark/>
          </w:tcPr>
          <w:p w14:paraId="7D6DCFB6"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8C68528"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2EF3C1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16</w:t>
            </w:r>
          </w:p>
        </w:tc>
        <w:tc>
          <w:tcPr>
            <w:tcW w:w="1316" w:type="dxa"/>
            <w:tcBorders>
              <w:top w:val="nil"/>
              <w:left w:val="nil"/>
              <w:bottom w:val="nil"/>
              <w:right w:val="nil"/>
            </w:tcBorders>
            <w:shd w:val="clear" w:color="000000" w:fill="FFFF99"/>
            <w:noWrap/>
            <w:vAlign w:val="bottom"/>
            <w:hideMark/>
          </w:tcPr>
          <w:p w14:paraId="5EE192E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26</w:t>
            </w:r>
          </w:p>
        </w:tc>
        <w:tc>
          <w:tcPr>
            <w:tcW w:w="1316" w:type="dxa"/>
            <w:tcBorders>
              <w:top w:val="nil"/>
              <w:left w:val="nil"/>
              <w:bottom w:val="nil"/>
              <w:right w:val="nil"/>
            </w:tcBorders>
            <w:shd w:val="clear" w:color="000000" w:fill="FFFF99"/>
            <w:noWrap/>
            <w:vAlign w:val="bottom"/>
            <w:hideMark/>
          </w:tcPr>
          <w:p w14:paraId="0ECE741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37</w:t>
            </w:r>
          </w:p>
        </w:tc>
      </w:tr>
      <w:tr w:rsidR="00F4448A" w:rsidRPr="00DC7824" w14:paraId="4D7FE30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D3F5A9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6283842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A71036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2</w:t>
            </w:r>
          </w:p>
        </w:tc>
        <w:tc>
          <w:tcPr>
            <w:tcW w:w="1308" w:type="dxa"/>
            <w:tcBorders>
              <w:top w:val="nil"/>
              <w:left w:val="single" w:sz="4" w:space="0" w:color="auto"/>
              <w:bottom w:val="nil"/>
              <w:right w:val="nil"/>
            </w:tcBorders>
            <w:shd w:val="clear" w:color="000000" w:fill="FFFF99"/>
            <w:noWrap/>
            <w:vAlign w:val="bottom"/>
            <w:hideMark/>
          </w:tcPr>
          <w:p w14:paraId="0C9CC50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53FC7B4"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ADD31A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92</w:t>
            </w:r>
          </w:p>
        </w:tc>
        <w:tc>
          <w:tcPr>
            <w:tcW w:w="1316" w:type="dxa"/>
            <w:tcBorders>
              <w:top w:val="nil"/>
              <w:left w:val="nil"/>
              <w:bottom w:val="nil"/>
              <w:right w:val="nil"/>
            </w:tcBorders>
            <w:shd w:val="clear" w:color="000000" w:fill="FFFF99"/>
            <w:noWrap/>
            <w:vAlign w:val="bottom"/>
            <w:hideMark/>
          </w:tcPr>
          <w:p w14:paraId="02C60DC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09</w:t>
            </w:r>
          </w:p>
        </w:tc>
        <w:tc>
          <w:tcPr>
            <w:tcW w:w="1316" w:type="dxa"/>
            <w:tcBorders>
              <w:top w:val="nil"/>
              <w:left w:val="nil"/>
              <w:bottom w:val="nil"/>
              <w:right w:val="nil"/>
            </w:tcBorders>
            <w:shd w:val="clear" w:color="000000" w:fill="FFFF99"/>
            <w:noWrap/>
            <w:vAlign w:val="bottom"/>
            <w:hideMark/>
          </w:tcPr>
          <w:p w14:paraId="030AB9A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811</w:t>
            </w:r>
          </w:p>
        </w:tc>
      </w:tr>
      <w:tr w:rsidR="00F4448A" w:rsidRPr="00DC7824" w14:paraId="752F09D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E3655D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4587EF6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AF8E5AB"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w:t>
            </w:r>
          </w:p>
        </w:tc>
        <w:tc>
          <w:tcPr>
            <w:tcW w:w="1308" w:type="dxa"/>
            <w:tcBorders>
              <w:top w:val="nil"/>
              <w:left w:val="single" w:sz="4" w:space="0" w:color="auto"/>
              <w:bottom w:val="nil"/>
              <w:right w:val="nil"/>
            </w:tcBorders>
            <w:shd w:val="clear" w:color="000000" w:fill="FFFF99"/>
            <w:noWrap/>
            <w:vAlign w:val="bottom"/>
            <w:hideMark/>
          </w:tcPr>
          <w:p w14:paraId="098F8606"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21550CC"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6C979E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72</w:t>
            </w:r>
          </w:p>
        </w:tc>
        <w:tc>
          <w:tcPr>
            <w:tcW w:w="1316" w:type="dxa"/>
            <w:tcBorders>
              <w:top w:val="nil"/>
              <w:left w:val="nil"/>
              <w:bottom w:val="nil"/>
              <w:right w:val="nil"/>
            </w:tcBorders>
            <w:shd w:val="clear" w:color="000000" w:fill="FFFF99"/>
            <w:noWrap/>
            <w:vAlign w:val="bottom"/>
            <w:hideMark/>
          </w:tcPr>
          <w:p w14:paraId="5A574E7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85</w:t>
            </w:r>
          </w:p>
        </w:tc>
        <w:tc>
          <w:tcPr>
            <w:tcW w:w="1316" w:type="dxa"/>
            <w:tcBorders>
              <w:top w:val="nil"/>
              <w:left w:val="nil"/>
              <w:bottom w:val="nil"/>
              <w:right w:val="nil"/>
            </w:tcBorders>
            <w:shd w:val="clear" w:color="000000" w:fill="FFFF99"/>
            <w:noWrap/>
            <w:vAlign w:val="bottom"/>
            <w:hideMark/>
          </w:tcPr>
          <w:p w14:paraId="62691A9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91</w:t>
            </w:r>
          </w:p>
        </w:tc>
      </w:tr>
      <w:tr w:rsidR="00F4448A" w:rsidRPr="00DC7824" w14:paraId="24F1B893"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89A8E2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4C4B1A7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8444EC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8</w:t>
            </w:r>
          </w:p>
        </w:tc>
        <w:tc>
          <w:tcPr>
            <w:tcW w:w="1308" w:type="dxa"/>
            <w:tcBorders>
              <w:top w:val="nil"/>
              <w:left w:val="single" w:sz="4" w:space="0" w:color="auto"/>
              <w:bottom w:val="nil"/>
              <w:right w:val="nil"/>
            </w:tcBorders>
            <w:shd w:val="clear" w:color="000000" w:fill="FFFF99"/>
            <w:noWrap/>
            <w:vAlign w:val="bottom"/>
            <w:hideMark/>
          </w:tcPr>
          <w:p w14:paraId="6F90186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60583C9"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C9D717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56</w:t>
            </w:r>
          </w:p>
        </w:tc>
        <w:tc>
          <w:tcPr>
            <w:tcW w:w="1316" w:type="dxa"/>
            <w:tcBorders>
              <w:top w:val="nil"/>
              <w:left w:val="nil"/>
              <w:bottom w:val="nil"/>
              <w:right w:val="nil"/>
            </w:tcBorders>
            <w:shd w:val="clear" w:color="000000" w:fill="FFFF99"/>
            <w:noWrap/>
            <w:vAlign w:val="bottom"/>
            <w:hideMark/>
          </w:tcPr>
          <w:p w14:paraId="5F15B11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70</w:t>
            </w:r>
          </w:p>
        </w:tc>
        <w:tc>
          <w:tcPr>
            <w:tcW w:w="1316" w:type="dxa"/>
            <w:tcBorders>
              <w:top w:val="nil"/>
              <w:left w:val="nil"/>
              <w:bottom w:val="nil"/>
              <w:right w:val="nil"/>
            </w:tcBorders>
            <w:shd w:val="clear" w:color="000000" w:fill="FFFF99"/>
            <w:noWrap/>
            <w:vAlign w:val="bottom"/>
            <w:hideMark/>
          </w:tcPr>
          <w:p w14:paraId="5E37FCF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65</w:t>
            </w:r>
          </w:p>
        </w:tc>
      </w:tr>
      <w:tr w:rsidR="00F4448A" w:rsidRPr="00DC7824" w14:paraId="760302B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842B57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623997A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67C160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1</w:t>
            </w:r>
          </w:p>
        </w:tc>
        <w:tc>
          <w:tcPr>
            <w:tcW w:w="1308" w:type="dxa"/>
            <w:tcBorders>
              <w:top w:val="nil"/>
              <w:left w:val="single" w:sz="4" w:space="0" w:color="auto"/>
              <w:bottom w:val="nil"/>
              <w:right w:val="nil"/>
            </w:tcBorders>
            <w:shd w:val="clear" w:color="000000" w:fill="FFFF99"/>
            <w:noWrap/>
            <w:vAlign w:val="bottom"/>
            <w:hideMark/>
          </w:tcPr>
          <w:p w14:paraId="71659FAC"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2AB6BDD"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555EA2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49</w:t>
            </w:r>
          </w:p>
        </w:tc>
        <w:tc>
          <w:tcPr>
            <w:tcW w:w="1316" w:type="dxa"/>
            <w:tcBorders>
              <w:top w:val="nil"/>
              <w:left w:val="nil"/>
              <w:bottom w:val="nil"/>
              <w:right w:val="nil"/>
            </w:tcBorders>
            <w:shd w:val="clear" w:color="000000" w:fill="FFFF99"/>
            <w:noWrap/>
            <w:vAlign w:val="bottom"/>
            <w:hideMark/>
          </w:tcPr>
          <w:p w14:paraId="2C04D77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54</w:t>
            </w:r>
          </w:p>
        </w:tc>
        <w:tc>
          <w:tcPr>
            <w:tcW w:w="1316" w:type="dxa"/>
            <w:tcBorders>
              <w:top w:val="nil"/>
              <w:left w:val="nil"/>
              <w:bottom w:val="nil"/>
              <w:right w:val="nil"/>
            </w:tcBorders>
            <w:shd w:val="clear" w:color="000000" w:fill="FFFF99"/>
            <w:noWrap/>
            <w:vAlign w:val="bottom"/>
            <w:hideMark/>
          </w:tcPr>
          <w:p w14:paraId="50CA253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53</w:t>
            </w:r>
          </w:p>
        </w:tc>
      </w:tr>
      <w:tr w:rsidR="00F4448A" w:rsidRPr="00DC7824" w14:paraId="3B31A9A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C8C7F8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6505FFF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238918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4</w:t>
            </w:r>
          </w:p>
        </w:tc>
        <w:tc>
          <w:tcPr>
            <w:tcW w:w="1308" w:type="dxa"/>
            <w:tcBorders>
              <w:top w:val="nil"/>
              <w:left w:val="single" w:sz="4" w:space="0" w:color="auto"/>
              <w:bottom w:val="nil"/>
              <w:right w:val="nil"/>
            </w:tcBorders>
            <w:shd w:val="clear" w:color="000000" w:fill="FFFF99"/>
            <w:noWrap/>
            <w:vAlign w:val="bottom"/>
            <w:hideMark/>
          </w:tcPr>
          <w:p w14:paraId="3F348F43"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E68CA4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52567A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39</w:t>
            </w:r>
          </w:p>
        </w:tc>
        <w:tc>
          <w:tcPr>
            <w:tcW w:w="1316" w:type="dxa"/>
            <w:tcBorders>
              <w:top w:val="nil"/>
              <w:left w:val="nil"/>
              <w:bottom w:val="nil"/>
              <w:right w:val="nil"/>
            </w:tcBorders>
            <w:shd w:val="clear" w:color="000000" w:fill="FFFF99"/>
            <w:noWrap/>
            <w:vAlign w:val="bottom"/>
            <w:hideMark/>
          </w:tcPr>
          <w:p w14:paraId="370550C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44</w:t>
            </w:r>
          </w:p>
        </w:tc>
        <w:tc>
          <w:tcPr>
            <w:tcW w:w="1316" w:type="dxa"/>
            <w:tcBorders>
              <w:top w:val="nil"/>
              <w:left w:val="nil"/>
              <w:bottom w:val="nil"/>
              <w:right w:val="nil"/>
            </w:tcBorders>
            <w:shd w:val="clear" w:color="000000" w:fill="FFFF99"/>
            <w:noWrap/>
            <w:vAlign w:val="bottom"/>
            <w:hideMark/>
          </w:tcPr>
          <w:p w14:paraId="61F97CB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42</w:t>
            </w:r>
          </w:p>
        </w:tc>
      </w:tr>
      <w:tr w:rsidR="00F4448A" w:rsidRPr="00DC7824" w14:paraId="0594435C"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7B46689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5726A15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009AEE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30</w:t>
            </w:r>
          </w:p>
        </w:tc>
        <w:tc>
          <w:tcPr>
            <w:tcW w:w="1308" w:type="dxa"/>
            <w:tcBorders>
              <w:top w:val="nil"/>
              <w:left w:val="single" w:sz="4" w:space="0" w:color="auto"/>
              <w:bottom w:val="nil"/>
              <w:right w:val="nil"/>
            </w:tcBorders>
            <w:shd w:val="clear" w:color="000000" w:fill="FFFF99"/>
            <w:noWrap/>
            <w:vAlign w:val="bottom"/>
            <w:hideMark/>
          </w:tcPr>
          <w:p w14:paraId="0E8885C7"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680E84E"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A5CC4A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21</w:t>
            </w:r>
          </w:p>
        </w:tc>
        <w:tc>
          <w:tcPr>
            <w:tcW w:w="1316" w:type="dxa"/>
            <w:tcBorders>
              <w:top w:val="nil"/>
              <w:left w:val="nil"/>
              <w:bottom w:val="nil"/>
              <w:right w:val="nil"/>
            </w:tcBorders>
            <w:shd w:val="clear" w:color="000000" w:fill="FFFF99"/>
            <w:noWrap/>
            <w:vAlign w:val="bottom"/>
            <w:hideMark/>
          </w:tcPr>
          <w:p w14:paraId="13F0496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27</w:t>
            </w:r>
          </w:p>
        </w:tc>
        <w:tc>
          <w:tcPr>
            <w:tcW w:w="1316" w:type="dxa"/>
            <w:tcBorders>
              <w:top w:val="nil"/>
              <w:left w:val="nil"/>
              <w:bottom w:val="nil"/>
              <w:right w:val="nil"/>
            </w:tcBorders>
            <w:shd w:val="clear" w:color="000000" w:fill="FFFF99"/>
            <w:noWrap/>
            <w:vAlign w:val="bottom"/>
            <w:hideMark/>
          </w:tcPr>
          <w:p w14:paraId="043BCF8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21</w:t>
            </w:r>
          </w:p>
        </w:tc>
      </w:tr>
      <w:tr w:rsidR="00F4448A" w:rsidRPr="00DC7824" w14:paraId="54966D0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3E8DC7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375DA17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E08E1F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36</w:t>
            </w:r>
          </w:p>
        </w:tc>
        <w:tc>
          <w:tcPr>
            <w:tcW w:w="1308" w:type="dxa"/>
            <w:tcBorders>
              <w:top w:val="nil"/>
              <w:left w:val="single" w:sz="4" w:space="0" w:color="auto"/>
              <w:bottom w:val="nil"/>
              <w:right w:val="nil"/>
            </w:tcBorders>
            <w:shd w:val="clear" w:color="000000" w:fill="FFFF99"/>
            <w:noWrap/>
            <w:vAlign w:val="bottom"/>
            <w:hideMark/>
          </w:tcPr>
          <w:p w14:paraId="55D2C635"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20ABF8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162D44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13</w:t>
            </w:r>
          </w:p>
        </w:tc>
        <w:tc>
          <w:tcPr>
            <w:tcW w:w="1316" w:type="dxa"/>
            <w:tcBorders>
              <w:top w:val="nil"/>
              <w:left w:val="nil"/>
              <w:bottom w:val="nil"/>
              <w:right w:val="nil"/>
            </w:tcBorders>
            <w:shd w:val="clear" w:color="000000" w:fill="FFFF99"/>
            <w:noWrap/>
            <w:vAlign w:val="bottom"/>
            <w:hideMark/>
          </w:tcPr>
          <w:p w14:paraId="07762B5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14</w:t>
            </w:r>
          </w:p>
        </w:tc>
        <w:tc>
          <w:tcPr>
            <w:tcW w:w="1316" w:type="dxa"/>
            <w:tcBorders>
              <w:top w:val="nil"/>
              <w:left w:val="nil"/>
              <w:bottom w:val="nil"/>
              <w:right w:val="nil"/>
            </w:tcBorders>
            <w:shd w:val="clear" w:color="000000" w:fill="FFFF99"/>
            <w:noWrap/>
            <w:vAlign w:val="bottom"/>
            <w:hideMark/>
          </w:tcPr>
          <w:p w14:paraId="5B688A8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13</w:t>
            </w:r>
          </w:p>
        </w:tc>
      </w:tr>
      <w:tr w:rsidR="00F4448A" w:rsidRPr="00DC7824" w14:paraId="40B6884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9E16A2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47B328D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F33DBC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42</w:t>
            </w:r>
          </w:p>
        </w:tc>
        <w:tc>
          <w:tcPr>
            <w:tcW w:w="1308" w:type="dxa"/>
            <w:tcBorders>
              <w:top w:val="nil"/>
              <w:left w:val="single" w:sz="4" w:space="0" w:color="auto"/>
              <w:bottom w:val="nil"/>
              <w:right w:val="nil"/>
            </w:tcBorders>
            <w:shd w:val="clear" w:color="000000" w:fill="FFFF99"/>
            <w:noWrap/>
            <w:vAlign w:val="bottom"/>
            <w:hideMark/>
          </w:tcPr>
          <w:p w14:paraId="43829F22"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51FA649"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A3AE43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01</w:t>
            </w:r>
          </w:p>
        </w:tc>
        <w:tc>
          <w:tcPr>
            <w:tcW w:w="1316" w:type="dxa"/>
            <w:tcBorders>
              <w:top w:val="nil"/>
              <w:left w:val="nil"/>
              <w:bottom w:val="nil"/>
              <w:right w:val="nil"/>
            </w:tcBorders>
            <w:shd w:val="clear" w:color="000000" w:fill="FFFF99"/>
            <w:noWrap/>
            <w:vAlign w:val="bottom"/>
            <w:hideMark/>
          </w:tcPr>
          <w:p w14:paraId="3051AD1B"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02</w:t>
            </w:r>
          </w:p>
        </w:tc>
        <w:tc>
          <w:tcPr>
            <w:tcW w:w="1316" w:type="dxa"/>
            <w:tcBorders>
              <w:top w:val="nil"/>
              <w:left w:val="nil"/>
              <w:bottom w:val="nil"/>
              <w:right w:val="nil"/>
            </w:tcBorders>
            <w:shd w:val="clear" w:color="000000" w:fill="FFFF99"/>
            <w:noWrap/>
            <w:vAlign w:val="bottom"/>
            <w:hideMark/>
          </w:tcPr>
          <w:p w14:paraId="486AB53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703</w:t>
            </w:r>
          </w:p>
        </w:tc>
      </w:tr>
      <w:tr w:rsidR="00F4448A" w:rsidRPr="00DC7824" w14:paraId="3D138321"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596ACF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3</w:t>
            </w:r>
          </w:p>
        </w:tc>
        <w:tc>
          <w:tcPr>
            <w:tcW w:w="1300" w:type="dxa"/>
            <w:tcBorders>
              <w:top w:val="nil"/>
              <w:left w:val="single" w:sz="8" w:space="0" w:color="auto"/>
              <w:bottom w:val="nil"/>
              <w:right w:val="nil"/>
            </w:tcBorders>
            <w:shd w:val="clear" w:color="000000" w:fill="FFFF99"/>
            <w:noWrap/>
            <w:vAlign w:val="bottom"/>
            <w:hideMark/>
          </w:tcPr>
          <w:p w14:paraId="70772B4B"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6C4BDBB"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48</w:t>
            </w:r>
          </w:p>
        </w:tc>
        <w:tc>
          <w:tcPr>
            <w:tcW w:w="1308" w:type="dxa"/>
            <w:tcBorders>
              <w:top w:val="nil"/>
              <w:left w:val="single" w:sz="4" w:space="0" w:color="auto"/>
              <w:bottom w:val="nil"/>
              <w:right w:val="nil"/>
            </w:tcBorders>
            <w:shd w:val="clear" w:color="000000" w:fill="FFFF99"/>
            <w:noWrap/>
            <w:vAlign w:val="bottom"/>
            <w:hideMark/>
          </w:tcPr>
          <w:p w14:paraId="64AF6E8C"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930D2DE"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116589B"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88</w:t>
            </w:r>
          </w:p>
        </w:tc>
        <w:tc>
          <w:tcPr>
            <w:tcW w:w="1316" w:type="dxa"/>
            <w:tcBorders>
              <w:top w:val="nil"/>
              <w:left w:val="nil"/>
              <w:bottom w:val="nil"/>
              <w:right w:val="nil"/>
            </w:tcBorders>
            <w:shd w:val="clear" w:color="000000" w:fill="FFFF99"/>
            <w:noWrap/>
            <w:vAlign w:val="bottom"/>
            <w:hideMark/>
          </w:tcPr>
          <w:p w14:paraId="7151F07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94</w:t>
            </w:r>
          </w:p>
        </w:tc>
        <w:tc>
          <w:tcPr>
            <w:tcW w:w="1316" w:type="dxa"/>
            <w:tcBorders>
              <w:top w:val="nil"/>
              <w:left w:val="nil"/>
              <w:bottom w:val="nil"/>
              <w:right w:val="nil"/>
            </w:tcBorders>
            <w:shd w:val="clear" w:color="000000" w:fill="FFFF99"/>
            <w:noWrap/>
            <w:vAlign w:val="bottom"/>
            <w:hideMark/>
          </w:tcPr>
          <w:p w14:paraId="6F842F3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90</w:t>
            </w:r>
          </w:p>
        </w:tc>
      </w:tr>
      <w:tr w:rsidR="00F4448A" w:rsidRPr="00DC7824" w14:paraId="4DC1430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09A6D78"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4</w:t>
            </w:r>
          </w:p>
        </w:tc>
        <w:tc>
          <w:tcPr>
            <w:tcW w:w="1300" w:type="dxa"/>
            <w:tcBorders>
              <w:top w:val="nil"/>
              <w:left w:val="single" w:sz="8" w:space="0" w:color="auto"/>
              <w:bottom w:val="nil"/>
              <w:right w:val="nil"/>
            </w:tcBorders>
            <w:shd w:val="clear" w:color="000000" w:fill="FFFF99"/>
            <w:noWrap/>
            <w:vAlign w:val="bottom"/>
            <w:hideMark/>
          </w:tcPr>
          <w:p w14:paraId="2F665E5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53D65C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54</w:t>
            </w:r>
          </w:p>
        </w:tc>
        <w:tc>
          <w:tcPr>
            <w:tcW w:w="1308" w:type="dxa"/>
            <w:tcBorders>
              <w:top w:val="nil"/>
              <w:left w:val="single" w:sz="4" w:space="0" w:color="auto"/>
              <w:bottom w:val="nil"/>
              <w:right w:val="nil"/>
            </w:tcBorders>
            <w:shd w:val="clear" w:color="000000" w:fill="FFFF99"/>
            <w:noWrap/>
            <w:vAlign w:val="bottom"/>
            <w:hideMark/>
          </w:tcPr>
          <w:p w14:paraId="1F774689"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DD9C02C"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5AE3FF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8</w:t>
            </w:r>
          </w:p>
        </w:tc>
        <w:tc>
          <w:tcPr>
            <w:tcW w:w="1316" w:type="dxa"/>
            <w:tcBorders>
              <w:top w:val="nil"/>
              <w:left w:val="nil"/>
              <w:bottom w:val="nil"/>
              <w:right w:val="nil"/>
            </w:tcBorders>
            <w:shd w:val="clear" w:color="000000" w:fill="FFFF99"/>
            <w:noWrap/>
            <w:vAlign w:val="bottom"/>
            <w:hideMark/>
          </w:tcPr>
          <w:p w14:paraId="68D984E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88</w:t>
            </w:r>
          </w:p>
        </w:tc>
        <w:tc>
          <w:tcPr>
            <w:tcW w:w="1316" w:type="dxa"/>
            <w:tcBorders>
              <w:top w:val="nil"/>
              <w:left w:val="nil"/>
              <w:bottom w:val="nil"/>
              <w:right w:val="nil"/>
            </w:tcBorders>
            <w:shd w:val="clear" w:color="000000" w:fill="FFFF99"/>
            <w:noWrap/>
            <w:vAlign w:val="bottom"/>
            <w:hideMark/>
          </w:tcPr>
          <w:p w14:paraId="7BCB9FE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86</w:t>
            </w:r>
          </w:p>
        </w:tc>
      </w:tr>
      <w:tr w:rsidR="00F4448A" w:rsidRPr="00DC7824" w14:paraId="53CE39B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A35E1C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w:t>
            </w:r>
          </w:p>
        </w:tc>
        <w:tc>
          <w:tcPr>
            <w:tcW w:w="1300" w:type="dxa"/>
            <w:tcBorders>
              <w:top w:val="nil"/>
              <w:left w:val="single" w:sz="8" w:space="0" w:color="auto"/>
              <w:bottom w:val="nil"/>
              <w:right w:val="nil"/>
            </w:tcBorders>
            <w:shd w:val="clear" w:color="000000" w:fill="FFFF99"/>
            <w:noWrap/>
            <w:vAlign w:val="bottom"/>
            <w:hideMark/>
          </w:tcPr>
          <w:p w14:paraId="50234E88"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5889CE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60</w:t>
            </w:r>
          </w:p>
        </w:tc>
        <w:tc>
          <w:tcPr>
            <w:tcW w:w="1308" w:type="dxa"/>
            <w:tcBorders>
              <w:top w:val="nil"/>
              <w:left w:val="single" w:sz="4" w:space="0" w:color="auto"/>
              <w:bottom w:val="nil"/>
              <w:right w:val="nil"/>
            </w:tcBorders>
            <w:shd w:val="clear" w:color="000000" w:fill="FFFF99"/>
            <w:noWrap/>
            <w:vAlign w:val="bottom"/>
            <w:hideMark/>
          </w:tcPr>
          <w:p w14:paraId="14F95B63"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D33A16F"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0C4E93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6</w:t>
            </w:r>
          </w:p>
        </w:tc>
        <w:tc>
          <w:tcPr>
            <w:tcW w:w="1316" w:type="dxa"/>
            <w:tcBorders>
              <w:top w:val="nil"/>
              <w:left w:val="nil"/>
              <w:bottom w:val="nil"/>
              <w:right w:val="nil"/>
            </w:tcBorders>
            <w:shd w:val="clear" w:color="000000" w:fill="FFFF99"/>
            <w:noWrap/>
            <w:vAlign w:val="bottom"/>
            <w:hideMark/>
          </w:tcPr>
          <w:p w14:paraId="1D334D7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83</w:t>
            </w:r>
          </w:p>
        </w:tc>
        <w:tc>
          <w:tcPr>
            <w:tcW w:w="1316" w:type="dxa"/>
            <w:tcBorders>
              <w:top w:val="nil"/>
              <w:left w:val="nil"/>
              <w:bottom w:val="nil"/>
              <w:right w:val="nil"/>
            </w:tcBorders>
            <w:shd w:val="clear" w:color="000000" w:fill="FFFF99"/>
            <w:noWrap/>
            <w:vAlign w:val="bottom"/>
            <w:hideMark/>
          </w:tcPr>
          <w:p w14:paraId="5430162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7</w:t>
            </w:r>
          </w:p>
        </w:tc>
      </w:tr>
      <w:tr w:rsidR="00F4448A" w:rsidRPr="00DC7824" w14:paraId="75CE0601"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989AA9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6</w:t>
            </w:r>
          </w:p>
        </w:tc>
        <w:tc>
          <w:tcPr>
            <w:tcW w:w="1300" w:type="dxa"/>
            <w:tcBorders>
              <w:top w:val="nil"/>
              <w:left w:val="single" w:sz="8" w:space="0" w:color="auto"/>
              <w:bottom w:val="nil"/>
              <w:right w:val="nil"/>
            </w:tcBorders>
            <w:shd w:val="clear" w:color="000000" w:fill="FFFF99"/>
            <w:noWrap/>
            <w:vAlign w:val="bottom"/>
            <w:hideMark/>
          </w:tcPr>
          <w:p w14:paraId="2161BBF8"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D74E88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66</w:t>
            </w:r>
          </w:p>
        </w:tc>
        <w:tc>
          <w:tcPr>
            <w:tcW w:w="1308" w:type="dxa"/>
            <w:tcBorders>
              <w:top w:val="nil"/>
              <w:left w:val="single" w:sz="4" w:space="0" w:color="auto"/>
              <w:bottom w:val="nil"/>
              <w:right w:val="nil"/>
            </w:tcBorders>
            <w:shd w:val="clear" w:color="000000" w:fill="FFFF99"/>
            <w:noWrap/>
            <w:vAlign w:val="bottom"/>
            <w:hideMark/>
          </w:tcPr>
          <w:p w14:paraId="4908FE79"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9173EB9"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BCE261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2</w:t>
            </w:r>
          </w:p>
        </w:tc>
        <w:tc>
          <w:tcPr>
            <w:tcW w:w="1316" w:type="dxa"/>
            <w:tcBorders>
              <w:top w:val="nil"/>
              <w:left w:val="nil"/>
              <w:bottom w:val="nil"/>
              <w:right w:val="nil"/>
            </w:tcBorders>
            <w:shd w:val="clear" w:color="000000" w:fill="FFFF99"/>
            <w:noWrap/>
            <w:vAlign w:val="bottom"/>
            <w:hideMark/>
          </w:tcPr>
          <w:p w14:paraId="7E97DC9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6</w:t>
            </w:r>
          </w:p>
        </w:tc>
        <w:tc>
          <w:tcPr>
            <w:tcW w:w="1316" w:type="dxa"/>
            <w:tcBorders>
              <w:top w:val="nil"/>
              <w:left w:val="nil"/>
              <w:bottom w:val="nil"/>
              <w:right w:val="nil"/>
            </w:tcBorders>
            <w:shd w:val="clear" w:color="000000" w:fill="FFFF99"/>
            <w:noWrap/>
            <w:vAlign w:val="bottom"/>
            <w:hideMark/>
          </w:tcPr>
          <w:p w14:paraId="22F6EC2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3</w:t>
            </w:r>
          </w:p>
        </w:tc>
      </w:tr>
      <w:tr w:rsidR="00F4448A" w:rsidRPr="00DC7824" w14:paraId="60B2F4B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BC947E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7</w:t>
            </w:r>
          </w:p>
        </w:tc>
        <w:tc>
          <w:tcPr>
            <w:tcW w:w="1300" w:type="dxa"/>
            <w:tcBorders>
              <w:top w:val="nil"/>
              <w:left w:val="single" w:sz="8" w:space="0" w:color="auto"/>
              <w:bottom w:val="nil"/>
              <w:right w:val="nil"/>
            </w:tcBorders>
            <w:shd w:val="clear" w:color="000000" w:fill="FFFF99"/>
            <w:noWrap/>
            <w:vAlign w:val="bottom"/>
            <w:hideMark/>
          </w:tcPr>
          <w:p w14:paraId="73D8465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B0FD80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72</w:t>
            </w:r>
          </w:p>
        </w:tc>
        <w:tc>
          <w:tcPr>
            <w:tcW w:w="1308" w:type="dxa"/>
            <w:tcBorders>
              <w:top w:val="nil"/>
              <w:left w:val="single" w:sz="4" w:space="0" w:color="auto"/>
              <w:bottom w:val="nil"/>
              <w:right w:val="nil"/>
            </w:tcBorders>
            <w:shd w:val="clear" w:color="000000" w:fill="FFFF99"/>
            <w:noWrap/>
            <w:vAlign w:val="bottom"/>
            <w:hideMark/>
          </w:tcPr>
          <w:p w14:paraId="39DEEBE4"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80C6CE2"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FB9F8E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66</w:t>
            </w:r>
          </w:p>
        </w:tc>
        <w:tc>
          <w:tcPr>
            <w:tcW w:w="1316" w:type="dxa"/>
            <w:tcBorders>
              <w:top w:val="nil"/>
              <w:left w:val="nil"/>
              <w:bottom w:val="nil"/>
              <w:right w:val="nil"/>
            </w:tcBorders>
            <w:shd w:val="clear" w:color="000000" w:fill="FFFF99"/>
            <w:noWrap/>
            <w:vAlign w:val="bottom"/>
            <w:hideMark/>
          </w:tcPr>
          <w:p w14:paraId="2C8DEDB0"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3</w:t>
            </w:r>
          </w:p>
        </w:tc>
        <w:tc>
          <w:tcPr>
            <w:tcW w:w="1316" w:type="dxa"/>
            <w:tcBorders>
              <w:top w:val="nil"/>
              <w:left w:val="nil"/>
              <w:bottom w:val="nil"/>
              <w:right w:val="nil"/>
            </w:tcBorders>
            <w:shd w:val="clear" w:color="000000" w:fill="FFFF99"/>
            <w:noWrap/>
            <w:vAlign w:val="bottom"/>
            <w:hideMark/>
          </w:tcPr>
          <w:p w14:paraId="5BE44EE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70</w:t>
            </w:r>
          </w:p>
        </w:tc>
      </w:tr>
      <w:tr w:rsidR="00F4448A" w:rsidRPr="00DC7824" w14:paraId="38960F2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C61F3C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8</w:t>
            </w:r>
          </w:p>
        </w:tc>
        <w:tc>
          <w:tcPr>
            <w:tcW w:w="1300" w:type="dxa"/>
            <w:tcBorders>
              <w:top w:val="nil"/>
              <w:left w:val="single" w:sz="8" w:space="0" w:color="auto"/>
              <w:bottom w:val="nil"/>
              <w:right w:val="nil"/>
            </w:tcBorders>
            <w:shd w:val="clear" w:color="000000" w:fill="FFFF99"/>
            <w:noWrap/>
            <w:vAlign w:val="bottom"/>
            <w:hideMark/>
          </w:tcPr>
          <w:p w14:paraId="64D306F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EBE34F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82</w:t>
            </w:r>
          </w:p>
        </w:tc>
        <w:tc>
          <w:tcPr>
            <w:tcW w:w="1308" w:type="dxa"/>
            <w:tcBorders>
              <w:top w:val="nil"/>
              <w:left w:val="single" w:sz="4" w:space="0" w:color="auto"/>
              <w:bottom w:val="nil"/>
              <w:right w:val="nil"/>
            </w:tcBorders>
            <w:shd w:val="clear" w:color="000000" w:fill="FFFF99"/>
            <w:noWrap/>
            <w:vAlign w:val="bottom"/>
            <w:hideMark/>
          </w:tcPr>
          <w:p w14:paraId="3203241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D8CC5A6"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C8740B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6</w:t>
            </w:r>
          </w:p>
        </w:tc>
        <w:tc>
          <w:tcPr>
            <w:tcW w:w="1316" w:type="dxa"/>
            <w:tcBorders>
              <w:top w:val="nil"/>
              <w:left w:val="nil"/>
              <w:bottom w:val="nil"/>
              <w:right w:val="nil"/>
            </w:tcBorders>
            <w:shd w:val="clear" w:color="000000" w:fill="FFFF99"/>
            <w:noWrap/>
            <w:vAlign w:val="bottom"/>
            <w:hideMark/>
          </w:tcPr>
          <w:p w14:paraId="4BCB0E1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67</w:t>
            </w:r>
          </w:p>
        </w:tc>
        <w:tc>
          <w:tcPr>
            <w:tcW w:w="1316" w:type="dxa"/>
            <w:tcBorders>
              <w:top w:val="nil"/>
              <w:left w:val="nil"/>
              <w:bottom w:val="nil"/>
              <w:right w:val="nil"/>
            </w:tcBorders>
            <w:shd w:val="clear" w:color="000000" w:fill="FFFF99"/>
            <w:noWrap/>
            <w:vAlign w:val="bottom"/>
            <w:hideMark/>
          </w:tcPr>
          <w:p w14:paraId="47E85F1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64</w:t>
            </w:r>
          </w:p>
        </w:tc>
      </w:tr>
      <w:tr w:rsidR="00F4448A" w:rsidRPr="00DC7824" w14:paraId="3300D673"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6FCF9A9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9</w:t>
            </w:r>
          </w:p>
        </w:tc>
        <w:tc>
          <w:tcPr>
            <w:tcW w:w="1300" w:type="dxa"/>
            <w:tcBorders>
              <w:top w:val="nil"/>
              <w:left w:val="single" w:sz="8" w:space="0" w:color="auto"/>
              <w:bottom w:val="nil"/>
              <w:right w:val="nil"/>
            </w:tcBorders>
            <w:shd w:val="clear" w:color="000000" w:fill="FFFF99"/>
            <w:noWrap/>
            <w:vAlign w:val="bottom"/>
            <w:hideMark/>
          </w:tcPr>
          <w:p w14:paraId="0A6B5E4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40C197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92</w:t>
            </w:r>
          </w:p>
        </w:tc>
        <w:tc>
          <w:tcPr>
            <w:tcW w:w="1308" w:type="dxa"/>
            <w:tcBorders>
              <w:top w:val="nil"/>
              <w:left w:val="single" w:sz="4" w:space="0" w:color="auto"/>
              <w:bottom w:val="nil"/>
              <w:right w:val="nil"/>
            </w:tcBorders>
            <w:shd w:val="clear" w:color="000000" w:fill="FFFF99"/>
            <w:noWrap/>
            <w:vAlign w:val="bottom"/>
            <w:hideMark/>
          </w:tcPr>
          <w:p w14:paraId="6F39BDFF"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53AE2B0"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F1747F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0</w:t>
            </w:r>
          </w:p>
        </w:tc>
        <w:tc>
          <w:tcPr>
            <w:tcW w:w="1316" w:type="dxa"/>
            <w:tcBorders>
              <w:top w:val="nil"/>
              <w:left w:val="nil"/>
              <w:bottom w:val="nil"/>
              <w:right w:val="nil"/>
            </w:tcBorders>
            <w:shd w:val="clear" w:color="000000" w:fill="FFFF99"/>
            <w:noWrap/>
            <w:vAlign w:val="bottom"/>
            <w:hideMark/>
          </w:tcPr>
          <w:p w14:paraId="0B2F9F6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65</w:t>
            </w:r>
          </w:p>
        </w:tc>
        <w:tc>
          <w:tcPr>
            <w:tcW w:w="1316" w:type="dxa"/>
            <w:tcBorders>
              <w:top w:val="nil"/>
              <w:left w:val="nil"/>
              <w:bottom w:val="nil"/>
              <w:right w:val="nil"/>
            </w:tcBorders>
            <w:shd w:val="clear" w:color="000000" w:fill="FFFF99"/>
            <w:noWrap/>
            <w:vAlign w:val="bottom"/>
            <w:hideMark/>
          </w:tcPr>
          <w:p w14:paraId="3D02E46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8</w:t>
            </w:r>
          </w:p>
        </w:tc>
      </w:tr>
      <w:tr w:rsidR="00F4448A" w:rsidRPr="00DC7824" w14:paraId="460117B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22FD8D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0</w:t>
            </w:r>
          </w:p>
        </w:tc>
        <w:tc>
          <w:tcPr>
            <w:tcW w:w="1300" w:type="dxa"/>
            <w:tcBorders>
              <w:top w:val="nil"/>
              <w:left w:val="single" w:sz="8" w:space="0" w:color="auto"/>
              <w:bottom w:val="nil"/>
              <w:right w:val="nil"/>
            </w:tcBorders>
            <w:shd w:val="clear" w:color="000000" w:fill="FFFF99"/>
            <w:noWrap/>
            <w:vAlign w:val="bottom"/>
            <w:hideMark/>
          </w:tcPr>
          <w:p w14:paraId="409F5D0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CC04E4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02</w:t>
            </w:r>
          </w:p>
        </w:tc>
        <w:tc>
          <w:tcPr>
            <w:tcW w:w="1308" w:type="dxa"/>
            <w:tcBorders>
              <w:top w:val="nil"/>
              <w:left w:val="single" w:sz="4" w:space="0" w:color="auto"/>
              <w:bottom w:val="nil"/>
              <w:right w:val="nil"/>
            </w:tcBorders>
            <w:shd w:val="clear" w:color="000000" w:fill="FFFF99"/>
            <w:noWrap/>
            <w:vAlign w:val="bottom"/>
            <w:hideMark/>
          </w:tcPr>
          <w:p w14:paraId="3887BBE1"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A3F8885"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26531B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8</w:t>
            </w:r>
          </w:p>
        </w:tc>
        <w:tc>
          <w:tcPr>
            <w:tcW w:w="1316" w:type="dxa"/>
            <w:tcBorders>
              <w:top w:val="nil"/>
              <w:left w:val="nil"/>
              <w:bottom w:val="nil"/>
              <w:right w:val="nil"/>
            </w:tcBorders>
            <w:shd w:val="clear" w:color="000000" w:fill="FFFF99"/>
            <w:noWrap/>
            <w:vAlign w:val="bottom"/>
            <w:hideMark/>
          </w:tcPr>
          <w:p w14:paraId="7F319D7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60</w:t>
            </w:r>
          </w:p>
        </w:tc>
        <w:tc>
          <w:tcPr>
            <w:tcW w:w="1316" w:type="dxa"/>
            <w:tcBorders>
              <w:top w:val="nil"/>
              <w:left w:val="nil"/>
              <w:bottom w:val="nil"/>
              <w:right w:val="nil"/>
            </w:tcBorders>
            <w:shd w:val="clear" w:color="000000" w:fill="FFFF99"/>
            <w:noWrap/>
            <w:vAlign w:val="bottom"/>
            <w:hideMark/>
          </w:tcPr>
          <w:p w14:paraId="2D7393F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4</w:t>
            </w:r>
          </w:p>
        </w:tc>
      </w:tr>
      <w:tr w:rsidR="00F4448A" w:rsidRPr="00DC7824" w14:paraId="21F68FD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2F7BA4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1</w:t>
            </w:r>
          </w:p>
        </w:tc>
        <w:tc>
          <w:tcPr>
            <w:tcW w:w="1300" w:type="dxa"/>
            <w:tcBorders>
              <w:top w:val="nil"/>
              <w:left w:val="single" w:sz="8" w:space="0" w:color="auto"/>
              <w:bottom w:val="nil"/>
              <w:right w:val="nil"/>
            </w:tcBorders>
            <w:shd w:val="clear" w:color="000000" w:fill="FFFF99"/>
            <w:noWrap/>
            <w:vAlign w:val="bottom"/>
            <w:hideMark/>
          </w:tcPr>
          <w:p w14:paraId="64B1CD65"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4217DDA"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12</w:t>
            </w:r>
          </w:p>
        </w:tc>
        <w:tc>
          <w:tcPr>
            <w:tcW w:w="1308" w:type="dxa"/>
            <w:tcBorders>
              <w:top w:val="nil"/>
              <w:left w:val="single" w:sz="4" w:space="0" w:color="auto"/>
              <w:bottom w:val="nil"/>
              <w:right w:val="nil"/>
            </w:tcBorders>
            <w:shd w:val="clear" w:color="000000" w:fill="FFFF99"/>
            <w:noWrap/>
            <w:vAlign w:val="bottom"/>
            <w:hideMark/>
          </w:tcPr>
          <w:p w14:paraId="63E5C5B9"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0DF2686"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BD58DC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7</w:t>
            </w:r>
          </w:p>
        </w:tc>
        <w:tc>
          <w:tcPr>
            <w:tcW w:w="1316" w:type="dxa"/>
            <w:tcBorders>
              <w:top w:val="nil"/>
              <w:left w:val="nil"/>
              <w:bottom w:val="nil"/>
              <w:right w:val="nil"/>
            </w:tcBorders>
            <w:shd w:val="clear" w:color="000000" w:fill="FFFF99"/>
            <w:noWrap/>
            <w:vAlign w:val="bottom"/>
            <w:hideMark/>
          </w:tcPr>
          <w:p w14:paraId="1AAC5CB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6</w:t>
            </w:r>
          </w:p>
        </w:tc>
        <w:tc>
          <w:tcPr>
            <w:tcW w:w="1316" w:type="dxa"/>
            <w:tcBorders>
              <w:top w:val="nil"/>
              <w:left w:val="nil"/>
              <w:bottom w:val="nil"/>
              <w:right w:val="nil"/>
            </w:tcBorders>
            <w:shd w:val="clear" w:color="000000" w:fill="FFFF99"/>
            <w:noWrap/>
            <w:vAlign w:val="bottom"/>
            <w:hideMark/>
          </w:tcPr>
          <w:p w14:paraId="616CB20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0</w:t>
            </w:r>
          </w:p>
        </w:tc>
      </w:tr>
      <w:tr w:rsidR="00F4448A" w:rsidRPr="00DC7824" w14:paraId="30A099F4"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0AF8423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2</w:t>
            </w:r>
          </w:p>
        </w:tc>
        <w:tc>
          <w:tcPr>
            <w:tcW w:w="1300" w:type="dxa"/>
            <w:tcBorders>
              <w:top w:val="nil"/>
              <w:left w:val="single" w:sz="8" w:space="0" w:color="auto"/>
              <w:bottom w:val="nil"/>
              <w:right w:val="nil"/>
            </w:tcBorders>
            <w:shd w:val="clear" w:color="000000" w:fill="FFFF99"/>
            <w:noWrap/>
            <w:vAlign w:val="bottom"/>
            <w:hideMark/>
          </w:tcPr>
          <w:p w14:paraId="7110B9B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9B10F0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22</w:t>
            </w:r>
          </w:p>
        </w:tc>
        <w:tc>
          <w:tcPr>
            <w:tcW w:w="1308" w:type="dxa"/>
            <w:tcBorders>
              <w:top w:val="nil"/>
              <w:left w:val="single" w:sz="4" w:space="0" w:color="auto"/>
              <w:bottom w:val="nil"/>
              <w:right w:val="nil"/>
            </w:tcBorders>
            <w:shd w:val="clear" w:color="000000" w:fill="FFFF99"/>
            <w:noWrap/>
            <w:vAlign w:val="bottom"/>
            <w:hideMark/>
          </w:tcPr>
          <w:p w14:paraId="089B257E"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2F9F5FD"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A5ED2F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8</w:t>
            </w:r>
          </w:p>
        </w:tc>
        <w:tc>
          <w:tcPr>
            <w:tcW w:w="1316" w:type="dxa"/>
            <w:tcBorders>
              <w:top w:val="nil"/>
              <w:left w:val="nil"/>
              <w:bottom w:val="nil"/>
              <w:right w:val="nil"/>
            </w:tcBorders>
            <w:shd w:val="clear" w:color="000000" w:fill="FFFF99"/>
            <w:noWrap/>
            <w:vAlign w:val="bottom"/>
            <w:hideMark/>
          </w:tcPr>
          <w:p w14:paraId="72D0F2D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5</w:t>
            </w:r>
          </w:p>
        </w:tc>
        <w:tc>
          <w:tcPr>
            <w:tcW w:w="1316" w:type="dxa"/>
            <w:tcBorders>
              <w:top w:val="nil"/>
              <w:left w:val="nil"/>
              <w:bottom w:val="nil"/>
              <w:right w:val="nil"/>
            </w:tcBorders>
            <w:shd w:val="clear" w:color="000000" w:fill="FFFF99"/>
            <w:noWrap/>
            <w:vAlign w:val="bottom"/>
            <w:hideMark/>
          </w:tcPr>
          <w:p w14:paraId="55015ED9"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8</w:t>
            </w:r>
          </w:p>
        </w:tc>
      </w:tr>
      <w:tr w:rsidR="00F4448A" w:rsidRPr="00DC7824" w14:paraId="71C67D9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C3EE76E"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3</w:t>
            </w:r>
          </w:p>
        </w:tc>
        <w:tc>
          <w:tcPr>
            <w:tcW w:w="1300" w:type="dxa"/>
            <w:tcBorders>
              <w:top w:val="nil"/>
              <w:left w:val="single" w:sz="8" w:space="0" w:color="auto"/>
              <w:bottom w:val="nil"/>
              <w:right w:val="nil"/>
            </w:tcBorders>
            <w:shd w:val="clear" w:color="000000" w:fill="FFFF99"/>
            <w:noWrap/>
            <w:vAlign w:val="bottom"/>
            <w:hideMark/>
          </w:tcPr>
          <w:p w14:paraId="34412CD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3632C8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32</w:t>
            </w:r>
          </w:p>
        </w:tc>
        <w:tc>
          <w:tcPr>
            <w:tcW w:w="1308" w:type="dxa"/>
            <w:tcBorders>
              <w:top w:val="nil"/>
              <w:left w:val="single" w:sz="4" w:space="0" w:color="auto"/>
              <w:bottom w:val="nil"/>
              <w:right w:val="nil"/>
            </w:tcBorders>
            <w:shd w:val="clear" w:color="000000" w:fill="FFFF99"/>
            <w:noWrap/>
            <w:vAlign w:val="bottom"/>
            <w:hideMark/>
          </w:tcPr>
          <w:p w14:paraId="4EB0BFE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DBF51AA"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FACE8E8"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8</w:t>
            </w:r>
          </w:p>
        </w:tc>
        <w:tc>
          <w:tcPr>
            <w:tcW w:w="1316" w:type="dxa"/>
            <w:tcBorders>
              <w:top w:val="nil"/>
              <w:left w:val="nil"/>
              <w:bottom w:val="nil"/>
              <w:right w:val="nil"/>
            </w:tcBorders>
            <w:shd w:val="clear" w:color="000000" w:fill="FFFF99"/>
            <w:noWrap/>
            <w:vAlign w:val="bottom"/>
            <w:hideMark/>
          </w:tcPr>
          <w:p w14:paraId="076FF9C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54</w:t>
            </w:r>
          </w:p>
        </w:tc>
        <w:tc>
          <w:tcPr>
            <w:tcW w:w="1316" w:type="dxa"/>
            <w:tcBorders>
              <w:top w:val="nil"/>
              <w:left w:val="nil"/>
              <w:bottom w:val="nil"/>
              <w:right w:val="nil"/>
            </w:tcBorders>
            <w:shd w:val="clear" w:color="000000" w:fill="FFFF99"/>
            <w:noWrap/>
            <w:vAlign w:val="bottom"/>
            <w:hideMark/>
          </w:tcPr>
          <w:p w14:paraId="6DCD230C"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6</w:t>
            </w:r>
          </w:p>
        </w:tc>
      </w:tr>
      <w:tr w:rsidR="00F4448A" w:rsidRPr="00DC7824" w14:paraId="2C16BEA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6CC076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4</w:t>
            </w:r>
          </w:p>
        </w:tc>
        <w:tc>
          <w:tcPr>
            <w:tcW w:w="1300" w:type="dxa"/>
            <w:tcBorders>
              <w:top w:val="nil"/>
              <w:left w:val="single" w:sz="8" w:space="0" w:color="auto"/>
              <w:bottom w:val="nil"/>
              <w:right w:val="nil"/>
            </w:tcBorders>
            <w:shd w:val="clear" w:color="000000" w:fill="FFFF99"/>
            <w:noWrap/>
            <w:vAlign w:val="bottom"/>
            <w:hideMark/>
          </w:tcPr>
          <w:p w14:paraId="3C44F1A1"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BF686F4"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42</w:t>
            </w:r>
          </w:p>
        </w:tc>
        <w:tc>
          <w:tcPr>
            <w:tcW w:w="1308" w:type="dxa"/>
            <w:tcBorders>
              <w:top w:val="nil"/>
              <w:left w:val="single" w:sz="4" w:space="0" w:color="auto"/>
              <w:bottom w:val="nil"/>
              <w:right w:val="nil"/>
            </w:tcBorders>
            <w:shd w:val="clear" w:color="000000" w:fill="FFFF99"/>
            <w:noWrap/>
            <w:vAlign w:val="bottom"/>
            <w:hideMark/>
          </w:tcPr>
          <w:p w14:paraId="7BA413D5"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099C05F"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575EF3B"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6</w:t>
            </w:r>
          </w:p>
        </w:tc>
        <w:tc>
          <w:tcPr>
            <w:tcW w:w="1316" w:type="dxa"/>
            <w:tcBorders>
              <w:top w:val="nil"/>
              <w:left w:val="nil"/>
              <w:bottom w:val="nil"/>
              <w:right w:val="nil"/>
            </w:tcBorders>
            <w:shd w:val="clear" w:color="000000" w:fill="FFFF99"/>
            <w:noWrap/>
            <w:vAlign w:val="bottom"/>
            <w:hideMark/>
          </w:tcPr>
          <w:p w14:paraId="1867616F"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6</w:t>
            </w:r>
          </w:p>
        </w:tc>
        <w:tc>
          <w:tcPr>
            <w:tcW w:w="1316" w:type="dxa"/>
            <w:tcBorders>
              <w:top w:val="nil"/>
              <w:left w:val="nil"/>
              <w:bottom w:val="nil"/>
              <w:right w:val="nil"/>
            </w:tcBorders>
            <w:shd w:val="clear" w:color="000000" w:fill="FFFF99"/>
            <w:noWrap/>
            <w:vAlign w:val="bottom"/>
            <w:hideMark/>
          </w:tcPr>
          <w:p w14:paraId="51119F3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0</w:t>
            </w:r>
          </w:p>
        </w:tc>
      </w:tr>
      <w:tr w:rsidR="00F4448A" w:rsidRPr="00DC7824" w14:paraId="615E4F65"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7F9DD2A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25</w:t>
            </w:r>
          </w:p>
        </w:tc>
        <w:tc>
          <w:tcPr>
            <w:tcW w:w="1300" w:type="dxa"/>
            <w:tcBorders>
              <w:top w:val="nil"/>
              <w:left w:val="single" w:sz="8" w:space="0" w:color="auto"/>
              <w:bottom w:val="nil"/>
              <w:right w:val="nil"/>
            </w:tcBorders>
            <w:shd w:val="clear" w:color="000000" w:fill="FFFF99"/>
            <w:noWrap/>
            <w:vAlign w:val="bottom"/>
            <w:hideMark/>
          </w:tcPr>
          <w:p w14:paraId="64A84343"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6294A77"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152</w:t>
            </w:r>
          </w:p>
        </w:tc>
        <w:tc>
          <w:tcPr>
            <w:tcW w:w="1308" w:type="dxa"/>
            <w:tcBorders>
              <w:top w:val="nil"/>
              <w:left w:val="single" w:sz="4" w:space="0" w:color="auto"/>
              <w:bottom w:val="nil"/>
              <w:right w:val="nil"/>
            </w:tcBorders>
            <w:shd w:val="clear" w:color="000000" w:fill="FFFF99"/>
            <w:noWrap/>
            <w:vAlign w:val="bottom"/>
            <w:hideMark/>
          </w:tcPr>
          <w:p w14:paraId="191A8B01"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A535BB0" w14:textId="77777777" w:rsidR="00F4448A" w:rsidRPr="00DC7824" w:rsidRDefault="00F4448A" w:rsidP="00C559CF">
            <w:pPr>
              <w:spacing w:after="0" w:line="240" w:lineRule="auto"/>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AF13CDD"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6</w:t>
            </w:r>
          </w:p>
        </w:tc>
        <w:tc>
          <w:tcPr>
            <w:tcW w:w="1316" w:type="dxa"/>
            <w:tcBorders>
              <w:top w:val="nil"/>
              <w:left w:val="nil"/>
              <w:bottom w:val="nil"/>
              <w:right w:val="nil"/>
            </w:tcBorders>
            <w:shd w:val="clear" w:color="000000" w:fill="FFFF99"/>
            <w:noWrap/>
            <w:vAlign w:val="bottom"/>
            <w:hideMark/>
          </w:tcPr>
          <w:p w14:paraId="73B8C086"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41</w:t>
            </w:r>
          </w:p>
        </w:tc>
        <w:tc>
          <w:tcPr>
            <w:tcW w:w="1316" w:type="dxa"/>
            <w:tcBorders>
              <w:top w:val="nil"/>
              <w:left w:val="nil"/>
              <w:bottom w:val="nil"/>
              <w:right w:val="nil"/>
            </w:tcBorders>
            <w:shd w:val="clear" w:color="000000" w:fill="FFFF99"/>
            <w:noWrap/>
            <w:vAlign w:val="bottom"/>
            <w:hideMark/>
          </w:tcPr>
          <w:p w14:paraId="11BED782" w14:textId="77777777" w:rsidR="00F4448A" w:rsidRPr="00DC7824" w:rsidRDefault="00F4448A" w:rsidP="00C559CF">
            <w:pPr>
              <w:spacing w:after="0" w:line="240" w:lineRule="auto"/>
              <w:jc w:val="right"/>
              <w:rPr>
                <w:rFonts w:ascii="Verdana" w:eastAsia="Times New Roman" w:hAnsi="Verdana" w:cs="Times New Roman"/>
                <w:sz w:val="20"/>
                <w:szCs w:val="20"/>
                <w:lang w:eastAsia="en-GB"/>
              </w:rPr>
            </w:pPr>
            <w:r w:rsidRPr="00DC7824">
              <w:rPr>
                <w:rFonts w:ascii="Verdana" w:eastAsia="Times New Roman" w:hAnsi="Verdana" w:cs="Times New Roman"/>
                <w:sz w:val="20"/>
                <w:szCs w:val="20"/>
                <w:lang w:eastAsia="en-GB"/>
              </w:rPr>
              <w:t>0.634</w:t>
            </w:r>
          </w:p>
        </w:tc>
      </w:tr>
    </w:tbl>
    <w:p w14:paraId="7A18C63B" w14:textId="77777777" w:rsidR="00F4448A" w:rsidRDefault="00F4448A" w:rsidP="00AD6BFA">
      <w:r>
        <w:t>Run1)</w:t>
      </w:r>
    </w:p>
    <w:p w14:paraId="2379BEE5" w14:textId="77777777" w:rsidR="00F4448A" w:rsidRDefault="00F4448A" w:rsidP="00C559CF">
      <w:r>
        <w:rPr>
          <w:noProof/>
        </w:rPr>
        <w:lastRenderedPageBreak/>
        <w:drawing>
          <wp:inline distT="0" distB="0" distL="0" distR="0" wp14:anchorId="55A9B23B" wp14:editId="6A277785">
            <wp:extent cx="3621405" cy="3651885"/>
            <wp:effectExtent l="0" t="0" r="0" b="571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109D1B9B" w14:textId="77777777" w:rsidR="00F4448A" w:rsidRDefault="00F4448A" w:rsidP="00C559CF">
      <w:r>
        <w:t>86% bound</w:t>
      </w:r>
    </w:p>
    <w:p w14:paraId="7638B690" w14:textId="77777777" w:rsidR="00F4448A" w:rsidRDefault="00F4448A" w:rsidP="00C559CF">
      <w:r>
        <w:t>K=214.31</w:t>
      </w:r>
    </w:p>
    <w:p w14:paraId="78C0A76C" w14:textId="77777777" w:rsidR="00F4448A" w:rsidRDefault="00F4448A" w:rsidP="00C559CF">
      <w:proofErr w:type="spellStart"/>
      <w:r>
        <w:t>logK</w:t>
      </w:r>
      <w:proofErr w:type="spellEnd"/>
      <w:r>
        <w:t>=2.331</w:t>
      </w:r>
    </w:p>
    <w:p w14:paraId="11E3D6D8" w14:textId="77777777" w:rsidR="00F4448A" w:rsidRPr="007C4164" w:rsidRDefault="00F4448A" w:rsidP="00C559CF">
      <m:oMathPara>
        <m:oMath>
          <m:r>
            <w:rPr>
              <w:rFonts w:ascii="Cambria Math" w:hAnsi="Cambria Math" w:cs="Calibri"/>
            </w:rPr>
            <m:t>β</m:t>
          </m:r>
          <m:r>
            <w:rPr>
              <w:rFonts w:ascii="Cambria Math" w:hAnsi="Cambria Math"/>
            </w:rPr>
            <m:t>=</m:t>
          </m:r>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8.314</m:t>
                      </m:r>
                      <m:r>
                        <w:rPr>
                          <w:rFonts w:ascii="Cambria Math" w:hAnsi="Cambria Math" w:cs="Calibr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cs="Calibri"/>
                        </w:rPr>
                        <m:t>×298×ln214.31</m:t>
                      </m:r>
                      <m:ctrlPr>
                        <w:rPr>
                          <w:rFonts w:ascii="Cambria Math" w:hAnsi="Cambria Math" w:cs="Calibri"/>
                          <w:i/>
                        </w:rPr>
                      </m:ctrlPr>
                    </m:e>
                  </m:d>
                  <m:r>
                    <w:rPr>
                      <w:rFonts w:ascii="Cambria Math" w:hAnsi="Cambria Math" w:cs="Calibri"/>
                    </w:rPr>
                    <m:t>+6</m:t>
                  </m:r>
                </m:e>
              </m:d>
            </m:num>
            <m:den>
              <m:r>
                <w:rPr>
                  <w:rFonts w:ascii="Cambria Math" w:hAnsi="Cambria Math"/>
                </w:rPr>
                <m:t>3.7-1.5</m:t>
              </m:r>
            </m:den>
          </m:f>
          <m:r>
            <w:rPr>
              <w:rFonts w:ascii="Cambria Math" w:hAnsi="Cambria Math"/>
            </w:rPr>
            <m:t>+5.1=13.87</m:t>
          </m:r>
        </m:oMath>
      </m:oMathPara>
    </w:p>
    <w:p w14:paraId="6CB5D2A4" w14:textId="77777777" w:rsidR="00F4448A" w:rsidRDefault="00F4448A" w:rsidP="00C559CF">
      <w:r>
        <w:rPr>
          <w:rFonts w:ascii="Calibri" w:hAnsi="Calibri" w:cs="Calibri"/>
        </w:rPr>
        <w:t>β</w:t>
      </w:r>
      <w:r>
        <w:t>=13.87</w:t>
      </w:r>
    </w:p>
    <w:p w14:paraId="165EC3EF" w14:textId="77777777" w:rsidR="00F4448A" w:rsidRDefault="00F4448A" w:rsidP="00AD6BFA">
      <w:r>
        <w:t>Run2)</w:t>
      </w:r>
    </w:p>
    <w:p w14:paraId="4C8F6018" w14:textId="77777777" w:rsidR="00F4448A" w:rsidRDefault="00F4448A" w:rsidP="00C559CF">
      <w:pPr>
        <w:rPr>
          <w:noProof/>
        </w:rPr>
      </w:pPr>
      <w:r w:rsidRPr="00F27479">
        <w:rPr>
          <w:noProof/>
        </w:rPr>
        <w:t xml:space="preserve"> </w:t>
      </w:r>
      <w:r>
        <w:rPr>
          <w:noProof/>
        </w:rPr>
        <w:drawing>
          <wp:inline distT="0" distB="0" distL="0" distR="0" wp14:anchorId="07210D59" wp14:editId="1A09D59E">
            <wp:extent cx="2402006" cy="2422223"/>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68345" cy="2489120"/>
                    </a:xfrm>
                    <a:prstGeom prst="rect">
                      <a:avLst/>
                    </a:prstGeom>
                    <a:noFill/>
                  </pic:spPr>
                </pic:pic>
              </a:graphicData>
            </a:graphic>
          </wp:inline>
        </w:drawing>
      </w:r>
    </w:p>
    <w:p w14:paraId="3366625E" w14:textId="77777777" w:rsidR="00F4448A" w:rsidRDefault="00F4448A" w:rsidP="00C559CF">
      <w:pPr>
        <w:rPr>
          <w:noProof/>
        </w:rPr>
      </w:pPr>
      <w:r>
        <w:rPr>
          <w:noProof/>
        </w:rPr>
        <w:t>84% bound</w:t>
      </w:r>
    </w:p>
    <w:p w14:paraId="79D88E55" w14:textId="77777777" w:rsidR="00F4448A" w:rsidRDefault="00F4448A" w:rsidP="00C559CF">
      <w:pPr>
        <w:rPr>
          <w:noProof/>
        </w:rPr>
      </w:pPr>
      <w:r>
        <w:rPr>
          <w:noProof/>
        </w:rPr>
        <w:lastRenderedPageBreak/>
        <w:t>K=188.29</w:t>
      </w:r>
    </w:p>
    <w:p w14:paraId="03D93916" w14:textId="77777777" w:rsidR="00F4448A" w:rsidRDefault="00F4448A" w:rsidP="00C559CF">
      <w:pPr>
        <w:rPr>
          <w:noProof/>
        </w:rPr>
      </w:pPr>
      <w:r>
        <w:rPr>
          <w:noProof/>
        </w:rPr>
        <w:t>logK=2.275</w:t>
      </w:r>
    </w:p>
    <w:p w14:paraId="3F6FAB2D" w14:textId="77777777" w:rsidR="00F4448A" w:rsidRDefault="00F4448A" w:rsidP="00C559CF">
      <w:pPr>
        <w:tabs>
          <w:tab w:val="left" w:pos="1198"/>
        </w:tabs>
        <w:rPr>
          <w:noProof/>
        </w:rPr>
      </w:pPr>
      <w:r>
        <w:rPr>
          <w:rFonts w:ascii="Calibri" w:hAnsi="Calibri" w:cs="Calibri"/>
          <w:noProof/>
        </w:rPr>
        <w:t>β</w:t>
      </w:r>
      <w:r>
        <w:rPr>
          <w:noProof/>
        </w:rPr>
        <w:t>=13.73</w:t>
      </w:r>
    </w:p>
    <w:p w14:paraId="3A06C14D" w14:textId="77777777" w:rsidR="00F4448A" w:rsidRDefault="00F4448A" w:rsidP="00AD6BFA">
      <w:r>
        <w:t>Run3)</w:t>
      </w:r>
    </w:p>
    <w:p w14:paraId="30328CA7" w14:textId="77777777" w:rsidR="00F4448A" w:rsidRDefault="00F4448A" w:rsidP="00C559CF">
      <w:pPr>
        <w:rPr>
          <w:noProof/>
        </w:rPr>
      </w:pPr>
      <w:r w:rsidRPr="00E53274">
        <w:rPr>
          <w:noProof/>
        </w:rPr>
        <w:t xml:space="preserve"> </w:t>
      </w:r>
      <w:r>
        <w:rPr>
          <w:noProof/>
        </w:rPr>
        <w:drawing>
          <wp:inline distT="0" distB="0" distL="0" distR="0" wp14:anchorId="0654D06A" wp14:editId="7ECC26F4">
            <wp:extent cx="3621405" cy="365188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1E4AA8CE" w14:textId="77777777" w:rsidR="00F4448A" w:rsidRDefault="00F4448A" w:rsidP="00C559CF">
      <w:pPr>
        <w:rPr>
          <w:noProof/>
        </w:rPr>
      </w:pPr>
      <w:r>
        <w:rPr>
          <w:noProof/>
        </w:rPr>
        <w:t>82% bound</w:t>
      </w:r>
    </w:p>
    <w:p w14:paraId="313A9AEA" w14:textId="77777777" w:rsidR="00F4448A" w:rsidRDefault="00F4448A" w:rsidP="00C559CF">
      <w:pPr>
        <w:rPr>
          <w:noProof/>
        </w:rPr>
      </w:pPr>
      <w:r>
        <w:rPr>
          <w:noProof/>
        </w:rPr>
        <w:t>K=160.33</w:t>
      </w:r>
    </w:p>
    <w:p w14:paraId="3055BFB3" w14:textId="77777777" w:rsidR="00F4448A" w:rsidRDefault="00F4448A" w:rsidP="00C559CF">
      <w:pPr>
        <w:rPr>
          <w:noProof/>
        </w:rPr>
      </w:pPr>
      <w:r>
        <w:rPr>
          <w:noProof/>
        </w:rPr>
        <w:t>logK=2.205</w:t>
      </w:r>
    </w:p>
    <w:p w14:paraId="64A814CF" w14:textId="77777777" w:rsidR="00F4448A" w:rsidRDefault="00F4448A" w:rsidP="00C559CF">
      <w:pPr>
        <w:rPr>
          <w:noProof/>
        </w:rPr>
      </w:pPr>
      <w:r>
        <w:rPr>
          <w:rFonts w:ascii="Calibri" w:hAnsi="Calibri" w:cs="Calibri"/>
          <w:noProof/>
        </w:rPr>
        <w:t>β</w:t>
      </w:r>
      <w:r>
        <w:rPr>
          <w:noProof/>
        </w:rPr>
        <w:t>=13.54</w:t>
      </w:r>
    </w:p>
    <w:p w14:paraId="1F3340C9" w14:textId="77777777" w:rsidR="00F4448A" w:rsidRDefault="00F4448A" w:rsidP="00C559CF">
      <w:pPr>
        <w:pStyle w:val="Heading4"/>
        <w:rPr>
          <w:noProof/>
        </w:rPr>
      </w:pPr>
      <w:r>
        <w:rPr>
          <w:noProof/>
        </w:rPr>
        <w:t xml:space="preserve">Average and 2 </w:t>
      </w:r>
      <w:r>
        <w:rPr>
          <w:rFonts w:ascii="Calibri" w:hAnsi="Calibri" w:cs="Calibri"/>
          <w:noProof/>
        </w:rPr>
        <w:t xml:space="preserve">× </w:t>
      </w:r>
      <w:r>
        <w:rPr>
          <w:noProof/>
        </w:rPr>
        <w:t>standard deviation</w:t>
      </w:r>
    </w:p>
    <w:p w14:paraId="0C4934F7" w14:textId="77777777" w:rsidR="00F4448A" w:rsidRDefault="00F4448A" w:rsidP="00C559CF">
      <w:pPr>
        <w:rPr>
          <w:noProof/>
        </w:rPr>
      </w:pPr>
      <w:r>
        <w:rPr>
          <w:noProof/>
        </w:rPr>
        <w:t>13.71 ± 0.27</w:t>
      </w:r>
    </w:p>
    <w:p w14:paraId="6F81A851" w14:textId="77777777" w:rsidR="00F4448A" w:rsidRDefault="00F4448A" w:rsidP="00C559CF">
      <w:pPr>
        <w:pStyle w:val="Heading4"/>
      </w:pPr>
      <w:r>
        <w:t>NMR titrations</w:t>
      </w:r>
    </w:p>
    <w:p w14:paraId="5C231B4B" w14:textId="77777777" w:rsidR="00F4448A" w:rsidRDefault="00F4448A" w:rsidP="00C559CF">
      <w:pPr>
        <w:rPr>
          <w:rFonts w:ascii="Calibri" w:hAnsi="Calibri" w:cs="Calibri"/>
        </w:rPr>
      </w:pPr>
      <w:r>
        <w:rPr>
          <w:rFonts w:ascii="Calibri" w:hAnsi="Calibri" w:cs="Calibri"/>
        </w:rPr>
        <w:t>H/[TFE] = 1 mM</w:t>
      </w:r>
    </w:p>
    <w:p w14:paraId="49DAED6E" w14:textId="77777777" w:rsidR="00F4448A" w:rsidRDefault="00F4448A" w:rsidP="00C559CF">
      <w:pPr>
        <w:rPr>
          <w:rFonts w:ascii="Calibri" w:hAnsi="Calibri" w:cs="Calibri"/>
        </w:rPr>
      </w:pPr>
      <w:r>
        <w:rPr>
          <w:rFonts w:ascii="Calibri" w:hAnsi="Calibri" w:cs="Calibri"/>
        </w:rPr>
        <w:t>G/[3-NO2-4-Cl-PhO-]= 10 mM</w:t>
      </w:r>
    </w:p>
    <w:p w14:paraId="6ED35EFD" w14:textId="77777777" w:rsidR="00F4448A" w:rsidRDefault="00F4448A" w:rsidP="00C559CF">
      <w:pPr>
        <w:rPr>
          <w:rFonts w:ascii="Calibri" w:hAnsi="Calibri" w:cs="Calibri"/>
        </w:rPr>
      </w:pPr>
      <w:r>
        <w:rPr>
          <w:rFonts w:ascii="Calibri" w:hAnsi="Calibri" w:cs="Calibri"/>
        </w:rPr>
        <w:t>[H] in G = 1 mM</w:t>
      </w:r>
    </w:p>
    <w:p w14:paraId="3DEFFB6F" w14:textId="4AE5A9FB" w:rsidR="00F4448A" w:rsidRDefault="00F4448A" w:rsidP="00C559CF">
      <w:pPr>
        <w:rPr>
          <w:rFonts w:ascii="Calibri" w:hAnsi="Calibri" w:cs="Calibri"/>
        </w:rPr>
      </w:pPr>
      <w:r>
        <w:rPr>
          <w:rFonts w:ascii="Calibri" w:hAnsi="Calibri" w:cs="Calibri"/>
        </w:rPr>
        <w:t>S/Dichloromethane α=1.7 β=1.5</w:t>
      </w:r>
      <w:r>
        <w:rPr>
          <w:rFonts w:ascii="Calibri" w:hAnsi="Calibri" w:cs="Calibri"/>
        </w:rPr>
        <w:fldChar w:fldCharType="begin" w:fldLock="1"/>
      </w:r>
      <w:r w:rsidR="00222B01">
        <w:rPr>
          <w:rFonts w:ascii="Calibri" w:hAnsi="Calibri" w:cs="Calibri"/>
        </w:rPr>
        <w:instrText>ADDIN CSL_CITATION {"citationItems":[{"id":"ITEM-1","itemData":{"DOI":"10.1039/b921003b","ISSN":"1477-0539","PMID":"20204221","abstract":"A combination of high-throughput NMR titration experiments, UV-Vis absorption titrations and data collected from the literature on 1:1 H-bonded complexes has been used to characterise the H-bond properties of non-polar organic solvents: alkanes, perfluorocarbons, aromatic and halogenated organic solvents. The results are analysed in the context of the electrostatic solvent competition model, which assumes that solvent effects on intermolecular interactions can be interpreted based on the exchange of specific functional group contacts, with minimal involvement of the bulk solvent. For solvents where the H-bond parameters have been measured as solutes in carbon tetrachloride solution, the H-bond parameters measured here for the same compounds as solvents are practically identical, i.e. solute and solvent H-bond parameters are directly interchangable. For the very non-polar solvents, alkanes and perfluorocarbons, the experimental H-bond parameters are significantly larger than expected based on calculated molecular electrostatic potential surfaces. This suggests an increase in the relative importance of van der Waals interactions when electrostatic effects are weak, but there is no detectable difference between the solvation properties of cyclic and linear alkanes, which have different van der Waals interaction properties.","author":[{"dropping-particle":"","family":"Cabot","given":"Rafel","non-dropping-particle":"","parse-names":false,"suffix":""},{"dropping-particle":"","family":"Hunter","given":"Christopher A.","non-dropping-particle":"","parse-names":false,"suffix":""},{"dropping-particle":"","family":"Varley","given":"Lisa M","non-dropping-particle":"","parse-names":false,"suffix":""}],"container-title":"Organic &amp; biomolecular chemistry","id":"ITEM-1","issue":"6","issued":{"date-parts":[["2010","3","21"]]},"language":"en","page":"1455-62","publisher":"The Royal Society of Chemistry","title":"Hydrogen bonding properties of non-polar solvents.","type":"article-journal","volume":"8"},"uris":["http://www.mendeley.com/documents/?uuid=d3c347a0-ef43-4e18-833c-00b413250ac6"]}],"mendeley":{"formattedCitation":"&lt;sup&gt;24&lt;/sup&gt;","plainTextFormattedCitation":"24","previouslyFormattedCitation":"&lt;sup&gt;24&lt;/sup&gt;"},"properties":{"noteIndex":0},"schema":"https://github.com/citation-style-language/schema/raw/master/csl-citation.json"}</w:instrText>
      </w:r>
      <w:r>
        <w:rPr>
          <w:rFonts w:ascii="Calibri" w:hAnsi="Calibri" w:cs="Calibri"/>
        </w:rPr>
        <w:fldChar w:fldCharType="separate"/>
      </w:r>
      <w:r w:rsidR="00F364E8" w:rsidRPr="00F364E8">
        <w:rPr>
          <w:rFonts w:ascii="Calibri" w:hAnsi="Calibri" w:cs="Calibri"/>
          <w:noProof/>
          <w:vertAlign w:val="superscript"/>
        </w:rPr>
        <w:t>24</w:t>
      </w:r>
      <w:r>
        <w:rPr>
          <w:rFonts w:ascii="Calibri" w:hAnsi="Calibri" w:cs="Calibri"/>
        </w:rPr>
        <w:fldChar w:fldCharType="end"/>
      </w:r>
    </w:p>
    <w:tbl>
      <w:tblPr>
        <w:tblW w:w="9260" w:type="dxa"/>
        <w:tblLook w:val="04A0" w:firstRow="1" w:lastRow="0" w:firstColumn="1" w:lastColumn="0" w:noHBand="0" w:noVBand="1"/>
      </w:tblPr>
      <w:tblGrid>
        <w:gridCol w:w="1420"/>
        <w:gridCol w:w="1300"/>
        <w:gridCol w:w="1300"/>
        <w:gridCol w:w="1308"/>
        <w:gridCol w:w="1308"/>
        <w:gridCol w:w="1308"/>
        <w:gridCol w:w="1316"/>
      </w:tblGrid>
      <w:tr w:rsidR="00F4448A" w:rsidRPr="0082738D" w14:paraId="01E0B548"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3A8D9DFA"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82738D">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65F252B0"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r w:rsidRPr="0082738D">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1C5B2619"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r w:rsidRPr="0082738D">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6FD13FBB"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r w:rsidRPr="0082738D">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4986E10B"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r w:rsidRPr="0082738D">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5674436E"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r w:rsidRPr="0082738D">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454BA409" w14:textId="77777777" w:rsidR="00F4448A" w:rsidRPr="0082738D" w:rsidRDefault="00F4448A" w:rsidP="00C559CF">
            <w:pPr>
              <w:spacing w:after="0" w:line="240" w:lineRule="auto"/>
              <w:jc w:val="center"/>
              <w:rPr>
                <w:rFonts w:ascii="Verdana" w:eastAsia="Times New Roman" w:hAnsi="Verdana" w:cs="Times New Roman"/>
                <w:b/>
                <w:bCs/>
                <w:sz w:val="20"/>
                <w:szCs w:val="20"/>
                <w:lang w:eastAsia="en-GB"/>
              </w:rPr>
            </w:pPr>
            <w:r w:rsidRPr="0082738D">
              <w:rPr>
                <w:rFonts w:ascii="Verdana" w:eastAsia="Times New Roman" w:hAnsi="Verdana" w:cs="Times New Roman"/>
                <w:b/>
                <w:bCs/>
                <w:sz w:val="20"/>
                <w:szCs w:val="20"/>
                <w:lang w:eastAsia="en-GB"/>
              </w:rPr>
              <w:t xml:space="preserve">∂H </w:t>
            </w:r>
          </w:p>
        </w:tc>
      </w:tr>
      <w:tr w:rsidR="00F4448A" w:rsidRPr="0082738D" w14:paraId="0D68356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4972DA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lastRenderedPageBreak/>
              <w:t>1</w:t>
            </w:r>
          </w:p>
        </w:tc>
        <w:tc>
          <w:tcPr>
            <w:tcW w:w="1300" w:type="dxa"/>
            <w:tcBorders>
              <w:top w:val="nil"/>
              <w:left w:val="single" w:sz="8" w:space="0" w:color="auto"/>
              <w:bottom w:val="nil"/>
              <w:right w:val="nil"/>
            </w:tcBorders>
            <w:shd w:val="clear" w:color="000000" w:fill="FFFF99"/>
            <w:noWrap/>
            <w:vAlign w:val="bottom"/>
            <w:hideMark/>
          </w:tcPr>
          <w:p w14:paraId="56BE1BE2"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564085E4"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045D5F0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D13A2A1"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552C378"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810</w:t>
            </w:r>
          </w:p>
        </w:tc>
        <w:tc>
          <w:tcPr>
            <w:tcW w:w="1316" w:type="dxa"/>
            <w:tcBorders>
              <w:top w:val="nil"/>
              <w:left w:val="single" w:sz="8" w:space="0" w:color="auto"/>
              <w:bottom w:val="nil"/>
              <w:right w:val="nil"/>
            </w:tcBorders>
            <w:shd w:val="clear" w:color="000000" w:fill="FFFF99"/>
            <w:noWrap/>
            <w:vAlign w:val="bottom"/>
            <w:hideMark/>
          </w:tcPr>
          <w:p w14:paraId="1321A94A"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760</w:t>
            </w:r>
          </w:p>
        </w:tc>
      </w:tr>
      <w:tr w:rsidR="00F4448A" w:rsidRPr="0082738D" w14:paraId="25B368B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1D6839E"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4D84294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622F68F8"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4FDAE170"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B075C62"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46FD527"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450</w:t>
            </w:r>
          </w:p>
        </w:tc>
        <w:tc>
          <w:tcPr>
            <w:tcW w:w="1316" w:type="dxa"/>
            <w:tcBorders>
              <w:top w:val="nil"/>
              <w:left w:val="single" w:sz="8" w:space="0" w:color="auto"/>
              <w:bottom w:val="nil"/>
              <w:right w:val="nil"/>
            </w:tcBorders>
            <w:shd w:val="clear" w:color="000000" w:fill="FFFF99"/>
            <w:noWrap/>
            <w:vAlign w:val="bottom"/>
            <w:hideMark/>
          </w:tcPr>
          <w:p w14:paraId="5150D976"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500</w:t>
            </w:r>
          </w:p>
        </w:tc>
      </w:tr>
      <w:tr w:rsidR="00F4448A" w:rsidRPr="0082738D" w14:paraId="772E5F8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EC5476A"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21518EEB"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50E485F1"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69F34DB5"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5F90CD2"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E6D95A1"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290</w:t>
            </w:r>
          </w:p>
        </w:tc>
        <w:tc>
          <w:tcPr>
            <w:tcW w:w="1316" w:type="dxa"/>
            <w:tcBorders>
              <w:top w:val="nil"/>
              <w:left w:val="single" w:sz="8" w:space="0" w:color="auto"/>
              <w:bottom w:val="nil"/>
              <w:right w:val="nil"/>
            </w:tcBorders>
            <w:shd w:val="clear" w:color="000000" w:fill="FFFF99"/>
            <w:noWrap/>
            <w:vAlign w:val="bottom"/>
            <w:hideMark/>
          </w:tcPr>
          <w:p w14:paraId="3D1203F3"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290</w:t>
            </w:r>
          </w:p>
        </w:tc>
      </w:tr>
      <w:tr w:rsidR="00F4448A" w:rsidRPr="0082738D" w14:paraId="6701F863"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913F7F1"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1E1BA50E"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450</w:t>
            </w:r>
          </w:p>
        </w:tc>
        <w:tc>
          <w:tcPr>
            <w:tcW w:w="1300" w:type="dxa"/>
            <w:tcBorders>
              <w:top w:val="single" w:sz="4" w:space="0" w:color="auto"/>
              <w:left w:val="nil"/>
              <w:bottom w:val="nil"/>
              <w:right w:val="nil"/>
            </w:tcBorders>
            <w:shd w:val="clear" w:color="000000" w:fill="FFFF99"/>
            <w:noWrap/>
            <w:vAlign w:val="bottom"/>
            <w:hideMark/>
          </w:tcPr>
          <w:p w14:paraId="2597CF06"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50</w:t>
            </w:r>
          </w:p>
        </w:tc>
        <w:tc>
          <w:tcPr>
            <w:tcW w:w="1308" w:type="dxa"/>
            <w:tcBorders>
              <w:top w:val="nil"/>
              <w:left w:val="single" w:sz="4" w:space="0" w:color="auto"/>
              <w:bottom w:val="nil"/>
              <w:right w:val="nil"/>
            </w:tcBorders>
            <w:shd w:val="clear" w:color="000000" w:fill="FFFF99"/>
            <w:noWrap/>
            <w:vAlign w:val="bottom"/>
            <w:hideMark/>
          </w:tcPr>
          <w:p w14:paraId="4BEDD0D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D721375"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C616EA9"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280</w:t>
            </w:r>
          </w:p>
        </w:tc>
        <w:tc>
          <w:tcPr>
            <w:tcW w:w="1316" w:type="dxa"/>
            <w:tcBorders>
              <w:top w:val="nil"/>
              <w:left w:val="single" w:sz="8" w:space="0" w:color="auto"/>
              <w:bottom w:val="nil"/>
              <w:right w:val="nil"/>
            </w:tcBorders>
            <w:shd w:val="clear" w:color="000000" w:fill="FFFF99"/>
            <w:noWrap/>
            <w:vAlign w:val="bottom"/>
            <w:hideMark/>
          </w:tcPr>
          <w:p w14:paraId="60DF064F"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210</w:t>
            </w:r>
          </w:p>
        </w:tc>
      </w:tr>
      <w:tr w:rsidR="00F4448A" w:rsidRPr="0082738D" w14:paraId="39CB90B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1A2D93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6F72DD8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24A87A4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6E66C1BD"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7235D5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2C142E7"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60</w:t>
            </w:r>
          </w:p>
        </w:tc>
        <w:tc>
          <w:tcPr>
            <w:tcW w:w="1316" w:type="dxa"/>
            <w:tcBorders>
              <w:top w:val="nil"/>
              <w:left w:val="single" w:sz="8" w:space="0" w:color="auto"/>
              <w:bottom w:val="nil"/>
              <w:right w:val="nil"/>
            </w:tcBorders>
            <w:shd w:val="clear" w:color="000000" w:fill="FFFF99"/>
            <w:noWrap/>
            <w:vAlign w:val="bottom"/>
            <w:hideMark/>
          </w:tcPr>
          <w:p w14:paraId="6B305F79"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60</w:t>
            </w:r>
          </w:p>
        </w:tc>
      </w:tr>
      <w:tr w:rsidR="00F4448A" w:rsidRPr="0082738D" w14:paraId="21B4ADE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17B2B05"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7D2E52A7"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7525C9D3"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45BC98E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F432D2F"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F295EA7"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30</w:t>
            </w:r>
          </w:p>
        </w:tc>
        <w:tc>
          <w:tcPr>
            <w:tcW w:w="1316" w:type="dxa"/>
            <w:tcBorders>
              <w:top w:val="nil"/>
              <w:left w:val="single" w:sz="8" w:space="0" w:color="auto"/>
              <w:bottom w:val="nil"/>
              <w:right w:val="nil"/>
            </w:tcBorders>
            <w:shd w:val="clear" w:color="000000" w:fill="FFFF99"/>
            <w:noWrap/>
            <w:vAlign w:val="bottom"/>
            <w:hideMark/>
          </w:tcPr>
          <w:p w14:paraId="71213329"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220</w:t>
            </w:r>
          </w:p>
        </w:tc>
      </w:tr>
      <w:tr w:rsidR="00F4448A" w:rsidRPr="0082738D" w14:paraId="0156503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B8009BA"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6A01EEBF"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67310ED8"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60135F2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236C145"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9A16D4C"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10</w:t>
            </w:r>
          </w:p>
        </w:tc>
        <w:tc>
          <w:tcPr>
            <w:tcW w:w="1316" w:type="dxa"/>
            <w:tcBorders>
              <w:top w:val="nil"/>
              <w:left w:val="single" w:sz="8" w:space="0" w:color="auto"/>
              <w:bottom w:val="nil"/>
              <w:right w:val="nil"/>
            </w:tcBorders>
            <w:shd w:val="clear" w:color="000000" w:fill="FFFF99"/>
            <w:noWrap/>
            <w:vAlign w:val="bottom"/>
            <w:hideMark/>
          </w:tcPr>
          <w:p w14:paraId="70EAF8C3"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10</w:t>
            </w:r>
          </w:p>
        </w:tc>
      </w:tr>
      <w:tr w:rsidR="00F4448A" w:rsidRPr="0082738D" w14:paraId="57F47187"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7504617"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0D9DC0B8"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250</w:t>
            </w:r>
          </w:p>
        </w:tc>
        <w:tc>
          <w:tcPr>
            <w:tcW w:w="1300" w:type="dxa"/>
            <w:tcBorders>
              <w:top w:val="nil"/>
              <w:left w:val="nil"/>
              <w:bottom w:val="nil"/>
              <w:right w:val="nil"/>
            </w:tcBorders>
            <w:shd w:val="clear" w:color="000000" w:fill="FFFF99"/>
            <w:noWrap/>
            <w:vAlign w:val="bottom"/>
            <w:hideMark/>
          </w:tcPr>
          <w:p w14:paraId="77F7020C"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350</w:t>
            </w:r>
          </w:p>
        </w:tc>
        <w:tc>
          <w:tcPr>
            <w:tcW w:w="1308" w:type="dxa"/>
            <w:tcBorders>
              <w:top w:val="nil"/>
              <w:left w:val="single" w:sz="4" w:space="0" w:color="auto"/>
              <w:bottom w:val="nil"/>
              <w:right w:val="nil"/>
            </w:tcBorders>
            <w:shd w:val="clear" w:color="000000" w:fill="FFFF99"/>
            <w:noWrap/>
            <w:vAlign w:val="bottom"/>
            <w:hideMark/>
          </w:tcPr>
          <w:p w14:paraId="5A1670D5"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9F37991"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C8B6F83"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90</w:t>
            </w:r>
          </w:p>
        </w:tc>
        <w:tc>
          <w:tcPr>
            <w:tcW w:w="1316" w:type="dxa"/>
            <w:tcBorders>
              <w:top w:val="nil"/>
              <w:left w:val="single" w:sz="8" w:space="0" w:color="auto"/>
              <w:bottom w:val="nil"/>
              <w:right w:val="nil"/>
            </w:tcBorders>
            <w:shd w:val="clear" w:color="000000" w:fill="FFFF99"/>
            <w:noWrap/>
            <w:vAlign w:val="bottom"/>
            <w:hideMark/>
          </w:tcPr>
          <w:p w14:paraId="0C41EB81"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30</w:t>
            </w:r>
          </w:p>
        </w:tc>
      </w:tr>
      <w:tr w:rsidR="00F4448A" w:rsidRPr="0082738D" w14:paraId="60D68ED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7B434B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37562C50"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7FEED3DF"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084317E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0F90FE7"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DE3C49E"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80</w:t>
            </w:r>
          </w:p>
        </w:tc>
        <w:tc>
          <w:tcPr>
            <w:tcW w:w="1316" w:type="dxa"/>
            <w:tcBorders>
              <w:top w:val="nil"/>
              <w:left w:val="single" w:sz="8" w:space="0" w:color="auto"/>
              <w:bottom w:val="nil"/>
              <w:right w:val="nil"/>
            </w:tcBorders>
            <w:shd w:val="clear" w:color="000000" w:fill="FFFF99"/>
            <w:noWrap/>
            <w:vAlign w:val="bottom"/>
            <w:hideMark/>
          </w:tcPr>
          <w:p w14:paraId="65FAC7F9"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90</w:t>
            </w:r>
          </w:p>
        </w:tc>
      </w:tr>
      <w:tr w:rsidR="00F4448A" w:rsidRPr="0082738D" w14:paraId="37128206"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232EA2F"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164ECE44"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84BBB3A"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450</w:t>
            </w:r>
          </w:p>
        </w:tc>
        <w:tc>
          <w:tcPr>
            <w:tcW w:w="1308" w:type="dxa"/>
            <w:tcBorders>
              <w:top w:val="nil"/>
              <w:left w:val="single" w:sz="4" w:space="0" w:color="auto"/>
              <w:bottom w:val="nil"/>
              <w:right w:val="nil"/>
            </w:tcBorders>
            <w:shd w:val="clear" w:color="000000" w:fill="FFFF99"/>
            <w:noWrap/>
            <w:vAlign w:val="bottom"/>
            <w:hideMark/>
          </w:tcPr>
          <w:p w14:paraId="3C5A8693"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7E97B75"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3323156"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70</w:t>
            </w:r>
          </w:p>
        </w:tc>
        <w:tc>
          <w:tcPr>
            <w:tcW w:w="1316" w:type="dxa"/>
            <w:tcBorders>
              <w:top w:val="nil"/>
              <w:left w:val="single" w:sz="8" w:space="0" w:color="auto"/>
              <w:bottom w:val="nil"/>
              <w:right w:val="nil"/>
            </w:tcBorders>
            <w:shd w:val="clear" w:color="000000" w:fill="FFFF99"/>
            <w:noWrap/>
            <w:vAlign w:val="bottom"/>
            <w:hideMark/>
          </w:tcPr>
          <w:p w14:paraId="479B9791"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70</w:t>
            </w:r>
          </w:p>
        </w:tc>
      </w:tr>
      <w:tr w:rsidR="00F4448A" w:rsidRPr="0082738D" w14:paraId="4F866865"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C12ECAE"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5D0EBA82"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00</w:t>
            </w:r>
          </w:p>
        </w:tc>
        <w:tc>
          <w:tcPr>
            <w:tcW w:w="1300" w:type="dxa"/>
            <w:tcBorders>
              <w:top w:val="nil"/>
              <w:left w:val="nil"/>
              <w:bottom w:val="nil"/>
              <w:right w:val="nil"/>
            </w:tcBorders>
            <w:shd w:val="clear" w:color="000000" w:fill="FFFF99"/>
            <w:noWrap/>
            <w:vAlign w:val="bottom"/>
            <w:hideMark/>
          </w:tcPr>
          <w:p w14:paraId="1915EB44"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500</w:t>
            </w:r>
          </w:p>
        </w:tc>
        <w:tc>
          <w:tcPr>
            <w:tcW w:w="1308" w:type="dxa"/>
            <w:tcBorders>
              <w:top w:val="nil"/>
              <w:left w:val="single" w:sz="4" w:space="0" w:color="auto"/>
              <w:bottom w:val="nil"/>
              <w:right w:val="nil"/>
            </w:tcBorders>
            <w:shd w:val="clear" w:color="000000" w:fill="FFFF99"/>
            <w:noWrap/>
            <w:vAlign w:val="bottom"/>
            <w:hideMark/>
          </w:tcPr>
          <w:p w14:paraId="78EF419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DB4B01A"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7D4925C"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120</w:t>
            </w:r>
          </w:p>
        </w:tc>
        <w:tc>
          <w:tcPr>
            <w:tcW w:w="1316" w:type="dxa"/>
            <w:tcBorders>
              <w:top w:val="nil"/>
              <w:left w:val="single" w:sz="8" w:space="0" w:color="auto"/>
              <w:bottom w:val="nil"/>
              <w:right w:val="nil"/>
            </w:tcBorders>
            <w:shd w:val="clear" w:color="000000" w:fill="FFFF99"/>
            <w:noWrap/>
            <w:vAlign w:val="bottom"/>
            <w:hideMark/>
          </w:tcPr>
          <w:p w14:paraId="60FFC71C"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60</w:t>
            </w:r>
          </w:p>
        </w:tc>
      </w:tr>
      <w:tr w:rsidR="00F4448A" w:rsidRPr="0082738D" w14:paraId="4493895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25FC1C1"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5E990BDD"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3068F5C7"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45A99AA0"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69DC2F8" w14:textId="77777777" w:rsidR="00F4448A" w:rsidRPr="0082738D" w:rsidRDefault="00F4448A" w:rsidP="00C559CF">
            <w:pPr>
              <w:spacing w:after="0" w:line="240" w:lineRule="auto"/>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D4D6B93"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40</w:t>
            </w:r>
          </w:p>
        </w:tc>
        <w:tc>
          <w:tcPr>
            <w:tcW w:w="1316" w:type="dxa"/>
            <w:tcBorders>
              <w:top w:val="nil"/>
              <w:left w:val="single" w:sz="8" w:space="0" w:color="auto"/>
              <w:bottom w:val="nil"/>
              <w:right w:val="nil"/>
            </w:tcBorders>
            <w:shd w:val="clear" w:color="000000" w:fill="FFFF99"/>
            <w:noWrap/>
            <w:vAlign w:val="bottom"/>
            <w:hideMark/>
          </w:tcPr>
          <w:p w14:paraId="5E24CB2E" w14:textId="77777777" w:rsidR="00F4448A" w:rsidRPr="0082738D" w:rsidRDefault="00F4448A" w:rsidP="00C559CF">
            <w:pPr>
              <w:spacing w:after="0" w:line="240" w:lineRule="auto"/>
              <w:jc w:val="right"/>
              <w:rPr>
                <w:rFonts w:ascii="Verdana" w:eastAsia="Times New Roman" w:hAnsi="Verdana" w:cs="Times New Roman"/>
                <w:sz w:val="20"/>
                <w:szCs w:val="20"/>
                <w:lang w:eastAsia="en-GB"/>
              </w:rPr>
            </w:pPr>
            <w:r w:rsidRPr="0082738D">
              <w:rPr>
                <w:rFonts w:ascii="Verdana" w:eastAsia="Times New Roman" w:hAnsi="Verdana" w:cs="Times New Roman"/>
                <w:sz w:val="20"/>
                <w:szCs w:val="20"/>
                <w:lang w:eastAsia="en-GB"/>
              </w:rPr>
              <w:t>-77.050</w:t>
            </w:r>
          </w:p>
        </w:tc>
      </w:tr>
    </w:tbl>
    <w:p w14:paraId="6B07A797" w14:textId="77777777" w:rsidR="00F4448A" w:rsidRPr="00003E83" w:rsidRDefault="00F4448A" w:rsidP="00AD6BFA">
      <w:r>
        <w:t>Run1)</w:t>
      </w:r>
    </w:p>
    <w:p w14:paraId="1FB52A6B" w14:textId="77777777" w:rsidR="00F4448A" w:rsidRDefault="00F4448A" w:rsidP="00C559CF">
      <w:pPr>
        <w:pStyle w:val="Heading3"/>
      </w:pPr>
    </w:p>
    <w:p w14:paraId="04290758" w14:textId="77777777" w:rsidR="00F4448A" w:rsidRDefault="00F4448A" w:rsidP="00C559CF">
      <w:pPr>
        <w:rPr>
          <w:noProof/>
        </w:rPr>
      </w:pPr>
      <w:r w:rsidRPr="00C92F29">
        <w:rPr>
          <w:noProof/>
        </w:rPr>
        <w:t xml:space="preserve"> </w:t>
      </w:r>
      <w:r>
        <w:rPr>
          <w:noProof/>
        </w:rPr>
        <w:drawing>
          <wp:inline distT="0" distB="0" distL="0" distR="0" wp14:anchorId="78FF6489" wp14:editId="78C0CC62">
            <wp:extent cx="3254891" cy="3282286"/>
            <wp:effectExtent l="0" t="0" r="317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317150" cy="3345069"/>
                    </a:xfrm>
                    <a:prstGeom prst="rect">
                      <a:avLst/>
                    </a:prstGeom>
                    <a:noFill/>
                  </pic:spPr>
                </pic:pic>
              </a:graphicData>
            </a:graphic>
          </wp:inline>
        </w:drawing>
      </w:r>
    </w:p>
    <w:p w14:paraId="350B5E7C" w14:textId="77777777" w:rsidR="00F4448A" w:rsidRDefault="00F4448A" w:rsidP="00C559CF">
      <w:pPr>
        <w:rPr>
          <w:noProof/>
        </w:rPr>
      </w:pPr>
      <w:r>
        <w:rPr>
          <w:noProof/>
        </w:rPr>
        <w:t>92% bound</w:t>
      </w:r>
    </w:p>
    <w:p w14:paraId="103498A3" w14:textId="77777777" w:rsidR="00F4448A" w:rsidRDefault="00F4448A" w:rsidP="00C559CF">
      <w:pPr>
        <w:rPr>
          <w:noProof/>
        </w:rPr>
      </w:pPr>
      <w:r>
        <w:rPr>
          <w:noProof/>
        </w:rPr>
        <w:t>K=1310</w:t>
      </w:r>
    </w:p>
    <w:p w14:paraId="4CD053AC" w14:textId="77777777" w:rsidR="00F4448A" w:rsidRDefault="00F4448A" w:rsidP="00C559CF">
      <w:pPr>
        <w:rPr>
          <w:noProof/>
        </w:rPr>
      </w:pPr>
      <w:r>
        <w:rPr>
          <w:noProof/>
        </w:rPr>
        <w:t>logK=3.119</w:t>
      </w:r>
    </w:p>
    <w:p w14:paraId="6F26B8A3" w14:textId="77777777" w:rsidR="00F4448A" w:rsidRDefault="00F4448A" w:rsidP="00C559CF">
      <w:pPr>
        <w:rPr>
          <w:noProof/>
        </w:rPr>
      </w:pPr>
      <w:r>
        <w:rPr>
          <w:rFonts w:ascii="Calibri" w:hAnsi="Calibri" w:cs="Calibri"/>
          <w:noProof/>
        </w:rPr>
        <w:t>β</w:t>
      </w:r>
      <w:r>
        <w:rPr>
          <w:noProof/>
        </w:rPr>
        <w:t>=13.39</w:t>
      </w:r>
    </w:p>
    <w:p w14:paraId="3B86262C" w14:textId="77777777" w:rsidR="00F4448A" w:rsidRDefault="00F4448A" w:rsidP="00AD6BFA">
      <w:pPr>
        <w:rPr>
          <w:noProof/>
        </w:rPr>
      </w:pPr>
      <w:r>
        <w:rPr>
          <w:noProof/>
        </w:rPr>
        <w:t>Run2)</w:t>
      </w:r>
    </w:p>
    <w:p w14:paraId="247341A0" w14:textId="77777777" w:rsidR="00F4448A" w:rsidRDefault="00F4448A" w:rsidP="00C559CF">
      <w:r>
        <w:rPr>
          <w:noProof/>
        </w:rPr>
        <w:lastRenderedPageBreak/>
        <w:drawing>
          <wp:inline distT="0" distB="0" distL="0" distR="0" wp14:anchorId="176DCC1B" wp14:editId="6A3BEF10">
            <wp:extent cx="2689412" cy="271204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07253" cy="2730039"/>
                    </a:xfrm>
                    <a:prstGeom prst="rect">
                      <a:avLst/>
                    </a:prstGeom>
                    <a:noFill/>
                  </pic:spPr>
                </pic:pic>
              </a:graphicData>
            </a:graphic>
          </wp:inline>
        </w:drawing>
      </w:r>
    </w:p>
    <w:p w14:paraId="74A95038" w14:textId="77777777" w:rsidR="00F4448A" w:rsidRDefault="00F4448A" w:rsidP="00C559CF">
      <w:r>
        <w:t>94% bound</w:t>
      </w:r>
    </w:p>
    <w:p w14:paraId="1E775DEC" w14:textId="77777777" w:rsidR="00F4448A" w:rsidRDefault="00F4448A" w:rsidP="00C559CF">
      <w:r>
        <w:t>K=1630</w:t>
      </w:r>
    </w:p>
    <w:p w14:paraId="645AD7A9" w14:textId="77777777" w:rsidR="00F4448A" w:rsidRDefault="00F4448A" w:rsidP="00C559CF">
      <w:proofErr w:type="spellStart"/>
      <w:r>
        <w:t>logK</w:t>
      </w:r>
      <w:proofErr w:type="spellEnd"/>
      <w:r>
        <w:t>=3.212</w:t>
      </w:r>
    </w:p>
    <w:p w14:paraId="0C105FB1" w14:textId="77777777" w:rsidR="00F4448A" w:rsidRDefault="00F4448A" w:rsidP="00C559CF">
      <w:r>
        <w:rPr>
          <w:rFonts w:ascii="Calibri" w:hAnsi="Calibri" w:cs="Calibri"/>
        </w:rPr>
        <w:t>β</w:t>
      </w:r>
      <w:r>
        <w:t xml:space="preserve">=13.66 </w:t>
      </w:r>
    </w:p>
    <w:p w14:paraId="6B33AEFD" w14:textId="77777777" w:rsidR="00F4448A" w:rsidRPr="00064E6D" w:rsidRDefault="00F4448A" w:rsidP="00AD6BFA">
      <w:r>
        <w:t>Run3)</w:t>
      </w:r>
    </w:p>
    <w:p w14:paraId="38CD07C3" w14:textId="77777777" w:rsidR="00F4448A" w:rsidRDefault="00F4448A" w:rsidP="00C559CF">
      <w:r>
        <w:rPr>
          <w:noProof/>
        </w:rPr>
        <w:drawing>
          <wp:inline distT="0" distB="0" distL="0" distR="0" wp14:anchorId="184F2F0D" wp14:editId="30CCD154">
            <wp:extent cx="3621405" cy="3651885"/>
            <wp:effectExtent l="0" t="0" r="0" b="571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2CAF9464" w14:textId="77777777" w:rsidR="00F4448A" w:rsidRDefault="00F4448A" w:rsidP="00C559CF">
      <w:r>
        <w:t>92% bound</w:t>
      </w:r>
    </w:p>
    <w:p w14:paraId="66DC7DEB" w14:textId="77777777" w:rsidR="00F4448A" w:rsidRDefault="00F4448A" w:rsidP="00C559CF">
      <w:r>
        <w:t>K=1166.63</w:t>
      </w:r>
    </w:p>
    <w:p w14:paraId="33D7860D" w14:textId="77777777" w:rsidR="00F4448A" w:rsidRDefault="00F4448A" w:rsidP="00C559CF">
      <w:proofErr w:type="spellStart"/>
      <w:r>
        <w:lastRenderedPageBreak/>
        <w:t>logK</w:t>
      </w:r>
      <w:proofErr w:type="spellEnd"/>
      <w:r>
        <w:t>=3.067</w:t>
      </w:r>
    </w:p>
    <w:p w14:paraId="6E3E66DA" w14:textId="77777777" w:rsidR="00F4448A" w:rsidRDefault="00F4448A" w:rsidP="00C559CF">
      <w:r>
        <w:rPr>
          <w:rFonts w:ascii="Calibri" w:hAnsi="Calibri" w:cs="Calibri"/>
        </w:rPr>
        <w:t>β</w:t>
      </w:r>
      <w:r>
        <w:t>=13.25</w:t>
      </w:r>
    </w:p>
    <w:p w14:paraId="6AFCB9FF" w14:textId="77777777" w:rsidR="00F4448A" w:rsidRPr="00064E6D" w:rsidRDefault="00F4448A" w:rsidP="00AD6BFA">
      <w:r>
        <w:t>Run4)</w:t>
      </w:r>
    </w:p>
    <w:p w14:paraId="7C784EC3" w14:textId="77777777" w:rsidR="00F4448A" w:rsidRDefault="00F4448A" w:rsidP="00C559CF">
      <w:r>
        <w:rPr>
          <w:noProof/>
        </w:rPr>
        <w:drawing>
          <wp:inline distT="0" distB="0" distL="0" distR="0" wp14:anchorId="3C87418F" wp14:editId="2BEACDB6">
            <wp:extent cx="2537426" cy="2558783"/>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544842" cy="2566261"/>
                    </a:xfrm>
                    <a:prstGeom prst="rect">
                      <a:avLst/>
                    </a:prstGeom>
                    <a:noFill/>
                  </pic:spPr>
                </pic:pic>
              </a:graphicData>
            </a:graphic>
          </wp:inline>
        </w:drawing>
      </w:r>
    </w:p>
    <w:p w14:paraId="2E729B08" w14:textId="77777777" w:rsidR="00F4448A" w:rsidRDefault="00F4448A" w:rsidP="00C559CF">
      <w:r>
        <w:t>92% bound</w:t>
      </w:r>
    </w:p>
    <w:p w14:paraId="7DB2560C" w14:textId="77777777" w:rsidR="00F4448A" w:rsidRDefault="00F4448A" w:rsidP="00C559CF">
      <w:r>
        <w:t>K=1054.97</w:t>
      </w:r>
    </w:p>
    <w:p w14:paraId="3D9C09E3" w14:textId="77777777" w:rsidR="00F4448A" w:rsidRDefault="00F4448A" w:rsidP="00C559CF">
      <w:proofErr w:type="spellStart"/>
      <w:r>
        <w:t>logK</w:t>
      </w:r>
      <w:proofErr w:type="spellEnd"/>
      <w:r>
        <w:t>=3.023</w:t>
      </w:r>
    </w:p>
    <w:p w14:paraId="2634294D" w14:textId="77777777" w:rsidR="00F4448A" w:rsidRDefault="00F4448A" w:rsidP="00C559CF">
      <w:r>
        <w:rPr>
          <w:rFonts w:ascii="Calibri" w:hAnsi="Calibri" w:cs="Calibri"/>
        </w:rPr>
        <w:t>β</w:t>
      </w:r>
      <w:r>
        <w:t>=13.12</w:t>
      </w:r>
    </w:p>
    <w:p w14:paraId="3A212EAA" w14:textId="77777777" w:rsidR="00F4448A" w:rsidRDefault="00F4448A" w:rsidP="00C559CF">
      <w:pPr>
        <w:pStyle w:val="Heading4"/>
      </w:pPr>
      <w:r>
        <w:t>Average and 2</w:t>
      </w:r>
      <w:r>
        <w:rPr>
          <w:rFonts w:ascii="Calibri" w:hAnsi="Calibri" w:cs="Calibri"/>
        </w:rPr>
        <w:t>×</w:t>
      </w:r>
      <w:r>
        <w:t xml:space="preserve"> standard deviation</w:t>
      </w:r>
    </w:p>
    <w:p w14:paraId="2607F25F" w14:textId="77777777" w:rsidR="00F4448A" w:rsidRDefault="00F4448A" w:rsidP="00C559CF">
      <w:r>
        <w:t>13.36 ± 0.4</w:t>
      </w:r>
    </w:p>
    <w:p w14:paraId="19E9EC59" w14:textId="77777777" w:rsidR="00F4448A" w:rsidRDefault="00F4448A" w:rsidP="00C559CF">
      <w:pPr>
        <w:pStyle w:val="Heading4"/>
      </w:pPr>
      <w:r>
        <w:t>Value and 95% confidence interval of all data</w:t>
      </w:r>
    </w:p>
    <w:p w14:paraId="3E1CD0E6" w14:textId="77777777" w:rsidR="00F4448A" w:rsidRPr="00064E6D" w:rsidRDefault="00F4448A" w:rsidP="00C559CF">
      <w:r>
        <w:t>13.51 ± 0.18</w:t>
      </w:r>
    </w:p>
    <w:p w14:paraId="7286D4BA" w14:textId="77777777" w:rsidR="00F4448A" w:rsidRDefault="00F4448A">
      <w:pPr>
        <w:rPr>
          <w:rFonts w:asciiTheme="majorHAnsi" w:eastAsiaTheme="majorEastAsia" w:hAnsiTheme="majorHAnsi" w:cstheme="majorBidi"/>
          <w:color w:val="000000" w:themeColor="text1"/>
          <w:sz w:val="24"/>
          <w:szCs w:val="24"/>
        </w:rPr>
      </w:pPr>
      <w:r>
        <w:br w:type="page"/>
      </w:r>
    </w:p>
    <w:p w14:paraId="399BE738" w14:textId="77777777" w:rsidR="00F4448A" w:rsidRDefault="00F4448A" w:rsidP="00C559CF">
      <w:pPr>
        <w:pStyle w:val="Heading3"/>
      </w:pPr>
      <w:bookmarkStart w:id="196" w:name="_Toc59899666"/>
      <w:r>
        <w:lastRenderedPageBreak/>
        <w:t>4-cyanophenolate tetrabutylammonium</w:t>
      </w:r>
      <w:bookmarkEnd w:id="196"/>
    </w:p>
    <w:p w14:paraId="2D022EBB" w14:textId="77777777" w:rsidR="00F4448A" w:rsidRDefault="00F4448A" w:rsidP="00C559CF">
      <w:pPr>
        <w:pStyle w:val="Heading4"/>
      </w:pPr>
      <w:r>
        <w:t>UV titrations</w:t>
      </w:r>
    </w:p>
    <w:p w14:paraId="47C7782D" w14:textId="77777777" w:rsidR="00F4448A" w:rsidRDefault="00F4448A" w:rsidP="00C559CF">
      <w:r>
        <w:t>H) [4-CN-PhO- TBA] = 0.1 mM</w:t>
      </w:r>
    </w:p>
    <w:p w14:paraId="4A5A31AF" w14:textId="67902B88" w:rsidR="00F4448A" w:rsidRDefault="00F4448A" w:rsidP="00C559CF">
      <w:r>
        <w:t xml:space="preserve">G) [TFE] 70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0130F087" w14:textId="058D4F5F" w:rsidR="00F4448A" w:rsidRDefault="00F4448A" w:rsidP="00C559CF">
      <w:r>
        <w:t xml:space="preserve">S) acetonitrile </w:t>
      </w:r>
      <w:r>
        <w:rPr>
          <w:rFonts w:ascii="Calibri" w:hAnsi="Calibri" w:cs="Calibri"/>
        </w:rPr>
        <w:t>α</w:t>
      </w:r>
      <w:r>
        <w:t xml:space="preserve">=1.5, </w:t>
      </w:r>
      <w:r>
        <w:rPr>
          <w:rFonts w:ascii="Calibri" w:hAnsi="Calibri" w:cs="Calibri"/>
        </w:rPr>
        <w:t>β</w:t>
      </w:r>
      <w:r>
        <w:t>=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10576" w:type="dxa"/>
        <w:tblInd w:w="-785" w:type="dxa"/>
        <w:tblLook w:val="04A0" w:firstRow="1" w:lastRow="0" w:firstColumn="1" w:lastColumn="0" w:noHBand="0" w:noVBand="1"/>
      </w:tblPr>
      <w:tblGrid>
        <w:gridCol w:w="1420"/>
        <w:gridCol w:w="1300"/>
        <w:gridCol w:w="1300"/>
        <w:gridCol w:w="1308"/>
        <w:gridCol w:w="1308"/>
        <w:gridCol w:w="1308"/>
        <w:gridCol w:w="1316"/>
        <w:gridCol w:w="1316"/>
      </w:tblGrid>
      <w:tr w:rsidR="00F4448A" w:rsidRPr="0001772A" w14:paraId="03486A48"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4D881860"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01772A">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791BF097"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3FE9D4BB"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0892D7CA"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046D094C"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660A62D4"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377E3E07"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 xml:space="preserve">∂H </w:t>
            </w:r>
          </w:p>
        </w:tc>
        <w:tc>
          <w:tcPr>
            <w:tcW w:w="1316" w:type="dxa"/>
            <w:tcBorders>
              <w:top w:val="nil"/>
              <w:left w:val="nil"/>
              <w:bottom w:val="nil"/>
              <w:right w:val="nil"/>
            </w:tcBorders>
            <w:shd w:val="clear" w:color="auto" w:fill="auto"/>
            <w:noWrap/>
            <w:vAlign w:val="bottom"/>
            <w:hideMark/>
          </w:tcPr>
          <w:p w14:paraId="011E5250" w14:textId="77777777" w:rsidR="00F4448A" w:rsidRPr="0001772A" w:rsidRDefault="00F4448A" w:rsidP="00C559CF">
            <w:pPr>
              <w:spacing w:after="0" w:line="240" w:lineRule="auto"/>
              <w:jc w:val="center"/>
              <w:rPr>
                <w:rFonts w:ascii="Verdana" w:eastAsia="Times New Roman" w:hAnsi="Verdana" w:cs="Times New Roman"/>
                <w:b/>
                <w:bCs/>
                <w:sz w:val="20"/>
                <w:szCs w:val="20"/>
                <w:lang w:eastAsia="en-GB"/>
              </w:rPr>
            </w:pPr>
            <w:r w:rsidRPr="0001772A">
              <w:rPr>
                <w:rFonts w:ascii="Verdana" w:eastAsia="Times New Roman" w:hAnsi="Verdana" w:cs="Times New Roman"/>
                <w:b/>
                <w:bCs/>
                <w:sz w:val="20"/>
                <w:szCs w:val="20"/>
                <w:lang w:eastAsia="en-GB"/>
              </w:rPr>
              <w:t xml:space="preserve">∂H </w:t>
            </w:r>
          </w:p>
        </w:tc>
      </w:tr>
      <w:tr w:rsidR="00F4448A" w:rsidRPr="0001772A" w14:paraId="230D66C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C220DD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117AEE7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41A997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7B7DB22E"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0299403"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61FEFF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719</w:t>
            </w:r>
          </w:p>
        </w:tc>
        <w:tc>
          <w:tcPr>
            <w:tcW w:w="1316" w:type="dxa"/>
            <w:tcBorders>
              <w:top w:val="nil"/>
              <w:left w:val="nil"/>
              <w:bottom w:val="nil"/>
              <w:right w:val="nil"/>
            </w:tcBorders>
            <w:shd w:val="clear" w:color="000000" w:fill="FFFF99"/>
            <w:noWrap/>
            <w:vAlign w:val="bottom"/>
            <w:hideMark/>
          </w:tcPr>
          <w:p w14:paraId="4245850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736</w:t>
            </w:r>
          </w:p>
        </w:tc>
        <w:tc>
          <w:tcPr>
            <w:tcW w:w="1316" w:type="dxa"/>
            <w:tcBorders>
              <w:top w:val="nil"/>
              <w:left w:val="nil"/>
              <w:bottom w:val="nil"/>
              <w:right w:val="nil"/>
            </w:tcBorders>
            <w:shd w:val="clear" w:color="000000" w:fill="FFFF99"/>
            <w:noWrap/>
            <w:vAlign w:val="bottom"/>
            <w:hideMark/>
          </w:tcPr>
          <w:p w14:paraId="000D8E0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714</w:t>
            </w:r>
          </w:p>
        </w:tc>
      </w:tr>
      <w:tr w:rsidR="00F4448A" w:rsidRPr="0001772A" w14:paraId="4225F315"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42C8C6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4C14188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9FEA2B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3</w:t>
            </w:r>
          </w:p>
        </w:tc>
        <w:tc>
          <w:tcPr>
            <w:tcW w:w="1308" w:type="dxa"/>
            <w:tcBorders>
              <w:top w:val="nil"/>
              <w:left w:val="single" w:sz="4" w:space="0" w:color="auto"/>
              <w:bottom w:val="nil"/>
              <w:right w:val="nil"/>
            </w:tcBorders>
            <w:shd w:val="clear" w:color="000000" w:fill="FFFF99"/>
            <w:noWrap/>
            <w:vAlign w:val="bottom"/>
            <w:hideMark/>
          </w:tcPr>
          <w:p w14:paraId="78B59AAD"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9FBC845"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B3EEEC8"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88</w:t>
            </w:r>
          </w:p>
        </w:tc>
        <w:tc>
          <w:tcPr>
            <w:tcW w:w="1316" w:type="dxa"/>
            <w:tcBorders>
              <w:top w:val="nil"/>
              <w:left w:val="nil"/>
              <w:bottom w:val="nil"/>
              <w:right w:val="nil"/>
            </w:tcBorders>
            <w:shd w:val="clear" w:color="000000" w:fill="FFFF99"/>
            <w:noWrap/>
            <w:vAlign w:val="bottom"/>
            <w:hideMark/>
          </w:tcPr>
          <w:p w14:paraId="385B683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700</w:t>
            </w:r>
          </w:p>
        </w:tc>
        <w:tc>
          <w:tcPr>
            <w:tcW w:w="1316" w:type="dxa"/>
            <w:tcBorders>
              <w:top w:val="nil"/>
              <w:left w:val="nil"/>
              <w:bottom w:val="nil"/>
              <w:right w:val="nil"/>
            </w:tcBorders>
            <w:shd w:val="clear" w:color="000000" w:fill="FFFF99"/>
            <w:noWrap/>
            <w:vAlign w:val="bottom"/>
            <w:hideMark/>
          </w:tcPr>
          <w:p w14:paraId="25B8EB4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82</w:t>
            </w:r>
          </w:p>
        </w:tc>
      </w:tr>
      <w:tr w:rsidR="00F4448A" w:rsidRPr="0001772A" w14:paraId="795599E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4EB37A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0EC214E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6A792B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6</w:t>
            </w:r>
          </w:p>
        </w:tc>
        <w:tc>
          <w:tcPr>
            <w:tcW w:w="1308" w:type="dxa"/>
            <w:tcBorders>
              <w:top w:val="nil"/>
              <w:left w:val="single" w:sz="4" w:space="0" w:color="auto"/>
              <w:bottom w:val="nil"/>
              <w:right w:val="nil"/>
            </w:tcBorders>
            <w:shd w:val="clear" w:color="000000" w:fill="FFFF99"/>
            <w:noWrap/>
            <w:vAlign w:val="bottom"/>
            <w:hideMark/>
          </w:tcPr>
          <w:p w14:paraId="25B553CC"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85C8B9B"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164929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48</w:t>
            </w:r>
          </w:p>
        </w:tc>
        <w:tc>
          <w:tcPr>
            <w:tcW w:w="1316" w:type="dxa"/>
            <w:tcBorders>
              <w:top w:val="nil"/>
              <w:left w:val="nil"/>
              <w:bottom w:val="nil"/>
              <w:right w:val="nil"/>
            </w:tcBorders>
            <w:shd w:val="clear" w:color="000000" w:fill="FFFF99"/>
            <w:noWrap/>
            <w:vAlign w:val="bottom"/>
            <w:hideMark/>
          </w:tcPr>
          <w:p w14:paraId="1A59CB6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68</w:t>
            </w:r>
          </w:p>
        </w:tc>
        <w:tc>
          <w:tcPr>
            <w:tcW w:w="1316" w:type="dxa"/>
            <w:tcBorders>
              <w:top w:val="nil"/>
              <w:left w:val="nil"/>
              <w:bottom w:val="nil"/>
              <w:right w:val="nil"/>
            </w:tcBorders>
            <w:shd w:val="clear" w:color="000000" w:fill="FFFF99"/>
            <w:noWrap/>
            <w:vAlign w:val="bottom"/>
            <w:hideMark/>
          </w:tcPr>
          <w:p w14:paraId="01DC3E7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52</w:t>
            </w:r>
          </w:p>
        </w:tc>
      </w:tr>
      <w:tr w:rsidR="00F4448A" w:rsidRPr="0001772A" w14:paraId="740712AE"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63FED72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429059E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6D65E0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9</w:t>
            </w:r>
          </w:p>
        </w:tc>
        <w:tc>
          <w:tcPr>
            <w:tcW w:w="1308" w:type="dxa"/>
            <w:tcBorders>
              <w:top w:val="nil"/>
              <w:left w:val="single" w:sz="4" w:space="0" w:color="auto"/>
              <w:bottom w:val="nil"/>
              <w:right w:val="nil"/>
            </w:tcBorders>
            <w:shd w:val="clear" w:color="000000" w:fill="FFFF99"/>
            <w:noWrap/>
            <w:vAlign w:val="bottom"/>
            <w:hideMark/>
          </w:tcPr>
          <w:p w14:paraId="58E2A562"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9EF9532"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73B448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28</w:t>
            </w:r>
          </w:p>
        </w:tc>
        <w:tc>
          <w:tcPr>
            <w:tcW w:w="1316" w:type="dxa"/>
            <w:tcBorders>
              <w:top w:val="nil"/>
              <w:left w:val="nil"/>
              <w:bottom w:val="nil"/>
              <w:right w:val="nil"/>
            </w:tcBorders>
            <w:shd w:val="clear" w:color="000000" w:fill="FFFF99"/>
            <w:noWrap/>
            <w:vAlign w:val="bottom"/>
            <w:hideMark/>
          </w:tcPr>
          <w:p w14:paraId="47C1C79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46</w:t>
            </w:r>
          </w:p>
        </w:tc>
        <w:tc>
          <w:tcPr>
            <w:tcW w:w="1316" w:type="dxa"/>
            <w:tcBorders>
              <w:top w:val="nil"/>
              <w:left w:val="nil"/>
              <w:bottom w:val="nil"/>
              <w:right w:val="nil"/>
            </w:tcBorders>
            <w:shd w:val="clear" w:color="000000" w:fill="FFFF99"/>
            <w:noWrap/>
            <w:vAlign w:val="bottom"/>
            <w:hideMark/>
          </w:tcPr>
          <w:p w14:paraId="7011C03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28</w:t>
            </w:r>
          </w:p>
        </w:tc>
      </w:tr>
      <w:tr w:rsidR="00F4448A" w:rsidRPr="0001772A" w14:paraId="1503E61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E64993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0456C48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FBD1D1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2</w:t>
            </w:r>
          </w:p>
        </w:tc>
        <w:tc>
          <w:tcPr>
            <w:tcW w:w="1308" w:type="dxa"/>
            <w:tcBorders>
              <w:top w:val="nil"/>
              <w:left w:val="single" w:sz="4" w:space="0" w:color="auto"/>
              <w:bottom w:val="nil"/>
              <w:right w:val="nil"/>
            </w:tcBorders>
            <w:shd w:val="clear" w:color="000000" w:fill="FFFF99"/>
            <w:noWrap/>
            <w:vAlign w:val="bottom"/>
            <w:hideMark/>
          </w:tcPr>
          <w:p w14:paraId="6511FD3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E2BABC6"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C69BCB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15</w:t>
            </w:r>
          </w:p>
        </w:tc>
        <w:tc>
          <w:tcPr>
            <w:tcW w:w="1316" w:type="dxa"/>
            <w:tcBorders>
              <w:top w:val="nil"/>
              <w:left w:val="nil"/>
              <w:bottom w:val="nil"/>
              <w:right w:val="nil"/>
            </w:tcBorders>
            <w:shd w:val="clear" w:color="000000" w:fill="FFFF99"/>
            <w:noWrap/>
            <w:vAlign w:val="bottom"/>
            <w:hideMark/>
          </w:tcPr>
          <w:p w14:paraId="2F7AC1E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30</w:t>
            </w:r>
          </w:p>
        </w:tc>
        <w:tc>
          <w:tcPr>
            <w:tcW w:w="1316" w:type="dxa"/>
            <w:tcBorders>
              <w:top w:val="nil"/>
              <w:left w:val="nil"/>
              <w:bottom w:val="nil"/>
              <w:right w:val="nil"/>
            </w:tcBorders>
            <w:shd w:val="clear" w:color="000000" w:fill="FFFF99"/>
            <w:noWrap/>
            <w:vAlign w:val="bottom"/>
            <w:hideMark/>
          </w:tcPr>
          <w:p w14:paraId="136E998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18</w:t>
            </w:r>
          </w:p>
        </w:tc>
      </w:tr>
      <w:tr w:rsidR="00F4448A" w:rsidRPr="0001772A" w14:paraId="3BFB61E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19F06B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5CD0F50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7547B2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w:t>
            </w:r>
          </w:p>
        </w:tc>
        <w:tc>
          <w:tcPr>
            <w:tcW w:w="1308" w:type="dxa"/>
            <w:tcBorders>
              <w:top w:val="nil"/>
              <w:left w:val="single" w:sz="4" w:space="0" w:color="auto"/>
              <w:bottom w:val="nil"/>
              <w:right w:val="nil"/>
            </w:tcBorders>
            <w:shd w:val="clear" w:color="000000" w:fill="FFFF99"/>
            <w:noWrap/>
            <w:vAlign w:val="bottom"/>
            <w:hideMark/>
          </w:tcPr>
          <w:p w14:paraId="5F06A705"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D4248B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2EBEBB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03</w:t>
            </w:r>
          </w:p>
        </w:tc>
        <w:tc>
          <w:tcPr>
            <w:tcW w:w="1316" w:type="dxa"/>
            <w:tcBorders>
              <w:top w:val="nil"/>
              <w:left w:val="nil"/>
              <w:bottom w:val="nil"/>
              <w:right w:val="nil"/>
            </w:tcBorders>
            <w:shd w:val="clear" w:color="000000" w:fill="FFFF99"/>
            <w:noWrap/>
            <w:vAlign w:val="bottom"/>
            <w:hideMark/>
          </w:tcPr>
          <w:p w14:paraId="7FBED2D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17</w:t>
            </w:r>
          </w:p>
        </w:tc>
        <w:tc>
          <w:tcPr>
            <w:tcW w:w="1316" w:type="dxa"/>
            <w:tcBorders>
              <w:top w:val="nil"/>
              <w:left w:val="nil"/>
              <w:bottom w:val="nil"/>
              <w:right w:val="nil"/>
            </w:tcBorders>
            <w:shd w:val="clear" w:color="000000" w:fill="FFFF99"/>
            <w:noWrap/>
            <w:vAlign w:val="bottom"/>
            <w:hideMark/>
          </w:tcPr>
          <w:p w14:paraId="56ACBDD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06</w:t>
            </w:r>
          </w:p>
        </w:tc>
      </w:tr>
      <w:tr w:rsidR="00F4448A" w:rsidRPr="0001772A" w14:paraId="26ED680E"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5E8C13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3D4998C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B76C17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8</w:t>
            </w:r>
          </w:p>
        </w:tc>
        <w:tc>
          <w:tcPr>
            <w:tcW w:w="1308" w:type="dxa"/>
            <w:tcBorders>
              <w:top w:val="nil"/>
              <w:left w:val="single" w:sz="4" w:space="0" w:color="auto"/>
              <w:bottom w:val="nil"/>
              <w:right w:val="nil"/>
            </w:tcBorders>
            <w:shd w:val="clear" w:color="000000" w:fill="FFFF99"/>
            <w:noWrap/>
            <w:vAlign w:val="bottom"/>
            <w:hideMark/>
          </w:tcPr>
          <w:p w14:paraId="25E7D9E7"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A9F4231"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ABB326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97</w:t>
            </w:r>
          </w:p>
        </w:tc>
        <w:tc>
          <w:tcPr>
            <w:tcW w:w="1316" w:type="dxa"/>
            <w:tcBorders>
              <w:top w:val="nil"/>
              <w:left w:val="nil"/>
              <w:bottom w:val="nil"/>
              <w:right w:val="nil"/>
            </w:tcBorders>
            <w:shd w:val="clear" w:color="000000" w:fill="FFFF99"/>
            <w:noWrap/>
            <w:vAlign w:val="bottom"/>
            <w:hideMark/>
          </w:tcPr>
          <w:p w14:paraId="5A88B89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608</w:t>
            </w:r>
          </w:p>
        </w:tc>
        <w:tc>
          <w:tcPr>
            <w:tcW w:w="1316" w:type="dxa"/>
            <w:tcBorders>
              <w:top w:val="nil"/>
              <w:left w:val="nil"/>
              <w:bottom w:val="nil"/>
              <w:right w:val="nil"/>
            </w:tcBorders>
            <w:shd w:val="clear" w:color="000000" w:fill="FFFF99"/>
            <w:noWrap/>
            <w:vAlign w:val="bottom"/>
            <w:hideMark/>
          </w:tcPr>
          <w:p w14:paraId="4A1F1EC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98</w:t>
            </w:r>
          </w:p>
        </w:tc>
      </w:tr>
      <w:tr w:rsidR="00F4448A" w:rsidRPr="0001772A" w14:paraId="0513B8E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CBDA2C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121B516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D0F192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1</w:t>
            </w:r>
          </w:p>
        </w:tc>
        <w:tc>
          <w:tcPr>
            <w:tcW w:w="1308" w:type="dxa"/>
            <w:tcBorders>
              <w:top w:val="nil"/>
              <w:left w:val="single" w:sz="4" w:space="0" w:color="auto"/>
              <w:bottom w:val="nil"/>
              <w:right w:val="nil"/>
            </w:tcBorders>
            <w:shd w:val="clear" w:color="000000" w:fill="FFFF99"/>
            <w:noWrap/>
            <w:vAlign w:val="bottom"/>
            <w:hideMark/>
          </w:tcPr>
          <w:p w14:paraId="074528F1"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3406060"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7BDE68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85</w:t>
            </w:r>
          </w:p>
        </w:tc>
        <w:tc>
          <w:tcPr>
            <w:tcW w:w="1316" w:type="dxa"/>
            <w:tcBorders>
              <w:top w:val="nil"/>
              <w:left w:val="nil"/>
              <w:bottom w:val="nil"/>
              <w:right w:val="nil"/>
            </w:tcBorders>
            <w:shd w:val="clear" w:color="000000" w:fill="FFFF99"/>
            <w:noWrap/>
            <w:vAlign w:val="bottom"/>
            <w:hideMark/>
          </w:tcPr>
          <w:p w14:paraId="2B4227A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97</w:t>
            </w:r>
          </w:p>
        </w:tc>
        <w:tc>
          <w:tcPr>
            <w:tcW w:w="1316" w:type="dxa"/>
            <w:tcBorders>
              <w:top w:val="nil"/>
              <w:left w:val="nil"/>
              <w:bottom w:val="nil"/>
              <w:right w:val="nil"/>
            </w:tcBorders>
            <w:shd w:val="clear" w:color="000000" w:fill="FFFF99"/>
            <w:noWrap/>
            <w:vAlign w:val="bottom"/>
            <w:hideMark/>
          </w:tcPr>
          <w:p w14:paraId="23F83B9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86</w:t>
            </w:r>
          </w:p>
        </w:tc>
      </w:tr>
      <w:tr w:rsidR="00F4448A" w:rsidRPr="0001772A" w14:paraId="7ECE72E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0A81DC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2C8A275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B131CB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4</w:t>
            </w:r>
          </w:p>
        </w:tc>
        <w:tc>
          <w:tcPr>
            <w:tcW w:w="1308" w:type="dxa"/>
            <w:tcBorders>
              <w:top w:val="nil"/>
              <w:left w:val="single" w:sz="4" w:space="0" w:color="auto"/>
              <w:bottom w:val="nil"/>
              <w:right w:val="nil"/>
            </w:tcBorders>
            <w:shd w:val="clear" w:color="000000" w:fill="FFFF99"/>
            <w:noWrap/>
            <w:vAlign w:val="bottom"/>
            <w:hideMark/>
          </w:tcPr>
          <w:p w14:paraId="3741DE4B"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4F9AB19"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925E5B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79</w:t>
            </w:r>
          </w:p>
        </w:tc>
        <w:tc>
          <w:tcPr>
            <w:tcW w:w="1316" w:type="dxa"/>
            <w:tcBorders>
              <w:top w:val="nil"/>
              <w:left w:val="nil"/>
              <w:bottom w:val="nil"/>
              <w:right w:val="nil"/>
            </w:tcBorders>
            <w:shd w:val="clear" w:color="000000" w:fill="FFFF99"/>
            <w:noWrap/>
            <w:vAlign w:val="bottom"/>
            <w:hideMark/>
          </w:tcPr>
          <w:p w14:paraId="2DE9FB8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88</w:t>
            </w:r>
          </w:p>
        </w:tc>
        <w:tc>
          <w:tcPr>
            <w:tcW w:w="1316" w:type="dxa"/>
            <w:tcBorders>
              <w:top w:val="nil"/>
              <w:left w:val="nil"/>
              <w:bottom w:val="nil"/>
              <w:right w:val="nil"/>
            </w:tcBorders>
            <w:shd w:val="clear" w:color="000000" w:fill="FFFF99"/>
            <w:noWrap/>
            <w:vAlign w:val="bottom"/>
            <w:hideMark/>
          </w:tcPr>
          <w:p w14:paraId="0463AC1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79</w:t>
            </w:r>
          </w:p>
        </w:tc>
      </w:tr>
      <w:tr w:rsidR="00F4448A" w:rsidRPr="0001772A" w14:paraId="4FC6CDE3"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511A113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7013E90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6E0E27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30</w:t>
            </w:r>
          </w:p>
        </w:tc>
        <w:tc>
          <w:tcPr>
            <w:tcW w:w="1308" w:type="dxa"/>
            <w:tcBorders>
              <w:top w:val="nil"/>
              <w:left w:val="single" w:sz="4" w:space="0" w:color="auto"/>
              <w:bottom w:val="nil"/>
              <w:right w:val="nil"/>
            </w:tcBorders>
            <w:shd w:val="clear" w:color="000000" w:fill="FFFF99"/>
            <w:noWrap/>
            <w:vAlign w:val="bottom"/>
            <w:hideMark/>
          </w:tcPr>
          <w:p w14:paraId="3C5D503E"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2DC1FE8"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1C0E8C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67</w:t>
            </w:r>
          </w:p>
        </w:tc>
        <w:tc>
          <w:tcPr>
            <w:tcW w:w="1316" w:type="dxa"/>
            <w:tcBorders>
              <w:top w:val="nil"/>
              <w:left w:val="nil"/>
              <w:bottom w:val="nil"/>
              <w:right w:val="nil"/>
            </w:tcBorders>
            <w:shd w:val="clear" w:color="000000" w:fill="FFFF99"/>
            <w:noWrap/>
            <w:vAlign w:val="bottom"/>
            <w:hideMark/>
          </w:tcPr>
          <w:p w14:paraId="50AE66B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79</w:t>
            </w:r>
          </w:p>
        </w:tc>
        <w:tc>
          <w:tcPr>
            <w:tcW w:w="1316" w:type="dxa"/>
            <w:tcBorders>
              <w:top w:val="nil"/>
              <w:left w:val="nil"/>
              <w:bottom w:val="nil"/>
              <w:right w:val="nil"/>
            </w:tcBorders>
            <w:shd w:val="clear" w:color="000000" w:fill="FFFF99"/>
            <w:noWrap/>
            <w:vAlign w:val="bottom"/>
            <w:hideMark/>
          </w:tcPr>
          <w:p w14:paraId="4DA8621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68</w:t>
            </w:r>
          </w:p>
        </w:tc>
      </w:tr>
      <w:tr w:rsidR="00F4448A" w:rsidRPr="0001772A" w14:paraId="09540B5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8D561A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4D0FCB2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1F1C40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36</w:t>
            </w:r>
          </w:p>
        </w:tc>
        <w:tc>
          <w:tcPr>
            <w:tcW w:w="1308" w:type="dxa"/>
            <w:tcBorders>
              <w:top w:val="nil"/>
              <w:left w:val="single" w:sz="4" w:space="0" w:color="auto"/>
              <w:bottom w:val="nil"/>
              <w:right w:val="nil"/>
            </w:tcBorders>
            <w:shd w:val="clear" w:color="000000" w:fill="FFFF99"/>
            <w:noWrap/>
            <w:vAlign w:val="bottom"/>
            <w:hideMark/>
          </w:tcPr>
          <w:p w14:paraId="62FA1C1B"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0151073"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324E10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58</w:t>
            </w:r>
          </w:p>
        </w:tc>
        <w:tc>
          <w:tcPr>
            <w:tcW w:w="1316" w:type="dxa"/>
            <w:tcBorders>
              <w:top w:val="nil"/>
              <w:left w:val="nil"/>
              <w:bottom w:val="nil"/>
              <w:right w:val="nil"/>
            </w:tcBorders>
            <w:shd w:val="clear" w:color="000000" w:fill="FFFF99"/>
            <w:noWrap/>
            <w:vAlign w:val="bottom"/>
            <w:hideMark/>
          </w:tcPr>
          <w:p w14:paraId="28DA57F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69</w:t>
            </w:r>
          </w:p>
        </w:tc>
        <w:tc>
          <w:tcPr>
            <w:tcW w:w="1316" w:type="dxa"/>
            <w:tcBorders>
              <w:top w:val="nil"/>
              <w:left w:val="nil"/>
              <w:bottom w:val="nil"/>
              <w:right w:val="nil"/>
            </w:tcBorders>
            <w:shd w:val="clear" w:color="000000" w:fill="FFFF99"/>
            <w:noWrap/>
            <w:vAlign w:val="bottom"/>
            <w:hideMark/>
          </w:tcPr>
          <w:p w14:paraId="5B6D409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57</w:t>
            </w:r>
          </w:p>
        </w:tc>
      </w:tr>
      <w:tr w:rsidR="00F4448A" w:rsidRPr="0001772A" w14:paraId="52EC5D4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843052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3E2A9EF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4220B5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42</w:t>
            </w:r>
          </w:p>
        </w:tc>
        <w:tc>
          <w:tcPr>
            <w:tcW w:w="1308" w:type="dxa"/>
            <w:tcBorders>
              <w:top w:val="nil"/>
              <w:left w:val="single" w:sz="4" w:space="0" w:color="auto"/>
              <w:bottom w:val="nil"/>
              <w:right w:val="nil"/>
            </w:tcBorders>
            <w:shd w:val="clear" w:color="000000" w:fill="FFFF99"/>
            <w:noWrap/>
            <w:vAlign w:val="bottom"/>
            <w:hideMark/>
          </w:tcPr>
          <w:p w14:paraId="291970EE"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00E250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9AEDA0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50</w:t>
            </w:r>
          </w:p>
        </w:tc>
        <w:tc>
          <w:tcPr>
            <w:tcW w:w="1316" w:type="dxa"/>
            <w:tcBorders>
              <w:top w:val="nil"/>
              <w:left w:val="nil"/>
              <w:bottom w:val="nil"/>
              <w:right w:val="nil"/>
            </w:tcBorders>
            <w:shd w:val="clear" w:color="000000" w:fill="FFFF99"/>
            <w:noWrap/>
            <w:vAlign w:val="bottom"/>
            <w:hideMark/>
          </w:tcPr>
          <w:p w14:paraId="53EF14A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63</w:t>
            </w:r>
          </w:p>
        </w:tc>
        <w:tc>
          <w:tcPr>
            <w:tcW w:w="1316" w:type="dxa"/>
            <w:tcBorders>
              <w:top w:val="nil"/>
              <w:left w:val="nil"/>
              <w:bottom w:val="nil"/>
              <w:right w:val="nil"/>
            </w:tcBorders>
            <w:shd w:val="clear" w:color="000000" w:fill="FFFF99"/>
            <w:noWrap/>
            <w:vAlign w:val="bottom"/>
            <w:hideMark/>
          </w:tcPr>
          <w:p w14:paraId="15F77FB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50</w:t>
            </w:r>
          </w:p>
        </w:tc>
      </w:tr>
      <w:tr w:rsidR="00F4448A" w:rsidRPr="0001772A" w14:paraId="51D0F505"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50C39B6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3</w:t>
            </w:r>
          </w:p>
        </w:tc>
        <w:tc>
          <w:tcPr>
            <w:tcW w:w="1300" w:type="dxa"/>
            <w:tcBorders>
              <w:top w:val="nil"/>
              <w:left w:val="single" w:sz="8" w:space="0" w:color="auto"/>
              <w:bottom w:val="nil"/>
              <w:right w:val="nil"/>
            </w:tcBorders>
            <w:shd w:val="clear" w:color="000000" w:fill="FFFF99"/>
            <w:noWrap/>
            <w:vAlign w:val="bottom"/>
            <w:hideMark/>
          </w:tcPr>
          <w:p w14:paraId="7B2C944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8406E68"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48</w:t>
            </w:r>
          </w:p>
        </w:tc>
        <w:tc>
          <w:tcPr>
            <w:tcW w:w="1308" w:type="dxa"/>
            <w:tcBorders>
              <w:top w:val="nil"/>
              <w:left w:val="single" w:sz="4" w:space="0" w:color="auto"/>
              <w:bottom w:val="nil"/>
              <w:right w:val="nil"/>
            </w:tcBorders>
            <w:shd w:val="clear" w:color="000000" w:fill="FFFF99"/>
            <w:noWrap/>
            <w:vAlign w:val="bottom"/>
            <w:hideMark/>
          </w:tcPr>
          <w:p w14:paraId="5AD88217"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F03A55D"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9EBC80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42</w:t>
            </w:r>
          </w:p>
        </w:tc>
        <w:tc>
          <w:tcPr>
            <w:tcW w:w="1316" w:type="dxa"/>
            <w:tcBorders>
              <w:top w:val="nil"/>
              <w:left w:val="nil"/>
              <w:bottom w:val="nil"/>
              <w:right w:val="nil"/>
            </w:tcBorders>
            <w:shd w:val="clear" w:color="000000" w:fill="FFFF99"/>
            <w:noWrap/>
            <w:vAlign w:val="bottom"/>
            <w:hideMark/>
          </w:tcPr>
          <w:p w14:paraId="3565E6A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55</w:t>
            </w:r>
          </w:p>
        </w:tc>
        <w:tc>
          <w:tcPr>
            <w:tcW w:w="1316" w:type="dxa"/>
            <w:tcBorders>
              <w:top w:val="nil"/>
              <w:left w:val="nil"/>
              <w:bottom w:val="nil"/>
              <w:right w:val="nil"/>
            </w:tcBorders>
            <w:shd w:val="clear" w:color="000000" w:fill="FFFF99"/>
            <w:noWrap/>
            <w:vAlign w:val="bottom"/>
            <w:hideMark/>
          </w:tcPr>
          <w:p w14:paraId="214E3EE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43</w:t>
            </w:r>
          </w:p>
        </w:tc>
      </w:tr>
      <w:tr w:rsidR="00F4448A" w:rsidRPr="0001772A" w14:paraId="47863D4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854A25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4</w:t>
            </w:r>
          </w:p>
        </w:tc>
        <w:tc>
          <w:tcPr>
            <w:tcW w:w="1300" w:type="dxa"/>
            <w:tcBorders>
              <w:top w:val="nil"/>
              <w:left w:val="single" w:sz="8" w:space="0" w:color="auto"/>
              <w:bottom w:val="nil"/>
              <w:right w:val="nil"/>
            </w:tcBorders>
            <w:shd w:val="clear" w:color="000000" w:fill="FFFF99"/>
            <w:noWrap/>
            <w:vAlign w:val="bottom"/>
            <w:hideMark/>
          </w:tcPr>
          <w:p w14:paraId="41E6036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01C9D8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54</w:t>
            </w:r>
          </w:p>
        </w:tc>
        <w:tc>
          <w:tcPr>
            <w:tcW w:w="1308" w:type="dxa"/>
            <w:tcBorders>
              <w:top w:val="nil"/>
              <w:left w:val="single" w:sz="4" w:space="0" w:color="auto"/>
              <w:bottom w:val="nil"/>
              <w:right w:val="nil"/>
            </w:tcBorders>
            <w:shd w:val="clear" w:color="000000" w:fill="FFFF99"/>
            <w:noWrap/>
            <w:vAlign w:val="bottom"/>
            <w:hideMark/>
          </w:tcPr>
          <w:p w14:paraId="54D3C5C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B56D0DC"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C976DE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37</w:t>
            </w:r>
          </w:p>
        </w:tc>
        <w:tc>
          <w:tcPr>
            <w:tcW w:w="1316" w:type="dxa"/>
            <w:tcBorders>
              <w:top w:val="nil"/>
              <w:left w:val="nil"/>
              <w:bottom w:val="nil"/>
              <w:right w:val="nil"/>
            </w:tcBorders>
            <w:shd w:val="clear" w:color="000000" w:fill="FFFF99"/>
            <w:noWrap/>
            <w:vAlign w:val="bottom"/>
            <w:hideMark/>
          </w:tcPr>
          <w:p w14:paraId="485FF29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47</w:t>
            </w:r>
          </w:p>
        </w:tc>
        <w:tc>
          <w:tcPr>
            <w:tcW w:w="1316" w:type="dxa"/>
            <w:tcBorders>
              <w:top w:val="nil"/>
              <w:left w:val="nil"/>
              <w:bottom w:val="nil"/>
              <w:right w:val="nil"/>
            </w:tcBorders>
            <w:shd w:val="clear" w:color="000000" w:fill="FFFF99"/>
            <w:noWrap/>
            <w:vAlign w:val="bottom"/>
            <w:hideMark/>
          </w:tcPr>
          <w:p w14:paraId="23E9484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37</w:t>
            </w:r>
          </w:p>
        </w:tc>
      </w:tr>
      <w:tr w:rsidR="00F4448A" w:rsidRPr="0001772A" w14:paraId="57AAA26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3E8DDA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w:t>
            </w:r>
          </w:p>
        </w:tc>
        <w:tc>
          <w:tcPr>
            <w:tcW w:w="1300" w:type="dxa"/>
            <w:tcBorders>
              <w:top w:val="nil"/>
              <w:left w:val="single" w:sz="8" w:space="0" w:color="auto"/>
              <w:bottom w:val="nil"/>
              <w:right w:val="nil"/>
            </w:tcBorders>
            <w:shd w:val="clear" w:color="000000" w:fill="FFFF99"/>
            <w:noWrap/>
            <w:vAlign w:val="bottom"/>
            <w:hideMark/>
          </w:tcPr>
          <w:p w14:paraId="178D016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77A9D5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60</w:t>
            </w:r>
          </w:p>
        </w:tc>
        <w:tc>
          <w:tcPr>
            <w:tcW w:w="1308" w:type="dxa"/>
            <w:tcBorders>
              <w:top w:val="nil"/>
              <w:left w:val="single" w:sz="4" w:space="0" w:color="auto"/>
              <w:bottom w:val="nil"/>
              <w:right w:val="nil"/>
            </w:tcBorders>
            <w:shd w:val="clear" w:color="000000" w:fill="FFFF99"/>
            <w:noWrap/>
            <w:vAlign w:val="bottom"/>
            <w:hideMark/>
          </w:tcPr>
          <w:p w14:paraId="55F1CCF2"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850334F"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7CD3DE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34</w:t>
            </w:r>
          </w:p>
        </w:tc>
        <w:tc>
          <w:tcPr>
            <w:tcW w:w="1316" w:type="dxa"/>
            <w:tcBorders>
              <w:top w:val="nil"/>
              <w:left w:val="nil"/>
              <w:bottom w:val="nil"/>
              <w:right w:val="nil"/>
            </w:tcBorders>
            <w:shd w:val="clear" w:color="000000" w:fill="FFFF99"/>
            <w:noWrap/>
            <w:vAlign w:val="bottom"/>
            <w:hideMark/>
          </w:tcPr>
          <w:p w14:paraId="17CCCFD1"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40</w:t>
            </w:r>
          </w:p>
        </w:tc>
        <w:tc>
          <w:tcPr>
            <w:tcW w:w="1316" w:type="dxa"/>
            <w:tcBorders>
              <w:top w:val="nil"/>
              <w:left w:val="nil"/>
              <w:bottom w:val="nil"/>
              <w:right w:val="nil"/>
            </w:tcBorders>
            <w:shd w:val="clear" w:color="000000" w:fill="FFFF99"/>
            <w:noWrap/>
            <w:vAlign w:val="bottom"/>
            <w:hideMark/>
          </w:tcPr>
          <w:p w14:paraId="274D330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32</w:t>
            </w:r>
          </w:p>
        </w:tc>
      </w:tr>
      <w:tr w:rsidR="00F4448A" w:rsidRPr="0001772A" w14:paraId="5F930982"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825189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6</w:t>
            </w:r>
          </w:p>
        </w:tc>
        <w:tc>
          <w:tcPr>
            <w:tcW w:w="1300" w:type="dxa"/>
            <w:tcBorders>
              <w:top w:val="nil"/>
              <w:left w:val="single" w:sz="8" w:space="0" w:color="auto"/>
              <w:bottom w:val="nil"/>
              <w:right w:val="nil"/>
            </w:tcBorders>
            <w:shd w:val="clear" w:color="000000" w:fill="FFFF99"/>
            <w:noWrap/>
            <w:vAlign w:val="bottom"/>
            <w:hideMark/>
          </w:tcPr>
          <w:p w14:paraId="522E3F0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3343938"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66</w:t>
            </w:r>
          </w:p>
        </w:tc>
        <w:tc>
          <w:tcPr>
            <w:tcW w:w="1308" w:type="dxa"/>
            <w:tcBorders>
              <w:top w:val="nil"/>
              <w:left w:val="single" w:sz="4" w:space="0" w:color="auto"/>
              <w:bottom w:val="nil"/>
              <w:right w:val="nil"/>
            </w:tcBorders>
            <w:shd w:val="clear" w:color="000000" w:fill="FFFF99"/>
            <w:noWrap/>
            <w:vAlign w:val="bottom"/>
            <w:hideMark/>
          </w:tcPr>
          <w:p w14:paraId="1583FF19"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3DE2F30"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DC4F46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28</w:t>
            </w:r>
          </w:p>
        </w:tc>
        <w:tc>
          <w:tcPr>
            <w:tcW w:w="1316" w:type="dxa"/>
            <w:tcBorders>
              <w:top w:val="nil"/>
              <w:left w:val="nil"/>
              <w:bottom w:val="nil"/>
              <w:right w:val="nil"/>
            </w:tcBorders>
            <w:shd w:val="clear" w:color="000000" w:fill="FFFF99"/>
            <w:noWrap/>
            <w:vAlign w:val="bottom"/>
            <w:hideMark/>
          </w:tcPr>
          <w:p w14:paraId="07E083C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36</w:t>
            </w:r>
          </w:p>
        </w:tc>
        <w:tc>
          <w:tcPr>
            <w:tcW w:w="1316" w:type="dxa"/>
            <w:tcBorders>
              <w:top w:val="nil"/>
              <w:left w:val="nil"/>
              <w:bottom w:val="nil"/>
              <w:right w:val="nil"/>
            </w:tcBorders>
            <w:shd w:val="clear" w:color="000000" w:fill="FFFF99"/>
            <w:noWrap/>
            <w:vAlign w:val="bottom"/>
            <w:hideMark/>
          </w:tcPr>
          <w:p w14:paraId="4B2B84D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28</w:t>
            </w:r>
          </w:p>
        </w:tc>
      </w:tr>
      <w:tr w:rsidR="00F4448A" w:rsidRPr="0001772A" w14:paraId="6E3FDE0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6E0BA4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7</w:t>
            </w:r>
          </w:p>
        </w:tc>
        <w:tc>
          <w:tcPr>
            <w:tcW w:w="1300" w:type="dxa"/>
            <w:tcBorders>
              <w:top w:val="nil"/>
              <w:left w:val="single" w:sz="8" w:space="0" w:color="auto"/>
              <w:bottom w:val="nil"/>
              <w:right w:val="nil"/>
            </w:tcBorders>
            <w:shd w:val="clear" w:color="000000" w:fill="FFFF99"/>
            <w:noWrap/>
            <w:vAlign w:val="bottom"/>
            <w:hideMark/>
          </w:tcPr>
          <w:p w14:paraId="1657583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FE0EE3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72</w:t>
            </w:r>
          </w:p>
        </w:tc>
        <w:tc>
          <w:tcPr>
            <w:tcW w:w="1308" w:type="dxa"/>
            <w:tcBorders>
              <w:top w:val="nil"/>
              <w:left w:val="single" w:sz="4" w:space="0" w:color="auto"/>
              <w:bottom w:val="nil"/>
              <w:right w:val="nil"/>
            </w:tcBorders>
            <w:shd w:val="clear" w:color="000000" w:fill="FFFF99"/>
            <w:noWrap/>
            <w:vAlign w:val="bottom"/>
            <w:hideMark/>
          </w:tcPr>
          <w:p w14:paraId="631F3D1F"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078AE3F"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0C1748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23</w:t>
            </w:r>
          </w:p>
        </w:tc>
        <w:tc>
          <w:tcPr>
            <w:tcW w:w="1316" w:type="dxa"/>
            <w:tcBorders>
              <w:top w:val="nil"/>
              <w:left w:val="nil"/>
              <w:bottom w:val="nil"/>
              <w:right w:val="nil"/>
            </w:tcBorders>
            <w:shd w:val="clear" w:color="000000" w:fill="FFFF99"/>
            <w:noWrap/>
            <w:vAlign w:val="bottom"/>
            <w:hideMark/>
          </w:tcPr>
          <w:p w14:paraId="489FA65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31</w:t>
            </w:r>
          </w:p>
        </w:tc>
        <w:tc>
          <w:tcPr>
            <w:tcW w:w="1316" w:type="dxa"/>
            <w:tcBorders>
              <w:top w:val="nil"/>
              <w:left w:val="nil"/>
              <w:bottom w:val="nil"/>
              <w:right w:val="nil"/>
            </w:tcBorders>
            <w:shd w:val="clear" w:color="000000" w:fill="FFFF99"/>
            <w:noWrap/>
            <w:vAlign w:val="bottom"/>
            <w:hideMark/>
          </w:tcPr>
          <w:p w14:paraId="2FBC84D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24</w:t>
            </w:r>
          </w:p>
        </w:tc>
      </w:tr>
      <w:tr w:rsidR="00F4448A" w:rsidRPr="0001772A" w14:paraId="5DCA675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336854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8</w:t>
            </w:r>
          </w:p>
        </w:tc>
        <w:tc>
          <w:tcPr>
            <w:tcW w:w="1300" w:type="dxa"/>
            <w:tcBorders>
              <w:top w:val="nil"/>
              <w:left w:val="single" w:sz="8" w:space="0" w:color="auto"/>
              <w:bottom w:val="nil"/>
              <w:right w:val="nil"/>
            </w:tcBorders>
            <w:shd w:val="clear" w:color="000000" w:fill="FFFF99"/>
            <w:noWrap/>
            <w:vAlign w:val="bottom"/>
            <w:hideMark/>
          </w:tcPr>
          <w:p w14:paraId="7DA46FB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85F187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82</w:t>
            </w:r>
          </w:p>
        </w:tc>
        <w:tc>
          <w:tcPr>
            <w:tcW w:w="1308" w:type="dxa"/>
            <w:tcBorders>
              <w:top w:val="nil"/>
              <w:left w:val="single" w:sz="4" w:space="0" w:color="auto"/>
              <w:bottom w:val="nil"/>
              <w:right w:val="nil"/>
            </w:tcBorders>
            <w:shd w:val="clear" w:color="000000" w:fill="FFFF99"/>
            <w:noWrap/>
            <w:vAlign w:val="bottom"/>
            <w:hideMark/>
          </w:tcPr>
          <w:p w14:paraId="633AB4FE"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E3E68B6"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B43F24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8</w:t>
            </w:r>
          </w:p>
        </w:tc>
        <w:tc>
          <w:tcPr>
            <w:tcW w:w="1316" w:type="dxa"/>
            <w:tcBorders>
              <w:top w:val="nil"/>
              <w:left w:val="nil"/>
              <w:bottom w:val="nil"/>
              <w:right w:val="nil"/>
            </w:tcBorders>
            <w:shd w:val="clear" w:color="000000" w:fill="FFFF99"/>
            <w:noWrap/>
            <w:vAlign w:val="bottom"/>
            <w:hideMark/>
          </w:tcPr>
          <w:p w14:paraId="18B321D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20</w:t>
            </w:r>
          </w:p>
        </w:tc>
        <w:tc>
          <w:tcPr>
            <w:tcW w:w="1316" w:type="dxa"/>
            <w:tcBorders>
              <w:top w:val="nil"/>
              <w:left w:val="nil"/>
              <w:bottom w:val="nil"/>
              <w:right w:val="nil"/>
            </w:tcBorders>
            <w:shd w:val="clear" w:color="000000" w:fill="FFFF99"/>
            <w:noWrap/>
            <w:vAlign w:val="bottom"/>
            <w:hideMark/>
          </w:tcPr>
          <w:p w14:paraId="2B25A22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7</w:t>
            </w:r>
          </w:p>
        </w:tc>
      </w:tr>
      <w:tr w:rsidR="00F4448A" w:rsidRPr="0001772A" w14:paraId="35E24D54"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8EC59A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9</w:t>
            </w:r>
          </w:p>
        </w:tc>
        <w:tc>
          <w:tcPr>
            <w:tcW w:w="1300" w:type="dxa"/>
            <w:tcBorders>
              <w:top w:val="nil"/>
              <w:left w:val="single" w:sz="8" w:space="0" w:color="auto"/>
              <w:bottom w:val="nil"/>
              <w:right w:val="nil"/>
            </w:tcBorders>
            <w:shd w:val="clear" w:color="000000" w:fill="FFFF99"/>
            <w:noWrap/>
            <w:vAlign w:val="bottom"/>
            <w:hideMark/>
          </w:tcPr>
          <w:p w14:paraId="5E37AFE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964547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92</w:t>
            </w:r>
          </w:p>
        </w:tc>
        <w:tc>
          <w:tcPr>
            <w:tcW w:w="1308" w:type="dxa"/>
            <w:tcBorders>
              <w:top w:val="nil"/>
              <w:left w:val="single" w:sz="4" w:space="0" w:color="auto"/>
              <w:bottom w:val="nil"/>
              <w:right w:val="nil"/>
            </w:tcBorders>
            <w:shd w:val="clear" w:color="000000" w:fill="FFFF99"/>
            <w:noWrap/>
            <w:vAlign w:val="bottom"/>
            <w:hideMark/>
          </w:tcPr>
          <w:p w14:paraId="390A06E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0B73D9B"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0C348E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4</w:t>
            </w:r>
          </w:p>
        </w:tc>
        <w:tc>
          <w:tcPr>
            <w:tcW w:w="1316" w:type="dxa"/>
            <w:tcBorders>
              <w:top w:val="nil"/>
              <w:left w:val="nil"/>
              <w:bottom w:val="nil"/>
              <w:right w:val="nil"/>
            </w:tcBorders>
            <w:shd w:val="clear" w:color="000000" w:fill="FFFF99"/>
            <w:noWrap/>
            <w:vAlign w:val="bottom"/>
            <w:hideMark/>
          </w:tcPr>
          <w:p w14:paraId="7ED0F82B"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7</w:t>
            </w:r>
          </w:p>
        </w:tc>
        <w:tc>
          <w:tcPr>
            <w:tcW w:w="1316" w:type="dxa"/>
            <w:tcBorders>
              <w:top w:val="nil"/>
              <w:left w:val="nil"/>
              <w:bottom w:val="nil"/>
              <w:right w:val="nil"/>
            </w:tcBorders>
            <w:shd w:val="clear" w:color="000000" w:fill="FFFF99"/>
            <w:noWrap/>
            <w:vAlign w:val="bottom"/>
            <w:hideMark/>
          </w:tcPr>
          <w:p w14:paraId="31CD8E8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2</w:t>
            </w:r>
          </w:p>
        </w:tc>
      </w:tr>
      <w:tr w:rsidR="00F4448A" w:rsidRPr="0001772A" w14:paraId="7B66A72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5BD596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0</w:t>
            </w:r>
          </w:p>
        </w:tc>
        <w:tc>
          <w:tcPr>
            <w:tcW w:w="1300" w:type="dxa"/>
            <w:tcBorders>
              <w:top w:val="nil"/>
              <w:left w:val="single" w:sz="8" w:space="0" w:color="auto"/>
              <w:bottom w:val="nil"/>
              <w:right w:val="nil"/>
            </w:tcBorders>
            <w:shd w:val="clear" w:color="000000" w:fill="FFFF99"/>
            <w:noWrap/>
            <w:vAlign w:val="bottom"/>
            <w:hideMark/>
          </w:tcPr>
          <w:p w14:paraId="0C1B5548"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FA3599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02</w:t>
            </w:r>
          </w:p>
        </w:tc>
        <w:tc>
          <w:tcPr>
            <w:tcW w:w="1308" w:type="dxa"/>
            <w:tcBorders>
              <w:top w:val="nil"/>
              <w:left w:val="single" w:sz="4" w:space="0" w:color="auto"/>
              <w:bottom w:val="nil"/>
              <w:right w:val="nil"/>
            </w:tcBorders>
            <w:shd w:val="clear" w:color="000000" w:fill="FFFF99"/>
            <w:noWrap/>
            <w:vAlign w:val="bottom"/>
            <w:hideMark/>
          </w:tcPr>
          <w:p w14:paraId="08B1A731"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267BD66"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0D9A72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0</w:t>
            </w:r>
          </w:p>
        </w:tc>
        <w:tc>
          <w:tcPr>
            <w:tcW w:w="1316" w:type="dxa"/>
            <w:tcBorders>
              <w:top w:val="nil"/>
              <w:left w:val="nil"/>
              <w:bottom w:val="nil"/>
              <w:right w:val="nil"/>
            </w:tcBorders>
            <w:shd w:val="clear" w:color="000000" w:fill="FFFF99"/>
            <w:noWrap/>
            <w:vAlign w:val="bottom"/>
            <w:hideMark/>
          </w:tcPr>
          <w:p w14:paraId="38EF613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3</w:t>
            </w:r>
          </w:p>
        </w:tc>
        <w:tc>
          <w:tcPr>
            <w:tcW w:w="1316" w:type="dxa"/>
            <w:tcBorders>
              <w:top w:val="nil"/>
              <w:left w:val="nil"/>
              <w:bottom w:val="nil"/>
              <w:right w:val="nil"/>
            </w:tcBorders>
            <w:shd w:val="clear" w:color="000000" w:fill="FFFF99"/>
            <w:noWrap/>
            <w:vAlign w:val="bottom"/>
            <w:hideMark/>
          </w:tcPr>
          <w:p w14:paraId="5272064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7</w:t>
            </w:r>
          </w:p>
        </w:tc>
      </w:tr>
      <w:tr w:rsidR="00F4448A" w:rsidRPr="0001772A" w14:paraId="5E38C06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C28791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1</w:t>
            </w:r>
          </w:p>
        </w:tc>
        <w:tc>
          <w:tcPr>
            <w:tcW w:w="1300" w:type="dxa"/>
            <w:tcBorders>
              <w:top w:val="nil"/>
              <w:left w:val="single" w:sz="8" w:space="0" w:color="auto"/>
              <w:bottom w:val="nil"/>
              <w:right w:val="nil"/>
            </w:tcBorders>
            <w:shd w:val="clear" w:color="000000" w:fill="FFFF99"/>
            <w:noWrap/>
            <w:vAlign w:val="bottom"/>
            <w:hideMark/>
          </w:tcPr>
          <w:p w14:paraId="27B91D4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3A4E4B2"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12</w:t>
            </w:r>
          </w:p>
        </w:tc>
        <w:tc>
          <w:tcPr>
            <w:tcW w:w="1308" w:type="dxa"/>
            <w:tcBorders>
              <w:top w:val="nil"/>
              <w:left w:val="single" w:sz="4" w:space="0" w:color="auto"/>
              <w:bottom w:val="nil"/>
              <w:right w:val="nil"/>
            </w:tcBorders>
            <w:shd w:val="clear" w:color="000000" w:fill="FFFF99"/>
            <w:noWrap/>
            <w:vAlign w:val="bottom"/>
            <w:hideMark/>
          </w:tcPr>
          <w:p w14:paraId="67E6211B"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290FB9A"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F1100E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6</w:t>
            </w:r>
          </w:p>
        </w:tc>
        <w:tc>
          <w:tcPr>
            <w:tcW w:w="1316" w:type="dxa"/>
            <w:tcBorders>
              <w:top w:val="nil"/>
              <w:left w:val="nil"/>
              <w:bottom w:val="nil"/>
              <w:right w:val="nil"/>
            </w:tcBorders>
            <w:shd w:val="clear" w:color="000000" w:fill="FFFF99"/>
            <w:noWrap/>
            <w:vAlign w:val="bottom"/>
            <w:hideMark/>
          </w:tcPr>
          <w:p w14:paraId="1A5CCCC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10</w:t>
            </w:r>
          </w:p>
        </w:tc>
        <w:tc>
          <w:tcPr>
            <w:tcW w:w="1316" w:type="dxa"/>
            <w:tcBorders>
              <w:top w:val="nil"/>
              <w:left w:val="nil"/>
              <w:bottom w:val="nil"/>
              <w:right w:val="nil"/>
            </w:tcBorders>
            <w:shd w:val="clear" w:color="000000" w:fill="FFFF99"/>
            <w:noWrap/>
            <w:vAlign w:val="bottom"/>
            <w:hideMark/>
          </w:tcPr>
          <w:p w14:paraId="7529C35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3</w:t>
            </w:r>
          </w:p>
        </w:tc>
      </w:tr>
      <w:tr w:rsidR="00F4448A" w:rsidRPr="0001772A" w14:paraId="4A6E320B"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239B50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2</w:t>
            </w:r>
          </w:p>
        </w:tc>
        <w:tc>
          <w:tcPr>
            <w:tcW w:w="1300" w:type="dxa"/>
            <w:tcBorders>
              <w:top w:val="nil"/>
              <w:left w:val="single" w:sz="8" w:space="0" w:color="auto"/>
              <w:bottom w:val="nil"/>
              <w:right w:val="nil"/>
            </w:tcBorders>
            <w:shd w:val="clear" w:color="000000" w:fill="FFFF99"/>
            <w:noWrap/>
            <w:vAlign w:val="bottom"/>
            <w:hideMark/>
          </w:tcPr>
          <w:p w14:paraId="3AE30C0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3509E9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22</w:t>
            </w:r>
          </w:p>
        </w:tc>
        <w:tc>
          <w:tcPr>
            <w:tcW w:w="1308" w:type="dxa"/>
            <w:tcBorders>
              <w:top w:val="nil"/>
              <w:left w:val="single" w:sz="4" w:space="0" w:color="auto"/>
              <w:bottom w:val="nil"/>
              <w:right w:val="nil"/>
            </w:tcBorders>
            <w:shd w:val="clear" w:color="000000" w:fill="FFFF99"/>
            <w:noWrap/>
            <w:vAlign w:val="bottom"/>
            <w:hideMark/>
          </w:tcPr>
          <w:p w14:paraId="36E0D5FB"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A7DD0D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7C13C4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4</w:t>
            </w:r>
          </w:p>
        </w:tc>
        <w:tc>
          <w:tcPr>
            <w:tcW w:w="1316" w:type="dxa"/>
            <w:tcBorders>
              <w:top w:val="nil"/>
              <w:left w:val="nil"/>
              <w:bottom w:val="nil"/>
              <w:right w:val="nil"/>
            </w:tcBorders>
            <w:shd w:val="clear" w:color="000000" w:fill="FFFF99"/>
            <w:noWrap/>
            <w:vAlign w:val="bottom"/>
            <w:hideMark/>
          </w:tcPr>
          <w:p w14:paraId="4B31E21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6</w:t>
            </w:r>
          </w:p>
        </w:tc>
        <w:tc>
          <w:tcPr>
            <w:tcW w:w="1316" w:type="dxa"/>
            <w:tcBorders>
              <w:top w:val="nil"/>
              <w:left w:val="nil"/>
              <w:bottom w:val="nil"/>
              <w:right w:val="nil"/>
            </w:tcBorders>
            <w:shd w:val="clear" w:color="000000" w:fill="FFFF99"/>
            <w:noWrap/>
            <w:vAlign w:val="bottom"/>
            <w:hideMark/>
          </w:tcPr>
          <w:p w14:paraId="53BB105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499</w:t>
            </w:r>
          </w:p>
        </w:tc>
      </w:tr>
      <w:tr w:rsidR="00F4448A" w:rsidRPr="0001772A" w14:paraId="6C55ECC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082AD70"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3</w:t>
            </w:r>
          </w:p>
        </w:tc>
        <w:tc>
          <w:tcPr>
            <w:tcW w:w="1300" w:type="dxa"/>
            <w:tcBorders>
              <w:top w:val="nil"/>
              <w:left w:val="single" w:sz="8" w:space="0" w:color="auto"/>
              <w:bottom w:val="nil"/>
              <w:right w:val="nil"/>
            </w:tcBorders>
            <w:shd w:val="clear" w:color="000000" w:fill="FFFF99"/>
            <w:noWrap/>
            <w:vAlign w:val="bottom"/>
            <w:hideMark/>
          </w:tcPr>
          <w:p w14:paraId="30444235"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5ACBEA6"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32</w:t>
            </w:r>
          </w:p>
        </w:tc>
        <w:tc>
          <w:tcPr>
            <w:tcW w:w="1308" w:type="dxa"/>
            <w:tcBorders>
              <w:top w:val="nil"/>
              <w:left w:val="single" w:sz="4" w:space="0" w:color="auto"/>
              <w:bottom w:val="nil"/>
              <w:right w:val="nil"/>
            </w:tcBorders>
            <w:shd w:val="clear" w:color="000000" w:fill="FFFF99"/>
            <w:noWrap/>
            <w:vAlign w:val="bottom"/>
            <w:hideMark/>
          </w:tcPr>
          <w:p w14:paraId="0F1AD204"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2F7AE3C"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2E3F1EA"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2</w:t>
            </w:r>
          </w:p>
        </w:tc>
        <w:tc>
          <w:tcPr>
            <w:tcW w:w="1316" w:type="dxa"/>
            <w:tcBorders>
              <w:top w:val="nil"/>
              <w:left w:val="nil"/>
              <w:bottom w:val="nil"/>
              <w:right w:val="nil"/>
            </w:tcBorders>
            <w:shd w:val="clear" w:color="000000" w:fill="FFFF99"/>
            <w:noWrap/>
            <w:vAlign w:val="bottom"/>
            <w:hideMark/>
          </w:tcPr>
          <w:p w14:paraId="3DC467B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4</w:t>
            </w:r>
          </w:p>
        </w:tc>
        <w:tc>
          <w:tcPr>
            <w:tcW w:w="1316" w:type="dxa"/>
            <w:tcBorders>
              <w:top w:val="nil"/>
              <w:left w:val="nil"/>
              <w:bottom w:val="nil"/>
              <w:right w:val="nil"/>
            </w:tcBorders>
            <w:shd w:val="clear" w:color="000000" w:fill="FFFF99"/>
            <w:noWrap/>
            <w:vAlign w:val="bottom"/>
            <w:hideMark/>
          </w:tcPr>
          <w:p w14:paraId="32CC8D4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497</w:t>
            </w:r>
          </w:p>
        </w:tc>
      </w:tr>
      <w:tr w:rsidR="00F4448A" w:rsidRPr="0001772A" w14:paraId="5224526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768BF3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4</w:t>
            </w:r>
          </w:p>
        </w:tc>
        <w:tc>
          <w:tcPr>
            <w:tcW w:w="1300" w:type="dxa"/>
            <w:tcBorders>
              <w:top w:val="nil"/>
              <w:left w:val="single" w:sz="8" w:space="0" w:color="auto"/>
              <w:bottom w:val="nil"/>
              <w:right w:val="nil"/>
            </w:tcBorders>
            <w:shd w:val="clear" w:color="000000" w:fill="FFFF99"/>
            <w:noWrap/>
            <w:vAlign w:val="bottom"/>
            <w:hideMark/>
          </w:tcPr>
          <w:p w14:paraId="487D9599"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4E0F3E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42</w:t>
            </w:r>
          </w:p>
        </w:tc>
        <w:tc>
          <w:tcPr>
            <w:tcW w:w="1308" w:type="dxa"/>
            <w:tcBorders>
              <w:top w:val="nil"/>
              <w:left w:val="single" w:sz="4" w:space="0" w:color="auto"/>
              <w:bottom w:val="nil"/>
              <w:right w:val="nil"/>
            </w:tcBorders>
            <w:shd w:val="clear" w:color="000000" w:fill="FFFF99"/>
            <w:noWrap/>
            <w:vAlign w:val="bottom"/>
            <w:hideMark/>
          </w:tcPr>
          <w:p w14:paraId="14F9151F"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2AC0EF1"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DC614BC"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1</w:t>
            </w:r>
          </w:p>
        </w:tc>
        <w:tc>
          <w:tcPr>
            <w:tcW w:w="1316" w:type="dxa"/>
            <w:tcBorders>
              <w:top w:val="nil"/>
              <w:left w:val="nil"/>
              <w:bottom w:val="nil"/>
              <w:right w:val="nil"/>
            </w:tcBorders>
            <w:shd w:val="clear" w:color="000000" w:fill="FFFF99"/>
            <w:noWrap/>
            <w:vAlign w:val="bottom"/>
            <w:hideMark/>
          </w:tcPr>
          <w:p w14:paraId="03163A5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501</w:t>
            </w:r>
          </w:p>
        </w:tc>
        <w:tc>
          <w:tcPr>
            <w:tcW w:w="1316" w:type="dxa"/>
            <w:tcBorders>
              <w:top w:val="nil"/>
              <w:left w:val="nil"/>
              <w:bottom w:val="nil"/>
              <w:right w:val="nil"/>
            </w:tcBorders>
            <w:shd w:val="clear" w:color="000000" w:fill="FFFF99"/>
            <w:noWrap/>
            <w:vAlign w:val="bottom"/>
            <w:hideMark/>
          </w:tcPr>
          <w:p w14:paraId="06C86DA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495</w:t>
            </w:r>
          </w:p>
        </w:tc>
      </w:tr>
      <w:tr w:rsidR="00F4448A" w:rsidRPr="0001772A" w14:paraId="3EC5ADB8"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567B027E"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25</w:t>
            </w:r>
          </w:p>
        </w:tc>
        <w:tc>
          <w:tcPr>
            <w:tcW w:w="1300" w:type="dxa"/>
            <w:tcBorders>
              <w:top w:val="nil"/>
              <w:left w:val="single" w:sz="8" w:space="0" w:color="auto"/>
              <w:bottom w:val="nil"/>
              <w:right w:val="nil"/>
            </w:tcBorders>
            <w:shd w:val="clear" w:color="000000" w:fill="FFFF99"/>
            <w:noWrap/>
            <w:vAlign w:val="bottom"/>
            <w:hideMark/>
          </w:tcPr>
          <w:p w14:paraId="481B83B3"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2984164"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152</w:t>
            </w:r>
          </w:p>
        </w:tc>
        <w:tc>
          <w:tcPr>
            <w:tcW w:w="1308" w:type="dxa"/>
            <w:tcBorders>
              <w:top w:val="nil"/>
              <w:left w:val="single" w:sz="4" w:space="0" w:color="auto"/>
              <w:bottom w:val="nil"/>
              <w:right w:val="nil"/>
            </w:tcBorders>
            <w:shd w:val="clear" w:color="000000" w:fill="FFFF99"/>
            <w:noWrap/>
            <w:vAlign w:val="bottom"/>
            <w:hideMark/>
          </w:tcPr>
          <w:p w14:paraId="06119198"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B0B15C9" w14:textId="77777777" w:rsidR="00F4448A" w:rsidRPr="0001772A" w:rsidRDefault="00F4448A" w:rsidP="00C559CF">
            <w:pPr>
              <w:spacing w:after="0" w:line="240" w:lineRule="auto"/>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34FA83F"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498</w:t>
            </w:r>
          </w:p>
        </w:tc>
        <w:tc>
          <w:tcPr>
            <w:tcW w:w="1316" w:type="dxa"/>
            <w:tcBorders>
              <w:top w:val="nil"/>
              <w:left w:val="nil"/>
              <w:bottom w:val="nil"/>
              <w:right w:val="nil"/>
            </w:tcBorders>
            <w:shd w:val="clear" w:color="000000" w:fill="FFFF99"/>
            <w:noWrap/>
            <w:vAlign w:val="bottom"/>
            <w:hideMark/>
          </w:tcPr>
          <w:p w14:paraId="41F645D7"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499</w:t>
            </w:r>
          </w:p>
        </w:tc>
        <w:tc>
          <w:tcPr>
            <w:tcW w:w="1316" w:type="dxa"/>
            <w:tcBorders>
              <w:top w:val="nil"/>
              <w:left w:val="nil"/>
              <w:bottom w:val="nil"/>
              <w:right w:val="nil"/>
            </w:tcBorders>
            <w:shd w:val="clear" w:color="000000" w:fill="FFFF99"/>
            <w:noWrap/>
            <w:vAlign w:val="bottom"/>
            <w:hideMark/>
          </w:tcPr>
          <w:p w14:paraId="1FE2117D" w14:textId="77777777" w:rsidR="00F4448A" w:rsidRPr="0001772A" w:rsidRDefault="00F4448A" w:rsidP="00C559CF">
            <w:pPr>
              <w:spacing w:after="0" w:line="240" w:lineRule="auto"/>
              <w:jc w:val="right"/>
              <w:rPr>
                <w:rFonts w:ascii="Verdana" w:eastAsia="Times New Roman" w:hAnsi="Verdana" w:cs="Times New Roman"/>
                <w:sz w:val="20"/>
                <w:szCs w:val="20"/>
                <w:lang w:eastAsia="en-GB"/>
              </w:rPr>
            </w:pPr>
            <w:r w:rsidRPr="0001772A">
              <w:rPr>
                <w:rFonts w:ascii="Verdana" w:eastAsia="Times New Roman" w:hAnsi="Verdana" w:cs="Times New Roman"/>
                <w:sz w:val="20"/>
                <w:szCs w:val="20"/>
                <w:lang w:eastAsia="en-GB"/>
              </w:rPr>
              <w:t>0.493</w:t>
            </w:r>
          </w:p>
        </w:tc>
      </w:tr>
    </w:tbl>
    <w:p w14:paraId="40A6465B" w14:textId="77777777" w:rsidR="00F4448A" w:rsidRDefault="00F4448A" w:rsidP="00C559CF"/>
    <w:p w14:paraId="45E5FB15" w14:textId="77777777" w:rsidR="00F4448A" w:rsidRPr="00B72880" w:rsidRDefault="00F4448A" w:rsidP="00AD6BFA">
      <w:r>
        <w:t>Run1)</w:t>
      </w:r>
    </w:p>
    <w:p w14:paraId="22DE2F4B" w14:textId="77777777" w:rsidR="00F4448A" w:rsidRDefault="00F4448A" w:rsidP="00E9420B">
      <w:r>
        <w:rPr>
          <w:noProof/>
        </w:rPr>
        <w:drawing>
          <wp:inline distT="0" distB="0" distL="0" distR="0" wp14:anchorId="69E292E3" wp14:editId="3429EB27">
            <wp:extent cx="2818263" cy="2239588"/>
            <wp:effectExtent l="0" t="0" r="1270" b="889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834427" cy="2252433"/>
                    </a:xfrm>
                    <a:prstGeom prst="rect">
                      <a:avLst/>
                    </a:prstGeom>
                    <a:noFill/>
                  </pic:spPr>
                </pic:pic>
              </a:graphicData>
            </a:graphic>
          </wp:inline>
        </w:drawing>
      </w:r>
    </w:p>
    <w:p w14:paraId="40C921D8" w14:textId="77777777" w:rsidR="00F4448A" w:rsidRDefault="00F4448A" w:rsidP="00E9420B">
      <w:r>
        <w:rPr>
          <w:noProof/>
        </w:rPr>
        <w:lastRenderedPageBreak/>
        <w:drawing>
          <wp:inline distT="0" distB="0" distL="0" distR="0" wp14:anchorId="472F0518" wp14:editId="71E33FF5">
            <wp:extent cx="2804615" cy="642263"/>
            <wp:effectExtent l="0" t="0" r="0" b="571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822583" cy="646378"/>
                    </a:xfrm>
                    <a:prstGeom prst="rect">
                      <a:avLst/>
                    </a:prstGeom>
                    <a:noFill/>
                  </pic:spPr>
                </pic:pic>
              </a:graphicData>
            </a:graphic>
          </wp:inline>
        </w:drawing>
      </w:r>
    </w:p>
    <w:p w14:paraId="7F242DE3" w14:textId="77777777" w:rsidR="00F4448A" w:rsidRDefault="00F4448A" w:rsidP="00C559CF">
      <w:r>
        <w:t>79% bound</w:t>
      </w:r>
    </w:p>
    <w:p w14:paraId="2A01562D" w14:textId="77777777" w:rsidR="00F4448A" w:rsidRDefault="00F4448A" w:rsidP="00C559CF">
      <w:r>
        <w:t>K=110</w:t>
      </w:r>
    </w:p>
    <w:p w14:paraId="1053C7CE" w14:textId="77777777" w:rsidR="00F4448A" w:rsidRDefault="00F4448A" w:rsidP="00C559CF">
      <w:proofErr w:type="spellStart"/>
      <w:r>
        <w:t>logK</w:t>
      </w:r>
      <w:proofErr w:type="spellEnd"/>
      <w:r>
        <w:t>=2.039</w:t>
      </w:r>
    </w:p>
    <w:p w14:paraId="7924D9F0" w14:textId="77777777" w:rsidR="00F4448A" w:rsidRDefault="00F4448A" w:rsidP="00C559CF">
      <w:r>
        <w:rPr>
          <w:rFonts w:ascii="Calibri" w:hAnsi="Calibri" w:cs="Calibri"/>
        </w:rPr>
        <w:t>β</w:t>
      </w:r>
      <w:r>
        <w:t>=13.12</w:t>
      </w:r>
    </w:p>
    <w:p w14:paraId="15C9BD8F" w14:textId="77777777" w:rsidR="00F4448A" w:rsidRDefault="00F4448A" w:rsidP="00AD6BFA">
      <w:r>
        <w:t>Run2)</w:t>
      </w:r>
    </w:p>
    <w:p w14:paraId="7779C3AE" w14:textId="77777777" w:rsidR="00F4448A" w:rsidRDefault="00F4448A" w:rsidP="00C559CF">
      <w:r>
        <w:rPr>
          <w:noProof/>
        </w:rPr>
        <w:drawing>
          <wp:inline distT="0" distB="0" distL="0" distR="0" wp14:anchorId="36199CD4" wp14:editId="0FA2508D">
            <wp:extent cx="2572603" cy="2052158"/>
            <wp:effectExtent l="0" t="0" r="0" b="571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84461" cy="2061617"/>
                    </a:xfrm>
                    <a:prstGeom prst="rect">
                      <a:avLst/>
                    </a:prstGeom>
                    <a:noFill/>
                  </pic:spPr>
                </pic:pic>
              </a:graphicData>
            </a:graphic>
          </wp:inline>
        </w:drawing>
      </w:r>
    </w:p>
    <w:p w14:paraId="1554D4E9" w14:textId="77777777" w:rsidR="00F4448A" w:rsidRDefault="00F4448A" w:rsidP="00C559CF">
      <w:r>
        <w:rPr>
          <w:noProof/>
        </w:rPr>
        <w:drawing>
          <wp:inline distT="0" distB="0" distL="0" distR="0" wp14:anchorId="60F8FB66" wp14:editId="4AD17183">
            <wp:extent cx="2688609" cy="622024"/>
            <wp:effectExtent l="0" t="0" r="0" b="698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722762" cy="629926"/>
                    </a:xfrm>
                    <a:prstGeom prst="rect">
                      <a:avLst/>
                    </a:prstGeom>
                    <a:noFill/>
                  </pic:spPr>
                </pic:pic>
              </a:graphicData>
            </a:graphic>
          </wp:inline>
        </w:drawing>
      </w:r>
    </w:p>
    <w:p w14:paraId="7278BB4B" w14:textId="77777777" w:rsidR="00F4448A" w:rsidRDefault="00F4448A" w:rsidP="00C559CF">
      <w:r>
        <w:t>77% bound</w:t>
      </w:r>
    </w:p>
    <w:p w14:paraId="1CB6257C" w14:textId="77777777" w:rsidR="00F4448A" w:rsidRDefault="00F4448A" w:rsidP="00C559CF">
      <w:r>
        <w:t>K=92.9</w:t>
      </w:r>
    </w:p>
    <w:p w14:paraId="12C8B5A1" w14:textId="77777777" w:rsidR="00F4448A" w:rsidRDefault="00F4448A" w:rsidP="00C559CF">
      <w:proofErr w:type="spellStart"/>
      <w:r>
        <w:t>logK</w:t>
      </w:r>
      <w:proofErr w:type="spellEnd"/>
      <w:r>
        <w:t>=1.968</w:t>
      </w:r>
    </w:p>
    <w:p w14:paraId="38ECA214" w14:textId="77777777" w:rsidR="00F4448A" w:rsidRDefault="00F4448A" w:rsidP="00C559CF">
      <w:r>
        <w:rPr>
          <w:rFonts w:ascii="Calibri" w:hAnsi="Calibri" w:cs="Calibri"/>
        </w:rPr>
        <w:t>β</w:t>
      </w:r>
      <w:r>
        <w:t>=12.93</w:t>
      </w:r>
    </w:p>
    <w:p w14:paraId="6912A2C5" w14:textId="77777777" w:rsidR="00F4448A" w:rsidRDefault="00F4448A" w:rsidP="00AD6BFA">
      <w:r>
        <w:t>Run3)</w:t>
      </w:r>
    </w:p>
    <w:p w14:paraId="0AFB40AD" w14:textId="77777777" w:rsidR="00F4448A" w:rsidRPr="001979FE" w:rsidRDefault="00F4448A" w:rsidP="00C559CF">
      <w:r>
        <w:rPr>
          <w:noProof/>
        </w:rPr>
        <w:lastRenderedPageBreak/>
        <w:drawing>
          <wp:inline distT="0" distB="0" distL="0" distR="0" wp14:anchorId="5FFC9949" wp14:editId="78917888">
            <wp:extent cx="3084394" cy="2460412"/>
            <wp:effectExtent l="0" t="0" r="190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094433" cy="2468420"/>
                    </a:xfrm>
                    <a:prstGeom prst="rect">
                      <a:avLst/>
                    </a:prstGeom>
                    <a:noFill/>
                  </pic:spPr>
                </pic:pic>
              </a:graphicData>
            </a:graphic>
          </wp:inline>
        </w:drawing>
      </w:r>
    </w:p>
    <w:p w14:paraId="63ECEFE8" w14:textId="77777777" w:rsidR="00F4448A" w:rsidRDefault="00F4448A" w:rsidP="00C559CF">
      <w:r>
        <w:rPr>
          <w:noProof/>
        </w:rPr>
        <w:drawing>
          <wp:inline distT="0" distB="0" distL="0" distR="0" wp14:anchorId="7FC9F2A3" wp14:editId="016E5386">
            <wp:extent cx="3063922" cy="708854"/>
            <wp:effectExtent l="0" t="0" r="317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077442" cy="711982"/>
                    </a:xfrm>
                    <a:prstGeom prst="rect">
                      <a:avLst/>
                    </a:prstGeom>
                    <a:noFill/>
                  </pic:spPr>
                </pic:pic>
              </a:graphicData>
            </a:graphic>
          </wp:inline>
        </w:drawing>
      </w:r>
    </w:p>
    <w:p w14:paraId="13BC86ED" w14:textId="77777777" w:rsidR="00F4448A" w:rsidRDefault="00F4448A" w:rsidP="00C559CF">
      <w:r>
        <w:t>76% bound</w:t>
      </w:r>
    </w:p>
    <w:p w14:paraId="4290FE4D" w14:textId="77777777" w:rsidR="00F4448A" w:rsidRDefault="00F4448A" w:rsidP="00C559CF">
      <w:r>
        <w:t>K=90.7</w:t>
      </w:r>
    </w:p>
    <w:p w14:paraId="4F789F65" w14:textId="77777777" w:rsidR="00F4448A" w:rsidRDefault="00F4448A" w:rsidP="00C559CF">
      <w:proofErr w:type="spellStart"/>
      <w:r>
        <w:t>LogK</w:t>
      </w:r>
      <w:proofErr w:type="spellEnd"/>
      <w:r>
        <w:t>=1.958</w:t>
      </w:r>
    </w:p>
    <w:p w14:paraId="6187D435" w14:textId="77777777" w:rsidR="00F4448A" w:rsidRDefault="00F4448A" w:rsidP="00C559CF">
      <w:pPr>
        <w:rPr>
          <w:rFonts w:ascii="Calibri" w:hAnsi="Calibri" w:cs="Calibri"/>
        </w:rPr>
      </w:pPr>
      <w:r>
        <w:rPr>
          <w:rFonts w:ascii="Calibri" w:hAnsi="Calibri" w:cs="Calibri"/>
        </w:rPr>
        <w:t>β=12.90</w:t>
      </w:r>
    </w:p>
    <w:p w14:paraId="32E4F263" w14:textId="77777777" w:rsidR="00F4448A" w:rsidRDefault="00F4448A" w:rsidP="00C559CF">
      <w:pPr>
        <w:pStyle w:val="Heading4"/>
      </w:pPr>
      <w:r>
        <w:t>Average and 2</w:t>
      </w:r>
      <w:r>
        <w:rPr>
          <w:rFonts w:ascii="Calibri" w:hAnsi="Calibri" w:cs="Calibri"/>
        </w:rPr>
        <w:t>×</w:t>
      </w:r>
      <w:r>
        <w:t xml:space="preserve"> standard deviation</w:t>
      </w:r>
    </w:p>
    <w:p w14:paraId="1433807B" w14:textId="77777777" w:rsidR="00F4448A" w:rsidRDefault="00F4448A" w:rsidP="00C559CF">
      <w:pPr>
        <w:rPr>
          <w:rFonts w:ascii="Calibri" w:hAnsi="Calibri" w:cs="Calibri"/>
        </w:rPr>
      </w:pPr>
      <w:r>
        <w:rPr>
          <w:rFonts w:ascii="Calibri" w:hAnsi="Calibri" w:cs="Calibri"/>
        </w:rPr>
        <w:t>12.98 ± 0.19</w:t>
      </w:r>
    </w:p>
    <w:p w14:paraId="16D4B139" w14:textId="77777777" w:rsidR="00F4448A" w:rsidRDefault="00F4448A" w:rsidP="00C559CF">
      <w:pPr>
        <w:pStyle w:val="Heading4"/>
      </w:pPr>
      <w:r>
        <w:t>NMR titration</w:t>
      </w:r>
    </w:p>
    <w:p w14:paraId="789F9692" w14:textId="77777777" w:rsidR="00F4448A" w:rsidRDefault="00F4448A" w:rsidP="00C559CF">
      <w:pPr>
        <w:rPr>
          <w:rFonts w:ascii="Calibri" w:hAnsi="Calibri" w:cs="Calibri"/>
        </w:rPr>
      </w:pPr>
      <w:r>
        <w:rPr>
          <w:rFonts w:ascii="Calibri" w:hAnsi="Calibri" w:cs="Calibri"/>
        </w:rPr>
        <w:t>H) [TFE] = 0.7 mM</w:t>
      </w:r>
    </w:p>
    <w:p w14:paraId="1D604817" w14:textId="77777777" w:rsidR="00F4448A" w:rsidRDefault="00F4448A" w:rsidP="00C559CF">
      <w:pPr>
        <w:rPr>
          <w:rFonts w:ascii="Calibri" w:hAnsi="Calibri" w:cs="Calibri"/>
        </w:rPr>
      </w:pPr>
      <w:r>
        <w:rPr>
          <w:rFonts w:ascii="Calibri" w:hAnsi="Calibri" w:cs="Calibri"/>
        </w:rPr>
        <w:t>G) [4-CN-PhO- TBA+]= 15 mM</w:t>
      </w:r>
    </w:p>
    <w:p w14:paraId="11BA674F" w14:textId="77777777" w:rsidR="00F4448A" w:rsidRDefault="00F4448A" w:rsidP="00C559CF">
      <w:pPr>
        <w:rPr>
          <w:rFonts w:ascii="Calibri" w:hAnsi="Calibri" w:cs="Calibri"/>
        </w:rPr>
      </w:pPr>
      <w:r>
        <w:rPr>
          <w:rFonts w:ascii="Calibri" w:hAnsi="Calibri" w:cs="Calibri"/>
        </w:rPr>
        <w:t>[H] in G = 0.7 mM</w:t>
      </w:r>
    </w:p>
    <w:p w14:paraId="371A0A15" w14:textId="64B5FEEB" w:rsidR="00F4448A" w:rsidRDefault="00F4448A" w:rsidP="00C559CF">
      <w:pPr>
        <w:rPr>
          <w:rFonts w:ascii="Calibri" w:hAnsi="Calibri" w:cs="Calibri"/>
        </w:rPr>
      </w:pPr>
      <w:r>
        <w:rPr>
          <w:rFonts w:ascii="Calibri" w:hAnsi="Calibri" w:cs="Calibri"/>
        </w:rPr>
        <w:t>S) Dichloromethane α=1.7 β=1.5</w:t>
      </w:r>
      <w:r>
        <w:rPr>
          <w:rFonts w:ascii="Calibri" w:hAnsi="Calibri" w:cs="Calibri"/>
        </w:rPr>
        <w:fldChar w:fldCharType="begin" w:fldLock="1"/>
      </w:r>
      <w:r w:rsidR="00222B01">
        <w:rPr>
          <w:rFonts w:ascii="Calibri" w:hAnsi="Calibri" w:cs="Calibri"/>
        </w:rPr>
        <w:instrText>ADDIN CSL_CITATION {"citationItems":[{"id":"ITEM-1","itemData":{"DOI":"10.1039/b921003b","ISSN":"1477-0539","PMID":"20204221","abstract":"A combination of high-throughput NMR titration experiments, UV-Vis absorption titrations and data collected from the literature on 1:1 H-bonded complexes has been used to characterise the H-bond properties of non-polar organic solvents: alkanes, perfluorocarbons, aromatic and halogenated organic solvents. The results are analysed in the context of the electrostatic solvent competition model, which assumes that solvent effects on intermolecular interactions can be interpreted based on the exchange of specific functional group contacts, with minimal involvement of the bulk solvent. For solvents where the H-bond parameters have been measured as solutes in carbon tetrachloride solution, the H-bond parameters measured here for the same compounds as solvents are practically identical, i.e. solute and solvent H-bond parameters are directly interchangable. For the very non-polar solvents, alkanes and perfluorocarbons, the experimental H-bond parameters are significantly larger than expected based on calculated molecular electrostatic potential surfaces. This suggests an increase in the relative importance of van der Waals interactions when electrostatic effects are weak, but there is no detectable difference between the solvation properties of cyclic and linear alkanes, which have different van der Waals interaction properties.","author":[{"dropping-particle":"","family":"Cabot","given":"Rafel","non-dropping-particle":"","parse-names":false,"suffix":""},{"dropping-particle":"","family":"Hunter","given":"Christopher A.","non-dropping-particle":"","parse-names":false,"suffix":""},{"dropping-particle":"","family":"Varley","given":"Lisa M","non-dropping-particle":"","parse-names":false,"suffix":""}],"container-title":"Organic &amp; biomolecular chemistry","id":"ITEM-1","issue":"6","issued":{"date-parts":[["2010","3","21"]]},"language":"en","page":"1455-62","publisher":"The Royal Society of Chemistry","title":"Hydrogen bonding properties of non-polar solvents.","type":"article-journal","volume":"8"},"uris":["http://www.mendeley.com/documents/?uuid=d3c347a0-ef43-4e18-833c-00b413250ac6"]}],"mendeley":{"formattedCitation":"&lt;sup&gt;24&lt;/sup&gt;","plainTextFormattedCitation":"24","previouslyFormattedCitation":"&lt;sup&gt;24&lt;/sup&gt;"},"properties":{"noteIndex":0},"schema":"https://github.com/citation-style-language/schema/raw/master/csl-citation.json"}</w:instrText>
      </w:r>
      <w:r>
        <w:rPr>
          <w:rFonts w:ascii="Calibri" w:hAnsi="Calibri" w:cs="Calibri"/>
        </w:rPr>
        <w:fldChar w:fldCharType="separate"/>
      </w:r>
      <w:r w:rsidR="00F364E8" w:rsidRPr="00F364E8">
        <w:rPr>
          <w:rFonts w:ascii="Calibri" w:hAnsi="Calibri" w:cs="Calibri"/>
          <w:noProof/>
          <w:vertAlign w:val="superscript"/>
        </w:rPr>
        <w:t>24</w:t>
      </w:r>
      <w:r>
        <w:rPr>
          <w:rFonts w:ascii="Calibri" w:hAnsi="Calibri" w:cs="Calibri"/>
        </w:rPr>
        <w:fldChar w:fldCharType="end"/>
      </w:r>
    </w:p>
    <w:tbl>
      <w:tblPr>
        <w:tblW w:w="9260" w:type="dxa"/>
        <w:tblLook w:val="04A0" w:firstRow="1" w:lastRow="0" w:firstColumn="1" w:lastColumn="0" w:noHBand="0" w:noVBand="1"/>
      </w:tblPr>
      <w:tblGrid>
        <w:gridCol w:w="1420"/>
        <w:gridCol w:w="1300"/>
        <w:gridCol w:w="1300"/>
        <w:gridCol w:w="1308"/>
        <w:gridCol w:w="1308"/>
        <w:gridCol w:w="1308"/>
        <w:gridCol w:w="1316"/>
      </w:tblGrid>
      <w:tr w:rsidR="00F4448A" w:rsidRPr="00C778FB" w14:paraId="3FB7FFBA"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7D018CEF"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C778FB">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3F88ADB4"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r w:rsidRPr="00C778FB">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797C960C"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r w:rsidRPr="00C778FB">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3B954B63"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r w:rsidRPr="00C778FB">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6979E6B6"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r w:rsidRPr="00C778FB">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0494B47B"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r w:rsidRPr="00C778FB">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57DC766C" w14:textId="77777777" w:rsidR="00F4448A" w:rsidRPr="00C778FB" w:rsidRDefault="00F4448A" w:rsidP="00C559CF">
            <w:pPr>
              <w:spacing w:after="0" w:line="240" w:lineRule="auto"/>
              <w:jc w:val="center"/>
              <w:rPr>
                <w:rFonts w:ascii="Verdana" w:eastAsia="Times New Roman" w:hAnsi="Verdana" w:cs="Times New Roman"/>
                <w:b/>
                <w:bCs/>
                <w:sz w:val="20"/>
                <w:szCs w:val="20"/>
                <w:lang w:eastAsia="en-GB"/>
              </w:rPr>
            </w:pPr>
            <w:r w:rsidRPr="00C778FB">
              <w:rPr>
                <w:rFonts w:ascii="Verdana" w:eastAsia="Times New Roman" w:hAnsi="Verdana" w:cs="Times New Roman"/>
                <w:b/>
                <w:bCs/>
                <w:sz w:val="20"/>
                <w:szCs w:val="20"/>
                <w:lang w:eastAsia="en-GB"/>
              </w:rPr>
              <w:t xml:space="preserve">∂H </w:t>
            </w:r>
          </w:p>
        </w:tc>
      </w:tr>
      <w:tr w:rsidR="00F4448A" w:rsidRPr="00C778FB" w14:paraId="1DA972D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0DA4B07"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217D17D2"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5707A9AE"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5C05629C"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5A4D1D0"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F11FBE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706</w:t>
            </w:r>
          </w:p>
        </w:tc>
        <w:tc>
          <w:tcPr>
            <w:tcW w:w="1316" w:type="dxa"/>
            <w:tcBorders>
              <w:top w:val="nil"/>
              <w:left w:val="nil"/>
              <w:bottom w:val="nil"/>
              <w:right w:val="nil"/>
            </w:tcBorders>
            <w:shd w:val="clear" w:color="000000" w:fill="FFFF99"/>
            <w:noWrap/>
            <w:vAlign w:val="bottom"/>
            <w:hideMark/>
          </w:tcPr>
          <w:p w14:paraId="5FFA3AAA"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711</w:t>
            </w:r>
          </w:p>
        </w:tc>
      </w:tr>
      <w:tr w:rsidR="00F4448A" w:rsidRPr="00C778FB" w14:paraId="22FF0DC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8A8395E"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38AD7DA7"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72BA337A"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6C55B7EB"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F7DA217"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1C01F9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321</w:t>
            </w:r>
          </w:p>
        </w:tc>
        <w:tc>
          <w:tcPr>
            <w:tcW w:w="1316" w:type="dxa"/>
            <w:tcBorders>
              <w:top w:val="nil"/>
              <w:left w:val="nil"/>
              <w:bottom w:val="nil"/>
              <w:right w:val="nil"/>
            </w:tcBorders>
            <w:shd w:val="clear" w:color="000000" w:fill="FFFF99"/>
            <w:noWrap/>
            <w:vAlign w:val="bottom"/>
            <w:hideMark/>
          </w:tcPr>
          <w:p w14:paraId="42892937"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304</w:t>
            </w:r>
          </w:p>
        </w:tc>
      </w:tr>
      <w:tr w:rsidR="00F4448A" w:rsidRPr="00C778FB" w14:paraId="6E8A3245"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DBF8FBD"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28FA0B58"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1B9205F7"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4BFB83C9"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AFB928F"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03237EF"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219</w:t>
            </w:r>
          </w:p>
        </w:tc>
        <w:tc>
          <w:tcPr>
            <w:tcW w:w="1316" w:type="dxa"/>
            <w:tcBorders>
              <w:top w:val="nil"/>
              <w:left w:val="nil"/>
              <w:bottom w:val="nil"/>
              <w:right w:val="nil"/>
            </w:tcBorders>
            <w:shd w:val="clear" w:color="000000" w:fill="FFFF99"/>
            <w:noWrap/>
            <w:vAlign w:val="bottom"/>
            <w:hideMark/>
          </w:tcPr>
          <w:p w14:paraId="5198D0AC"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167</w:t>
            </w:r>
          </w:p>
        </w:tc>
      </w:tr>
      <w:tr w:rsidR="00F4448A" w:rsidRPr="00C778FB" w14:paraId="1D7A439F"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6B76E76"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06158634"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450</w:t>
            </w:r>
          </w:p>
        </w:tc>
        <w:tc>
          <w:tcPr>
            <w:tcW w:w="1300" w:type="dxa"/>
            <w:tcBorders>
              <w:top w:val="single" w:sz="4" w:space="0" w:color="auto"/>
              <w:left w:val="nil"/>
              <w:bottom w:val="nil"/>
              <w:right w:val="nil"/>
            </w:tcBorders>
            <w:shd w:val="clear" w:color="000000" w:fill="FFFF99"/>
            <w:noWrap/>
            <w:vAlign w:val="bottom"/>
            <w:hideMark/>
          </w:tcPr>
          <w:p w14:paraId="02CA2A7F"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150</w:t>
            </w:r>
          </w:p>
        </w:tc>
        <w:tc>
          <w:tcPr>
            <w:tcW w:w="1308" w:type="dxa"/>
            <w:tcBorders>
              <w:top w:val="nil"/>
              <w:left w:val="single" w:sz="4" w:space="0" w:color="auto"/>
              <w:bottom w:val="nil"/>
              <w:right w:val="nil"/>
            </w:tcBorders>
            <w:shd w:val="clear" w:color="000000" w:fill="FFFF99"/>
            <w:noWrap/>
            <w:vAlign w:val="bottom"/>
            <w:hideMark/>
          </w:tcPr>
          <w:p w14:paraId="20CD070E"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4947169"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DCFCB5E"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110</w:t>
            </w:r>
          </w:p>
        </w:tc>
        <w:tc>
          <w:tcPr>
            <w:tcW w:w="1316" w:type="dxa"/>
            <w:tcBorders>
              <w:top w:val="nil"/>
              <w:left w:val="nil"/>
              <w:bottom w:val="nil"/>
              <w:right w:val="nil"/>
            </w:tcBorders>
            <w:shd w:val="clear" w:color="000000" w:fill="FFFF99"/>
            <w:noWrap/>
            <w:vAlign w:val="bottom"/>
            <w:hideMark/>
          </w:tcPr>
          <w:p w14:paraId="27B9C9AA"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92</w:t>
            </w:r>
          </w:p>
        </w:tc>
      </w:tr>
      <w:tr w:rsidR="00F4448A" w:rsidRPr="00C778FB" w14:paraId="29B9802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680DB76"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4870409E"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156BC5E4"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62938328"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01B92BC"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CD92424"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50</w:t>
            </w:r>
          </w:p>
        </w:tc>
        <w:tc>
          <w:tcPr>
            <w:tcW w:w="1316" w:type="dxa"/>
            <w:tcBorders>
              <w:top w:val="nil"/>
              <w:left w:val="nil"/>
              <w:bottom w:val="nil"/>
              <w:right w:val="nil"/>
            </w:tcBorders>
            <w:shd w:val="clear" w:color="000000" w:fill="FFFF99"/>
            <w:noWrap/>
            <w:vAlign w:val="bottom"/>
            <w:hideMark/>
          </w:tcPr>
          <w:p w14:paraId="414C5DD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51</w:t>
            </w:r>
          </w:p>
        </w:tc>
      </w:tr>
      <w:tr w:rsidR="00F4448A" w:rsidRPr="00C778FB" w14:paraId="6EF2CE3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C768A6C"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7AA92FCA"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479B616D"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2EF574FB"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995879E"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880885A"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36</w:t>
            </w:r>
          </w:p>
        </w:tc>
        <w:tc>
          <w:tcPr>
            <w:tcW w:w="1316" w:type="dxa"/>
            <w:tcBorders>
              <w:top w:val="nil"/>
              <w:left w:val="nil"/>
              <w:bottom w:val="nil"/>
              <w:right w:val="nil"/>
            </w:tcBorders>
            <w:shd w:val="clear" w:color="000000" w:fill="FFFF99"/>
            <w:noWrap/>
            <w:vAlign w:val="bottom"/>
            <w:hideMark/>
          </w:tcPr>
          <w:p w14:paraId="15FB90E8"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29</w:t>
            </w:r>
          </w:p>
        </w:tc>
      </w:tr>
      <w:tr w:rsidR="00F4448A" w:rsidRPr="00C778FB" w14:paraId="75538B06"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73DD6406"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0F5330C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0583A3E8"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2633ABB0"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74E3F74"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FE507AC"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17</w:t>
            </w:r>
          </w:p>
        </w:tc>
        <w:tc>
          <w:tcPr>
            <w:tcW w:w="1316" w:type="dxa"/>
            <w:tcBorders>
              <w:top w:val="nil"/>
              <w:left w:val="nil"/>
              <w:bottom w:val="nil"/>
              <w:right w:val="nil"/>
            </w:tcBorders>
            <w:shd w:val="clear" w:color="000000" w:fill="FFFF99"/>
            <w:noWrap/>
            <w:vAlign w:val="bottom"/>
            <w:hideMark/>
          </w:tcPr>
          <w:p w14:paraId="10645D14"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7.013</w:t>
            </w:r>
          </w:p>
        </w:tc>
      </w:tr>
      <w:tr w:rsidR="00F4448A" w:rsidRPr="00C778FB" w14:paraId="1C7434B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1095F51"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7F9A5CE5"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5FEABF6A"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4BBE3A05"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BC4BCF6"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5921FD5"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6.982</w:t>
            </w:r>
          </w:p>
        </w:tc>
        <w:tc>
          <w:tcPr>
            <w:tcW w:w="1316" w:type="dxa"/>
            <w:tcBorders>
              <w:top w:val="nil"/>
              <w:left w:val="nil"/>
              <w:bottom w:val="nil"/>
              <w:right w:val="nil"/>
            </w:tcBorders>
            <w:shd w:val="clear" w:color="000000" w:fill="FFFF99"/>
            <w:noWrap/>
            <w:vAlign w:val="bottom"/>
            <w:hideMark/>
          </w:tcPr>
          <w:p w14:paraId="71DBE885"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6.984</w:t>
            </w:r>
          </w:p>
        </w:tc>
      </w:tr>
      <w:tr w:rsidR="00F4448A" w:rsidRPr="00C778FB" w14:paraId="72B867E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117612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68F77EC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100</w:t>
            </w:r>
          </w:p>
        </w:tc>
        <w:tc>
          <w:tcPr>
            <w:tcW w:w="1300" w:type="dxa"/>
            <w:tcBorders>
              <w:top w:val="nil"/>
              <w:left w:val="nil"/>
              <w:bottom w:val="nil"/>
              <w:right w:val="nil"/>
            </w:tcBorders>
            <w:shd w:val="clear" w:color="000000" w:fill="FFFF99"/>
            <w:noWrap/>
            <w:vAlign w:val="bottom"/>
            <w:hideMark/>
          </w:tcPr>
          <w:p w14:paraId="79C81938"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500</w:t>
            </w:r>
          </w:p>
        </w:tc>
        <w:tc>
          <w:tcPr>
            <w:tcW w:w="1308" w:type="dxa"/>
            <w:tcBorders>
              <w:top w:val="nil"/>
              <w:left w:val="single" w:sz="4" w:space="0" w:color="auto"/>
              <w:bottom w:val="nil"/>
              <w:right w:val="nil"/>
            </w:tcBorders>
            <w:shd w:val="clear" w:color="000000" w:fill="FFFF99"/>
            <w:noWrap/>
            <w:vAlign w:val="bottom"/>
            <w:hideMark/>
          </w:tcPr>
          <w:p w14:paraId="0C7C73A1"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D6CABC0"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D05AA6E"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6.971</w:t>
            </w:r>
          </w:p>
        </w:tc>
        <w:tc>
          <w:tcPr>
            <w:tcW w:w="1316" w:type="dxa"/>
            <w:tcBorders>
              <w:top w:val="nil"/>
              <w:left w:val="nil"/>
              <w:bottom w:val="nil"/>
              <w:right w:val="nil"/>
            </w:tcBorders>
            <w:shd w:val="clear" w:color="000000" w:fill="FFFF99"/>
            <w:noWrap/>
            <w:vAlign w:val="bottom"/>
            <w:hideMark/>
          </w:tcPr>
          <w:p w14:paraId="0D683B52"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6.972</w:t>
            </w:r>
          </w:p>
        </w:tc>
      </w:tr>
      <w:tr w:rsidR="00F4448A" w:rsidRPr="00C778FB" w14:paraId="09FB0ACA"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77785E1"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2F57C49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551E4D2B"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068342D1"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4A6F762" w14:textId="77777777" w:rsidR="00F4448A" w:rsidRPr="00C778FB" w:rsidRDefault="00F4448A" w:rsidP="00C559CF">
            <w:pPr>
              <w:spacing w:after="0" w:line="240" w:lineRule="auto"/>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46D51EE"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6.963</w:t>
            </w:r>
          </w:p>
        </w:tc>
        <w:tc>
          <w:tcPr>
            <w:tcW w:w="1316" w:type="dxa"/>
            <w:tcBorders>
              <w:top w:val="nil"/>
              <w:left w:val="nil"/>
              <w:bottom w:val="nil"/>
              <w:right w:val="nil"/>
            </w:tcBorders>
            <w:shd w:val="clear" w:color="000000" w:fill="FFFF99"/>
            <w:noWrap/>
            <w:vAlign w:val="bottom"/>
            <w:hideMark/>
          </w:tcPr>
          <w:p w14:paraId="30ECDD85" w14:textId="77777777" w:rsidR="00F4448A" w:rsidRPr="00C778FB" w:rsidRDefault="00F4448A" w:rsidP="00C559CF">
            <w:pPr>
              <w:spacing w:after="0" w:line="240" w:lineRule="auto"/>
              <w:jc w:val="right"/>
              <w:rPr>
                <w:rFonts w:ascii="Verdana" w:eastAsia="Times New Roman" w:hAnsi="Verdana" w:cs="Times New Roman"/>
                <w:sz w:val="20"/>
                <w:szCs w:val="20"/>
                <w:lang w:eastAsia="en-GB"/>
              </w:rPr>
            </w:pPr>
            <w:r w:rsidRPr="00C778FB">
              <w:rPr>
                <w:rFonts w:ascii="Verdana" w:eastAsia="Times New Roman" w:hAnsi="Verdana" w:cs="Times New Roman"/>
                <w:sz w:val="20"/>
                <w:szCs w:val="20"/>
                <w:lang w:eastAsia="en-GB"/>
              </w:rPr>
              <w:t>-76.961</w:t>
            </w:r>
          </w:p>
        </w:tc>
      </w:tr>
    </w:tbl>
    <w:p w14:paraId="7ED9A831" w14:textId="77777777" w:rsidR="00F4448A" w:rsidRDefault="00F4448A" w:rsidP="00C559CF">
      <w:pPr>
        <w:rPr>
          <w:rFonts w:ascii="Calibri" w:hAnsi="Calibri" w:cs="Calibri"/>
        </w:rPr>
      </w:pPr>
    </w:p>
    <w:p w14:paraId="7F166492" w14:textId="77777777" w:rsidR="00F4448A" w:rsidRPr="00B62074" w:rsidRDefault="00F4448A" w:rsidP="00AD6BFA">
      <w:r>
        <w:t>Run1)</w:t>
      </w:r>
    </w:p>
    <w:p w14:paraId="191D3026" w14:textId="77777777" w:rsidR="00F4448A" w:rsidRDefault="00F4448A" w:rsidP="00C559CF">
      <w:r>
        <w:rPr>
          <w:noProof/>
        </w:rPr>
        <w:drawing>
          <wp:inline distT="0" distB="0" distL="0" distR="0" wp14:anchorId="0086FC59" wp14:editId="558B8C71">
            <wp:extent cx="2605447" cy="2627376"/>
            <wp:effectExtent l="0" t="0" r="4445"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17813" cy="2639846"/>
                    </a:xfrm>
                    <a:prstGeom prst="rect">
                      <a:avLst/>
                    </a:prstGeom>
                    <a:noFill/>
                  </pic:spPr>
                </pic:pic>
              </a:graphicData>
            </a:graphic>
          </wp:inline>
        </w:drawing>
      </w:r>
    </w:p>
    <w:p w14:paraId="0FCCE611" w14:textId="77777777" w:rsidR="00F4448A" w:rsidRDefault="00F4448A" w:rsidP="00C559CF">
      <w:r>
        <w:t>93% bound</w:t>
      </w:r>
    </w:p>
    <w:p w14:paraId="42A2DFDC" w14:textId="77777777" w:rsidR="00F4448A" w:rsidRDefault="00F4448A" w:rsidP="00C559CF">
      <w:r>
        <w:t>K=872</w:t>
      </w:r>
    </w:p>
    <w:p w14:paraId="7D72D1E9" w14:textId="77777777" w:rsidR="00F4448A" w:rsidRDefault="00F4448A" w:rsidP="00C559CF">
      <w:proofErr w:type="spellStart"/>
      <w:r>
        <w:t>logK</w:t>
      </w:r>
      <w:proofErr w:type="spellEnd"/>
      <w:r>
        <w:t>=2.941</w:t>
      </w:r>
    </w:p>
    <w:p w14:paraId="38EBD36D" w14:textId="77777777" w:rsidR="00F4448A" w:rsidRDefault="00F4448A" w:rsidP="00C559CF">
      <w:r>
        <w:rPr>
          <w:rFonts w:ascii="Calibri" w:hAnsi="Calibri" w:cs="Calibri"/>
        </w:rPr>
        <w:t>β</w:t>
      </w:r>
      <w:r>
        <w:t>=12.89</w:t>
      </w:r>
    </w:p>
    <w:p w14:paraId="4A1AD922" w14:textId="77777777" w:rsidR="00F4448A" w:rsidRDefault="00F4448A" w:rsidP="00AD6BFA">
      <w:r>
        <w:t>Run2)</w:t>
      </w:r>
    </w:p>
    <w:p w14:paraId="0308D3B5" w14:textId="77777777" w:rsidR="00F4448A" w:rsidRDefault="00F4448A" w:rsidP="00C559CF">
      <w:r>
        <w:rPr>
          <w:noProof/>
        </w:rPr>
        <w:drawing>
          <wp:inline distT="0" distB="0" distL="0" distR="0" wp14:anchorId="6597B389" wp14:editId="07CF7041">
            <wp:extent cx="2502680" cy="2523744"/>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24546" cy="2545794"/>
                    </a:xfrm>
                    <a:prstGeom prst="rect">
                      <a:avLst/>
                    </a:prstGeom>
                    <a:noFill/>
                  </pic:spPr>
                </pic:pic>
              </a:graphicData>
            </a:graphic>
          </wp:inline>
        </w:drawing>
      </w:r>
    </w:p>
    <w:p w14:paraId="04AE7EE1" w14:textId="77777777" w:rsidR="00F4448A" w:rsidRDefault="00F4448A" w:rsidP="00C559CF">
      <w:r>
        <w:t>94% bound</w:t>
      </w:r>
    </w:p>
    <w:p w14:paraId="35463317" w14:textId="77777777" w:rsidR="00F4448A" w:rsidRDefault="00F4448A" w:rsidP="00C559CF">
      <w:r>
        <w:t>K=1123.15</w:t>
      </w:r>
    </w:p>
    <w:p w14:paraId="6122D069" w14:textId="77777777" w:rsidR="00F4448A" w:rsidRDefault="00F4448A" w:rsidP="00C559CF">
      <w:proofErr w:type="spellStart"/>
      <w:r>
        <w:t>logK</w:t>
      </w:r>
      <w:proofErr w:type="spellEnd"/>
      <w:r>
        <w:t>=3.050</w:t>
      </w:r>
    </w:p>
    <w:p w14:paraId="0FA23FA6" w14:textId="77777777" w:rsidR="00F4448A" w:rsidRDefault="00F4448A" w:rsidP="00C559CF">
      <w:r>
        <w:rPr>
          <w:rFonts w:ascii="Calibri" w:hAnsi="Calibri" w:cs="Calibri"/>
        </w:rPr>
        <w:lastRenderedPageBreak/>
        <w:t>β</w:t>
      </w:r>
      <w:r>
        <w:t>=13.20</w:t>
      </w:r>
    </w:p>
    <w:p w14:paraId="5E7089E3" w14:textId="77777777" w:rsidR="00F4448A" w:rsidRDefault="00F4448A" w:rsidP="00C559CF">
      <w:pPr>
        <w:pStyle w:val="Heading4"/>
      </w:pPr>
      <w:r>
        <w:t xml:space="preserve">Average and 2 </w:t>
      </w:r>
      <w:r>
        <w:rPr>
          <w:rFonts w:ascii="Calibri" w:hAnsi="Calibri" w:cs="Calibri"/>
        </w:rPr>
        <w:t>×</w:t>
      </w:r>
      <w:r>
        <w:t xml:space="preserve"> standard deviation</w:t>
      </w:r>
    </w:p>
    <w:p w14:paraId="1E66A75A" w14:textId="77777777" w:rsidR="00F4448A" w:rsidRDefault="00F4448A" w:rsidP="00C559CF">
      <w:r>
        <w:t>13.045 ± 0.31</w:t>
      </w:r>
    </w:p>
    <w:p w14:paraId="632EF206" w14:textId="77777777" w:rsidR="00F4448A" w:rsidRDefault="00F4448A" w:rsidP="00C559CF">
      <w:pPr>
        <w:pStyle w:val="Heading4"/>
      </w:pPr>
      <w:r>
        <w:t>Average of all and 95% confidence interval</w:t>
      </w:r>
    </w:p>
    <w:p w14:paraId="1B07B137" w14:textId="77777777" w:rsidR="00F4448A" w:rsidRDefault="00F4448A" w:rsidP="00C559CF">
      <w:r>
        <w:t>13.01 ± 0.11</w:t>
      </w:r>
    </w:p>
    <w:p w14:paraId="11264713" w14:textId="77777777" w:rsidR="00F4448A" w:rsidRDefault="00F4448A">
      <w:pPr>
        <w:rPr>
          <w:rFonts w:asciiTheme="majorHAnsi" w:eastAsiaTheme="majorEastAsia" w:hAnsiTheme="majorHAnsi" w:cstheme="majorBidi"/>
          <w:color w:val="000000" w:themeColor="text1"/>
          <w:sz w:val="24"/>
          <w:szCs w:val="24"/>
        </w:rPr>
      </w:pPr>
      <w:r>
        <w:br w:type="page"/>
      </w:r>
    </w:p>
    <w:p w14:paraId="0481714F" w14:textId="77777777" w:rsidR="00F4448A" w:rsidRDefault="00F4448A" w:rsidP="00C559CF">
      <w:pPr>
        <w:pStyle w:val="Heading3"/>
      </w:pPr>
      <w:bookmarkStart w:id="197" w:name="_Toc59899667"/>
      <w:r>
        <w:lastRenderedPageBreak/>
        <w:t>2-phenol-2-phenolate tetrabutylammonium</w:t>
      </w:r>
      <w:bookmarkEnd w:id="197"/>
    </w:p>
    <w:p w14:paraId="74E48929" w14:textId="77777777" w:rsidR="00F4448A" w:rsidRDefault="00F4448A" w:rsidP="00C559CF">
      <w:pPr>
        <w:pStyle w:val="Heading4"/>
      </w:pPr>
      <w:r>
        <w:t>UV titration</w:t>
      </w:r>
    </w:p>
    <w:p w14:paraId="7E6EE333" w14:textId="77777777" w:rsidR="00F4448A" w:rsidRDefault="00F4448A" w:rsidP="00C559CF">
      <w:r>
        <w:t>H) [2-PhOH-2-PhO- TBA+] = 0.2 mM</w:t>
      </w:r>
    </w:p>
    <w:p w14:paraId="7F0F1EB9" w14:textId="265D92A9" w:rsidR="00F4448A" w:rsidRDefault="00F4448A" w:rsidP="00C559CF">
      <w:r>
        <w:t xml:space="preserve">G) [TFE] 333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021AA183" w14:textId="7CA340E4" w:rsidR="00F4448A" w:rsidRDefault="00F4448A" w:rsidP="00C559CF">
      <w:r>
        <w:t xml:space="preserve">S) acetonitrile </w:t>
      </w:r>
      <w:r>
        <w:rPr>
          <w:rFonts w:ascii="Calibri" w:hAnsi="Calibri" w:cs="Calibri"/>
        </w:rPr>
        <w:t>α</w:t>
      </w:r>
      <w:r>
        <w:t xml:space="preserve">=1.5, </w:t>
      </w:r>
      <w:r>
        <w:rPr>
          <w:rFonts w:ascii="Calibri" w:hAnsi="Calibri" w:cs="Calibri"/>
        </w:rPr>
        <w:t>β</w:t>
      </w:r>
      <w:r>
        <w:t>=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pPr w:leftFromText="180" w:rightFromText="180" w:vertAnchor="text" w:horzAnchor="margin" w:tblpXSpec="right" w:tblpY="215"/>
        <w:tblW w:w="9123" w:type="dxa"/>
        <w:tblLook w:val="04A0" w:firstRow="1" w:lastRow="0" w:firstColumn="1" w:lastColumn="0" w:noHBand="0" w:noVBand="1"/>
      </w:tblPr>
      <w:tblGrid>
        <w:gridCol w:w="856"/>
        <w:gridCol w:w="1417"/>
        <w:gridCol w:w="1300"/>
        <w:gridCol w:w="925"/>
        <w:gridCol w:w="925"/>
        <w:gridCol w:w="925"/>
        <w:gridCol w:w="925"/>
        <w:gridCol w:w="925"/>
        <w:gridCol w:w="925"/>
      </w:tblGrid>
      <w:tr w:rsidR="00F4448A" w:rsidRPr="008A1689" w14:paraId="257D3FF2" w14:textId="77777777" w:rsidTr="00C559CF">
        <w:trPr>
          <w:trHeight w:val="255"/>
        </w:trPr>
        <w:tc>
          <w:tcPr>
            <w:tcW w:w="856" w:type="dxa"/>
            <w:tcBorders>
              <w:top w:val="single" w:sz="4" w:space="0" w:color="auto"/>
              <w:left w:val="single" w:sz="4" w:space="0" w:color="auto"/>
              <w:bottom w:val="single" w:sz="4" w:space="0" w:color="auto"/>
              <w:right w:val="nil"/>
            </w:tcBorders>
            <w:shd w:val="clear" w:color="auto" w:fill="auto"/>
            <w:noWrap/>
            <w:vAlign w:val="bottom"/>
            <w:hideMark/>
          </w:tcPr>
          <w:p w14:paraId="52B2CD45"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8A1689">
              <w:rPr>
                <w:rFonts w:ascii="Verdana" w:eastAsia="Times New Roman" w:hAnsi="Verdana" w:cs="Times New Roman"/>
                <w:b/>
                <w:bCs/>
                <w:sz w:val="20"/>
                <w:szCs w:val="20"/>
                <w:lang w:eastAsia="en-GB"/>
              </w:rPr>
              <w:t>expt</w:t>
            </w:r>
            <w:proofErr w:type="spellEnd"/>
          </w:p>
        </w:tc>
        <w:tc>
          <w:tcPr>
            <w:tcW w:w="1417" w:type="dxa"/>
            <w:tcBorders>
              <w:top w:val="nil"/>
              <w:left w:val="single" w:sz="8" w:space="0" w:color="auto"/>
              <w:bottom w:val="single" w:sz="4" w:space="0" w:color="auto"/>
              <w:right w:val="single" w:sz="4" w:space="0" w:color="auto"/>
            </w:tcBorders>
            <w:shd w:val="clear" w:color="auto" w:fill="auto"/>
            <w:noWrap/>
            <w:vAlign w:val="bottom"/>
            <w:hideMark/>
          </w:tcPr>
          <w:p w14:paraId="3079B021"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4766A739"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vol G / µl</w:t>
            </w:r>
          </w:p>
        </w:tc>
        <w:tc>
          <w:tcPr>
            <w:tcW w:w="925" w:type="dxa"/>
            <w:tcBorders>
              <w:top w:val="nil"/>
              <w:left w:val="nil"/>
              <w:bottom w:val="single" w:sz="4" w:space="0" w:color="auto"/>
              <w:right w:val="nil"/>
            </w:tcBorders>
            <w:shd w:val="clear" w:color="auto" w:fill="auto"/>
            <w:noWrap/>
            <w:vAlign w:val="bottom"/>
            <w:hideMark/>
          </w:tcPr>
          <w:p w14:paraId="482A0940"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H 1</w:t>
            </w:r>
          </w:p>
        </w:tc>
        <w:tc>
          <w:tcPr>
            <w:tcW w:w="925" w:type="dxa"/>
            <w:tcBorders>
              <w:top w:val="nil"/>
              <w:left w:val="nil"/>
              <w:bottom w:val="single" w:sz="4" w:space="0" w:color="auto"/>
              <w:right w:val="nil"/>
            </w:tcBorders>
            <w:shd w:val="clear" w:color="auto" w:fill="auto"/>
            <w:noWrap/>
            <w:vAlign w:val="bottom"/>
            <w:hideMark/>
          </w:tcPr>
          <w:p w14:paraId="0FB1CA66"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 xml:space="preserve">∂H </w:t>
            </w:r>
          </w:p>
        </w:tc>
        <w:tc>
          <w:tcPr>
            <w:tcW w:w="925" w:type="dxa"/>
            <w:tcBorders>
              <w:top w:val="nil"/>
              <w:left w:val="nil"/>
              <w:bottom w:val="nil"/>
              <w:right w:val="nil"/>
            </w:tcBorders>
            <w:shd w:val="clear" w:color="auto" w:fill="auto"/>
            <w:noWrap/>
            <w:vAlign w:val="bottom"/>
            <w:hideMark/>
          </w:tcPr>
          <w:p w14:paraId="32AE5EFB"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 xml:space="preserve">∂H </w:t>
            </w:r>
          </w:p>
        </w:tc>
        <w:tc>
          <w:tcPr>
            <w:tcW w:w="925" w:type="dxa"/>
            <w:tcBorders>
              <w:top w:val="nil"/>
              <w:left w:val="nil"/>
              <w:bottom w:val="single" w:sz="4" w:space="0" w:color="auto"/>
              <w:right w:val="nil"/>
            </w:tcBorders>
            <w:shd w:val="clear" w:color="auto" w:fill="auto"/>
            <w:noWrap/>
            <w:vAlign w:val="bottom"/>
            <w:hideMark/>
          </w:tcPr>
          <w:p w14:paraId="667E984D"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 xml:space="preserve">∂H </w:t>
            </w:r>
          </w:p>
        </w:tc>
        <w:tc>
          <w:tcPr>
            <w:tcW w:w="925" w:type="dxa"/>
            <w:tcBorders>
              <w:top w:val="single" w:sz="4" w:space="0" w:color="auto"/>
              <w:left w:val="nil"/>
              <w:bottom w:val="single" w:sz="4" w:space="0" w:color="auto"/>
              <w:right w:val="nil"/>
            </w:tcBorders>
            <w:shd w:val="clear" w:color="auto" w:fill="auto"/>
            <w:noWrap/>
            <w:vAlign w:val="bottom"/>
            <w:hideMark/>
          </w:tcPr>
          <w:p w14:paraId="21A5A900"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 xml:space="preserve">∂H </w:t>
            </w:r>
          </w:p>
        </w:tc>
        <w:tc>
          <w:tcPr>
            <w:tcW w:w="925" w:type="dxa"/>
            <w:tcBorders>
              <w:top w:val="single" w:sz="4" w:space="0" w:color="auto"/>
              <w:left w:val="nil"/>
              <w:bottom w:val="single" w:sz="4" w:space="0" w:color="auto"/>
              <w:right w:val="nil"/>
            </w:tcBorders>
            <w:shd w:val="clear" w:color="auto" w:fill="auto"/>
            <w:noWrap/>
            <w:vAlign w:val="bottom"/>
            <w:hideMark/>
          </w:tcPr>
          <w:p w14:paraId="6B513578" w14:textId="77777777" w:rsidR="00F4448A" w:rsidRPr="008A1689" w:rsidRDefault="00F4448A" w:rsidP="00C559CF">
            <w:pPr>
              <w:spacing w:after="0" w:line="240" w:lineRule="auto"/>
              <w:jc w:val="center"/>
              <w:rPr>
                <w:rFonts w:ascii="Verdana" w:eastAsia="Times New Roman" w:hAnsi="Verdana" w:cs="Times New Roman"/>
                <w:b/>
                <w:bCs/>
                <w:sz w:val="20"/>
                <w:szCs w:val="20"/>
                <w:lang w:eastAsia="en-GB"/>
              </w:rPr>
            </w:pPr>
            <w:r w:rsidRPr="008A1689">
              <w:rPr>
                <w:rFonts w:ascii="Verdana" w:eastAsia="Times New Roman" w:hAnsi="Verdana" w:cs="Times New Roman"/>
                <w:b/>
                <w:bCs/>
                <w:sz w:val="20"/>
                <w:szCs w:val="20"/>
                <w:lang w:eastAsia="en-GB"/>
              </w:rPr>
              <w:t xml:space="preserve">∂H </w:t>
            </w:r>
          </w:p>
        </w:tc>
      </w:tr>
      <w:tr w:rsidR="00F4448A" w:rsidRPr="008A1689" w14:paraId="1D2504FC"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510AEA6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w:t>
            </w:r>
          </w:p>
        </w:tc>
        <w:tc>
          <w:tcPr>
            <w:tcW w:w="1417" w:type="dxa"/>
            <w:tcBorders>
              <w:top w:val="nil"/>
              <w:left w:val="single" w:sz="8" w:space="0" w:color="auto"/>
              <w:bottom w:val="nil"/>
              <w:right w:val="nil"/>
            </w:tcBorders>
            <w:shd w:val="clear" w:color="000000" w:fill="FFFF99"/>
            <w:noWrap/>
            <w:vAlign w:val="bottom"/>
            <w:hideMark/>
          </w:tcPr>
          <w:p w14:paraId="2AD0245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E0E5DF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w:t>
            </w:r>
          </w:p>
        </w:tc>
        <w:tc>
          <w:tcPr>
            <w:tcW w:w="925" w:type="dxa"/>
            <w:tcBorders>
              <w:top w:val="nil"/>
              <w:left w:val="nil"/>
              <w:bottom w:val="nil"/>
              <w:right w:val="nil"/>
            </w:tcBorders>
            <w:shd w:val="clear" w:color="000000" w:fill="FFFF99"/>
            <w:noWrap/>
            <w:vAlign w:val="bottom"/>
            <w:hideMark/>
          </w:tcPr>
          <w:p w14:paraId="5838AAF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1</w:t>
            </w:r>
          </w:p>
        </w:tc>
        <w:tc>
          <w:tcPr>
            <w:tcW w:w="925" w:type="dxa"/>
            <w:tcBorders>
              <w:top w:val="nil"/>
              <w:left w:val="nil"/>
              <w:bottom w:val="nil"/>
              <w:right w:val="nil"/>
            </w:tcBorders>
            <w:shd w:val="clear" w:color="000000" w:fill="FFFF99"/>
            <w:noWrap/>
            <w:vAlign w:val="bottom"/>
            <w:hideMark/>
          </w:tcPr>
          <w:p w14:paraId="1102DF4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86</w:t>
            </w:r>
          </w:p>
        </w:tc>
        <w:tc>
          <w:tcPr>
            <w:tcW w:w="925" w:type="dxa"/>
            <w:tcBorders>
              <w:top w:val="nil"/>
              <w:left w:val="nil"/>
              <w:bottom w:val="nil"/>
              <w:right w:val="nil"/>
            </w:tcBorders>
            <w:shd w:val="clear" w:color="000000" w:fill="FFFF99"/>
            <w:noWrap/>
            <w:vAlign w:val="bottom"/>
            <w:hideMark/>
          </w:tcPr>
          <w:p w14:paraId="363D819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89</w:t>
            </w:r>
          </w:p>
        </w:tc>
        <w:tc>
          <w:tcPr>
            <w:tcW w:w="925" w:type="dxa"/>
            <w:tcBorders>
              <w:top w:val="nil"/>
              <w:left w:val="nil"/>
              <w:bottom w:val="nil"/>
              <w:right w:val="nil"/>
            </w:tcBorders>
            <w:shd w:val="clear" w:color="000000" w:fill="FFFF99"/>
            <w:noWrap/>
            <w:vAlign w:val="bottom"/>
            <w:hideMark/>
          </w:tcPr>
          <w:p w14:paraId="70A03D1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12</w:t>
            </w:r>
          </w:p>
        </w:tc>
        <w:tc>
          <w:tcPr>
            <w:tcW w:w="925" w:type="dxa"/>
            <w:tcBorders>
              <w:top w:val="nil"/>
              <w:left w:val="nil"/>
              <w:bottom w:val="nil"/>
              <w:right w:val="nil"/>
            </w:tcBorders>
            <w:shd w:val="clear" w:color="000000" w:fill="FFFF99"/>
            <w:noWrap/>
            <w:vAlign w:val="bottom"/>
            <w:hideMark/>
          </w:tcPr>
          <w:p w14:paraId="4E53812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11</w:t>
            </w:r>
          </w:p>
        </w:tc>
        <w:tc>
          <w:tcPr>
            <w:tcW w:w="925" w:type="dxa"/>
            <w:tcBorders>
              <w:top w:val="nil"/>
              <w:left w:val="nil"/>
              <w:bottom w:val="nil"/>
              <w:right w:val="nil"/>
            </w:tcBorders>
            <w:shd w:val="clear" w:color="000000" w:fill="FFFF99"/>
            <w:noWrap/>
            <w:vAlign w:val="bottom"/>
            <w:hideMark/>
          </w:tcPr>
          <w:p w14:paraId="748E963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15</w:t>
            </w:r>
          </w:p>
        </w:tc>
      </w:tr>
      <w:tr w:rsidR="00F4448A" w:rsidRPr="008A1689" w14:paraId="4ED3A658"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03D051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w:t>
            </w:r>
          </w:p>
        </w:tc>
        <w:tc>
          <w:tcPr>
            <w:tcW w:w="1417" w:type="dxa"/>
            <w:tcBorders>
              <w:top w:val="nil"/>
              <w:left w:val="single" w:sz="8" w:space="0" w:color="auto"/>
              <w:bottom w:val="nil"/>
              <w:right w:val="nil"/>
            </w:tcBorders>
            <w:shd w:val="clear" w:color="000000" w:fill="FFFF99"/>
            <w:noWrap/>
            <w:vAlign w:val="bottom"/>
            <w:hideMark/>
          </w:tcPr>
          <w:p w14:paraId="2FF969D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E5E748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3</w:t>
            </w:r>
          </w:p>
        </w:tc>
        <w:tc>
          <w:tcPr>
            <w:tcW w:w="925" w:type="dxa"/>
            <w:tcBorders>
              <w:top w:val="nil"/>
              <w:left w:val="nil"/>
              <w:bottom w:val="nil"/>
              <w:right w:val="nil"/>
            </w:tcBorders>
            <w:shd w:val="clear" w:color="000000" w:fill="FFFF99"/>
            <w:noWrap/>
            <w:vAlign w:val="bottom"/>
            <w:hideMark/>
          </w:tcPr>
          <w:p w14:paraId="58A9894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15</w:t>
            </w:r>
          </w:p>
        </w:tc>
        <w:tc>
          <w:tcPr>
            <w:tcW w:w="925" w:type="dxa"/>
            <w:tcBorders>
              <w:top w:val="nil"/>
              <w:left w:val="nil"/>
              <w:bottom w:val="nil"/>
              <w:right w:val="nil"/>
            </w:tcBorders>
            <w:shd w:val="clear" w:color="000000" w:fill="FFFF99"/>
            <w:noWrap/>
            <w:vAlign w:val="bottom"/>
            <w:hideMark/>
          </w:tcPr>
          <w:p w14:paraId="7B045D0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04</w:t>
            </w:r>
          </w:p>
        </w:tc>
        <w:tc>
          <w:tcPr>
            <w:tcW w:w="925" w:type="dxa"/>
            <w:tcBorders>
              <w:top w:val="nil"/>
              <w:left w:val="nil"/>
              <w:bottom w:val="nil"/>
              <w:right w:val="nil"/>
            </w:tcBorders>
            <w:shd w:val="clear" w:color="000000" w:fill="FFFF99"/>
            <w:noWrap/>
            <w:vAlign w:val="bottom"/>
            <w:hideMark/>
          </w:tcPr>
          <w:p w14:paraId="7170E4F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130E11B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58</w:t>
            </w:r>
          </w:p>
        </w:tc>
        <w:tc>
          <w:tcPr>
            <w:tcW w:w="925" w:type="dxa"/>
            <w:tcBorders>
              <w:top w:val="nil"/>
              <w:left w:val="nil"/>
              <w:bottom w:val="nil"/>
              <w:right w:val="nil"/>
            </w:tcBorders>
            <w:shd w:val="clear" w:color="000000" w:fill="FFFF99"/>
            <w:noWrap/>
            <w:vAlign w:val="bottom"/>
            <w:hideMark/>
          </w:tcPr>
          <w:p w14:paraId="1DCB1FF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81</w:t>
            </w:r>
          </w:p>
        </w:tc>
        <w:tc>
          <w:tcPr>
            <w:tcW w:w="925" w:type="dxa"/>
            <w:tcBorders>
              <w:top w:val="nil"/>
              <w:left w:val="nil"/>
              <w:bottom w:val="nil"/>
              <w:right w:val="nil"/>
            </w:tcBorders>
            <w:shd w:val="clear" w:color="000000" w:fill="FFFF99"/>
            <w:noWrap/>
            <w:vAlign w:val="bottom"/>
            <w:hideMark/>
          </w:tcPr>
          <w:p w14:paraId="1495B87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90</w:t>
            </w:r>
          </w:p>
        </w:tc>
      </w:tr>
      <w:tr w:rsidR="00F4448A" w:rsidRPr="008A1689" w14:paraId="2EE5C8C5"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28A15F6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3</w:t>
            </w:r>
          </w:p>
        </w:tc>
        <w:tc>
          <w:tcPr>
            <w:tcW w:w="1417" w:type="dxa"/>
            <w:tcBorders>
              <w:top w:val="nil"/>
              <w:left w:val="single" w:sz="8" w:space="0" w:color="auto"/>
              <w:bottom w:val="nil"/>
              <w:right w:val="nil"/>
            </w:tcBorders>
            <w:shd w:val="clear" w:color="000000" w:fill="FFFF99"/>
            <w:noWrap/>
            <w:vAlign w:val="bottom"/>
            <w:hideMark/>
          </w:tcPr>
          <w:p w14:paraId="51D4C4C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A8F185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6</w:t>
            </w:r>
          </w:p>
        </w:tc>
        <w:tc>
          <w:tcPr>
            <w:tcW w:w="925" w:type="dxa"/>
            <w:tcBorders>
              <w:top w:val="nil"/>
              <w:left w:val="nil"/>
              <w:bottom w:val="nil"/>
              <w:right w:val="nil"/>
            </w:tcBorders>
            <w:shd w:val="clear" w:color="000000" w:fill="FFFF99"/>
            <w:noWrap/>
            <w:vAlign w:val="bottom"/>
            <w:hideMark/>
          </w:tcPr>
          <w:p w14:paraId="0EA64F2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30</w:t>
            </w:r>
          </w:p>
        </w:tc>
        <w:tc>
          <w:tcPr>
            <w:tcW w:w="925" w:type="dxa"/>
            <w:tcBorders>
              <w:top w:val="nil"/>
              <w:left w:val="nil"/>
              <w:bottom w:val="nil"/>
              <w:right w:val="nil"/>
            </w:tcBorders>
            <w:shd w:val="clear" w:color="000000" w:fill="FFFF99"/>
            <w:noWrap/>
            <w:vAlign w:val="bottom"/>
            <w:hideMark/>
          </w:tcPr>
          <w:p w14:paraId="1D363FF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19</w:t>
            </w:r>
          </w:p>
        </w:tc>
        <w:tc>
          <w:tcPr>
            <w:tcW w:w="925" w:type="dxa"/>
            <w:tcBorders>
              <w:top w:val="nil"/>
              <w:left w:val="nil"/>
              <w:bottom w:val="nil"/>
              <w:right w:val="nil"/>
            </w:tcBorders>
            <w:shd w:val="clear" w:color="000000" w:fill="FFFF99"/>
            <w:noWrap/>
            <w:vAlign w:val="bottom"/>
            <w:hideMark/>
          </w:tcPr>
          <w:p w14:paraId="4540A93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21</w:t>
            </w:r>
          </w:p>
        </w:tc>
        <w:tc>
          <w:tcPr>
            <w:tcW w:w="925" w:type="dxa"/>
            <w:tcBorders>
              <w:top w:val="nil"/>
              <w:left w:val="nil"/>
              <w:bottom w:val="nil"/>
              <w:right w:val="nil"/>
            </w:tcBorders>
            <w:shd w:val="clear" w:color="000000" w:fill="FFFF99"/>
            <w:noWrap/>
            <w:vAlign w:val="bottom"/>
            <w:hideMark/>
          </w:tcPr>
          <w:p w14:paraId="5CA79B0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37</w:t>
            </w:r>
          </w:p>
        </w:tc>
        <w:tc>
          <w:tcPr>
            <w:tcW w:w="925" w:type="dxa"/>
            <w:tcBorders>
              <w:top w:val="nil"/>
              <w:left w:val="nil"/>
              <w:bottom w:val="nil"/>
              <w:right w:val="nil"/>
            </w:tcBorders>
            <w:shd w:val="clear" w:color="000000" w:fill="FFFF99"/>
            <w:noWrap/>
            <w:vAlign w:val="bottom"/>
            <w:hideMark/>
          </w:tcPr>
          <w:p w14:paraId="24F47B9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49</w:t>
            </w:r>
          </w:p>
        </w:tc>
        <w:tc>
          <w:tcPr>
            <w:tcW w:w="925" w:type="dxa"/>
            <w:tcBorders>
              <w:top w:val="nil"/>
              <w:left w:val="nil"/>
              <w:bottom w:val="nil"/>
              <w:right w:val="nil"/>
            </w:tcBorders>
            <w:shd w:val="clear" w:color="000000" w:fill="FFFF99"/>
            <w:noWrap/>
            <w:vAlign w:val="bottom"/>
            <w:hideMark/>
          </w:tcPr>
          <w:p w14:paraId="52374F3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56</w:t>
            </w:r>
          </w:p>
        </w:tc>
      </w:tr>
      <w:tr w:rsidR="00F4448A" w:rsidRPr="008A1689" w14:paraId="5B04B805"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4053E95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4</w:t>
            </w:r>
          </w:p>
        </w:tc>
        <w:tc>
          <w:tcPr>
            <w:tcW w:w="1417" w:type="dxa"/>
            <w:tcBorders>
              <w:top w:val="nil"/>
              <w:left w:val="single" w:sz="8" w:space="0" w:color="auto"/>
              <w:bottom w:val="nil"/>
              <w:right w:val="nil"/>
            </w:tcBorders>
            <w:shd w:val="clear" w:color="000000" w:fill="FFFF99"/>
            <w:noWrap/>
            <w:vAlign w:val="bottom"/>
            <w:hideMark/>
          </w:tcPr>
          <w:p w14:paraId="6E2C464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392476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9</w:t>
            </w:r>
          </w:p>
        </w:tc>
        <w:tc>
          <w:tcPr>
            <w:tcW w:w="925" w:type="dxa"/>
            <w:tcBorders>
              <w:top w:val="nil"/>
              <w:left w:val="nil"/>
              <w:bottom w:val="nil"/>
              <w:right w:val="nil"/>
            </w:tcBorders>
            <w:shd w:val="clear" w:color="000000" w:fill="FFFF99"/>
            <w:noWrap/>
            <w:vAlign w:val="bottom"/>
            <w:hideMark/>
          </w:tcPr>
          <w:p w14:paraId="0DC8FF5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39</w:t>
            </w:r>
          </w:p>
        </w:tc>
        <w:tc>
          <w:tcPr>
            <w:tcW w:w="925" w:type="dxa"/>
            <w:tcBorders>
              <w:top w:val="nil"/>
              <w:left w:val="nil"/>
              <w:bottom w:val="nil"/>
              <w:right w:val="nil"/>
            </w:tcBorders>
            <w:shd w:val="clear" w:color="000000" w:fill="FFFF99"/>
            <w:noWrap/>
            <w:vAlign w:val="bottom"/>
            <w:hideMark/>
          </w:tcPr>
          <w:p w14:paraId="72F7D7A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29</w:t>
            </w:r>
          </w:p>
        </w:tc>
        <w:tc>
          <w:tcPr>
            <w:tcW w:w="925" w:type="dxa"/>
            <w:tcBorders>
              <w:top w:val="nil"/>
              <w:left w:val="nil"/>
              <w:bottom w:val="nil"/>
              <w:right w:val="nil"/>
            </w:tcBorders>
            <w:shd w:val="clear" w:color="000000" w:fill="FFFF99"/>
            <w:noWrap/>
            <w:vAlign w:val="bottom"/>
            <w:hideMark/>
          </w:tcPr>
          <w:p w14:paraId="291862C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30</w:t>
            </w:r>
          </w:p>
        </w:tc>
        <w:tc>
          <w:tcPr>
            <w:tcW w:w="925" w:type="dxa"/>
            <w:tcBorders>
              <w:top w:val="nil"/>
              <w:left w:val="nil"/>
              <w:bottom w:val="nil"/>
              <w:right w:val="nil"/>
            </w:tcBorders>
            <w:shd w:val="clear" w:color="000000" w:fill="FFFF99"/>
            <w:noWrap/>
            <w:vAlign w:val="bottom"/>
            <w:hideMark/>
          </w:tcPr>
          <w:p w14:paraId="2793438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15</w:t>
            </w:r>
          </w:p>
        </w:tc>
        <w:tc>
          <w:tcPr>
            <w:tcW w:w="925" w:type="dxa"/>
            <w:tcBorders>
              <w:top w:val="nil"/>
              <w:left w:val="nil"/>
              <w:bottom w:val="nil"/>
              <w:right w:val="nil"/>
            </w:tcBorders>
            <w:shd w:val="clear" w:color="000000" w:fill="FFFF99"/>
            <w:noWrap/>
            <w:vAlign w:val="bottom"/>
            <w:hideMark/>
          </w:tcPr>
          <w:p w14:paraId="5792E2A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27</w:t>
            </w:r>
          </w:p>
        </w:tc>
        <w:tc>
          <w:tcPr>
            <w:tcW w:w="925" w:type="dxa"/>
            <w:tcBorders>
              <w:top w:val="nil"/>
              <w:left w:val="nil"/>
              <w:bottom w:val="nil"/>
              <w:right w:val="nil"/>
            </w:tcBorders>
            <w:shd w:val="clear" w:color="000000" w:fill="FFFF99"/>
            <w:noWrap/>
            <w:vAlign w:val="bottom"/>
            <w:hideMark/>
          </w:tcPr>
          <w:p w14:paraId="390DA1C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32</w:t>
            </w:r>
          </w:p>
        </w:tc>
      </w:tr>
      <w:tr w:rsidR="00F4448A" w:rsidRPr="008A1689" w14:paraId="72DFFC4E"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5F14786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5</w:t>
            </w:r>
          </w:p>
        </w:tc>
        <w:tc>
          <w:tcPr>
            <w:tcW w:w="1417" w:type="dxa"/>
            <w:tcBorders>
              <w:top w:val="nil"/>
              <w:left w:val="single" w:sz="8" w:space="0" w:color="auto"/>
              <w:bottom w:val="nil"/>
              <w:right w:val="nil"/>
            </w:tcBorders>
            <w:shd w:val="clear" w:color="000000" w:fill="FFFF99"/>
            <w:noWrap/>
            <w:vAlign w:val="bottom"/>
            <w:hideMark/>
          </w:tcPr>
          <w:p w14:paraId="2F5BC01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DE40BF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2</w:t>
            </w:r>
          </w:p>
        </w:tc>
        <w:tc>
          <w:tcPr>
            <w:tcW w:w="925" w:type="dxa"/>
            <w:tcBorders>
              <w:top w:val="nil"/>
              <w:left w:val="nil"/>
              <w:bottom w:val="nil"/>
              <w:right w:val="nil"/>
            </w:tcBorders>
            <w:shd w:val="clear" w:color="000000" w:fill="FFFF99"/>
            <w:noWrap/>
            <w:vAlign w:val="bottom"/>
            <w:hideMark/>
          </w:tcPr>
          <w:p w14:paraId="60AAE62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46</w:t>
            </w:r>
          </w:p>
        </w:tc>
        <w:tc>
          <w:tcPr>
            <w:tcW w:w="925" w:type="dxa"/>
            <w:tcBorders>
              <w:top w:val="nil"/>
              <w:left w:val="nil"/>
              <w:bottom w:val="nil"/>
              <w:right w:val="nil"/>
            </w:tcBorders>
            <w:shd w:val="clear" w:color="000000" w:fill="FFFF99"/>
            <w:noWrap/>
            <w:vAlign w:val="bottom"/>
            <w:hideMark/>
          </w:tcPr>
          <w:p w14:paraId="174B683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38</w:t>
            </w:r>
          </w:p>
        </w:tc>
        <w:tc>
          <w:tcPr>
            <w:tcW w:w="925" w:type="dxa"/>
            <w:tcBorders>
              <w:top w:val="nil"/>
              <w:left w:val="nil"/>
              <w:bottom w:val="nil"/>
              <w:right w:val="nil"/>
            </w:tcBorders>
            <w:shd w:val="clear" w:color="000000" w:fill="FFFF99"/>
            <w:noWrap/>
            <w:vAlign w:val="bottom"/>
            <w:hideMark/>
          </w:tcPr>
          <w:p w14:paraId="42E9D2D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38</w:t>
            </w:r>
          </w:p>
        </w:tc>
        <w:tc>
          <w:tcPr>
            <w:tcW w:w="925" w:type="dxa"/>
            <w:tcBorders>
              <w:top w:val="nil"/>
              <w:left w:val="nil"/>
              <w:bottom w:val="nil"/>
              <w:right w:val="nil"/>
            </w:tcBorders>
            <w:shd w:val="clear" w:color="000000" w:fill="FFFF99"/>
            <w:noWrap/>
            <w:vAlign w:val="bottom"/>
            <w:hideMark/>
          </w:tcPr>
          <w:p w14:paraId="1F4B035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99</w:t>
            </w:r>
          </w:p>
        </w:tc>
        <w:tc>
          <w:tcPr>
            <w:tcW w:w="925" w:type="dxa"/>
            <w:tcBorders>
              <w:top w:val="nil"/>
              <w:left w:val="nil"/>
              <w:bottom w:val="nil"/>
              <w:right w:val="nil"/>
            </w:tcBorders>
            <w:shd w:val="clear" w:color="000000" w:fill="FFFF99"/>
            <w:noWrap/>
            <w:vAlign w:val="bottom"/>
            <w:hideMark/>
          </w:tcPr>
          <w:p w14:paraId="1BCBC3A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1</w:t>
            </w:r>
          </w:p>
        </w:tc>
        <w:tc>
          <w:tcPr>
            <w:tcW w:w="925" w:type="dxa"/>
            <w:tcBorders>
              <w:top w:val="nil"/>
              <w:left w:val="nil"/>
              <w:bottom w:val="nil"/>
              <w:right w:val="nil"/>
            </w:tcBorders>
            <w:shd w:val="clear" w:color="000000" w:fill="FFFF99"/>
            <w:noWrap/>
            <w:vAlign w:val="bottom"/>
            <w:hideMark/>
          </w:tcPr>
          <w:p w14:paraId="731E779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5</w:t>
            </w:r>
          </w:p>
        </w:tc>
      </w:tr>
      <w:tr w:rsidR="00F4448A" w:rsidRPr="008A1689" w14:paraId="5B88CF5D"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15DF2BC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6</w:t>
            </w:r>
          </w:p>
        </w:tc>
        <w:tc>
          <w:tcPr>
            <w:tcW w:w="1417" w:type="dxa"/>
            <w:tcBorders>
              <w:top w:val="nil"/>
              <w:left w:val="single" w:sz="8" w:space="0" w:color="auto"/>
              <w:bottom w:val="nil"/>
              <w:right w:val="nil"/>
            </w:tcBorders>
            <w:shd w:val="clear" w:color="000000" w:fill="FFFF99"/>
            <w:noWrap/>
            <w:vAlign w:val="bottom"/>
            <w:hideMark/>
          </w:tcPr>
          <w:p w14:paraId="2D9E68D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1292F9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w:t>
            </w:r>
          </w:p>
        </w:tc>
        <w:tc>
          <w:tcPr>
            <w:tcW w:w="925" w:type="dxa"/>
            <w:tcBorders>
              <w:top w:val="nil"/>
              <w:left w:val="nil"/>
              <w:bottom w:val="nil"/>
              <w:right w:val="nil"/>
            </w:tcBorders>
            <w:shd w:val="clear" w:color="000000" w:fill="FFFF99"/>
            <w:noWrap/>
            <w:vAlign w:val="bottom"/>
            <w:hideMark/>
          </w:tcPr>
          <w:p w14:paraId="141376C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54</w:t>
            </w:r>
          </w:p>
        </w:tc>
        <w:tc>
          <w:tcPr>
            <w:tcW w:w="925" w:type="dxa"/>
            <w:tcBorders>
              <w:top w:val="nil"/>
              <w:left w:val="nil"/>
              <w:bottom w:val="nil"/>
              <w:right w:val="nil"/>
            </w:tcBorders>
            <w:shd w:val="clear" w:color="000000" w:fill="FFFF99"/>
            <w:noWrap/>
            <w:vAlign w:val="bottom"/>
            <w:hideMark/>
          </w:tcPr>
          <w:p w14:paraId="49C01EE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44</w:t>
            </w:r>
          </w:p>
        </w:tc>
        <w:tc>
          <w:tcPr>
            <w:tcW w:w="925" w:type="dxa"/>
            <w:tcBorders>
              <w:top w:val="nil"/>
              <w:left w:val="nil"/>
              <w:bottom w:val="nil"/>
              <w:right w:val="nil"/>
            </w:tcBorders>
            <w:shd w:val="clear" w:color="000000" w:fill="FFFF99"/>
            <w:noWrap/>
            <w:vAlign w:val="bottom"/>
            <w:hideMark/>
          </w:tcPr>
          <w:p w14:paraId="6A6EA51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45</w:t>
            </w:r>
          </w:p>
        </w:tc>
        <w:tc>
          <w:tcPr>
            <w:tcW w:w="925" w:type="dxa"/>
            <w:tcBorders>
              <w:top w:val="nil"/>
              <w:left w:val="nil"/>
              <w:bottom w:val="nil"/>
              <w:right w:val="nil"/>
            </w:tcBorders>
            <w:shd w:val="clear" w:color="000000" w:fill="FFFF99"/>
            <w:noWrap/>
            <w:vAlign w:val="bottom"/>
            <w:hideMark/>
          </w:tcPr>
          <w:p w14:paraId="31C03208"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88</w:t>
            </w:r>
          </w:p>
        </w:tc>
        <w:tc>
          <w:tcPr>
            <w:tcW w:w="925" w:type="dxa"/>
            <w:tcBorders>
              <w:top w:val="nil"/>
              <w:left w:val="nil"/>
              <w:bottom w:val="nil"/>
              <w:right w:val="nil"/>
            </w:tcBorders>
            <w:shd w:val="clear" w:color="000000" w:fill="FFFF99"/>
            <w:noWrap/>
            <w:vAlign w:val="bottom"/>
            <w:hideMark/>
          </w:tcPr>
          <w:p w14:paraId="354C2C1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97</w:t>
            </w:r>
          </w:p>
        </w:tc>
        <w:tc>
          <w:tcPr>
            <w:tcW w:w="925" w:type="dxa"/>
            <w:tcBorders>
              <w:top w:val="nil"/>
              <w:left w:val="nil"/>
              <w:bottom w:val="nil"/>
              <w:right w:val="nil"/>
            </w:tcBorders>
            <w:shd w:val="clear" w:color="000000" w:fill="FFFF99"/>
            <w:noWrap/>
            <w:vAlign w:val="bottom"/>
            <w:hideMark/>
          </w:tcPr>
          <w:p w14:paraId="4644E16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02</w:t>
            </w:r>
          </w:p>
        </w:tc>
      </w:tr>
      <w:tr w:rsidR="00F4448A" w:rsidRPr="008A1689" w14:paraId="68E7B9DA"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2A88088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7</w:t>
            </w:r>
          </w:p>
        </w:tc>
        <w:tc>
          <w:tcPr>
            <w:tcW w:w="1417" w:type="dxa"/>
            <w:tcBorders>
              <w:top w:val="nil"/>
              <w:left w:val="single" w:sz="8" w:space="0" w:color="auto"/>
              <w:bottom w:val="nil"/>
              <w:right w:val="nil"/>
            </w:tcBorders>
            <w:shd w:val="clear" w:color="000000" w:fill="FFFF99"/>
            <w:noWrap/>
            <w:vAlign w:val="bottom"/>
            <w:hideMark/>
          </w:tcPr>
          <w:p w14:paraId="3FBC633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937CB1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8</w:t>
            </w:r>
          </w:p>
        </w:tc>
        <w:tc>
          <w:tcPr>
            <w:tcW w:w="925" w:type="dxa"/>
            <w:tcBorders>
              <w:top w:val="nil"/>
              <w:left w:val="nil"/>
              <w:bottom w:val="nil"/>
              <w:right w:val="nil"/>
            </w:tcBorders>
            <w:shd w:val="clear" w:color="000000" w:fill="FFFF99"/>
            <w:noWrap/>
            <w:vAlign w:val="bottom"/>
            <w:hideMark/>
          </w:tcPr>
          <w:p w14:paraId="2C77FAF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61</w:t>
            </w:r>
          </w:p>
        </w:tc>
        <w:tc>
          <w:tcPr>
            <w:tcW w:w="925" w:type="dxa"/>
            <w:tcBorders>
              <w:top w:val="nil"/>
              <w:left w:val="nil"/>
              <w:bottom w:val="nil"/>
              <w:right w:val="nil"/>
            </w:tcBorders>
            <w:shd w:val="clear" w:color="000000" w:fill="FFFF99"/>
            <w:noWrap/>
            <w:vAlign w:val="bottom"/>
            <w:hideMark/>
          </w:tcPr>
          <w:p w14:paraId="11E3B0F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50</w:t>
            </w:r>
          </w:p>
        </w:tc>
        <w:tc>
          <w:tcPr>
            <w:tcW w:w="925" w:type="dxa"/>
            <w:tcBorders>
              <w:top w:val="nil"/>
              <w:left w:val="nil"/>
              <w:bottom w:val="nil"/>
              <w:right w:val="nil"/>
            </w:tcBorders>
            <w:shd w:val="clear" w:color="000000" w:fill="FFFF99"/>
            <w:noWrap/>
            <w:vAlign w:val="bottom"/>
            <w:hideMark/>
          </w:tcPr>
          <w:p w14:paraId="6709E34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52</w:t>
            </w:r>
          </w:p>
        </w:tc>
        <w:tc>
          <w:tcPr>
            <w:tcW w:w="925" w:type="dxa"/>
            <w:tcBorders>
              <w:top w:val="nil"/>
              <w:left w:val="nil"/>
              <w:bottom w:val="nil"/>
              <w:right w:val="nil"/>
            </w:tcBorders>
            <w:shd w:val="clear" w:color="000000" w:fill="FFFF99"/>
            <w:noWrap/>
            <w:vAlign w:val="bottom"/>
            <w:hideMark/>
          </w:tcPr>
          <w:p w14:paraId="01600C6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80</w:t>
            </w:r>
          </w:p>
        </w:tc>
        <w:tc>
          <w:tcPr>
            <w:tcW w:w="925" w:type="dxa"/>
            <w:tcBorders>
              <w:top w:val="nil"/>
              <w:left w:val="nil"/>
              <w:bottom w:val="nil"/>
              <w:right w:val="nil"/>
            </w:tcBorders>
            <w:shd w:val="clear" w:color="000000" w:fill="FFFF99"/>
            <w:noWrap/>
            <w:vAlign w:val="bottom"/>
            <w:hideMark/>
          </w:tcPr>
          <w:p w14:paraId="5CC9AD4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86</w:t>
            </w:r>
          </w:p>
        </w:tc>
        <w:tc>
          <w:tcPr>
            <w:tcW w:w="925" w:type="dxa"/>
            <w:tcBorders>
              <w:top w:val="nil"/>
              <w:left w:val="nil"/>
              <w:bottom w:val="nil"/>
              <w:right w:val="nil"/>
            </w:tcBorders>
            <w:shd w:val="clear" w:color="000000" w:fill="FFFF99"/>
            <w:noWrap/>
            <w:vAlign w:val="bottom"/>
            <w:hideMark/>
          </w:tcPr>
          <w:p w14:paraId="400A5EE8"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92</w:t>
            </w:r>
          </w:p>
        </w:tc>
      </w:tr>
      <w:tr w:rsidR="00F4448A" w:rsidRPr="008A1689" w14:paraId="0A6A5E15"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1CD1DCA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8</w:t>
            </w:r>
          </w:p>
        </w:tc>
        <w:tc>
          <w:tcPr>
            <w:tcW w:w="1417" w:type="dxa"/>
            <w:tcBorders>
              <w:top w:val="nil"/>
              <w:left w:val="single" w:sz="8" w:space="0" w:color="auto"/>
              <w:bottom w:val="nil"/>
              <w:right w:val="nil"/>
            </w:tcBorders>
            <w:shd w:val="clear" w:color="000000" w:fill="FFFF99"/>
            <w:noWrap/>
            <w:vAlign w:val="bottom"/>
            <w:hideMark/>
          </w:tcPr>
          <w:p w14:paraId="3A0AC13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9A25C6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1</w:t>
            </w:r>
          </w:p>
        </w:tc>
        <w:tc>
          <w:tcPr>
            <w:tcW w:w="925" w:type="dxa"/>
            <w:tcBorders>
              <w:top w:val="nil"/>
              <w:left w:val="nil"/>
              <w:bottom w:val="nil"/>
              <w:right w:val="nil"/>
            </w:tcBorders>
            <w:shd w:val="clear" w:color="000000" w:fill="FFFF99"/>
            <w:noWrap/>
            <w:vAlign w:val="bottom"/>
            <w:hideMark/>
          </w:tcPr>
          <w:p w14:paraId="74C0A37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67</w:t>
            </w:r>
          </w:p>
        </w:tc>
        <w:tc>
          <w:tcPr>
            <w:tcW w:w="925" w:type="dxa"/>
            <w:tcBorders>
              <w:top w:val="nil"/>
              <w:left w:val="nil"/>
              <w:bottom w:val="nil"/>
              <w:right w:val="nil"/>
            </w:tcBorders>
            <w:shd w:val="clear" w:color="000000" w:fill="FFFF99"/>
            <w:noWrap/>
            <w:vAlign w:val="bottom"/>
            <w:hideMark/>
          </w:tcPr>
          <w:p w14:paraId="1D4B7B8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57</w:t>
            </w:r>
          </w:p>
        </w:tc>
        <w:tc>
          <w:tcPr>
            <w:tcW w:w="925" w:type="dxa"/>
            <w:tcBorders>
              <w:top w:val="nil"/>
              <w:left w:val="nil"/>
              <w:bottom w:val="nil"/>
              <w:right w:val="nil"/>
            </w:tcBorders>
            <w:shd w:val="clear" w:color="000000" w:fill="FFFF99"/>
            <w:noWrap/>
            <w:vAlign w:val="bottom"/>
            <w:hideMark/>
          </w:tcPr>
          <w:p w14:paraId="73CE8A2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57</w:t>
            </w:r>
          </w:p>
        </w:tc>
        <w:tc>
          <w:tcPr>
            <w:tcW w:w="925" w:type="dxa"/>
            <w:tcBorders>
              <w:top w:val="nil"/>
              <w:left w:val="nil"/>
              <w:bottom w:val="nil"/>
              <w:right w:val="nil"/>
            </w:tcBorders>
            <w:shd w:val="clear" w:color="000000" w:fill="FFFF99"/>
            <w:noWrap/>
            <w:vAlign w:val="bottom"/>
            <w:hideMark/>
          </w:tcPr>
          <w:p w14:paraId="55982A5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72</w:t>
            </w:r>
          </w:p>
        </w:tc>
        <w:tc>
          <w:tcPr>
            <w:tcW w:w="925" w:type="dxa"/>
            <w:tcBorders>
              <w:top w:val="nil"/>
              <w:left w:val="nil"/>
              <w:bottom w:val="nil"/>
              <w:right w:val="nil"/>
            </w:tcBorders>
            <w:shd w:val="clear" w:color="000000" w:fill="FFFF99"/>
            <w:noWrap/>
            <w:vAlign w:val="bottom"/>
            <w:hideMark/>
          </w:tcPr>
          <w:p w14:paraId="499DB38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79</w:t>
            </w:r>
          </w:p>
        </w:tc>
        <w:tc>
          <w:tcPr>
            <w:tcW w:w="925" w:type="dxa"/>
            <w:tcBorders>
              <w:top w:val="nil"/>
              <w:left w:val="nil"/>
              <w:bottom w:val="nil"/>
              <w:right w:val="nil"/>
            </w:tcBorders>
            <w:shd w:val="clear" w:color="000000" w:fill="FFFF99"/>
            <w:noWrap/>
            <w:vAlign w:val="bottom"/>
            <w:hideMark/>
          </w:tcPr>
          <w:p w14:paraId="41FC62E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82</w:t>
            </w:r>
          </w:p>
        </w:tc>
      </w:tr>
      <w:tr w:rsidR="00F4448A" w:rsidRPr="008A1689" w14:paraId="4A9CFCAE"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2DA8074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9</w:t>
            </w:r>
          </w:p>
        </w:tc>
        <w:tc>
          <w:tcPr>
            <w:tcW w:w="1417" w:type="dxa"/>
            <w:tcBorders>
              <w:top w:val="nil"/>
              <w:left w:val="single" w:sz="8" w:space="0" w:color="auto"/>
              <w:bottom w:val="nil"/>
              <w:right w:val="nil"/>
            </w:tcBorders>
            <w:shd w:val="clear" w:color="000000" w:fill="FFFF99"/>
            <w:noWrap/>
            <w:vAlign w:val="bottom"/>
            <w:hideMark/>
          </w:tcPr>
          <w:p w14:paraId="222BD26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632DE2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4</w:t>
            </w:r>
          </w:p>
        </w:tc>
        <w:tc>
          <w:tcPr>
            <w:tcW w:w="925" w:type="dxa"/>
            <w:tcBorders>
              <w:top w:val="nil"/>
              <w:left w:val="nil"/>
              <w:bottom w:val="nil"/>
              <w:right w:val="nil"/>
            </w:tcBorders>
            <w:shd w:val="clear" w:color="000000" w:fill="FFFF99"/>
            <w:noWrap/>
            <w:vAlign w:val="bottom"/>
            <w:hideMark/>
          </w:tcPr>
          <w:p w14:paraId="6881753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71</w:t>
            </w:r>
          </w:p>
        </w:tc>
        <w:tc>
          <w:tcPr>
            <w:tcW w:w="925" w:type="dxa"/>
            <w:tcBorders>
              <w:top w:val="nil"/>
              <w:left w:val="nil"/>
              <w:bottom w:val="nil"/>
              <w:right w:val="nil"/>
            </w:tcBorders>
            <w:shd w:val="clear" w:color="000000" w:fill="FFFF99"/>
            <w:noWrap/>
            <w:vAlign w:val="bottom"/>
            <w:hideMark/>
          </w:tcPr>
          <w:p w14:paraId="497B23F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61</w:t>
            </w:r>
          </w:p>
        </w:tc>
        <w:tc>
          <w:tcPr>
            <w:tcW w:w="925" w:type="dxa"/>
            <w:tcBorders>
              <w:top w:val="nil"/>
              <w:left w:val="nil"/>
              <w:bottom w:val="nil"/>
              <w:right w:val="nil"/>
            </w:tcBorders>
            <w:shd w:val="clear" w:color="000000" w:fill="FFFF99"/>
            <w:noWrap/>
            <w:vAlign w:val="bottom"/>
            <w:hideMark/>
          </w:tcPr>
          <w:p w14:paraId="141F71C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61</w:t>
            </w:r>
          </w:p>
        </w:tc>
        <w:tc>
          <w:tcPr>
            <w:tcW w:w="925" w:type="dxa"/>
            <w:tcBorders>
              <w:top w:val="nil"/>
              <w:left w:val="nil"/>
              <w:bottom w:val="nil"/>
              <w:right w:val="nil"/>
            </w:tcBorders>
            <w:shd w:val="clear" w:color="000000" w:fill="FFFF99"/>
            <w:noWrap/>
            <w:vAlign w:val="bottom"/>
            <w:hideMark/>
          </w:tcPr>
          <w:p w14:paraId="155DB2B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65</w:t>
            </w:r>
          </w:p>
        </w:tc>
        <w:tc>
          <w:tcPr>
            <w:tcW w:w="925" w:type="dxa"/>
            <w:tcBorders>
              <w:top w:val="nil"/>
              <w:left w:val="nil"/>
              <w:bottom w:val="nil"/>
              <w:right w:val="nil"/>
            </w:tcBorders>
            <w:shd w:val="clear" w:color="000000" w:fill="FFFF99"/>
            <w:noWrap/>
            <w:vAlign w:val="bottom"/>
            <w:hideMark/>
          </w:tcPr>
          <w:p w14:paraId="469E103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70</w:t>
            </w:r>
          </w:p>
        </w:tc>
        <w:tc>
          <w:tcPr>
            <w:tcW w:w="925" w:type="dxa"/>
            <w:tcBorders>
              <w:top w:val="nil"/>
              <w:left w:val="nil"/>
              <w:bottom w:val="nil"/>
              <w:right w:val="nil"/>
            </w:tcBorders>
            <w:shd w:val="clear" w:color="000000" w:fill="FFFF99"/>
            <w:noWrap/>
            <w:vAlign w:val="bottom"/>
            <w:hideMark/>
          </w:tcPr>
          <w:p w14:paraId="38E1D45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73</w:t>
            </w:r>
          </w:p>
        </w:tc>
      </w:tr>
      <w:tr w:rsidR="00F4448A" w:rsidRPr="008A1689" w14:paraId="6F1BB930"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0396739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0</w:t>
            </w:r>
          </w:p>
        </w:tc>
        <w:tc>
          <w:tcPr>
            <w:tcW w:w="1417" w:type="dxa"/>
            <w:tcBorders>
              <w:top w:val="nil"/>
              <w:left w:val="single" w:sz="8" w:space="0" w:color="auto"/>
              <w:bottom w:val="nil"/>
              <w:right w:val="nil"/>
            </w:tcBorders>
            <w:shd w:val="clear" w:color="000000" w:fill="FFFF99"/>
            <w:noWrap/>
            <w:vAlign w:val="bottom"/>
            <w:hideMark/>
          </w:tcPr>
          <w:p w14:paraId="3DDCE2D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DF6FF1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30</w:t>
            </w:r>
          </w:p>
        </w:tc>
        <w:tc>
          <w:tcPr>
            <w:tcW w:w="925" w:type="dxa"/>
            <w:tcBorders>
              <w:top w:val="nil"/>
              <w:left w:val="nil"/>
              <w:bottom w:val="nil"/>
              <w:right w:val="nil"/>
            </w:tcBorders>
            <w:shd w:val="clear" w:color="000000" w:fill="FFFF99"/>
            <w:noWrap/>
            <w:vAlign w:val="bottom"/>
            <w:hideMark/>
          </w:tcPr>
          <w:p w14:paraId="67A3E20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76</w:t>
            </w:r>
          </w:p>
        </w:tc>
        <w:tc>
          <w:tcPr>
            <w:tcW w:w="925" w:type="dxa"/>
            <w:tcBorders>
              <w:top w:val="nil"/>
              <w:left w:val="nil"/>
              <w:bottom w:val="nil"/>
              <w:right w:val="nil"/>
            </w:tcBorders>
            <w:shd w:val="clear" w:color="000000" w:fill="FFFF99"/>
            <w:noWrap/>
            <w:vAlign w:val="bottom"/>
            <w:hideMark/>
          </w:tcPr>
          <w:p w14:paraId="1523F36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65</w:t>
            </w:r>
          </w:p>
        </w:tc>
        <w:tc>
          <w:tcPr>
            <w:tcW w:w="925" w:type="dxa"/>
            <w:tcBorders>
              <w:top w:val="nil"/>
              <w:left w:val="nil"/>
              <w:bottom w:val="nil"/>
              <w:right w:val="nil"/>
            </w:tcBorders>
            <w:shd w:val="clear" w:color="000000" w:fill="FFFF99"/>
            <w:noWrap/>
            <w:vAlign w:val="bottom"/>
            <w:hideMark/>
          </w:tcPr>
          <w:p w14:paraId="1F3C7DD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68</w:t>
            </w:r>
          </w:p>
        </w:tc>
        <w:tc>
          <w:tcPr>
            <w:tcW w:w="925" w:type="dxa"/>
            <w:tcBorders>
              <w:top w:val="nil"/>
              <w:left w:val="nil"/>
              <w:bottom w:val="nil"/>
              <w:right w:val="nil"/>
            </w:tcBorders>
            <w:shd w:val="clear" w:color="000000" w:fill="FFFF99"/>
            <w:noWrap/>
            <w:vAlign w:val="bottom"/>
            <w:hideMark/>
          </w:tcPr>
          <w:p w14:paraId="6EB59F3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51</w:t>
            </w:r>
          </w:p>
        </w:tc>
        <w:tc>
          <w:tcPr>
            <w:tcW w:w="925" w:type="dxa"/>
            <w:tcBorders>
              <w:top w:val="nil"/>
              <w:left w:val="nil"/>
              <w:bottom w:val="nil"/>
              <w:right w:val="nil"/>
            </w:tcBorders>
            <w:shd w:val="clear" w:color="000000" w:fill="FFFF99"/>
            <w:noWrap/>
            <w:vAlign w:val="bottom"/>
            <w:hideMark/>
          </w:tcPr>
          <w:p w14:paraId="48AACF1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57</w:t>
            </w:r>
          </w:p>
        </w:tc>
        <w:tc>
          <w:tcPr>
            <w:tcW w:w="925" w:type="dxa"/>
            <w:tcBorders>
              <w:top w:val="nil"/>
              <w:left w:val="nil"/>
              <w:bottom w:val="nil"/>
              <w:right w:val="nil"/>
            </w:tcBorders>
            <w:shd w:val="clear" w:color="000000" w:fill="FFFF99"/>
            <w:noWrap/>
            <w:vAlign w:val="bottom"/>
            <w:hideMark/>
          </w:tcPr>
          <w:p w14:paraId="5BD7566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61</w:t>
            </w:r>
          </w:p>
        </w:tc>
      </w:tr>
      <w:tr w:rsidR="00F4448A" w:rsidRPr="008A1689" w14:paraId="6DDC5D13"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159C509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1</w:t>
            </w:r>
          </w:p>
        </w:tc>
        <w:tc>
          <w:tcPr>
            <w:tcW w:w="1417" w:type="dxa"/>
            <w:tcBorders>
              <w:top w:val="nil"/>
              <w:left w:val="single" w:sz="8" w:space="0" w:color="auto"/>
              <w:bottom w:val="nil"/>
              <w:right w:val="nil"/>
            </w:tcBorders>
            <w:shd w:val="clear" w:color="000000" w:fill="FFFF99"/>
            <w:noWrap/>
            <w:vAlign w:val="bottom"/>
            <w:hideMark/>
          </w:tcPr>
          <w:p w14:paraId="28CD595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8E97BA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36</w:t>
            </w:r>
          </w:p>
        </w:tc>
        <w:tc>
          <w:tcPr>
            <w:tcW w:w="925" w:type="dxa"/>
            <w:tcBorders>
              <w:top w:val="nil"/>
              <w:left w:val="nil"/>
              <w:bottom w:val="nil"/>
              <w:right w:val="nil"/>
            </w:tcBorders>
            <w:shd w:val="clear" w:color="000000" w:fill="FFFF99"/>
            <w:noWrap/>
            <w:vAlign w:val="bottom"/>
            <w:hideMark/>
          </w:tcPr>
          <w:p w14:paraId="6039AB1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81</w:t>
            </w:r>
          </w:p>
        </w:tc>
        <w:tc>
          <w:tcPr>
            <w:tcW w:w="925" w:type="dxa"/>
            <w:tcBorders>
              <w:top w:val="nil"/>
              <w:left w:val="nil"/>
              <w:bottom w:val="nil"/>
              <w:right w:val="nil"/>
            </w:tcBorders>
            <w:shd w:val="clear" w:color="000000" w:fill="FFFF99"/>
            <w:noWrap/>
            <w:vAlign w:val="bottom"/>
            <w:hideMark/>
          </w:tcPr>
          <w:p w14:paraId="1F65104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70</w:t>
            </w:r>
          </w:p>
        </w:tc>
        <w:tc>
          <w:tcPr>
            <w:tcW w:w="925" w:type="dxa"/>
            <w:tcBorders>
              <w:top w:val="nil"/>
              <w:left w:val="nil"/>
              <w:bottom w:val="nil"/>
              <w:right w:val="nil"/>
            </w:tcBorders>
            <w:shd w:val="clear" w:color="000000" w:fill="FFFF99"/>
            <w:noWrap/>
            <w:vAlign w:val="bottom"/>
            <w:hideMark/>
          </w:tcPr>
          <w:p w14:paraId="032F6BB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73</w:t>
            </w:r>
          </w:p>
        </w:tc>
        <w:tc>
          <w:tcPr>
            <w:tcW w:w="925" w:type="dxa"/>
            <w:tcBorders>
              <w:top w:val="nil"/>
              <w:left w:val="nil"/>
              <w:bottom w:val="nil"/>
              <w:right w:val="nil"/>
            </w:tcBorders>
            <w:shd w:val="clear" w:color="000000" w:fill="FFFF99"/>
            <w:noWrap/>
            <w:vAlign w:val="bottom"/>
            <w:hideMark/>
          </w:tcPr>
          <w:p w14:paraId="4D43E3C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43</w:t>
            </w:r>
          </w:p>
        </w:tc>
        <w:tc>
          <w:tcPr>
            <w:tcW w:w="925" w:type="dxa"/>
            <w:tcBorders>
              <w:top w:val="nil"/>
              <w:left w:val="nil"/>
              <w:bottom w:val="nil"/>
              <w:right w:val="nil"/>
            </w:tcBorders>
            <w:shd w:val="clear" w:color="000000" w:fill="FFFF99"/>
            <w:noWrap/>
            <w:vAlign w:val="bottom"/>
            <w:hideMark/>
          </w:tcPr>
          <w:p w14:paraId="40855DA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46</w:t>
            </w:r>
          </w:p>
        </w:tc>
        <w:tc>
          <w:tcPr>
            <w:tcW w:w="925" w:type="dxa"/>
            <w:tcBorders>
              <w:top w:val="nil"/>
              <w:left w:val="nil"/>
              <w:bottom w:val="nil"/>
              <w:right w:val="nil"/>
            </w:tcBorders>
            <w:shd w:val="clear" w:color="000000" w:fill="FFFF99"/>
            <w:noWrap/>
            <w:vAlign w:val="bottom"/>
            <w:hideMark/>
          </w:tcPr>
          <w:p w14:paraId="57658CE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51</w:t>
            </w:r>
          </w:p>
        </w:tc>
      </w:tr>
      <w:tr w:rsidR="00F4448A" w:rsidRPr="008A1689" w14:paraId="56E4D3F4"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9EBA13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2</w:t>
            </w:r>
          </w:p>
        </w:tc>
        <w:tc>
          <w:tcPr>
            <w:tcW w:w="1417" w:type="dxa"/>
            <w:tcBorders>
              <w:top w:val="nil"/>
              <w:left w:val="single" w:sz="8" w:space="0" w:color="auto"/>
              <w:bottom w:val="nil"/>
              <w:right w:val="nil"/>
            </w:tcBorders>
            <w:shd w:val="clear" w:color="000000" w:fill="FFFF99"/>
            <w:noWrap/>
            <w:vAlign w:val="bottom"/>
            <w:hideMark/>
          </w:tcPr>
          <w:p w14:paraId="1F94391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45FAC4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42</w:t>
            </w:r>
          </w:p>
        </w:tc>
        <w:tc>
          <w:tcPr>
            <w:tcW w:w="925" w:type="dxa"/>
            <w:tcBorders>
              <w:top w:val="nil"/>
              <w:left w:val="nil"/>
              <w:bottom w:val="nil"/>
              <w:right w:val="nil"/>
            </w:tcBorders>
            <w:shd w:val="clear" w:color="000000" w:fill="FFFF99"/>
            <w:noWrap/>
            <w:vAlign w:val="bottom"/>
            <w:hideMark/>
          </w:tcPr>
          <w:p w14:paraId="3560259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88</w:t>
            </w:r>
          </w:p>
        </w:tc>
        <w:tc>
          <w:tcPr>
            <w:tcW w:w="925" w:type="dxa"/>
            <w:tcBorders>
              <w:top w:val="nil"/>
              <w:left w:val="nil"/>
              <w:bottom w:val="nil"/>
              <w:right w:val="nil"/>
            </w:tcBorders>
            <w:shd w:val="clear" w:color="000000" w:fill="FFFF99"/>
            <w:noWrap/>
            <w:vAlign w:val="bottom"/>
            <w:hideMark/>
          </w:tcPr>
          <w:p w14:paraId="448EBB8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76</w:t>
            </w:r>
          </w:p>
        </w:tc>
        <w:tc>
          <w:tcPr>
            <w:tcW w:w="925" w:type="dxa"/>
            <w:tcBorders>
              <w:top w:val="nil"/>
              <w:left w:val="nil"/>
              <w:bottom w:val="nil"/>
              <w:right w:val="nil"/>
            </w:tcBorders>
            <w:shd w:val="clear" w:color="000000" w:fill="FFFF99"/>
            <w:noWrap/>
            <w:vAlign w:val="bottom"/>
            <w:hideMark/>
          </w:tcPr>
          <w:p w14:paraId="32BC907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77</w:t>
            </w:r>
          </w:p>
        </w:tc>
        <w:tc>
          <w:tcPr>
            <w:tcW w:w="925" w:type="dxa"/>
            <w:tcBorders>
              <w:top w:val="nil"/>
              <w:left w:val="nil"/>
              <w:bottom w:val="nil"/>
              <w:right w:val="nil"/>
            </w:tcBorders>
            <w:shd w:val="clear" w:color="000000" w:fill="FFFF99"/>
            <w:noWrap/>
            <w:vAlign w:val="bottom"/>
            <w:hideMark/>
          </w:tcPr>
          <w:p w14:paraId="07000DF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36</w:t>
            </w:r>
          </w:p>
        </w:tc>
        <w:tc>
          <w:tcPr>
            <w:tcW w:w="925" w:type="dxa"/>
            <w:tcBorders>
              <w:top w:val="nil"/>
              <w:left w:val="nil"/>
              <w:bottom w:val="nil"/>
              <w:right w:val="nil"/>
            </w:tcBorders>
            <w:shd w:val="clear" w:color="000000" w:fill="FFFF99"/>
            <w:noWrap/>
            <w:vAlign w:val="bottom"/>
            <w:hideMark/>
          </w:tcPr>
          <w:p w14:paraId="282373B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40</w:t>
            </w:r>
          </w:p>
        </w:tc>
        <w:tc>
          <w:tcPr>
            <w:tcW w:w="925" w:type="dxa"/>
            <w:tcBorders>
              <w:top w:val="nil"/>
              <w:left w:val="nil"/>
              <w:bottom w:val="nil"/>
              <w:right w:val="nil"/>
            </w:tcBorders>
            <w:shd w:val="clear" w:color="000000" w:fill="FFFF99"/>
            <w:noWrap/>
            <w:vAlign w:val="bottom"/>
            <w:hideMark/>
          </w:tcPr>
          <w:p w14:paraId="731A66C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43</w:t>
            </w:r>
          </w:p>
        </w:tc>
      </w:tr>
      <w:tr w:rsidR="00F4448A" w:rsidRPr="008A1689" w14:paraId="250B79C3"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23A4096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3</w:t>
            </w:r>
          </w:p>
        </w:tc>
        <w:tc>
          <w:tcPr>
            <w:tcW w:w="1417" w:type="dxa"/>
            <w:tcBorders>
              <w:top w:val="nil"/>
              <w:left w:val="single" w:sz="8" w:space="0" w:color="auto"/>
              <w:bottom w:val="nil"/>
              <w:right w:val="nil"/>
            </w:tcBorders>
            <w:shd w:val="clear" w:color="000000" w:fill="FFFF99"/>
            <w:noWrap/>
            <w:vAlign w:val="bottom"/>
            <w:hideMark/>
          </w:tcPr>
          <w:p w14:paraId="6708FB5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E9E694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48</w:t>
            </w:r>
          </w:p>
        </w:tc>
        <w:tc>
          <w:tcPr>
            <w:tcW w:w="925" w:type="dxa"/>
            <w:tcBorders>
              <w:top w:val="nil"/>
              <w:left w:val="nil"/>
              <w:bottom w:val="nil"/>
              <w:right w:val="nil"/>
            </w:tcBorders>
            <w:shd w:val="clear" w:color="000000" w:fill="FFFF99"/>
            <w:noWrap/>
            <w:vAlign w:val="bottom"/>
            <w:hideMark/>
          </w:tcPr>
          <w:p w14:paraId="7E38D51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91</w:t>
            </w:r>
          </w:p>
        </w:tc>
        <w:tc>
          <w:tcPr>
            <w:tcW w:w="925" w:type="dxa"/>
            <w:tcBorders>
              <w:top w:val="nil"/>
              <w:left w:val="nil"/>
              <w:bottom w:val="nil"/>
              <w:right w:val="nil"/>
            </w:tcBorders>
            <w:shd w:val="clear" w:color="000000" w:fill="FFFF99"/>
            <w:noWrap/>
            <w:vAlign w:val="bottom"/>
            <w:hideMark/>
          </w:tcPr>
          <w:p w14:paraId="6554354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82</w:t>
            </w:r>
          </w:p>
        </w:tc>
        <w:tc>
          <w:tcPr>
            <w:tcW w:w="925" w:type="dxa"/>
            <w:tcBorders>
              <w:top w:val="nil"/>
              <w:left w:val="nil"/>
              <w:bottom w:val="nil"/>
              <w:right w:val="nil"/>
            </w:tcBorders>
            <w:shd w:val="clear" w:color="000000" w:fill="FFFF99"/>
            <w:noWrap/>
            <w:vAlign w:val="bottom"/>
            <w:hideMark/>
          </w:tcPr>
          <w:p w14:paraId="6A8C3E0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81</w:t>
            </w:r>
          </w:p>
        </w:tc>
        <w:tc>
          <w:tcPr>
            <w:tcW w:w="925" w:type="dxa"/>
            <w:tcBorders>
              <w:top w:val="nil"/>
              <w:left w:val="nil"/>
              <w:bottom w:val="nil"/>
              <w:right w:val="nil"/>
            </w:tcBorders>
            <w:shd w:val="clear" w:color="000000" w:fill="FFFF99"/>
            <w:noWrap/>
            <w:vAlign w:val="bottom"/>
            <w:hideMark/>
          </w:tcPr>
          <w:p w14:paraId="21357C7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31</w:t>
            </w:r>
          </w:p>
        </w:tc>
        <w:tc>
          <w:tcPr>
            <w:tcW w:w="925" w:type="dxa"/>
            <w:tcBorders>
              <w:top w:val="nil"/>
              <w:left w:val="nil"/>
              <w:bottom w:val="nil"/>
              <w:right w:val="nil"/>
            </w:tcBorders>
            <w:shd w:val="clear" w:color="000000" w:fill="FFFF99"/>
            <w:noWrap/>
            <w:vAlign w:val="bottom"/>
            <w:hideMark/>
          </w:tcPr>
          <w:p w14:paraId="1BF407B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36</w:t>
            </w:r>
          </w:p>
        </w:tc>
        <w:tc>
          <w:tcPr>
            <w:tcW w:w="925" w:type="dxa"/>
            <w:tcBorders>
              <w:top w:val="nil"/>
              <w:left w:val="nil"/>
              <w:bottom w:val="nil"/>
              <w:right w:val="nil"/>
            </w:tcBorders>
            <w:shd w:val="clear" w:color="000000" w:fill="FFFF99"/>
            <w:noWrap/>
            <w:vAlign w:val="bottom"/>
            <w:hideMark/>
          </w:tcPr>
          <w:p w14:paraId="7BD7E8D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37</w:t>
            </w:r>
          </w:p>
        </w:tc>
      </w:tr>
      <w:tr w:rsidR="00F4448A" w:rsidRPr="008A1689" w14:paraId="29806F32"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444AED9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4</w:t>
            </w:r>
          </w:p>
        </w:tc>
        <w:tc>
          <w:tcPr>
            <w:tcW w:w="1417" w:type="dxa"/>
            <w:tcBorders>
              <w:top w:val="nil"/>
              <w:left w:val="single" w:sz="8" w:space="0" w:color="auto"/>
              <w:bottom w:val="nil"/>
              <w:right w:val="nil"/>
            </w:tcBorders>
            <w:shd w:val="clear" w:color="000000" w:fill="FFFF99"/>
            <w:noWrap/>
            <w:vAlign w:val="bottom"/>
            <w:hideMark/>
          </w:tcPr>
          <w:p w14:paraId="098A1CE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283188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54</w:t>
            </w:r>
          </w:p>
        </w:tc>
        <w:tc>
          <w:tcPr>
            <w:tcW w:w="925" w:type="dxa"/>
            <w:tcBorders>
              <w:top w:val="nil"/>
              <w:left w:val="nil"/>
              <w:bottom w:val="nil"/>
              <w:right w:val="nil"/>
            </w:tcBorders>
            <w:shd w:val="clear" w:color="000000" w:fill="FFFF99"/>
            <w:noWrap/>
            <w:vAlign w:val="bottom"/>
            <w:hideMark/>
          </w:tcPr>
          <w:p w14:paraId="4A514B7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00</w:t>
            </w:r>
          </w:p>
        </w:tc>
        <w:tc>
          <w:tcPr>
            <w:tcW w:w="925" w:type="dxa"/>
            <w:tcBorders>
              <w:top w:val="nil"/>
              <w:left w:val="nil"/>
              <w:bottom w:val="nil"/>
              <w:right w:val="nil"/>
            </w:tcBorders>
            <w:shd w:val="clear" w:color="000000" w:fill="FFFF99"/>
            <w:noWrap/>
            <w:vAlign w:val="bottom"/>
            <w:hideMark/>
          </w:tcPr>
          <w:p w14:paraId="2BC7D158"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83</w:t>
            </w:r>
          </w:p>
        </w:tc>
        <w:tc>
          <w:tcPr>
            <w:tcW w:w="925" w:type="dxa"/>
            <w:tcBorders>
              <w:top w:val="nil"/>
              <w:left w:val="nil"/>
              <w:bottom w:val="nil"/>
              <w:right w:val="nil"/>
            </w:tcBorders>
            <w:shd w:val="clear" w:color="000000" w:fill="FFFF99"/>
            <w:noWrap/>
            <w:vAlign w:val="bottom"/>
            <w:hideMark/>
          </w:tcPr>
          <w:p w14:paraId="2BB6E5A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85</w:t>
            </w:r>
          </w:p>
        </w:tc>
        <w:tc>
          <w:tcPr>
            <w:tcW w:w="925" w:type="dxa"/>
            <w:tcBorders>
              <w:top w:val="nil"/>
              <w:left w:val="nil"/>
              <w:bottom w:val="nil"/>
              <w:right w:val="nil"/>
            </w:tcBorders>
            <w:shd w:val="clear" w:color="000000" w:fill="FFFF99"/>
            <w:noWrap/>
            <w:vAlign w:val="bottom"/>
            <w:hideMark/>
          </w:tcPr>
          <w:p w14:paraId="2294F27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29</w:t>
            </w:r>
          </w:p>
        </w:tc>
        <w:tc>
          <w:tcPr>
            <w:tcW w:w="925" w:type="dxa"/>
            <w:tcBorders>
              <w:top w:val="nil"/>
              <w:left w:val="nil"/>
              <w:bottom w:val="nil"/>
              <w:right w:val="nil"/>
            </w:tcBorders>
            <w:shd w:val="clear" w:color="000000" w:fill="FFFF99"/>
            <w:noWrap/>
            <w:vAlign w:val="bottom"/>
            <w:hideMark/>
          </w:tcPr>
          <w:p w14:paraId="47276F7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28</w:t>
            </w:r>
          </w:p>
        </w:tc>
        <w:tc>
          <w:tcPr>
            <w:tcW w:w="925" w:type="dxa"/>
            <w:tcBorders>
              <w:top w:val="nil"/>
              <w:left w:val="nil"/>
              <w:bottom w:val="nil"/>
              <w:right w:val="nil"/>
            </w:tcBorders>
            <w:shd w:val="clear" w:color="000000" w:fill="FFFF99"/>
            <w:noWrap/>
            <w:vAlign w:val="bottom"/>
            <w:hideMark/>
          </w:tcPr>
          <w:p w14:paraId="4EEB0736"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31</w:t>
            </w:r>
          </w:p>
        </w:tc>
      </w:tr>
      <w:tr w:rsidR="00F4448A" w:rsidRPr="008A1689" w14:paraId="46769B7B"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F369D1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w:t>
            </w:r>
          </w:p>
        </w:tc>
        <w:tc>
          <w:tcPr>
            <w:tcW w:w="1417" w:type="dxa"/>
            <w:tcBorders>
              <w:top w:val="nil"/>
              <w:left w:val="single" w:sz="8" w:space="0" w:color="auto"/>
              <w:bottom w:val="nil"/>
              <w:right w:val="nil"/>
            </w:tcBorders>
            <w:shd w:val="clear" w:color="000000" w:fill="FFFF99"/>
            <w:noWrap/>
            <w:vAlign w:val="bottom"/>
            <w:hideMark/>
          </w:tcPr>
          <w:p w14:paraId="2D346F1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F969DF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60</w:t>
            </w:r>
          </w:p>
        </w:tc>
        <w:tc>
          <w:tcPr>
            <w:tcW w:w="925" w:type="dxa"/>
            <w:tcBorders>
              <w:top w:val="nil"/>
              <w:left w:val="nil"/>
              <w:bottom w:val="nil"/>
              <w:right w:val="nil"/>
            </w:tcBorders>
            <w:shd w:val="clear" w:color="000000" w:fill="FFFF99"/>
            <w:noWrap/>
            <w:vAlign w:val="bottom"/>
            <w:hideMark/>
          </w:tcPr>
          <w:p w14:paraId="603814E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02</w:t>
            </w:r>
          </w:p>
        </w:tc>
        <w:tc>
          <w:tcPr>
            <w:tcW w:w="925" w:type="dxa"/>
            <w:tcBorders>
              <w:top w:val="nil"/>
              <w:left w:val="nil"/>
              <w:bottom w:val="nil"/>
              <w:right w:val="nil"/>
            </w:tcBorders>
            <w:shd w:val="clear" w:color="000000" w:fill="FFFF99"/>
            <w:noWrap/>
            <w:vAlign w:val="bottom"/>
            <w:hideMark/>
          </w:tcPr>
          <w:p w14:paraId="6286D6E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87</w:t>
            </w:r>
          </w:p>
        </w:tc>
        <w:tc>
          <w:tcPr>
            <w:tcW w:w="925" w:type="dxa"/>
            <w:tcBorders>
              <w:top w:val="nil"/>
              <w:left w:val="nil"/>
              <w:bottom w:val="nil"/>
              <w:right w:val="nil"/>
            </w:tcBorders>
            <w:shd w:val="clear" w:color="000000" w:fill="FFFF99"/>
            <w:noWrap/>
            <w:vAlign w:val="bottom"/>
            <w:hideMark/>
          </w:tcPr>
          <w:p w14:paraId="69EE645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0</w:t>
            </w:r>
          </w:p>
        </w:tc>
        <w:tc>
          <w:tcPr>
            <w:tcW w:w="925" w:type="dxa"/>
            <w:tcBorders>
              <w:top w:val="nil"/>
              <w:left w:val="nil"/>
              <w:bottom w:val="nil"/>
              <w:right w:val="nil"/>
            </w:tcBorders>
            <w:shd w:val="clear" w:color="000000" w:fill="FFFF99"/>
            <w:noWrap/>
            <w:vAlign w:val="bottom"/>
            <w:hideMark/>
          </w:tcPr>
          <w:p w14:paraId="798BEE9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25</w:t>
            </w:r>
          </w:p>
        </w:tc>
        <w:tc>
          <w:tcPr>
            <w:tcW w:w="925" w:type="dxa"/>
            <w:tcBorders>
              <w:top w:val="nil"/>
              <w:left w:val="nil"/>
              <w:bottom w:val="nil"/>
              <w:right w:val="nil"/>
            </w:tcBorders>
            <w:shd w:val="clear" w:color="000000" w:fill="FFFF99"/>
            <w:noWrap/>
            <w:vAlign w:val="bottom"/>
            <w:hideMark/>
          </w:tcPr>
          <w:p w14:paraId="084DDFC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25</w:t>
            </w:r>
          </w:p>
        </w:tc>
        <w:tc>
          <w:tcPr>
            <w:tcW w:w="925" w:type="dxa"/>
            <w:tcBorders>
              <w:top w:val="nil"/>
              <w:left w:val="nil"/>
              <w:bottom w:val="nil"/>
              <w:right w:val="nil"/>
            </w:tcBorders>
            <w:shd w:val="clear" w:color="000000" w:fill="FFFF99"/>
            <w:noWrap/>
            <w:vAlign w:val="bottom"/>
            <w:hideMark/>
          </w:tcPr>
          <w:p w14:paraId="2E8F31C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29</w:t>
            </w:r>
          </w:p>
        </w:tc>
      </w:tr>
      <w:tr w:rsidR="00F4448A" w:rsidRPr="008A1689" w14:paraId="5D398294"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4F3789E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6</w:t>
            </w:r>
          </w:p>
        </w:tc>
        <w:tc>
          <w:tcPr>
            <w:tcW w:w="1417" w:type="dxa"/>
            <w:tcBorders>
              <w:top w:val="nil"/>
              <w:left w:val="single" w:sz="8" w:space="0" w:color="auto"/>
              <w:bottom w:val="nil"/>
              <w:right w:val="nil"/>
            </w:tcBorders>
            <w:shd w:val="clear" w:color="000000" w:fill="FFFF99"/>
            <w:noWrap/>
            <w:vAlign w:val="bottom"/>
            <w:hideMark/>
          </w:tcPr>
          <w:p w14:paraId="20B198E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8432AF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66</w:t>
            </w:r>
          </w:p>
        </w:tc>
        <w:tc>
          <w:tcPr>
            <w:tcW w:w="925" w:type="dxa"/>
            <w:tcBorders>
              <w:top w:val="nil"/>
              <w:left w:val="nil"/>
              <w:bottom w:val="nil"/>
              <w:right w:val="nil"/>
            </w:tcBorders>
            <w:shd w:val="clear" w:color="000000" w:fill="FFFF99"/>
            <w:noWrap/>
            <w:vAlign w:val="bottom"/>
            <w:hideMark/>
          </w:tcPr>
          <w:p w14:paraId="23D4DC5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08</w:t>
            </w:r>
          </w:p>
        </w:tc>
        <w:tc>
          <w:tcPr>
            <w:tcW w:w="925" w:type="dxa"/>
            <w:tcBorders>
              <w:top w:val="nil"/>
              <w:left w:val="nil"/>
              <w:bottom w:val="nil"/>
              <w:right w:val="nil"/>
            </w:tcBorders>
            <w:shd w:val="clear" w:color="000000" w:fill="FFFF99"/>
            <w:noWrap/>
            <w:vAlign w:val="bottom"/>
            <w:hideMark/>
          </w:tcPr>
          <w:p w14:paraId="3814CFF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89</w:t>
            </w:r>
          </w:p>
        </w:tc>
        <w:tc>
          <w:tcPr>
            <w:tcW w:w="925" w:type="dxa"/>
            <w:tcBorders>
              <w:top w:val="nil"/>
              <w:left w:val="nil"/>
              <w:bottom w:val="nil"/>
              <w:right w:val="nil"/>
            </w:tcBorders>
            <w:shd w:val="clear" w:color="000000" w:fill="FFFF99"/>
            <w:noWrap/>
            <w:vAlign w:val="bottom"/>
            <w:hideMark/>
          </w:tcPr>
          <w:p w14:paraId="117A131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0</w:t>
            </w:r>
          </w:p>
        </w:tc>
        <w:tc>
          <w:tcPr>
            <w:tcW w:w="925" w:type="dxa"/>
            <w:tcBorders>
              <w:top w:val="nil"/>
              <w:left w:val="nil"/>
              <w:bottom w:val="nil"/>
              <w:right w:val="nil"/>
            </w:tcBorders>
            <w:shd w:val="clear" w:color="000000" w:fill="FFFF99"/>
            <w:noWrap/>
            <w:vAlign w:val="bottom"/>
            <w:hideMark/>
          </w:tcPr>
          <w:p w14:paraId="133B183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23</w:t>
            </w:r>
          </w:p>
        </w:tc>
        <w:tc>
          <w:tcPr>
            <w:tcW w:w="925" w:type="dxa"/>
            <w:tcBorders>
              <w:top w:val="nil"/>
              <w:left w:val="nil"/>
              <w:bottom w:val="nil"/>
              <w:right w:val="nil"/>
            </w:tcBorders>
            <w:shd w:val="clear" w:color="000000" w:fill="FFFF99"/>
            <w:noWrap/>
            <w:vAlign w:val="bottom"/>
            <w:hideMark/>
          </w:tcPr>
          <w:p w14:paraId="5D1D056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20</w:t>
            </w:r>
          </w:p>
        </w:tc>
        <w:tc>
          <w:tcPr>
            <w:tcW w:w="925" w:type="dxa"/>
            <w:tcBorders>
              <w:top w:val="nil"/>
              <w:left w:val="nil"/>
              <w:bottom w:val="nil"/>
              <w:right w:val="nil"/>
            </w:tcBorders>
            <w:shd w:val="clear" w:color="000000" w:fill="FFFF99"/>
            <w:noWrap/>
            <w:vAlign w:val="bottom"/>
            <w:hideMark/>
          </w:tcPr>
          <w:p w14:paraId="3D64C07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22</w:t>
            </w:r>
          </w:p>
        </w:tc>
      </w:tr>
      <w:tr w:rsidR="00F4448A" w:rsidRPr="008A1689" w14:paraId="1436D03F"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02535BA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7</w:t>
            </w:r>
          </w:p>
        </w:tc>
        <w:tc>
          <w:tcPr>
            <w:tcW w:w="1417" w:type="dxa"/>
            <w:tcBorders>
              <w:top w:val="nil"/>
              <w:left w:val="single" w:sz="8" w:space="0" w:color="auto"/>
              <w:bottom w:val="nil"/>
              <w:right w:val="nil"/>
            </w:tcBorders>
            <w:shd w:val="clear" w:color="000000" w:fill="FFFF99"/>
            <w:noWrap/>
            <w:vAlign w:val="bottom"/>
            <w:hideMark/>
          </w:tcPr>
          <w:p w14:paraId="52F0FBF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1FF7088"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72</w:t>
            </w:r>
          </w:p>
        </w:tc>
        <w:tc>
          <w:tcPr>
            <w:tcW w:w="925" w:type="dxa"/>
            <w:tcBorders>
              <w:top w:val="nil"/>
              <w:left w:val="nil"/>
              <w:bottom w:val="nil"/>
              <w:right w:val="nil"/>
            </w:tcBorders>
            <w:shd w:val="clear" w:color="000000" w:fill="FFFF99"/>
            <w:noWrap/>
            <w:vAlign w:val="bottom"/>
            <w:hideMark/>
          </w:tcPr>
          <w:p w14:paraId="3F8CB93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09</w:t>
            </w:r>
          </w:p>
        </w:tc>
        <w:tc>
          <w:tcPr>
            <w:tcW w:w="925" w:type="dxa"/>
            <w:tcBorders>
              <w:top w:val="nil"/>
              <w:left w:val="nil"/>
              <w:bottom w:val="nil"/>
              <w:right w:val="nil"/>
            </w:tcBorders>
            <w:shd w:val="clear" w:color="000000" w:fill="FFFF99"/>
            <w:noWrap/>
            <w:vAlign w:val="bottom"/>
            <w:hideMark/>
          </w:tcPr>
          <w:p w14:paraId="14A977F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0</w:t>
            </w:r>
          </w:p>
        </w:tc>
        <w:tc>
          <w:tcPr>
            <w:tcW w:w="925" w:type="dxa"/>
            <w:tcBorders>
              <w:top w:val="nil"/>
              <w:left w:val="nil"/>
              <w:bottom w:val="nil"/>
              <w:right w:val="nil"/>
            </w:tcBorders>
            <w:shd w:val="clear" w:color="000000" w:fill="FFFF99"/>
            <w:noWrap/>
            <w:vAlign w:val="bottom"/>
            <w:hideMark/>
          </w:tcPr>
          <w:p w14:paraId="446B8C6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3</w:t>
            </w:r>
          </w:p>
        </w:tc>
        <w:tc>
          <w:tcPr>
            <w:tcW w:w="925" w:type="dxa"/>
            <w:tcBorders>
              <w:top w:val="nil"/>
              <w:left w:val="nil"/>
              <w:bottom w:val="nil"/>
              <w:right w:val="nil"/>
            </w:tcBorders>
            <w:shd w:val="clear" w:color="000000" w:fill="FFFF99"/>
            <w:noWrap/>
            <w:vAlign w:val="bottom"/>
            <w:hideMark/>
          </w:tcPr>
          <w:p w14:paraId="6CF53CA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8</w:t>
            </w:r>
          </w:p>
        </w:tc>
        <w:tc>
          <w:tcPr>
            <w:tcW w:w="925" w:type="dxa"/>
            <w:tcBorders>
              <w:top w:val="nil"/>
              <w:left w:val="nil"/>
              <w:bottom w:val="nil"/>
              <w:right w:val="nil"/>
            </w:tcBorders>
            <w:shd w:val="clear" w:color="000000" w:fill="FFFF99"/>
            <w:noWrap/>
            <w:vAlign w:val="bottom"/>
            <w:hideMark/>
          </w:tcPr>
          <w:p w14:paraId="1725B81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15</w:t>
            </w:r>
          </w:p>
        </w:tc>
        <w:tc>
          <w:tcPr>
            <w:tcW w:w="925" w:type="dxa"/>
            <w:tcBorders>
              <w:top w:val="nil"/>
              <w:left w:val="nil"/>
              <w:bottom w:val="nil"/>
              <w:right w:val="nil"/>
            </w:tcBorders>
            <w:shd w:val="clear" w:color="000000" w:fill="FFFF99"/>
            <w:noWrap/>
            <w:vAlign w:val="bottom"/>
            <w:hideMark/>
          </w:tcPr>
          <w:p w14:paraId="1D139B3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19</w:t>
            </w:r>
          </w:p>
        </w:tc>
      </w:tr>
      <w:tr w:rsidR="00F4448A" w:rsidRPr="008A1689" w14:paraId="793F826C"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15DFC20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8</w:t>
            </w:r>
          </w:p>
        </w:tc>
        <w:tc>
          <w:tcPr>
            <w:tcW w:w="1417" w:type="dxa"/>
            <w:tcBorders>
              <w:top w:val="nil"/>
              <w:left w:val="single" w:sz="8" w:space="0" w:color="auto"/>
              <w:bottom w:val="nil"/>
              <w:right w:val="nil"/>
            </w:tcBorders>
            <w:shd w:val="clear" w:color="000000" w:fill="FFFF99"/>
            <w:noWrap/>
            <w:vAlign w:val="bottom"/>
            <w:hideMark/>
          </w:tcPr>
          <w:p w14:paraId="44224DE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3141AF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82</w:t>
            </w:r>
          </w:p>
        </w:tc>
        <w:tc>
          <w:tcPr>
            <w:tcW w:w="925" w:type="dxa"/>
            <w:tcBorders>
              <w:top w:val="nil"/>
              <w:left w:val="nil"/>
              <w:bottom w:val="nil"/>
              <w:right w:val="nil"/>
            </w:tcBorders>
            <w:shd w:val="clear" w:color="000000" w:fill="FFFF99"/>
            <w:noWrap/>
            <w:vAlign w:val="bottom"/>
            <w:hideMark/>
          </w:tcPr>
          <w:p w14:paraId="655C6E5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12</w:t>
            </w:r>
          </w:p>
        </w:tc>
        <w:tc>
          <w:tcPr>
            <w:tcW w:w="925" w:type="dxa"/>
            <w:tcBorders>
              <w:top w:val="nil"/>
              <w:left w:val="nil"/>
              <w:bottom w:val="nil"/>
              <w:right w:val="nil"/>
            </w:tcBorders>
            <w:shd w:val="clear" w:color="000000" w:fill="FFFF99"/>
            <w:noWrap/>
            <w:vAlign w:val="bottom"/>
            <w:hideMark/>
          </w:tcPr>
          <w:p w14:paraId="260116E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4</w:t>
            </w:r>
          </w:p>
        </w:tc>
        <w:tc>
          <w:tcPr>
            <w:tcW w:w="925" w:type="dxa"/>
            <w:tcBorders>
              <w:top w:val="nil"/>
              <w:left w:val="nil"/>
              <w:bottom w:val="nil"/>
              <w:right w:val="nil"/>
            </w:tcBorders>
            <w:shd w:val="clear" w:color="000000" w:fill="FFFF99"/>
            <w:noWrap/>
            <w:vAlign w:val="bottom"/>
            <w:hideMark/>
          </w:tcPr>
          <w:p w14:paraId="12D98BD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6</w:t>
            </w:r>
          </w:p>
        </w:tc>
        <w:tc>
          <w:tcPr>
            <w:tcW w:w="925" w:type="dxa"/>
            <w:tcBorders>
              <w:top w:val="nil"/>
              <w:left w:val="nil"/>
              <w:bottom w:val="nil"/>
              <w:right w:val="nil"/>
            </w:tcBorders>
            <w:shd w:val="clear" w:color="000000" w:fill="FFFF99"/>
            <w:noWrap/>
            <w:vAlign w:val="bottom"/>
            <w:hideMark/>
          </w:tcPr>
          <w:p w14:paraId="3ED5A538"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3</w:t>
            </w:r>
          </w:p>
        </w:tc>
        <w:tc>
          <w:tcPr>
            <w:tcW w:w="925" w:type="dxa"/>
            <w:tcBorders>
              <w:top w:val="nil"/>
              <w:left w:val="nil"/>
              <w:bottom w:val="nil"/>
              <w:right w:val="nil"/>
            </w:tcBorders>
            <w:shd w:val="clear" w:color="000000" w:fill="FFFF99"/>
            <w:noWrap/>
            <w:vAlign w:val="bottom"/>
            <w:hideMark/>
          </w:tcPr>
          <w:p w14:paraId="25303C7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11</w:t>
            </w:r>
          </w:p>
        </w:tc>
        <w:tc>
          <w:tcPr>
            <w:tcW w:w="925" w:type="dxa"/>
            <w:tcBorders>
              <w:top w:val="nil"/>
              <w:left w:val="nil"/>
              <w:bottom w:val="nil"/>
              <w:right w:val="nil"/>
            </w:tcBorders>
            <w:shd w:val="clear" w:color="000000" w:fill="FFFF99"/>
            <w:noWrap/>
            <w:vAlign w:val="bottom"/>
            <w:hideMark/>
          </w:tcPr>
          <w:p w14:paraId="468BB8D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13</w:t>
            </w:r>
          </w:p>
        </w:tc>
      </w:tr>
      <w:tr w:rsidR="00F4448A" w:rsidRPr="008A1689" w14:paraId="5489E4E9"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147B536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9</w:t>
            </w:r>
          </w:p>
        </w:tc>
        <w:tc>
          <w:tcPr>
            <w:tcW w:w="1417" w:type="dxa"/>
            <w:tcBorders>
              <w:top w:val="nil"/>
              <w:left w:val="single" w:sz="8" w:space="0" w:color="auto"/>
              <w:bottom w:val="nil"/>
              <w:right w:val="nil"/>
            </w:tcBorders>
            <w:shd w:val="clear" w:color="000000" w:fill="FFFF99"/>
            <w:noWrap/>
            <w:vAlign w:val="bottom"/>
            <w:hideMark/>
          </w:tcPr>
          <w:p w14:paraId="5A3BA57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D4749D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92</w:t>
            </w:r>
          </w:p>
        </w:tc>
        <w:tc>
          <w:tcPr>
            <w:tcW w:w="925" w:type="dxa"/>
            <w:tcBorders>
              <w:top w:val="nil"/>
              <w:left w:val="nil"/>
              <w:bottom w:val="nil"/>
              <w:right w:val="nil"/>
            </w:tcBorders>
            <w:shd w:val="clear" w:color="000000" w:fill="FFFF99"/>
            <w:noWrap/>
            <w:vAlign w:val="bottom"/>
            <w:hideMark/>
          </w:tcPr>
          <w:p w14:paraId="72E8191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21</w:t>
            </w:r>
          </w:p>
        </w:tc>
        <w:tc>
          <w:tcPr>
            <w:tcW w:w="925" w:type="dxa"/>
            <w:tcBorders>
              <w:top w:val="nil"/>
              <w:left w:val="nil"/>
              <w:bottom w:val="nil"/>
              <w:right w:val="nil"/>
            </w:tcBorders>
            <w:shd w:val="clear" w:color="000000" w:fill="FFFF99"/>
            <w:noWrap/>
            <w:vAlign w:val="bottom"/>
            <w:hideMark/>
          </w:tcPr>
          <w:p w14:paraId="4D166CD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697</w:t>
            </w:r>
          </w:p>
        </w:tc>
        <w:tc>
          <w:tcPr>
            <w:tcW w:w="925" w:type="dxa"/>
            <w:tcBorders>
              <w:top w:val="nil"/>
              <w:left w:val="nil"/>
              <w:bottom w:val="nil"/>
              <w:right w:val="nil"/>
            </w:tcBorders>
            <w:shd w:val="clear" w:color="000000" w:fill="FFFF99"/>
            <w:noWrap/>
            <w:vAlign w:val="bottom"/>
            <w:hideMark/>
          </w:tcPr>
          <w:p w14:paraId="705AD2B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4</w:t>
            </w:r>
          </w:p>
        </w:tc>
        <w:tc>
          <w:tcPr>
            <w:tcW w:w="925" w:type="dxa"/>
            <w:tcBorders>
              <w:top w:val="nil"/>
              <w:left w:val="nil"/>
              <w:bottom w:val="nil"/>
              <w:right w:val="nil"/>
            </w:tcBorders>
            <w:shd w:val="clear" w:color="000000" w:fill="FFFF99"/>
            <w:noWrap/>
            <w:vAlign w:val="bottom"/>
            <w:hideMark/>
          </w:tcPr>
          <w:p w14:paraId="6752A96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2</w:t>
            </w:r>
          </w:p>
        </w:tc>
        <w:tc>
          <w:tcPr>
            <w:tcW w:w="925" w:type="dxa"/>
            <w:tcBorders>
              <w:top w:val="nil"/>
              <w:left w:val="nil"/>
              <w:bottom w:val="nil"/>
              <w:right w:val="nil"/>
            </w:tcBorders>
            <w:shd w:val="clear" w:color="000000" w:fill="FFFF99"/>
            <w:noWrap/>
            <w:vAlign w:val="bottom"/>
            <w:hideMark/>
          </w:tcPr>
          <w:p w14:paraId="693A604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6</w:t>
            </w:r>
          </w:p>
        </w:tc>
        <w:tc>
          <w:tcPr>
            <w:tcW w:w="925" w:type="dxa"/>
            <w:tcBorders>
              <w:top w:val="nil"/>
              <w:left w:val="nil"/>
              <w:bottom w:val="nil"/>
              <w:right w:val="nil"/>
            </w:tcBorders>
            <w:shd w:val="clear" w:color="000000" w:fill="FFFF99"/>
            <w:noWrap/>
            <w:vAlign w:val="bottom"/>
            <w:hideMark/>
          </w:tcPr>
          <w:p w14:paraId="7F8CB85E"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12</w:t>
            </w:r>
          </w:p>
        </w:tc>
      </w:tr>
      <w:tr w:rsidR="00F4448A" w:rsidRPr="008A1689" w14:paraId="2A813932"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491F94B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0</w:t>
            </w:r>
          </w:p>
        </w:tc>
        <w:tc>
          <w:tcPr>
            <w:tcW w:w="1417" w:type="dxa"/>
            <w:tcBorders>
              <w:top w:val="nil"/>
              <w:left w:val="single" w:sz="8" w:space="0" w:color="auto"/>
              <w:bottom w:val="nil"/>
              <w:right w:val="nil"/>
            </w:tcBorders>
            <w:shd w:val="clear" w:color="000000" w:fill="FFFF99"/>
            <w:noWrap/>
            <w:vAlign w:val="bottom"/>
            <w:hideMark/>
          </w:tcPr>
          <w:p w14:paraId="5B99E52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9FA23B3"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02</w:t>
            </w:r>
          </w:p>
        </w:tc>
        <w:tc>
          <w:tcPr>
            <w:tcW w:w="925" w:type="dxa"/>
            <w:tcBorders>
              <w:top w:val="nil"/>
              <w:left w:val="nil"/>
              <w:bottom w:val="nil"/>
              <w:right w:val="nil"/>
            </w:tcBorders>
            <w:shd w:val="clear" w:color="000000" w:fill="FFFF99"/>
            <w:noWrap/>
            <w:vAlign w:val="bottom"/>
            <w:hideMark/>
          </w:tcPr>
          <w:p w14:paraId="4C386BE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30</w:t>
            </w:r>
          </w:p>
        </w:tc>
        <w:tc>
          <w:tcPr>
            <w:tcW w:w="925" w:type="dxa"/>
            <w:tcBorders>
              <w:top w:val="nil"/>
              <w:left w:val="nil"/>
              <w:bottom w:val="nil"/>
              <w:right w:val="nil"/>
            </w:tcBorders>
            <w:shd w:val="clear" w:color="000000" w:fill="FFFF99"/>
            <w:noWrap/>
            <w:vAlign w:val="bottom"/>
            <w:hideMark/>
          </w:tcPr>
          <w:p w14:paraId="2B8F9F7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1</w:t>
            </w:r>
          </w:p>
        </w:tc>
        <w:tc>
          <w:tcPr>
            <w:tcW w:w="925" w:type="dxa"/>
            <w:tcBorders>
              <w:top w:val="nil"/>
              <w:left w:val="nil"/>
              <w:bottom w:val="nil"/>
              <w:right w:val="nil"/>
            </w:tcBorders>
            <w:shd w:val="clear" w:color="000000" w:fill="FFFF99"/>
            <w:noWrap/>
            <w:vAlign w:val="bottom"/>
            <w:hideMark/>
          </w:tcPr>
          <w:p w14:paraId="3FE61E7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7</w:t>
            </w:r>
          </w:p>
        </w:tc>
        <w:tc>
          <w:tcPr>
            <w:tcW w:w="925" w:type="dxa"/>
            <w:tcBorders>
              <w:top w:val="nil"/>
              <w:left w:val="nil"/>
              <w:bottom w:val="nil"/>
              <w:right w:val="nil"/>
            </w:tcBorders>
            <w:shd w:val="clear" w:color="000000" w:fill="FFFF99"/>
            <w:noWrap/>
            <w:vAlign w:val="bottom"/>
            <w:hideMark/>
          </w:tcPr>
          <w:p w14:paraId="7A2C24A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4</w:t>
            </w:r>
          </w:p>
        </w:tc>
        <w:tc>
          <w:tcPr>
            <w:tcW w:w="925" w:type="dxa"/>
            <w:tcBorders>
              <w:top w:val="nil"/>
              <w:left w:val="nil"/>
              <w:bottom w:val="nil"/>
              <w:right w:val="nil"/>
            </w:tcBorders>
            <w:shd w:val="clear" w:color="000000" w:fill="FFFF99"/>
            <w:noWrap/>
            <w:vAlign w:val="bottom"/>
            <w:hideMark/>
          </w:tcPr>
          <w:p w14:paraId="0A862D6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4</w:t>
            </w:r>
          </w:p>
        </w:tc>
        <w:tc>
          <w:tcPr>
            <w:tcW w:w="925" w:type="dxa"/>
            <w:tcBorders>
              <w:top w:val="nil"/>
              <w:left w:val="nil"/>
              <w:bottom w:val="nil"/>
              <w:right w:val="nil"/>
            </w:tcBorders>
            <w:shd w:val="clear" w:color="000000" w:fill="FFFF99"/>
            <w:noWrap/>
            <w:vAlign w:val="bottom"/>
            <w:hideMark/>
          </w:tcPr>
          <w:p w14:paraId="588968A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9</w:t>
            </w:r>
          </w:p>
        </w:tc>
      </w:tr>
      <w:tr w:rsidR="00F4448A" w:rsidRPr="008A1689" w14:paraId="16DC2D05"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A7BFB2C"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1</w:t>
            </w:r>
          </w:p>
        </w:tc>
        <w:tc>
          <w:tcPr>
            <w:tcW w:w="1417" w:type="dxa"/>
            <w:tcBorders>
              <w:top w:val="nil"/>
              <w:left w:val="single" w:sz="8" w:space="0" w:color="auto"/>
              <w:bottom w:val="nil"/>
              <w:right w:val="nil"/>
            </w:tcBorders>
            <w:shd w:val="clear" w:color="000000" w:fill="FFFF99"/>
            <w:noWrap/>
            <w:vAlign w:val="bottom"/>
            <w:hideMark/>
          </w:tcPr>
          <w:p w14:paraId="415F8FD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A1D0DA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12</w:t>
            </w:r>
          </w:p>
        </w:tc>
        <w:tc>
          <w:tcPr>
            <w:tcW w:w="925" w:type="dxa"/>
            <w:tcBorders>
              <w:top w:val="nil"/>
              <w:left w:val="nil"/>
              <w:bottom w:val="nil"/>
              <w:right w:val="nil"/>
            </w:tcBorders>
            <w:shd w:val="clear" w:color="000000" w:fill="FFFF99"/>
            <w:noWrap/>
            <w:vAlign w:val="bottom"/>
            <w:hideMark/>
          </w:tcPr>
          <w:p w14:paraId="17A2B45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26</w:t>
            </w:r>
          </w:p>
        </w:tc>
        <w:tc>
          <w:tcPr>
            <w:tcW w:w="925" w:type="dxa"/>
            <w:tcBorders>
              <w:top w:val="nil"/>
              <w:left w:val="nil"/>
              <w:bottom w:val="nil"/>
              <w:right w:val="nil"/>
            </w:tcBorders>
            <w:shd w:val="clear" w:color="000000" w:fill="FFFF99"/>
            <w:noWrap/>
            <w:vAlign w:val="bottom"/>
            <w:hideMark/>
          </w:tcPr>
          <w:p w14:paraId="57EE19B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4</w:t>
            </w:r>
          </w:p>
        </w:tc>
        <w:tc>
          <w:tcPr>
            <w:tcW w:w="925" w:type="dxa"/>
            <w:tcBorders>
              <w:top w:val="nil"/>
              <w:left w:val="nil"/>
              <w:bottom w:val="nil"/>
              <w:right w:val="nil"/>
            </w:tcBorders>
            <w:shd w:val="clear" w:color="000000" w:fill="FFFF99"/>
            <w:noWrap/>
            <w:vAlign w:val="bottom"/>
            <w:hideMark/>
          </w:tcPr>
          <w:p w14:paraId="645C873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8</w:t>
            </w:r>
          </w:p>
        </w:tc>
        <w:tc>
          <w:tcPr>
            <w:tcW w:w="925" w:type="dxa"/>
            <w:tcBorders>
              <w:top w:val="nil"/>
              <w:left w:val="nil"/>
              <w:bottom w:val="nil"/>
              <w:right w:val="nil"/>
            </w:tcBorders>
            <w:shd w:val="clear" w:color="000000" w:fill="FFFF99"/>
            <w:noWrap/>
            <w:vAlign w:val="bottom"/>
            <w:hideMark/>
          </w:tcPr>
          <w:p w14:paraId="4CBB789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05</w:t>
            </w:r>
          </w:p>
        </w:tc>
        <w:tc>
          <w:tcPr>
            <w:tcW w:w="925" w:type="dxa"/>
            <w:tcBorders>
              <w:top w:val="nil"/>
              <w:left w:val="nil"/>
              <w:bottom w:val="nil"/>
              <w:right w:val="nil"/>
            </w:tcBorders>
            <w:shd w:val="clear" w:color="000000" w:fill="FFFF99"/>
            <w:noWrap/>
            <w:vAlign w:val="bottom"/>
            <w:hideMark/>
          </w:tcPr>
          <w:p w14:paraId="4F0DC9C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0</w:t>
            </w:r>
          </w:p>
        </w:tc>
        <w:tc>
          <w:tcPr>
            <w:tcW w:w="925" w:type="dxa"/>
            <w:tcBorders>
              <w:top w:val="nil"/>
              <w:left w:val="nil"/>
              <w:bottom w:val="nil"/>
              <w:right w:val="nil"/>
            </w:tcBorders>
            <w:shd w:val="clear" w:color="000000" w:fill="FFFF99"/>
            <w:noWrap/>
            <w:vAlign w:val="bottom"/>
            <w:hideMark/>
          </w:tcPr>
          <w:p w14:paraId="5F03262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5</w:t>
            </w:r>
          </w:p>
        </w:tc>
      </w:tr>
      <w:tr w:rsidR="00F4448A" w:rsidRPr="008A1689" w14:paraId="6B20B943"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17B7D3C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2</w:t>
            </w:r>
          </w:p>
        </w:tc>
        <w:tc>
          <w:tcPr>
            <w:tcW w:w="1417" w:type="dxa"/>
            <w:tcBorders>
              <w:top w:val="nil"/>
              <w:left w:val="single" w:sz="8" w:space="0" w:color="auto"/>
              <w:bottom w:val="nil"/>
              <w:right w:val="nil"/>
            </w:tcBorders>
            <w:shd w:val="clear" w:color="000000" w:fill="FFFF99"/>
            <w:noWrap/>
            <w:vAlign w:val="bottom"/>
            <w:hideMark/>
          </w:tcPr>
          <w:p w14:paraId="02449DF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D6DAFD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22</w:t>
            </w:r>
          </w:p>
        </w:tc>
        <w:tc>
          <w:tcPr>
            <w:tcW w:w="925" w:type="dxa"/>
            <w:tcBorders>
              <w:top w:val="nil"/>
              <w:left w:val="nil"/>
              <w:bottom w:val="nil"/>
              <w:right w:val="nil"/>
            </w:tcBorders>
            <w:shd w:val="clear" w:color="000000" w:fill="FFFF99"/>
            <w:noWrap/>
            <w:vAlign w:val="bottom"/>
            <w:hideMark/>
          </w:tcPr>
          <w:p w14:paraId="13FF255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31</w:t>
            </w:r>
          </w:p>
        </w:tc>
        <w:tc>
          <w:tcPr>
            <w:tcW w:w="925" w:type="dxa"/>
            <w:tcBorders>
              <w:top w:val="nil"/>
              <w:left w:val="nil"/>
              <w:bottom w:val="nil"/>
              <w:right w:val="nil"/>
            </w:tcBorders>
            <w:shd w:val="clear" w:color="000000" w:fill="FFFF99"/>
            <w:noWrap/>
            <w:vAlign w:val="bottom"/>
            <w:hideMark/>
          </w:tcPr>
          <w:p w14:paraId="3E487CD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6</w:t>
            </w:r>
          </w:p>
        </w:tc>
        <w:tc>
          <w:tcPr>
            <w:tcW w:w="925" w:type="dxa"/>
            <w:tcBorders>
              <w:top w:val="nil"/>
              <w:left w:val="nil"/>
              <w:bottom w:val="nil"/>
              <w:right w:val="nil"/>
            </w:tcBorders>
            <w:shd w:val="clear" w:color="000000" w:fill="FFFF99"/>
            <w:noWrap/>
            <w:vAlign w:val="bottom"/>
            <w:hideMark/>
          </w:tcPr>
          <w:p w14:paraId="7DE9C560"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13</w:t>
            </w:r>
          </w:p>
        </w:tc>
        <w:tc>
          <w:tcPr>
            <w:tcW w:w="925" w:type="dxa"/>
            <w:tcBorders>
              <w:top w:val="nil"/>
              <w:left w:val="nil"/>
              <w:bottom w:val="nil"/>
              <w:right w:val="nil"/>
            </w:tcBorders>
            <w:shd w:val="clear" w:color="000000" w:fill="FFFF99"/>
            <w:noWrap/>
            <w:vAlign w:val="bottom"/>
            <w:hideMark/>
          </w:tcPr>
          <w:p w14:paraId="0C45F77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04</w:t>
            </w:r>
          </w:p>
        </w:tc>
        <w:tc>
          <w:tcPr>
            <w:tcW w:w="925" w:type="dxa"/>
            <w:tcBorders>
              <w:top w:val="nil"/>
              <w:left w:val="nil"/>
              <w:bottom w:val="nil"/>
              <w:right w:val="nil"/>
            </w:tcBorders>
            <w:shd w:val="clear" w:color="000000" w:fill="FFFF99"/>
            <w:noWrap/>
            <w:vAlign w:val="bottom"/>
            <w:hideMark/>
          </w:tcPr>
          <w:p w14:paraId="7332CF1D"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398</w:t>
            </w:r>
          </w:p>
        </w:tc>
        <w:tc>
          <w:tcPr>
            <w:tcW w:w="925" w:type="dxa"/>
            <w:tcBorders>
              <w:top w:val="nil"/>
              <w:left w:val="nil"/>
              <w:bottom w:val="nil"/>
              <w:right w:val="nil"/>
            </w:tcBorders>
            <w:shd w:val="clear" w:color="000000" w:fill="FFFF99"/>
            <w:noWrap/>
            <w:vAlign w:val="bottom"/>
            <w:hideMark/>
          </w:tcPr>
          <w:p w14:paraId="7F4091A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4</w:t>
            </w:r>
          </w:p>
        </w:tc>
      </w:tr>
      <w:tr w:rsidR="00F4448A" w:rsidRPr="008A1689" w14:paraId="4FDB7904"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61703A7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3</w:t>
            </w:r>
          </w:p>
        </w:tc>
        <w:tc>
          <w:tcPr>
            <w:tcW w:w="1417" w:type="dxa"/>
            <w:tcBorders>
              <w:top w:val="nil"/>
              <w:left w:val="single" w:sz="8" w:space="0" w:color="auto"/>
              <w:bottom w:val="nil"/>
              <w:right w:val="nil"/>
            </w:tcBorders>
            <w:shd w:val="clear" w:color="000000" w:fill="FFFF99"/>
            <w:noWrap/>
            <w:vAlign w:val="bottom"/>
            <w:hideMark/>
          </w:tcPr>
          <w:p w14:paraId="297F120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AE3CF5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32</w:t>
            </w:r>
          </w:p>
        </w:tc>
        <w:tc>
          <w:tcPr>
            <w:tcW w:w="925" w:type="dxa"/>
            <w:tcBorders>
              <w:top w:val="nil"/>
              <w:left w:val="nil"/>
              <w:bottom w:val="nil"/>
              <w:right w:val="nil"/>
            </w:tcBorders>
            <w:shd w:val="clear" w:color="000000" w:fill="FFFF99"/>
            <w:noWrap/>
            <w:vAlign w:val="bottom"/>
            <w:hideMark/>
          </w:tcPr>
          <w:p w14:paraId="60952D6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43</w:t>
            </w:r>
          </w:p>
        </w:tc>
        <w:tc>
          <w:tcPr>
            <w:tcW w:w="925" w:type="dxa"/>
            <w:tcBorders>
              <w:top w:val="nil"/>
              <w:left w:val="nil"/>
              <w:bottom w:val="nil"/>
              <w:right w:val="nil"/>
            </w:tcBorders>
            <w:shd w:val="clear" w:color="000000" w:fill="FFFF99"/>
            <w:noWrap/>
            <w:vAlign w:val="bottom"/>
            <w:hideMark/>
          </w:tcPr>
          <w:p w14:paraId="55FC374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8</w:t>
            </w:r>
          </w:p>
        </w:tc>
        <w:tc>
          <w:tcPr>
            <w:tcW w:w="925" w:type="dxa"/>
            <w:tcBorders>
              <w:top w:val="nil"/>
              <w:left w:val="nil"/>
              <w:bottom w:val="nil"/>
              <w:right w:val="nil"/>
            </w:tcBorders>
            <w:shd w:val="clear" w:color="000000" w:fill="FFFF99"/>
            <w:noWrap/>
            <w:vAlign w:val="bottom"/>
            <w:hideMark/>
          </w:tcPr>
          <w:p w14:paraId="47E1EE6B"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15</w:t>
            </w:r>
          </w:p>
        </w:tc>
        <w:tc>
          <w:tcPr>
            <w:tcW w:w="925" w:type="dxa"/>
            <w:tcBorders>
              <w:top w:val="nil"/>
              <w:left w:val="nil"/>
              <w:bottom w:val="nil"/>
              <w:right w:val="nil"/>
            </w:tcBorders>
            <w:shd w:val="clear" w:color="000000" w:fill="FFFF99"/>
            <w:noWrap/>
            <w:vAlign w:val="bottom"/>
            <w:hideMark/>
          </w:tcPr>
          <w:p w14:paraId="4184653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11</w:t>
            </w:r>
          </w:p>
        </w:tc>
        <w:tc>
          <w:tcPr>
            <w:tcW w:w="925" w:type="dxa"/>
            <w:tcBorders>
              <w:top w:val="nil"/>
              <w:left w:val="nil"/>
              <w:bottom w:val="nil"/>
              <w:right w:val="nil"/>
            </w:tcBorders>
            <w:shd w:val="clear" w:color="000000" w:fill="FFFF99"/>
            <w:noWrap/>
            <w:vAlign w:val="bottom"/>
            <w:hideMark/>
          </w:tcPr>
          <w:p w14:paraId="0F2C1A3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396</w:t>
            </w:r>
          </w:p>
        </w:tc>
        <w:tc>
          <w:tcPr>
            <w:tcW w:w="925" w:type="dxa"/>
            <w:tcBorders>
              <w:top w:val="nil"/>
              <w:left w:val="nil"/>
              <w:bottom w:val="nil"/>
              <w:right w:val="nil"/>
            </w:tcBorders>
            <w:shd w:val="clear" w:color="000000" w:fill="FFFF99"/>
            <w:noWrap/>
            <w:vAlign w:val="bottom"/>
            <w:hideMark/>
          </w:tcPr>
          <w:p w14:paraId="29F5A58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2</w:t>
            </w:r>
          </w:p>
        </w:tc>
      </w:tr>
      <w:tr w:rsidR="00F4448A" w:rsidRPr="008A1689" w14:paraId="087A54BD"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1BE73E8"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4</w:t>
            </w:r>
          </w:p>
        </w:tc>
        <w:tc>
          <w:tcPr>
            <w:tcW w:w="1417" w:type="dxa"/>
            <w:tcBorders>
              <w:top w:val="nil"/>
              <w:left w:val="single" w:sz="8" w:space="0" w:color="auto"/>
              <w:bottom w:val="nil"/>
              <w:right w:val="nil"/>
            </w:tcBorders>
            <w:shd w:val="clear" w:color="000000" w:fill="FFFF99"/>
            <w:noWrap/>
            <w:vAlign w:val="bottom"/>
            <w:hideMark/>
          </w:tcPr>
          <w:p w14:paraId="727162D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2EAEBD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42</w:t>
            </w:r>
          </w:p>
        </w:tc>
        <w:tc>
          <w:tcPr>
            <w:tcW w:w="925" w:type="dxa"/>
            <w:tcBorders>
              <w:top w:val="nil"/>
              <w:left w:val="nil"/>
              <w:bottom w:val="nil"/>
              <w:right w:val="nil"/>
            </w:tcBorders>
            <w:shd w:val="clear" w:color="000000" w:fill="FFFF99"/>
            <w:noWrap/>
            <w:vAlign w:val="bottom"/>
            <w:hideMark/>
          </w:tcPr>
          <w:p w14:paraId="09656C7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37</w:t>
            </w:r>
          </w:p>
        </w:tc>
        <w:tc>
          <w:tcPr>
            <w:tcW w:w="925" w:type="dxa"/>
            <w:tcBorders>
              <w:top w:val="nil"/>
              <w:left w:val="nil"/>
              <w:bottom w:val="nil"/>
              <w:right w:val="nil"/>
            </w:tcBorders>
            <w:shd w:val="clear" w:color="000000" w:fill="FFFF99"/>
            <w:noWrap/>
            <w:vAlign w:val="bottom"/>
            <w:hideMark/>
          </w:tcPr>
          <w:p w14:paraId="13000721"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08</w:t>
            </w:r>
          </w:p>
        </w:tc>
        <w:tc>
          <w:tcPr>
            <w:tcW w:w="925" w:type="dxa"/>
            <w:tcBorders>
              <w:top w:val="nil"/>
              <w:left w:val="nil"/>
              <w:bottom w:val="nil"/>
              <w:right w:val="nil"/>
            </w:tcBorders>
            <w:shd w:val="clear" w:color="000000" w:fill="FFFF99"/>
            <w:noWrap/>
            <w:vAlign w:val="bottom"/>
            <w:hideMark/>
          </w:tcPr>
          <w:p w14:paraId="031E2FE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16</w:t>
            </w:r>
          </w:p>
        </w:tc>
        <w:tc>
          <w:tcPr>
            <w:tcW w:w="925" w:type="dxa"/>
            <w:tcBorders>
              <w:top w:val="nil"/>
              <w:left w:val="nil"/>
              <w:bottom w:val="nil"/>
              <w:right w:val="nil"/>
            </w:tcBorders>
            <w:shd w:val="clear" w:color="000000" w:fill="FFFF99"/>
            <w:noWrap/>
            <w:vAlign w:val="bottom"/>
            <w:hideMark/>
          </w:tcPr>
          <w:p w14:paraId="38219BD5"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01</w:t>
            </w:r>
          </w:p>
        </w:tc>
        <w:tc>
          <w:tcPr>
            <w:tcW w:w="925" w:type="dxa"/>
            <w:tcBorders>
              <w:top w:val="nil"/>
              <w:left w:val="nil"/>
              <w:bottom w:val="nil"/>
              <w:right w:val="nil"/>
            </w:tcBorders>
            <w:shd w:val="clear" w:color="000000" w:fill="FFFF99"/>
            <w:noWrap/>
            <w:vAlign w:val="bottom"/>
            <w:hideMark/>
          </w:tcPr>
          <w:p w14:paraId="7C641ED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393</w:t>
            </w:r>
          </w:p>
        </w:tc>
        <w:tc>
          <w:tcPr>
            <w:tcW w:w="925" w:type="dxa"/>
            <w:tcBorders>
              <w:top w:val="nil"/>
              <w:left w:val="nil"/>
              <w:bottom w:val="nil"/>
              <w:right w:val="nil"/>
            </w:tcBorders>
            <w:shd w:val="clear" w:color="000000" w:fill="FFFF99"/>
            <w:noWrap/>
            <w:vAlign w:val="bottom"/>
            <w:hideMark/>
          </w:tcPr>
          <w:p w14:paraId="27FF4EA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400</w:t>
            </w:r>
          </w:p>
        </w:tc>
      </w:tr>
      <w:tr w:rsidR="00F4448A" w:rsidRPr="008A1689" w14:paraId="4E1034AD"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58117CDF"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25</w:t>
            </w:r>
          </w:p>
        </w:tc>
        <w:tc>
          <w:tcPr>
            <w:tcW w:w="1417" w:type="dxa"/>
            <w:tcBorders>
              <w:top w:val="nil"/>
              <w:left w:val="single" w:sz="8" w:space="0" w:color="auto"/>
              <w:bottom w:val="nil"/>
              <w:right w:val="nil"/>
            </w:tcBorders>
            <w:shd w:val="clear" w:color="000000" w:fill="FFFF99"/>
            <w:noWrap/>
            <w:vAlign w:val="bottom"/>
            <w:hideMark/>
          </w:tcPr>
          <w:p w14:paraId="31F0694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F03A2B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152</w:t>
            </w:r>
          </w:p>
        </w:tc>
        <w:tc>
          <w:tcPr>
            <w:tcW w:w="925" w:type="dxa"/>
            <w:tcBorders>
              <w:top w:val="nil"/>
              <w:left w:val="nil"/>
              <w:bottom w:val="nil"/>
              <w:right w:val="nil"/>
            </w:tcBorders>
            <w:shd w:val="clear" w:color="000000" w:fill="FFFF99"/>
            <w:noWrap/>
            <w:vAlign w:val="bottom"/>
            <w:hideMark/>
          </w:tcPr>
          <w:p w14:paraId="7985D264"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841</w:t>
            </w:r>
          </w:p>
        </w:tc>
        <w:tc>
          <w:tcPr>
            <w:tcW w:w="925" w:type="dxa"/>
            <w:tcBorders>
              <w:top w:val="nil"/>
              <w:left w:val="nil"/>
              <w:bottom w:val="nil"/>
              <w:right w:val="nil"/>
            </w:tcBorders>
            <w:shd w:val="clear" w:color="000000" w:fill="FFFF99"/>
            <w:noWrap/>
            <w:vAlign w:val="bottom"/>
            <w:hideMark/>
          </w:tcPr>
          <w:p w14:paraId="1DE5420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11</w:t>
            </w:r>
          </w:p>
        </w:tc>
        <w:tc>
          <w:tcPr>
            <w:tcW w:w="925" w:type="dxa"/>
            <w:tcBorders>
              <w:top w:val="nil"/>
              <w:left w:val="nil"/>
              <w:bottom w:val="nil"/>
              <w:right w:val="nil"/>
            </w:tcBorders>
            <w:shd w:val="clear" w:color="000000" w:fill="FFFF99"/>
            <w:noWrap/>
            <w:vAlign w:val="bottom"/>
            <w:hideMark/>
          </w:tcPr>
          <w:p w14:paraId="7F2328E9"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720</w:t>
            </w:r>
          </w:p>
        </w:tc>
        <w:tc>
          <w:tcPr>
            <w:tcW w:w="925" w:type="dxa"/>
            <w:tcBorders>
              <w:top w:val="nil"/>
              <w:left w:val="nil"/>
              <w:bottom w:val="nil"/>
              <w:right w:val="nil"/>
            </w:tcBorders>
            <w:shd w:val="clear" w:color="000000" w:fill="FFFF99"/>
            <w:noWrap/>
            <w:vAlign w:val="bottom"/>
            <w:hideMark/>
          </w:tcPr>
          <w:p w14:paraId="02E56417"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501</w:t>
            </w:r>
          </w:p>
        </w:tc>
        <w:tc>
          <w:tcPr>
            <w:tcW w:w="925" w:type="dxa"/>
            <w:tcBorders>
              <w:top w:val="nil"/>
              <w:left w:val="nil"/>
              <w:bottom w:val="nil"/>
              <w:right w:val="nil"/>
            </w:tcBorders>
            <w:shd w:val="clear" w:color="000000" w:fill="FFFF99"/>
            <w:noWrap/>
            <w:vAlign w:val="bottom"/>
            <w:hideMark/>
          </w:tcPr>
          <w:p w14:paraId="353D7A22"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392</w:t>
            </w:r>
          </w:p>
        </w:tc>
        <w:tc>
          <w:tcPr>
            <w:tcW w:w="925" w:type="dxa"/>
            <w:tcBorders>
              <w:top w:val="nil"/>
              <w:left w:val="nil"/>
              <w:bottom w:val="nil"/>
              <w:right w:val="nil"/>
            </w:tcBorders>
            <w:shd w:val="clear" w:color="000000" w:fill="FFFF99"/>
            <w:noWrap/>
            <w:vAlign w:val="bottom"/>
            <w:hideMark/>
          </w:tcPr>
          <w:p w14:paraId="1283318A" w14:textId="77777777" w:rsidR="00F4448A" w:rsidRPr="008A1689" w:rsidRDefault="00F4448A" w:rsidP="00C559CF">
            <w:pPr>
              <w:spacing w:after="0" w:line="240" w:lineRule="auto"/>
              <w:jc w:val="right"/>
              <w:rPr>
                <w:rFonts w:ascii="Verdana" w:eastAsia="Times New Roman" w:hAnsi="Verdana" w:cs="Times New Roman"/>
                <w:sz w:val="20"/>
                <w:szCs w:val="20"/>
                <w:lang w:eastAsia="en-GB"/>
              </w:rPr>
            </w:pPr>
            <w:r w:rsidRPr="008A1689">
              <w:rPr>
                <w:rFonts w:ascii="Verdana" w:eastAsia="Times New Roman" w:hAnsi="Verdana" w:cs="Times New Roman"/>
                <w:sz w:val="20"/>
                <w:szCs w:val="20"/>
                <w:lang w:eastAsia="en-GB"/>
              </w:rPr>
              <w:t>0.399</w:t>
            </w:r>
          </w:p>
        </w:tc>
      </w:tr>
    </w:tbl>
    <w:p w14:paraId="5EC1BDDE" w14:textId="77777777" w:rsidR="00F4448A" w:rsidRDefault="00F4448A" w:rsidP="00AD6BFA">
      <w:r>
        <w:t>Run1)</w:t>
      </w:r>
    </w:p>
    <w:p w14:paraId="499DD280" w14:textId="77777777" w:rsidR="00F4448A" w:rsidRDefault="00F4448A" w:rsidP="00C559CF">
      <w:r>
        <w:rPr>
          <w:noProof/>
        </w:rPr>
        <w:lastRenderedPageBreak/>
        <w:drawing>
          <wp:inline distT="0" distB="0" distL="0" distR="0" wp14:anchorId="3C122D27" wp14:editId="205B0C35">
            <wp:extent cx="3621405" cy="28778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621405" cy="2877820"/>
                    </a:xfrm>
                    <a:prstGeom prst="rect">
                      <a:avLst/>
                    </a:prstGeom>
                    <a:noFill/>
                  </pic:spPr>
                </pic:pic>
              </a:graphicData>
            </a:graphic>
          </wp:inline>
        </w:drawing>
      </w:r>
    </w:p>
    <w:p w14:paraId="46A16512" w14:textId="77777777" w:rsidR="00F4448A" w:rsidRDefault="00F4448A" w:rsidP="00C559CF">
      <w:r>
        <w:rPr>
          <w:noProof/>
        </w:rPr>
        <w:drawing>
          <wp:inline distT="0" distB="0" distL="0" distR="0" wp14:anchorId="5FF01B54" wp14:editId="195549B3">
            <wp:extent cx="3621405" cy="829310"/>
            <wp:effectExtent l="0" t="0" r="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621405" cy="829310"/>
                    </a:xfrm>
                    <a:prstGeom prst="rect">
                      <a:avLst/>
                    </a:prstGeom>
                    <a:noFill/>
                  </pic:spPr>
                </pic:pic>
              </a:graphicData>
            </a:graphic>
          </wp:inline>
        </w:drawing>
      </w:r>
    </w:p>
    <w:p w14:paraId="38AF44F2" w14:textId="77777777" w:rsidR="00F4448A" w:rsidRDefault="00F4448A" w:rsidP="00C559CF">
      <w:r>
        <w:t>85% bound</w:t>
      </w:r>
    </w:p>
    <w:p w14:paraId="36F4D6D9" w14:textId="77777777" w:rsidR="00F4448A" w:rsidRDefault="00F4448A" w:rsidP="00C559CF">
      <w:r>
        <w:t>K=32.61</w:t>
      </w:r>
    </w:p>
    <w:p w14:paraId="69E321FD" w14:textId="77777777" w:rsidR="00F4448A" w:rsidRDefault="00F4448A" w:rsidP="00C559CF">
      <w:pPr>
        <w:rPr>
          <w:rFonts w:ascii="Calibri" w:hAnsi="Calibri" w:cs="Calibri"/>
        </w:rPr>
      </w:pPr>
      <w:r>
        <w:rPr>
          <w:rFonts w:ascii="Calibri" w:hAnsi="Calibri" w:cs="Calibri"/>
        </w:rPr>
        <w:t>β=11.75</w:t>
      </w:r>
    </w:p>
    <w:p w14:paraId="499BDAF9" w14:textId="77777777" w:rsidR="00F4448A" w:rsidRDefault="00F4448A" w:rsidP="00AD6BFA">
      <w:r>
        <w:t>Run2)</w:t>
      </w:r>
    </w:p>
    <w:p w14:paraId="7B2C6A28" w14:textId="77777777" w:rsidR="00F4448A" w:rsidRDefault="00F4448A" w:rsidP="00C559CF">
      <w:r>
        <w:rPr>
          <w:noProof/>
        </w:rPr>
        <w:drawing>
          <wp:inline distT="0" distB="0" distL="0" distR="0" wp14:anchorId="77F905E1" wp14:editId="27638F3D">
            <wp:extent cx="3621405" cy="287782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621405" cy="2877820"/>
                    </a:xfrm>
                    <a:prstGeom prst="rect">
                      <a:avLst/>
                    </a:prstGeom>
                    <a:noFill/>
                  </pic:spPr>
                </pic:pic>
              </a:graphicData>
            </a:graphic>
          </wp:inline>
        </w:drawing>
      </w:r>
    </w:p>
    <w:p w14:paraId="71F1695A" w14:textId="77777777" w:rsidR="00F4448A" w:rsidRDefault="00F4448A" w:rsidP="00C559CF"/>
    <w:p w14:paraId="5563A664" w14:textId="77777777" w:rsidR="00F4448A" w:rsidRDefault="00F4448A" w:rsidP="00C559CF">
      <w:r>
        <w:lastRenderedPageBreak/>
        <w:t>80% bound</w:t>
      </w:r>
    </w:p>
    <w:p w14:paraId="6AF33E8A" w14:textId="77777777" w:rsidR="00F4448A" w:rsidRDefault="00F4448A" w:rsidP="00C559CF">
      <w:r>
        <w:t>K=23.28</w:t>
      </w:r>
    </w:p>
    <w:p w14:paraId="10B329C6" w14:textId="77777777" w:rsidR="00F4448A" w:rsidRDefault="00F4448A" w:rsidP="00C559CF">
      <w:pPr>
        <w:rPr>
          <w:rFonts w:ascii="Calibri" w:hAnsi="Calibri" w:cs="Calibri"/>
        </w:rPr>
      </w:pPr>
      <w:r>
        <w:rPr>
          <w:rFonts w:ascii="Calibri" w:hAnsi="Calibri" w:cs="Calibri"/>
        </w:rPr>
        <w:t>β=11.37</w:t>
      </w:r>
    </w:p>
    <w:p w14:paraId="44564B4D" w14:textId="77777777" w:rsidR="00F4448A" w:rsidRDefault="00F4448A" w:rsidP="00AD6BFA">
      <w:r>
        <w:t>Run3)</w:t>
      </w:r>
    </w:p>
    <w:p w14:paraId="3D938F8E" w14:textId="77777777" w:rsidR="00F4448A" w:rsidRDefault="00F4448A" w:rsidP="00C559CF">
      <w:r>
        <w:rPr>
          <w:noProof/>
        </w:rPr>
        <w:drawing>
          <wp:inline distT="0" distB="0" distL="0" distR="0" wp14:anchorId="317ACC6F" wp14:editId="4F019DC8">
            <wp:extent cx="3621405" cy="28778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621405" cy="2877820"/>
                    </a:xfrm>
                    <a:prstGeom prst="rect">
                      <a:avLst/>
                    </a:prstGeom>
                    <a:noFill/>
                  </pic:spPr>
                </pic:pic>
              </a:graphicData>
            </a:graphic>
          </wp:inline>
        </w:drawing>
      </w:r>
    </w:p>
    <w:p w14:paraId="60F71878" w14:textId="77777777" w:rsidR="00F4448A" w:rsidRDefault="00F4448A" w:rsidP="00C559CF">
      <w:r>
        <w:rPr>
          <w:noProof/>
        </w:rPr>
        <w:drawing>
          <wp:inline distT="0" distB="0" distL="0" distR="0" wp14:anchorId="0C0EEB3C" wp14:editId="33630DA7">
            <wp:extent cx="3621405" cy="82931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621405" cy="829310"/>
                    </a:xfrm>
                    <a:prstGeom prst="rect">
                      <a:avLst/>
                    </a:prstGeom>
                    <a:noFill/>
                  </pic:spPr>
                </pic:pic>
              </a:graphicData>
            </a:graphic>
          </wp:inline>
        </w:drawing>
      </w:r>
    </w:p>
    <w:p w14:paraId="0272A44A" w14:textId="77777777" w:rsidR="00F4448A" w:rsidRDefault="00F4448A" w:rsidP="00C559CF">
      <w:r>
        <w:t>80%bound</w:t>
      </w:r>
    </w:p>
    <w:p w14:paraId="0315658E" w14:textId="77777777" w:rsidR="00F4448A" w:rsidRDefault="00F4448A" w:rsidP="00C559CF">
      <w:r>
        <w:t>K=24.31</w:t>
      </w:r>
    </w:p>
    <w:p w14:paraId="66E5B4AE" w14:textId="77777777" w:rsidR="00F4448A" w:rsidRDefault="00F4448A" w:rsidP="00C559CF">
      <w:pPr>
        <w:rPr>
          <w:rFonts w:ascii="Calibri" w:hAnsi="Calibri" w:cs="Calibri"/>
        </w:rPr>
      </w:pPr>
      <w:r>
        <w:rPr>
          <w:rFonts w:ascii="Calibri" w:hAnsi="Calibri" w:cs="Calibri"/>
        </w:rPr>
        <w:t>β=11.42</w:t>
      </w:r>
    </w:p>
    <w:p w14:paraId="15515B9D" w14:textId="77777777" w:rsidR="00F4448A" w:rsidRDefault="00F4448A" w:rsidP="00C559CF">
      <w:pPr>
        <w:pStyle w:val="Heading4"/>
      </w:pPr>
      <w:r>
        <w:t>Average and 2 × standard deviation</w:t>
      </w:r>
    </w:p>
    <w:p w14:paraId="6D345127" w14:textId="77777777" w:rsidR="00F4448A" w:rsidRDefault="00F4448A" w:rsidP="00C559CF">
      <w:r>
        <w:t>11.51 ± 0.33</w:t>
      </w:r>
    </w:p>
    <w:p w14:paraId="0B1A2B13" w14:textId="77777777" w:rsidR="00F4448A" w:rsidRDefault="00F4448A" w:rsidP="00C559CF">
      <w:pPr>
        <w:pStyle w:val="Heading4"/>
      </w:pPr>
      <w:r>
        <w:t>Average of all and 95% confidence interval</w:t>
      </w:r>
    </w:p>
    <w:p w14:paraId="05F32C95" w14:textId="77777777" w:rsidR="00F4448A" w:rsidRPr="00007E10" w:rsidRDefault="00F4448A" w:rsidP="00C559CF">
      <w:r>
        <w:t>11.51 ± 0.19</w:t>
      </w:r>
    </w:p>
    <w:p w14:paraId="5D01F7D7" w14:textId="77777777" w:rsidR="00F4448A" w:rsidRDefault="00F4448A">
      <w:pPr>
        <w:rPr>
          <w:rFonts w:asciiTheme="majorHAnsi" w:eastAsiaTheme="majorEastAsia" w:hAnsiTheme="majorHAnsi" w:cstheme="majorBidi"/>
          <w:color w:val="000000" w:themeColor="text1"/>
          <w:sz w:val="24"/>
          <w:szCs w:val="24"/>
        </w:rPr>
      </w:pPr>
      <w:r>
        <w:br w:type="page"/>
      </w:r>
    </w:p>
    <w:p w14:paraId="2F8DD749" w14:textId="77777777" w:rsidR="00F4448A" w:rsidRDefault="00F4448A" w:rsidP="00C559CF">
      <w:pPr>
        <w:pStyle w:val="Heading3"/>
      </w:pPr>
      <w:bookmarkStart w:id="198" w:name="_Toc59899668"/>
      <w:r>
        <w:lastRenderedPageBreak/>
        <w:t>4-Nitrophenolate tetrabutylammonium</w:t>
      </w:r>
      <w:bookmarkEnd w:id="198"/>
    </w:p>
    <w:p w14:paraId="6F88DFBD" w14:textId="77777777" w:rsidR="00F4448A" w:rsidRDefault="00F4448A" w:rsidP="00C559CF">
      <w:pPr>
        <w:pStyle w:val="Heading4"/>
      </w:pPr>
      <w:r>
        <w:t>UV titration</w:t>
      </w:r>
    </w:p>
    <w:p w14:paraId="70FC35CA" w14:textId="77777777" w:rsidR="00F4448A" w:rsidRDefault="00F4448A" w:rsidP="00C559CF">
      <w:r>
        <w:t>H) [4-NO2-PhO- TBA] = 0.05 mM</w:t>
      </w:r>
    </w:p>
    <w:p w14:paraId="16A88863" w14:textId="358F49C8" w:rsidR="00F4448A" w:rsidRDefault="00F4448A" w:rsidP="00C559CF">
      <w:r>
        <w:t xml:space="preserve">G) [TFE] 140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5A84F722" w14:textId="10FABD1F" w:rsidR="00F4448A" w:rsidRDefault="00F4448A" w:rsidP="00C559CF">
      <w:r>
        <w:t xml:space="preserve">S) acetonitrile </w:t>
      </w:r>
      <w:r>
        <w:rPr>
          <w:rFonts w:ascii="Calibri" w:hAnsi="Calibri" w:cs="Calibri"/>
        </w:rPr>
        <w:t>α</w:t>
      </w:r>
      <w:r>
        <w:t xml:space="preserve">=1.5, </w:t>
      </w:r>
      <w:r>
        <w:rPr>
          <w:rFonts w:ascii="Calibri" w:hAnsi="Calibri" w:cs="Calibri"/>
        </w:rPr>
        <w:t>β</w:t>
      </w:r>
      <w:r>
        <w:t>=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pPr w:leftFromText="180" w:rightFromText="180" w:vertAnchor="text" w:horzAnchor="margin" w:tblpXSpec="center" w:tblpY="378"/>
        <w:tblW w:w="10576" w:type="dxa"/>
        <w:tblLook w:val="04A0" w:firstRow="1" w:lastRow="0" w:firstColumn="1" w:lastColumn="0" w:noHBand="0" w:noVBand="1"/>
      </w:tblPr>
      <w:tblGrid>
        <w:gridCol w:w="1420"/>
        <w:gridCol w:w="1300"/>
        <w:gridCol w:w="1300"/>
        <w:gridCol w:w="1308"/>
        <w:gridCol w:w="1308"/>
        <w:gridCol w:w="1308"/>
        <w:gridCol w:w="1316"/>
        <w:gridCol w:w="1316"/>
      </w:tblGrid>
      <w:tr w:rsidR="00F4448A" w:rsidRPr="000A5DAB" w14:paraId="19D7A564"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3A09C3E5"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0A5DAB">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23ACFB4A"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3E310A38"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7A61D2FE"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15E85383"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0CD8782C"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6786F092"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 xml:space="preserve">∂H </w:t>
            </w:r>
          </w:p>
        </w:tc>
        <w:tc>
          <w:tcPr>
            <w:tcW w:w="1316" w:type="dxa"/>
            <w:tcBorders>
              <w:top w:val="nil"/>
              <w:left w:val="nil"/>
              <w:bottom w:val="nil"/>
              <w:right w:val="nil"/>
            </w:tcBorders>
            <w:shd w:val="clear" w:color="auto" w:fill="auto"/>
            <w:noWrap/>
            <w:vAlign w:val="bottom"/>
            <w:hideMark/>
          </w:tcPr>
          <w:p w14:paraId="3EC800E8" w14:textId="77777777" w:rsidR="00F4448A" w:rsidRPr="000A5DAB" w:rsidRDefault="00F4448A" w:rsidP="00C559CF">
            <w:pPr>
              <w:spacing w:after="0" w:line="240" w:lineRule="auto"/>
              <w:jc w:val="center"/>
              <w:rPr>
                <w:rFonts w:ascii="Verdana" w:eastAsia="Times New Roman" w:hAnsi="Verdana" w:cs="Times New Roman"/>
                <w:b/>
                <w:bCs/>
                <w:sz w:val="20"/>
                <w:szCs w:val="20"/>
                <w:lang w:eastAsia="en-GB"/>
              </w:rPr>
            </w:pPr>
            <w:r w:rsidRPr="000A5DAB">
              <w:rPr>
                <w:rFonts w:ascii="Verdana" w:eastAsia="Times New Roman" w:hAnsi="Verdana" w:cs="Times New Roman"/>
                <w:b/>
                <w:bCs/>
                <w:sz w:val="20"/>
                <w:szCs w:val="20"/>
                <w:lang w:eastAsia="en-GB"/>
              </w:rPr>
              <w:t xml:space="preserve">∂H </w:t>
            </w:r>
          </w:p>
        </w:tc>
      </w:tr>
      <w:tr w:rsidR="00F4448A" w:rsidRPr="000A5DAB" w14:paraId="18271E7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0F0B065"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2CABB59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262EDE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384C854D"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AA2B1BD"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E89868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96</w:t>
            </w:r>
          </w:p>
        </w:tc>
        <w:tc>
          <w:tcPr>
            <w:tcW w:w="1316" w:type="dxa"/>
            <w:tcBorders>
              <w:top w:val="nil"/>
              <w:left w:val="nil"/>
              <w:bottom w:val="nil"/>
              <w:right w:val="nil"/>
            </w:tcBorders>
            <w:shd w:val="clear" w:color="000000" w:fill="FFFF99"/>
            <w:noWrap/>
            <w:vAlign w:val="bottom"/>
            <w:hideMark/>
          </w:tcPr>
          <w:p w14:paraId="7CFB1EA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658</w:t>
            </w:r>
          </w:p>
        </w:tc>
        <w:tc>
          <w:tcPr>
            <w:tcW w:w="1316" w:type="dxa"/>
            <w:tcBorders>
              <w:top w:val="nil"/>
              <w:left w:val="nil"/>
              <w:bottom w:val="nil"/>
              <w:right w:val="nil"/>
            </w:tcBorders>
            <w:shd w:val="clear" w:color="000000" w:fill="FFFF99"/>
            <w:noWrap/>
            <w:vAlign w:val="bottom"/>
            <w:hideMark/>
          </w:tcPr>
          <w:p w14:paraId="48D46B5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633</w:t>
            </w:r>
          </w:p>
        </w:tc>
      </w:tr>
      <w:tr w:rsidR="00F4448A" w:rsidRPr="000A5DAB" w14:paraId="17D66E8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FC8424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30A3541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4DED0D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3</w:t>
            </w:r>
          </w:p>
        </w:tc>
        <w:tc>
          <w:tcPr>
            <w:tcW w:w="1308" w:type="dxa"/>
            <w:tcBorders>
              <w:top w:val="nil"/>
              <w:left w:val="single" w:sz="4" w:space="0" w:color="auto"/>
              <w:bottom w:val="nil"/>
              <w:right w:val="nil"/>
            </w:tcBorders>
            <w:shd w:val="clear" w:color="000000" w:fill="FFFF99"/>
            <w:noWrap/>
            <w:vAlign w:val="bottom"/>
            <w:hideMark/>
          </w:tcPr>
          <w:p w14:paraId="72FE04E4"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60EA1A8"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A5C633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64</w:t>
            </w:r>
          </w:p>
        </w:tc>
        <w:tc>
          <w:tcPr>
            <w:tcW w:w="1316" w:type="dxa"/>
            <w:tcBorders>
              <w:top w:val="nil"/>
              <w:left w:val="nil"/>
              <w:bottom w:val="nil"/>
              <w:right w:val="nil"/>
            </w:tcBorders>
            <w:shd w:val="clear" w:color="000000" w:fill="FFFF99"/>
            <w:noWrap/>
            <w:vAlign w:val="bottom"/>
            <w:hideMark/>
          </w:tcPr>
          <w:p w14:paraId="55568C1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616</w:t>
            </w:r>
          </w:p>
        </w:tc>
        <w:tc>
          <w:tcPr>
            <w:tcW w:w="1316" w:type="dxa"/>
            <w:tcBorders>
              <w:top w:val="nil"/>
              <w:left w:val="nil"/>
              <w:bottom w:val="nil"/>
              <w:right w:val="nil"/>
            </w:tcBorders>
            <w:shd w:val="clear" w:color="000000" w:fill="FFFF99"/>
            <w:noWrap/>
            <w:vAlign w:val="bottom"/>
            <w:hideMark/>
          </w:tcPr>
          <w:p w14:paraId="744861A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604</w:t>
            </w:r>
          </w:p>
        </w:tc>
      </w:tr>
      <w:tr w:rsidR="00F4448A" w:rsidRPr="000A5DAB" w14:paraId="51F4E31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85BE3E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1841DB4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184D5A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6</w:t>
            </w:r>
          </w:p>
        </w:tc>
        <w:tc>
          <w:tcPr>
            <w:tcW w:w="1308" w:type="dxa"/>
            <w:tcBorders>
              <w:top w:val="nil"/>
              <w:left w:val="single" w:sz="4" w:space="0" w:color="auto"/>
              <w:bottom w:val="nil"/>
              <w:right w:val="nil"/>
            </w:tcBorders>
            <w:shd w:val="clear" w:color="000000" w:fill="FFFF99"/>
            <w:noWrap/>
            <w:vAlign w:val="bottom"/>
            <w:hideMark/>
          </w:tcPr>
          <w:p w14:paraId="50064D3A"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CCD7BD2"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213E14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31</w:t>
            </w:r>
          </w:p>
        </w:tc>
        <w:tc>
          <w:tcPr>
            <w:tcW w:w="1316" w:type="dxa"/>
            <w:tcBorders>
              <w:top w:val="nil"/>
              <w:left w:val="nil"/>
              <w:bottom w:val="nil"/>
              <w:right w:val="nil"/>
            </w:tcBorders>
            <w:shd w:val="clear" w:color="000000" w:fill="FFFF99"/>
            <w:noWrap/>
            <w:vAlign w:val="bottom"/>
            <w:hideMark/>
          </w:tcPr>
          <w:p w14:paraId="1FB677A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99</w:t>
            </w:r>
          </w:p>
        </w:tc>
        <w:tc>
          <w:tcPr>
            <w:tcW w:w="1316" w:type="dxa"/>
            <w:tcBorders>
              <w:top w:val="nil"/>
              <w:left w:val="nil"/>
              <w:bottom w:val="nil"/>
              <w:right w:val="nil"/>
            </w:tcBorders>
            <w:shd w:val="clear" w:color="000000" w:fill="FFFF99"/>
            <w:noWrap/>
            <w:vAlign w:val="bottom"/>
            <w:hideMark/>
          </w:tcPr>
          <w:p w14:paraId="3618014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67</w:t>
            </w:r>
          </w:p>
        </w:tc>
      </w:tr>
      <w:tr w:rsidR="00F4448A" w:rsidRPr="000A5DAB" w14:paraId="50A94318"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AB7F5D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3E5E295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D63F2D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9</w:t>
            </w:r>
          </w:p>
        </w:tc>
        <w:tc>
          <w:tcPr>
            <w:tcW w:w="1308" w:type="dxa"/>
            <w:tcBorders>
              <w:top w:val="nil"/>
              <w:left w:val="single" w:sz="4" w:space="0" w:color="auto"/>
              <w:bottom w:val="nil"/>
              <w:right w:val="nil"/>
            </w:tcBorders>
            <w:shd w:val="clear" w:color="000000" w:fill="FFFF99"/>
            <w:noWrap/>
            <w:vAlign w:val="bottom"/>
            <w:hideMark/>
          </w:tcPr>
          <w:p w14:paraId="3E675FC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ED2D21A"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8D303B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12</w:t>
            </w:r>
          </w:p>
        </w:tc>
        <w:tc>
          <w:tcPr>
            <w:tcW w:w="1316" w:type="dxa"/>
            <w:tcBorders>
              <w:top w:val="nil"/>
              <w:left w:val="nil"/>
              <w:bottom w:val="nil"/>
              <w:right w:val="nil"/>
            </w:tcBorders>
            <w:shd w:val="clear" w:color="000000" w:fill="FFFF99"/>
            <w:noWrap/>
            <w:vAlign w:val="bottom"/>
            <w:hideMark/>
          </w:tcPr>
          <w:p w14:paraId="724350C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75</w:t>
            </w:r>
          </w:p>
        </w:tc>
        <w:tc>
          <w:tcPr>
            <w:tcW w:w="1316" w:type="dxa"/>
            <w:tcBorders>
              <w:top w:val="nil"/>
              <w:left w:val="nil"/>
              <w:bottom w:val="nil"/>
              <w:right w:val="nil"/>
            </w:tcBorders>
            <w:shd w:val="clear" w:color="000000" w:fill="FFFF99"/>
            <w:noWrap/>
            <w:vAlign w:val="bottom"/>
            <w:hideMark/>
          </w:tcPr>
          <w:p w14:paraId="1B7E204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52</w:t>
            </w:r>
          </w:p>
        </w:tc>
      </w:tr>
      <w:tr w:rsidR="00F4448A" w:rsidRPr="000A5DAB" w14:paraId="1BAC31D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87FE0DD"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2CE23C6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E340525"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2</w:t>
            </w:r>
          </w:p>
        </w:tc>
        <w:tc>
          <w:tcPr>
            <w:tcW w:w="1308" w:type="dxa"/>
            <w:tcBorders>
              <w:top w:val="nil"/>
              <w:left w:val="single" w:sz="4" w:space="0" w:color="auto"/>
              <w:bottom w:val="nil"/>
              <w:right w:val="nil"/>
            </w:tcBorders>
            <w:shd w:val="clear" w:color="000000" w:fill="FFFF99"/>
            <w:noWrap/>
            <w:vAlign w:val="bottom"/>
            <w:hideMark/>
          </w:tcPr>
          <w:p w14:paraId="2CB65274"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9860946"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61EBA2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94</w:t>
            </w:r>
          </w:p>
        </w:tc>
        <w:tc>
          <w:tcPr>
            <w:tcW w:w="1316" w:type="dxa"/>
            <w:tcBorders>
              <w:top w:val="nil"/>
              <w:left w:val="nil"/>
              <w:bottom w:val="nil"/>
              <w:right w:val="nil"/>
            </w:tcBorders>
            <w:shd w:val="clear" w:color="000000" w:fill="FFFF99"/>
            <w:noWrap/>
            <w:vAlign w:val="bottom"/>
            <w:hideMark/>
          </w:tcPr>
          <w:p w14:paraId="73D8C12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57</w:t>
            </w:r>
          </w:p>
        </w:tc>
        <w:tc>
          <w:tcPr>
            <w:tcW w:w="1316" w:type="dxa"/>
            <w:tcBorders>
              <w:top w:val="nil"/>
              <w:left w:val="nil"/>
              <w:bottom w:val="nil"/>
              <w:right w:val="nil"/>
            </w:tcBorders>
            <w:shd w:val="clear" w:color="000000" w:fill="FFFF99"/>
            <w:noWrap/>
            <w:vAlign w:val="bottom"/>
            <w:hideMark/>
          </w:tcPr>
          <w:p w14:paraId="5D763A6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39</w:t>
            </w:r>
          </w:p>
        </w:tc>
      </w:tr>
      <w:tr w:rsidR="00F4448A" w:rsidRPr="000A5DAB" w14:paraId="2FEF7CD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801524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25BD948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4F8D89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w:t>
            </w:r>
          </w:p>
        </w:tc>
        <w:tc>
          <w:tcPr>
            <w:tcW w:w="1308" w:type="dxa"/>
            <w:tcBorders>
              <w:top w:val="nil"/>
              <w:left w:val="single" w:sz="4" w:space="0" w:color="auto"/>
              <w:bottom w:val="nil"/>
              <w:right w:val="nil"/>
            </w:tcBorders>
            <w:shd w:val="clear" w:color="000000" w:fill="FFFF99"/>
            <w:noWrap/>
            <w:vAlign w:val="bottom"/>
            <w:hideMark/>
          </w:tcPr>
          <w:p w14:paraId="099ACE63"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2EC6D3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3272BE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83</w:t>
            </w:r>
          </w:p>
        </w:tc>
        <w:tc>
          <w:tcPr>
            <w:tcW w:w="1316" w:type="dxa"/>
            <w:tcBorders>
              <w:top w:val="nil"/>
              <w:left w:val="nil"/>
              <w:bottom w:val="nil"/>
              <w:right w:val="nil"/>
            </w:tcBorders>
            <w:shd w:val="clear" w:color="000000" w:fill="FFFF99"/>
            <w:noWrap/>
            <w:vAlign w:val="bottom"/>
            <w:hideMark/>
          </w:tcPr>
          <w:p w14:paraId="60CD057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42</w:t>
            </w:r>
          </w:p>
        </w:tc>
        <w:tc>
          <w:tcPr>
            <w:tcW w:w="1316" w:type="dxa"/>
            <w:tcBorders>
              <w:top w:val="nil"/>
              <w:left w:val="nil"/>
              <w:bottom w:val="nil"/>
              <w:right w:val="nil"/>
            </w:tcBorders>
            <w:shd w:val="clear" w:color="000000" w:fill="FFFF99"/>
            <w:noWrap/>
            <w:vAlign w:val="bottom"/>
            <w:hideMark/>
          </w:tcPr>
          <w:p w14:paraId="3458061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18</w:t>
            </w:r>
          </w:p>
        </w:tc>
      </w:tr>
      <w:tr w:rsidR="00F4448A" w:rsidRPr="000A5DAB" w14:paraId="3D9CE835"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195636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2B1346B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D8C2A8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8</w:t>
            </w:r>
          </w:p>
        </w:tc>
        <w:tc>
          <w:tcPr>
            <w:tcW w:w="1308" w:type="dxa"/>
            <w:tcBorders>
              <w:top w:val="nil"/>
              <w:left w:val="single" w:sz="4" w:space="0" w:color="auto"/>
              <w:bottom w:val="nil"/>
              <w:right w:val="nil"/>
            </w:tcBorders>
            <w:shd w:val="clear" w:color="000000" w:fill="FFFF99"/>
            <w:noWrap/>
            <w:vAlign w:val="bottom"/>
            <w:hideMark/>
          </w:tcPr>
          <w:p w14:paraId="25484D4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1C9FE53"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D2EAC5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73</w:t>
            </w:r>
          </w:p>
        </w:tc>
        <w:tc>
          <w:tcPr>
            <w:tcW w:w="1316" w:type="dxa"/>
            <w:tcBorders>
              <w:top w:val="nil"/>
              <w:left w:val="nil"/>
              <w:bottom w:val="nil"/>
              <w:right w:val="nil"/>
            </w:tcBorders>
            <w:shd w:val="clear" w:color="000000" w:fill="FFFF99"/>
            <w:noWrap/>
            <w:vAlign w:val="bottom"/>
            <w:hideMark/>
          </w:tcPr>
          <w:p w14:paraId="2295641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27</w:t>
            </w:r>
          </w:p>
        </w:tc>
        <w:tc>
          <w:tcPr>
            <w:tcW w:w="1316" w:type="dxa"/>
            <w:tcBorders>
              <w:top w:val="nil"/>
              <w:left w:val="nil"/>
              <w:bottom w:val="nil"/>
              <w:right w:val="nil"/>
            </w:tcBorders>
            <w:shd w:val="clear" w:color="000000" w:fill="FFFF99"/>
            <w:noWrap/>
            <w:vAlign w:val="bottom"/>
            <w:hideMark/>
          </w:tcPr>
          <w:p w14:paraId="582C7BF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06</w:t>
            </w:r>
          </w:p>
        </w:tc>
      </w:tr>
      <w:tr w:rsidR="00F4448A" w:rsidRPr="000A5DAB" w14:paraId="7FD9818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785108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56D895C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DF7326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1</w:t>
            </w:r>
          </w:p>
        </w:tc>
        <w:tc>
          <w:tcPr>
            <w:tcW w:w="1308" w:type="dxa"/>
            <w:tcBorders>
              <w:top w:val="nil"/>
              <w:left w:val="single" w:sz="4" w:space="0" w:color="auto"/>
              <w:bottom w:val="nil"/>
              <w:right w:val="nil"/>
            </w:tcBorders>
            <w:shd w:val="clear" w:color="000000" w:fill="FFFF99"/>
            <w:noWrap/>
            <w:vAlign w:val="bottom"/>
            <w:hideMark/>
          </w:tcPr>
          <w:p w14:paraId="1F56B42D"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C4AF2BF"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24F5F6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62</w:t>
            </w:r>
          </w:p>
        </w:tc>
        <w:tc>
          <w:tcPr>
            <w:tcW w:w="1316" w:type="dxa"/>
            <w:tcBorders>
              <w:top w:val="nil"/>
              <w:left w:val="nil"/>
              <w:bottom w:val="nil"/>
              <w:right w:val="nil"/>
            </w:tcBorders>
            <w:shd w:val="clear" w:color="000000" w:fill="FFFF99"/>
            <w:noWrap/>
            <w:vAlign w:val="bottom"/>
            <w:hideMark/>
          </w:tcPr>
          <w:p w14:paraId="7A0BE05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12</w:t>
            </w:r>
          </w:p>
        </w:tc>
        <w:tc>
          <w:tcPr>
            <w:tcW w:w="1316" w:type="dxa"/>
            <w:tcBorders>
              <w:top w:val="nil"/>
              <w:left w:val="nil"/>
              <w:bottom w:val="nil"/>
              <w:right w:val="nil"/>
            </w:tcBorders>
            <w:shd w:val="clear" w:color="000000" w:fill="FFFF99"/>
            <w:noWrap/>
            <w:vAlign w:val="bottom"/>
            <w:hideMark/>
          </w:tcPr>
          <w:p w14:paraId="34AA2EFD"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90</w:t>
            </w:r>
          </w:p>
        </w:tc>
      </w:tr>
      <w:tr w:rsidR="00F4448A" w:rsidRPr="000A5DAB" w14:paraId="34E40A1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64B7EF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2952E96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CD0F12D"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4</w:t>
            </w:r>
          </w:p>
        </w:tc>
        <w:tc>
          <w:tcPr>
            <w:tcW w:w="1308" w:type="dxa"/>
            <w:tcBorders>
              <w:top w:val="nil"/>
              <w:left w:val="single" w:sz="4" w:space="0" w:color="auto"/>
              <w:bottom w:val="nil"/>
              <w:right w:val="nil"/>
            </w:tcBorders>
            <w:shd w:val="clear" w:color="000000" w:fill="FFFF99"/>
            <w:noWrap/>
            <w:vAlign w:val="bottom"/>
            <w:hideMark/>
          </w:tcPr>
          <w:p w14:paraId="26C1469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FBE7A81"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96E8AA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53</w:t>
            </w:r>
          </w:p>
        </w:tc>
        <w:tc>
          <w:tcPr>
            <w:tcW w:w="1316" w:type="dxa"/>
            <w:tcBorders>
              <w:top w:val="nil"/>
              <w:left w:val="nil"/>
              <w:bottom w:val="nil"/>
              <w:right w:val="nil"/>
            </w:tcBorders>
            <w:shd w:val="clear" w:color="000000" w:fill="FFFF99"/>
            <w:noWrap/>
            <w:vAlign w:val="bottom"/>
            <w:hideMark/>
          </w:tcPr>
          <w:p w14:paraId="10CA99D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509</w:t>
            </w:r>
          </w:p>
        </w:tc>
        <w:tc>
          <w:tcPr>
            <w:tcW w:w="1316" w:type="dxa"/>
            <w:tcBorders>
              <w:top w:val="nil"/>
              <w:left w:val="nil"/>
              <w:bottom w:val="nil"/>
              <w:right w:val="nil"/>
            </w:tcBorders>
            <w:shd w:val="clear" w:color="000000" w:fill="FFFF99"/>
            <w:noWrap/>
            <w:vAlign w:val="bottom"/>
            <w:hideMark/>
          </w:tcPr>
          <w:p w14:paraId="477D81A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84</w:t>
            </w:r>
          </w:p>
        </w:tc>
      </w:tr>
      <w:tr w:rsidR="00F4448A" w:rsidRPr="000A5DAB" w14:paraId="07ADC4EB"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B63B1B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2AA60E3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F7BAE5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30</w:t>
            </w:r>
          </w:p>
        </w:tc>
        <w:tc>
          <w:tcPr>
            <w:tcW w:w="1308" w:type="dxa"/>
            <w:tcBorders>
              <w:top w:val="nil"/>
              <w:left w:val="single" w:sz="4" w:space="0" w:color="auto"/>
              <w:bottom w:val="nil"/>
              <w:right w:val="nil"/>
            </w:tcBorders>
            <w:shd w:val="clear" w:color="000000" w:fill="FFFF99"/>
            <w:noWrap/>
            <w:vAlign w:val="bottom"/>
            <w:hideMark/>
          </w:tcPr>
          <w:p w14:paraId="06DD1EF3"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BF8F8BC"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96B47C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43</w:t>
            </w:r>
          </w:p>
        </w:tc>
        <w:tc>
          <w:tcPr>
            <w:tcW w:w="1316" w:type="dxa"/>
            <w:tcBorders>
              <w:top w:val="nil"/>
              <w:left w:val="nil"/>
              <w:bottom w:val="nil"/>
              <w:right w:val="nil"/>
            </w:tcBorders>
            <w:shd w:val="clear" w:color="000000" w:fill="FFFF99"/>
            <w:noWrap/>
            <w:vAlign w:val="bottom"/>
            <w:hideMark/>
          </w:tcPr>
          <w:p w14:paraId="33AE2E8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89</w:t>
            </w:r>
          </w:p>
        </w:tc>
        <w:tc>
          <w:tcPr>
            <w:tcW w:w="1316" w:type="dxa"/>
            <w:tcBorders>
              <w:top w:val="nil"/>
              <w:left w:val="nil"/>
              <w:bottom w:val="nil"/>
              <w:right w:val="nil"/>
            </w:tcBorders>
            <w:shd w:val="clear" w:color="000000" w:fill="FFFF99"/>
            <w:noWrap/>
            <w:vAlign w:val="bottom"/>
            <w:hideMark/>
          </w:tcPr>
          <w:p w14:paraId="3C3CE86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72</w:t>
            </w:r>
          </w:p>
        </w:tc>
      </w:tr>
      <w:tr w:rsidR="00F4448A" w:rsidRPr="000A5DAB" w14:paraId="685409F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0680FA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232CB6C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56C027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36</w:t>
            </w:r>
          </w:p>
        </w:tc>
        <w:tc>
          <w:tcPr>
            <w:tcW w:w="1308" w:type="dxa"/>
            <w:tcBorders>
              <w:top w:val="nil"/>
              <w:left w:val="single" w:sz="4" w:space="0" w:color="auto"/>
              <w:bottom w:val="nil"/>
              <w:right w:val="nil"/>
            </w:tcBorders>
            <w:shd w:val="clear" w:color="000000" w:fill="FFFF99"/>
            <w:noWrap/>
            <w:vAlign w:val="bottom"/>
            <w:hideMark/>
          </w:tcPr>
          <w:p w14:paraId="1BA6C4AE"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7D404F3"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BCED1E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35</w:t>
            </w:r>
          </w:p>
        </w:tc>
        <w:tc>
          <w:tcPr>
            <w:tcW w:w="1316" w:type="dxa"/>
            <w:tcBorders>
              <w:top w:val="nil"/>
              <w:left w:val="nil"/>
              <w:bottom w:val="nil"/>
              <w:right w:val="nil"/>
            </w:tcBorders>
            <w:shd w:val="clear" w:color="000000" w:fill="FFFF99"/>
            <w:noWrap/>
            <w:vAlign w:val="bottom"/>
            <w:hideMark/>
          </w:tcPr>
          <w:p w14:paraId="5856FC15"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77</w:t>
            </w:r>
          </w:p>
        </w:tc>
        <w:tc>
          <w:tcPr>
            <w:tcW w:w="1316" w:type="dxa"/>
            <w:tcBorders>
              <w:top w:val="nil"/>
              <w:left w:val="nil"/>
              <w:bottom w:val="nil"/>
              <w:right w:val="nil"/>
            </w:tcBorders>
            <w:shd w:val="clear" w:color="000000" w:fill="FFFF99"/>
            <w:noWrap/>
            <w:vAlign w:val="bottom"/>
            <w:hideMark/>
          </w:tcPr>
          <w:p w14:paraId="1C118CD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57</w:t>
            </w:r>
          </w:p>
        </w:tc>
      </w:tr>
      <w:tr w:rsidR="00F4448A" w:rsidRPr="000A5DAB" w14:paraId="637FD83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B0E181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66C0589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C13987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42</w:t>
            </w:r>
          </w:p>
        </w:tc>
        <w:tc>
          <w:tcPr>
            <w:tcW w:w="1308" w:type="dxa"/>
            <w:tcBorders>
              <w:top w:val="nil"/>
              <w:left w:val="single" w:sz="4" w:space="0" w:color="auto"/>
              <w:bottom w:val="nil"/>
              <w:right w:val="nil"/>
            </w:tcBorders>
            <w:shd w:val="clear" w:color="000000" w:fill="FFFF99"/>
            <w:noWrap/>
            <w:vAlign w:val="bottom"/>
            <w:hideMark/>
          </w:tcPr>
          <w:p w14:paraId="16CCA729"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4357DAD"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3232F0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25</w:t>
            </w:r>
          </w:p>
        </w:tc>
        <w:tc>
          <w:tcPr>
            <w:tcW w:w="1316" w:type="dxa"/>
            <w:tcBorders>
              <w:top w:val="nil"/>
              <w:left w:val="nil"/>
              <w:bottom w:val="nil"/>
              <w:right w:val="nil"/>
            </w:tcBorders>
            <w:shd w:val="clear" w:color="000000" w:fill="FFFF99"/>
            <w:noWrap/>
            <w:vAlign w:val="bottom"/>
            <w:hideMark/>
          </w:tcPr>
          <w:p w14:paraId="07CF65C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68</w:t>
            </w:r>
          </w:p>
        </w:tc>
        <w:tc>
          <w:tcPr>
            <w:tcW w:w="1316" w:type="dxa"/>
            <w:tcBorders>
              <w:top w:val="nil"/>
              <w:left w:val="nil"/>
              <w:bottom w:val="nil"/>
              <w:right w:val="nil"/>
            </w:tcBorders>
            <w:shd w:val="clear" w:color="000000" w:fill="FFFF99"/>
            <w:noWrap/>
            <w:vAlign w:val="bottom"/>
            <w:hideMark/>
          </w:tcPr>
          <w:p w14:paraId="3A80350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43</w:t>
            </w:r>
          </w:p>
        </w:tc>
      </w:tr>
      <w:tr w:rsidR="00F4448A" w:rsidRPr="000A5DAB" w14:paraId="5670CBCB"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A967B1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3</w:t>
            </w:r>
          </w:p>
        </w:tc>
        <w:tc>
          <w:tcPr>
            <w:tcW w:w="1300" w:type="dxa"/>
            <w:tcBorders>
              <w:top w:val="nil"/>
              <w:left w:val="single" w:sz="8" w:space="0" w:color="auto"/>
              <w:bottom w:val="nil"/>
              <w:right w:val="nil"/>
            </w:tcBorders>
            <w:shd w:val="clear" w:color="000000" w:fill="FFFF99"/>
            <w:noWrap/>
            <w:vAlign w:val="bottom"/>
            <w:hideMark/>
          </w:tcPr>
          <w:p w14:paraId="39FC00C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3B6EF0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48</w:t>
            </w:r>
          </w:p>
        </w:tc>
        <w:tc>
          <w:tcPr>
            <w:tcW w:w="1308" w:type="dxa"/>
            <w:tcBorders>
              <w:top w:val="nil"/>
              <w:left w:val="single" w:sz="4" w:space="0" w:color="auto"/>
              <w:bottom w:val="nil"/>
              <w:right w:val="nil"/>
            </w:tcBorders>
            <w:shd w:val="clear" w:color="000000" w:fill="FFFF99"/>
            <w:noWrap/>
            <w:vAlign w:val="bottom"/>
            <w:hideMark/>
          </w:tcPr>
          <w:p w14:paraId="6BFD5288"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0542DEE"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872ED7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15</w:t>
            </w:r>
          </w:p>
        </w:tc>
        <w:tc>
          <w:tcPr>
            <w:tcW w:w="1316" w:type="dxa"/>
            <w:tcBorders>
              <w:top w:val="nil"/>
              <w:left w:val="nil"/>
              <w:bottom w:val="nil"/>
              <w:right w:val="nil"/>
            </w:tcBorders>
            <w:shd w:val="clear" w:color="000000" w:fill="FFFF99"/>
            <w:noWrap/>
            <w:vAlign w:val="bottom"/>
            <w:hideMark/>
          </w:tcPr>
          <w:p w14:paraId="1C0D88C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57</w:t>
            </w:r>
          </w:p>
        </w:tc>
        <w:tc>
          <w:tcPr>
            <w:tcW w:w="1316" w:type="dxa"/>
            <w:tcBorders>
              <w:top w:val="nil"/>
              <w:left w:val="nil"/>
              <w:bottom w:val="nil"/>
              <w:right w:val="nil"/>
            </w:tcBorders>
            <w:shd w:val="clear" w:color="000000" w:fill="FFFF99"/>
            <w:noWrap/>
            <w:vAlign w:val="bottom"/>
            <w:hideMark/>
          </w:tcPr>
          <w:p w14:paraId="4E455F9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36</w:t>
            </w:r>
          </w:p>
        </w:tc>
      </w:tr>
      <w:tr w:rsidR="00F4448A" w:rsidRPr="000A5DAB" w14:paraId="0F0C75C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046FD7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4</w:t>
            </w:r>
          </w:p>
        </w:tc>
        <w:tc>
          <w:tcPr>
            <w:tcW w:w="1300" w:type="dxa"/>
            <w:tcBorders>
              <w:top w:val="nil"/>
              <w:left w:val="single" w:sz="8" w:space="0" w:color="auto"/>
              <w:bottom w:val="nil"/>
              <w:right w:val="nil"/>
            </w:tcBorders>
            <w:shd w:val="clear" w:color="000000" w:fill="FFFF99"/>
            <w:noWrap/>
            <w:vAlign w:val="bottom"/>
            <w:hideMark/>
          </w:tcPr>
          <w:p w14:paraId="7E76AC7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9C2990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54</w:t>
            </w:r>
          </w:p>
        </w:tc>
        <w:tc>
          <w:tcPr>
            <w:tcW w:w="1308" w:type="dxa"/>
            <w:tcBorders>
              <w:top w:val="nil"/>
              <w:left w:val="single" w:sz="4" w:space="0" w:color="auto"/>
              <w:bottom w:val="nil"/>
              <w:right w:val="nil"/>
            </w:tcBorders>
            <w:shd w:val="clear" w:color="000000" w:fill="FFFF99"/>
            <w:noWrap/>
            <w:vAlign w:val="bottom"/>
            <w:hideMark/>
          </w:tcPr>
          <w:p w14:paraId="2975BF6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53D3AD9"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9075B8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08</w:t>
            </w:r>
          </w:p>
        </w:tc>
        <w:tc>
          <w:tcPr>
            <w:tcW w:w="1316" w:type="dxa"/>
            <w:tcBorders>
              <w:top w:val="nil"/>
              <w:left w:val="nil"/>
              <w:bottom w:val="nil"/>
              <w:right w:val="nil"/>
            </w:tcBorders>
            <w:shd w:val="clear" w:color="000000" w:fill="FFFF99"/>
            <w:noWrap/>
            <w:vAlign w:val="bottom"/>
            <w:hideMark/>
          </w:tcPr>
          <w:p w14:paraId="6A4FACA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50</w:t>
            </w:r>
          </w:p>
        </w:tc>
        <w:tc>
          <w:tcPr>
            <w:tcW w:w="1316" w:type="dxa"/>
            <w:tcBorders>
              <w:top w:val="nil"/>
              <w:left w:val="nil"/>
              <w:bottom w:val="nil"/>
              <w:right w:val="nil"/>
            </w:tcBorders>
            <w:shd w:val="clear" w:color="000000" w:fill="FFFF99"/>
            <w:noWrap/>
            <w:vAlign w:val="bottom"/>
            <w:hideMark/>
          </w:tcPr>
          <w:p w14:paraId="0D9E5AC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27</w:t>
            </w:r>
          </w:p>
        </w:tc>
      </w:tr>
      <w:tr w:rsidR="00F4448A" w:rsidRPr="000A5DAB" w14:paraId="51039D2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C0F411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w:t>
            </w:r>
          </w:p>
        </w:tc>
        <w:tc>
          <w:tcPr>
            <w:tcW w:w="1300" w:type="dxa"/>
            <w:tcBorders>
              <w:top w:val="nil"/>
              <w:left w:val="single" w:sz="8" w:space="0" w:color="auto"/>
              <w:bottom w:val="nil"/>
              <w:right w:val="nil"/>
            </w:tcBorders>
            <w:shd w:val="clear" w:color="000000" w:fill="FFFF99"/>
            <w:noWrap/>
            <w:vAlign w:val="bottom"/>
            <w:hideMark/>
          </w:tcPr>
          <w:p w14:paraId="203FE0A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D991D7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60</w:t>
            </w:r>
          </w:p>
        </w:tc>
        <w:tc>
          <w:tcPr>
            <w:tcW w:w="1308" w:type="dxa"/>
            <w:tcBorders>
              <w:top w:val="nil"/>
              <w:left w:val="single" w:sz="4" w:space="0" w:color="auto"/>
              <w:bottom w:val="nil"/>
              <w:right w:val="nil"/>
            </w:tcBorders>
            <w:shd w:val="clear" w:color="000000" w:fill="FFFF99"/>
            <w:noWrap/>
            <w:vAlign w:val="bottom"/>
            <w:hideMark/>
          </w:tcPr>
          <w:p w14:paraId="060D0334"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C409D9C"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5EB3A9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04</w:t>
            </w:r>
          </w:p>
        </w:tc>
        <w:tc>
          <w:tcPr>
            <w:tcW w:w="1316" w:type="dxa"/>
            <w:tcBorders>
              <w:top w:val="nil"/>
              <w:left w:val="nil"/>
              <w:bottom w:val="nil"/>
              <w:right w:val="nil"/>
            </w:tcBorders>
            <w:shd w:val="clear" w:color="000000" w:fill="FFFF99"/>
            <w:noWrap/>
            <w:vAlign w:val="bottom"/>
            <w:hideMark/>
          </w:tcPr>
          <w:p w14:paraId="7C33B9A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45</w:t>
            </w:r>
          </w:p>
        </w:tc>
        <w:tc>
          <w:tcPr>
            <w:tcW w:w="1316" w:type="dxa"/>
            <w:tcBorders>
              <w:top w:val="nil"/>
              <w:left w:val="nil"/>
              <w:bottom w:val="nil"/>
              <w:right w:val="nil"/>
            </w:tcBorders>
            <w:shd w:val="clear" w:color="000000" w:fill="FFFF99"/>
            <w:noWrap/>
            <w:vAlign w:val="bottom"/>
            <w:hideMark/>
          </w:tcPr>
          <w:p w14:paraId="67660CBD"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15</w:t>
            </w:r>
          </w:p>
        </w:tc>
      </w:tr>
      <w:tr w:rsidR="00F4448A" w:rsidRPr="000A5DAB" w14:paraId="3C5C6E64"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2B1C47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6</w:t>
            </w:r>
          </w:p>
        </w:tc>
        <w:tc>
          <w:tcPr>
            <w:tcW w:w="1300" w:type="dxa"/>
            <w:tcBorders>
              <w:top w:val="nil"/>
              <w:left w:val="single" w:sz="8" w:space="0" w:color="auto"/>
              <w:bottom w:val="nil"/>
              <w:right w:val="nil"/>
            </w:tcBorders>
            <w:shd w:val="clear" w:color="000000" w:fill="FFFF99"/>
            <w:noWrap/>
            <w:vAlign w:val="bottom"/>
            <w:hideMark/>
          </w:tcPr>
          <w:p w14:paraId="48CB633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DA95E1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66</w:t>
            </w:r>
          </w:p>
        </w:tc>
        <w:tc>
          <w:tcPr>
            <w:tcW w:w="1308" w:type="dxa"/>
            <w:tcBorders>
              <w:top w:val="nil"/>
              <w:left w:val="single" w:sz="4" w:space="0" w:color="auto"/>
              <w:bottom w:val="nil"/>
              <w:right w:val="nil"/>
            </w:tcBorders>
            <w:shd w:val="clear" w:color="000000" w:fill="FFFF99"/>
            <w:noWrap/>
            <w:vAlign w:val="bottom"/>
            <w:hideMark/>
          </w:tcPr>
          <w:p w14:paraId="258A710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B1F75AF"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0F2876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97</w:t>
            </w:r>
          </w:p>
        </w:tc>
        <w:tc>
          <w:tcPr>
            <w:tcW w:w="1316" w:type="dxa"/>
            <w:tcBorders>
              <w:top w:val="nil"/>
              <w:left w:val="nil"/>
              <w:bottom w:val="nil"/>
              <w:right w:val="nil"/>
            </w:tcBorders>
            <w:shd w:val="clear" w:color="000000" w:fill="FFFF99"/>
            <w:noWrap/>
            <w:vAlign w:val="bottom"/>
            <w:hideMark/>
          </w:tcPr>
          <w:p w14:paraId="43404EA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36</w:t>
            </w:r>
          </w:p>
        </w:tc>
        <w:tc>
          <w:tcPr>
            <w:tcW w:w="1316" w:type="dxa"/>
            <w:tcBorders>
              <w:top w:val="nil"/>
              <w:left w:val="nil"/>
              <w:bottom w:val="nil"/>
              <w:right w:val="nil"/>
            </w:tcBorders>
            <w:shd w:val="clear" w:color="000000" w:fill="FFFF99"/>
            <w:noWrap/>
            <w:vAlign w:val="bottom"/>
            <w:hideMark/>
          </w:tcPr>
          <w:p w14:paraId="15175D2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14</w:t>
            </w:r>
          </w:p>
        </w:tc>
      </w:tr>
      <w:tr w:rsidR="00F4448A" w:rsidRPr="000A5DAB" w14:paraId="7C58204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103BD0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7</w:t>
            </w:r>
          </w:p>
        </w:tc>
        <w:tc>
          <w:tcPr>
            <w:tcW w:w="1300" w:type="dxa"/>
            <w:tcBorders>
              <w:top w:val="nil"/>
              <w:left w:val="single" w:sz="8" w:space="0" w:color="auto"/>
              <w:bottom w:val="nil"/>
              <w:right w:val="nil"/>
            </w:tcBorders>
            <w:shd w:val="clear" w:color="000000" w:fill="FFFF99"/>
            <w:noWrap/>
            <w:vAlign w:val="bottom"/>
            <w:hideMark/>
          </w:tcPr>
          <w:p w14:paraId="4777B96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7110BB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72</w:t>
            </w:r>
          </w:p>
        </w:tc>
        <w:tc>
          <w:tcPr>
            <w:tcW w:w="1308" w:type="dxa"/>
            <w:tcBorders>
              <w:top w:val="nil"/>
              <w:left w:val="single" w:sz="4" w:space="0" w:color="auto"/>
              <w:bottom w:val="nil"/>
              <w:right w:val="nil"/>
            </w:tcBorders>
            <w:shd w:val="clear" w:color="000000" w:fill="FFFF99"/>
            <w:noWrap/>
            <w:vAlign w:val="bottom"/>
            <w:hideMark/>
          </w:tcPr>
          <w:p w14:paraId="43FB877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3895A45"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758C1B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93</w:t>
            </w:r>
          </w:p>
        </w:tc>
        <w:tc>
          <w:tcPr>
            <w:tcW w:w="1316" w:type="dxa"/>
            <w:tcBorders>
              <w:top w:val="nil"/>
              <w:left w:val="nil"/>
              <w:bottom w:val="nil"/>
              <w:right w:val="nil"/>
            </w:tcBorders>
            <w:shd w:val="clear" w:color="000000" w:fill="FFFF99"/>
            <w:noWrap/>
            <w:vAlign w:val="bottom"/>
            <w:hideMark/>
          </w:tcPr>
          <w:p w14:paraId="530C493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29</w:t>
            </w:r>
          </w:p>
        </w:tc>
        <w:tc>
          <w:tcPr>
            <w:tcW w:w="1316" w:type="dxa"/>
            <w:tcBorders>
              <w:top w:val="nil"/>
              <w:left w:val="nil"/>
              <w:bottom w:val="nil"/>
              <w:right w:val="nil"/>
            </w:tcBorders>
            <w:shd w:val="clear" w:color="000000" w:fill="FFFF99"/>
            <w:noWrap/>
            <w:vAlign w:val="bottom"/>
            <w:hideMark/>
          </w:tcPr>
          <w:p w14:paraId="1962BF7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08</w:t>
            </w:r>
          </w:p>
        </w:tc>
      </w:tr>
      <w:tr w:rsidR="00F4448A" w:rsidRPr="000A5DAB" w14:paraId="2347598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BDC35A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8</w:t>
            </w:r>
          </w:p>
        </w:tc>
        <w:tc>
          <w:tcPr>
            <w:tcW w:w="1300" w:type="dxa"/>
            <w:tcBorders>
              <w:top w:val="nil"/>
              <w:left w:val="single" w:sz="8" w:space="0" w:color="auto"/>
              <w:bottom w:val="nil"/>
              <w:right w:val="nil"/>
            </w:tcBorders>
            <w:shd w:val="clear" w:color="000000" w:fill="FFFF99"/>
            <w:noWrap/>
            <w:vAlign w:val="bottom"/>
            <w:hideMark/>
          </w:tcPr>
          <w:p w14:paraId="2A029E3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17D2C7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82</w:t>
            </w:r>
          </w:p>
        </w:tc>
        <w:tc>
          <w:tcPr>
            <w:tcW w:w="1308" w:type="dxa"/>
            <w:tcBorders>
              <w:top w:val="nil"/>
              <w:left w:val="single" w:sz="4" w:space="0" w:color="auto"/>
              <w:bottom w:val="nil"/>
              <w:right w:val="nil"/>
            </w:tcBorders>
            <w:shd w:val="clear" w:color="000000" w:fill="FFFF99"/>
            <w:noWrap/>
            <w:vAlign w:val="bottom"/>
            <w:hideMark/>
          </w:tcPr>
          <w:p w14:paraId="7A202580"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E4B8FE5"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3DC095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8</w:t>
            </w:r>
          </w:p>
        </w:tc>
        <w:tc>
          <w:tcPr>
            <w:tcW w:w="1316" w:type="dxa"/>
            <w:tcBorders>
              <w:top w:val="nil"/>
              <w:left w:val="nil"/>
              <w:bottom w:val="nil"/>
              <w:right w:val="nil"/>
            </w:tcBorders>
            <w:shd w:val="clear" w:color="000000" w:fill="FFFF99"/>
            <w:noWrap/>
            <w:vAlign w:val="bottom"/>
            <w:hideMark/>
          </w:tcPr>
          <w:p w14:paraId="5B5F8E45"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21</w:t>
            </w:r>
          </w:p>
        </w:tc>
        <w:tc>
          <w:tcPr>
            <w:tcW w:w="1316" w:type="dxa"/>
            <w:tcBorders>
              <w:top w:val="nil"/>
              <w:left w:val="nil"/>
              <w:bottom w:val="nil"/>
              <w:right w:val="nil"/>
            </w:tcBorders>
            <w:shd w:val="clear" w:color="000000" w:fill="FFFF99"/>
            <w:noWrap/>
            <w:vAlign w:val="bottom"/>
            <w:hideMark/>
          </w:tcPr>
          <w:p w14:paraId="7BE1DF7B"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02</w:t>
            </w:r>
          </w:p>
        </w:tc>
      </w:tr>
      <w:tr w:rsidR="00F4448A" w:rsidRPr="000A5DAB" w14:paraId="2AF229E2"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0342AD5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9</w:t>
            </w:r>
          </w:p>
        </w:tc>
        <w:tc>
          <w:tcPr>
            <w:tcW w:w="1300" w:type="dxa"/>
            <w:tcBorders>
              <w:top w:val="nil"/>
              <w:left w:val="single" w:sz="8" w:space="0" w:color="auto"/>
              <w:bottom w:val="nil"/>
              <w:right w:val="nil"/>
            </w:tcBorders>
            <w:shd w:val="clear" w:color="000000" w:fill="FFFF99"/>
            <w:noWrap/>
            <w:vAlign w:val="bottom"/>
            <w:hideMark/>
          </w:tcPr>
          <w:p w14:paraId="2FFFE06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64FCEE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92</w:t>
            </w:r>
          </w:p>
        </w:tc>
        <w:tc>
          <w:tcPr>
            <w:tcW w:w="1308" w:type="dxa"/>
            <w:tcBorders>
              <w:top w:val="nil"/>
              <w:left w:val="single" w:sz="4" w:space="0" w:color="auto"/>
              <w:bottom w:val="nil"/>
              <w:right w:val="nil"/>
            </w:tcBorders>
            <w:shd w:val="clear" w:color="000000" w:fill="FFFF99"/>
            <w:noWrap/>
            <w:vAlign w:val="bottom"/>
            <w:hideMark/>
          </w:tcPr>
          <w:p w14:paraId="3EC1EA82"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04E4E9A"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72A277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4</w:t>
            </w:r>
          </w:p>
        </w:tc>
        <w:tc>
          <w:tcPr>
            <w:tcW w:w="1316" w:type="dxa"/>
            <w:tcBorders>
              <w:top w:val="nil"/>
              <w:left w:val="nil"/>
              <w:bottom w:val="nil"/>
              <w:right w:val="nil"/>
            </w:tcBorders>
            <w:shd w:val="clear" w:color="000000" w:fill="FFFF99"/>
            <w:noWrap/>
            <w:vAlign w:val="bottom"/>
            <w:hideMark/>
          </w:tcPr>
          <w:p w14:paraId="3738B89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13</w:t>
            </w:r>
          </w:p>
        </w:tc>
        <w:tc>
          <w:tcPr>
            <w:tcW w:w="1316" w:type="dxa"/>
            <w:tcBorders>
              <w:top w:val="nil"/>
              <w:left w:val="nil"/>
              <w:bottom w:val="nil"/>
              <w:right w:val="nil"/>
            </w:tcBorders>
            <w:shd w:val="clear" w:color="000000" w:fill="FFFF99"/>
            <w:noWrap/>
            <w:vAlign w:val="bottom"/>
            <w:hideMark/>
          </w:tcPr>
          <w:p w14:paraId="160DD00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95</w:t>
            </w:r>
          </w:p>
        </w:tc>
      </w:tr>
      <w:tr w:rsidR="00F4448A" w:rsidRPr="000A5DAB" w14:paraId="19E2CB7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73D835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0</w:t>
            </w:r>
          </w:p>
        </w:tc>
        <w:tc>
          <w:tcPr>
            <w:tcW w:w="1300" w:type="dxa"/>
            <w:tcBorders>
              <w:top w:val="nil"/>
              <w:left w:val="single" w:sz="8" w:space="0" w:color="auto"/>
              <w:bottom w:val="nil"/>
              <w:right w:val="nil"/>
            </w:tcBorders>
            <w:shd w:val="clear" w:color="000000" w:fill="FFFF99"/>
            <w:noWrap/>
            <w:vAlign w:val="bottom"/>
            <w:hideMark/>
          </w:tcPr>
          <w:p w14:paraId="7DE3877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CD03C7E"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02</w:t>
            </w:r>
          </w:p>
        </w:tc>
        <w:tc>
          <w:tcPr>
            <w:tcW w:w="1308" w:type="dxa"/>
            <w:tcBorders>
              <w:top w:val="nil"/>
              <w:left w:val="single" w:sz="4" w:space="0" w:color="auto"/>
              <w:bottom w:val="nil"/>
              <w:right w:val="nil"/>
            </w:tcBorders>
            <w:shd w:val="clear" w:color="000000" w:fill="FFFF99"/>
            <w:noWrap/>
            <w:vAlign w:val="bottom"/>
            <w:hideMark/>
          </w:tcPr>
          <w:p w14:paraId="7BAD6F08"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7898E20"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31E442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1</w:t>
            </w:r>
          </w:p>
        </w:tc>
        <w:tc>
          <w:tcPr>
            <w:tcW w:w="1316" w:type="dxa"/>
            <w:tcBorders>
              <w:top w:val="nil"/>
              <w:left w:val="nil"/>
              <w:bottom w:val="nil"/>
              <w:right w:val="nil"/>
            </w:tcBorders>
            <w:shd w:val="clear" w:color="000000" w:fill="FFFF99"/>
            <w:noWrap/>
            <w:vAlign w:val="bottom"/>
            <w:hideMark/>
          </w:tcPr>
          <w:p w14:paraId="3B2986E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07</w:t>
            </w:r>
          </w:p>
        </w:tc>
        <w:tc>
          <w:tcPr>
            <w:tcW w:w="1316" w:type="dxa"/>
            <w:tcBorders>
              <w:top w:val="nil"/>
              <w:left w:val="nil"/>
              <w:bottom w:val="nil"/>
              <w:right w:val="nil"/>
            </w:tcBorders>
            <w:shd w:val="clear" w:color="000000" w:fill="FFFF99"/>
            <w:noWrap/>
            <w:vAlign w:val="bottom"/>
            <w:hideMark/>
          </w:tcPr>
          <w:p w14:paraId="432913A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94</w:t>
            </w:r>
          </w:p>
        </w:tc>
      </w:tr>
      <w:tr w:rsidR="00F4448A" w:rsidRPr="000A5DAB" w14:paraId="0937D73F"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CA3CAF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1</w:t>
            </w:r>
          </w:p>
        </w:tc>
        <w:tc>
          <w:tcPr>
            <w:tcW w:w="1300" w:type="dxa"/>
            <w:tcBorders>
              <w:top w:val="nil"/>
              <w:left w:val="single" w:sz="8" w:space="0" w:color="auto"/>
              <w:bottom w:val="nil"/>
              <w:right w:val="nil"/>
            </w:tcBorders>
            <w:shd w:val="clear" w:color="000000" w:fill="FFFF99"/>
            <w:noWrap/>
            <w:vAlign w:val="bottom"/>
            <w:hideMark/>
          </w:tcPr>
          <w:p w14:paraId="22ADB3C1"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CD5C70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12</w:t>
            </w:r>
          </w:p>
        </w:tc>
        <w:tc>
          <w:tcPr>
            <w:tcW w:w="1308" w:type="dxa"/>
            <w:tcBorders>
              <w:top w:val="nil"/>
              <w:left w:val="single" w:sz="4" w:space="0" w:color="auto"/>
              <w:bottom w:val="nil"/>
              <w:right w:val="nil"/>
            </w:tcBorders>
            <w:shd w:val="clear" w:color="000000" w:fill="FFFF99"/>
            <w:noWrap/>
            <w:vAlign w:val="bottom"/>
            <w:hideMark/>
          </w:tcPr>
          <w:p w14:paraId="30416888"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853EF2A"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70AFC3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77</w:t>
            </w:r>
          </w:p>
        </w:tc>
        <w:tc>
          <w:tcPr>
            <w:tcW w:w="1316" w:type="dxa"/>
            <w:tcBorders>
              <w:top w:val="nil"/>
              <w:left w:val="nil"/>
              <w:bottom w:val="nil"/>
              <w:right w:val="nil"/>
            </w:tcBorders>
            <w:shd w:val="clear" w:color="000000" w:fill="FFFF99"/>
            <w:noWrap/>
            <w:vAlign w:val="bottom"/>
            <w:hideMark/>
          </w:tcPr>
          <w:p w14:paraId="6B7AC1A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401</w:t>
            </w:r>
          </w:p>
        </w:tc>
        <w:tc>
          <w:tcPr>
            <w:tcW w:w="1316" w:type="dxa"/>
            <w:tcBorders>
              <w:top w:val="nil"/>
              <w:left w:val="nil"/>
              <w:bottom w:val="nil"/>
              <w:right w:val="nil"/>
            </w:tcBorders>
            <w:shd w:val="clear" w:color="000000" w:fill="FFFF99"/>
            <w:noWrap/>
            <w:vAlign w:val="bottom"/>
            <w:hideMark/>
          </w:tcPr>
          <w:p w14:paraId="5F638D7D"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8</w:t>
            </w:r>
          </w:p>
        </w:tc>
      </w:tr>
      <w:tr w:rsidR="00F4448A" w:rsidRPr="000A5DAB" w14:paraId="6C9BE2F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E492F6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2</w:t>
            </w:r>
          </w:p>
        </w:tc>
        <w:tc>
          <w:tcPr>
            <w:tcW w:w="1300" w:type="dxa"/>
            <w:tcBorders>
              <w:top w:val="nil"/>
              <w:left w:val="single" w:sz="8" w:space="0" w:color="auto"/>
              <w:bottom w:val="nil"/>
              <w:right w:val="nil"/>
            </w:tcBorders>
            <w:shd w:val="clear" w:color="000000" w:fill="FFFF99"/>
            <w:noWrap/>
            <w:vAlign w:val="bottom"/>
            <w:hideMark/>
          </w:tcPr>
          <w:p w14:paraId="18AC600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7EBDB2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22</w:t>
            </w:r>
          </w:p>
        </w:tc>
        <w:tc>
          <w:tcPr>
            <w:tcW w:w="1308" w:type="dxa"/>
            <w:tcBorders>
              <w:top w:val="nil"/>
              <w:left w:val="single" w:sz="4" w:space="0" w:color="auto"/>
              <w:bottom w:val="nil"/>
              <w:right w:val="nil"/>
            </w:tcBorders>
            <w:shd w:val="clear" w:color="000000" w:fill="FFFF99"/>
            <w:noWrap/>
            <w:vAlign w:val="bottom"/>
            <w:hideMark/>
          </w:tcPr>
          <w:p w14:paraId="1E44653B"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0EC4307"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2D43F0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76</w:t>
            </w:r>
          </w:p>
        </w:tc>
        <w:tc>
          <w:tcPr>
            <w:tcW w:w="1316" w:type="dxa"/>
            <w:tcBorders>
              <w:top w:val="nil"/>
              <w:left w:val="nil"/>
              <w:bottom w:val="nil"/>
              <w:right w:val="nil"/>
            </w:tcBorders>
            <w:shd w:val="clear" w:color="000000" w:fill="FFFF99"/>
            <w:noWrap/>
            <w:vAlign w:val="bottom"/>
            <w:hideMark/>
          </w:tcPr>
          <w:p w14:paraId="6382E76D"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96</w:t>
            </w:r>
          </w:p>
        </w:tc>
        <w:tc>
          <w:tcPr>
            <w:tcW w:w="1316" w:type="dxa"/>
            <w:tcBorders>
              <w:top w:val="nil"/>
              <w:left w:val="nil"/>
              <w:bottom w:val="nil"/>
              <w:right w:val="nil"/>
            </w:tcBorders>
            <w:shd w:val="clear" w:color="000000" w:fill="FFFF99"/>
            <w:noWrap/>
            <w:vAlign w:val="bottom"/>
            <w:hideMark/>
          </w:tcPr>
          <w:p w14:paraId="2FF5326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6</w:t>
            </w:r>
          </w:p>
        </w:tc>
      </w:tr>
      <w:tr w:rsidR="00F4448A" w:rsidRPr="000A5DAB" w14:paraId="3E0261A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35F5BD3"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3</w:t>
            </w:r>
          </w:p>
        </w:tc>
        <w:tc>
          <w:tcPr>
            <w:tcW w:w="1300" w:type="dxa"/>
            <w:tcBorders>
              <w:top w:val="nil"/>
              <w:left w:val="single" w:sz="8" w:space="0" w:color="auto"/>
              <w:bottom w:val="nil"/>
              <w:right w:val="nil"/>
            </w:tcBorders>
            <w:shd w:val="clear" w:color="000000" w:fill="FFFF99"/>
            <w:noWrap/>
            <w:vAlign w:val="bottom"/>
            <w:hideMark/>
          </w:tcPr>
          <w:p w14:paraId="6C5280BF"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4220A1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32</w:t>
            </w:r>
          </w:p>
        </w:tc>
        <w:tc>
          <w:tcPr>
            <w:tcW w:w="1308" w:type="dxa"/>
            <w:tcBorders>
              <w:top w:val="nil"/>
              <w:left w:val="single" w:sz="4" w:space="0" w:color="auto"/>
              <w:bottom w:val="nil"/>
              <w:right w:val="nil"/>
            </w:tcBorders>
            <w:shd w:val="clear" w:color="000000" w:fill="FFFF99"/>
            <w:noWrap/>
            <w:vAlign w:val="bottom"/>
            <w:hideMark/>
          </w:tcPr>
          <w:p w14:paraId="18E9BAA6"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9AA1ED0"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E6CE75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74</w:t>
            </w:r>
          </w:p>
        </w:tc>
        <w:tc>
          <w:tcPr>
            <w:tcW w:w="1316" w:type="dxa"/>
            <w:tcBorders>
              <w:top w:val="nil"/>
              <w:left w:val="nil"/>
              <w:bottom w:val="nil"/>
              <w:right w:val="nil"/>
            </w:tcBorders>
            <w:shd w:val="clear" w:color="000000" w:fill="FFFF99"/>
            <w:noWrap/>
            <w:vAlign w:val="bottom"/>
            <w:hideMark/>
          </w:tcPr>
          <w:p w14:paraId="62F46712"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91</w:t>
            </w:r>
          </w:p>
        </w:tc>
        <w:tc>
          <w:tcPr>
            <w:tcW w:w="1316" w:type="dxa"/>
            <w:tcBorders>
              <w:top w:val="nil"/>
              <w:left w:val="nil"/>
              <w:bottom w:val="nil"/>
              <w:right w:val="nil"/>
            </w:tcBorders>
            <w:shd w:val="clear" w:color="000000" w:fill="FFFF99"/>
            <w:noWrap/>
            <w:vAlign w:val="bottom"/>
            <w:hideMark/>
          </w:tcPr>
          <w:p w14:paraId="552315A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3</w:t>
            </w:r>
          </w:p>
        </w:tc>
      </w:tr>
      <w:tr w:rsidR="00F4448A" w:rsidRPr="000A5DAB" w14:paraId="4518F7E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C6980DC"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4</w:t>
            </w:r>
          </w:p>
        </w:tc>
        <w:tc>
          <w:tcPr>
            <w:tcW w:w="1300" w:type="dxa"/>
            <w:tcBorders>
              <w:top w:val="nil"/>
              <w:left w:val="single" w:sz="8" w:space="0" w:color="auto"/>
              <w:bottom w:val="nil"/>
              <w:right w:val="nil"/>
            </w:tcBorders>
            <w:shd w:val="clear" w:color="000000" w:fill="FFFF99"/>
            <w:noWrap/>
            <w:vAlign w:val="bottom"/>
            <w:hideMark/>
          </w:tcPr>
          <w:p w14:paraId="76816A69"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DDC2CF6"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42</w:t>
            </w:r>
          </w:p>
        </w:tc>
        <w:tc>
          <w:tcPr>
            <w:tcW w:w="1308" w:type="dxa"/>
            <w:tcBorders>
              <w:top w:val="nil"/>
              <w:left w:val="single" w:sz="4" w:space="0" w:color="auto"/>
              <w:bottom w:val="nil"/>
              <w:right w:val="nil"/>
            </w:tcBorders>
            <w:shd w:val="clear" w:color="000000" w:fill="FFFF99"/>
            <w:noWrap/>
            <w:vAlign w:val="bottom"/>
            <w:hideMark/>
          </w:tcPr>
          <w:p w14:paraId="62B5CC15"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3631EFD"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CA8B630"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70</w:t>
            </w:r>
          </w:p>
        </w:tc>
        <w:tc>
          <w:tcPr>
            <w:tcW w:w="1316" w:type="dxa"/>
            <w:tcBorders>
              <w:top w:val="nil"/>
              <w:left w:val="nil"/>
              <w:bottom w:val="nil"/>
              <w:right w:val="nil"/>
            </w:tcBorders>
            <w:shd w:val="clear" w:color="000000" w:fill="FFFF99"/>
            <w:noWrap/>
            <w:vAlign w:val="bottom"/>
            <w:hideMark/>
          </w:tcPr>
          <w:p w14:paraId="2F62270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8</w:t>
            </w:r>
          </w:p>
        </w:tc>
        <w:tc>
          <w:tcPr>
            <w:tcW w:w="1316" w:type="dxa"/>
            <w:tcBorders>
              <w:top w:val="nil"/>
              <w:left w:val="nil"/>
              <w:bottom w:val="nil"/>
              <w:right w:val="nil"/>
            </w:tcBorders>
            <w:shd w:val="clear" w:color="000000" w:fill="FFFF99"/>
            <w:noWrap/>
            <w:vAlign w:val="bottom"/>
            <w:hideMark/>
          </w:tcPr>
          <w:p w14:paraId="63801E5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0</w:t>
            </w:r>
          </w:p>
        </w:tc>
      </w:tr>
      <w:tr w:rsidR="00F4448A" w:rsidRPr="000A5DAB" w14:paraId="212E6F77"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69EB1BE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25</w:t>
            </w:r>
          </w:p>
        </w:tc>
        <w:tc>
          <w:tcPr>
            <w:tcW w:w="1300" w:type="dxa"/>
            <w:tcBorders>
              <w:top w:val="nil"/>
              <w:left w:val="single" w:sz="8" w:space="0" w:color="auto"/>
              <w:bottom w:val="nil"/>
              <w:right w:val="nil"/>
            </w:tcBorders>
            <w:shd w:val="clear" w:color="000000" w:fill="FFFF99"/>
            <w:noWrap/>
            <w:vAlign w:val="bottom"/>
            <w:hideMark/>
          </w:tcPr>
          <w:p w14:paraId="7B9A5597"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AD2788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152</w:t>
            </w:r>
          </w:p>
        </w:tc>
        <w:tc>
          <w:tcPr>
            <w:tcW w:w="1308" w:type="dxa"/>
            <w:tcBorders>
              <w:top w:val="nil"/>
              <w:left w:val="single" w:sz="4" w:space="0" w:color="auto"/>
              <w:bottom w:val="nil"/>
              <w:right w:val="nil"/>
            </w:tcBorders>
            <w:shd w:val="clear" w:color="000000" w:fill="FFFF99"/>
            <w:noWrap/>
            <w:vAlign w:val="bottom"/>
            <w:hideMark/>
          </w:tcPr>
          <w:p w14:paraId="27673B8C"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E64359D" w14:textId="77777777" w:rsidR="00F4448A" w:rsidRPr="000A5DAB" w:rsidRDefault="00F4448A" w:rsidP="00C559CF">
            <w:pPr>
              <w:spacing w:after="0" w:line="240" w:lineRule="auto"/>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5699404"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67</w:t>
            </w:r>
          </w:p>
        </w:tc>
        <w:tc>
          <w:tcPr>
            <w:tcW w:w="1316" w:type="dxa"/>
            <w:tcBorders>
              <w:top w:val="nil"/>
              <w:left w:val="nil"/>
              <w:bottom w:val="nil"/>
              <w:right w:val="nil"/>
            </w:tcBorders>
            <w:shd w:val="clear" w:color="000000" w:fill="FFFF99"/>
            <w:noWrap/>
            <w:vAlign w:val="bottom"/>
            <w:hideMark/>
          </w:tcPr>
          <w:p w14:paraId="5E6017F8"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88</w:t>
            </w:r>
          </w:p>
        </w:tc>
        <w:tc>
          <w:tcPr>
            <w:tcW w:w="1316" w:type="dxa"/>
            <w:tcBorders>
              <w:top w:val="nil"/>
              <w:left w:val="nil"/>
              <w:bottom w:val="nil"/>
              <w:right w:val="nil"/>
            </w:tcBorders>
            <w:shd w:val="clear" w:color="000000" w:fill="FFFF99"/>
            <w:noWrap/>
            <w:vAlign w:val="bottom"/>
            <w:hideMark/>
          </w:tcPr>
          <w:p w14:paraId="27847FFA" w14:textId="77777777" w:rsidR="00F4448A" w:rsidRPr="000A5DAB" w:rsidRDefault="00F4448A" w:rsidP="00C559CF">
            <w:pPr>
              <w:spacing w:after="0" w:line="240" w:lineRule="auto"/>
              <w:jc w:val="right"/>
              <w:rPr>
                <w:rFonts w:ascii="Verdana" w:eastAsia="Times New Roman" w:hAnsi="Verdana" w:cs="Times New Roman"/>
                <w:sz w:val="20"/>
                <w:szCs w:val="20"/>
                <w:lang w:eastAsia="en-GB"/>
              </w:rPr>
            </w:pPr>
            <w:r w:rsidRPr="000A5DAB">
              <w:rPr>
                <w:rFonts w:ascii="Verdana" w:eastAsia="Times New Roman" w:hAnsi="Verdana" w:cs="Times New Roman"/>
                <w:sz w:val="20"/>
                <w:szCs w:val="20"/>
                <w:lang w:eastAsia="en-GB"/>
              </w:rPr>
              <w:t>0.378</w:t>
            </w:r>
          </w:p>
        </w:tc>
      </w:tr>
    </w:tbl>
    <w:p w14:paraId="0D76F350" w14:textId="77777777" w:rsidR="00F4448A" w:rsidRDefault="00F4448A" w:rsidP="00C559CF"/>
    <w:p w14:paraId="2760F7B1" w14:textId="77777777" w:rsidR="00F4448A" w:rsidRDefault="00F4448A" w:rsidP="00C559CF"/>
    <w:p w14:paraId="4E0AFA8C" w14:textId="77777777" w:rsidR="00F4448A" w:rsidRDefault="00F4448A" w:rsidP="00C559CF"/>
    <w:p w14:paraId="163A9E02" w14:textId="77777777" w:rsidR="00F4448A" w:rsidRDefault="00F4448A" w:rsidP="00AD6BFA">
      <w:r>
        <w:t>Run1)</w:t>
      </w:r>
    </w:p>
    <w:p w14:paraId="61CC81B3" w14:textId="77777777" w:rsidR="00F4448A" w:rsidRDefault="00F4448A" w:rsidP="00C559CF">
      <w:r>
        <w:rPr>
          <w:noProof/>
        </w:rPr>
        <w:lastRenderedPageBreak/>
        <w:drawing>
          <wp:inline distT="0" distB="0" distL="0" distR="0" wp14:anchorId="7A0F83A0" wp14:editId="403987A9">
            <wp:extent cx="2565779" cy="2038946"/>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94149" cy="2061491"/>
                    </a:xfrm>
                    <a:prstGeom prst="rect">
                      <a:avLst/>
                    </a:prstGeom>
                    <a:noFill/>
                  </pic:spPr>
                </pic:pic>
              </a:graphicData>
            </a:graphic>
          </wp:inline>
        </w:drawing>
      </w:r>
    </w:p>
    <w:p w14:paraId="7D989B19" w14:textId="77777777" w:rsidR="00F4448A" w:rsidRDefault="00F4448A" w:rsidP="00C559CF">
      <w:r>
        <w:rPr>
          <w:noProof/>
        </w:rPr>
        <w:drawing>
          <wp:inline distT="0" distB="0" distL="0" distR="0" wp14:anchorId="7A164604" wp14:editId="43890FAC">
            <wp:extent cx="2565400" cy="587483"/>
            <wp:effectExtent l="0" t="0" r="6350" b="317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644615" cy="605623"/>
                    </a:xfrm>
                    <a:prstGeom prst="rect">
                      <a:avLst/>
                    </a:prstGeom>
                    <a:noFill/>
                  </pic:spPr>
                </pic:pic>
              </a:graphicData>
            </a:graphic>
          </wp:inline>
        </w:drawing>
      </w:r>
    </w:p>
    <w:p w14:paraId="6282FD93" w14:textId="77777777" w:rsidR="00F4448A" w:rsidRDefault="00F4448A" w:rsidP="00C559CF">
      <w:r>
        <w:t>77% bound</w:t>
      </w:r>
    </w:p>
    <w:p w14:paraId="5646D508" w14:textId="77777777" w:rsidR="00F4448A" w:rsidRDefault="00F4448A" w:rsidP="00C559CF">
      <w:r>
        <w:t>K=48.01</w:t>
      </w:r>
    </w:p>
    <w:p w14:paraId="76676B92" w14:textId="77777777" w:rsidR="00F4448A" w:rsidRDefault="00F4448A" w:rsidP="00C559CF">
      <w:proofErr w:type="spellStart"/>
      <w:r>
        <w:t>logK</w:t>
      </w:r>
      <w:proofErr w:type="spellEnd"/>
      <w:r>
        <w:t>=1.681</w:t>
      </w:r>
    </w:p>
    <w:p w14:paraId="7896ADCE" w14:textId="77777777" w:rsidR="00F4448A" w:rsidRDefault="00F4448A" w:rsidP="00C559CF">
      <w:r>
        <w:rPr>
          <w:rFonts w:ascii="Calibri" w:hAnsi="Calibri" w:cs="Calibri"/>
        </w:rPr>
        <w:t>β</w:t>
      </w:r>
      <w:r>
        <w:t>=12.19</w:t>
      </w:r>
    </w:p>
    <w:p w14:paraId="4796BC16" w14:textId="77777777" w:rsidR="00F4448A" w:rsidRDefault="00F4448A" w:rsidP="00AD6BFA">
      <w:r>
        <w:t>Run2)</w:t>
      </w:r>
    </w:p>
    <w:p w14:paraId="7CBA6265" w14:textId="77777777" w:rsidR="00F4448A" w:rsidRDefault="00F4448A" w:rsidP="00C559CF">
      <w:r>
        <w:rPr>
          <w:noProof/>
        </w:rPr>
        <w:drawing>
          <wp:inline distT="0" distB="0" distL="0" distR="0" wp14:anchorId="7C2B1C03" wp14:editId="1CDE99D3">
            <wp:extent cx="2860971" cy="2292824"/>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870471" cy="2300438"/>
                    </a:xfrm>
                    <a:prstGeom prst="rect">
                      <a:avLst/>
                    </a:prstGeom>
                    <a:noFill/>
                  </pic:spPr>
                </pic:pic>
              </a:graphicData>
            </a:graphic>
          </wp:inline>
        </w:drawing>
      </w:r>
    </w:p>
    <w:p w14:paraId="155DA4B2" w14:textId="77777777" w:rsidR="00F4448A" w:rsidRDefault="00F4448A" w:rsidP="00C559CF">
      <w:r>
        <w:rPr>
          <w:noProof/>
        </w:rPr>
        <w:drawing>
          <wp:inline distT="0" distB="0" distL="0" distR="0" wp14:anchorId="22BFFB83" wp14:editId="3A208B7C">
            <wp:extent cx="2838734" cy="665132"/>
            <wp:effectExtent l="0" t="0" r="0" b="190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854656" cy="668863"/>
                    </a:xfrm>
                    <a:prstGeom prst="rect">
                      <a:avLst/>
                    </a:prstGeom>
                    <a:noFill/>
                  </pic:spPr>
                </pic:pic>
              </a:graphicData>
            </a:graphic>
          </wp:inline>
        </w:drawing>
      </w:r>
    </w:p>
    <w:p w14:paraId="4483F8A3" w14:textId="77777777" w:rsidR="00F4448A" w:rsidRDefault="00F4448A" w:rsidP="00C559CF">
      <w:r>
        <w:t>69% bound</w:t>
      </w:r>
    </w:p>
    <w:p w14:paraId="15E652FE" w14:textId="77777777" w:rsidR="00F4448A" w:rsidRDefault="00F4448A" w:rsidP="00C559CF">
      <w:r>
        <w:t>K=31.34</w:t>
      </w:r>
    </w:p>
    <w:p w14:paraId="400AA294" w14:textId="77777777" w:rsidR="00F4448A" w:rsidRDefault="00F4448A" w:rsidP="00C559CF">
      <w:proofErr w:type="spellStart"/>
      <w:r>
        <w:t>logK</w:t>
      </w:r>
      <w:proofErr w:type="spellEnd"/>
      <w:r>
        <w:t>=1.496</w:t>
      </w:r>
    </w:p>
    <w:p w14:paraId="730BEC77" w14:textId="77777777" w:rsidR="00F4448A" w:rsidRDefault="00F4448A" w:rsidP="00C559CF">
      <w:r>
        <w:rPr>
          <w:rFonts w:ascii="Calibri" w:hAnsi="Calibri" w:cs="Calibri"/>
        </w:rPr>
        <w:lastRenderedPageBreak/>
        <w:t>β</w:t>
      </w:r>
      <w:r>
        <w:t>=11.71</w:t>
      </w:r>
    </w:p>
    <w:p w14:paraId="2B7B963B" w14:textId="77777777" w:rsidR="00F4448A" w:rsidRDefault="00F4448A" w:rsidP="00AD6BFA">
      <w:r>
        <w:t>Run3)</w:t>
      </w:r>
    </w:p>
    <w:p w14:paraId="3F3F18CB" w14:textId="77777777" w:rsidR="00F4448A" w:rsidRDefault="00F4448A" w:rsidP="00C559CF">
      <w:r>
        <w:rPr>
          <w:noProof/>
        </w:rPr>
        <w:drawing>
          <wp:inline distT="0" distB="0" distL="0" distR="0" wp14:anchorId="0D93E50C" wp14:editId="7DC6BE65">
            <wp:extent cx="3590925" cy="287782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590925" cy="2877820"/>
                    </a:xfrm>
                    <a:prstGeom prst="rect">
                      <a:avLst/>
                    </a:prstGeom>
                    <a:noFill/>
                  </pic:spPr>
                </pic:pic>
              </a:graphicData>
            </a:graphic>
          </wp:inline>
        </w:drawing>
      </w:r>
    </w:p>
    <w:p w14:paraId="72A708E6" w14:textId="77777777" w:rsidR="00F4448A" w:rsidRDefault="00F4448A" w:rsidP="00C559CF">
      <w:r>
        <w:rPr>
          <w:noProof/>
        </w:rPr>
        <w:drawing>
          <wp:inline distT="0" distB="0" distL="0" distR="0" wp14:anchorId="4C831C01" wp14:editId="5CD6412E">
            <wp:extent cx="3590925" cy="841375"/>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590925" cy="841375"/>
                    </a:xfrm>
                    <a:prstGeom prst="rect">
                      <a:avLst/>
                    </a:prstGeom>
                    <a:noFill/>
                  </pic:spPr>
                </pic:pic>
              </a:graphicData>
            </a:graphic>
          </wp:inline>
        </w:drawing>
      </w:r>
    </w:p>
    <w:p w14:paraId="0D0D41A4" w14:textId="77777777" w:rsidR="00F4448A" w:rsidRDefault="00F4448A" w:rsidP="00C559CF">
      <w:r>
        <w:t>K=37.84</w:t>
      </w:r>
    </w:p>
    <w:p w14:paraId="509BDB36" w14:textId="77777777" w:rsidR="00F4448A" w:rsidRDefault="00F4448A" w:rsidP="00C559CF">
      <w:proofErr w:type="spellStart"/>
      <w:r>
        <w:t>logK</w:t>
      </w:r>
      <w:proofErr w:type="spellEnd"/>
      <w:r>
        <w:t>=1.578</w:t>
      </w:r>
    </w:p>
    <w:p w14:paraId="06358E06" w14:textId="77777777" w:rsidR="00F4448A" w:rsidRDefault="00F4448A" w:rsidP="00C559CF">
      <w:r>
        <w:rPr>
          <w:rFonts w:ascii="Calibri" w:hAnsi="Calibri" w:cs="Calibri"/>
        </w:rPr>
        <w:t>β</w:t>
      </w:r>
      <w:r>
        <w:t>=11.92</w:t>
      </w:r>
    </w:p>
    <w:p w14:paraId="4F9622C4" w14:textId="77777777" w:rsidR="00F4448A" w:rsidRDefault="00F4448A" w:rsidP="00C559CF">
      <w:pPr>
        <w:pStyle w:val="Heading4"/>
      </w:pPr>
      <w:r>
        <w:t xml:space="preserve">Average and 2 </w:t>
      </w:r>
      <w:r>
        <w:rPr>
          <w:rFonts w:ascii="Calibri" w:hAnsi="Calibri" w:cs="Calibri"/>
        </w:rPr>
        <w:t>×</w:t>
      </w:r>
      <w:r>
        <w:t xml:space="preserve"> standard deviation</w:t>
      </w:r>
    </w:p>
    <w:p w14:paraId="4DC0A7F2" w14:textId="77777777" w:rsidR="00F4448A" w:rsidRDefault="00F4448A" w:rsidP="00C559CF">
      <w:r>
        <w:t>11.94 ± 0.39</w:t>
      </w:r>
    </w:p>
    <w:p w14:paraId="72F7DA95" w14:textId="77777777" w:rsidR="00F4448A" w:rsidRDefault="00F4448A" w:rsidP="00C559CF">
      <w:pPr>
        <w:pStyle w:val="Heading4"/>
      </w:pPr>
      <w:r>
        <w:t>NMR titration</w:t>
      </w:r>
    </w:p>
    <w:p w14:paraId="29898702" w14:textId="77777777" w:rsidR="00F4448A" w:rsidRDefault="00F4448A" w:rsidP="00C559CF">
      <w:pPr>
        <w:rPr>
          <w:rFonts w:ascii="Calibri" w:hAnsi="Calibri" w:cs="Calibri"/>
        </w:rPr>
      </w:pPr>
      <w:r>
        <w:rPr>
          <w:rFonts w:ascii="Calibri" w:hAnsi="Calibri" w:cs="Calibri"/>
        </w:rPr>
        <w:t>H/[TFE] = 0.7 mM</w:t>
      </w:r>
    </w:p>
    <w:p w14:paraId="1C0D1B64" w14:textId="77777777" w:rsidR="00F4448A" w:rsidRDefault="00F4448A" w:rsidP="00C559CF">
      <w:pPr>
        <w:rPr>
          <w:rFonts w:ascii="Calibri" w:hAnsi="Calibri" w:cs="Calibri"/>
        </w:rPr>
      </w:pPr>
      <w:r>
        <w:rPr>
          <w:rFonts w:ascii="Calibri" w:hAnsi="Calibri" w:cs="Calibri"/>
        </w:rPr>
        <w:t>G/[4-CN-PhO-]= 30 mM</w:t>
      </w:r>
    </w:p>
    <w:p w14:paraId="3DE07FA1" w14:textId="77777777" w:rsidR="00F4448A" w:rsidRDefault="00F4448A" w:rsidP="00C559CF">
      <w:pPr>
        <w:rPr>
          <w:rFonts w:ascii="Calibri" w:hAnsi="Calibri" w:cs="Calibri"/>
        </w:rPr>
      </w:pPr>
      <w:r>
        <w:rPr>
          <w:rFonts w:ascii="Calibri" w:hAnsi="Calibri" w:cs="Calibri"/>
        </w:rPr>
        <w:t>[H] in G = 0.7 mM</w:t>
      </w:r>
    </w:p>
    <w:p w14:paraId="688D1515" w14:textId="6E4B83C7" w:rsidR="00F4448A" w:rsidRDefault="00F4448A" w:rsidP="00C559CF">
      <w:pPr>
        <w:rPr>
          <w:rFonts w:ascii="Calibri" w:hAnsi="Calibri" w:cs="Calibri"/>
        </w:rPr>
      </w:pPr>
      <w:r>
        <w:rPr>
          <w:rFonts w:ascii="Calibri" w:hAnsi="Calibri" w:cs="Calibri"/>
        </w:rPr>
        <w:t>S/Dichloromethane α=1.7 β=1.5</w:t>
      </w:r>
      <w:r>
        <w:rPr>
          <w:rFonts w:ascii="Calibri" w:hAnsi="Calibri" w:cs="Calibri"/>
        </w:rPr>
        <w:fldChar w:fldCharType="begin" w:fldLock="1"/>
      </w:r>
      <w:r w:rsidR="00222B01">
        <w:rPr>
          <w:rFonts w:ascii="Calibri" w:hAnsi="Calibri" w:cs="Calibri"/>
        </w:rPr>
        <w:instrText>ADDIN CSL_CITATION {"citationItems":[{"id":"ITEM-1","itemData":{"DOI":"10.1039/b921003b","ISSN":"1477-0539","PMID":"20204221","abstract":"A combination of high-throughput NMR titration experiments, UV-Vis absorption titrations and data collected from the literature on 1:1 H-bonded complexes has been used to characterise the H-bond properties of non-polar organic solvents: alkanes, perfluorocarbons, aromatic and halogenated organic solvents. The results are analysed in the context of the electrostatic solvent competition model, which assumes that solvent effects on intermolecular interactions can be interpreted based on the exchange of specific functional group contacts, with minimal involvement of the bulk solvent. For solvents where the H-bond parameters have been measured as solutes in carbon tetrachloride solution, the H-bond parameters measured here for the same compounds as solvents are practically identical, i.e. solute and solvent H-bond parameters are directly interchangable. For the very non-polar solvents, alkanes and perfluorocarbons, the experimental H-bond parameters are significantly larger than expected based on calculated molecular electrostatic potential surfaces. This suggests an increase in the relative importance of van der Waals interactions when electrostatic effects are weak, but there is no detectable difference between the solvation properties of cyclic and linear alkanes, which have different van der Waals interaction properties.","author":[{"dropping-particle":"","family":"Cabot","given":"Rafel","non-dropping-particle":"","parse-names":false,"suffix":""},{"dropping-particle":"","family":"Hunter","given":"Christopher A.","non-dropping-particle":"","parse-names":false,"suffix":""},{"dropping-particle":"","family":"Varley","given":"Lisa M","non-dropping-particle":"","parse-names":false,"suffix":""}],"container-title":"Organic &amp; biomolecular chemistry","id":"ITEM-1","issue":"6","issued":{"date-parts":[["2010","3","21"]]},"language":"en","page":"1455-62","publisher":"The Royal Society of Chemistry","title":"Hydrogen bonding properties of non-polar solvents.","type":"article-journal","volume":"8"},"uris":["http://www.mendeley.com/documents/?uuid=d3c347a0-ef43-4e18-833c-00b413250ac6"]}],"mendeley":{"formattedCitation":"&lt;sup&gt;24&lt;/sup&gt;","plainTextFormattedCitation":"24","previouslyFormattedCitation":"&lt;sup&gt;24&lt;/sup&gt;"},"properties":{"noteIndex":0},"schema":"https://github.com/citation-style-language/schema/raw/master/csl-citation.json"}</w:instrText>
      </w:r>
      <w:r>
        <w:rPr>
          <w:rFonts w:ascii="Calibri" w:hAnsi="Calibri" w:cs="Calibri"/>
        </w:rPr>
        <w:fldChar w:fldCharType="separate"/>
      </w:r>
      <w:r w:rsidR="00F364E8" w:rsidRPr="00F364E8">
        <w:rPr>
          <w:rFonts w:ascii="Calibri" w:hAnsi="Calibri" w:cs="Calibri"/>
          <w:noProof/>
          <w:vertAlign w:val="superscript"/>
        </w:rPr>
        <w:t>24</w:t>
      </w:r>
      <w:r>
        <w:rPr>
          <w:rFonts w:ascii="Calibri" w:hAnsi="Calibri" w:cs="Calibri"/>
        </w:rPr>
        <w:fldChar w:fldCharType="end"/>
      </w:r>
    </w:p>
    <w:tbl>
      <w:tblPr>
        <w:tblW w:w="9260" w:type="dxa"/>
        <w:tblLook w:val="04A0" w:firstRow="1" w:lastRow="0" w:firstColumn="1" w:lastColumn="0" w:noHBand="0" w:noVBand="1"/>
      </w:tblPr>
      <w:tblGrid>
        <w:gridCol w:w="1420"/>
        <w:gridCol w:w="1300"/>
        <w:gridCol w:w="1300"/>
        <w:gridCol w:w="1308"/>
        <w:gridCol w:w="1308"/>
        <w:gridCol w:w="1308"/>
        <w:gridCol w:w="1316"/>
      </w:tblGrid>
      <w:tr w:rsidR="00F4448A" w:rsidRPr="00602C9D" w14:paraId="25D5385D"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076EBF6B"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602C9D">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3EB217DB"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r w:rsidRPr="00602C9D">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5149F7F0"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r w:rsidRPr="00602C9D">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1DB981B0"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r w:rsidRPr="00602C9D">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70B10C0F"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r w:rsidRPr="00602C9D">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53289475"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r w:rsidRPr="00602C9D">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56D433D4" w14:textId="77777777" w:rsidR="00F4448A" w:rsidRPr="00602C9D" w:rsidRDefault="00F4448A" w:rsidP="00C559CF">
            <w:pPr>
              <w:spacing w:after="0" w:line="240" w:lineRule="auto"/>
              <w:jc w:val="center"/>
              <w:rPr>
                <w:rFonts w:ascii="Verdana" w:eastAsia="Times New Roman" w:hAnsi="Verdana" w:cs="Times New Roman"/>
                <w:b/>
                <w:bCs/>
                <w:sz w:val="20"/>
                <w:szCs w:val="20"/>
                <w:lang w:eastAsia="en-GB"/>
              </w:rPr>
            </w:pPr>
            <w:r w:rsidRPr="00602C9D">
              <w:rPr>
                <w:rFonts w:ascii="Verdana" w:eastAsia="Times New Roman" w:hAnsi="Verdana" w:cs="Times New Roman"/>
                <w:b/>
                <w:bCs/>
                <w:sz w:val="20"/>
                <w:szCs w:val="20"/>
                <w:lang w:eastAsia="en-GB"/>
              </w:rPr>
              <w:t xml:space="preserve">∂H </w:t>
            </w:r>
          </w:p>
        </w:tc>
      </w:tr>
      <w:tr w:rsidR="00F4448A" w:rsidRPr="00602C9D" w14:paraId="40CD134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FE01449"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52771FD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3F0C72F6"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5BA31FA2"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C0162A5"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C3210C8"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708</w:t>
            </w:r>
          </w:p>
        </w:tc>
        <w:tc>
          <w:tcPr>
            <w:tcW w:w="1316" w:type="dxa"/>
            <w:tcBorders>
              <w:top w:val="nil"/>
              <w:left w:val="nil"/>
              <w:bottom w:val="nil"/>
              <w:right w:val="nil"/>
            </w:tcBorders>
            <w:shd w:val="clear" w:color="000000" w:fill="FFFF99"/>
            <w:noWrap/>
            <w:vAlign w:val="bottom"/>
            <w:hideMark/>
          </w:tcPr>
          <w:p w14:paraId="27BAB56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709</w:t>
            </w:r>
          </w:p>
        </w:tc>
      </w:tr>
      <w:tr w:rsidR="00F4448A" w:rsidRPr="00602C9D" w14:paraId="6B2A424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66A01E9"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7BD7FD1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2814629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31165C5F"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1E2807A"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967AB9A"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320</w:t>
            </w:r>
          </w:p>
        </w:tc>
        <w:tc>
          <w:tcPr>
            <w:tcW w:w="1316" w:type="dxa"/>
            <w:tcBorders>
              <w:top w:val="nil"/>
              <w:left w:val="nil"/>
              <w:bottom w:val="nil"/>
              <w:right w:val="nil"/>
            </w:tcBorders>
            <w:shd w:val="clear" w:color="000000" w:fill="FFFF99"/>
            <w:noWrap/>
            <w:vAlign w:val="bottom"/>
            <w:hideMark/>
          </w:tcPr>
          <w:p w14:paraId="092F0046"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327</w:t>
            </w:r>
          </w:p>
        </w:tc>
      </w:tr>
      <w:tr w:rsidR="00F4448A" w:rsidRPr="00602C9D" w14:paraId="0FD907B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F3DE7F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14F831D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109BDEEB"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46C3957E"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84ADE7C"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4B462179"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207</w:t>
            </w:r>
          </w:p>
        </w:tc>
        <w:tc>
          <w:tcPr>
            <w:tcW w:w="1316" w:type="dxa"/>
            <w:tcBorders>
              <w:top w:val="nil"/>
              <w:left w:val="nil"/>
              <w:bottom w:val="nil"/>
              <w:right w:val="nil"/>
            </w:tcBorders>
            <w:shd w:val="clear" w:color="000000" w:fill="FFFF99"/>
            <w:noWrap/>
            <w:vAlign w:val="bottom"/>
            <w:hideMark/>
          </w:tcPr>
          <w:p w14:paraId="5C7F0469"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211</w:t>
            </w:r>
          </w:p>
        </w:tc>
      </w:tr>
      <w:tr w:rsidR="00F4448A" w:rsidRPr="00602C9D" w14:paraId="117E407F"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40A9E1A"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7660070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450</w:t>
            </w:r>
          </w:p>
        </w:tc>
        <w:tc>
          <w:tcPr>
            <w:tcW w:w="1300" w:type="dxa"/>
            <w:tcBorders>
              <w:top w:val="single" w:sz="4" w:space="0" w:color="auto"/>
              <w:left w:val="nil"/>
              <w:bottom w:val="nil"/>
              <w:right w:val="nil"/>
            </w:tcBorders>
            <w:shd w:val="clear" w:color="000000" w:fill="FFFF99"/>
            <w:noWrap/>
            <w:vAlign w:val="bottom"/>
            <w:hideMark/>
          </w:tcPr>
          <w:p w14:paraId="5CF9E770"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50</w:t>
            </w:r>
          </w:p>
        </w:tc>
        <w:tc>
          <w:tcPr>
            <w:tcW w:w="1308" w:type="dxa"/>
            <w:tcBorders>
              <w:top w:val="nil"/>
              <w:left w:val="single" w:sz="4" w:space="0" w:color="auto"/>
              <w:bottom w:val="nil"/>
              <w:right w:val="nil"/>
            </w:tcBorders>
            <w:shd w:val="clear" w:color="000000" w:fill="FFFF99"/>
            <w:noWrap/>
            <w:vAlign w:val="bottom"/>
            <w:hideMark/>
          </w:tcPr>
          <w:p w14:paraId="7A309C82"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5F12BDA"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02C1128"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148</w:t>
            </w:r>
          </w:p>
        </w:tc>
        <w:tc>
          <w:tcPr>
            <w:tcW w:w="1316" w:type="dxa"/>
            <w:tcBorders>
              <w:top w:val="nil"/>
              <w:left w:val="nil"/>
              <w:bottom w:val="nil"/>
              <w:right w:val="nil"/>
            </w:tcBorders>
            <w:shd w:val="clear" w:color="000000" w:fill="FFFF99"/>
            <w:noWrap/>
            <w:vAlign w:val="bottom"/>
            <w:hideMark/>
          </w:tcPr>
          <w:p w14:paraId="359ADF88"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153</w:t>
            </w:r>
          </w:p>
        </w:tc>
      </w:tr>
      <w:tr w:rsidR="00F4448A" w:rsidRPr="00602C9D" w14:paraId="5E80B137"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37D131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60513F3A"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27F37BEC"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42E5DD22"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761375F"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795FF12"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114</w:t>
            </w:r>
          </w:p>
        </w:tc>
        <w:tc>
          <w:tcPr>
            <w:tcW w:w="1316" w:type="dxa"/>
            <w:tcBorders>
              <w:top w:val="nil"/>
              <w:left w:val="nil"/>
              <w:bottom w:val="nil"/>
              <w:right w:val="nil"/>
            </w:tcBorders>
            <w:shd w:val="clear" w:color="000000" w:fill="FFFF99"/>
            <w:noWrap/>
            <w:vAlign w:val="bottom"/>
            <w:hideMark/>
          </w:tcPr>
          <w:p w14:paraId="10671AED"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115</w:t>
            </w:r>
          </w:p>
        </w:tc>
      </w:tr>
      <w:tr w:rsidR="00F4448A" w:rsidRPr="00602C9D" w14:paraId="6228014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A1B70E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lastRenderedPageBreak/>
              <w:t>6</w:t>
            </w:r>
          </w:p>
        </w:tc>
        <w:tc>
          <w:tcPr>
            <w:tcW w:w="1300" w:type="dxa"/>
            <w:tcBorders>
              <w:top w:val="nil"/>
              <w:left w:val="single" w:sz="8" w:space="0" w:color="auto"/>
              <w:bottom w:val="nil"/>
              <w:right w:val="nil"/>
            </w:tcBorders>
            <w:shd w:val="clear" w:color="000000" w:fill="FFFF99"/>
            <w:noWrap/>
            <w:vAlign w:val="bottom"/>
            <w:hideMark/>
          </w:tcPr>
          <w:p w14:paraId="59C6692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2BBC5828"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738EB458"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4A98E8D"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7CE975B"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90</w:t>
            </w:r>
          </w:p>
        </w:tc>
        <w:tc>
          <w:tcPr>
            <w:tcW w:w="1316" w:type="dxa"/>
            <w:tcBorders>
              <w:top w:val="nil"/>
              <w:left w:val="nil"/>
              <w:bottom w:val="nil"/>
              <w:right w:val="nil"/>
            </w:tcBorders>
            <w:shd w:val="clear" w:color="000000" w:fill="FFFF99"/>
            <w:noWrap/>
            <w:vAlign w:val="bottom"/>
            <w:hideMark/>
          </w:tcPr>
          <w:p w14:paraId="0B9159A0"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94</w:t>
            </w:r>
          </w:p>
        </w:tc>
      </w:tr>
      <w:tr w:rsidR="00F4448A" w:rsidRPr="00602C9D" w14:paraId="42682EEA"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3C4E1F2"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231CD7C2"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248DF4F6"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74FB3FC8"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5CAC142"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E64E68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73</w:t>
            </w:r>
          </w:p>
        </w:tc>
        <w:tc>
          <w:tcPr>
            <w:tcW w:w="1316" w:type="dxa"/>
            <w:tcBorders>
              <w:top w:val="nil"/>
              <w:left w:val="nil"/>
              <w:bottom w:val="nil"/>
              <w:right w:val="nil"/>
            </w:tcBorders>
            <w:shd w:val="clear" w:color="000000" w:fill="FFFF99"/>
            <w:noWrap/>
            <w:vAlign w:val="bottom"/>
            <w:hideMark/>
          </w:tcPr>
          <w:p w14:paraId="6FEBC16C"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73</w:t>
            </w:r>
          </w:p>
        </w:tc>
      </w:tr>
      <w:tr w:rsidR="00F4448A" w:rsidRPr="00602C9D" w14:paraId="27CB0EAF"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1DCA964"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795B27C2"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250</w:t>
            </w:r>
          </w:p>
        </w:tc>
        <w:tc>
          <w:tcPr>
            <w:tcW w:w="1300" w:type="dxa"/>
            <w:tcBorders>
              <w:top w:val="nil"/>
              <w:left w:val="nil"/>
              <w:bottom w:val="nil"/>
              <w:right w:val="nil"/>
            </w:tcBorders>
            <w:shd w:val="clear" w:color="000000" w:fill="FFFF99"/>
            <w:noWrap/>
            <w:vAlign w:val="bottom"/>
            <w:hideMark/>
          </w:tcPr>
          <w:p w14:paraId="391133CA"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350</w:t>
            </w:r>
          </w:p>
        </w:tc>
        <w:tc>
          <w:tcPr>
            <w:tcW w:w="1308" w:type="dxa"/>
            <w:tcBorders>
              <w:top w:val="nil"/>
              <w:left w:val="single" w:sz="4" w:space="0" w:color="auto"/>
              <w:bottom w:val="nil"/>
              <w:right w:val="nil"/>
            </w:tcBorders>
            <w:shd w:val="clear" w:color="000000" w:fill="FFFF99"/>
            <w:noWrap/>
            <w:vAlign w:val="bottom"/>
            <w:hideMark/>
          </w:tcPr>
          <w:p w14:paraId="63FC9F07"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D6DB6CB"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50A6F20"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61</w:t>
            </w:r>
          </w:p>
        </w:tc>
        <w:tc>
          <w:tcPr>
            <w:tcW w:w="1316" w:type="dxa"/>
            <w:tcBorders>
              <w:top w:val="nil"/>
              <w:left w:val="nil"/>
              <w:bottom w:val="nil"/>
              <w:right w:val="nil"/>
            </w:tcBorders>
            <w:shd w:val="clear" w:color="000000" w:fill="FFFF99"/>
            <w:noWrap/>
            <w:vAlign w:val="bottom"/>
            <w:hideMark/>
          </w:tcPr>
          <w:p w14:paraId="1C55EF5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62</w:t>
            </w:r>
          </w:p>
        </w:tc>
      </w:tr>
      <w:tr w:rsidR="00F4448A" w:rsidRPr="00602C9D" w14:paraId="7E3CDCC7"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3FF06A6"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59AED530"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233565D6"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52907C96"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C086907"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9B1DF8D"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52</w:t>
            </w:r>
          </w:p>
        </w:tc>
        <w:tc>
          <w:tcPr>
            <w:tcW w:w="1316" w:type="dxa"/>
            <w:tcBorders>
              <w:top w:val="nil"/>
              <w:left w:val="nil"/>
              <w:bottom w:val="nil"/>
              <w:right w:val="nil"/>
            </w:tcBorders>
            <w:shd w:val="clear" w:color="000000" w:fill="FFFF99"/>
            <w:noWrap/>
            <w:vAlign w:val="bottom"/>
            <w:hideMark/>
          </w:tcPr>
          <w:p w14:paraId="77D9EBED"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51</w:t>
            </w:r>
          </w:p>
        </w:tc>
      </w:tr>
      <w:tr w:rsidR="00F4448A" w:rsidRPr="00602C9D" w14:paraId="06CC9A81"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7FEEBDE4"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04F7E0EC"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47C7269"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450</w:t>
            </w:r>
          </w:p>
        </w:tc>
        <w:tc>
          <w:tcPr>
            <w:tcW w:w="1308" w:type="dxa"/>
            <w:tcBorders>
              <w:top w:val="nil"/>
              <w:left w:val="single" w:sz="4" w:space="0" w:color="auto"/>
              <w:bottom w:val="nil"/>
              <w:right w:val="nil"/>
            </w:tcBorders>
            <w:shd w:val="clear" w:color="000000" w:fill="FFFF99"/>
            <w:noWrap/>
            <w:vAlign w:val="bottom"/>
            <w:hideMark/>
          </w:tcPr>
          <w:p w14:paraId="253DF439"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4CEEC86"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154A4E7"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43</w:t>
            </w:r>
          </w:p>
        </w:tc>
        <w:tc>
          <w:tcPr>
            <w:tcW w:w="1316" w:type="dxa"/>
            <w:tcBorders>
              <w:top w:val="nil"/>
              <w:left w:val="nil"/>
              <w:bottom w:val="nil"/>
              <w:right w:val="nil"/>
            </w:tcBorders>
            <w:shd w:val="clear" w:color="000000" w:fill="FFFF99"/>
            <w:noWrap/>
            <w:vAlign w:val="bottom"/>
            <w:hideMark/>
          </w:tcPr>
          <w:p w14:paraId="4746EBB0"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44</w:t>
            </w:r>
          </w:p>
        </w:tc>
      </w:tr>
      <w:tr w:rsidR="00F4448A" w:rsidRPr="00602C9D" w14:paraId="34C255F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24FF8FD"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010FEF9C"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00</w:t>
            </w:r>
          </w:p>
        </w:tc>
        <w:tc>
          <w:tcPr>
            <w:tcW w:w="1300" w:type="dxa"/>
            <w:tcBorders>
              <w:top w:val="nil"/>
              <w:left w:val="nil"/>
              <w:bottom w:val="nil"/>
              <w:right w:val="nil"/>
            </w:tcBorders>
            <w:shd w:val="clear" w:color="000000" w:fill="FFFF99"/>
            <w:noWrap/>
            <w:vAlign w:val="bottom"/>
            <w:hideMark/>
          </w:tcPr>
          <w:p w14:paraId="5B67E426"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500</w:t>
            </w:r>
          </w:p>
        </w:tc>
        <w:tc>
          <w:tcPr>
            <w:tcW w:w="1308" w:type="dxa"/>
            <w:tcBorders>
              <w:top w:val="nil"/>
              <w:left w:val="single" w:sz="4" w:space="0" w:color="auto"/>
              <w:bottom w:val="nil"/>
              <w:right w:val="nil"/>
            </w:tcBorders>
            <w:shd w:val="clear" w:color="000000" w:fill="FFFF99"/>
            <w:noWrap/>
            <w:vAlign w:val="bottom"/>
            <w:hideMark/>
          </w:tcPr>
          <w:p w14:paraId="3BA873A7"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869978C"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5E7B373"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35</w:t>
            </w:r>
          </w:p>
        </w:tc>
        <w:tc>
          <w:tcPr>
            <w:tcW w:w="1316" w:type="dxa"/>
            <w:tcBorders>
              <w:top w:val="nil"/>
              <w:left w:val="nil"/>
              <w:bottom w:val="nil"/>
              <w:right w:val="nil"/>
            </w:tcBorders>
            <w:shd w:val="clear" w:color="000000" w:fill="FFFF99"/>
            <w:noWrap/>
            <w:vAlign w:val="bottom"/>
            <w:hideMark/>
          </w:tcPr>
          <w:p w14:paraId="74DBF13B"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36</w:t>
            </w:r>
          </w:p>
        </w:tc>
      </w:tr>
      <w:tr w:rsidR="00F4448A" w:rsidRPr="00602C9D" w14:paraId="7ED0538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E682C50"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1D78B528"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3ACA8CEF"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078D78A8"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95A719D" w14:textId="77777777" w:rsidR="00F4448A" w:rsidRPr="00602C9D" w:rsidRDefault="00F4448A" w:rsidP="00C559CF">
            <w:pPr>
              <w:spacing w:after="0" w:line="240" w:lineRule="auto"/>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DC570CB"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23</w:t>
            </w:r>
          </w:p>
        </w:tc>
        <w:tc>
          <w:tcPr>
            <w:tcW w:w="1316" w:type="dxa"/>
            <w:tcBorders>
              <w:top w:val="nil"/>
              <w:left w:val="nil"/>
              <w:bottom w:val="nil"/>
              <w:right w:val="nil"/>
            </w:tcBorders>
            <w:shd w:val="clear" w:color="000000" w:fill="FFFF99"/>
            <w:noWrap/>
            <w:vAlign w:val="bottom"/>
            <w:hideMark/>
          </w:tcPr>
          <w:p w14:paraId="1A851701" w14:textId="77777777" w:rsidR="00F4448A" w:rsidRPr="00602C9D" w:rsidRDefault="00F4448A" w:rsidP="00C559CF">
            <w:pPr>
              <w:spacing w:after="0" w:line="240" w:lineRule="auto"/>
              <w:jc w:val="right"/>
              <w:rPr>
                <w:rFonts w:ascii="Verdana" w:eastAsia="Times New Roman" w:hAnsi="Verdana" w:cs="Times New Roman"/>
                <w:sz w:val="20"/>
                <w:szCs w:val="20"/>
                <w:lang w:eastAsia="en-GB"/>
              </w:rPr>
            </w:pPr>
            <w:r w:rsidRPr="00602C9D">
              <w:rPr>
                <w:rFonts w:ascii="Verdana" w:eastAsia="Times New Roman" w:hAnsi="Verdana" w:cs="Times New Roman"/>
                <w:sz w:val="20"/>
                <w:szCs w:val="20"/>
                <w:lang w:eastAsia="en-GB"/>
              </w:rPr>
              <w:t>-77.029</w:t>
            </w:r>
          </w:p>
        </w:tc>
      </w:tr>
    </w:tbl>
    <w:p w14:paraId="73DA4A8B" w14:textId="186AB8F3" w:rsidR="00E9420B" w:rsidRDefault="00E9420B" w:rsidP="00E9420B"/>
    <w:p w14:paraId="5145FEE5" w14:textId="0689D703" w:rsidR="00E9420B" w:rsidRDefault="00E9420B" w:rsidP="00E9420B">
      <w:r>
        <w:t>Run1)</w:t>
      </w:r>
    </w:p>
    <w:p w14:paraId="192278C2" w14:textId="2CC3EFFB" w:rsidR="00F4448A" w:rsidRDefault="00F4448A" w:rsidP="00E9420B">
      <w:r>
        <w:rPr>
          <w:noProof/>
        </w:rPr>
        <w:drawing>
          <wp:inline distT="0" distB="0" distL="0" distR="0" wp14:anchorId="228F745A" wp14:editId="746F7716">
            <wp:extent cx="3238457" cy="3265714"/>
            <wp:effectExtent l="0" t="0" r="63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52150" cy="3279522"/>
                    </a:xfrm>
                    <a:prstGeom prst="rect">
                      <a:avLst/>
                    </a:prstGeom>
                    <a:noFill/>
                  </pic:spPr>
                </pic:pic>
              </a:graphicData>
            </a:graphic>
          </wp:inline>
        </w:drawing>
      </w:r>
    </w:p>
    <w:p w14:paraId="5A7F5BDA" w14:textId="77777777" w:rsidR="00F4448A" w:rsidRDefault="00F4448A" w:rsidP="00C559CF">
      <w:r>
        <w:t>94% bound</w:t>
      </w:r>
    </w:p>
    <w:p w14:paraId="62F3AEEF" w14:textId="77777777" w:rsidR="00F4448A" w:rsidRDefault="00F4448A" w:rsidP="00C559CF">
      <w:r>
        <w:t>K=512.04</w:t>
      </w:r>
    </w:p>
    <w:p w14:paraId="398AE084" w14:textId="77777777" w:rsidR="00F4448A" w:rsidRDefault="00F4448A" w:rsidP="00C559CF">
      <w:proofErr w:type="spellStart"/>
      <w:r>
        <w:t>logK</w:t>
      </w:r>
      <w:proofErr w:type="spellEnd"/>
      <w:r>
        <w:t>=2.709</w:t>
      </w:r>
    </w:p>
    <w:p w14:paraId="1FD3EBB1" w14:textId="77777777" w:rsidR="00F4448A" w:rsidRDefault="00F4448A" w:rsidP="00C559CF">
      <w:r>
        <w:rPr>
          <w:rFonts w:ascii="Calibri" w:hAnsi="Calibri" w:cs="Calibri"/>
        </w:rPr>
        <w:t>β</w:t>
      </w:r>
      <w:r>
        <w:t>=12.23</w:t>
      </w:r>
    </w:p>
    <w:p w14:paraId="2005A092" w14:textId="77777777" w:rsidR="00F4448A" w:rsidRDefault="00F4448A" w:rsidP="00AD6BFA">
      <w:r>
        <w:t>Run2)</w:t>
      </w:r>
    </w:p>
    <w:p w14:paraId="12EDCE85" w14:textId="77777777" w:rsidR="00F4448A" w:rsidRDefault="00F4448A" w:rsidP="00C559CF">
      <w:r>
        <w:rPr>
          <w:noProof/>
        </w:rPr>
        <w:lastRenderedPageBreak/>
        <w:drawing>
          <wp:inline distT="0" distB="0" distL="0" distR="0" wp14:anchorId="73387163" wp14:editId="5762E078">
            <wp:extent cx="2989089" cy="3014247"/>
            <wp:effectExtent l="0" t="0" r="190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005141" cy="3030434"/>
                    </a:xfrm>
                    <a:prstGeom prst="rect">
                      <a:avLst/>
                    </a:prstGeom>
                    <a:noFill/>
                  </pic:spPr>
                </pic:pic>
              </a:graphicData>
            </a:graphic>
          </wp:inline>
        </w:drawing>
      </w:r>
    </w:p>
    <w:p w14:paraId="481870C0" w14:textId="77777777" w:rsidR="00F4448A" w:rsidRDefault="00F4448A" w:rsidP="00C559CF">
      <w:r>
        <w:t>94% bound</w:t>
      </w:r>
    </w:p>
    <w:p w14:paraId="6CAA4492" w14:textId="77777777" w:rsidR="00F4448A" w:rsidRDefault="00F4448A" w:rsidP="00C559CF">
      <w:r>
        <w:t>K=495.57</w:t>
      </w:r>
    </w:p>
    <w:p w14:paraId="5B159889" w14:textId="77777777" w:rsidR="00F4448A" w:rsidRDefault="00F4448A" w:rsidP="00C559CF">
      <w:proofErr w:type="spellStart"/>
      <w:r>
        <w:t>logK</w:t>
      </w:r>
      <w:proofErr w:type="spellEnd"/>
      <w:r>
        <w:t>=2.695</w:t>
      </w:r>
    </w:p>
    <w:p w14:paraId="6689B794" w14:textId="77777777" w:rsidR="00F4448A" w:rsidRDefault="00F4448A" w:rsidP="00C559CF">
      <w:r>
        <w:rPr>
          <w:rFonts w:ascii="Calibri" w:hAnsi="Calibri" w:cs="Calibri"/>
        </w:rPr>
        <w:t>β</w:t>
      </w:r>
      <w:r>
        <w:t>=12.19</w:t>
      </w:r>
    </w:p>
    <w:p w14:paraId="4C54939D" w14:textId="77777777" w:rsidR="00F4448A" w:rsidRDefault="00F4448A" w:rsidP="00C559CF">
      <w:pPr>
        <w:pStyle w:val="Heading4"/>
      </w:pPr>
      <w:r>
        <w:t xml:space="preserve">Average and 2 </w:t>
      </w:r>
      <w:r>
        <w:rPr>
          <w:rFonts w:ascii="Calibri" w:hAnsi="Calibri" w:cs="Calibri"/>
        </w:rPr>
        <w:t>×</w:t>
      </w:r>
      <w:r>
        <w:t xml:space="preserve"> standard deviation</w:t>
      </w:r>
    </w:p>
    <w:p w14:paraId="63AFC89F" w14:textId="77777777" w:rsidR="00F4448A" w:rsidRDefault="00F4448A" w:rsidP="00C559CF">
      <w:r>
        <w:t>12.21 ± 0.04</w:t>
      </w:r>
    </w:p>
    <w:p w14:paraId="69B06CC0" w14:textId="77777777" w:rsidR="00F4448A" w:rsidRDefault="00F4448A" w:rsidP="00C559CF">
      <w:pPr>
        <w:pStyle w:val="Heading4"/>
      </w:pPr>
      <w:r>
        <w:t>Average of all and 95% confidence interval</w:t>
      </w:r>
    </w:p>
    <w:p w14:paraId="3048FEA8" w14:textId="77777777" w:rsidR="00F4448A" w:rsidRPr="00E25C64" w:rsidRDefault="00F4448A" w:rsidP="00C559CF">
      <w:r>
        <w:t>12.04 ± 0.18</w:t>
      </w:r>
    </w:p>
    <w:p w14:paraId="7B5E4500" w14:textId="77777777" w:rsidR="00F4448A" w:rsidRDefault="00F4448A">
      <w:pPr>
        <w:rPr>
          <w:rFonts w:asciiTheme="majorHAnsi" w:eastAsiaTheme="majorEastAsia" w:hAnsiTheme="majorHAnsi" w:cstheme="majorBidi"/>
          <w:color w:val="000000" w:themeColor="text1"/>
          <w:sz w:val="24"/>
          <w:szCs w:val="24"/>
        </w:rPr>
      </w:pPr>
      <w:r>
        <w:br w:type="page"/>
      </w:r>
    </w:p>
    <w:p w14:paraId="6A8A0643" w14:textId="77777777" w:rsidR="00F4448A" w:rsidRDefault="00F4448A" w:rsidP="00C559CF">
      <w:pPr>
        <w:pStyle w:val="Heading3"/>
      </w:pPr>
      <w:bookmarkStart w:id="199" w:name="_Toc59899669"/>
      <w:r>
        <w:lastRenderedPageBreak/>
        <w:t>3-cyanophenolate tetrabutylammonium</w:t>
      </w:r>
      <w:bookmarkEnd w:id="199"/>
    </w:p>
    <w:p w14:paraId="4C1F1C85" w14:textId="77777777" w:rsidR="00F4448A" w:rsidRDefault="00F4448A" w:rsidP="00C559CF">
      <w:pPr>
        <w:pStyle w:val="Heading4"/>
      </w:pPr>
      <w:r>
        <w:t>NMR titrations</w:t>
      </w:r>
    </w:p>
    <w:p w14:paraId="6095EE89" w14:textId="77777777" w:rsidR="00F4448A" w:rsidRDefault="00F4448A" w:rsidP="00C559CF">
      <w:r>
        <w:t>H) [3-CN-PhO- TBA] = 15 mM</w:t>
      </w:r>
    </w:p>
    <w:p w14:paraId="72ECDDE6" w14:textId="4C7D98DF" w:rsidR="00F4448A" w:rsidRDefault="00F4448A" w:rsidP="00C559CF">
      <w:r>
        <w:t xml:space="preserve">G) [TFE] 0.7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0409C27C" w14:textId="1615ACDA" w:rsidR="00F4448A" w:rsidRDefault="00F4448A" w:rsidP="00C559CF">
      <w:r>
        <w:t xml:space="preserve">S) acetonitrile </w:t>
      </w:r>
      <w:r>
        <w:rPr>
          <w:rFonts w:ascii="Calibri" w:hAnsi="Calibri" w:cs="Calibri"/>
        </w:rPr>
        <w:t>α</w:t>
      </w:r>
      <w:r>
        <w:t xml:space="preserve">=1.5, </w:t>
      </w:r>
      <w:r>
        <w:rPr>
          <w:rFonts w:ascii="Calibri" w:hAnsi="Calibri" w:cs="Calibri"/>
        </w:rPr>
        <w:t>β</w:t>
      </w:r>
      <w:r>
        <w:t>=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0576C154" w14:textId="77777777" w:rsidR="00F4448A" w:rsidRPr="00ED5CA0" w:rsidRDefault="00F4448A" w:rsidP="00C559CF">
      <w:pPr>
        <w:rPr>
          <w:rFonts w:ascii="Calibri" w:hAnsi="Calibri" w:cs="Calibri"/>
        </w:rPr>
      </w:pPr>
      <w:r>
        <w:rPr>
          <w:rFonts w:ascii="Calibri" w:hAnsi="Calibri" w:cs="Calibri"/>
        </w:rPr>
        <w:t>[H] in G = 0.7 mM</w:t>
      </w:r>
    </w:p>
    <w:tbl>
      <w:tblPr>
        <w:tblW w:w="9260" w:type="dxa"/>
        <w:tblLook w:val="04A0" w:firstRow="1" w:lastRow="0" w:firstColumn="1" w:lastColumn="0" w:noHBand="0" w:noVBand="1"/>
      </w:tblPr>
      <w:tblGrid>
        <w:gridCol w:w="1420"/>
        <w:gridCol w:w="1300"/>
        <w:gridCol w:w="1300"/>
        <w:gridCol w:w="1308"/>
        <w:gridCol w:w="1308"/>
        <w:gridCol w:w="1308"/>
        <w:gridCol w:w="1316"/>
      </w:tblGrid>
      <w:tr w:rsidR="00F4448A" w:rsidRPr="008F7807" w14:paraId="66A3CDEE"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37E3626C"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8F7807">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294397D6"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r w:rsidRPr="008F7807">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2124B4FA"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r w:rsidRPr="008F7807">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183F9232"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r w:rsidRPr="008F7807">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59D8448E"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r w:rsidRPr="008F7807">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58CAE4DC"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r w:rsidRPr="008F7807">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7ABAADA0" w14:textId="77777777" w:rsidR="00F4448A" w:rsidRPr="008F7807" w:rsidRDefault="00F4448A" w:rsidP="00C559CF">
            <w:pPr>
              <w:spacing w:after="0" w:line="240" w:lineRule="auto"/>
              <w:jc w:val="center"/>
              <w:rPr>
                <w:rFonts w:ascii="Verdana" w:eastAsia="Times New Roman" w:hAnsi="Verdana" w:cs="Times New Roman"/>
                <w:b/>
                <w:bCs/>
                <w:sz w:val="20"/>
                <w:szCs w:val="20"/>
                <w:lang w:eastAsia="en-GB"/>
              </w:rPr>
            </w:pPr>
            <w:r w:rsidRPr="008F7807">
              <w:rPr>
                <w:rFonts w:ascii="Verdana" w:eastAsia="Times New Roman" w:hAnsi="Verdana" w:cs="Times New Roman"/>
                <w:b/>
                <w:bCs/>
                <w:sz w:val="20"/>
                <w:szCs w:val="20"/>
                <w:lang w:eastAsia="en-GB"/>
              </w:rPr>
              <w:t xml:space="preserve">∂H </w:t>
            </w:r>
          </w:p>
        </w:tc>
      </w:tr>
      <w:tr w:rsidR="00F4448A" w:rsidRPr="008F7807" w14:paraId="38CB01A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5201893"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2B5B9592"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7385D788"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70AA5FE9"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32E4FE0"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2BB234F"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916</w:t>
            </w:r>
          </w:p>
        </w:tc>
        <w:tc>
          <w:tcPr>
            <w:tcW w:w="1316" w:type="dxa"/>
            <w:tcBorders>
              <w:top w:val="nil"/>
              <w:left w:val="nil"/>
              <w:bottom w:val="nil"/>
              <w:right w:val="nil"/>
            </w:tcBorders>
            <w:shd w:val="clear" w:color="000000" w:fill="FFFF99"/>
            <w:noWrap/>
            <w:vAlign w:val="bottom"/>
            <w:hideMark/>
          </w:tcPr>
          <w:p w14:paraId="50466CDC"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917</w:t>
            </w:r>
          </w:p>
        </w:tc>
      </w:tr>
      <w:tr w:rsidR="00F4448A" w:rsidRPr="008F7807" w14:paraId="77A8D90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F0A1876"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21594FB2"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7A53178F"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60BBB61E"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C468FC4"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A061723"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726</w:t>
            </w:r>
          </w:p>
        </w:tc>
        <w:tc>
          <w:tcPr>
            <w:tcW w:w="1316" w:type="dxa"/>
            <w:tcBorders>
              <w:top w:val="nil"/>
              <w:left w:val="nil"/>
              <w:bottom w:val="nil"/>
              <w:right w:val="nil"/>
            </w:tcBorders>
            <w:shd w:val="clear" w:color="000000" w:fill="FFFF99"/>
            <w:noWrap/>
            <w:vAlign w:val="bottom"/>
            <w:hideMark/>
          </w:tcPr>
          <w:p w14:paraId="36B277C0"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734</w:t>
            </w:r>
          </w:p>
        </w:tc>
      </w:tr>
      <w:tr w:rsidR="00F4448A" w:rsidRPr="008F7807" w14:paraId="6AA08BC9"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39A473F"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70ABF8CD"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1074C42A"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6A96441D"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1C009F8"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F4B251E"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621</w:t>
            </w:r>
          </w:p>
        </w:tc>
        <w:tc>
          <w:tcPr>
            <w:tcW w:w="1316" w:type="dxa"/>
            <w:tcBorders>
              <w:top w:val="nil"/>
              <w:left w:val="nil"/>
              <w:bottom w:val="nil"/>
              <w:right w:val="nil"/>
            </w:tcBorders>
            <w:shd w:val="clear" w:color="000000" w:fill="FFFF99"/>
            <w:noWrap/>
            <w:vAlign w:val="bottom"/>
            <w:hideMark/>
          </w:tcPr>
          <w:p w14:paraId="60DBC850"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625</w:t>
            </w:r>
          </w:p>
        </w:tc>
      </w:tr>
      <w:tr w:rsidR="00F4448A" w:rsidRPr="008F7807" w14:paraId="6118F0DF"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C1F9F59"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5430E070"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450</w:t>
            </w:r>
          </w:p>
        </w:tc>
        <w:tc>
          <w:tcPr>
            <w:tcW w:w="1300" w:type="dxa"/>
            <w:tcBorders>
              <w:top w:val="single" w:sz="4" w:space="0" w:color="auto"/>
              <w:left w:val="nil"/>
              <w:bottom w:val="nil"/>
              <w:right w:val="nil"/>
            </w:tcBorders>
            <w:shd w:val="clear" w:color="000000" w:fill="FFFF99"/>
            <w:noWrap/>
            <w:vAlign w:val="bottom"/>
            <w:hideMark/>
          </w:tcPr>
          <w:p w14:paraId="721F10FC"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50</w:t>
            </w:r>
          </w:p>
        </w:tc>
        <w:tc>
          <w:tcPr>
            <w:tcW w:w="1308" w:type="dxa"/>
            <w:tcBorders>
              <w:top w:val="nil"/>
              <w:left w:val="single" w:sz="4" w:space="0" w:color="auto"/>
              <w:bottom w:val="nil"/>
              <w:right w:val="nil"/>
            </w:tcBorders>
            <w:shd w:val="clear" w:color="000000" w:fill="FFFF99"/>
            <w:noWrap/>
            <w:vAlign w:val="bottom"/>
            <w:hideMark/>
          </w:tcPr>
          <w:p w14:paraId="2CDB8DC2"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DDA08D7"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092173E"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563</w:t>
            </w:r>
          </w:p>
        </w:tc>
        <w:tc>
          <w:tcPr>
            <w:tcW w:w="1316" w:type="dxa"/>
            <w:tcBorders>
              <w:top w:val="nil"/>
              <w:left w:val="nil"/>
              <w:bottom w:val="nil"/>
              <w:right w:val="nil"/>
            </w:tcBorders>
            <w:shd w:val="clear" w:color="000000" w:fill="FFFF99"/>
            <w:noWrap/>
            <w:vAlign w:val="bottom"/>
            <w:hideMark/>
          </w:tcPr>
          <w:p w14:paraId="6F92782B"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563</w:t>
            </w:r>
          </w:p>
        </w:tc>
      </w:tr>
      <w:tr w:rsidR="00F4448A" w:rsidRPr="008F7807" w14:paraId="7BB7694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4DD808B"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10990CB2"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5A88C4FB"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4BF9B37D"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567A83D"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4AE003B"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523</w:t>
            </w:r>
          </w:p>
        </w:tc>
        <w:tc>
          <w:tcPr>
            <w:tcW w:w="1316" w:type="dxa"/>
            <w:tcBorders>
              <w:top w:val="nil"/>
              <w:left w:val="nil"/>
              <w:bottom w:val="nil"/>
              <w:right w:val="nil"/>
            </w:tcBorders>
            <w:shd w:val="clear" w:color="000000" w:fill="FFFF99"/>
            <w:noWrap/>
            <w:vAlign w:val="bottom"/>
            <w:hideMark/>
          </w:tcPr>
          <w:p w14:paraId="124BA9A2"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527</w:t>
            </w:r>
          </w:p>
        </w:tc>
      </w:tr>
      <w:tr w:rsidR="00F4448A" w:rsidRPr="008F7807" w14:paraId="6858BB8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64F39FD"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68706D5C"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3C204314"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3CBA3C3E"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FA5F887"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D3C435D"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98</w:t>
            </w:r>
          </w:p>
        </w:tc>
        <w:tc>
          <w:tcPr>
            <w:tcW w:w="1316" w:type="dxa"/>
            <w:tcBorders>
              <w:top w:val="nil"/>
              <w:left w:val="nil"/>
              <w:bottom w:val="nil"/>
              <w:right w:val="nil"/>
            </w:tcBorders>
            <w:shd w:val="clear" w:color="000000" w:fill="FFFF99"/>
            <w:noWrap/>
            <w:vAlign w:val="bottom"/>
            <w:hideMark/>
          </w:tcPr>
          <w:p w14:paraId="7BF104F9"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503</w:t>
            </w:r>
          </w:p>
        </w:tc>
      </w:tr>
      <w:tr w:rsidR="00F4448A" w:rsidRPr="008F7807" w14:paraId="7858345F"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2F1EA8EC"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464323C6"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18C04C0F"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243288DC"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1B9163F"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4973CCF"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83</w:t>
            </w:r>
          </w:p>
        </w:tc>
        <w:tc>
          <w:tcPr>
            <w:tcW w:w="1316" w:type="dxa"/>
            <w:tcBorders>
              <w:top w:val="nil"/>
              <w:left w:val="nil"/>
              <w:bottom w:val="nil"/>
              <w:right w:val="nil"/>
            </w:tcBorders>
            <w:shd w:val="clear" w:color="000000" w:fill="FFFF99"/>
            <w:noWrap/>
            <w:vAlign w:val="bottom"/>
            <w:hideMark/>
          </w:tcPr>
          <w:p w14:paraId="6904CDCE"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83</w:t>
            </w:r>
          </w:p>
        </w:tc>
      </w:tr>
      <w:tr w:rsidR="00F4448A" w:rsidRPr="008F7807" w14:paraId="5977780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ADE06DD"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62BA2AEB"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250</w:t>
            </w:r>
          </w:p>
        </w:tc>
        <w:tc>
          <w:tcPr>
            <w:tcW w:w="1300" w:type="dxa"/>
            <w:tcBorders>
              <w:top w:val="nil"/>
              <w:left w:val="nil"/>
              <w:bottom w:val="nil"/>
              <w:right w:val="nil"/>
            </w:tcBorders>
            <w:shd w:val="clear" w:color="000000" w:fill="FFFF99"/>
            <w:noWrap/>
            <w:vAlign w:val="bottom"/>
            <w:hideMark/>
          </w:tcPr>
          <w:p w14:paraId="1B0D6319"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350</w:t>
            </w:r>
          </w:p>
        </w:tc>
        <w:tc>
          <w:tcPr>
            <w:tcW w:w="1308" w:type="dxa"/>
            <w:tcBorders>
              <w:top w:val="nil"/>
              <w:left w:val="single" w:sz="4" w:space="0" w:color="auto"/>
              <w:bottom w:val="nil"/>
              <w:right w:val="nil"/>
            </w:tcBorders>
            <w:shd w:val="clear" w:color="000000" w:fill="FFFF99"/>
            <w:noWrap/>
            <w:vAlign w:val="bottom"/>
            <w:hideMark/>
          </w:tcPr>
          <w:p w14:paraId="6B9F74DF"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F537117"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F2676B8"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65</w:t>
            </w:r>
          </w:p>
        </w:tc>
        <w:tc>
          <w:tcPr>
            <w:tcW w:w="1316" w:type="dxa"/>
            <w:tcBorders>
              <w:top w:val="nil"/>
              <w:left w:val="nil"/>
              <w:bottom w:val="nil"/>
              <w:right w:val="nil"/>
            </w:tcBorders>
            <w:shd w:val="clear" w:color="000000" w:fill="FFFF99"/>
            <w:noWrap/>
            <w:vAlign w:val="bottom"/>
            <w:hideMark/>
          </w:tcPr>
          <w:p w14:paraId="21A531E2"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69</w:t>
            </w:r>
          </w:p>
        </w:tc>
      </w:tr>
      <w:tr w:rsidR="00F4448A" w:rsidRPr="008F7807" w14:paraId="6F4C26B1"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7457977"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1F51B5E8"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1CBC396F"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7BF41AFB"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EBC1035"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FC6B95D"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58</w:t>
            </w:r>
          </w:p>
        </w:tc>
        <w:tc>
          <w:tcPr>
            <w:tcW w:w="1316" w:type="dxa"/>
            <w:tcBorders>
              <w:top w:val="nil"/>
              <w:left w:val="nil"/>
              <w:bottom w:val="nil"/>
              <w:right w:val="nil"/>
            </w:tcBorders>
            <w:shd w:val="clear" w:color="000000" w:fill="FFFF99"/>
            <w:noWrap/>
            <w:vAlign w:val="bottom"/>
            <w:hideMark/>
          </w:tcPr>
          <w:p w14:paraId="35C20525"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59</w:t>
            </w:r>
          </w:p>
        </w:tc>
      </w:tr>
      <w:tr w:rsidR="00F4448A" w:rsidRPr="008F7807" w14:paraId="7FC8C244"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577554BA"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4B404A4C"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C6F2092"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450</w:t>
            </w:r>
          </w:p>
        </w:tc>
        <w:tc>
          <w:tcPr>
            <w:tcW w:w="1308" w:type="dxa"/>
            <w:tcBorders>
              <w:top w:val="nil"/>
              <w:left w:val="single" w:sz="4" w:space="0" w:color="auto"/>
              <w:bottom w:val="nil"/>
              <w:right w:val="nil"/>
            </w:tcBorders>
            <w:shd w:val="clear" w:color="000000" w:fill="FFFF99"/>
            <w:noWrap/>
            <w:vAlign w:val="bottom"/>
            <w:hideMark/>
          </w:tcPr>
          <w:p w14:paraId="4E416E82"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F39599A"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62F43C3"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47</w:t>
            </w:r>
          </w:p>
        </w:tc>
        <w:tc>
          <w:tcPr>
            <w:tcW w:w="1316" w:type="dxa"/>
            <w:tcBorders>
              <w:top w:val="nil"/>
              <w:left w:val="nil"/>
              <w:bottom w:val="nil"/>
              <w:right w:val="nil"/>
            </w:tcBorders>
            <w:shd w:val="clear" w:color="000000" w:fill="FFFF99"/>
            <w:noWrap/>
            <w:vAlign w:val="bottom"/>
            <w:hideMark/>
          </w:tcPr>
          <w:p w14:paraId="2E474903"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51</w:t>
            </w:r>
          </w:p>
        </w:tc>
      </w:tr>
      <w:tr w:rsidR="00F4448A" w:rsidRPr="008F7807" w14:paraId="2172BF8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3D1A429"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2C93A3AB"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00</w:t>
            </w:r>
          </w:p>
        </w:tc>
        <w:tc>
          <w:tcPr>
            <w:tcW w:w="1300" w:type="dxa"/>
            <w:tcBorders>
              <w:top w:val="nil"/>
              <w:left w:val="nil"/>
              <w:bottom w:val="nil"/>
              <w:right w:val="nil"/>
            </w:tcBorders>
            <w:shd w:val="clear" w:color="000000" w:fill="FFFF99"/>
            <w:noWrap/>
            <w:vAlign w:val="bottom"/>
            <w:hideMark/>
          </w:tcPr>
          <w:p w14:paraId="36FAAABE"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500</w:t>
            </w:r>
          </w:p>
        </w:tc>
        <w:tc>
          <w:tcPr>
            <w:tcW w:w="1308" w:type="dxa"/>
            <w:tcBorders>
              <w:top w:val="nil"/>
              <w:left w:val="single" w:sz="4" w:space="0" w:color="auto"/>
              <w:bottom w:val="nil"/>
              <w:right w:val="nil"/>
            </w:tcBorders>
            <w:shd w:val="clear" w:color="000000" w:fill="FFFF99"/>
            <w:noWrap/>
            <w:vAlign w:val="bottom"/>
            <w:hideMark/>
          </w:tcPr>
          <w:p w14:paraId="497509C6"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A04C719"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456DF94"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40</w:t>
            </w:r>
          </w:p>
        </w:tc>
        <w:tc>
          <w:tcPr>
            <w:tcW w:w="1316" w:type="dxa"/>
            <w:tcBorders>
              <w:top w:val="nil"/>
              <w:left w:val="nil"/>
              <w:bottom w:val="nil"/>
              <w:right w:val="nil"/>
            </w:tcBorders>
            <w:shd w:val="clear" w:color="000000" w:fill="FFFF99"/>
            <w:noWrap/>
            <w:vAlign w:val="bottom"/>
            <w:hideMark/>
          </w:tcPr>
          <w:p w14:paraId="63CBEDE8"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45</w:t>
            </w:r>
          </w:p>
        </w:tc>
      </w:tr>
      <w:tr w:rsidR="00F4448A" w:rsidRPr="008F7807" w14:paraId="5869F07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A29E373"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44078AF8"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706B1DEA"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58678155"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5D9864E" w14:textId="77777777" w:rsidR="00F4448A" w:rsidRPr="008F7807" w:rsidRDefault="00F4448A" w:rsidP="00C559CF">
            <w:pPr>
              <w:spacing w:after="0" w:line="240" w:lineRule="auto"/>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5020B71"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29</w:t>
            </w:r>
          </w:p>
        </w:tc>
        <w:tc>
          <w:tcPr>
            <w:tcW w:w="1316" w:type="dxa"/>
            <w:tcBorders>
              <w:top w:val="nil"/>
              <w:left w:val="nil"/>
              <w:bottom w:val="nil"/>
              <w:right w:val="nil"/>
            </w:tcBorders>
            <w:shd w:val="clear" w:color="000000" w:fill="FFFF99"/>
            <w:noWrap/>
            <w:vAlign w:val="bottom"/>
            <w:hideMark/>
          </w:tcPr>
          <w:p w14:paraId="4A7DD53A" w14:textId="77777777" w:rsidR="00F4448A" w:rsidRPr="008F7807" w:rsidRDefault="00F4448A" w:rsidP="00C559CF">
            <w:pPr>
              <w:spacing w:after="0" w:line="240" w:lineRule="auto"/>
              <w:jc w:val="right"/>
              <w:rPr>
                <w:rFonts w:ascii="Verdana" w:eastAsia="Times New Roman" w:hAnsi="Verdana" w:cs="Times New Roman"/>
                <w:sz w:val="20"/>
                <w:szCs w:val="20"/>
                <w:lang w:eastAsia="en-GB"/>
              </w:rPr>
            </w:pPr>
            <w:r w:rsidRPr="008F7807">
              <w:rPr>
                <w:rFonts w:ascii="Verdana" w:eastAsia="Times New Roman" w:hAnsi="Verdana" w:cs="Times New Roman"/>
                <w:sz w:val="20"/>
                <w:szCs w:val="20"/>
                <w:lang w:eastAsia="en-GB"/>
              </w:rPr>
              <w:t>-76.434</w:t>
            </w:r>
          </w:p>
        </w:tc>
      </w:tr>
    </w:tbl>
    <w:p w14:paraId="733B736D" w14:textId="77777777" w:rsidR="00F4448A" w:rsidRPr="002723D8" w:rsidRDefault="00F4448A" w:rsidP="00C559CF">
      <w:pPr>
        <w:pStyle w:val="Heading5"/>
      </w:pPr>
      <w:r>
        <w:t>Run1)</w:t>
      </w:r>
    </w:p>
    <w:p w14:paraId="4AC80725" w14:textId="77777777" w:rsidR="00F4448A" w:rsidRDefault="00F4448A" w:rsidP="00C559CF">
      <w:r>
        <w:rPr>
          <w:noProof/>
        </w:rPr>
        <w:drawing>
          <wp:inline distT="0" distB="0" distL="0" distR="0" wp14:anchorId="074A3F07" wp14:editId="4660A471">
            <wp:extent cx="2531660" cy="2552968"/>
            <wp:effectExtent l="0" t="0" r="254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540848" cy="2562233"/>
                    </a:xfrm>
                    <a:prstGeom prst="rect">
                      <a:avLst/>
                    </a:prstGeom>
                    <a:noFill/>
                  </pic:spPr>
                </pic:pic>
              </a:graphicData>
            </a:graphic>
          </wp:inline>
        </w:drawing>
      </w:r>
    </w:p>
    <w:p w14:paraId="76C6FBAB" w14:textId="77777777" w:rsidR="00F4448A" w:rsidRDefault="00F4448A" w:rsidP="00C559CF">
      <w:r>
        <w:t>K=544.15</w:t>
      </w:r>
    </w:p>
    <w:p w14:paraId="4AB1B82C" w14:textId="77777777" w:rsidR="00F4448A" w:rsidRDefault="00F4448A" w:rsidP="00C559CF">
      <w:proofErr w:type="spellStart"/>
      <w:r>
        <w:t>logK</w:t>
      </w:r>
      <w:proofErr w:type="spellEnd"/>
      <w:r>
        <w:t>=2.736</w:t>
      </w:r>
    </w:p>
    <w:p w14:paraId="1EF33CF0" w14:textId="77777777" w:rsidR="00F4448A" w:rsidRDefault="00F4448A" w:rsidP="00C559CF">
      <w:r>
        <w:rPr>
          <w:rFonts w:ascii="Calibri" w:hAnsi="Calibri" w:cs="Calibri"/>
        </w:rPr>
        <w:t>β</w:t>
      </w:r>
      <w:r>
        <w:t>=14.92</w:t>
      </w:r>
    </w:p>
    <w:p w14:paraId="74758B91" w14:textId="77777777" w:rsidR="00F4448A" w:rsidRPr="00377237" w:rsidRDefault="00F4448A" w:rsidP="00AD6BFA">
      <w:r w:rsidRPr="00377237">
        <w:t>Run2)</w:t>
      </w:r>
    </w:p>
    <w:p w14:paraId="5C782559" w14:textId="77777777" w:rsidR="00F4448A" w:rsidRDefault="00F4448A" w:rsidP="00C559CF">
      <w:r>
        <w:rPr>
          <w:noProof/>
        </w:rPr>
        <w:lastRenderedPageBreak/>
        <w:drawing>
          <wp:inline distT="0" distB="0" distL="0" distR="0" wp14:anchorId="04916609" wp14:editId="51C4ADAE">
            <wp:extent cx="2306472" cy="1828800"/>
            <wp:effectExtent l="0" t="0" r="17780" b="0"/>
            <wp:docPr id="220" name="Chart 220">
              <a:extLst xmlns:a="http://schemas.openxmlformats.org/drawingml/2006/main">
                <a:ext uri="{FF2B5EF4-FFF2-40B4-BE49-F238E27FC236}">
                  <a16:creationId xmlns:a16="http://schemas.microsoft.com/office/drawing/2014/main" id="{2CEEAA01-D862-44A5-BB06-682AA74029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083DA1ED" w14:textId="77777777" w:rsidR="00F4448A" w:rsidRDefault="00F4448A" w:rsidP="00C559CF">
      <w:r>
        <w:rPr>
          <w:noProof/>
        </w:rPr>
        <w:drawing>
          <wp:inline distT="0" distB="0" distL="0" distR="0" wp14:anchorId="0D35468E" wp14:editId="05D10C69">
            <wp:extent cx="2825087" cy="484496"/>
            <wp:effectExtent l="0" t="0" r="13970" b="11430"/>
            <wp:docPr id="223" name="Chart 223">
              <a:extLst xmlns:a="http://schemas.openxmlformats.org/drawingml/2006/main">
                <a:ext uri="{FF2B5EF4-FFF2-40B4-BE49-F238E27FC236}">
                  <a16:creationId xmlns:a16="http://schemas.microsoft.com/office/drawing/2014/main" id="{F75A1DBA-2070-4ECE-BA64-A842C2DEA2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3F79A55D" w14:textId="77777777" w:rsidR="00F4448A" w:rsidRDefault="00F4448A" w:rsidP="00C559CF">
      <w:r>
        <w:t>K=536.20</w:t>
      </w:r>
    </w:p>
    <w:p w14:paraId="38C9B754" w14:textId="77777777" w:rsidR="00F4448A" w:rsidRDefault="00F4448A" w:rsidP="00C559CF">
      <w:proofErr w:type="spellStart"/>
      <w:r>
        <w:t>logK</w:t>
      </w:r>
      <w:proofErr w:type="spellEnd"/>
      <w:r>
        <w:t>=2729</w:t>
      </w:r>
    </w:p>
    <w:p w14:paraId="2D8AE37D" w14:textId="77777777" w:rsidR="00F4448A" w:rsidRDefault="00F4448A" w:rsidP="00C559CF">
      <w:r>
        <w:rPr>
          <w:rFonts w:ascii="Calibri" w:hAnsi="Calibri" w:cs="Calibri"/>
        </w:rPr>
        <w:t>β</w:t>
      </w:r>
      <w:r>
        <w:t>=14.90</w:t>
      </w:r>
    </w:p>
    <w:p w14:paraId="4446014F" w14:textId="77777777" w:rsidR="00F4448A" w:rsidRDefault="00F4448A" w:rsidP="00C559CF">
      <w:pPr>
        <w:pStyle w:val="Heading4"/>
      </w:pPr>
      <w:r>
        <w:t xml:space="preserve">Average and 2 </w:t>
      </w:r>
      <w:r>
        <w:rPr>
          <w:rFonts w:ascii="Calibri" w:hAnsi="Calibri" w:cs="Calibri"/>
        </w:rPr>
        <w:t>×</w:t>
      </w:r>
      <w:r>
        <w:t xml:space="preserve"> standard deviation</w:t>
      </w:r>
    </w:p>
    <w:p w14:paraId="4CAD17CE" w14:textId="77777777" w:rsidR="00F4448A" w:rsidRDefault="00F4448A" w:rsidP="00C559CF">
      <w:r>
        <w:t>14.91 ± 0.02</w:t>
      </w:r>
    </w:p>
    <w:p w14:paraId="27770717" w14:textId="77777777" w:rsidR="00F4448A" w:rsidRDefault="00F4448A" w:rsidP="00C559CF">
      <w:pPr>
        <w:pStyle w:val="Heading5"/>
      </w:pPr>
      <w:r>
        <w:t>Run3)</w:t>
      </w:r>
    </w:p>
    <w:p w14:paraId="1C57BB40" w14:textId="77777777" w:rsidR="00F4448A" w:rsidRDefault="00F4448A" w:rsidP="00C559CF">
      <w:r>
        <w:t>H) [3-CN-PhO- TBA] = 10 mM</w:t>
      </w:r>
    </w:p>
    <w:p w14:paraId="6CB73B12" w14:textId="39A25B9D" w:rsidR="00F4448A" w:rsidRDefault="00F4448A" w:rsidP="00C559CF">
      <w:r>
        <w:t xml:space="preserve">G) [TFE] 0.7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4C6223EA" w14:textId="77777777" w:rsidR="00F4448A" w:rsidRDefault="00F4448A" w:rsidP="00C559CF">
      <w:r>
        <w:t xml:space="preserve">S) Dichloromethane </w:t>
      </w:r>
      <w:r>
        <w:rPr>
          <w:rFonts w:ascii="Calibri" w:hAnsi="Calibri" w:cs="Calibri"/>
        </w:rPr>
        <w:t>α</w:t>
      </w:r>
      <w:r>
        <w:t xml:space="preserve">=1.7, </w:t>
      </w:r>
      <w:r>
        <w:rPr>
          <w:rFonts w:ascii="Calibri" w:hAnsi="Calibri" w:cs="Calibri"/>
        </w:rPr>
        <w:t>β</w:t>
      </w:r>
      <w:r>
        <w:t>=1.5</w:t>
      </w:r>
    </w:p>
    <w:p w14:paraId="6C08A3F1" w14:textId="77777777" w:rsidR="00F4448A" w:rsidRPr="00ED5CA0" w:rsidRDefault="00F4448A" w:rsidP="00C559CF">
      <w:pPr>
        <w:rPr>
          <w:rFonts w:ascii="Calibri" w:hAnsi="Calibri" w:cs="Calibri"/>
        </w:rPr>
      </w:pPr>
      <w:r>
        <w:rPr>
          <w:rFonts w:ascii="Calibri" w:hAnsi="Calibri" w:cs="Calibri"/>
        </w:rPr>
        <w:t>[H] in G = 0.7 mM</w:t>
      </w:r>
    </w:p>
    <w:tbl>
      <w:tblPr>
        <w:tblW w:w="7944" w:type="dxa"/>
        <w:tblLook w:val="04A0" w:firstRow="1" w:lastRow="0" w:firstColumn="1" w:lastColumn="0" w:noHBand="0" w:noVBand="1"/>
      </w:tblPr>
      <w:tblGrid>
        <w:gridCol w:w="1420"/>
        <w:gridCol w:w="1300"/>
        <w:gridCol w:w="1300"/>
        <w:gridCol w:w="1308"/>
        <w:gridCol w:w="1308"/>
        <w:gridCol w:w="1308"/>
      </w:tblGrid>
      <w:tr w:rsidR="00F4448A" w:rsidRPr="00BF1E61" w14:paraId="549ADADE"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22864FE3"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BF1E61">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15B36A58"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1F037242"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624321F8"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447B18AF"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416ED980"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H 1</w:t>
            </w:r>
          </w:p>
        </w:tc>
      </w:tr>
      <w:tr w:rsidR="00F4448A" w:rsidRPr="00BF1E61" w14:paraId="026CE41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3CB488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38AAEAC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0FFE2F9C"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2575408D"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E3A22A3"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74F90A5"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711</w:t>
            </w:r>
          </w:p>
        </w:tc>
      </w:tr>
      <w:tr w:rsidR="00F4448A" w:rsidRPr="00BF1E61" w14:paraId="324A8EC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676C0D0"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34CFB479"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1F4B4653"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25D592C1"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D6BBD39"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946F5A4"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310</w:t>
            </w:r>
          </w:p>
        </w:tc>
      </w:tr>
      <w:tr w:rsidR="00F4448A" w:rsidRPr="00BF1E61" w14:paraId="59F552A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15498B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5574CE8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7D23BD5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5F230067"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CD354F2"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26EA67A"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132</w:t>
            </w:r>
          </w:p>
        </w:tc>
      </w:tr>
      <w:tr w:rsidR="00F4448A" w:rsidRPr="00BF1E61" w14:paraId="1EA78479"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370198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6E8FE924"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21F00483"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0FE9E7F0"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B73AD91"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FD6632D"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018</w:t>
            </w:r>
          </w:p>
        </w:tc>
      </w:tr>
      <w:tr w:rsidR="00F4448A" w:rsidRPr="00BF1E61" w14:paraId="6D1D2456"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B91E89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4795433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443FBA8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5BE4371E"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5D2364D2"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1DFADD9"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85</w:t>
            </w:r>
          </w:p>
        </w:tc>
      </w:tr>
      <w:tr w:rsidR="00F4448A" w:rsidRPr="00BF1E61" w14:paraId="7BFDF63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207F487"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563C872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6B18DDA5"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33FBE8EB"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2236173"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25E701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90</w:t>
            </w:r>
          </w:p>
        </w:tc>
      </w:tr>
      <w:tr w:rsidR="00F4448A" w:rsidRPr="00BF1E61" w14:paraId="5DA54F85"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58DC9FF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22F17F74"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50</w:t>
            </w:r>
          </w:p>
        </w:tc>
        <w:tc>
          <w:tcPr>
            <w:tcW w:w="1300" w:type="dxa"/>
            <w:tcBorders>
              <w:top w:val="nil"/>
              <w:left w:val="nil"/>
              <w:bottom w:val="nil"/>
              <w:right w:val="nil"/>
            </w:tcBorders>
            <w:shd w:val="clear" w:color="000000" w:fill="FFFF99"/>
            <w:noWrap/>
            <w:vAlign w:val="bottom"/>
            <w:hideMark/>
          </w:tcPr>
          <w:p w14:paraId="25B34BE0"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50</w:t>
            </w:r>
          </w:p>
        </w:tc>
        <w:tc>
          <w:tcPr>
            <w:tcW w:w="1308" w:type="dxa"/>
            <w:tcBorders>
              <w:top w:val="nil"/>
              <w:left w:val="single" w:sz="4" w:space="0" w:color="auto"/>
              <w:bottom w:val="nil"/>
              <w:right w:val="nil"/>
            </w:tcBorders>
            <w:shd w:val="clear" w:color="000000" w:fill="FFFF99"/>
            <w:noWrap/>
            <w:vAlign w:val="bottom"/>
            <w:hideMark/>
          </w:tcPr>
          <w:p w14:paraId="6A7295D5"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8EAF4D4"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78BF4AC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51</w:t>
            </w:r>
          </w:p>
        </w:tc>
      </w:tr>
      <w:tr w:rsidR="00F4448A" w:rsidRPr="00BF1E61" w14:paraId="1856BEB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9E8923C"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5A3ED75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37D92D9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21B761D6"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3311002"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C3FD838"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42</w:t>
            </w:r>
          </w:p>
        </w:tc>
      </w:tr>
      <w:tr w:rsidR="00F4448A" w:rsidRPr="00BF1E61" w14:paraId="26C0A17F"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2DFAC0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69D6724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2EC39A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50</w:t>
            </w:r>
          </w:p>
        </w:tc>
        <w:tc>
          <w:tcPr>
            <w:tcW w:w="1308" w:type="dxa"/>
            <w:tcBorders>
              <w:top w:val="nil"/>
              <w:left w:val="single" w:sz="4" w:space="0" w:color="auto"/>
              <w:bottom w:val="nil"/>
              <w:right w:val="nil"/>
            </w:tcBorders>
            <w:shd w:val="clear" w:color="000000" w:fill="FFFF99"/>
            <w:noWrap/>
            <w:vAlign w:val="bottom"/>
            <w:hideMark/>
          </w:tcPr>
          <w:p w14:paraId="1B6BDC23"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3E8EDDB"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9F9947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35</w:t>
            </w:r>
          </w:p>
        </w:tc>
      </w:tr>
      <w:tr w:rsidR="00F4448A" w:rsidRPr="00BF1E61" w14:paraId="0E592A2B"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470054E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72C73FD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00</w:t>
            </w:r>
          </w:p>
        </w:tc>
        <w:tc>
          <w:tcPr>
            <w:tcW w:w="1300" w:type="dxa"/>
            <w:tcBorders>
              <w:top w:val="nil"/>
              <w:left w:val="nil"/>
              <w:bottom w:val="nil"/>
              <w:right w:val="nil"/>
            </w:tcBorders>
            <w:shd w:val="clear" w:color="000000" w:fill="FFFF99"/>
            <w:noWrap/>
            <w:vAlign w:val="bottom"/>
            <w:hideMark/>
          </w:tcPr>
          <w:p w14:paraId="60E843D0"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00</w:t>
            </w:r>
          </w:p>
        </w:tc>
        <w:tc>
          <w:tcPr>
            <w:tcW w:w="1308" w:type="dxa"/>
            <w:tcBorders>
              <w:top w:val="nil"/>
              <w:left w:val="single" w:sz="4" w:space="0" w:color="auto"/>
              <w:bottom w:val="nil"/>
              <w:right w:val="nil"/>
            </w:tcBorders>
            <w:shd w:val="clear" w:color="000000" w:fill="FFFF99"/>
            <w:noWrap/>
            <w:vAlign w:val="bottom"/>
            <w:hideMark/>
          </w:tcPr>
          <w:p w14:paraId="497E6B63"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1EA933A"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F1EDEE0"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32</w:t>
            </w:r>
          </w:p>
        </w:tc>
      </w:tr>
      <w:tr w:rsidR="00F4448A" w:rsidRPr="00BF1E61" w14:paraId="11727F5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DB37197"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381969A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41F6DD3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3690A37A"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5DC50C4"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50135A0D"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20</w:t>
            </w:r>
          </w:p>
        </w:tc>
      </w:tr>
    </w:tbl>
    <w:p w14:paraId="708AEAB0" w14:textId="77777777" w:rsidR="00F4448A" w:rsidRDefault="00F4448A" w:rsidP="00C559CF"/>
    <w:p w14:paraId="1C5A5ED8" w14:textId="77777777" w:rsidR="00F4448A" w:rsidRDefault="00F4448A" w:rsidP="00C559CF"/>
    <w:p w14:paraId="51F55684" w14:textId="77777777" w:rsidR="00F4448A" w:rsidRDefault="00F4448A" w:rsidP="00C559CF">
      <w:r>
        <w:rPr>
          <w:noProof/>
        </w:rPr>
        <w:lastRenderedPageBreak/>
        <w:drawing>
          <wp:inline distT="0" distB="0" distL="0" distR="0" wp14:anchorId="6E8783DA" wp14:editId="5FDA46AB">
            <wp:extent cx="3621405" cy="3651885"/>
            <wp:effectExtent l="0" t="0" r="0" b="571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4C04DBD2" w14:textId="77777777" w:rsidR="00F4448A" w:rsidRDefault="00F4448A" w:rsidP="00C559CF">
      <w:r>
        <w:t>K=1869.66</w:t>
      </w:r>
    </w:p>
    <w:p w14:paraId="7171E745" w14:textId="77777777" w:rsidR="00F4448A" w:rsidRDefault="00F4448A" w:rsidP="00C559CF">
      <w:proofErr w:type="spellStart"/>
      <w:r>
        <w:t>logK</w:t>
      </w:r>
      <w:proofErr w:type="spellEnd"/>
      <w:r>
        <w:t>=3.272</w:t>
      </w:r>
    </w:p>
    <w:p w14:paraId="39C2360E" w14:textId="77777777" w:rsidR="00F4448A" w:rsidRDefault="00F4448A" w:rsidP="00C559CF">
      <w:r>
        <w:rPr>
          <w:rFonts w:ascii="Calibri" w:hAnsi="Calibri" w:cs="Calibri"/>
        </w:rPr>
        <w:t>β</w:t>
      </w:r>
      <w:r>
        <w:t>=13.83</w:t>
      </w:r>
    </w:p>
    <w:p w14:paraId="6AA097D1" w14:textId="77777777" w:rsidR="00F4448A" w:rsidRDefault="00F4448A" w:rsidP="00AD6BFA">
      <w:r>
        <w:t>Run4)</w:t>
      </w:r>
    </w:p>
    <w:tbl>
      <w:tblPr>
        <w:tblW w:w="7944" w:type="dxa"/>
        <w:tblLook w:val="04A0" w:firstRow="1" w:lastRow="0" w:firstColumn="1" w:lastColumn="0" w:noHBand="0" w:noVBand="1"/>
      </w:tblPr>
      <w:tblGrid>
        <w:gridCol w:w="1420"/>
        <w:gridCol w:w="1300"/>
        <w:gridCol w:w="1300"/>
        <w:gridCol w:w="1308"/>
        <w:gridCol w:w="1308"/>
        <w:gridCol w:w="1308"/>
      </w:tblGrid>
      <w:tr w:rsidR="00F4448A" w:rsidRPr="00BF1E61" w14:paraId="0AFD1885"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2DED19DF"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BF1E61">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7C065DE5"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1B4D0AE3"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vol G / µl</w:t>
            </w:r>
          </w:p>
        </w:tc>
        <w:tc>
          <w:tcPr>
            <w:tcW w:w="1308" w:type="dxa"/>
            <w:tcBorders>
              <w:top w:val="nil"/>
              <w:left w:val="single" w:sz="4" w:space="0" w:color="auto"/>
              <w:bottom w:val="single" w:sz="4" w:space="0" w:color="auto"/>
              <w:right w:val="nil"/>
            </w:tcBorders>
            <w:shd w:val="clear" w:color="auto" w:fill="auto"/>
            <w:noWrap/>
            <w:vAlign w:val="bottom"/>
            <w:hideMark/>
          </w:tcPr>
          <w:p w14:paraId="75A76121"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H] / mM</w:t>
            </w:r>
          </w:p>
        </w:tc>
        <w:tc>
          <w:tcPr>
            <w:tcW w:w="1308" w:type="dxa"/>
            <w:tcBorders>
              <w:top w:val="nil"/>
              <w:left w:val="nil"/>
              <w:bottom w:val="single" w:sz="4" w:space="0" w:color="auto"/>
              <w:right w:val="single" w:sz="8" w:space="0" w:color="auto"/>
            </w:tcBorders>
            <w:shd w:val="clear" w:color="auto" w:fill="auto"/>
            <w:noWrap/>
            <w:vAlign w:val="bottom"/>
            <w:hideMark/>
          </w:tcPr>
          <w:p w14:paraId="314637CF"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G] / mM</w:t>
            </w:r>
          </w:p>
        </w:tc>
        <w:tc>
          <w:tcPr>
            <w:tcW w:w="1308" w:type="dxa"/>
            <w:tcBorders>
              <w:top w:val="nil"/>
              <w:left w:val="nil"/>
              <w:bottom w:val="single" w:sz="4" w:space="0" w:color="auto"/>
              <w:right w:val="nil"/>
            </w:tcBorders>
            <w:shd w:val="clear" w:color="auto" w:fill="auto"/>
            <w:noWrap/>
            <w:vAlign w:val="bottom"/>
            <w:hideMark/>
          </w:tcPr>
          <w:p w14:paraId="6DD7CDBF" w14:textId="77777777" w:rsidR="00F4448A" w:rsidRPr="00BF1E61" w:rsidRDefault="00F4448A" w:rsidP="00C559CF">
            <w:pPr>
              <w:spacing w:after="0" w:line="240" w:lineRule="auto"/>
              <w:jc w:val="center"/>
              <w:rPr>
                <w:rFonts w:ascii="Verdana" w:eastAsia="Times New Roman" w:hAnsi="Verdana" w:cs="Times New Roman"/>
                <w:b/>
                <w:bCs/>
                <w:sz w:val="20"/>
                <w:szCs w:val="20"/>
                <w:lang w:eastAsia="en-GB"/>
              </w:rPr>
            </w:pPr>
            <w:r w:rsidRPr="00BF1E61">
              <w:rPr>
                <w:rFonts w:ascii="Verdana" w:eastAsia="Times New Roman" w:hAnsi="Verdana" w:cs="Times New Roman"/>
                <w:b/>
                <w:bCs/>
                <w:sz w:val="20"/>
                <w:szCs w:val="20"/>
                <w:lang w:eastAsia="en-GB"/>
              </w:rPr>
              <w:t>∂H 1</w:t>
            </w:r>
          </w:p>
        </w:tc>
      </w:tr>
      <w:tr w:rsidR="00F4448A" w:rsidRPr="00BF1E61" w14:paraId="00E67E0E"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AA24AC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2F1CAC49"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600</w:t>
            </w:r>
          </w:p>
        </w:tc>
        <w:tc>
          <w:tcPr>
            <w:tcW w:w="1300" w:type="dxa"/>
            <w:tcBorders>
              <w:top w:val="nil"/>
              <w:left w:val="nil"/>
              <w:bottom w:val="nil"/>
              <w:right w:val="nil"/>
            </w:tcBorders>
            <w:shd w:val="clear" w:color="000000" w:fill="FFFF99"/>
            <w:noWrap/>
            <w:vAlign w:val="bottom"/>
            <w:hideMark/>
          </w:tcPr>
          <w:p w14:paraId="7A0A3220"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0</w:t>
            </w:r>
          </w:p>
        </w:tc>
        <w:tc>
          <w:tcPr>
            <w:tcW w:w="1308" w:type="dxa"/>
            <w:tcBorders>
              <w:top w:val="nil"/>
              <w:left w:val="single" w:sz="4" w:space="0" w:color="auto"/>
              <w:bottom w:val="nil"/>
              <w:right w:val="nil"/>
            </w:tcBorders>
            <w:shd w:val="clear" w:color="000000" w:fill="FFFF99"/>
            <w:noWrap/>
            <w:vAlign w:val="bottom"/>
            <w:hideMark/>
          </w:tcPr>
          <w:p w14:paraId="7431EC02"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A3808A1"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2AFE4BA"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710</w:t>
            </w:r>
          </w:p>
        </w:tc>
      </w:tr>
      <w:tr w:rsidR="00F4448A" w:rsidRPr="00BF1E61" w14:paraId="1519563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57E8155"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01344DBC"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50</w:t>
            </w:r>
          </w:p>
        </w:tc>
        <w:tc>
          <w:tcPr>
            <w:tcW w:w="1300" w:type="dxa"/>
            <w:tcBorders>
              <w:top w:val="nil"/>
              <w:left w:val="nil"/>
              <w:bottom w:val="nil"/>
              <w:right w:val="nil"/>
            </w:tcBorders>
            <w:shd w:val="clear" w:color="000000" w:fill="FFFF99"/>
            <w:noWrap/>
            <w:vAlign w:val="bottom"/>
            <w:hideMark/>
          </w:tcPr>
          <w:p w14:paraId="4E96D89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0</w:t>
            </w:r>
          </w:p>
        </w:tc>
        <w:tc>
          <w:tcPr>
            <w:tcW w:w="1308" w:type="dxa"/>
            <w:tcBorders>
              <w:top w:val="nil"/>
              <w:left w:val="single" w:sz="4" w:space="0" w:color="auto"/>
              <w:bottom w:val="nil"/>
              <w:right w:val="nil"/>
            </w:tcBorders>
            <w:shd w:val="clear" w:color="000000" w:fill="FFFF99"/>
            <w:noWrap/>
            <w:vAlign w:val="bottom"/>
            <w:hideMark/>
          </w:tcPr>
          <w:p w14:paraId="0BFFC5EE"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6E58F11B"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5269B1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314</w:t>
            </w:r>
          </w:p>
        </w:tc>
      </w:tr>
      <w:tr w:rsidR="00F4448A" w:rsidRPr="00BF1E61" w14:paraId="20AF5693"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80D5C0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0390C03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00</w:t>
            </w:r>
          </w:p>
        </w:tc>
        <w:tc>
          <w:tcPr>
            <w:tcW w:w="1300" w:type="dxa"/>
            <w:tcBorders>
              <w:top w:val="nil"/>
              <w:left w:val="nil"/>
              <w:bottom w:val="nil"/>
              <w:right w:val="nil"/>
            </w:tcBorders>
            <w:shd w:val="clear" w:color="000000" w:fill="FFFF99"/>
            <w:noWrap/>
            <w:vAlign w:val="bottom"/>
            <w:hideMark/>
          </w:tcPr>
          <w:p w14:paraId="632B4DAE"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00</w:t>
            </w:r>
          </w:p>
        </w:tc>
        <w:tc>
          <w:tcPr>
            <w:tcW w:w="1308" w:type="dxa"/>
            <w:tcBorders>
              <w:top w:val="nil"/>
              <w:left w:val="single" w:sz="4" w:space="0" w:color="auto"/>
              <w:bottom w:val="nil"/>
              <w:right w:val="nil"/>
            </w:tcBorders>
            <w:shd w:val="clear" w:color="000000" w:fill="FFFF99"/>
            <w:noWrap/>
            <w:vAlign w:val="bottom"/>
            <w:hideMark/>
          </w:tcPr>
          <w:p w14:paraId="0F4FF989"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0A24B0C6"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C9E51A7"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156</w:t>
            </w:r>
          </w:p>
        </w:tc>
      </w:tr>
      <w:tr w:rsidR="00F4448A" w:rsidRPr="00BF1E61" w14:paraId="1587BBAF"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0199164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68F76EB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50</w:t>
            </w:r>
          </w:p>
        </w:tc>
        <w:tc>
          <w:tcPr>
            <w:tcW w:w="1300" w:type="dxa"/>
            <w:tcBorders>
              <w:top w:val="nil"/>
              <w:left w:val="nil"/>
              <w:bottom w:val="nil"/>
              <w:right w:val="nil"/>
            </w:tcBorders>
            <w:shd w:val="clear" w:color="000000" w:fill="FFFF99"/>
            <w:noWrap/>
            <w:vAlign w:val="bottom"/>
            <w:hideMark/>
          </w:tcPr>
          <w:p w14:paraId="775F37AC"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50</w:t>
            </w:r>
          </w:p>
        </w:tc>
        <w:tc>
          <w:tcPr>
            <w:tcW w:w="1308" w:type="dxa"/>
            <w:tcBorders>
              <w:top w:val="nil"/>
              <w:left w:val="single" w:sz="4" w:space="0" w:color="auto"/>
              <w:bottom w:val="nil"/>
              <w:right w:val="nil"/>
            </w:tcBorders>
            <w:shd w:val="clear" w:color="000000" w:fill="FFFF99"/>
            <w:noWrap/>
            <w:vAlign w:val="bottom"/>
            <w:hideMark/>
          </w:tcPr>
          <w:p w14:paraId="1AE7BAF2"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6FB9A53"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D5C35C6"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075</w:t>
            </w:r>
          </w:p>
        </w:tc>
      </w:tr>
      <w:tr w:rsidR="00F4448A" w:rsidRPr="00BF1E61" w14:paraId="7D20B7D5"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337D86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6074D6BB"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00</w:t>
            </w:r>
          </w:p>
        </w:tc>
        <w:tc>
          <w:tcPr>
            <w:tcW w:w="1300" w:type="dxa"/>
            <w:tcBorders>
              <w:top w:val="nil"/>
              <w:left w:val="nil"/>
              <w:bottom w:val="nil"/>
              <w:right w:val="nil"/>
            </w:tcBorders>
            <w:shd w:val="clear" w:color="000000" w:fill="FFFF99"/>
            <w:noWrap/>
            <w:vAlign w:val="bottom"/>
            <w:hideMark/>
          </w:tcPr>
          <w:p w14:paraId="7D5EA76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00</w:t>
            </w:r>
          </w:p>
        </w:tc>
        <w:tc>
          <w:tcPr>
            <w:tcW w:w="1308" w:type="dxa"/>
            <w:tcBorders>
              <w:top w:val="nil"/>
              <w:left w:val="single" w:sz="4" w:space="0" w:color="auto"/>
              <w:bottom w:val="nil"/>
              <w:right w:val="nil"/>
            </w:tcBorders>
            <w:shd w:val="clear" w:color="000000" w:fill="FFFF99"/>
            <w:noWrap/>
            <w:vAlign w:val="bottom"/>
            <w:hideMark/>
          </w:tcPr>
          <w:p w14:paraId="334A55EB"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45CEF74E"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FF24A7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7.034</w:t>
            </w:r>
          </w:p>
        </w:tc>
      </w:tr>
      <w:tr w:rsidR="00F4448A" w:rsidRPr="00BF1E61" w14:paraId="47CFD0B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6B39747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1634FBE1"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50</w:t>
            </w:r>
          </w:p>
        </w:tc>
        <w:tc>
          <w:tcPr>
            <w:tcW w:w="1300" w:type="dxa"/>
            <w:tcBorders>
              <w:top w:val="nil"/>
              <w:left w:val="nil"/>
              <w:bottom w:val="nil"/>
              <w:right w:val="nil"/>
            </w:tcBorders>
            <w:shd w:val="clear" w:color="000000" w:fill="FFFF99"/>
            <w:noWrap/>
            <w:vAlign w:val="bottom"/>
            <w:hideMark/>
          </w:tcPr>
          <w:p w14:paraId="09AF9EB7"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50</w:t>
            </w:r>
          </w:p>
        </w:tc>
        <w:tc>
          <w:tcPr>
            <w:tcW w:w="1308" w:type="dxa"/>
            <w:tcBorders>
              <w:top w:val="nil"/>
              <w:left w:val="single" w:sz="4" w:space="0" w:color="auto"/>
              <w:bottom w:val="nil"/>
              <w:right w:val="nil"/>
            </w:tcBorders>
            <w:shd w:val="clear" w:color="000000" w:fill="FFFF99"/>
            <w:noWrap/>
            <w:vAlign w:val="bottom"/>
            <w:hideMark/>
          </w:tcPr>
          <w:p w14:paraId="316879E5"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0190E80"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C4E02D8"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98</w:t>
            </w:r>
          </w:p>
        </w:tc>
      </w:tr>
      <w:tr w:rsidR="00F4448A" w:rsidRPr="00BF1E61" w14:paraId="5CD6D156"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0A87CC50"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16B5D0E3"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00</w:t>
            </w:r>
          </w:p>
        </w:tc>
        <w:tc>
          <w:tcPr>
            <w:tcW w:w="1300" w:type="dxa"/>
            <w:tcBorders>
              <w:top w:val="single" w:sz="4" w:space="0" w:color="auto"/>
              <w:left w:val="nil"/>
              <w:bottom w:val="nil"/>
              <w:right w:val="nil"/>
            </w:tcBorders>
            <w:shd w:val="clear" w:color="000000" w:fill="FFFF99"/>
            <w:noWrap/>
            <w:vAlign w:val="bottom"/>
            <w:hideMark/>
          </w:tcPr>
          <w:p w14:paraId="581B544D"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00</w:t>
            </w:r>
          </w:p>
        </w:tc>
        <w:tc>
          <w:tcPr>
            <w:tcW w:w="1308" w:type="dxa"/>
            <w:tcBorders>
              <w:top w:val="nil"/>
              <w:left w:val="single" w:sz="4" w:space="0" w:color="auto"/>
              <w:bottom w:val="nil"/>
              <w:right w:val="nil"/>
            </w:tcBorders>
            <w:shd w:val="clear" w:color="000000" w:fill="FFFF99"/>
            <w:noWrap/>
            <w:vAlign w:val="bottom"/>
            <w:hideMark/>
          </w:tcPr>
          <w:p w14:paraId="2B7E04E3"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1C8E360F"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16BC9CC4"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81</w:t>
            </w:r>
          </w:p>
        </w:tc>
      </w:tr>
      <w:tr w:rsidR="00F4448A" w:rsidRPr="00BF1E61" w14:paraId="73A4B587"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3829AAAE"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3185B844"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50</w:t>
            </w:r>
          </w:p>
        </w:tc>
        <w:tc>
          <w:tcPr>
            <w:tcW w:w="1300" w:type="dxa"/>
            <w:tcBorders>
              <w:top w:val="nil"/>
              <w:left w:val="nil"/>
              <w:bottom w:val="nil"/>
              <w:right w:val="nil"/>
            </w:tcBorders>
            <w:shd w:val="clear" w:color="000000" w:fill="FFFF99"/>
            <w:noWrap/>
            <w:vAlign w:val="bottom"/>
            <w:hideMark/>
          </w:tcPr>
          <w:p w14:paraId="71FAE77C"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350</w:t>
            </w:r>
          </w:p>
        </w:tc>
        <w:tc>
          <w:tcPr>
            <w:tcW w:w="1308" w:type="dxa"/>
            <w:tcBorders>
              <w:top w:val="nil"/>
              <w:left w:val="single" w:sz="4" w:space="0" w:color="auto"/>
              <w:bottom w:val="nil"/>
              <w:right w:val="nil"/>
            </w:tcBorders>
            <w:shd w:val="clear" w:color="000000" w:fill="FFFF99"/>
            <w:noWrap/>
            <w:vAlign w:val="bottom"/>
            <w:hideMark/>
          </w:tcPr>
          <w:p w14:paraId="418F77A2"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7ED57CC"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274DEDB3"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64</w:t>
            </w:r>
          </w:p>
        </w:tc>
      </w:tr>
      <w:tr w:rsidR="00F4448A" w:rsidRPr="00BF1E61" w14:paraId="449D21AD"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0D50384"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56F4A203"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200</w:t>
            </w:r>
          </w:p>
        </w:tc>
        <w:tc>
          <w:tcPr>
            <w:tcW w:w="1300" w:type="dxa"/>
            <w:tcBorders>
              <w:top w:val="nil"/>
              <w:left w:val="nil"/>
              <w:bottom w:val="nil"/>
              <w:right w:val="nil"/>
            </w:tcBorders>
            <w:shd w:val="clear" w:color="000000" w:fill="FFFF99"/>
            <w:noWrap/>
            <w:vAlign w:val="bottom"/>
            <w:hideMark/>
          </w:tcPr>
          <w:p w14:paraId="01F83CBD"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00</w:t>
            </w:r>
          </w:p>
        </w:tc>
        <w:tc>
          <w:tcPr>
            <w:tcW w:w="1308" w:type="dxa"/>
            <w:tcBorders>
              <w:top w:val="nil"/>
              <w:left w:val="single" w:sz="4" w:space="0" w:color="auto"/>
              <w:bottom w:val="nil"/>
              <w:right w:val="nil"/>
            </w:tcBorders>
            <w:shd w:val="clear" w:color="000000" w:fill="FFFF99"/>
            <w:noWrap/>
            <w:vAlign w:val="bottom"/>
            <w:hideMark/>
          </w:tcPr>
          <w:p w14:paraId="2B3EC480"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220531EE"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3C593042"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53</w:t>
            </w:r>
          </w:p>
        </w:tc>
      </w:tr>
      <w:tr w:rsidR="00F4448A" w:rsidRPr="00BF1E61" w14:paraId="4BD64AC5"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5B21D18C"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3B70D0AF"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202A7D5"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450</w:t>
            </w:r>
          </w:p>
        </w:tc>
        <w:tc>
          <w:tcPr>
            <w:tcW w:w="1308" w:type="dxa"/>
            <w:tcBorders>
              <w:top w:val="nil"/>
              <w:left w:val="single" w:sz="4" w:space="0" w:color="auto"/>
              <w:bottom w:val="nil"/>
              <w:right w:val="nil"/>
            </w:tcBorders>
            <w:shd w:val="clear" w:color="000000" w:fill="FFFF99"/>
            <w:noWrap/>
            <w:vAlign w:val="bottom"/>
            <w:hideMark/>
          </w:tcPr>
          <w:p w14:paraId="6AED838C"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34DC84BA"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0ADC9895"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43</w:t>
            </w:r>
          </w:p>
        </w:tc>
      </w:tr>
      <w:tr w:rsidR="00F4448A" w:rsidRPr="00BF1E61" w14:paraId="0E058E6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6FF3BB5"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38A28E48"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0</w:t>
            </w:r>
          </w:p>
        </w:tc>
        <w:tc>
          <w:tcPr>
            <w:tcW w:w="1300" w:type="dxa"/>
            <w:tcBorders>
              <w:top w:val="nil"/>
              <w:left w:val="nil"/>
              <w:bottom w:val="nil"/>
              <w:right w:val="nil"/>
            </w:tcBorders>
            <w:shd w:val="clear" w:color="000000" w:fill="FFFF99"/>
            <w:noWrap/>
            <w:vAlign w:val="bottom"/>
            <w:hideMark/>
          </w:tcPr>
          <w:p w14:paraId="4F393FFD"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600</w:t>
            </w:r>
          </w:p>
        </w:tc>
        <w:tc>
          <w:tcPr>
            <w:tcW w:w="1308" w:type="dxa"/>
            <w:tcBorders>
              <w:top w:val="nil"/>
              <w:left w:val="single" w:sz="4" w:space="0" w:color="auto"/>
              <w:bottom w:val="nil"/>
              <w:right w:val="nil"/>
            </w:tcBorders>
            <w:shd w:val="clear" w:color="000000" w:fill="FFFF99"/>
            <w:noWrap/>
            <w:vAlign w:val="bottom"/>
            <w:hideMark/>
          </w:tcPr>
          <w:p w14:paraId="6258B2F6"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single" w:sz="8" w:space="0" w:color="auto"/>
            </w:tcBorders>
            <w:shd w:val="clear" w:color="000000" w:fill="FFFF99"/>
            <w:noWrap/>
            <w:vAlign w:val="bottom"/>
            <w:hideMark/>
          </w:tcPr>
          <w:p w14:paraId="7FD67057" w14:textId="77777777" w:rsidR="00F4448A" w:rsidRPr="00BF1E61" w:rsidRDefault="00F4448A" w:rsidP="00C559CF">
            <w:pPr>
              <w:spacing w:after="0" w:line="240" w:lineRule="auto"/>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 </w:t>
            </w:r>
          </w:p>
        </w:tc>
        <w:tc>
          <w:tcPr>
            <w:tcW w:w="1308" w:type="dxa"/>
            <w:tcBorders>
              <w:top w:val="nil"/>
              <w:left w:val="nil"/>
              <w:bottom w:val="nil"/>
              <w:right w:val="nil"/>
            </w:tcBorders>
            <w:shd w:val="clear" w:color="000000" w:fill="FFFF99"/>
            <w:noWrap/>
            <w:vAlign w:val="bottom"/>
            <w:hideMark/>
          </w:tcPr>
          <w:p w14:paraId="60A0A5CD" w14:textId="77777777" w:rsidR="00F4448A" w:rsidRPr="00BF1E61" w:rsidRDefault="00F4448A" w:rsidP="00C559CF">
            <w:pPr>
              <w:spacing w:after="0" w:line="240" w:lineRule="auto"/>
              <w:jc w:val="right"/>
              <w:rPr>
                <w:rFonts w:ascii="Verdana" w:eastAsia="Times New Roman" w:hAnsi="Verdana" w:cs="Times New Roman"/>
                <w:sz w:val="20"/>
                <w:szCs w:val="20"/>
                <w:lang w:eastAsia="en-GB"/>
              </w:rPr>
            </w:pPr>
            <w:r w:rsidRPr="00BF1E61">
              <w:rPr>
                <w:rFonts w:ascii="Verdana" w:eastAsia="Times New Roman" w:hAnsi="Verdana" w:cs="Times New Roman"/>
                <w:sz w:val="20"/>
                <w:szCs w:val="20"/>
                <w:lang w:eastAsia="en-GB"/>
              </w:rPr>
              <w:t>-76.926</w:t>
            </w:r>
          </w:p>
        </w:tc>
      </w:tr>
    </w:tbl>
    <w:p w14:paraId="0634D299" w14:textId="77777777" w:rsidR="00F4448A" w:rsidRDefault="00F4448A" w:rsidP="00C559CF"/>
    <w:p w14:paraId="337FEE81" w14:textId="77777777" w:rsidR="00F4448A" w:rsidRDefault="00F4448A" w:rsidP="00C559CF">
      <w:r>
        <w:rPr>
          <w:noProof/>
        </w:rPr>
        <w:lastRenderedPageBreak/>
        <w:drawing>
          <wp:inline distT="0" distB="0" distL="0" distR="0" wp14:anchorId="53D5ED5B" wp14:editId="50FF90BA">
            <wp:extent cx="2474259" cy="2495083"/>
            <wp:effectExtent l="0" t="0" r="2540" b="63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484409" cy="2505319"/>
                    </a:xfrm>
                    <a:prstGeom prst="rect">
                      <a:avLst/>
                    </a:prstGeom>
                    <a:noFill/>
                  </pic:spPr>
                </pic:pic>
              </a:graphicData>
            </a:graphic>
          </wp:inline>
        </w:drawing>
      </w:r>
    </w:p>
    <w:p w14:paraId="4DEDAA2C" w14:textId="77777777" w:rsidR="00F4448A" w:rsidRDefault="00F4448A" w:rsidP="00C559CF">
      <w:r>
        <w:t>K=1700.61</w:t>
      </w:r>
    </w:p>
    <w:p w14:paraId="31A6359F" w14:textId="77777777" w:rsidR="00F4448A" w:rsidRDefault="00F4448A" w:rsidP="00C559CF">
      <w:proofErr w:type="spellStart"/>
      <w:r>
        <w:t>logK</w:t>
      </w:r>
      <w:proofErr w:type="spellEnd"/>
      <w:r>
        <w:t>=3.231</w:t>
      </w:r>
    </w:p>
    <w:p w14:paraId="5063F438" w14:textId="77777777" w:rsidR="00F4448A" w:rsidRDefault="00F4448A" w:rsidP="00C559CF">
      <w:r>
        <w:rPr>
          <w:rFonts w:ascii="Calibri" w:hAnsi="Calibri" w:cs="Calibri"/>
        </w:rPr>
        <w:t>β</w:t>
      </w:r>
      <w:r>
        <w:t>=13.72</w:t>
      </w:r>
    </w:p>
    <w:p w14:paraId="259CF1EB" w14:textId="77777777" w:rsidR="00F4448A" w:rsidRDefault="00F4448A" w:rsidP="00C559CF">
      <w:pPr>
        <w:pStyle w:val="Heading4"/>
      </w:pPr>
      <w:r>
        <w:t xml:space="preserve">Average and 2 </w:t>
      </w:r>
      <w:r>
        <w:rPr>
          <w:rFonts w:ascii="Calibri" w:hAnsi="Calibri" w:cs="Calibri"/>
        </w:rPr>
        <w:t>×</w:t>
      </w:r>
      <w:r>
        <w:t xml:space="preserve"> standard deviation</w:t>
      </w:r>
    </w:p>
    <w:p w14:paraId="10F99B97" w14:textId="77777777" w:rsidR="00F4448A" w:rsidRDefault="00F4448A" w:rsidP="00C559CF">
      <w:r>
        <w:t>13.78 ± 0.11</w:t>
      </w:r>
    </w:p>
    <w:p w14:paraId="52D2B3D1" w14:textId="77777777" w:rsidR="00F4448A" w:rsidRDefault="00F4448A" w:rsidP="00C559CF">
      <w:pPr>
        <w:pStyle w:val="Heading4"/>
      </w:pPr>
      <w:r>
        <w:t>Average of all and 95% confidence interval</w:t>
      </w:r>
    </w:p>
    <w:p w14:paraId="78492919" w14:textId="77777777" w:rsidR="00F4448A" w:rsidRPr="002441F9" w:rsidRDefault="00F4448A" w:rsidP="00C559CF">
      <w:r>
        <w:t>14.34 ± 0.56</w:t>
      </w:r>
    </w:p>
    <w:p w14:paraId="29BA8B8F" w14:textId="77777777" w:rsidR="00F4448A" w:rsidRDefault="00F4448A">
      <w:pPr>
        <w:rPr>
          <w:rFonts w:asciiTheme="majorHAnsi" w:eastAsiaTheme="majorEastAsia" w:hAnsiTheme="majorHAnsi" w:cstheme="majorBidi"/>
          <w:color w:val="000000" w:themeColor="text1"/>
          <w:sz w:val="24"/>
          <w:szCs w:val="24"/>
        </w:rPr>
      </w:pPr>
      <w:r>
        <w:br w:type="page"/>
      </w:r>
    </w:p>
    <w:p w14:paraId="7488C0F1" w14:textId="77777777" w:rsidR="00F4448A" w:rsidRDefault="00F4448A" w:rsidP="00C559CF">
      <w:pPr>
        <w:pStyle w:val="Heading3"/>
      </w:pPr>
      <w:bookmarkStart w:id="200" w:name="_Toc59899670"/>
      <w:r>
        <w:lastRenderedPageBreak/>
        <w:t>3-trifluoromethyl-4-nitrophenolate tetrabutylammonium</w:t>
      </w:r>
      <w:bookmarkEnd w:id="200"/>
    </w:p>
    <w:p w14:paraId="3D5ECF24" w14:textId="77777777" w:rsidR="00F4448A" w:rsidRDefault="00F4448A" w:rsidP="00C559CF">
      <w:pPr>
        <w:pStyle w:val="Heading4"/>
      </w:pPr>
      <w:r>
        <w:t>UV titrations</w:t>
      </w:r>
    </w:p>
    <w:p w14:paraId="793D8000" w14:textId="77777777" w:rsidR="00F4448A" w:rsidRDefault="00F4448A" w:rsidP="00C559CF">
      <w:r>
        <w:t>H) [3-CF</w:t>
      </w:r>
      <w:r>
        <w:rPr>
          <w:vertAlign w:val="subscript"/>
        </w:rPr>
        <w:t>3</w:t>
      </w:r>
      <w:r>
        <w:t>-NO</w:t>
      </w:r>
      <w:r>
        <w:rPr>
          <w:vertAlign w:val="subscript"/>
        </w:rPr>
        <w:t>2</w:t>
      </w:r>
      <w:r>
        <w:t>-PhO- TBA] = 0.1 mM</w:t>
      </w:r>
    </w:p>
    <w:p w14:paraId="47647DBB" w14:textId="2C3D11DB" w:rsidR="00F4448A" w:rsidRDefault="00F4448A" w:rsidP="00C559CF">
      <w:r>
        <w:t xml:space="preserve">G) [TFE] 280 mM </w:t>
      </w:r>
      <w:r>
        <w:rPr>
          <w:rFonts w:ascii="Calibri" w:hAnsi="Calibri" w:cs="Calibri"/>
        </w:rPr>
        <w:t>α</w:t>
      </w:r>
      <w:r>
        <w:t>=3.7</w:t>
      </w:r>
      <w:r>
        <w:fldChar w:fldCharType="begin" w:fldLock="1"/>
      </w:r>
      <w:r w:rsidR="001126BB">
        <w:instrText>ADDIN CSL_CITATION {"citationItems":[{"id":"ITEM-1","itemData":{"DOI":"10.1002/anie.200301739","ISBN":"1521-3773","ISSN":"14337851","PMID":"15468180","abstract":"Molecular recognition events in solution are affected by many different factors that have hampered the development of an understanding of intermolecular interactions at a quantitative level. Our tendency is to partition these effects into discrete phenomenological fields that are classified, named, and divorced: aromatic interactions, cation-pi interactions, CH-O hydrogen bonds, short strong hydrogen bonds, and hydrophobic interactions to name a few.1 To progress in the field, we need to develop an integrated quantitative appreciation of the relative magnitudes of all of the different effects that might influence the molecular recognition behavior of a given system. In an effort to navigate undergraduates through the vast and sometimes contradictory literature on the subject, I have developed an approach that treats theoretical ideas and experimental observations about intermolecular interactions in the gas phase, the solid state, and solution from a single simplistic viewpoint. The key features are outlined here, and although many of the ideas will be familiar, the aim is to provide a semiquantitative thermodynamic ranking of these effects in solution at room temperature.","author":[{"dropping-particle":"","family":"Hunter","given":"Christopher A.","non-dropping-particle":"","parse-names":false,"suffix":""}],"container-title":"Angewandte Chemie - International Edition","id":"ITEM-1","issue":"40","issued":{"date-parts":[["2004"]]},"page":"5310-5324","title":"Quantifying intermolecular interactions: Guidelines for the molecular recognition toolbox","type":"article-journal","volume":"43"},"uris":["http://www.mendeley.com/documents/?uuid=4c9092c6-a0fc-49c3-9ba7-3434bdc6ef14"]}],"mendeley":{"formattedCitation":"&lt;sup&gt;21&lt;/sup&gt;","plainTextFormattedCitation":"21","previouslyFormattedCitation":"&lt;sup&gt;21&lt;/sup&gt;"},"properties":{"noteIndex":0},"schema":"https://github.com/citation-style-language/schema/raw/master/csl-citation.json"}</w:instrText>
      </w:r>
      <w:r>
        <w:fldChar w:fldCharType="separate"/>
      </w:r>
      <w:r w:rsidR="003E0534" w:rsidRPr="003E0534">
        <w:rPr>
          <w:noProof/>
          <w:vertAlign w:val="superscript"/>
        </w:rPr>
        <w:t>21</w:t>
      </w:r>
      <w:r>
        <w:fldChar w:fldCharType="end"/>
      </w:r>
    </w:p>
    <w:p w14:paraId="753840FA" w14:textId="79DFBAD3" w:rsidR="00F4448A" w:rsidRDefault="00F4448A" w:rsidP="00C559CF">
      <w:r>
        <w:t xml:space="preserve">S) acetonitrile </w:t>
      </w:r>
      <w:r>
        <w:rPr>
          <w:rFonts w:ascii="Calibri" w:hAnsi="Calibri" w:cs="Calibri"/>
        </w:rPr>
        <w:t>α</w:t>
      </w:r>
      <w:r>
        <w:t xml:space="preserve">=1.5, </w:t>
      </w:r>
      <w:r>
        <w:rPr>
          <w:rFonts w:ascii="Calibri" w:hAnsi="Calibri" w:cs="Calibri"/>
        </w:rPr>
        <w:t>β</w:t>
      </w:r>
      <w:r>
        <w:t>=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9129" w:type="dxa"/>
        <w:tblLook w:val="04A0" w:firstRow="1" w:lastRow="0" w:firstColumn="1" w:lastColumn="0" w:noHBand="0" w:noVBand="1"/>
      </w:tblPr>
      <w:tblGrid>
        <w:gridCol w:w="714"/>
        <w:gridCol w:w="994"/>
        <w:gridCol w:w="994"/>
        <w:gridCol w:w="1000"/>
        <w:gridCol w:w="1000"/>
        <w:gridCol w:w="798"/>
        <w:gridCol w:w="798"/>
        <w:gridCol w:w="798"/>
        <w:gridCol w:w="798"/>
        <w:gridCol w:w="798"/>
        <w:gridCol w:w="798"/>
      </w:tblGrid>
      <w:tr w:rsidR="00F4448A" w:rsidRPr="002C664B" w14:paraId="79D05750" w14:textId="77777777" w:rsidTr="00C559CF">
        <w:trPr>
          <w:trHeight w:val="255"/>
        </w:trPr>
        <w:tc>
          <w:tcPr>
            <w:tcW w:w="695" w:type="dxa"/>
            <w:tcBorders>
              <w:top w:val="single" w:sz="4" w:space="0" w:color="auto"/>
              <w:left w:val="single" w:sz="4" w:space="0" w:color="auto"/>
              <w:bottom w:val="single" w:sz="4" w:space="0" w:color="auto"/>
              <w:right w:val="nil"/>
            </w:tcBorders>
            <w:shd w:val="clear" w:color="auto" w:fill="auto"/>
            <w:noWrap/>
            <w:vAlign w:val="bottom"/>
            <w:hideMark/>
          </w:tcPr>
          <w:p w14:paraId="0A21B30E"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2C664B">
              <w:rPr>
                <w:rFonts w:ascii="Verdana" w:eastAsia="Times New Roman" w:hAnsi="Verdana" w:cs="Times New Roman"/>
                <w:b/>
                <w:bCs/>
                <w:sz w:val="20"/>
                <w:szCs w:val="20"/>
                <w:lang w:eastAsia="en-GB"/>
              </w:rPr>
              <w:t>expt</w:t>
            </w:r>
            <w:proofErr w:type="spellEnd"/>
          </w:p>
        </w:tc>
        <w:tc>
          <w:tcPr>
            <w:tcW w:w="994" w:type="dxa"/>
            <w:tcBorders>
              <w:top w:val="nil"/>
              <w:left w:val="single" w:sz="8" w:space="0" w:color="auto"/>
              <w:bottom w:val="single" w:sz="4" w:space="0" w:color="auto"/>
              <w:right w:val="single" w:sz="4" w:space="0" w:color="auto"/>
            </w:tcBorders>
            <w:shd w:val="clear" w:color="auto" w:fill="auto"/>
            <w:noWrap/>
            <w:vAlign w:val="bottom"/>
            <w:hideMark/>
          </w:tcPr>
          <w:p w14:paraId="49DED9DB"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vol H / µl</w:t>
            </w:r>
          </w:p>
        </w:tc>
        <w:tc>
          <w:tcPr>
            <w:tcW w:w="994" w:type="dxa"/>
            <w:tcBorders>
              <w:top w:val="nil"/>
              <w:left w:val="nil"/>
              <w:bottom w:val="single" w:sz="4" w:space="0" w:color="auto"/>
              <w:right w:val="nil"/>
            </w:tcBorders>
            <w:shd w:val="clear" w:color="auto" w:fill="auto"/>
            <w:noWrap/>
            <w:vAlign w:val="bottom"/>
            <w:hideMark/>
          </w:tcPr>
          <w:p w14:paraId="05588220"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vol G / µl</w:t>
            </w:r>
          </w:p>
        </w:tc>
        <w:tc>
          <w:tcPr>
            <w:tcW w:w="1000" w:type="dxa"/>
            <w:tcBorders>
              <w:top w:val="nil"/>
              <w:left w:val="single" w:sz="4" w:space="0" w:color="auto"/>
              <w:bottom w:val="single" w:sz="4" w:space="0" w:color="auto"/>
              <w:right w:val="nil"/>
            </w:tcBorders>
            <w:shd w:val="clear" w:color="auto" w:fill="auto"/>
            <w:noWrap/>
            <w:vAlign w:val="bottom"/>
            <w:hideMark/>
          </w:tcPr>
          <w:p w14:paraId="2F84B7C1"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H] / mM</w:t>
            </w:r>
          </w:p>
        </w:tc>
        <w:tc>
          <w:tcPr>
            <w:tcW w:w="1000" w:type="dxa"/>
            <w:tcBorders>
              <w:top w:val="nil"/>
              <w:left w:val="nil"/>
              <w:bottom w:val="single" w:sz="4" w:space="0" w:color="auto"/>
              <w:right w:val="single" w:sz="8" w:space="0" w:color="auto"/>
            </w:tcBorders>
            <w:shd w:val="clear" w:color="auto" w:fill="auto"/>
            <w:noWrap/>
            <w:vAlign w:val="bottom"/>
            <w:hideMark/>
          </w:tcPr>
          <w:p w14:paraId="118A2E73"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G] / mM</w:t>
            </w:r>
          </w:p>
        </w:tc>
        <w:tc>
          <w:tcPr>
            <w:tcW w:w="741" w:type="dxa"/>
            <w:tcBorders>
              <w:top w:val="nil"/>
              <w:left w:val="nil"/>
              <w:bottom w:val="single" w:sz="4" w:space="0" w:color="auto"/>
              <w:right w:val="nil"/>
            </w:tcBorders>
            <w:shd w:val="clear" w:color="auto" w:fill="auto"/>
            <w:noWrap/>
            <w:vAlign w:val="bottom"/>
            <w:hideMark/>
          </w:tcPr>
          <w:p w14:paraId="7D24A241"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H 1</w:t>
            </w:r>
          </w:p>
        </w:tc>
        <w:tc>
          <w:tcPr>
            <w:tcW w:w="741" w:type="dxa"/>
            <w:tcBorders>
              <w:top w:val="nil"/>
              <w:left w:val="nil"/>
              <w:bottom w:val="single" w:sz="4" w:space="0" w:color="auto"/>
              <w:right w:val="nil"/>
            </w:tcBorders>
            <w:shd w:val="clear" w:color="auto" w:fill="auto"/>
            <w:noWrap/>
            <w:vAlign w:val="bottom"/>
            <w:hideMark/>
          </w:tcPr>
          <w:p w14:paraId="01718576"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 xml:space="preserve">∂H </w:t>
            </w:r>
          </w:p>
        </w:tc>
        <w:tc>
          <w:tcPr>
            <w:tcW w:w="741" w:type="dxa"/>
            <w:tcBorders>
              <w:top w:val="nil"/>
              <w:left w:val="nil"/>
              <w:bottom w:val="nil"/>
              <w:right w:val="nil"/>
            </w:tcBorders>
            <w:shd w:val="clear" w:color="auto" w:fill="auto"/>
            <w:noWrap/>
            <w:vAlign w:val="bottom"/>
            <w:hideMark/>
          </w:tcPr>
          <w:p w14:paraId="7B19BE6E"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 xml:space="preserve">∂H </w:t>
            </w:r>
          </w:p>
        </w:tc>
        <w:tc>
          <w:tcPr>
            <w:tcW w:w="741" w:type="dxa"/>
            <w:tcBorders>
              <w:top w:val="nil"/>
              <w:left w:val="nil"/>
              <w:bottom w:val="single" w:sz="4" w:space="0" w:color="auto"/>
              <w:right w:val="nil"/>
            </w:tcBorders>
            <w:shd w:val="clear" w:color="auto" w:fill="auto"/>
            <w:noWrap/>
            <w:vAlign w:val="bottom"/>
            <w:hideMark/>
          </w:tcPr>
          <w:p w14:paraId="25AB7581"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 xml:space="preserve">∂H </w:t>
            </w:r>
          </w:p>
        </w:tc>
        <w:tc>
          <w:tcPr>
            <w:tcW w:w="741" w:type="dxa"/>
            <w:tcBorders>
              <w:top w:val="single" w:sz="4" w:space="0" w:color="auto"/>
              <w:left w:val="nil"/>
              <w:bottom w:val="single" w:sz="4" w:space="0" w:color="auto"/>
              <w:right w:val="nil"/>
            </w:tcBorders>
            <w:shd w:val="clear" w:color="auto" w:fill="auto"/>
            <w:noWrap/>
            <w:vAlign w:val="bottom"/>
            <w:hideMark/>
          </w:tcPr>
          <w:p w14:paraId="3DC79853"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 xml:space="preserve">∂H </w:t>
            </w:r>
          </w:p>
        </w:tc>
        <w:tc>
          <w:tcPr>
            <w:tcW w:w="741" w:type="dxa"/>
            <w:tcBorders>
              <w:top w:val="single" w:sz="4" w:space="0" w:color="auto"/>
              <w:left w:val="nil"/>
              <w:bottom w:val="single" w:sz="4" w:space="0" w:color="auto"/>
              <w:right w:val="nil"/>
            </w:tcBorders>
            <w:shd w:val="clear" w:color="auto" w:fill="auto"/>
            <w:noWrap/>
            <w:vAlign w:val="bottom"/>
            <w:hideMark/>
          </w:tcPr>
          <w:p w14:paraId="2D2B866A" w14:textId="77777777" w:rsidR="00F4448A" w:rsidRPr="002C664B" w:rsidRDefault="00F4448A" w:rsidP="00C559CF">
            <w:pPr>
              <w:spacing w:after="0" w:line="240" w:lineRule="auto"/>
              <w:jc w:val="center"/>
              <w:rPr>
                <w:rFonts w:ascii="Verdana" w:eastAsia="Times New Roman" w:hAnsi="Verdana" w:cs="Times New Roman"/>
                <w:b/>
                <w:bCs/>
                <w:sz w:val="20"/>
                <w:szCs w:val="20"/>
                <w:lang w:eastAsia="en-GB"/>
              </w:rPr>
            </w:pPr>
            <w:r w:rsidRPr="002C664B">
              <w:rPr>
                <w:rFonts w:ascii="Verdana" w:eastAsia="Times New Roman" w:hAnsi="Verdana" w:cs="Times New Roman"/>
                <w:b/>
                <w:bCs/>
                <w:sz w:val="20"/>
                <w:szCs w:val="20"/>
                <w:lang w:eastAsia="en-GB"/>
              </w:rPr>
              <w:t xml:space="preserve">∂H </w:t>
            </w:r>
          </w:p>
        </w:tc>
      </w:tr>
      <w:tr w:rsidR="00F4448A" w:rsidRPr="002C664B" w14:paraId="0B4067C8"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48B28AD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w:t>
            </w:r>
          </w:p>
        </w:tc>
        <w:tc>
          <w:tcPr>
            <w:tcW w:w="994" w:type="dxa"/>
            <w:tcBorders>
              <w:top w:val="nil"/>
              <w:left w:val="single" w:sz="8" w:space="0" w:color="auto"/>
              <w:bottom w:val="nil"/>
              <w:right w:val="nil"/>
            </w:tcBorders>
            <w:shd w:val="clear" w:color="000000" w:fill="FFFF99"/>
            <w:noWrap/>
            <w:vAlign w:val="bottom"/>
            <w:hideMark/>
          </w:tcPr>
          <w:p w14:paraId="0485B18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7F843D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w:t>
            </w:r>
          </w:p>
        </w:tc>
        <w:tc>
          <w:tcPr>
            <w:tcW w:w="1000" w:type="dxa"/>
            <w:tcBorders>
              <w:top w:val="nil"/>
              <w:left w:val="single" w:sz="4" w:space="0" w:color="auto"/>
              <w:bottom w:val="nil"/>
              <w:right w:val="nil"/>
            </w:tcBorders>
            <w:shd w:val="clear" w:color="000000" w:fill="FFFF99"/>
            <w:noWrap/>
            <w:vAlign w:val="bottom"/>
            <w:hideMark/>
          </w:tcPr>
          <w:p w14:paraId="2A4F40A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D6F632A"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53C13B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82</w:t>
            </w:r>
          </w:p>
        </w:tc>
        <w:tc>
          <w:tcPr>
            <w:tcW w:w="741" w:type="dxa"/>
            <w:tcBorders>
              <w:top w:val="nil"/>
              <w:left w:val="nil"/>
              <w:bottom w:val="nil"/>
              <w:right w:val="nil"/>
            </w:tcBorders>
            <w:shd w:val="clear" w:color="000000" w:fill="FFFF99"/>
            <w:noWrap/>
            <w:vAlign w:val="bottom"/>
            <w:hideMark/>
          </w:tcPr>
          <w:p w14:paraId="1CCCCB3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77</w:t>
            </w:r>
          </w:p>
        </w:tc>
        <w:tc>
          <w:tcPr>
            <w:tcW w:w="741" w:type="dxa"/>
            <w:tcBorders>
              <w:top w:val="single" w:sz="4" w:space="0" w:color="auto"/>
              <w:left w:val="nil"/>
              <w:bottom w:val="nil"/>
              <w:right w:val="nil"/>
            </w:tcBorders>
            <w:shd w:val="clear" w:color="000000" w:fill="FFFF99"/>
            <w:noWrap/>
            <w:vAlign w:val="bottom"/>
            <w:hideMark/>
          </w:tcPr>
          <w:p w14:paraId="779DBDE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80</w:t>
            </w:r>
          </w:p>
        </w:tc>
        <w:tc>
          <w:tcPr>
            <w:tcW w:w="741" w:type="dxa"/>
            <w:tcBorders>
              <w:top w:val="nil"/>
              <w:left w:val="nil"/>
              <w:bottom w:val="nil"/>
              <w:right w:val="nil"/>
            </w:tcBorders>
            <w:shd w:val="clear" w:color="000000" w:fill="FFFF99"/>
            <w:noWrap/>
            <w:vAlign w:val="bottom"/>
            <w:hideMark/>
          </w:tcPr>
          <w:p w14:paraId="798AF91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68</w:t>
            </w:r>
          </w:p>
        </w:tc>
        <w:tc>
          <w:tcPr>
            <w:tcW w:w="741" w:type="dxa"/>
            <w:tcBorders>
              <w:top w:val="nil"/>
              <w:left w:val="nil"/>
              <w:bottom w:val="nil"/>
              <w:right w:val="nil"/>
            </w:tcBorders>
            <w:shd w:val="clear" w:color="000000" w:fill="FFFF99"/>
            <w:noWrap/>
            <w:vAlign w:val="bottom"/>
            <w:hideMark/>
          </w:tcPr>
          <w:p w14:paraId="6383E8B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72</w:t>
            </w:r>
          </w:p>
        </w:tc>
        <w:tc>
          <w:tcPr>
            <w:tcW w:w="741" w:type="dxa"/>
            <w:tcBorders>
              <w:top w:val="nil"/>
              <w:left w:val="nil"/>
              <w:bottom w:val="nil"/>
              <w:right w:val="nil"/>
            </w:tcBorders>
            <w:shd w:val="clear" w:color="000000" w:fill="FFFF99"/>
            <w:noWrap/>
            <w:vAlign w:val="bottom"/>
            <w:hideMark/>
          </w:tcPr>
          <w:p w14:paraId="56836ED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61</w:t>
            </w:r>
          </w:p>
        </w:tc>
      </w:tr>
      <w:tr w:rsidR="00F4448A" w:rsidRPr="002C664B" w14:paraId="3BC5923E"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40DA1B2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w:t>
            </w:r>
          </w:p>
        </w:tc>
        <w:tc>
          <w:tcPr>
            <w:tcW w:w="994" w:type="dxa"/>
            <w:tcBorders>
              <w:top w:val="nil"/>
              <w:left w:val="single" w:sz="8" w:space="0" w:color="auto"/>
              <w:bottom w:val="nil"/>
              <w:right w:val="nil"/>
            </w:tcBorders>
            <w:shd w:val="clear" w:color="000000" w:fill="FFFF99"/>
            <w:noWrap/>
            <w:vAlign w:val="bottom"/>
            <w:hideMark/>
          </w:tcPr>
          <w:p w14:paraId="0A517E0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35D26A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3</w:t>
            </w:r>
          </w:p>
        </w:tc>
        <w:tc>
          <w:tcPr>
            <w:tcW w:w="1000" w:type="dxa"/>
            <w:tcBorders>
              <w:top w:val="nil"/>
              <w:left w:val="single" w:sz="4" w:space="0" w:color="auto"/>
              <w:bottom w:val="nil"/>
              <w:right w:val="nil"/>
            </w:tcBorders>
            <w:shd w:val="clear" w:color="000000" w:fill="FFFF99"/>
            <w:noWrap/>
            <w:vAlign w:val="bottom"/>
            <w:hideMark/>
          </w:tcPr>
          <w:p w14:paraId="57A12A36"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CDD4D88"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30F4342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05</w:t>
            </w:r>
          </w:p>
        </w:tc>
        <w:tc>
          <w:tcPr>
            <w:tcW w:w="741" w:type="dxa"/>
            <w:tcBorders>
              <w:top w:val="nil"/>
              <w:left w:val="nil"/>
              <w:bottom w:val="nil"/>
              <w:right w:val="nil"/>
            </w:tcBorders>
            <w:shd w:val="clear" w:color="000000" w:fill="FFFF99"/>
            <w:noWrap/>
            <w:vAlign w:val="bottom"/>
            <w:hideMark/>
          </w:tcPr>
          <w:p w14:paraId="238246B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03</w:t>
            </w:r>
          </w:p>
        </w:tc>
        <w:tc>
          <w:tcPr>
            <w:tcW w:w="741" w:type="dxa"/>
            <w:tcBorders>
              <w:top w:val="nil"/>
              <w:left w:val="nil"/>
              <w:bottom w:val="nil"/>
              <w:right w:val="nil"/>
            </w:tcBorders>
            <w:shd w:val="clear" w:color="000000" w:fill="FFFF99"/>
            <w:noWrap/>
            <w:vAlign w:val="bottom"/>
            <w:hideMark/>
          </w:tcPr>
          <w:p w14:paraId="57DEAB7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13</w:t>
            </w:r>
          </w:p>
        </w:tc>
        <w:tc>
          <w:tcPr>
            <w:tcW w:w="741" w:type="dxa"/>
            <w:tcBorders>
              <w:top w:val="nil"/>
              <w:left w:val="nil"/>
              <w:bottom w:val="nil"/>
              <w:right w:val="nil"/>
            </w:tcBorders>
            <w:shd w:val="clear" w:color="000000" w:fill="FFFF99"/>
            <w:noWrap/>
            <w:vAlign w:val="bottom"/>
            <w:hideMark/>
          </w:tcPr>
          <w:p w14:paraId="146428A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91</w:t>
            </w:r>
          </w:p>
        </w:tc>
        <w:tc>
          <w:tcPr>
            <w:tcW w:w="741" w:type="dxa"/>
            <w:tcBorders>
              <w:top w:val="nil"/>
              <w:left w:val="nil"/>
              <w:bottom w:val="nil"/>
              <w:right w:val="nil"/>
            </w:tcBorders>
            <w:shd w:val="clear" w:color="000000" w:fill="FFFF99"/>
            <w:noWrap/>
            <w:vAlign w:val="bottom"/>
            <w:hideMark/>
          </w:tcPr>
          <w:p w14:paraId="617777C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11</w:t>
            </w:r>
          </w:p>
        </w:tc>
        <w:tc>
          <w:tcPr>
            <w:tcW w:w="741" w:type="dxa"/>
            <w:tcBorders>
              <w:top w:val="nil"/>
              <w:left w:val="nil"/>
              <w:bottom w:val="nil"/>
              <w:right w:val="nil"/>
            </w:tcBorders>
            <w:shd w:val="clear" w:color="000000" w:fill="FFFF99"/>
            <w:noWrap/>
            <w:vAlign w:val="bottom"/>
            <w:hideMark/>
          </w:tcPr>
          <w:p w14:paraId="3F3A546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704</w:t>
            </w:r>
          </w:p>
        </w:tc>
      </w:tr>
      <w:tr w:rsidR="00F4448A" w:rsidRPr="002C664B" w14:paraId="3837871A"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25883AA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3</w:t>
            </w:r>
          </w:p>
        </w:tc>
        <w:tc>
          <w:tcPr>
            <w:tcW w:w="994" w:type="dxa"/>
            <w:tcBorders>
              <w:top w:val="nil"/>
              <w:left w:val="single" w:sz="8" w:space="0" w:color="auto"/>
              <w:bottom w:val="nil"/>
              <w:right w:val="nil"/>
            </w:tcBorders>
            <w:shd w:val="clear" w:color="000000" w:fill="FFFF99"/>
            <w:noWrap/>
            <w:vAlign w:val="bottom"/>
            <w:hideMark/>
          </w:tcPr>
          <w:p w14:paraId="763EE23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57A72F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6</w:t>
            </w:r>
          </w:p>
        </w:tc>
        <w:tc>
          <w:tcPr>
            <w:tcW w:w="1000" w:type="dxa"/>
            <w:tcBorders>
              <w:top w:val="nil"/>
              <w:left w:val="single" w:sz="4" w:space="0" w:color="auto"/>
              <w:bottom w:val="nil"/>
              <w:right w:val="nil"/>
            </w:tcBorders>
            <w:shd w:val="clear" w:color="000000" w:fill="FFFF99"/>
            <w:noWrap/>
            <w:vAlign w:val="bottom"/>
            <w:hideMark/>
          </w:tcPr>
          <w:p w14:paraId="25992CBF"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0566C04"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0E7A73A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35</w:t>
            </w:r>
          </w:p>
        </w:tc>
        <w:tc>
          <w:tcPr>
            <w:tcW w:w="741" w:type="dxa"/>
            <w:tcBorders>
              <w:top w:val="nil"/>
              <w:left w:val="nil"/>
              <w:bottom w:val="nil"/>
              <w:right w:val="nil"/>
            </w:tcBorders>
            <w:shd w:val="clear" w:color="000000" w:fill="FFFF99"/>
            <w:noWrap/>
            <w:vAlign w:val="bottom"/>
            <w:hideMark/>
          </w:tcPr>
          <w:p w14:paraId="0AB388D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52</w:t>
            </w:r>
          </w:p>
        </w:tc>
        <w:tc>
          <w:tcPr>
            <w:tcW w:w="741" w:type="dxa"/>
            <w:tcBorders>
              <w:top w:val="nil"/>
              <w:left w:val="nil"/>
              <w:bottom w:val="nil"/>
              <w:right w:val="nil"/>
            </w:tcBorders>
            <w:shd w:val="clear" w:color="000000" w:fill="FFFF99"/>
            <w:noWrap/>
            <w:vAlign w:val="bottom"/>
            <w:hideMark/>
          </w:tcPr>
          <w:p w14:paraId="24965B2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52</w:t>
            </w:r>
          </w:p>
        </w:tc>
        <w:tc>
          <w:tcPr>
            <w:tcW w:w="741" w:type="dxa"/>
            <w:tcBorders>
              <w:top w:val="nil"/>
              <w:left w:val="nil"/>
              <w:bottom w:val="nil"/>
              <w:right w:val="nil"/>
            </w:tcBorders>
            <w:shd w:val="clear" w:color="000000" w:fill="FFFF99"/>
            <w:noWrap/>
            <w:vAlign w:val="bottom"/>
            <w:hideMark/>
          </w:tcPr>
          <w:p w14:paraId="37340DD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39</w:t>
            </w:r>
          </w:p>
        </w:tc>
        <w:tc>
          <w:tcPr>
            <w:tcW w:w="741" w:type="dxa"/>
            <w:tcBorders>
              <w:top w:val="nil"/>
              <w:left w:val="nil"/>
              <w:bottom w:val="nil"/>
              <w:right w:val="nil"/>
            </w:tcBorders>
            <w:shd w:val="clear" w:color="000000" w:fill="FFFF99"/>
            <w:noWrap/>
            <w:vAlign w:val="bottom"/>
            <w:hideMark/>
          </w:tcPr>
          <w:p w14:paraId="6304BEC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57</w:t>
            </w:r>
          </w:p>
        </w:tc>
        <w:tc>
          <w:tcPr>
            <w:tcW w:w="741" w:type="dxa"/>
            <w:tcBorders>
              <w:top w:val="nil"/>
              <w:left w:val="nil"/>
              <w:bottom w:val="nil"/>
              <w:right w:val="nil"/>
            </w:tcBorders>
            <w:shd w:val="clear" w:color="000000" w:fill="FFFF99"/>
            <w:noWrap/>
            <w:vAlign w:val="bottom"/>
            <w:hideMark/>
          </w:tcPr>
          <w:p w14:paraId="481712C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44</w:t>
            </w:r>
          </w:p>
        </w:tc>
      </w:tr>
      <w:tr w:rsidR="00F4448A" w:rsidRPr="002C664B" w14:paraId="618242A9"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4546B62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4</w:t>
            </w:r>
          </w:p>
        </w:tc>
        <w:tc>
          <w:tcPr>
            <w:tcW w:w="994" w:type="dxa"/>
            <w:tcBorders>
              <w:top w:val="nil"/>
              <w:left w:val="single" w:sz="8" w:space="0" w:color="auto"/>
              <w:bottom w:val="nil"/>
              <w:right w:val="nil"/>
            </w:tcBorders>
            <w:shd w:val="clear" w:color="000000" w:fill="FFFF99"/>
            <w:noWrap/>
            <w:vAlign w:val="bottom"/>
            <w:hideMark/>
          </w:tcPr>
          <w:p w14:paraId="44C5E6F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73B009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9</w:t>
            </w:r>
          </w:p>
        </w:tc>
        <w:tc>
          <w:tcPr>
            <w:tcW w:w="1000" w:type="dxa"/>
            <w:tcBorders>
              <w:top w:val="nil"/>
              <w:left w:val="single" w:sz="4" w:space="0" w:color="auto"/>
              <w:bottom w:val="nil"/>
              <w:right w:val="nil"/>
            </w:tcBorders>
            <w:shd w:val="clear" w:color="000000" w:fill="FFFF99"/>
            <w:noWrap/>
            <w:vAlign w:val="bottom"/>
            <w:hideMark/>
          </w:tcPr>
          <w:p w14:paraId="2D92F07C"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920851B"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6F9F689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98</w:t>
            </w:r>
          </w:p>
        </w:tc>
        <w:tc>
          <w:tcPr>
            <w:tcW w:w="741" w:type="dxa"/>
            <w:tcBorders>
              <w:top w:val="nil"/>
              <w:left w:val="nil"/>
              <w:bottom w:val="nil"/>
              <w:right w:val="nil"/>
            </w:tcBorders>
            <w:shd w:val="clear" w:color="000000" w:fill="FFFF99"/>
            <w:noWrap/>
            <w:vAlign w:val="bottom"/>
            <w:hideMark/>
          </w:tcPr>
          <w:p w14:paraId="517D99D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07</w:t>
            </w:r>
          </w:p>
        </w:tc>
        <w:tc>
          <w:tcPr>
            <w:tcW w:w="741" w:type="dxa"/>
            <w:tcBorders>
              <w:top w:val="nil"/>
              <w:left w:val="nil"/>
              <w:bottom w:val="nil"/>
              <w:right w:val="nil"/>
            </w:tcBorders>
            <w:shd w:val="clear" w:color="000000" w:fill="FFFF99"/>
            <w:noWrap/>
            <w:vAlign w:val="bottom"/>
            <w:hideMark/>
          </w:tcPr>
          <w:p w14:paraId="5A84A81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04</w:t>
            </w:r>
          </w:p>
        </w:tc>
        <w:tc>
          <w:tcPr>
            <w:tcW w:w="741" w:type="dxa"/>
            <w:tcBorders>
              <w:top w:val="nil"/>
              <w:left w:val="nil"/>
              <w:bottom w:val="nil"/>
              <w:right w:val="nil"/>
            </w:tcBorders>
            <w:shd w:val="clear" w:color="000000" w:fill="FFFF99"/>
            <w:noWrap/>
            <w:vAlign w:val="bottom"/>
            <w:hideMark/>
          </w:tcPr>
          <w:p w14:paraId="2E31A7B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95</w:t>
            </w:r>
          </w:p>
        </w:tc>
        <w:tc>
          <w:tcPr>
            <w:tcW w:w="741" w:type="dxa"/>
            <w:tcBorders>
              <w:top w:val="nil"/>
              <w:left w:val="nil"/>
              <w:bottom w:val="nil"/>
              <w:right w:val="nil"/>
            </w:tcBorders>
            <w:shd w:val="clear" w:color="000000" w:fill="FFFF99"/>
            <w:noWrap/>
            <w:vAlign w:val="bottom"/>
            <w:hideMark/>
          </w:tcPr>
          <w:p w14:paraId="41FCE3A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08</w:t>
            </w:r>
          </w:p>
        </w:tc>
        <w:tc>
          <w:tcPr>
            <w:tcW w:w="741" w:type="dxa"/>
            <w:tcBorders>
              <w:top w:val="nil"/>
              <w:left w:val="nil"/>
              <w:bottom w:val="nil"/>
              <w:right w:val="nil"/>
            </w:tcBorders>
            <w:shd w:val="clear" w:color="000000" w:fill="FFFF99"/>
            <w:noWrap/>
            <w:vAlign w:val="bottom"/>
            <w:hideMark/>
          </w:tcPr>
          <w:p w14:paraId="1DB5C63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604</w:t>
            </w:r>
          </w:p>
        </w:tc>
      </w:tr>
      <w:tr w:rsidR="00F4448A" w:rsidRPr="002C664B" w14:paraId="21560C64"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5D4431F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5</w:t>
            </w:r>
          </w:p>
        </w:tc>
        <w:tc>
          <w:tcPr>
            <w:tcW w:w="994" w:type="dxa"/>
            <w:tcBorders>
              <w:top w:val="nil"/>
              <w:left w:val="single" w:sz="8" w:space="0" w:color="auto"/>
              <w:bottom w:val="nil"/>
              <w:right w:val="nil"/>
            </w:tcBorders>
            <w:shd w:val="clear" w:color="000000" w:fill="FFFF99"/>
            <w:noWrap/>
            <w:vAlign w:val="bottom"/>
            <w:hideMark/>
          </w:tcPr>
          <w:p w14:paraId="1C3D07F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C67CD5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2</w:t>
            </w:r>
          </w:p>
        </w:tc>
        <w:tc>
          <w:tcPr>
            <w:tcW w:w="1000" w:type="dxa"/>
            <w:tcBorders>
              <w:top w:val="nil"/>
              <w:left w:val="single" w:sz="4" w:space="0" w:color="auto"/>
              <w:bottom w:val="nil"/>
              <w:right w:val="nil"/>
            </w:tcBorders>
            <w:shd w:val="clear" w:color="000000" w:fill="FFFF99"/>
            <w:noWrap/>
            <w:vAlign w:val="bottom"/>
            <w:hideMark/>
          </w:tcPr>
          <w:p w14:paraId="653DACC4"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A19C887"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A2E970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63</w:t>
            </w:r>
          </w:p>
        </w:tc>
        <w:tc>
          <w:tcPr>
            <w:tcW w:w="741" w:type="dxa"/>
            <w:tcBorders>
              <w:top w:val="nil"/>
              <w:left w:val="nil"/>
              <w:bottom w:val="nil"/>
              <w:right w:val="nil"/>
            </w:tcBorders>
            <w:shd w:val="clear" w:color="000000" w:fill="FFFF99"/>
            <w:noWrap/>
            <w:vAlign w:val="bottom"/>
            <w:hideMark/>
          </w:tcPr>
          <w:p w14:paraId="08655D1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63</w:t>
            </w:r>
          </w:p>
        </w:tc>
        <w:tc>
          <w:tcPr>
            <w:tcW w:w="741" w:type="dxa"/>
            <w:tcBorders>
              <w:top w:val="nil"/>
              <w:left w:val="nil"/>
              <w:bottom w:val="nil"/>
              <w:right w:val="nil"/>
            </w:tcBorders>
            <w:shd w:val="clear" w:color="000000" w:fill="FFFF99"/>
            <w:noWrap/>
            <w:vAlign w:val="bottom"/>
            <w:hideMark/>
          </w:tcPr>
          <w:p w14:paraId="33B0D18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73</w:t>
            </w:r>
          </w:p>
        </w:tc>
        <w:tc>
          <w:tcPr>
            <w:tcW w:w="741" w:type="dxa"/>
            <w:tcBorders>
              <w:top w:val="nil"/>
              <w:left w:val="nil"/>
              <w:bottom w:val="nil"/>
              <w:right w:val="nil"/>
            </w:tcBorders>
            <w:shd w:val="clear" w:color="000000" w:fill="FFFF99"/>
            <w:noWrap/>
            <w:vAlign w:val="bottom"/>
            <w:hideMark/>
          </w:tcPr>
          <w:p w14:paraId="2163459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64</w:t>
            </w:r>
          </w:p>
        </w:tc>
        <w:tc>
          <w:tcPr>
            <w:tcW w:w="741" w:type="dxa"/>
            <w:tcBorders>
              <w:top w:val="nil"/>
              <w:left w:val="nil"/>
              <w:bottom w:val="nil"/>
              <w:right w:val="nil"/>
            </w:tcBorders>
            <w:shd w:val="clear" w:color="000000" w:fill="FFFF99"/>
            <w:noWrap/>
            <w:vAlign w:val="bottom"/>
            <w:hideMark/>
          </w:tcPr>
          <w:p w14:paraId="787297D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67</w:t>
            </w:r>
          </w:p>
        </w:tc>
        <w:tc>
          <w:tcPr>
            <w:tcW w:w="741" w:type="dxa"/>
            <w:tcBorders>
              <w:top w:val="nil"/>
              <w:left w:val="nil"/>
              <w:bottom w:val="nil"/>
              <w:right w:val="nil"/>
            </w:tcBorders>
            <w:shd w:val="clear" w:color="000000" w:fill="FFFF99"/>
            <w:noWrap/>
            <w:vAlign w:val="bottom"/>
            <w:hideMark/>
          </w:tcPr>
          <w:p w14:paraId="5F38CE7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75</w:t>
            </w:r>
          </w:p>
        </w:tc>
      </w:tr>
      <w:tr w:rsidR="00F4448A" w:rsidRPr="002C664B" w14:paraId="27A49EEC"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7D262BA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6</w:t>
            </w:r>
          </w:p>
        </w:tc>
        <w:tc>
          <w:tcPr>
            <w:tcW w:w="994" w:type="dxa"/>
            <w:tcBorders>
              <w:top w:val="nil"/>
              <w:left w:val="single" w:sz="8" w:space="0" w:color="auto"/>
              <w:bottom w:val="nil"/>
              <w:right w:val="nil"/>
            </w:tcBorders>
            <w:shd w:val="clear" w:color="000000" w:fill="FFFF99"/>
            <w:noWrap/>
            <w:vAlign w:val="bottom"/>
            <w:hideMark/>
          </w:tcPr>
          <w:p w14:paraId="3C65588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702B33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w:t>
            </w:r>
          </w:p>
        </w:tc>
        <w:tc>
          <w:tcPr>
            <w:tcW w:w="1000" w:type="dxa"/>
            <w:tcBorders>
              <w:top w:val="nil"/>
              <w:left w:val="single" w:sz="4" w:space="0" w:color="auto"/>
              <w:bottom w:val="nil"/>
              <w:right w:val="nil"/>
            </w:tcBorders>
            <w:shd w:val="clear" w:color="000000" w:fill="FFFF99"/>
            <w:noWrap/>
            <w:vAlign w:val="bottom"/>
            <w:hideMark/>
          </w:tcPr>
          <w:p w14:paraId="5DA26CAB"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B2FC998"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33558E2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37</w:t>
            </w:r>
          </w:p>
        </w:tc>
        <w:tc>
          <w:tcPr>
            <w:tcW w:w="741" w:type="dxa"/>
            <w:tcBorders>
              <w:top w:val="nil"/>
              <w:left w:val="nil"/>
              <w:bottom w:val="nil"/>
              <w:right w:val="nil"/>
            </w:tcBorders>
            <w:shd w:val="clear" w:color="000000" w:fill="FFFF99"/>
            <w:noWrap/>
            <w:vAlign w:val="bottom"/>
            <w:hideMark/>
          </w:tcPr>
          <w:p w14:paraId="743B686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39</w:t>
            </w:r>
          </w:p>
        </w:tc>
        <w:tc>
          <w:tcPr>
            <w:tcW w:w="741" w:type="dxa"/>
            <w:tcBorders>
              <w:top w:val="nil"/>
              <w:left w:val="nil"/>
              <w:bottom w:val="nil"/>
              <w:right w:val="nil"/>
            </w:tcBorders>
            <w:shd w:val="clear" w:color="000000" w:fill="FFFF99"/>
            <w:noWrap/>
            <w:vAlign w:val="bottom"/>
            <w:hideMark/>
          </w:tcPr>
          <w:p w14:paraId="26200E8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40</w:t>
            </w:r>
          </w:p>
        </w:tc>
        <w:tc>
          <w:tcPr>
            <w:tcW w:w="741" w:type="dxa"/>
            <w:tcBorders>
              <w:top w:val="nil"/>
              <w:left w:val="nil"/>
              <w:bottom w:val="nil"/>
              <w:right w:val="nil"/>
            </w:tcBorders>
            <w:shd w:val="clear" w:color="000000" w:fill="FFFF99"/>
            <w:noWrap/>
            <w:vAlign w:val="bottom"/>
            <w:hideMark/>
          </w:tcPr>
          <w:p w14:paraId="36DA415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34</w:t>
            </w:r>
          </w:p>
        </w:tc>
        <w:tc>
          <w:tcPr>
            <w:tcW w:w="741" w:type="dxa"/>
            <w:tcBorders>
              <w:top w:val="nil"/>
              <w:left w:val="nil"/>
              <w:bottom w:val="nil"/>
              <w:right w:val="nil"/>
            </w:tcBorders>
            <w:shd w:val="clear" w:color="000000" w:fill="FFFF99"/>
            <w:noWrap/>
            <w:vAlign w:val="bottom"/>
            <w:hideMark/>
          </w:tcPr>
          <w:p w14:paraId="6E0A4AF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42</w:t>
            </w:r>
          </w:p>
        </w:tc>
        <w:tc>
          <w:tcPr>
            <w:tcW w:w="741" w:type="dxa"/>
            <w:tcBorders>
              <w:top w:val="nil"/>
              <w:left w:val="nil"/>
              <w:bottom w:val="nil"/>
              <w:right w:val="nil"/>
            </w:tcBorders>
            <w:shd w:val="clear" w:color="000000" w:fill="FFFF99"/>
            <w:noWrap/>
            <w:vAlign w:val="bottom"/>
            <w:hideMark/>
          </w:tcPr>
          <w:p w14:paraId="1BEB298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37</w:t>
            </w:r>
          </w:p>
        </w:tc>
      </w:tr>
      <w:tr w:rsidR="00F4448A" w:rsidRPr="002C664B" w14:paraId="6AB7865D"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717181C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7</w:t>
            </w:r>
          </w:p>
        </w:tc>
        <w:tc>
          <w:tcPr>
            <w:tcW w:w="994" w:type="dxa"/>
            <w:tcBorders>
              <w:top w:val="nil"/>
              <w:left w:val="single" w:sz="8" w:space="0" w:color="auto"/>
              <w:bottom w:val="nil"/>
              <w:right w:val="nil"/>
            </w:tcBorders>
            <w:shd w:val="clear" w:color="000000" w:fill="FFFF99"/>
            <w:noWrap/>
            <w:vAlign w:val="bottom"/>
            <w:hideMark/>
          </w:tcPr>
          <w:p w14:paraId="2A8C720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90056E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8</w:t>
            </w:r>
          </w:p>
        </w:tc>
        <w:tc>
          <w:tcPr>
            <w:tcW w:w="1000" w:type="dxa"/>
            <w:tcBorders>
              <w:top w:val="nil"/>
              <w:left w:val="single" w:sz="4" w:space="0" w:color="auto"/>
              <w:bottom w:val="nil"/>
              <w:right w:val="nil"/>
            </w:tcBorders>
            <w:shd w:val="clear" w:color="000000" w:fill="FFFF99"/>
            <w:noWrap/>
            <w:vAlign w:val="bottom"/>
            <w:hideMark/>
          </w:tcPr>
          <w:p w14:paraId="4D13CC1D"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B8A64B5"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5746240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11</w:t>
            </w:r>
          </w:p>
        </w:tc>
        <w:tc>
          <w:tcPr>
            <w:tcW w:w="741" w:type="dxa"/>
            <w:tcBorders>
              <w:top w:val="nil"/>
              <w:left w:val="nil"/>
              <w:bottom w:val="nil"/>
              <w:right w:val="nil"/>
            </w:tcBorders>
            <w:shd w:val="clear" w:color="000000" w:fill="FFFF99"/>
            <w:noWrap/>
            <w:vAlign w:val="bottom"/>
            <w:hideMark/>
          </w:tcPr>
          <w:p w14:paraId="38E039A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21</w:t>
            </w:r>
          </w:p>
        </w:tc>
        <w:tc>
          <w:tcPr>
            <w:tcW w:w="741" w:type="dxa"/>
            <w:tcBorders>
              <w:top w:val="nil"/>
              <w:left w:val="nil"/>
              <w:bottom w:val="nil"/>
              <w:right w:val="nil"/>
            </w:tcBorders>
            <w:shd w:val="clear" w:color="000000" w:fill="FFFF99"/>
            <w:noWrap/>
            <w:vAlign w:val="bottom"/>
            <w:hideMark/>
          </w:tcPr>
          <w:p w14:paraId="0D111FE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20</w:t>
            </w:r>
          </w:p>
        </w:tc>
        <w:tc>
          <w:tcPr>
            <w:tcW w:w="741" w:type="dxa"/>
            <w:tcBorders>
              <w:top w:val="nil"/>
              <w:left w:val="nil"/>
              <w:bottom w:val="nil"/>
              <w:right w:val="nil"/>
            </w:tcBorders>
            <w:shd w:val="clear" w:color="000000" w:fill="FFFF99"/>
            <w:noWrap/>
            <w:vAlign w:val="bottom"/>
            <w:hideMark/>
          </w:tcPr>
          <w:p w14:paraId="65019F0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13</w:t>
            </w:r>
          </w:p>
        </w:tc>
        <w:tc>
          <w:tcPr>
            <w:tcW w:w="741" w:type="dxa"/>
            <w:tcBorders>
              <w:top w:val="nil"/>
              <w:left w:val="nil"/>
              <w:bottom w:val="nil"/>
              <w:right w:val="nil"/>
            </w:tcBorders>
            <w:shd w:val="clear" w:color="000000" w:fill="FFFF99"/>
            <w:noWrap/>
            <w:vAlign w:val="bottom"/>
            <w:hideMark/>
          </w:tcPr>
          <w:p w14:paraId="0A3EE60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20</w:t>
            </w:r>
          </w:p>
        </w:tc>
        <w:tc>
          <w:tcPr>
            <w:tcW w:w="741" w:type="dxa"/>
            <w:tcBorders>
              <w:top w:val="nil"/>
              <w:left w:val="nil"/>
              <w:bottom w:val="nil"/>
              <w:right w:val="nil"/>
            </w:tcBorders>
            <w:shd w:val="clear" w:color="000000" w:fill="FFFF99"/>
            <w:noWrap/>
            <w:vAlign w:val="bottom"/>
            <w:hideMark/>
          </w:tcPr>
          <w:p w14:paraId="2A0A5DA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513</w:t>
            </w:r>
          </w:p>
        </w:tc>
      </w:tr>
      <w:tr w:rsidR="00F4448A" w:rsidRPr="002C664B" w14:paraId="3D3D936E"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DAA8E8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8</w:t>
            </w:r>
          </w:p>
        </w:tc>
        <w:tc>
          <w:tcPr>
            <w:tcW w:w="994" w:type="dxa"/>
            <w:tcBorders>
              <w:top w:val="nil"/>
              <w:left w:val="single" w:sz="8" w:space="0" w:color="auto"/>
              <w:bottom w:val="nil"/>
              <w:right w:val="nil"/>
            </w:tcBorders>
            <w:shd w:val="clear" w:color="000000" w:fill="FFFF99"/>
            <w:noWrap/>
            <w:vAlign w:val="bottom"/>
            <w:hideMark/>
          </w:tcPr>
          <w:p w14:paraId="332B9F3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B882C0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1</w:t>
            </w:r>
          </w:p>
        </w:tc>
        <w:tc>
          <w:tcPr>
            <w:tcW w:w="1000" w:type="dxa"/>
            <w:tcBorders>
              <w:top w:val="nil"/>
              <w:left w:val="single" w:sz="4" w:space="0" w:color="auto"/>
              <w:bottom w:val="nil"/>
              <w:right w:val="nil"/>
            </w:tcBorders>
            <w:shd w:val="clear" w:color="000000" w:fill="FFFF99"/>
            <w:noWrap/>
            <w:vAlign w:val="bottom"/>
            <w:hideMark/>
          </w:tcPr>
          <w:p w14:paraId="220E6FC6"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EE2C73D"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D022D7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91</w:t>
            </w:r>
          </w:p>
        </w:tc>
        <w:tc>
          <w:tcPr>
            <w:tcW w:w="741" w:type="dxa"/>
            <w:tcBorders>
              <w:top w:val="nil"/>
              <w:left w:val="nil"/>
              <w:bottom w:val="nil"/>
              <w:right w:val="nil"/>
            </w:tcBorders>
            <w:shd w:val="clear" w:color="000000" w:fill="FFFF99"/>
            <w:noWrap/>
            <w:vAlign w:val="bottom"/>
            <w:hideMark/>
          </w:tcPr>
          <w:p w14:paraId="5798662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91</w:t>
            </w:r>
          </w:p>
        </w:tc>
        <w:tc>
          <w:tcPr>
            <w:tcW w:w="741" w:type="dxa"/>
            <w:tcBorders>
              <w:top w:val="nil"/>
              <w:left w:val="nil"/>
              <w:bottom w:val="nil"/>
              <w:right w:val="nil"/>
            </w:tcBorders>
            <w:shd w:val="clear" w:color="000000" w:fill="FFFF99"/>
            <w:noWrap/>
            <w:vAlign w:val="bottom"/>
            <w:hideMark/>
          </w:tcPr>
          <w:p w14:paraId="0C93101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97</w:t>
            </w:r>
          </w:p>
        </w:tc>
        <w:tc>
          <w:tcPr>
            <w:tcW w:w="741" w:type="dxa"/>
            <w:tcBorders>
              <w:top w:val="nil"/>
              <w:left w:val="nil"/>
              <w:bottom w:val="nil"/>
              <w:right w:val="nil"/>
            </w:tcBorders>
            <w:shd w:val="clear" w:color="000000" w:fill="FFFF99"/>
            <w:noWrap/>
            <w:vAlign w:val="bottom"/>
            <w:hideMark/>
          </w:tcPr>
          <w:p w14:paraId="00DC8E0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95</w:t>
            </w:r>
          </w:p>
        </w:tc>
        <w:tc>
          <w:tcPr>
            <w:tcW w:w="741" w:type="dxa"/>
            <w:tcBorders>
              <w:top w:val="nil"/>
              <w:left w:val="nil"/>
              <w:bottom w:val="nil"/>
              <w:right w:val="nil"/>
            </w:tcBorders>
            <w:shd w:val="clear" w:color="000000" w:fill="FFFF99"/>
            <w:noWrap/>
            <w:vAlign w:val="bottom"/>
            <w:hideMark/>
          </w:tcPr>
          <w:p w14:paraId="2842912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97</w:t>
            </w:r>
          </w:p>
        </w:tc>
        <w:tc>
          <w:tcPr>
            <w:tcW w:w="741" w:type="dxa"/>
            <w:tcBorders>
              <w:top w:val="nil"/>
              <w:left w:val="nil"/>
              <w:bottom w:val="nil"/>
              <w:right w:val="nil"/>
            </w:tcBorders>
            <w:shd w:val="clear" w:color="000000" w:fill="FFFF99"/>
            <w:noWrap/>
            <w:vAlign w:val="bottom"/>
            <w:hideMark/>
          </w:tcPr>
          <w:p w14:paraId="1CC7EF8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93</w:t>
            </w:r>
          </w:p>
        </w:tc>
      </w:tr>
      <w:tr w:rsidR="00F4448A" w:rsidRPr="002C664B" w14:paraId="132A3713"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7E4DC2A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9</w:t>
            </w:r>
          </w:p>
        </w:tc>
        <w:tc>
          <w:tcPr>
            <w:tcW w:w="994" w:type="dxa"/>
            <w:tcBorders>
              <w:top w:val="nil"/>
              <w:left w:val="single" w:sz="8" w:space="0" w:color="auto"/>
              <w:bottom w:val="nil"/>
              <w:right w:val="nil"/>
            </w:tcBorders>
            <w:shd w:val="clear" w:color="000000" w:fill="FFFF99"/>
            <w:noWrap/>
            <w:vAlign w:val="bottom"/>
            <w:hideMark/>
          </w:tcPr>
          <w:p w14:paraId="08327BF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3CA2B7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4</w:t>
            </w:r>
          </w:p>
        </w:tc>
        <w:tc>
          <w:tcPr>
            <w:tcW w:w="1000" w:type="dxa"/>
            <w:tcBorders>
              <w:top w:val="nil"/>
              <w:left w:val="single" w:sz="4" w:space="0" w:color="auto"/>
              <w:bottom w:val="nil"/>
              <w:right w:val="nil"/>
            </w:tcBorders>
            <w:shd w:val="clear" w:color="000000" w:fill="FFFF99"/>
            <w:noWrap/>
            <w:vAlign w:val="bottom"/>
            <w:hideMark/>
          </w:tcPr>
          <w:p w14:paraId="4DF23651"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01AA335"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8F403A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74</w:t>
            </w:r>
          </w:p>
        </w:tc>
        <w:tc>
          <w:tcPr>
            <w:tcW w:w="741" w:type="dxa"/>
            <w:tcBorders>
              <w:top w:val="nil"/>
              <w:left w:val="nil"/>
              <w:bottom w:val="nil"/>
              <w:right w:val="nil"/>
            </w:tcBorders>
            <w:shd w:val="clear" w:color="000000" w:fill="FFFF99"/>
            <w:noWrap/>
            <w:vAlign w:val="bottom"/>
            <w:hideMark/>
          </w:tcPr>
          <w:p w14:paraId="443D81A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79</w:t>
            </w:r>
          </w:p>
        </w:tc>
        <w:tc>
          <w:tcPr>
            <w:tcW w:w="741" w:type="dxa"/>
            <w:tcBorders>
              <w:top w:val="nil"/>
              <w:left w:val="nil"/>
              <w:bottom w:val="nil"/>
              <w:right w:val="nil"/>
            </w:tcBorders>
            <w:shd w:val="clear" w:color="000000" w:fill="FFFF99"/>
            <w:noWrap/>
            <w:vAlign w:val="bottom"/>
            <w:hideMark/>
          </w:tcPr>
          <w:p w14:paraId="06A4998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81</w:t>
            </w:r>
          </w:p>
        </w:tc>
        <w:tc>
          <w:tcPr>
            <w:tcW w:w="741" w:type="dxa"/>
            <w:tcBorders>
              <w:top w:val="nil"/>
              <w:left w:val="nil"/>
              <w:bottom w:val="nil"/>
              <w:right w:val="nil"/>
            </w:tcBorders>
            <w:shd w:val="clear" w:color="000000" w:fill="FFFF99"/>
            <w:noWrap/>
            <w:vAlign w:val="bottom"/>
            <w:hideMark/>
          </w:tcPr>
          <w:p w14:paraId="73A17A3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75</w:t>
            </w:r>
          </w:p>
        </w:tc>
        <w:tc>
          <w:tcPr>
            <w:tcW w:w="741" w:type="dxa"/>
            <w:tcBorders>
              <w:top w:val="nil"/>
              <w:left w:val="nil"/>
              <w:bottom w:val="nil"/>
              <w:right w:val="nil"/>
            </w:tcBorders>
            <w:shd w:val="clear" w:color="000000" w:fill="FFFF99"/>
            <w:noWrap/>
            <w:vAlign w:val="bottom"/>
            <w:hideMark/>
          </w:tcPr>
          <w:p w14:paraId="14D9C0E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79</w:t>
            </w:r>
          </w:p>
        </w:tc>
        <w:tc>
          <w:tcPr>
            <w:tcW w:w="741" w:type="dxa"/>
            <w:tcBorders>
              <w:top w:val="nil"/>
              <w:left w:val="nil"/>
              <w:bottom w:val="nil"/>
              <w:right w:val="nil"/>
            </w:tcBorders>
            <w:shd w:val="clear" w:color="000000" w:fill="FFFF99"/>
            <w:noWrap/>
            <w:vAlign w:val="bottom"/>
            <w:hideMark/>
          </w:tcPr>
          <w:p w14:paraId="00CB528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73</w:t>
            </w:r>
          </w:p>
        </w:tc>
      </w:tr>
      <w:tr w:rsidR="00F4448A" w:rsidRPr="002C664B" w14:paraId="3F2BDEB9"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558F9D8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0</w:t>
            </w:r>
          </w:p>
        </w:tc>
        <w:tc>
          <w:tcPr>
            <w:tcW w:w="994" w:type="dxa"/>
            <w:tcBorders>
              <w:top w:val="nil"/>
              <w:left w:val="single" w:sz="8" w:space="0" w:color="auto"/>
              <w:bottom w:val="nil"/>
              <w:right w:val="nil"/>
            </w:tcBorders>
            <w:shd w:val="clear" w:color="000000" w:fill="FFFF99"/>
            <w:noWrap/>
            <w:vAlign w:val="bottom"/>
            <w:hideMark/>
          </w:tcPr>
          <w:p w14:paraId="019C4B2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3FB20C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30</w:t>
            </w:r>
          </w:p>
        </w:tc>
        <w:tc>
          <w:tcPr>
            <w:tcW w:w="1000" w:type="dxa"/>
            <w:tcBorders>
              <w:top w:val="nil"/>
              <w:left w:val="single" w:sz="4" w:space="0" w:color="auto"/>
              <w:bottom w:val="nil"/>
              <w:right w:val="nil"/>
            </w:tcBorders>
            <w:shd w:val="clear" w:color="000000" w:fill="FFFF99"/>
            <w:noWrap/>
            <w:vAlign w:val="bottom"/>
            <w:hideMark/>
          </w:tcPr>
          <w:p w14:paraId="342572CC"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BB1CEC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0F55A95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46</w:t>
            </w:r>
          </w:p>
        </w:tc>
        <w:tc>
          <w:tcPr>
            <w:tcW w:w="741" w:type="dxa"/>
            <w:tcBorders>
              <w:top w:val="nil"/>
              <w:left w:val="nil"/>
              <w:bottom w:val="nil"/>
              <w:right w:val="nil"/>
            </w:tcBorders>
            <w:shd w:val="clear" w:color="000000" w:fill="FFFF99"/>
            <w:noWrap/>
            <w:vAlign w:val="bottom"/>
            <w:hideMark/>
          </w:tcPr>
          <w:p w14:paraId="644F3A2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50</w:t>
            </w:r>
          </w:p>
        </w:tc>
        <w:tc>
          <w:tcPr>
            <w:tcW w:w="741" w:type="dxa"/>
            <w:tcBorders>
              <w:top w:val="nil"/>
              <w:left w:val="nil"/>
              <w:bottom w:val="nil"/>
              <w:right w:val="nil"/>
            </w:tcBorders>
            <w:shd w:val="clear" w:color="000000" w:fill="FFFF99"/>
            <w:noWrap/>
            <w:vAlign w:val="bottom"/>
            <w:hideMark/>
          </w:tcPr>
          <w:p w14:paraId="4E772DE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53</w:t>
            </w:r>
          </w:p>
        </w:tc>
        <w:tc>
          <w:tcPr>
            <w:tcW w:w="741" w:type="dxa"/>
            <w:tcBorders>
              <w:top w:val="nil"/>
              <w:left w:val="nil"/>
              <w:bottom w:val="nil"/>
              <w:right w:val="nil"/>
            </w:tcBorders>
            <w:shd w:val="clear" w:color="000000" w:fill="FFFF99"/>
            <w:noWrap/>
            <w:vAlign w:val="bottom"/>
            <w:hideMark/>
          </w:tcPr>
          <w:p w14:paraId="4D27FBA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54</w:t>
            </w:r>
          </w:p>
        </w:tc>
        <w:tc>
          <w:tcPr>
            <w:tcW w:w="741" w:type="dxa"/>
            <w:tcBorders>
              <w:top w:val="nil"/>
              <w:left w:val="nil"/>
              <w:bottom w:val="nil"/>
              <w:right w:val="nil"/>
            </w:tcBorders>
            <w:shd w:val="clear" w:color="000000" w:fill="FFFF99"/>
            <w:noWrap/>
            <w:vAlign w:val="bottom"/>
            <w:hideMark/>
          </w:tcPr>
          <w:p w14:paraId="11EE63F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51</w:t>
            </w:r>
          </w:p>
        </w:tc>
        <w:tc>
          <w:tcPr>
            <w:tcW w:w="741" w:type="dxa"/>
            <w:tcBorders>
              <w:top w:val="nil"/>
              <w:left w:val="nil"/>
              <w:bottom w:val="nil"/>
              <w:right w:val="nil"/>
            </w:tcBorders>
            <w:shd w:val="clear" w:color="000000" w:fill="FFFF99"/>
            <w:noWrap/>
            <w:vAlign w:val="bottom"/>
            <w:hideMark/>
          </w:tcPr>
          <w:p w14:paraId="017D4E2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47</w:t>
            </w:r>
          </w:p>
        </w:tc>
      </w:tr>
      <w:tr w:rsidR="00F4448A" w:rsidRPr="002C664B" w14:paraId="4132A252"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10C2DA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1</w:t>
            </w:r>
          </w:p>
        </w:tc>
        <w:tc>
          <w:tcPr>
            <w:tcW w:w="994" w:type="dxa"/>
            <w:tcBorders>
              <w:top w:val="nil"/>
              <w:left w:val="single" w:sz="8" w:space="0" w:color="auto"/>
              <w:bottom w:val="nil"/>
              <w:right w:val="nil"/>
            </w:tcBorders>
            <w:shd w:val="clear" w:color="000000" w:fill="FFFF99"/>
            <w:noWrap/>
            <w:vAlign w:val="bottom"/>
            <w:hideMark/>
          </w:tcPr>
          <w:p w14:paraId="1B40722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268202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36</w:t>
            </w:r>
          </w:p>
        </w:tc>
        <w:tc>
          <w:tcPr>
            <w:tcW w:w="1000" w:type="dxa"/>
            <w:tcBorders>
              <w:top w:val="nil"/>
              <w:left w:val="single" w:sz="4" w:space="0" w:color="auto"/>
              <w:bottom w:val="nil"/>
              <w:right w:val="nil"/>
            </w:tcBorders>
            <w:shd w:val="clear" w:color="000000" w:fill="FFFF99"/>
            <w:noWrap/>
            <w:vAlign w:val="bottom"/>
            <w:hideMark/>
          </w:tcPr>
          <w:p w14:paraId="3FA56349"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6DEC46E"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6B2292C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27</w:t>
            </w:r>
          </w:p>
        </w:tc>
        <w:tc>
          <w:tcPr>
            <w:tcW w:w="741" w:type="dxa"/>
            <w:tcBorders>
              <w:top w:val="nil"/>
              <w:left w:val="nil"/>
              <w:bottom w:val="nil"/>
              <w:right w:val="nil"/>
            </w:tcBorders>
            <w:shd w:val="clear" w:color="000000" w:fill="FFFF99"/>
            <w:noWrap/>
            <w:vAlign w:val="bottom"/>
            <w:hideMark/>
          </w:tcPr>
          <w:p w14:paraId="28663FA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30</w:t>
            </w:r>
          </w:p>
        </w:tc>
        <w:tc>
          <w:tcPr>
            <w:tcW w:w="741" w:type="dxa"/>
            <w:tcBorders>
              <w:top w:val="nil"/>
              <w:left w:val="nil"/>
              <w:bottom w:val="nil"/>
              <w:right w:val="nil"/>
            </w:tcBorders>
            <w:shd w:val="clear" w:color="000000" w:fill="FFFF99"/>
            <w:noWrap/>
            <w:vAlign w:val="bottom"/>
            <w:hideMark/>
          </w:tcPr>
          <w:p w14:paraId="75A3BAD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33</w:t>
            </w:r>
          </w:p>
        </w:tc>
        <w:tc>
          <w:tcPr>
            <w:tcW w:w="741" w:type="dxa"/>
            <w:tcBorders>
              <w:top w:val="nil"/>
              <w:left w:val="nil"/>
              <w:bottom w:val="nil"/>
              <w:right w:val="nil"/>
            </w:tcBorders>
            <w:shd w:val="clear" w:color="000000" w:fill="FFFF99"/>
            <w:noWrap/>
            <w:vAlign w:val="bottom"/>
            <w:hideMark/>
          </w:tcPr>
          <w:p w14:paraId="25446CA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28</w:t>
            </w:r>
          </w:p>
        </w:tc>
        <w:tc>
          <w:tcPr>
            <w:tcW w:w="741" w:type="dxa"/>
            <w:tcBorders>
              <w:top w:val="nil"/>
              <w:left w:val="nil"/>
              <w:bottom w:val="nil"/>
              <w:right w:val="nil"/>
            </w:tcBorders>
            <w:shd w:val="clear" w:color="000000" w:fill="FFFF99"/>
            <w:noWrap/>
            <w:vAlign w:val="bottom"/>
            <w:hideMark/>
          </w:tcPr>
          <w:p w14:paraId="4D0A124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28</w:t>
            </w:r>
          </w:p>
        </w:tc>
        <w:tc>
          <w:tcPr>
            <w:tcW w:w="741" w:type="dxa"/>
            <w:tcBorders>
              <w:top w:val="nil"/>
              <w:left w:val="nil"/>
              <w:bottom w:val="nil"/>
              <w:right w:val="nil"/>
            </w:tcBorders>
            <w:shd w:val="clear" w:color="000000" w:fill="FFFF99"/>
            <w:noWrap/>
            <w:vAlign w:val="bottom"/>
            <w:hideMark/>
          </w:tcPr>
          <w:p w14:paraId="166BD0B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22</w:t>
            </w:r>
          </w:p>
        </w:tc>
      </w:tr>
      <w:tr w:rsidR="00F4448A" w:rsidRPr="002C664B" w14:paraId="0B0977AC"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4E89F33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2</w:t>
            </w:r>
          </w:p>
        </w:tc>
        <w:tc>
          <w:tcPr>
            <w:tcW w:w="994" w:type="dxa"/>
            <w:tcBorders>
              <w:top w:val="nil"/>
              <w:left w:val="single" w:sz="8" w:space="0" w:color="auto"/>
              <w:bottom w:val="nil"/>
              <w:right w:val="nil"/>
            </w:tcBorders>
            <w:shd w:val="clear" w:color="000000" w:fill="FFFF99"/>
            <w:noWrap/>
            <w:vAlign w:val="bottom"/>
            <w:hideMark/>
          </w:tcPr>
          <w:p w14:paraId="1D444D2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0500E7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42</w:t>
            </w:r>
          </w:p>
        </w:tc>
        <w:tc>
          <w:tcPr>
            <w:tcW w:w="1000" w:type="dxa"/>
            <w:tcBorders>
              <w:top w:val="nil"/>
              <w:left w:val="single" w:sz="4" w:space="0" w:color="auto"/>
              <w:bottom w:val="nil"/>
              <w:right w:val="nil"/>
            </w:tcBorders>
            <w:shd w:val="clear" w:color="000000" w:fill="FFFF99"/>
            <w:noWrap/>
            <w:vAlign w:val="bottom"/>
            <w:hideMark/>
          </w:tcPr>
          <w:p w14:paraId="7A486B8F"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75335D9"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5E45AB0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10</w:t>
            </w:r>
          </w:p>
        </w:tc>
        <w:tc>
          <w:tcPr>
            <w:tcW w:w="741" w:type="dxa"/>
            <w:tcBorders>
              <w:top w:val="nil"/>
              <w:left w:val="nil"/>
              <w:bottom w:val="nil"/>
              <w:right w:val="nil"/>
            </w:tcBorders>
            <w:shd w:val="clear" w:color="000000" w:fill="FFFF99"/>
            <w:noWrap/>
            <w:vAlign w:val="bottom"/>
            <w:hideMark/>
          </w:tcPr>
          <w:p w14:paraId="31C0478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15</w:t>
            </w:r>
          </w:p>
        </w:tc>
        <w:tc>
          <w:tcPr>
            <w:tcW w:w="741" w:type="dxa"/>
            <w:tcBorders>
              <w:top w:val="nil"/>
              <w:left w:val="nil"/>
              <w:bottom w:val="nil"/>
              <w:right w:val="nil"/>
            </w:tcBorders>
            <w:shd w:val="clear" w:color="000000" w:fill="FFFF99"/>
            <w:noWrap/>
            <w:vAlign w:val="bottom"/>
            <w:hideMark/>
          </w:tcPr>
          <w:p w14:paraId="3883C64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15</w:t>
            </w:r>
          </w:p>
        </w:tc>
        <w:tc>
          <w:tcPr>
            <w:tcW w:w="741" w:type="dxa"/>
            <w:tcBorders>
              <w:top w:val="nil"/>
              <w:left w:val="nil"/>
              <w:bottom w:val="nil"/>
              <w:right w:val="nil"/>
            </w:tcBorders>
            <w:shd w:val="clear" w:color="000000" w:fill="FFFF99"/>
            <w:noWrap/>
            <w:vAlign w:val="bottom"/>
            <w:hideMark/>
          </w:tcPr>
          <w:p w14:paraId="325B58C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12</w:t>
            </w:r>
          </w:p>
        </w:tc>
        <w:tc>
          <w:tcPr>
            <w:tcW w:w="741" w:type="dxa"/>
            <w:tcBorders>
              <w:top w:val="nil"/>
              <w:left w:val="nil"/>
              <w:bottom w:val="nil"/>
              <w:right w:val="nil"/>
            </w:tcBorders>
            <w:shd w:val="clear" w:color="000000" w:fill="FFFF99"/>
            <w:noWrap/>
            <w:vAlign w:val="bottom"/>
            <w:hideMark/>
          </w:tcPr>
          <w:p w14:paraId="7569BE3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11</w:t>
            </w:r>
          </w:p>
        </w:tc>
        <w:tc>
          <w:tcPr>
            <w:tcW w:w="741" w:type="dxa"/>
            <w:tcBorders>
              <w:top w:val="nil"/>
              <w:left w:val="nil"/>
              <w:bottom w:val="nil"/>
              <w:right w:val="nil"/>
            </w:tcBorders>
            <w:shd w:val="clear" w:color="000000" w:fill="FFFF99"/>
            <w:noWrap/>
            <w:vAlign w:val="bottom"/>
            <w:hideMark/>
          </w:tcPr>
          <w:p w14:paraId="74B2D10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08</w:t>
            </w:r>
          </w:p>
        </w:tc>
      </w:tr>
      <w:tr w:rsidR="00F4448A" w:rsidRPr="002C664B" w14:paraId="7DE58B18"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0540C6A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3</w:t>
            </w:r>
          </w:p>
        </w:tc>
        <w:tc>
          <w:tcPr>
            <w:tcW w:w="994" w:type="dxa"/>
            <w:tcBorders>
              <w:top w:val="nil"/>
              <w:left w:val="single" w:sz="8" w:space="0" w:color="auto"/>
              <w:bottom w:val="nil"/>
              <w:right w:val="nil"/>
            </w:tcBorders>
            <w:shd w:val="clear" w:color="000000" w:fill="FFFF99"/>
            <w:noWrap/>
            <w:vAlign w:val="bottom"/>
            <w:hideMark/>
          </w:tcPr>
          <w:p w14:paraId="2111748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5AFDE3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48</w:t>
            </w:r>
          </w:p>
        </w:tc>
        <w:tc>
          <w:tcPr>
            <w:tcW w:w="1000" w:type="dxa"/>
            <w:tcBorders>
              <w:top w:val="nil"/>
              <w:left w:val="single" w:sz="4" w:space="0" w:color="auto"/>
              <w:bottom w:val="nil"/>
              <w:right w:val="nil"/>
            </w:tcBorders>
            <w:shd w:val="clear" w:color="000000" w:fill="FFFF99"/>
            <w:noWrap/>
            <w:vAlign w:val="bottom"/>
            <w:hideMark/>
          </w:tcPr>
          <w:p w14:paraId="36ECE44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8FD909E"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2A1D2A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98</w:t>
            </w:r>
          </w:p>
        </w:tc>
        <w:tc>
          <w:tcPr>
            <w:tcW w:w="741" w:type="dxa"/>
            <w:tcBorders>
              <w:top w:val="nil"/>
              <w:left w:val="nil"/>
              <w:bottom w:val="nil"/>
              <w:right w:val="nil"/>
            </w:tcBorders>
            <w:shd w:val="clear" w:color="000000" w:fill="FFFF99"/>
            <w:noWrap/>
            <w:vAlign w:val="bottom"/>
            <w:hideMark/>
          </w:tcPr>
          <w:p w14:paraId="451BB8B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01</w:t>
            </w:r>
          </w:p>
        </w:tc>
        <w:tc>
          <w:tcPr>
            <w:tcW w:w="741" w:type="dxa"/>
            <w:tcBorders>
              <w:top w:val="nil"/>
              <w:left w:val="nil"/>
              <w:bottom w:val="nil"/>
              <w:right w:val="nil"/>
            </w:tcBorders>
            <w:shd w:val="clear" w:color="000000" w:fill="FFFF99"/>
            <w:noWrap/>
            <w:vAlign w:val="bottom"/>
            <w:hideMark/>
          </w:tcPr>
          <w:p w14:paraId="538A598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403</w:t>
            </w:r>
          </w:p>
        </w:tc>
        <w:tc>
          <w:tcPr>
            <w:tcW w:w="741" w:type="dxa"/>
            <w:tcBorders>
              <w:top w:val="nil"/>
              <w:left w:val="nil"/>
              <w:bottom w:val="nil"/>
              <w:right w:val="nil"/>
            </w:tcBorders>
            <w:shd w:val="clear" w:color="000000" w:fill="FFFF99"/>
            <w:noWrap/>
            <w:vAlign w:val="bottom"/>
            <w:hideMark/>
          </w:tcPr>
          <w:p w14:paraId="7D98DB4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98</w:t>
            </w:r>
          </w:p>
        </w:tc>
        <w:tc>
          <w:tcPr>
            <w:tcW w:w="741" w:type="dxa"/>
            <w:tcBorders>
              <w:top w:val="nil"/>
              <w:left w:val="nil"/>
              <w:bottom w:val="nil"/>
              <w:right w:val="nil"/>
            </w:tcBorders>
            <w:shd w:val="clear" w:color="000000" w:fill="FFFF99"/>
            <w:noWrap/>
            <w:vAlign w:val="bottom"/>
            <w:hideMark/>
          </w:tcPr>
          <w:p w14:paraId="6C21AAE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97</w:t>
            </w:r>
          </w:p>
        </w:tc>
        <w:tc>
          <w:tcPr>
            <w:tcW w:w="741" w:type="dxa"/>
            <w:tcBorders>
              <w:top w:val="nil"/>
              <w:left w:val="nil"/>
              <w:bottom w:val="nil"/>
              <w:right w:val="nil"/>
            </w:tcBorders>
            <w:shd w:val="clear" w:color="000000" w:fill="FFFF99"/>
            <w:noWrap/>
            <w:vAlign w:val="bottom"/>
            <w:hideMark/>
          </w:tcPr>
          <w:p w14:paraId="62A5637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92</w:t>
            </w:r>
          </w:p>
        </w:tc>
      </w:tr>
      <w:tr w:rsidR="00F4448A" w:rsidRPr="002C664B" w14:paraId="69951187"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6A1600C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4</w:t>
            </w:r>
          </w:p>
        </w:tc>
        <w:tc>
          <w:tcPr>
            <w:tcW w:w="994" w:type="dxa"/>
            <w:tcBorders>
              <w:top w:val="nil"/>
              <w:left w:val="single" w:sz="8" w:space="0" w:color="auto"/>
              <w:bottom w:val="nil"/>
              <w:right w:val="nil"/>
            </w:tcBorders>
            <w:shd w:val="clear" w:color="000000" w:fill="FFFF99"/>
            <w:noWrap/>
            <w:vAlign w:val="bottom"/>
            <w:hideMark/>
          </w:tcPr>
          <w:p w14:paraId="6928528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AF280B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54</w:t>
            </w:r>
          </w:p>
        </w:tc>
        <w:tc>
          <w:tcPr>
            <w:tcW w:w="1000" w:type="dxa"/>
            <w:tcBorders>
              <w:top w:val="nil"/>
              <w:left w:val="single" w:sz="4" w:space="0" w:color="auto"/>
              <w:bottom w:val="nil"/>
              <w:right w:val="nil"/>
            </w:tcBorders>
            <w:shd w:val="clear" w:color="000000" w:fill="FFFF99"/>
            <w:noWrap/>
            <w:vAlign w:val="bottom"/>
            <w:hideMark/>
          </w:tcPr>
          <w:p w14:paraId="54401856"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9F275C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59C572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6</w:t>
            </w:r>
          </w:p>
        </w:tc>
        <w:tc>
          <w:tcPr>
            <w:tcW w:w="741" w:type="dxa"/>
            <w:tcBorders>
              <w:top w:val="nil"/>
              <w:left w:val="nil"/>
              <w:bottom w:val="nil"/>
              <w:right w:val="nil"/>
            </w:tcBorders>
            <w:shd w:val="clear" w:color="000000" w:fill="FFFF99"/>
            <w:noWrap/>
            <w:vAlign w:val="bottom"/>
            <w:hideMark/>
          </w:tcPr>
          <w:p w14:paraId="79C7B46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9</w:t>
            </w:r>
          </w:p>
        </w:tc>
        <w:tc>
          <w:tcPr>
            <w:tcW w:w="741" w:type="dxa"/>
            <w:tcBorders>
              <w:top w:val="nil"/>
              <w:left w:val="nil"/>
              <w:bottom w:val="nil"/>
              <w:right w:val="nil"/>
            </w:tcBorders>
            <w:shd w:val="clear" w:color="000000" w:fill="FFFF99"/>
            <w:noWrap/>
            <w:vAlign w:val="bottom"/>
            <w:hideMark/>
          </w:tcPr>
          <w:p w14:paraId="7D5FBED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92</w:t>
            </w:r>
          </w:p>
        </w:tc>
        <w:tc>
          <w:tcPr>
            <w:tcW w:w="741" w:type="dxa"/>
            <w:tcBorders>
              <w:top w:val="nil"/>
              <w:left w:val="nil"/>
              <w:bottom w:val="nil"/>
              <w:right w:val="nil"/>
            </w:tcBorders>
            <w:shd w:val="clear" w:color="000000" w:fill="FFFF99"/>
            <w:noWrap/>
            <w:vAlign w:val="bottom"/>
            <w:hideMark/>
          </w:tcPr>
          <w:p w14:paraId="5D28EA3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5</w:t>
            </w:r>
          </w:p>
        </w:tc>
        <w:tc>
          <w:tcPr>
            <w:tcW w:w="741" w:type="dxa"/>
            <w:tcBorders>
              <w:top w:val="nil"/>
              <w:left w:val="nil"/>
              <w:bottom w:val="nil"/>
              <w:right w:val="nil"/>
            </w:tcBorders>
            <w:shd w:val="clear" w:color="000000" w:fill="FFFF99"/>
            <w:noWrap/>
            <w:vAlign w:val="bottom"/>
            <w:hideMark/>
          </w:tcPr>
          <w:p w14:paraId="05AEFF8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6</w:t>
            </w:r>
          </w:p>
        </w:tc>
        <w:tc>
          <w:tcPr>
            <w:tcW w:w="741" w:type="dxa"/>
            <w:tcBorders>
              <w:top w:val="nil"/>
              <w:left w:val="nil"/>
              <w:bottom w:val="nil"/>
              <w:right w:val="nil"/>
            </w:tcBorders>
            <w:shd w:val="clear" w:color="000000" w:fill="FFFF99"/>
            <w:noWrap/>
            <w:vAlign w:val="bottom"/>
            <w:hideMark/>
          </w:tcPr>
          <w:p w14:paraId="258E927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2</w:t>
            </w:r>
          </w:p>
        </w:tc>
      </w:tr>
      <w:tr w:rsidR="00F4448A" w:rsidRPr="002C664B" w14:paraId="7B484AC2"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6CE5A6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w:t>
            </w:r>
          </w:p>
        </w:tc>
        <w:tc>
          <w:tcPr>
            <w:tcW w:w="994" w:type="dxa"/>
            <w:tcBorders>
              <w:top w:val="nil"/>
              <w:left w:val="single" w:sz="8" w:space="0" w:color="auto"/>
              <w:bottom w:val="nil"/>
              <w:right w:val="nil"/>
            </w:tcBorders>
            <w:shd w:val="clear" w:color="000000" w:fill="FFFF99"/>
            <w:noWrap/>
            <w:vAlign w:val="bottom"/>
            <w:hideMark/>
          </w:tcPr>
          <w:p w14:paraId="056E427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1F9639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60</w:t>
            </w:r>
          </w:p>
        </w:tc>
        <w:tc>
          <w:tcPr>
            <w:tcW w:w="1000" w:type="dxa"/>
            <w:tcBorders>
              <w:top w:val="nil"/>
              <w:left w:val="single" w:sz="4" w:space="0" w:color="auto"/>
              <w:bottom w:val="nil"/>
              <w:right w:val="nil"/>
            </w:tcBorders>
            <w:shd w:val="clear" w:color="000000" w:fill="FFFF99"/>
            <w:noWrap/>
            <w:vAlign w:val="bottom"/>
            <w:hideMark/>
          </w:tcPr>
          <w:p w14:paraId="076D8753"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FED1FF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6EF418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77</w:t>
            </w:r>
          </w:p>
        </w:tc>
        <w:tc>
          <w:tcPr>
            <w:tcW w:w="741" w:type="dxa"/>
            <w:tcBorders>
              <w:top w:val="nil"/>
              <w:left w:val="nil"/>
              <w:bottom w:val="nil"/>
              <w:right w:val="nil"/>
            </w:tcBorders>
            <w:shd w:val="clear" w:color="000000" w:fill="FFFF99"/>
            <w:noWrap/>
            <w:vAlign w:val="bottom"/>
            <w:hideMark/>
          </w:tcPr>
          <w:p w14:paraId="73B0F3B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0</w:t>
            </w:r>
          </w:p>
        </w:tc>
        <w:tc>
          <w:tcPr>
            <w:tcW w:w="741" w:type="dxa"/>
            <w:tcBorders>
              <w:top w:val="nil"/>
              <w:left w:val="nil"/>
              <w:bottom w:val="nil"/>
              <w:right w:val="nil"/>
            </w:tcBorders>
            <w:shd w:val="clear" w:color="000000" w:fill="FFFF99"/>
            <w:noWrap/>
            <w:vAlign w:val="bottom"/>
            <w:hideMark/>
          </w:tcPr>
          <w:p w14:paraId="6682850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81</w:t>
            </w:r>
          </w:p>
        </w:tc>
        <w:tc>
          <w:tcPr>
            <w:tcW w:w="741" w:type="dxa"/>
            <w:tcBorders>
              <w:top w:val="nil"/>
              <w:left w:val="nil"/>
              <w:bottom w:val="nil"/>
              <w:right w:val="nil"/>
            </w:tcBorders>
            <w:shd w:val="clear" w:color="000000" w:fill="FFFF99"/>
            <w:noWrap/>
            <w:vAlign w:val="bottom"/>
            <w:hideMark/>
          </w:tcPr>
          <w:p w14:paraId="383542D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75</w:t>
            </w:r>
          </w:p>
        </w:tc>
        <w:tc>
          <w:tcPr>
            <w:tcW w:w="741" w:type="dxa"/>
            <w:tcBorders>
              <w:top w:val="nil"/>
              <w:left w:val="nil"/>
              <w:bottom w:val="nil"/>
              <w:right w:val="nil"/>
            </w:tcBorders>
            <w:shd w:val="clear" w:color="000000" w:fill="FFFF99"/>
            <w:noWrap/>
            <w:vAlign w:val="bottom"/>
            <w:hideMark/>
          </w:tcPr>
          <w:p w14:paraId="6E51226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77</w:t>
            </w:r>
          </w:p>
        </w:tc>
        <w:tc>
          <w:tcPr>
            <w:tcW w:w="741" w:type="dxa"/>
            <w:tcBorders>
              <w:top w:val="nil"/>
              <w:left w:val="nil"/>
              <w:bottom w:val="nil"/>
              <w:right w:val="nil"/>
            </w:tcBorders>
            <w:shd w:val="clear" w:color="000000" w:fill="FFFF99"/>
            <w:noWrap/>
            <w:vAlign w:val="bottom"/>
            <w:hideMark/>
          </w:tcPr>
          <w:p w14:paraId="39A147B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73</w:t>
            </w:r>
          </w:p>
        </w:tc>
      </w:tr>
      <w:tr w:rsidR="00F4448A" w:rsidRPr="002C664B" w14:paraId="1D1A5072"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1F68DF2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6</w:t>
            </w:r>
          </w:p>
        </w:tc>
        <w:tc>
          <w:tcPr>
            <w:tcW w:w="994" w:type="dxa"/>
            <w:tcBorders>
              <w:top w:val="nil"/>
              <w:left w:val="single" w:sz="8" w:space="0" w:color="auto"/>
              <w:bottom w:val="nil"/>
              <w:right w:val="nil"/>
            </w:tcBorders>
            <w:shd w:val="clear" w:color="000000" w:fill="FFFF99"/>
            <w:noWrap/>
            <w:vAlign w:val="bottom"/>
            <w:hideMark/>
          </w:tcPr>
          <w:p w14:paraId="15468E0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EC268D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66</w:t>
            </w:r>
          </w:p>
        </w:tc>
        <w:tc>
          <w:tcPr>
            <w:tcW w:w="1000" w:type="dxa"/>
            <w:tcBorders>
              <w:top w:val="nil"/>
              <w:left w:val="single" w:sz="4" w:space="0" w:color="auto"/>
              <w:bottom w:val="nil"/>
              <w:right w:val="nil"/>
            </w:tcBorders>
            <w:shd w:val="clear" w:color="000000" w:fill="FFFF99"/>
            <w:noWrap/>
            <w:vAlign w:val="bottom"/>
            <w:hideMark/>
          </w:tcPr>
          <w:p w14:paraId="133E08CF"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DE49FDA"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56D53FF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8</w:t>
            </w:r>
          </w:p>
        </w:tc>
        <w:tc>
          <w:tcPr>
            <w:tcW w:w="741" w:type="dxa"/>
            <w:tcBorders>
              <w:top w:val="nil"/>
              <w:left w:val="nil"/>
              <w:bottom w:val="nil"/>
              <w:right w:val="nil"/>
            </w:tcBorders>
            <w:shd w:val="clear" w:color="000000" w:fill="FFFF99"/>
            <w:noWrap/>
            <w:vAlign w:val="bottom"/>
            <w:hideMark/>
          </w:tcPr>
          <w:p w14:paraId="4E02E0E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71</w:t>
            </w:r>
          </w:p>
        </w:tc>
        <w:tc>
          <w:tcPr>
            <w:tcW w:w="741" w:type="dxa"/>
            <w:tcBorders>
              <w:top w:val="nil"/>
              <w:left w:val="nil"/>
              <w:bottom w:val="nil"/>
              <w:right w:val="nil"/>
            </w:tcBorders>
            <w:shd w:val="clear" w:color="000000" w:fill="FFFF99"/>
            <w:noWrap/>
            <w:vAlign w:val="bottom"/>
            <w:hideMark/>
          </w:tcPr>
          <w:p w14:paraId="5F7B14B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72</w:t>
            </w:r>
          </w:p>
        </w:tc>
        <w:tc>
          <w:tcPr>
            <w:tcW w:w="741" w:type="dxa"/>
            <w:tcBorders>
              <w:top w:val="nil"/>
              <w:left w:val="nil"/>
              <w:bottom w:val="nil"/>
              <w:right w:val="nil"/>
            </w:tcBorders>
            <w:shd w:val="clear" w:color="000000" w:fill="FFFF99"/>
            <w:noWrap/>
            <w:vAlign w:val="bottom"/>
            <w:hideMark/>
          </w:tcPr>
          <w:p w14:paraId="0FD7D5E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8</w:t>
            </w:r>
          </w:p>
        </w:tc>
        <w:tc>
          <w:tcPr>
            <w:tcW w:w="741" w:type="dxa"/>
            <w:tcBorders>
              <w:top w:val="nil"/>
              <w:left w:val="nil"/>
              <w:bottom w:val="nil"/>
              <w:right w:val="nil"/>
            </w:tcBorders>
            <w:shd w:val="clear" w:color="000000" w:fill="FFFF99"/>
            <w:noWrap/>
            <w:vAlign w:val="bottom"/>
            <w:hideMark/>
          </w:tcPr>
          <w:p w14:paraId="6634E13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9</w:t>
            </w:r>
          </w:p>
        </w:tc>
        <w:tc>
          <w:tcPr>
            <w:tcW w:w="741" w:type="dxa"/>
            <w:tcBorders>
              <w:top w:val="nil"/>
              <w:left w:val="nil"/>
              <w:bottom w:val="nil"/>
              <w:right w:val="nil"/>
            </w:tcBorders>
            <w:shd w:val="clear" w:color="000000" w:fill="FFFF99"/>
            <w:noWrap/>
            <w:vAlign w:val="bottom"/>
            <w:hideMark/>
          </w:tcPr>
          <w:p w14:paraId="15B0077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8</w:t>
            </w:r>
          </w:p>
        </w:tc>
      </w:tr>
      <w:tr w:rsidR="00F4448A" w:rsidRPr="002C664B" w14:paraId="152F4B6C"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58CE97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7</w:t>
            </w:r>
          </w:p>
        </w:tc>
        <w:tc>
          <w:tcPr>
            <w:tcW w:w="994" w:type="dxa"/>
            <w:tcBorders>
              <w:top w:val="nil"/>
              <w:left w:val="single" w:sz="8" w:space="0" w:color="auto"/>
              <w:bottom w:val="nil"/>
              <w:right w:val="nil"/>
            </w:tcBorders>
            <w:shd w:val="clear" w:color="000000" w:fill="FFFF99"/>
            <w:noWrap/>
            <w:vAlign w:val="bottom"/>
            <w:hideMark/>
          </w:tcPr>
          <w:p w14:paraId="59E4B7E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67095B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72</w:t>
            </w:r>
          </w:p>
        </w:tc>
        <w:tc>
          <w:tcPr>
            <w:tcW w:w="1000" w:type="dxa"/>
            <w:tcBorders>
              <w:top w:val="nil"/>
              <w:left w:val="single" w:sz="4" w:space="0" w:color="auto"/>
              <w:bottom w:val="nil"/>
              <w:right w:val="nil"/>
            </w:tcBorders>
            <w:shd w:val="clear" w:color="000000" w:fill="FFFF99"/>
            <w:noWrap/>
            <w:vAlign w:val="bottom"/>
            <w:hideMark/>
          </w:tcPr>
          <w:p w14:paraId="182CD4DE"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AEF0964"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0F47F26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4</w:t>
            </w:r>
          </w:p>
        </w:tc>
        <w:tc>
          <w:tcPr>
            <w:tcW w:w="741" w:type="dxa"/>
            <w:tcBorders>
              <w:top w:val="nil"/>
              <w:left w:val="nil"/>
              <w:bottom w:val="nil"/>
              <w:right w:val="nil"/>
            </w:tcBorders>
            <w:shd w:val="clear" w:color="000000" w:fill="FFFF99"/>
            <w:noWrap/>
            <w:vAlign w:val="bottom"/>
            <w:hideMark/>
          </w:tcPr>
          <w:p w14:paraId="562B58A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4</w:t>
            </w:r>
          </w:p>
        </w:tc>
        <w:tc>
          <w:tcPr>
            <w:tcW w:w="741" w:type="dxa"/>
            <w:tcBorders>
              <w:top w:val="nil"/>
              <w:left w:val="nil"/>
              <w:bottom w:val="nil"/>
              <w:right w:val="nil"/>
            </w:tcBorders>
            <w:shd w:val="clear" w:color="000000" w:fill="FFFF99"/>
            <w:noWrap/>
            <w:vAlign w:val="bottom"/>
            <w:hideMark/>
          </w:tcPr>
          <w:p w14:paraId="57F49C1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6</w:t>
            </w:r>
          </w:p>
        </w:tc>
        <w:tc>
          <w:tcPr>
            <w:tcW w:w="741" w:type="dxa"/>
            <w:tcBorders>
              <w:top w:val="nil"/>
              <w:left w:val="nil"/>
              <w:bottom w:val="nil"/>
              <w:right w:val="nil"/>
            </w:tcBorders>
            <w:shd w:val="clear" w:color="000000" w:fill="FFFF99"/>
            <w:noWrap/>
            <w:vAlign w:val="bottom"/>
            <w:hideMark/>
          </w:tcPr>
          <w:p w14:paraId="5E15ED2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1</w:t>
            </w:r>
          </w:p>
        </w:tc>
        <w:tc>
          <w:tcPr>
            <w:tcW w:w="741" w:type="dxa"/>
            <w:tcBorders>
              <w:top w:val="nil"/>
              <w:left w:val="nil"/>
              <w:bottom w:val="nil"/>
              <w:right w:val="nil"/>
            </w:tcBorders>
            <w:shd w:val="clear" w:color="000000" w:fill="FFFF99"/>
            <w:noWrap/>
            <w:vAlign w:val="bottom"/>
            <w:hideMark/>
          </w:tcPr>
          <w:p w14:paraId="0A37211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63</w:t>
            </w:r>
          </w:p>
        </w:tc>
        <w:tc>
          <w:tcPr>
            <w:tcW w:w="741" w:type="dxa"/>
            <w:tcBorders>
              <w:top w:val="nil"/>
              <w:left w:val="nil"/>
              <w:bottom w:val="nil"/>
              <w:right w:val="nil"/>
            </w:tcBorders>
            <w:shd w:val="clear" w:color="000000" w:fill="FFFF99"/>
            <w:noWrap/>
            <w:vAlign w:val="bottom"/>
            <w:hideMark/>
          </w:tcPr>
          <w:p w14:paraId="7FFC82B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59</w:t>
            </w:r>
          </w:p>
        </w:tc>
      </w:tr>
      <w:tr w:rsidR="00F4448A" w:rsidRPr="002C664B" w14:paraId="5F8D31F6"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526D36D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8</w:t>
            </w:r>
          </w:p>
        </w:tc>
        <w:tc>
          <w:tcPr>
            <w:tcW w:w="994" w:type="dxa"/>
            <w:tcBorders>
              <w:top w:val="nil"/>
              <w:left w:val="single" w:sz="8" w:space="0" w:color="auto"/>
              <w:bottom w:val="nil"/>
              <w:right w:val="nil"/>
            </w:tcBorders>
            <w:shd w:val="clear" w:color="000000" w:fill="FFFF99"/>
            <w:noWrap/>
            <w:vAlign w:val="bottom"/>
            <w:hideMark/>
          </w:tcPr>
          <w:p w14:paraId="42DDB05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DC207F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82</w:t>
            </w:r>
          </w:p>
        </w:tc>
        <w:tc>
          <w:tcPr>
            <w:tcW w:w="1000" w:type="dxa"/>
            <w:tcBorders>
              <w:top w:val="nil"/>
              <w:left w:val="single" w:sz="4" w:space="0" w:color="auto"/>
              <w:bottom w:val="nil"/>
              <w:right w:val="nil"/>
            </w:tcBorders>
            <w:shd w:val="clear" w:color="000000" w:fill="FFFF99"/>
            <w:noWrap/>
            <w:vAlign w:val="bottom"/>
            <w:hideMark/>
          </w:tcPr>
          <w:p w14:paraId="27B76D56"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2EA4C57"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317F861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51</w:t>
            </w:r>
          </w:p>
        </w:tc>
        <w:tc>
          <w:tcPr>
            <w:tcW w:w="741" w:type="dxa"/>
            <w:tcBorders>
              <w:top w:val="nil"/>
              <w:left w:val="nil"/>
              <w:bottom w:val="nil"/>
              <w:right w:val="nil"/>
            </w:tcBorders>
            <w:shd w:val="clear" w:color="000000" w:fill="FFFF99"/>
            <w:noWrap/>
            <w:vAlign w:val="bottom"/>
            <w:hideMark/>
          </w:tcPr>
          <w:p w14:paraId="0448DE9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53</w:t>
            </w:r>
          </w:p>
        </w:tc>
        <w:tc>
          <w:tcPr>
            <w:tcW w:w="741" w:type="dxa"/>
            <w:tcBorders>
              <w:top w:val="nil"/>
              <w:left w:val="nil"/>
              <w:bottom w:val="nil"/>
              <w:right w:val="nil"/>
            </w:tcBorders>
            <w:shd w:val="clear" w:color="000000" w:fill="FFFF99"/>
            <w:noWrap/>
            <w:vAlign w:val="bottom"/>
            <w:hideMark/>
          </w:tcPr>
          <w:p w14:paraId="7A8F97A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55</w:t>
            </w:r>
          </w:p>
        </w:tc>
        <w:tc>
          <w:tcPr>
            <w:tcW w:w="741" w:type="dxa"/>
            <w:tcBorders>
              <w:top w:val="nil"/>
              <w:left w:val="nil"/>
              <w:bottom w:val="nil"/>
              <w:right w:val="nil"/>
            </w:tcBorders>
            <w:shd w:val="clear" w:color="000000" w:fill="FFFF99"/>
            <w:noWrap/>
            <w:vAlign w:val="bottom"/>
            <w:hideMark/>
          </w:tcPr>
          <w:p w14:paraId="71B9AAD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9</w:t>
            </w:r>
          </w:p>
        </w:tc>
        <w:tc>
          <w:tcPr>
            <w:tcW w:w="741" w:type="dxa"/>
            <w:tcBorders>
              <w:top w:val="nil"/>
              <w:left w:val="nil"/>
              <w:bottom w:val="nil"/>
              <w:right w:val="nil"/>
            </w:tcBorders>
            <w:shd w:val="clear" w:color="000000" w:fill="FFFF99"/>
            <w:noWrap/>
            <w:vAlign w:val="bottom"/>
            <w:hideMark/>
          </w:tcPr>
          <w:p w14:paraId="7ADD18A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52</w:t>
            </w:r>
          </w:p>
        </w:tc>
        <w:tc>
          <w:tcPr>
            <w:tcW w:w="741" w:type="dxa"/>
            <w:tcBorders>
              <w:top w:val="nil"/>
              <w:left w:val="nil"/>
              <w:bottom w:val="nil"/>
              <w:right w:val="nil"/>
            </w:tcBorders>
            <w:shd w:val="clear" w:color="000000" w:fill="FFFF99"/>
            <w:noWrap/>
            <w:vAlign w:val="bottom"/>
            <w:hideMark/>
          </w:tcPr>
          <w:p w14:paraId="0F08CC2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8</w:t>
            </w:r>
          </w:p>
        </w:tc>
      </w:tr>
      <w:tr w:rsidR="00F4448A" w:rsidRPr="002C664B" w14:paraId="52675E8E"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46C287E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9</w:t>
            </w:r>
          </w:p>
        </w:tc>
        <w:tc>
          <w:tcPr>
            <w:tcW w:w="994" w:type="dxa"/>
            <w:tcBorders>
              <w:top w:val="nil"/>
              <w:left w:val="single" w:sz="8" w:space="0" w:color="auto"/>
              <w:bottom w:val="nil"/>
              <w:right w:val="nil"/>
            </w:tcBorders>
            <w:shd w:val="clear" w:color="000000" w:fill="FFFF99"/>
            <w:noWrap/>
            <w:vAlign w:val="bottom"/>
            <w:hideMark/>
          </w:tcPr>
          <w:p w14:paraId="2FE3909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82EC02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92</w:t>
            </w:r>
          </w:p>
        </w:tc>
        <w:tc>
          <w:tcPr>
            <w:tcW w:w="1000" w:type="dxa"/>
            <w:tcBorders>
              <w:top w:val="nil"/>
              <w:left w:val="single" w:sz="4" w:space="0" w:color="auto"/>
              <w:bottom w:val="nil"/>
              <w:right w:val="nil"/>
            </w:tcBorders>
            <w:shd w:val="clear" w:color="000000" w:fill="FFFF99"/>
            <w:noWrap/>
            <w:vAlign w:val="bottom"/>
            <w:hideMark/>
          </w:tcPr>
          <w:p w14:paraId="448D929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63CCA0D"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6520147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2</w:t>
            </w:r>
          </w:p>
        </w:tc>
        <w:tc>
          <w:tcPr>
            <w:tcW w:w="741" w:type="dxa"/>
            <w:tcBorders>
              <w:top w:val="nil"/>
              <w:left w:val="nil"/>
              <w:bottom w:val="nil"/>
              <w:right w:val="nil"/>
            </w:tcBorders>
            <w:shd w:val="clear" w:color="000000" w:fill="FFFF99"/>
            <w:noWrap/>
            <w:vAlign w:val="bottom"/>
            <w:hideMark/>
          </w:tcPr>
          <w:p w14:paraId="1ABEC8F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5</w:t>
            </w:r>
          </w:p>
        </w:tc>
        <w:tc>
          <w:tcPr>
            <w:tcW w:w="741" w:type="dxa"/>
            <w:tcBorders>
              <w:top w:val="nil"/>
              <w:left w:val="nil"/>
              <w:bottom w:val="nil"/>
              <w:right w:val="nil"/>
            </w:tcBorders>
            <w:shd w:val="clear" w:color="000000" w:fill="FFFF99"/>
            <w:noWrap/>
            <w:vAlign w:val="bottom"/>
            <w:hideMark/>
          </w:tcPr>
          <w:p w14:paraId="243179F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7</w:t>
            </w:r>
          </w:p>
        </w:tc>
        <w:tc>
          <w:tcPr>
            <w:tcW w:w="741" w:type="dxa"/>
            <w:tcBorders>
              <w:top w:val="nil"/>
              <w:left w:val="nil"/>
              <w:bottom w:val="nil"/>
              <w:right w:val="nil"/>
            </w:tcBorders>
            <w:shd w:val="clear" w:color="000000" w:fill="FFFF99"/>
            <w:noWrap/>
            <w:vAlign w:val="bottom"/>
            <w:hideMark/>
          </w:tcPr>
          <w:p w14:paraId="19219DD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2</w:t>
            </w:r>
          </w:p>
        </w:tc>
        <w:tc>
          <w:tcPr>
            <w:tcW w:w="741" w:type="dxa"/>
            <w:tcBorders>
              <w:top w:val="nil"/>
              <w:left w:val="nil"/>
              <w:bottom w:val="nil"/>
              <w:right w:val="nil"/>
            </w:tcBorders>
            <w:shd w:val="clear" w:color="000000" w:fill="FFFF99"/>
            <w:noWrap/>
            <w:vAlign w:val="bottom"/>
            <w:hideMark/>
          </w:tcPr>
          <w:p w14:paraId="39B17DD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44</w:t>
            </w:r>
          </w:p>
        </w:tc>
        <w:tc>
          <w:tcPr>
            <w:tcW w:w="741" w:type="dxa"/>
            <w:tcBorders>
              <w:top w:val="nil"/>
              <w:left w:val="nil"/>
              <w:bottom w:val="nil"/>
              <w:right w:val="nil"/>
            </w:tcBorders>
            <w:shd w:val="clear" w:color="000000" w:fill="FFFF99"/>
            <w:noWrap/>
            <w:vAlign w:val="bottom"/>
            <w:hideMark/>
          </w:tcPr>
          <w:p w14:paraId="6935DCE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9</w:t>
            </w:r>
          </w:p>
        </w:tc>
      </w:tr>
      <w:tr w:rsidR="00F4448A" w:rsidRPr="002C664B" w14:paraId="6FF9D86D"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62A35DF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0</w:t>
            </w:r>
          </w:p>
        </w:tc>
        <w:tc>
          <w:tcPr>
            <w:tcW w:w="994" w:type="dxa"/>
            <w:tcBorders>
              <w:top w:val="nil"/>
              <w:left w:val="single" w:sz="8" w:space="0" w:color="auto"/>
              <w:bottom w:val="nil"/>
              <w:right w:val="nil"/>
            </w:tcBorders>
            <w:shd w:val="clear" w:color="000000" w:fill="FFFF99"/>
            <w:noWrap/>
            <w:vAlign w:val="bottom"/>
            <w:hideMark/>
          </w:tcPr>
          <w:p w14:paraId="30592B5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7E09B8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02</w:t>
            </w:r>
          </w:p>
        </w:tc>
        <w:tc>
          <w:tcPr>
            <w:tcW w:w="1000" w:type="dxa"/>
            <w:tcBorders>
              <w:top w:val="nil"/>
              <w:left w:val="single" w:sz="4" w:space="0" w:color="auto"/>
              <w:bottom w:val="nil"/>
              <w:right w:val="nil"/>
            </w:tcBorders>
            <w:shd w:val="clear" w:color="000000" w:fill="FFFF99"/>
            <w:noWrap/>
            <w:vAlign w:val="bottom"/>
            <w:hideMark/>
          </w:tcPr>
          <w:p w14:paraId="2EBC15C3"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09BB3C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04BCBC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6</w:t>
            </w:r>
          </w:p>
        </w:tc>
        <w:tc>
          <w:tcPr>
            <w:tcW w:w="741" w:type="dxa"/>
            <w:tcBorders>
              <w:top w:val="nil"/>
              <w:left w:val="nil"/>
              <w:bottom w:val="nil"/>
              <w:right w:val="nil"/>
            </w:tcBorders>
            <w:shd w:val="clear" w:color="000000" w:fill="FFFF99"/>
            <w:noWrap/>
            <w:vAlign w:val="bottom"/>
            <w:hideMark/>
          </w:tcPr>
          <w:p w14:paraId="26D4806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8</w:t>
            </w:r>
          </w:p>
        </w:tc>
        <w:tc>
          <w:tcPr>
            <w:tcW w:w="741" w:type="dxa"/>
            <w:tcBorders>
              <w:top w:val="nil"/>
              <w:left w:val="nil"/>
              <w:bottom w:val="nil"/>
              <w:right w:val="nil"/>
            </w:tcBorders>
            <w:shd w:val="clear" w:color="000000" w:fill="FFFF99"/>
            <w:noWrap/>
            <w:vAlign w:val="bottom"/>
            <w:hideMark/>
          </w:tcPr>
          <w:p w14:paraId="414E09B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9</w:t>
            </w:r>
          </w:p>
        </w:tc>
        <w:tc>
          <w:tcPr>
            <w:tcW w:w="741" w:type="dxa"/>
            <w:tcBorders>
              <w:top w:val="nil"/>
              <w:left w:val="nil"/>
              <w:bottom w:val="nil"/>
              <w:right w:val="nil"/>
            </w:tcBorders>
            <w:shd w:val="clear" w:color="000000" w:fill="FFFF99"/>
            <w:noWrap/>
            <w:vAlign w:val="bottom"/>
            <w:hideMark/>
          </w:tcPr>
          <w:p w14:paraId="69D8853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5</w:t>
            </w:r>
          </w:p>
        </w:tc>
        <w:tc>
          <w:tcPr>
            <w:tcW w:w="741" w:type="dxa"/>
            <w:tcBorders>
              <w:top w:val="nil"/>
              <w:left w:val="nil"/>
              <w:bottom w:val="nil"/>
              <w:right w:val="nil"/>
            </w:tcBorders>
            <w:shd w:val="clear" w:color="000000" w:fill="FFFF99"/>
            <w:noWrap/>
            <w:vAlign w:val="bottom"/>
            <w:hideMark/>
          </w:tcPr>
          <w:p w14:paraId="327B0B2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7</w:t>
            </w:r>
          </w:p>
        </w:tc>
        <w:tc>
          <w:tcPr>
            <w:tcW w:w="741" w:type="dxa"/>
            <w:tcBorders>
              <w:top w:val="nil"/>
              <w:left w:val="nil"/>
              <w:bottom w:val="nil"/>
              <w:right w:val="nil"/>
            </w:tcBorders>
            <w:shd w:val="clear" w:color="000000" w:fill="FFFF99"/>
            <w:noWrap/>
            <w:vAlign w:val="bottom"/>
            <w:hideMark/>
          </w:tcPr>
          <w:p w14:paraId="3567F39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5</w:t>
            </w:r>
          </w:p>
        </w:tc>
      </w:tr>
      <w:tr w:rsidR="00F4448A" w:rsidRPr="002C664B" w14:paraId="7509D376"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5EF0BA3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1</w:t>
            </w:r>
          </w:p>
        </w:tc>
        <w:tc>
          <w:tcPr>
            <w:tcW w:w="994" w:type="dxa"/>
            <w:tcBorders>
              <w:top w:val="nil"/>
              <w:left w:val="single" w:sz="8" w:space="0" w:color="auto"/>
              <w:bottom w:val="nil"/>
              <w:right w:val="nil"/>
            </w:tcBorders>
            <w:shd w:val="clear" w:color="000000" w:fill="FFFF99"/>
            <w:noWrap/>
            <w:vAlign w:val="bottom"/>
            <w:hideMark/>
          </w:tcPr>
          <w:p w14:paraId="5425C50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805461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12</w:t>
            </w:r>
          </w:p>
        </w:tc>
        <w:tc>
          <w:tcPr>
            <w:tcW w:w="1000" w:type="dxa"/>
            <w:tcBorders>
              <w:top w:val="nil"/>
              <w:left w:val="single" w:sz="4" w:space="0" w:color="auto"/>
              <w:bottom w:val="nil"/>
              <w:right w:val="nil"/>
            </w:tcBorders>
            <w:shd w:val="clear" w:color="000000" w:fill="FFFF99"/>
            <w:noWrap/>
            <w:vAlign w:val="bottom"/>
            <w:hideMark/>
          </w:tcPr>
          <w:p w14:paraId="0D5F7777"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276DB29"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44C27FF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9</w:t>
            </w:r>
          </w:p>
        </w:tc>
        <w:tc>
          <w:tcPr>
            <w:tcW w:w="741" w:type="dxa"/>
            <w:tcBorders>
              <w:top w:val="nil"/>
              <w:left w:val="nil"/>
              <w:bottom w:val="nil"/>
              <w:right w:val="nil"/>
            </w:tcBorders>
            <w:shd w:val="clear" w:color="000000" w:fill="FFFF99"/>
            <w:noWrap/>
            <w:vAlign w:val="bottom"/>
            <w:hideMark/>
          </w:tcPr>
          <w:p w14:paraId="74B34EC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1</w:t>
            </w:r>
          </w:p>
        </w:tc>
        <w:tc>
          <w:tcPr>
            <w:tcW w:w="741" w:type="dxa"/>
            <w:tcBorders>
              <w:top w:val="nil"/>
              <w:left w:val="nil"/>
              <w:bottom w:val="nil"/>
              <w:right w:val="nil"/>
            </w:tcBorders>
            <w:shd w:val="clear" w:color="000000" w:fill="FFFF99"/>
            <w:noWrap/>
            <w:vAlign w:val="bottom"/>
            <w:hideMark/>
          </w:tcPr>
          <w:p w14:paraId="1DE1859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2</w:t>
            </w:r>
          </w:p>
        </w:tc>
        <w:tc>
          <w:tcPr>
            <w:tcW w:w="741" w:type="dxa"/>
            <w:tcBorders>
              <w:top w:val="nil"/>
              <w:left w:val="nil"/>
              <w:bottom w:val="nil"/>
              <w:right w:val="nil"/>
            </w:tcBorders>
            <w:shd w:val="clear" w:color="000000" w:fill="FFFF99"/>
            <w:noWrap/>
            <w:vAlign w:val="bottom"/>
            <w:hideMark/>
          </w:tcPr>
          <w:p w14:paraId="6FCF3B0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7</w:t>
            </w:r>
          </w:p>
        </w:tc>
        <w:tc>
          <w:tcPr>
            <w:tcW w:w="741" w:type="dxa"/>
            <w:tcBorders>
              <w:top w:val="nil"/>
              <w:left w:val="nil"/>
              <w:bottom w:val="nil"/>
              <w:right w:val="nil"/>
            </w:tcBorders>
            <w:shd w:val="clear" w:color="000000" w:fill="FFFF99"/>
            <w:noWrap/>
            <w:vAlign w:val="bottom"/>
            <w:hideMark/>
          </w:tcPr>
          <w:p w14:paraId="7C18BD2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31</w:t>
            </w:r>
          </w:p>
        </w:tc>
        <w:tc>
          <w:tcPr>
            <w:tcW w:w="741" w:type="dxa"/>
            <w:tcBorders>
              <w:top w:val="nil"/>
              <w:left w:val="nil"/>
              <w:bottom w:val="nil"/>
              <w:right w:val="nil"/>
            </w:tcBorders>
            <w:shd w:val="clear" w:color="000000" w:fill="FFFF99"/>
            <w:noWrap/>
            <w:vAlign w:val="bottom"/>
            <w:hideMark/>
          </w:tcPr>
          <w:p w14:paraId="5C1D8F2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7</w:t>
            </w:r>
          </w:p>
        </w:tc>
      </w:tr>
      <w:tr w:rsidR="00F4448A" w:rsidRPr="002C664B" w14:paraId="3EC40A33"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15023F38"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2</w:t>
            </w:r>
          </w:p>
        </w:tc>
        <w:tc>
          <w:tcPr>
            <w:tcW w:w="994" w:type="dxa"/>
            <w:tcBorders>
              <w:top w:val="nil"/>
              <w:left w:val="single" w:sz="8" w:space="0" w:color="auto"/>
              <w:bottom w:val="nil"/>
              <w:right w:val="nil"/>
            </w:tcBorders>
            <w:shd w:val="clear" w:color="000000" w:fill="FFFF99"/>
            <w:noWrap/>
            <w:vAlign w:val="bottom"/>
            <w:hideMark/>
          </w:tcPr>
          <w:p w14:paraId="124009CF"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DC5021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22</w:t>
            </w:r>
          </w:p>
        </w:tc>
        <w:tc>
          <w:tcPr>
            <w:tcW w:w="1000" w:type="dxa"/>
            <w:tcBorders>
              <w:top w:val="nil"/>
              <w:left w:val="single" w:sz="4" w:space="0" w:color="auto"/>
              <w:bottom w:val="nil"/>
              <w:right w:val="nil"/>
            </w:tcBorders>
            <w:shd w:val="clear" w:color="000000" w:fill="FFFF99"/>
            <w:noWrap/>
            <w:vAlign w:val="bottom"/>
            <w:hideMark/>
          </w:tcPr>
          <w:p w14:paraId="49EE3FE4"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415DA41"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6562D3F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5</w:t>
            </w:r>
          </w:p>
        </w:tc>
        <w:tc>
          <w:tcPr>
            <w:tcW w:w="741" w:type="dxa"/>
            <w:tcBorders>
              <w:top w:val="nil"/>
              <w:left w:val="nil"/>
              <w:bottom w:val="nil"/>
              <w:right w:val="nil"/>
            </w:tcBorders>
            <w:shd w:val="clear" w:color="000000" w:fill="FFFF99"/>
            <w:noWrap/>
            <w:vAlign w:val="bottom"/>
            <w:hideMark/>
          </w:tcPr>
          <w:p w14:paraId="1B69A6B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6</w:t>
            </w:r>
          </w:p>
        </w:tc>
        <w:tc>
          <w:tcPr>
            <w:tcW w:w="741" w:type="dxa"/>
            <w:tcBorders>
              <w:top w:val="nil"/>
              <w:left w:val="nil"/>
              <w:bottom w:val="nil"/>
              <w:right w:val="nil"/>
            </w:tcBorders>
            <w:shd w:val="clear" w:color="000000" w:fill="FFFF99"/>
            <w:noWrap/>
            <w:vAlign w:val="bottom"/>
            <w:hideMark/>
          </w:tcPr>
          <w:p w14:paraId="3F2D45A5"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7</w:t>
            </w:r>
          </w:p>
        </w:tc>
        <w:tc>
          <w:tcPr>
            <w:tcW w:w="741" w:type="dxa"/>
            <w:tcBorders>
              <w:top w:val="nil"/>
              <w:left w:val="nil"/>
              <w:bottom w:val="nil"/>
              <w:right w:val="nil"/>
            </w:tcBorders>
            <w:shd w:val="clear" w:color="000000" w:fill="FFFF99"/>
            <w:noWrap/>
            <w:vAlign w:val="bottom"/>
            <w:hideMark/>
          </w:tcPr>
          <w:p w14:paraId="46D5A74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2</w:t>
            </w:r>
          </w:p>
        </w:tc>
        <w:tc>
          <w:tcPr>
            <w:tcW w:w="741" w:type="dxa"/>
            <w:tcBorders>
              <w:top w:val="nil"/>
              <w:left w:val="nil"/>
              <w:bottom w:val="nil"/>
              <w:right w:val="nil"/>
            </w:tcBorders>
            <w:shd w:val="clear" w:color="000000" w:fill="FFFF99"/>
            <w:noWrap/>
            <w:vAlign w:val="bottom"/>
            <w:hideMark/>
          </w:tcPr>
          <w:p w14:paraId="0D7E3A1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6</w:t>
            </w:r>
          </w:p>
        </w:tc>
        <w:tc>
          <w:tcPr>
            <w:tcW w:w="741" w:type="dxa"/>
            <w:tcBorders>
              <w:top w:val="nil"/>
              <w:left w:val="nil"/>
              <w:bottom w:val="nil"/>
              <w:right w:val="nil"/>
            </w:tcBorders>
            <w:shd w:val="clear" w:color="000000" w:fill="FFFF99"/>
            <w:noWrap/>
            <w:vAlign w:val="bottom"/>
            <w:hideMark/>
          </w:tcPr>
          <w:p w14:paraId="3E863C4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2</w:t>
            </w:r>
          </w:p>
        </w:tc>
      </w:tr>
      <w:tr w:rsidR="00F4448A" w:rsidRPr="002C664B" w14:paraId="3B36D943"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01C8112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3</w:t>
            </w:r>
          </w:p>
        </w:tc>
        <w:tc>
          <w:tcPr>
            <w:tcW w:w="994" w:type="dxa"/>
            <w:tcBorders>
              <w:top w:val="nil"/>
              <w:left w:val="single" w:sz="8" w:space="0" w:color="auto"/>
              <w:bottom w:val="nil"/>
              <w:right w:val="nil"/>
            </w:tcBorders>
            <w:shd w:val="clear" w:color="000000" w:fill="FFFF99"/>
            <w:noWrap/>
            <w:vAlign w:val="bottom"/>
            <w:hideMark/>
          </w:tcPr>
          <w:p w14:paraId="73470212"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062764E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32</w:t>
            </w:r>
          </w:p>
        </w:tc>
        <w:tc>
          <w:tcPr>
            <w:tcW w:w="1000" w:type="dxa"/>
            <w:tcBorders>
              <w:top w:val="nil"/>
              <w:left w:val="single" w:sz="4" w:space="0" w:color="auto"/>
              <w:bottom w:val="nil"/>
              <w:right w:val="nil"/>
            </w:tcBorders>
            <w:shd w:val="clear" w:color="000000" w:fill="FFFF99"/>
            <w:noWrap/>
            <w:vAlign w:val="bottom"/>
            <w:hideMark/>
          </w:tcPr>
          <w:p w14:paraId="3055CB5B"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6671DB3"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CEB4C5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0</w:t>
            </w:r>
          </w:p>
        </w:tc>
        <w:tc>
          <w:tcPr>
            <w:tcW w:w="741" w:type="dxa"/>
            <w:tcBorders>
              <w:top w:val="nil"/>
              <w:left w:val="nil"/>
              <w:bottom w:val="nil"/>
              <w:right w:val="nil"/>
            </w:tcBorders>
            <w:shd w:val="clear" w:color="000000" w:fill="FFFF99"/>
            <w:noWrap/>
            <w:vAlign w:val="bottom"/>
            <w:hideMark/>
          </w:tcPr>
          <w:p w14:paraId="09DCB08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1</w:t>
            </w:r>
          </w:p>
        </w:tc>
        <w:tc>
          <w:tcPr>
            <w:tcW w:w="741" w:type="dxa"/>
            <w:tcBorders>
              <w:top w:val="nil"/>
              <w:left w:val="nil"/>
              <w:bottom w:val="nil"/>
              <w:right w:val="nil"/>
            </w:tcBorders>
            <w:shd w:val="clear" w:color="000000" w:fill="FFFF99"/>
            <w:noWrap/>
            <w:vAlign w:val="bottom"/>
            <w:hideMark/>
          </w:tcPr>
          <w:p w14:paraId="726CD56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2</w:t>
            </w:r>
          </w:p>
        </w:tc>
        <w:tc>
          <w:tcPr>
            <w:tcW w:w="741" w:type="dxa"/>
            <w:tcBorders>
              <w:top w:val="nil"/>
              <w:left w:val="nil"/>
              <w:bottom w:val="nil"/>
              <w:right w:val="nil"/>
            </w:tcBorders>
            <w:shd w:val="clear" w:color="000000" w:fill="FFFF99"/>
            <w:noWrap/>
            <w:vAlign w:val="bottom"/>
            <w:hideMark/>
          </w:tcPr>
          <w:p w14:paraId="5442B5C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8</w:t>
            </w:r>
          </w:p>
        </w:tc>
        <w:tc>
          <w:tcPr>
            <w:tcW w:w="741" w:type="dxa"/>
            <w:tcBorders>
              <w:top w:val="nil"/>
              <w:left w:val="nil"/>
              <w:bottom w:val="nil"/>
              <w:right w:val="nil"/>
            </w:tcBorders>
            <w:shd w:val="clear" w:color="000000" w:fill="FFFF99"/>
            <w:noWrap/>
            <w:vAlign w:val="bottom"/>
            <w:hideMark/>
          </w:tcPr>
          <w:p w14:paraId="1E43FDA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21</w:t>
            </w:r>
          </w:p>
        </w:tc>
        <w:tc>
          <w:tcPr>
            <w:tcW w:w="741" w:type="dxa"/>
            <w:tcBorders>
              <w:top w:val="nil"/>
              <w:left w:val="nil"/>
              <w:bottom w:val="nil"/>
              <w:right w:val="nil"/>
            </w:tcBorders>
            <w:shd w:val="clear" w:color="000000" w:fill="FFFF99"/>
            <w:noWrap/>
            <w:vAlign w:val="bottom"/>
            <w:hideMark/>
          </w:tcPr>
          <w:p w14:paraId="3166437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7</w:t>
            </w:r>
          </w:p>
        </w:tc>
      </w:tr>
      <w:tr w:rsidR="00F4448A" w:rsidRPr="002C664B" w14:paraId="2A8B60F8"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4239BF8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4</w:t>
            </w:r>
          </w:p>
        </w:tc>
        <w:tc>
          <w:tcPr>
            <w:tcW w:w="994" w:type="dxa"/>
            <w:tcBorders>
              <w:top w:val="nil"/>
              <w:left w:val="single" w:sz="8" w:space="0" w:color="auto"/>
              <w:bottom w:val="nil"/>
              <w:right w:val="nil"/>
            </w:tcBorders>
            <w:shd w:val="clear" w:color="000000" w:fill="FFFF99"/>
            <w:noWrap/>
            <w:vAlign w:val="bottom"/>
            <w:hideMark/>
          </w:tcPr>
          <w:p w14:paraId="3C76406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F9110B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42</w:t>
            </w:r>
          </w:p>
        </w:tc>
        <w:tc>
          <w:tcPr>
            <w:tcW w:w="1000" w:type="dxa"/>
            <w:tcBorders>
              <w:top w:val="nil"/>
              <w:left w:val="single" w:sz="4" w:space="0" w:color="auto"/>
              <w:bottom w:val="nil"/>
              <w:right w:val="nil"/>
            </w:tcBorders>
            <w:shd w:val="clear" w:color="000000" w:fill="FFFF99"/>
            <w:noWrap/>
            <w:vAlign w:val="bottom"/>
            <w:hideMark/>
          </w:tcPr>
          <w:p w14:paraId="1B3A6ABC"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B1D819E"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60263A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4</w:t>
            </w:r>
          </w:p>
        </w:tc>
        <w:tc>
          <w:tcPr>
            <w:tcW w:w="741" w:type="dxa"/>
            <w:tcBorders>
              <w:top w:val="nil"/>
              <w:left w:val="nil"/>
              <w:bottom w:val="nil"/>
              <w:right w:val="nil"/>
            </w:tcBorders>
            <w:shd w:val="clear" w:color="000000" w:fill="FFFF99"/>
            <w:noWrap/>
            <w:vAlign w:val="bottom"/>
            <w:hideMark/>
          </w:tcPr>
          <w:p w14:paraId="44B54ADE"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7</w:t>
            </w:r>
          </w:p>
        </w:tc>
        <w:tc>
          <w:tcPr>
            <w:tcW w:w="741" w:type="dxa"/>
            <w:tcBorders>
              <w:top w:val="nil"/>
              <w:left w:val="nil"/>
              <w:bottom w:val="nil"/>
              <w:right w:val="nil"/>
            </w:tcBorders>
            <w:shd w:val="clear" w:color="000000" w:fill="FFFF99"/>
            <w:noWrap/>
            <w:vAlign w:val="bottom"/>
            <w:hideMark/>
          </w:tcPr>
          <w:p w14:paraId="7A05FAA4"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6</w:t>
            </w:r>
          </w:p>
        </w:tc>
        <w:tc>
          <w:tcPr>
            <w:tcW w:w="741" w:type="dxa"/>
            <w:tcBorders>
              <w:top w:val="nil"/>
              <w:left w:val="nil"/>
              <w:bottom w:val="nil"/>
              <w:right w:val="nil"/>
            </w:tcBorders>
            <w:shd w:val="clear" w:color="000000" w:fill="FFFF99"/>
            <w:noWrap/>
            <w:vAlign w:val="bottom"/>
            <w:hideMark/>
          </w:tcPr>
          <w:p w14:paraId="526D572B"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3</w:t>
            </w:r>
          </w:p>
        </w:tc>
        <w:tc>
          <w:tcPr>
            <w:tcW w:w="741" w:type="dxa"/>
            <w:tcBorders>
              <w:top w:val="nil"/>
              <w:left w:val="nil"/>
              <w:bottom w:val="nil"/>
              <w:right w:val="nil"/>
            </w:tcBorders>
            <w:shd w:val="clear" w:color="000000" w:fill="FFFF99"/>
            <w:noWrap/>
            <w:vAlign w:val="bottom"/>
            <w:hideMark/>
          </w:tcPr>
          <w:p w14:paraId="47B5F48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8</w:t>
            </w:r>
          </w:p>
        </w:tc>
        <w:tc>
          <w:tcPr>
            <w:tcW w:w="741" w:type="dxa"/>
            <w:tcBorders>
              <w:top w:val="nil"/>
              <w:left w:val="nil"/>
              <w:bottom w:val="nil"/>
              <w:right w:val="nil"/>
            </w:tcBorders>
            <w:shd w:val="clear" w:color="000000" w:fill="FFFF99"/>
            <w:noWrap/>
            <w:vAlign w:val="bottom"/>
            <w:hideMark/>
          </w:tcPr>
          <w:p w14:paraId="2A73763A"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3</w:t>
            </w:r>
          </w:p>
        </w:tc>
      </w:tr>
      <w:tr w:rsidR="00F4448A" w:rsidRPr="002C664B" w14:paraId="015CC6F1"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4013D206"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25</w:t>
            </w:r>
          </w:p>
        </w:tc>
        <w:tc>
          <w:tcPr>
            <w:tcW w:w="994" w:type="dxa"/>
            <w:tcBorders>
              <w:top w:val="nil"/>
              <w:left w:val="single" w:sz="8" w:space="0" w:color="auto"/>
              <w:bottom w:val="nil"/>
              <w:right w:val="nil"/>
            </w:tcBorders>
            <w:shd w:val="clear" w:color="000000" w:fill="FFFF99"/>
            <w:noWrap/>
            <w:vAlign w:val="bottom"/>
            <w:hideMark/>
          </w:tcPr>
          <w:p w14:paraId="536D1867"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B4E1AA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152</w:t>
            </w:r>
          </w:p>
        </w:tc>
        <w:tc>
          <w:tcPr>
            <w:tcW w:w="1000" w:type="dxa"/>
            <w:tcBorders>
              <w:top w:val="nil"/>
              <w:left w:val="single" w:sz="4" w:space="0" w:color="auto"/>
              <w:bottom w:val="nil"/>
              <w:right w:val="nil"/>
            </w:tcBorders>
            <w:shd w:val="clear" w:color="000000" w:fill="FFFF99"/>
            <w:noWrap/>
            <w:vAlign w:val="bottom"/>
            <w:hideMark/>
          </w:tcPr>
          <w:p w14:paraId="1E6186CF"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E7D7CA2" w14:textId="77777777" w:rsidR="00F4448A" w:rsidRPr="002C664B" w:rsidRDefault="00F4448A" w:rsidP="00C559CF">
            <w:pPr>
              <w:spacing w:after="0" w:line="240" w:lineRule="auto"/>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4F2306A0"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1</w:t>
            </w:r>
          </w:p>
        </w:tc>
        <w:tc>
          <w:tcPr>
            <w:tcW w:w="741" w:type="dxa"/>
            <w:tcBorders>
              <w:top w:val="nil"/>
              <w:left w:val="nil"/>
              <w:bottom w:val="nil"/>
              <w:right w:val="nil"/>
            </w:tcBorders>
            <w:shd w:val="clear" w:color="000000" w:fill="FFFF99"/>
            <w:noWrap/>
            <w:vAlign w:val="bottom"/>
            <w:hideMark/>
          </w:tcPr>
          <w:p w14:paraId="0DC215AC"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3</w:t>
            </w:r>
          </w:p>
        </w:tc>
        <w:tc>
          <w:tcPr>
            <w:tcW w:w="741" w:type="dxa"/>
            <w:tcBorders>
              <w:top w:val="nil"/>
              <w:left w:val="nil"/>
              <w:bottom w:val="nil"/>
              <w:right w:val="nil"/>
            </w:tcBorders>
            <w:shd w:val="clear" w:color="000000" w:fill="FFFF99"/>
            <w:noWrap/>
            <w:vAlign w:val="bottom"/>
            <w:hideMark/>
          </w:tcPr>
          <w:p w14:paraId="69C63063"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3</w:t>
            </w:r>
          </w:p>
        </w:tc>
        <w:tc>
          <w:tcPr>
            <w:tcW w:w="741" w:type="dxa"/>
            <w:tcBorders>
              <w:top w:val="nil"/>
              <w:left w:val="nil"/>
              <w:bottom w:val="nil"/>
              <w:right w:val="nil"/>
            </w:tcBorders>
            <w:shd w:val="clear" w:color="000000" w:fill="FFFF99"/>
            <w:noWrap/>
            <w:vAlign w:val="bottom"/>
            <w:hideMark/>
          </w:tcPr>
          <w:p w14:paraId="733B3C0D"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0</w:t>
            </w:r>
          </w:p>
        </w:tc>
        <w:tc>
          <w:tcPr>
            <w:tcW w:w="741" w:type="dxa"/>
            <w:tcBorders>
              <w:top w:val="nil"/>
              <w:left w:val="nil"/>
              <w:bottom w:val="nil"/>
              <w:right w:val="nil"/>
            </w:tcBorders>
            <w:shd w:val="clear" w:color="000000" w:fill="FFFF99"/>
            <w:noWrap/>
            <w:vAlign w:val="bottom"/>
            <w:hideMark/>
          </w:tcPr>
          <w:p w14:paraId="427BA2C1"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4</w:t>
            </w:r>
          </w:p>
        </w:tc>
        <w:tc>
          <w:tcPr>
            <w:tcW w:w="741" w:type="dxa"/>
            <w:tcBorders>
              <w:top w:val="nil"/>
              <w:left w:val="nil"/>
              <w:bottom w:val="nil"/>
              <w:right w:val="nil"/>
            </w:tcBorders>
            <w:shd w:val="clear" w:color="000000" w:fill="FFFF99"/>
            <w:noWrap/>
            <w:vAlign w:val="bottom"/>
            <w:hideMark/>
          </w:tcPr>
          <w:p w14:paraId="1C1F8C79" w14:textId="77777777" w:rsidR="00F4448A" w:rsidRPr="002C664B" w:rsidRDefault="00F4448A" w:rsidP="00C559CF">
            <w:pPr>
              <w:spacing w:after="0" w:line="240" w:lineRule="auto"/>
              <w:jc w:val="right"/>
              <w:rPr>
                <w:rFonts w:ascii="Verdana" w:eastAsia="Times New Roman" w:hAnsi="Verdana" w:cs="Times New Roman"/>
                <w:sz w:val="20"/>
                <w:szCs w:val="20"/>
                <w:lang w:eastAsia="en-GB"/>
              </w:rPr>
            </w:pPr>
            <w:r w:rsidRPr="002C664B">
              <w:rPr>
                <w:rFonts w:ascii="Verdana" w:eastAsia="Times New Roman" w:hAnsi="Verdana" w:cs="Times New Roman"/>
                <w:sz w:val="20"/>
                <w:szCs w:val="20"/>
                <w:lang w:eastAsia="en-GB"/>
              </w:rPr>
              <w:t>0.311</w:t>
            </w:r>
          </w:p>
        </w:tc>
      </w:tr>
    </w:tbl>
    <w:p w14:paraId="5F48BBE1" w14:textId="77777777" w:rsidR="00F4448A" w:rsidRDefault="00F4448A" w:rsidP="00C559CF"/>
    <w:p w14:paraId="045C86A7" w14:textId="77777777" w:rsidR="00F4448A" w:rsidRDefault="00F4448A" w:rsidP="00AD6BFA">
      <w:r>
        <w:t>Run1)</w:t>
      </w:r>
    </w:p>
    <w:p w14:paraId="6CA6606C" w14:textId="77777777" w:rsidR="00F4448A" w:rsidRPr="0029467C" w:rsidRDefault="00F4448A" w:rsidP="00C559CF">
      <w:r>
        <w:rPr>
          <w:noProof/>
        </w:rPr>
        <w:lastRenderedPageBreak/>
        <w:drawing>
          <wp:inline distT="0" distB="0" distL="0" distR="0" wp14:anchorId="77601326" wp14:editId="3BCB8201">
            <wp:extent cx="3603009" cy="3633334"/>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604491" cy="3634828"/>
                    </a:xfrm>
                    <a:prstGeom prst="rect">
                      <a:avLst/>
                    </a:prstGeom>
                    <a:noFill/>
                  </pic:spPr>
                </pic:pic>
              </a:graphicData>
            </a:graphic>
          </wp:inline>
        </w:drawing>
      </w:r>
    </w:p>
    <w:p w14:paraId="45CE126F" w14:textId="77777777" w:rsidR="00F4448A" w:rsidRDefault="00F4448A" w:rsidP="00C559CF">
      <w:bookmarkStart w:id="201" w:name="_Hlk29823963"/>
      <w:r>
        <w:t>80% bound</w:t>
      </w:r>
    </w:p>
    <w:p w14:paraId="0DA60844" w14:textId="77777777" w:rsidR="00F4448A" w:rsidRDefault="00F4448A" w:rsidP="00C559CF">
      <w:r>
        <w:t>K=28.83</w:t>
      </w:r>
    </w:p>
    <w:p w14:paraId="3597C74F" w14:textId="77777777" w:rsidR="00F4448A" w:rsidRDefault="00F4448A" w:rsidP="00C559CF">
      <w:proofErr w:type="spellStart"/>
      <w:r>
        <w:t>logK</w:t>
      </w:r>
      <w:proofErr w:type="spellEnd"/>
      <w:r>
        <w:t>=1.490</w:t>
      </w:r>
    </w:p>
    <w:p w14:paraId="1AC5FACB" w14:textId="77777777" w:rsidR="00F4448A" w:rsidRDefault="00F4448A" w:rsidP="00C559CF">
      <w:r>
        <w:rPr>
          <w:rFonts w:ascii="Calibri" w:hAnsi="Calibri" w:cs="Calibri"/>
        </w:rPr>
        <w:t>β</w:t>
      </w:r>
      <w:r>
        <w:t>=11.61</w:t>
      </w:r>
      <w:bookmarkEnd w:id="201"/>
    </w:p>
    <w:p w14:paraId="3832F019" w14:textId="77777777" w:rsidR="00F4448A" w:rsidRDefault="00F4448A" w:rsidP="00AD6BFA">
      <w:r>
        <w:t>Run2)</w:t>
      </w:r>
    </w:p>
    <w:p w14:paraId="1531CB52" w14:textId="77777777" w:rsidR="00F4448A" w:rsidRPr="00C04587" w:rsidRDefault="00F4448A" w:rsidP="00C559CF">
      <w:r>
        <w:rPr>
          <w:noProof/>
        </w:rPr>
        <w:drawing>
          <wp:inline distT="0" distB="0" distL="0" distR="0" wp14:anchorId="09473B1B" wp14:editId="0CB32D04">
            <wp:extent cx="2020153" cy="204716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031665" cy="2058830"/>
                    </a:xfrm>
                    <a:prstGeom prst="rect">
                      <a:avLst/>
                    </a:prstGeom>
                    <a:noFill/>
                  </pic:spPr>
                </pic:pic>
              </a:graphicData>
            </a:graphic>
          </wp:inline>
        </w:drawing>
      </w:r>
    </w:p>
    <w:p w14:paraId="3251D345" w14:textId="77777777" w:rsidR="00F4448A" w:rsidRDefault="00F4448A" w:rsidP="00C559CF">
      <w:r>
        <w:t>79% bound</w:t>
      </w:r>
    </w:p>
    <w:p w14:paraId="0822C6AD" w14:textId="77777777" w:rsidR="00F4448A" w:rsidRDefault="00F4448A" w:rsidP="00C559CF">
      <w:r>
        <w:t>K=26.96</w:t>
      </w:r>
    </w:p>
    <w:p w14:paraId="392C8EB3" w14:textId="77777777" w:rsidR="00F4448A" w:rsidRDefault="00F4448A" w:rsidP="00C559CF">
      <w:proofErr w:type="spellStart"/>
      <w:r>
        <w:t>logK</w:t>
      </w:r>
      <w:proofErr w:type="spellEnd"/>
      <w:r>
        <w:t>=1.431</w:t>
      </w:r>
    </w:p>
    <w:p w14:paraId="7D6B372D" w14:textId="77777777" w:rsidR="00F4448A" w:rsidRDefault="00F4448A" w:rsidP="00C559CF">
      <w:r>
        <w:rPr>
          <w:rFonts w:ascii="Calibri" w:hAnsi="Calibri" w:cs="Calibri"/>
        </w:rPr>
        <w:t>β</w:t>
      </w:r>
      <w:r>
        <w:t>=11.54</w:t>
      </w:r>
    </w:p>
    <w:p w14:paraId="1530A480" w14:textId="77777777" w:rsidR="00F4448A" w:rsidRDefault="00F4448A" w:rsidP="00C559CF"/>
    <w:p w14:paraId="06236C64" w14:textId="77777777" w:rsidR="00F4448A" w:rsidRPr="0029467C" w:rsidRDefault="00F4448A" w:rsidP="00801CDD">
      <w:r w:rsidRPr="00801CDD">
        <w:t>Run3)</w:t>
      </w:r>
      <w:r w:rsidRPr="00B25C67">
        <w:rPr>
          <w:rStyle w:val="Heading5Char"/>
        </w:rPr>
        <w:br/>
      </w:r>
      <w:r>
        <w:rPr>
          <w:noProof/>
        </w:rPr>
        <w:drawing>
          <wp:inline distT="0" distB="0" distL="0" distR="0" wp14:anchorId="50D29A64" wp14:editId="3A79C10D">
            <wp:extent cx="2770496" cy="28075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776627" cy="2813753"/>
                    </a:xfrm>
                    <a:prstGeom prst="rect">
                      <a:avLst/>
                    </a:prstGeom>
                    <a:noFill/>
                  </pic:spPr>
                </pic:pic>
              </a:graphicData>
            </a:graphic>
          </wp:inline>
        </w:drawing>
      </w:r>
    </w:p>
    <w:p w14:paraId="1801DA0C" w14:textId="77777777" w:rsidR="00F4448A" w:rsidRDefault="00F4448A" w:rsidP="00C559CF">
      <w:r>
        <w:t>79% bound</w:t>
      </w:r>
    </w:p>
    <w:p w14:paraId="1A16CE29" w14:textId="77777777" w:rsidR="00F4448A" w:rsidRDefault="00F4448A" w:rsidP="00C559CF">
      <w:r>
        <w:t>K=26.85</w:t>
      </w:r>
    </w:p>
    <w:p w14:paraId="77EFBF87" w14:textId="77777777" w:rsidR="00F4448A" w:rsidRDefault="00F4448A" w:rsidP="00C559CF">
      <w:proofErr w:type="spellStart"/>
      <w:r>
        <w:t>logK</w:t>
      </w:r>
      <w:proofErr w:type="spellEnd"/>
      <w:r>
        <w:t>=1.429</w:t>
      </w:r>
    </w:p>
    <w:p w14:paraId="43938691" w14:textId="77777777" w:rsidR="00F4448A" w:rsidRDefault="00F4448A" w:rsidP="00C559CF">
      <w:r>
        <w:rPr>
          <w:rFonts w:ascii="Calibri" w:hAnsi="Calibri" w:cs="Calibri"/>
        </w:rPr>
        <w:t>β</w:t>
      </w:r>
      <w:r>
        <w:t>=11.53</w:t>
      </w:r>
    </w:p>
    <w:p w14:paraId="0D9E5181" w14:textId="77777777" w:rsidR="00F4448A" w:rsidRDefault="00F4448A" w:rsidP="00C559CF"/>
    <w:p w14:paraId="0DA979C3" w14:textId="77777777" w:rsidR="00F4448A" w:rsidRDefault="00F4448A" w:rsidP="00E9420B">
      <w:r w:rsidRPr="00AD6BFA">
        <w:t>Run4)</w:t>
      </w:r>
      <w:r w:rsidRPr="00B25C67">
        <w:rPr>
          <w:rStyle w:val="Heading5Char"/>
        </w:rPr>
        <w:br/>
      </w:r>
      <w:r>
        <w:rPr>
          <w:noProof/>
        </w:rPr>
        <w:drawing>
          <wp:inline distT="0" distB="0" distL="0" distR="0" wp14:anchorId="6BEFD794" wp14:editId="6B2E2A05">
            <wp:extent cx="2497540" cy="2530934"/>
            <wp:effectExtent l="0" t="0" r="0" b="317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06350" cy="2539862"/>
                    </a:xfrm>
                    <a:prstGeom prst="rect">
                      <a:avLst/>
                    </a:prstGeom>
                    <a:noFill/>
                  </pic:spPr>
                </pic:pic>
              </a:graphicData>
            </a:graphic>
          </wp:inline>
        </w:drawing>
      </w:r>
    </w:p>
    <w:p w14:paraId="39B0F4A6" w14:textId="77777777" w:rsidR="00F4448A" w:rsidRDefault="00F4448A" w:rsidP="00C559CF">
      <w:r>
        <w:t>78% bound</w:t>
      </w:r>
    </w:p>
    <w:p w14:paraId="54A650BB" w14:textId="77777777" w:rsidR="00F4448A" w:rsidRDefault="00F4448A" w:rsidP="00C559CF">
      <w:r>
        <w:t>K=25.75</w:t>
      </w:r>
    </w:p>
    <w:p w14:paraId="0B73FA44" w14:textId="77777777" w:rsidR="00F4448A" w:rsidRDefault="00F4448A" w:rsidP="00C559CF">
      <w:proofErr w:type="spellStart"/>
      <w:r>
        <w:lastRenderedPageBreak/>
        <w:t>logK</w:t>
      </w:r>
      <w:proofErr w:type="spellEnd"/>
      <w:r>
        <w:t>=1.411</w:t>
      </w:r>
    </w:p>
    <w:p w14:paraId="7B54BE7E" w14:textId="77777777" w:rsidR="00F4448A" w:rsidRDefault="00F4448A" w:rsidP="00C559CF">
      <w:r>
        <w:rPr>
          <w:rFonts w:ascii="Calibri" w:hAnsi="Calibri" w:cs="Calibri"/>
        </w:rPr>
        <w:t>β</w:t>
      </w:r>
      <w:r>
        <w:t>=11.49</w:t>
      </w:r>
    </w:p>
    <w:p w14:paraId="7D1CE606" w14:textId="77777777" w:rsidR="00F4448A" w:rsidRDefault="00F4448A" w:rsidP="00C559CF"/>
    <w:p w14:paraId="58B176EE" w14:textId="77777777" w:rsidR="00F4448A" w:rsidRDefault="00F4448A" w:rsidP="00AD6BFA">
      <w:r>
        <w:t>Run5)</w:t>
      </w:r>
    </w:p>
    <w:p w14:paraId="2B2C60F4" w14:textId="77777777" w:rsidR="00F4448A" w:rsidRPr="00FC31CE" w:rsidRDefault="00F4448A" w:rsidP="00C559CF">
      <w:r>
        <w:rPr>
          <w:noProof/>
        </w:rPr>
        <w:drawing>
          <wp:inline distT="0" distB="0" distL="0" distR="0" wp14:anchorId="650EF953" wp14:editId="0A7FDA92">
            <wp:extent cx="2464586" cy="249754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77710" cy="2510839"/>
                    </a:xfrm>
                    <a:prstGeom prst="rect">
                      <a:avLst/>
                    </a:prstGeom>
                    <a:noFill/>
                  </pic:spPr>
                </pic:pic>
              </a:graphicData>
            </a:graphic>
          </wp:inline>
        </w:drawing>
      </w:r>
    </w:p>
    <w:p w14:paraId="609037F8" w14:textId="77777777" w:rsidR="00F4448A" w:rsidRDefault="00F4448A" w:rsidP="00C559CF">
      <w:r>
        <w:t>79% bound</w:t>
      </w:r>
    </w:p>
    <w:p w14:paraId="17C0224D" w14:textId="77777777" w:rsidR="00F4448A" w:rsidRDefault="00F4448A" w:rsidP="00C559CF">
      <w:r>
        <w:t>K=26.40</w:t>
      </w:r>
    </w:p>
    <w:p w14:paraId="40F0AB74" w14:textId="77777777" w:rsidR="00F4448A" w:rsidRDefault="00F4448A" w:rsidP="00C559CF">
      <w:proofErr w:type="spellStart"/>
      <w:r>
        <w:t>logK</w:t>
      </w:r>
      <w:proofErr w:type="spellEnd"/>
      <w:r>
        <w:t>=1.422</w:t>
      </w:r>
    </w:p>
    <w:p w14:paraId="6BEE65EB" w14:textId="77777777" w:rsidR="00F4448A" w:rsidRDefault="00F4448A" w:rsidP="00C559CF">
      <w:r>
        <w:rPr>
          <w:rFonts w:ascii="Calibri" w:hAnsi="Calibri" w:cs="Calibri"/>
        </w:rPr>
        <w:t>β</w:t>
      </w:r>
      <w:r>
        <w:t>=11.51</w:t>
      </w:r>
    </w:p>
    <w:p w14:paraId="33C8CDFA" w14:textId="77777777" w:rsidR="00F4448A" w:rsidRDefault="00F4448A" w:rsidP="00C559CF"/>
    <w:p w14:paraId="3992AEFC" w14:textId="77777777" w:rsidR="00F4448A" w:rsidRDefault="00F4448A" w:rsidP="00AD6BFA">
      <w:r>
        <w:t>Run6)</w:t>
      </w:r>
    </w:p>
    <w:p w14:paraId="4B4FD81B" w14:textId="77777777" w:rsidR="00F4448A" w:rsidRDefault="00F4448A" w:rsidP="00C559CF">
      <w:r>
        <w:rPr>
          <w:noProof/>
        </w:rPr>
        <w:drawing>
          <wp:inline distT="0" distB="0" distL="0" distR="0" wp14:anchorId="65F0B85A" wp14:editId="5EDD4011">
            <wp:extent cx="2695433" cy="2731473"/>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709952" cy="2746186"/>
                    </a:xfrm>
                    <a:prstGeom prst="rect">
                      <a:avLst/>
                    </a:prstGeom>
                    <a:noFill/>
                  </pic:spPr>
                </pic:pic>
              </a:graphicData>
            </a:graphic>
          </wp:inline>
        </w:drawing>
      </w:r>
    </w:p>
    <w:p w14:paraId="5122667D" w14:textId="77777777" w:rsidR="00F4448A" w:rsidRDefault="00F4448A" w:rsidP="00C559CF">
      <w:r>
        <w:lastRenderedPageBreak/>
        <w:t>78% bound</w:t>
      </w:r>
    </w:p>
    <w:p w14:paraId="2FC2ABB8" w14:textId="77777777" w:rsidR="00F4448A" w:rsidRDefault="00F4448A" w:rsidP="00C559CF">
      <w:r>
        <w:t>K=25.49</w:t>
      </w:r>
    </w:p>
    <w:p w14:paraId="5A42714F" w14:textId="77777777" w:rsidR="00F4448A" w:rsidRDefault="00F4448A" w:rsidP="00C559CF">
      <w:proofErr w:type="spellStart"/>
      <w:r>
        <w:t>logK</w:t>
      </w:r>
      <w:proofErr w:type="spellEnd"/>
      <w:r>
        <w:t>=1.406</w:t>
      </w:r>
    </w:p>
    <w:p w14:paraId="4201B7C5" w14:textId="77777777" w:rsidR="00F4448A" w:rsidRDefault="00F4448A" w:rsidP="00C559CF">
      <w:r>
        <w:rPr>
          <w:rFonts w:ascii="Calibri" w:hAnsi="Calibri" w:cs="Calibri"/>
        </w:rPr>
        <w:t>β</w:t>
      </w:r>
      <w:r>
        <w:t>=11.47</w:t>
      </w:r>
    </w:p>
    <w:p w14:paraId="56F3D2C3" w14:textId="77777777" w:rsidR="00F4448A" w:rsidRDefault="00F4448A" w:rsidP="00C559CF">
      <w:pPr>
        <w:pStyle w:val="Heading4"/>
      </w:pPr>
      <w:r>
        <w:t xml:space="preserve">Average and 2 </w:t>
      </w:r>
      <w:r>
        <w:rPr>
          <w:rFonts w:ascii="Calibri" w:hAnsi="Calibri" w:cs="Calibri"/>
        </w:rPr>
        <w:t>×</w:t>
      </w:r>
      <w:r>
        <w:t xml:space="preserve"> standard deviation</w:t>
      </w:r>
    </w:p>
    <w:p w14:paraId="62E966A4" w14:textId="77777777" w:rsidR="00F4448A" w:rsidRDefault="00F4448A" w:rsidP="00C559CF">
      <w:r>
        <w:t>11.53 ± 0.09</w:t>
      </w:r>
    </w:p>
    <w:p w14:paraId="2F139FAF" w14:textId="77777777" w:rsidR="00F4448A" w:rsidRDefault="00F4448A" w:rsidP="00C559CF">
      <w:pPr>
        <w:pStyle w:val="Heading4"/>
      </w:pPr>
      <w:r>
        <w:t>Average and 95% confidence interval</w:t>
      </w:r>
    </w:p>
    <w:p w14:paraId="1EE1CAF4" w14:textId="77777777" w:rsidR="00F4448A" w:rsidRPr="00215604" w:rsidRDefault="00F4448A" w:rsidP="00C559CF">
      <w:r>
        <w:t>11.53 ± 0.04</w:t>
      </w:r>
    </w:p>
    <w:p w14:paraId="5733A5F7" w14:textId="77777777" w:rsidR="00F4448A" w:rsidRDefault="00F4448A">
      <w:pPr>
        <w:rPr>
          <w:rFonts w:asciiTheme="majorHAnsi" w:eastAsiaTheme="majorEastAsia" w:hAnsiTheme="majorHAnsi" w:cstheme="majorBidi"/>
          <w:color w:val="000000" w:themeColor="text1"/>
          <w:sz w:val="24"/>
          <w:szCs w:val="24"/>
        </w:rPr>
      </w:pPr>
      <w:r>
        <w:br w:type="page"/>
      </w:r>
    </w:p>
    <w:p w14:paraId="7372DED3" w14:textId="77777777" w:rsidR="00F4448A" w:rsidRDefault="00F4448A" w:rsidP="00C559CF">
      <w:pPr>
        <w:pStyle w:val="Heading3"/>
      </w:pPr>
      <w:bookmarkStart w:id="202" w:name="_Toc59899671"/>
      <w:r>
        <w:lastRenderedPageBreak/>
        <w:t>3-nitrophenol</w:t>
      </w:r>
      <w:bookmarkEnd w:id="202"/>
    </w:p>
    <w:p w14:paraId="18DB4CA6" w14:textId="77777777" w:rsidR="00F4448A" w:rsidRDefault="00F4448A" w:rsidP="00C559CF">
      <w:pPr>
        <w:pStyle w:val="Heading4"/>
      </w:pPr>
      <w:r>
        <w:t>UV titration</w:t>
      </w:r>
    </w:p>
    <w:p w14:paraId="301849DB" w14:textId="77777777" w:rsidR="00F4448A" w:rsidRDefault="00F4448A" w:rsidP="00C559CF">
      <w:r>
        <w:t>H) [3-NO2-PhOH] = 1 mM</w:t>
      </w:r>
    </w:p>
    <w:p w14:paraId="2ED63053" w14:textId="7AF49180" w:rsidR="00F4448A" w:rsidRDefault="00F4448A" w:rsidP="00C559CF">
      <w:r>
        <w:t>G) [</w:t>
      </w:r>
      <w:proofErr w:type="spellStart"/>
      <w:r w:rsidRPr="005A7697">
        <w:rPr>
          <w:vertAlign w:val="superscript"/>
        </w:rPr>
        <w:t>t</w:t>
      </w:r>
      <w:r>
        <w:t>ButP</w:t>
      </w:r>
      <w:proofErr w:type="spellEnd"/>
      <w:r>
        <w:t xml:space="preserve">=O] 15 mM </w:t>
      </w:r>
      <w:r>
        <w:rPr>
          <w:rFonts w:ascii="Calibri" w:hAnsi="Calibri" w:cs="Calibri"/>
        </w:rPr>
        <w:t xml:space="preserve">β </w:t>
      </w:r>
      <w:r>
        <w:t>= 10.7</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6A08AADB" w14:textId="0C0B6F5C" w:rsidR="00F4448A" w:rsidRDefault="00F4448A" w:rsidP="00C559CF">
      <w:r>
        <w:t>S) CHCl</w:t>
      </w:r>
      <w:r>
        <w:rPr>
          <w:vertAlign w:val="subscript"/>
        </w:rPr>
        <w:t>3</w:t>
      </w:r>
      <w:r>
        <w:t xml:space="preserve"> </w:t>
      </w:r>
      <w:r>
        <w:rPr>
          <w:rFonts w:ascii="Calibri" w:hAnsi="Calibri" w:cs="Calibri"/>
        </w:rPr>
        <w:t xml:space="preserve">α </w:t>
      </w:r>
      <w:r>
        <w:t xml:space="preserve">= 2.2, </w:t>
      </w:r>
      <w:r>
        <w:rPr>
          <w:rFonts w:ascii="Calibri" w:hAnsi="Calibri" w:cs="Calibri"/>
        </w:rPr>
        <w:t xml:space="preserve">β </w:t>
      </w:r>
      <w:r>
        <w:t>= 1.3</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11104" w:type="dxa"/>
        <w:tblInd w:w="-1043" w:type="dxa"/>
        <w:tblLook w:val="04A0" w:firstRow="1" w:lastRow="0" w:firstColumn="1" w:lastColumn="0" w:noHBand="0" w:noVBand="1"/>
      </w:tblPr>
      <w:tblGrid>
        <w:gridCol w:w="1086"/>
        <w:gridCol w:w="994"/>
        <w:gridCol w:w="994"/>
        <w:gridCol w:w="1000"/>
        <w:gridCol w:w="1000"/>
        <w:gridCol w:w="1000"/>
        <w:gridCol w:w="1006"/>
        <w:gridCol w:w="1006"/>
        <w:gridCol w:w="1006"/>
        <w:gridCol w:w="1006"/>
        <w:gridCol w:w="1006"/>
      </w:tblGrid>
      <w:tr w:rsidR="00F4448A" w:rsidRPr="006A0FFE" w14:paraId="6AD2A5A3" w14:textId="77777777" w:rsidTr="00C559CF">
        <w:trPr>
          <w:trHeight w:val="257"/>
        </w:trPr>
        <w:tc>
          <w:tcPr>
            <w:tcW w:w="1086" w:type="dxa"/>
            <w:tcBorders>
              <w:top w:val="single" w:sz="4" w:space="0" w:color="auto"/>
              <w:left w:val="single" w:sz="4" w:space="0" w:color="auto"/>
              <w:bottom w:val="single" w:sz="4" w:space="0" w:color="auto"/>
              <w:right w:val="nil"/>
            </w:tcBorders>
            <w:shd w:val="clear" w:color="auto" w:fill="auto"/>
            <w:noWrap/>
            <w:vAlign w:val="bottom"/>
            <w:hideMark/>
          </w:tcPr>
          <w:p w14:paraId="698F7111"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6A0FFE">
              <w:rPr>
                <w:rFonts w:ascii="Verdana" w:eastAsia="Times New Roman" w:hAnsi="Verdana" w:cs="Times New Roman"/>
                <w:b/>
                <w:bCs/>
                <w:sz w:val="20"/>
                <w:szCs w:val="20"/>
                <w:lang w:eastAsia="en-GB"/>
              </w:rPr>
              <w:t>expt</w:t>
            </w:r>
            <w:proofErr w:type="spellEnd"/>
          </w:p>
        </w:tc>
        <w:tc>
          <w:tcPr>
            <w:tcW w:w="994" w:type="dxa"/>
            <w:tcBorders>
              <w:top w:val="nil"/>
              <w:left w:val="single" w:sz="8" w:space="0" w:color="auto"/>
              <w:bottom w:val="single" w:sz="4" w:space="0" w:color="auto"/>
              <w:right w:val="single" w:sz="4" w:space="0" w:color="auto"/>
            </w:tcBorders>
            <w:shd w:val="clear" w:color="auto" w:fill="auto"/>
            <w:noWrap/>
            <w:vAlign w:val="bottom"/>
            <w:hideMark/>
          </w:tcPr>
          <w:p w14:paraId="3EF18D64"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vol H / µl</w:t>
            </w:r>
          </w:p>
        </w:tc>
        <w:tc>
          <w:tcPr>
            <w:tcW w:w="994" w:type="dxa"/>
            <w:tcBorders>
              <w:top w:val="nil"/>
              <w:left w:val="nil"/>
              <w:bottom w:val="single" w:sz="4" w:space="0" w:color="auto"/>
              <w:right w:val="nil"/>
            </w:tcBorders>
            <w:shd w:val="clear" w:color="auto" w:fill="auto"/>
            <w:noWrap/>
            <w:vAlign w:val="bottom"/>
            <w:hideMark/>
          </w:tcPr>
          <w:p w14:paraId="53CA049A"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vol G / µl</w:t>
            </w:r>
          </w:p>
        </w:tc>
        <w:tc>
          <w:tcPr>
            <w:tcW w:w="1000" w:type="dxa"/>
            <w:tcBorders>
              <w:top w:val="nil"/>
              <w:left w:val="single" w:sz="4" w:space="0" w:color="auto"/>
              <w:bottom w:val="single" w:sz="4" w:space="0" w:color="auto"/>
              <w:right w:val="nil"/>
            </w:tcBorders>
            <w:shd w:val="clear" w:color="auto" w:fill="auto"/>
            <w:noWrap/>
            <w:vAlign w:val="bottom"/>
            <w:hideMark/>
          </w:tcPr>
          <w:p w14:paraId="081F6888"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H] / mM</w:t>
            </w:r>
          </w:p>
        </w:tc>
        <w:tc>
          <w:tcPr>
            <w:tcW w:w="1000" w:type="dxa"/>
            <w:tcBorders>
              <w:top w:val="nil"/>
              <w:left w:val="nil"/>
              <w:bottom w:val="single" w:sz="4" w:space="0" w:color="auto"/>
              <w:right w:val="single" w:sz="8" w:space="0" w:color="auto"/>
            </w:tcBorders>
            <w:shd w:val="clear" w:color="auto" w:fill="auto"/>
            <w:noWrap/>
            <w:vAlign w:val="bottom"/>
            <w:hideMark/>
          </w:tcPr>
          <w:p w14:paraId="37F9E20E"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G] / mM</w:t>
            </w:r>
          </w:p>
        </w:tc>
        <w:tc>
          <w:tcPr>
            <w:tcW w:w="1000" w:type="dxa"/>
            <w:tcBorders>
              <w:top w:val="nil"/>
              <w:left w:val="nil"/>
              <w:bottom w:val="single" w:sz="4" w:space="0" w:color="auto"/>
              <w:right w:val="nil"/>
            </w:tcBorders>
            <w:shd w:val="clear" w:color="auto" w:fill="auto"/>
            <w:noWrap/>
            <w:vAlign w:val="bottom"/>
            <w:hideMark/>
          </w:tcPr>
          <w:p w14:paraId="0861F2DB"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H 1</w:t>
            </w:r>
          </w:p>
        </w:tc>
        <w:tc>
          <w:tcPr>
            <w:tcW w:w="1006" w:type="dxa"/>
            <w:tcBorders>
              <w:top w:val="nil"/>
              <w:left w:val="nil"/>
              <w:bottom w:val="single" w:sz="4" w:space="0" w:color="auto"/>
              <w:right w:val="nil"/>
            </w:tcBorders>
            <w:shd w:val="clear" w:color="auto" w:fill="auto"/>
            <w:noWrap/>
            <w:vAlign w:val="bottom"/>
            <w:hideMark/>
          </w:tcPr>
          <w:p w14:paraId="30AE5EC7"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 xml:space="preserve">∂H </w:t>
            </w:r>
          </w:p>
        </w:tc>
        <w:tc>
          <w:tcPr>
            <w:tcW w:w="1006" w:type="dxa"/>
            <w:tcBorders>
              <w:top w:val="nil"/>
              <w:left w:val="nil"/>
              <w:bottom w:val="nil"/>
              <w:right w:val="nil"/>
            </w:tcBorders>
            <w:shd w:val="clear" w:color="auto" w:fill="auto"/>
            <w:noWrap/>
            <w:vAlign w:val="bottom"/>
            <w:hideMark/>
          </w:tcPr>
          <w:p w14:paraId="2C76BA02"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 xml:space="preserve">∂H </w:t>
            </w:r>
          </w:p>
        </w:tc>
        <w:tc>
          <w:tcPr>
            <w:tcW w:w="1006" w:type="dxa"/>
            <w:tcBorders>
              <w:top w:val="nil"/>
              <w:left w:val="nil"/>
              <w:bottom w:val="single" w:sz="4" w:space="0" w:color="auto"/>
              <w:right w:val="nil"/>
            </w:tcBorders>
            <w:shd w:val="clear" w:color="auto" w:fill="auto"/>
            <w:noWrap/>
            <w:vAlign w:val="bottom"/>
            <w:hideMark/>
          </w:tcPr>
          <w:p w14:paraId="61CA9DAA"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 xml:space="preserve">∂H </w:t>
            </w:r>
          </w:p>
        </w:tc>
        <w:tc>
          <w:tcPr>
            <w:tcW w:w="1006" w:type="dxa"/>
            <w:tcBorders>
              <w:top w:val="single" w:sz="4" w:space="0" w:color="auto"/>
              <w:left w:val="nil"/>
              <w:bottom w:val="single" w:sz="4" w:space="0" w:color="auto"/>
              <w:right w:val="nil"/>
            </w:tcBorders>
            <w:shd w:val="clear" w:color="auto" w:fill="auto"/>
            <w:noWrap/>
            <w:vAlign w:val="bottom"/>
            <w:hideMark/>
          </w:tcPr>
          <w:p w14:paraId="350F72C7"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 xml:space="preserve">∂H </w:t>
            </w:r>
          </w:p>
        </w:tc>
        <w:tc>
          <w:tcPr>
            <w:tcW w:w="1006" w:type="dxa"/>
            <w:tcBorders>
              <w:top w:val="single" w:sz="4" w:space="0" w:color="auto"/>
              <w:left w:val="nil"/>
              <w:bottom w:val="single" w:sz="4" w:space="0" w:color="auto"/>
              <w:right w:val="nil"/>
            </w:tcBorders>
            <w:shd w:val="clear" w:color="auto" w:fill="auto"/>
            <w:noWrap/>
            <w:vAlign w:val="bottom"/>
            <w:hideMark/>
          </w:tcPr>
          <w:p w14:paraId="2CB304FA" w14:textId="77777777" w:rsidR="00F4448A" w:rsidRPr="006A0FFE" w:rsidRDefault="00F4448A" w:rsidP="00C559CF">
            <w:pPr>
              <w:spacing w:after="0" w:line="240" w:lineRule="auto"/>
              <w:jc w:val="center"/>
              <w:rPr>
                <w:rFonts w:ascii="Verdana" w:eastAsia="Times New Roman" w:hAnsi="Verdana" w:cs="Times New Roman"/>
                <w:b/>
                <w:bCs/>
                <w:sz w:val="20"/>
                <w:szCs w:val="20"/>
                <w:lang w:eastAsia="en-GB"/>
              </w:rPr>
            </w:pPr>
            <w:r w:rsidRPr="006A0FFE">
              <w:rPr>
                <w:rFonts w:ascii="Verdana" w:eastAsia="Times New Roman" w:hAnsi="Verdana" w:cs="Times New Roman"/>
                <w:b/>
                <w:bCs/>
                <w:sz w:val="20"/>
                <w:szCs w:val="20"/>
                <w:lang w:eastAsia="en-GB"/>
              </w:rPr>
              <w:t xml:space="preserve">∂H </w:t>
            </w:r>
          </w:p>
        </w:tc>
      </w:tr>
      <w:tr w:rsidR="00F4448A" w:rsidRPr="006A0FFE" w14:paraId="69245343"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2E294E9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w:t>
            </w:r>
          </w:p>
        </w:tc>
        <w:tc>
          <w:tcPr>
            <w:tcW w:w="994" w:type="dxa"/>
            <w:tcBorders>
              <w:top w:val="nil"/>
              <w:left w:val="single" w:sz="8" w:space="0" w:color="auto"/>
              <w:bottom w:val="nil"/>
              <w:right w:val="nil"/>
            </w:tcBorders>
            <w:shd w:val="clear" w:color="000000" w:fill="FFFF99"/>
            <w:noWrap/>
            <w:vAlign w:val="bottom"/>
            <w:hideMark/>
          </w:tcPr>
          <w:p w14:paraId="01B97BD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3D066F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w:t>
            </w:r>
          </w:p>
        </w:tc>
        <w:tc>
          <w:tcPr>
            <w:tcW w:w="1000" w:type="dxa"/>
            <w:tcBorders>
              <w:top w:val="nil"/>
              <w:left w:val="single" w:sz="4" w:space="0" w:color="auto"/>
              <w:bottom w:val="nil"/>
              <w:right w:val="nil"/>
            </w:tcBorders>
            <w:shd w:val="clear" w:color="000000" w:fill="FFFF99"/>
            <w:noWrap/>
            <w:vAlign w:val="bottom"/>
            <w:hideMark/>
          </w:tcPr>
          <w:p w14:paraId="2D0A90E9"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9660534"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29E2451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24</w:t>
            </w:r>
          </w:p>
        </w:tc>
        <w:tc>
          <w:tcPr>
            <w:tcW w:w="1006" w:type="dxa"/>
            <w:tcBorders>
              <w:top w:val="nil"/>
              <w:left w:val="nil"/>
              <w:bottom w:val="nil"/>
              <w:right w:val="nil"/>
            </w:tcBorders>
            <w:shd w:val="clear" w:color="000000" w:fill="FFFF99"/>
            <w:noWrap/>
            <w:vAlign w:val="bottom"/>
            <w:hideMark/>
          </w:tcPr>
          <w:p w14:paraId="6881CC8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21</w:t>
            </w:r>
          </w:p>
        </w:tc>
        <w:tc>
          <w:tcPr>
            <w:tcW w:w="1006" w:type="dxa"/>
            <w:tcBorders>
              <w:top w:val="single" w:sz="4" w:space="0" w:color="auto"/>
              <w:left w:val="nil"/>
              <w:bottom w:val="nil"/>
              <w:right w:val="nil"/>
            </w:tcBorders>
            <w:shd w:val="clear" w:color="000000" w:fill="FFFF99"/>
            <w:noWrap/>
            <w:vAlign w:val="bottom"/>
            <w:hideMark/>
          </w:tcPr>
          <w:p w14:paraId="569098A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19</w:t>
            </w:r>
          </w:p>
        </w:tc>
        <w:tc>
          <w:tcPr>
            <w:tcW w:w="1006" w:type="dxa"/>
            <w:tcBorders>
              <w:top w:val="nil"/>
              <w:left w:val="nil"/>
              <w:bottom w:val="nil"/>
              <w:right w:val="nil"/>
            </w:tcBorders>
            <w:shd w:val="clear" w:color="000000" w:fill="FFFF99"/>
            <w:noWrap/>
            <w:vAlign w:val="bottom"/>
            <w:hideMark/>
          </w:tcPr>
          <w:p w14:paraId="043D4CA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18</w:t>
            </w:r>
          </w:p>
        </w:tc>
        <w:tc>
          <w:tcPr>
            <w:tcW w:w="1006" w:type="dxa"/>
            <w:tcBorders>
              <w:top w:val="nil"/>
              <w:left w:val="nil"/>
              <w:bottom w:val="nil"/>
              <w:right w:val="nil"/>
            </w:tcBorders>
            <w:shd w:val="clear" w:color="000000" w:fill="FFFF99"/>
            <w:noWrap/>
            <w:vAlign w:val="bottom"/>
            <w:hideMark/>
          </w:tcPr>
          <w:p w14:paraId="3EB2AAE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24</w:t>
            </w:r>
          </w:p>
        </w:tc>
        <w:tc>
          <w:tcPr>
            <w:tcW w:w="1006" w:type="dxa"/>
            <w:tcBorders>
              <w:top w:val="nil"/>
              <w:left w:val="nil"/>
              <w:bottom w:val="nil"/>
              <w:right w:val="nil"/>
            </w:tcBorders>
            <w:shd w:val="clear" w:color="000000" w:fill="FFFF99"/>
            <w:noWrap/>
            <w:vAlign w:val="bottom"/>
            <w:hideMark/>
          </w:tcPr>
          <w:p w14:paraId="6752A8D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23</w:t>
            </w:r>
          </w:p>
        </w:tc>
      </w:tr>
      <w:tr w:rsidR="00F4448A" w:rsidRPr="006A0FFE" w14:paraId="6EE4AF8F"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319B27A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w:t>
            </w:r>
          </w:p>
        </w:tc>
        <w:tc>
          <w:tcPr>
            <w:tcW w:w="994" w:type="dxa"/>
            <w:tcBorders>
              <w:top w:val="nil"/>
              <w:left w:val="single" w:sz="8" w:space="0" w:color="auto"/>
              <w:bottom w:val="nil"/>
              <w:right w:val="nil"/>
            </w:tcBorders>
            <w:shd w:val="clear" w:color="000000" w:fill="FFFF99"/>
            <w:noWrap/>
            <w:vAlign w:val="bottom"/>
            <w:hideMark/>
          </w:tcPr>
          <w:p w14:paraId="284D043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DA8787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3</w:t>
            </w:r>
          </w:p>
        </w:tc>
        <w:tc>
          <w:tcPr>
            <w:tcW w:w="1000" w:type="dxa"/>
            <w:tcBorders>
              <w:top w:val="nil"/>
              <w:left w:val="single" w:sz="4" w:space="0" w:color="auto"/>
              <w:bottom w:val="nil"/>
              <w:right w:val="nil"/>
            </w:tcBorders>
            <w:shd w:val="clear" w:color="000000" w:fill="FFFF99"/>
            <w:noWrap/>
            <w:vAlign w:val="bottom"/>
            <w:hideMark/>
          </w:tcPr>
          <w:p w14:paraId="3321708D"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4E7A179"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652A670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04</w:t>
            </w:r>
          </w:p>
        </w:tc>
        <w:tc>
          <w:tcPr>
            <w:tcW w:w="1006" w:type="dxa"/>
            <w:tcBorders>
              <w:top w:val="nil"/>
              <w:left w:val="nil"/>
              <w:bottom w:val="nil"/>
              <w:right w:val="nil"/>
            </w:tcBorders>
            <w:shd w:val="clear" w:color="000000" w:fill="FFFF99"/>
            <w:noWrap/>
            <w:vAlign w:val="bottom"/>
            <w:hideMark/>
          </w:tcPr>
          <w:p w14:paraId="26BFBA6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77</w:t>
            </w:r>
          </w:p>
        </w:tc>
        <w:tc>
          <w:tcPr>
            <w:tcW w:w="1006" w:type="dxa"/>
            <w:tcBorders>
              <w:top w:val="nil"/>
              <w:left w:val="nil"/>
              <w:bottom w:val="nil"/>
              <w:right w:val="nil"/>
            </w:tcBorders>
            <w:shd w:val="clear" w:color="000000" w:fill="FFFF99"/>
            <w:noWrap/>
            <w:vAlign w:val="bottom"/>
            <w:hideMark/>
          </w:tcPr>
          <w:p w14:paraId="245FF8F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72</w:t>
            </w:r>
          </w:p>
        </w:tc>
        <w:tc>
          <w:tcPr>
            <w:tcW w:w="1006" w:type="dxa"/>
            <w:tcBorders>
              <w:top w:val="nil"/>
              <w:left w:val="nil"/>
              <w:bottom w:val="nil"/>
              <w:right w:val="nil"/>
            </w:tcBorders>
            <w:shd w:val="clear" w:color="000000" w:fill="FFFF99"/>
            <w:noWrap/>
            <w:vAlign w:val="bottom"/>
            <w:hideMark/>
          </w:tcPr>
          <w:p w14:paraId="10DEB78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72</w:t>
            </w:r>
          </w:p>
        </w:tc>
        <w:tc>
          <w:tcPr>
            <w:tcW w:w="1006" w:type="dxa"/>
            <w:tcBorders>
              <w:top w:val="nil"/>
              <w:left w:val="nil"/>
              <w:bottom w:val="nil"/>
              <w:right w:val="nil"/>
            </w:tcBorders>
            <w:shd w:val="clear" w:color="000000" w:fill="FFFF99"/>
            <w:noWrap/>
            <w:vAlign w:val="bottom"/>
            <w:hideMark/>
          </w:tcPr>
          <w:p w14:paraId="4B339EC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86</w:t>
            </w:r>
          </w:p>
        </w:tc>
        <w:tc>
          <w:tcPr>
            <w:tcW w:w="1006" w:type="dxa"/>
            <w:tcBorders>
              <w:top w:val="nil"/>
              <w:left w:val="nil"/>
              <w:bottom w:val="nil"/>
              <w:right w:val="nil"/>
            </w:tcBorders>
            <w:shd w:val="clear" w:color="000000" w:fill="FFFF99"/>
            <w:noWrap/>
            <w:vAlign w:val="bottom"/>
            <w:hideMark/>
          </w:tcPr>
          <w:p w14:paraId="165FA90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277</w:t>
            </w:r>
          </w:p>
        </w:tc>
      </w:tr>
      <w:tr w:rsidR="00F4448A" w:rsidRPr="006A0FFE" w14:paraId="0BE59C87"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562FF35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3</w:t>
            </w:r>
          </w:p>
        </w:tc>
        <w:tc>
          <w:tcPr>
            <w:tcW w:w="994" w:type="dxa"/>
            <w:tcBorders>
              <w:top w:val="nil"/>
              <w:left w:val="single" w:sz="8" w:space="0" w:color="auto"/>
              <w:bottom w:val="nil"/>
              <w:right w:val="nil"/>
            </w:tcBorders>
            <w:shd w:val="clear" w:color="000000" w:fill="FFFF99"/>
            <w:noWrap/>
            <w:vAlign w:val="bottom"/>
            <w:hideMark/>
          </w:tcPr>
          <w:p w14:paraId="08981EB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EDF037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6</w:t>
            </w:r>
          </w:p>
        </w:tc>
        <w:tc>
          <w:tcPr>
            <w:tcW w:w="1000" w:type="dxa"/>
            <w:tcBorders>
              <w:top w:val="nil"/>
              <w:left w:val="single" w:sz="4" w:space="0" w:color="auto"/>
              <w:bottom w:val="nil"/>
              <w:right w:val="nil"/>
            </w:tcBorders>
            <w:shd w:val="clear" w:color="000000" w:fill="FFFF99"/>
            <w:noWrap/>
            <w:vAlign w:val="bottom"/>
            <w:hideMark/>
          </w:tcPr>
          <w:p w14:paraId="5C957DF1"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E0D74D8"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15486AB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78</w:t>
            </w:r>
          </w:p>
        </w:tc>
        <w:tc>
          <w:tcPr>
            <w:tcW w:w="1006" w:type="dxa"/>
            <w:tcBorders>
              <w:top w:val="nil"/>
              <w:left w:val="nil"/>
              <w:bottom w:val="nil"/>
              <w:right w:val="nil"/>
            </w:tcBorders>
            <w:shd w:val="clear" w:color="000000" w:fill="FFFF99"/>
            <w:noWrap/>
            <w:vAlign w:val="bottom"/>
            <w:hideMark/>
          </w:tcPr>
          <w:p w14:paraId="1631FB9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29</w:t>
            </w:r>
          </w:p>
        </w:tc>
        <w:tc>
          <w:tcPr>
            <w:tcW w:w="1006" w:type="dxa"/>
            <w:tcBorders>
              <w:top w:val="nil"/>
              <w:left w:val="nil"/>
              <w:bottom w:val="nil"/>
              <w:right w:val="nil"/>
            </w:tcBorders>
            <w:shd w:val="clear" w:color="000000" w:fill="FFFF99"/>
            <w:noWrap/>
            <w:vAlign w:val="bottom"/>
            <w:hideMark/>
          </w:tcPr>
          <w:p w14:paraId="168EA4C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10</w:t>
            </w:r>
          </w:p>
        </w:tc>
        <w:tc>
          <w:tcPr>
            <w:tcW w:w="1006" w:type="dxa"/>
            <w:tcBorders>
              <w:top w:val="nil"/>
              <w:left w:val="nil"/>
              <w:bottom w:val="nil"/>
              <w:right w:val="nil"/>
            </w:tcBorders>
            <w:shd w:val="clear" w:color="000000" w:fill="FFFF99"/>
            <w:noWrap/>
            <w:vAlign w:val="bottom"/>
            <w:hideMark/>
          </w:tcPr>
          <w:p w14:paraId="795451F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15</w:t>
            </w:r>
          </w:p>
        </w:tc>
        <w:tc>
          <w:tcPr>
            <w:tcW w:w="1006" w:type="dxa"/>
            <w:tcBorders>
              <w:top w:val="nil"/>
              <w:left w:val="nil"/>
              <w:bottom w:val="nil"/>
              <w:right w:val="nil"/>
            </w:tcBorders>
            <w:shd w:val="clear" w:color="000000" w:fill="FFFF99"/>
            <w:noWrap/>
            <w:vAlign w:val="bottom"/>
            <w:hideMark/>
          </w:tcPr>
          <w:p w14:paraId="32D94B3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34</w:t>
            </w:r>
          </w:p>
        </w:tc>
        <w:tc>
          <w:tcPr>
            <w:tcW w:w="1006" w:type="dxa"/>
            <w:tcBorders>
              <w:top w:val="nil"/>
              <w:left w:val="nil"/>
              <w:bottom w:val="nil"/>
              <w:right w:val="nil"/>
            </w:tcBorders>
            <w:shd w:val="clear" w:color="000000" w:fill="FFFF99"/>
            <w:noWrap/>
            <w:vAlign w:val="bottom"/>
            <w:hideMark/>
          </w:tcPr>
          <w:p w14:paraId="5528738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27</w:t>
            </w:r>
          </w:p>
        </w:tc>
      </w:tr>
      <w:tr w:rsidR="00F4448A" w:rsidRPr="006A0FFE" w14:paraId="23966898"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02B2924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4</w:t>
            </w:r>
          </w:p>
        </w:tc>
        <w:tc>
          <w:tcPr>
            <w:tcW w:w="994" w:type="dxa"/>
            <w:tcBorders>
              <w:top w:val="nil"/>
              <w:left w:val="single" w:sz="8" w:space="0" w:color="auto"/>
              <w:bottom w:val="nil"/>
              <w:right w:val="nil"/>
            </w:tcBorders>
            <w:shd w:val="clear" w:color="000000" w:fill="FFFF99"/>
            <w:noWrap/>
            <w:vAlign w:val="bottom"/>
            <w:hideMark/>
          </w:tcPr>
          <w:p w14:paraId="17A2803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501D905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9</w:t>
            </w:r>
          </w:p>
        </w:tc>
        <w:tc>
          <w:tcPr>
            <w:tcW w:w="1000" w:type="dxa"/>
            <w:tcBorders>
              <w:top w:val="nil"/>
              <w:left w:val="single" w:sz="4" w:space="0" w:color="auto"/>
              <w:bottom w:val="nil"/>
              <w:right w:val="nil"/>
            </w:tcBorders>
            <w:shd w:val="clear" w:color="000000" w:fill="FFFF99"/>
            <w:noWrap/>
            <w:vAlign w:val="bottom"/>
            <w:hideMark/>
          </w:tcPr>
          <w:p w14:paraId="1936C8E6"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5C5E5FC"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7414EAD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01</w:t>
            </w:r>
          </w:p>
        </w:tc>
        <w:tc>
          <w:tcPr>
            <w:tcW w:w="1006" w:type="dxa"/>
            <w:tcBorders>
              <w:top w:val="nil"/>
              <w:left w:val="nil"/>
              <w:bottom w:val="nil"/>
              <w:right w:val="nil"/>
            </w:tcBorders>
            <w:shd w:val="clear" w:color="000000" w:fill="FFFF99"/>
            <w:noWrap/>
            <w:vAlign w:val="bottom"/>
            <w:hideMark/>
          </w:tcPr>
          <w:p w14:paraId="6182CC7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67</w:t>
            </w:r>
          </w:p>
        </w:tc>
        <w:tc>
          <w:tcPr>
            <w:tcW w:w="1006" w:type="dxa"/>
            <w:tcBorders>
              <w:top w:val="nil"/>
              <w:left w:val="nil"/>
              <w:bottom w:val="nil"/>
              <w:right w:val="nil"/>
            </w:tcBorders>
            <w:shd w:val="clear" w:color="000000" w:fill="FFFF99"/>
            <w:noWrap/>
            <w:vAlign w:val="bottom"/>
            <w:hideMark/>
          </w:tcPr>
          <w:p w14:paraId="71EBDE3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56</w:t>
            </w:r>
          </w:p>
        </w:tc>
        <w:tc>
          <w:tcPr>
            <w:tcW w:w="1006" w:type="dxa"/>
            <w:tcBorders>
              <w:top w:val="nil"/>
              <w:left w:val="nil"/>
              <w:bottom w:val="nil"/>
              <w:right w:val="nil"/>
            </w:tcBorders>
            <w:shd w:val="clear" w:color="000000" w:fill="FFFF99"/>
            <w:noWrap/>
            <w:vAlign w:val="bottom"/>
            <w:hideMark/>
          </w:tcPr>
          <w:p w14:paraId="00B8685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53</w:t>
            </w:r>
          </w:p>
        </w:tc>
        <w:tc>
          <w:tcPr>
            <w:tcW w:w="1006" w:type="dxa"/>
            <w:tcBorders>
              <w:top w:val="nil"/>
              <w:left w:val="nil"/>
              <w:bottom w:val="nil"/>
              <w:right w:val="nil"/>
            </w:tcBorders>
            <w:shd w:val="clear" w:color="000000" w:fill="FFFF99"/>
            <w:noWrap/>
            <w:vAlign w:val="bottom"/>
            <w:hideMark/>
          </w:tcPr>
          <w:p w14:paraId="3D8726A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71</w:t>
            </w:r>
          </w:p>
        </w:tc>
        <w:tc>
          <w:tcPr>
            <w:tcW w:w="1006" w:type="dxa"/>
            <w:tcBorders>
              <w:top w:val="nil"/>
              <w:left w:val="nil"/>
              <w:bottom w:val="nil"/>
              <w:right w:val="nil"/>
            </w:tcBorders>
            <w:shd w:val="clear" w:color="000000" w:fill="FFFF99"/>
            <w:noWrap/>
            <w:vAlign w:val="bottom"/>
            <w:hideMark/>
          </w:tcPr>
          <w:p w14:paraId="04E36B4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65</w:t>
            </w:r>
          </w:p>
        </w:tc>
      </w:tr>
      <w:tr w:rsidR="00F4448A" w:rsidRPr="006A0FFE" w14:paraId="64FFC044"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5C3749B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5</w:t>
            </w:r>
          </w:p>
        </w:tc>
        <w:tc>
          <w:tcPr>
            <w:tcW w:w="994" w:type="dxa"/>
            <w:tcBorders>
              <w:top w:val="nil"/>
              <w:left w:val="single" w:sz="8" w:space="0" w:color="auto"/>
              <w:bottom w:val="nil"/>
              <w:right w:val="nil"/>
            </w:tcBorders>
            <w:shd w:val="clear" w:color="000000" w:fill="FFFF99"/>
            <w:noWrap/>
            <w:vAlign w:val="bottom"/>
            <w:hideMark/>
          </w:tcPr>
          <w:p w14:paraId="5014AC2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41E365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2</w:t>
            </w:r>
          </w:p>
        </w:tc>
        <w:tc>
          <w:tcPr>
            <w:tcW w:w="1000" w:type="dxa"/>
            <w:tcBorders>
              <w:top w:val="nil"/>
              <w:left w:val="single" w:sz="4" w:space="0" w:color="auto"/>
              <w:bottom w:val="nil"/>
              <w:right w:val="nil"/>
            </w:tcBorders>
            <w:shd w:val="clear" w:color="000000" w:fill="FFFF99"/>
            <w:noWrap/>
            <w:vAlign w:val="bottom"/>
            <w:hideMark/>
          </w:tcPr>
          <w:p w14:paraId="56180C2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39674B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6E07FCF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23</w:t>
            </w:r>
          </w:p>
        </w:tc>
        <w:tc>
          <w:tcPr>
            <w:tcW w:w="1006" w:type="dxa"/>
            <w:tcBorders>
              <w:top w:val="nil"/>
              <w:left w:val="nil"/>
              <w:bottom w:val="nil"/>
              <w:right w:val="nil"/>
            </w:tcBorders>
            <w:shd w:val="clear" w:color="000000" w:fill="FFFF99"/>
            <w:noWrap/>
            <w:vAlign w:val="bottom"/>
            <w:hideMark/>
          </w:tcPr>
          <w:p w14:paraId="4381BA2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90</w:t>
            </w:r>
          </w:p>
        </w:tc>
        <w:tc>
          <w:tcPr>
            <w:tcW w:w="1006" w:type="dxa"/>
            <w:tcBorders>
              <w:top w:val="nil"/>
              <w:left w:val="nil"/>
              <w:bottom w:val="nil"/>
              <w:right w:val="nil"/>
            </w:tcBorders>
            <w:shd w:val="clear" w:color="000000" w:fill="FFFF99"/>
            <w:noWrap/>
            <w:vAlign w:val="bottom"/>
            <w:hideMark/>
          </w:tcPr>
          <w:p w14:paraId="62CF12D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81</w:t>
            </w:r>
          </w:p>
        </w:tc>
        <w:tc>
          <w:tcPr>
            <w:tcW w:w="1006" w:type="dxa"/>
            <w:tcBorders>
              <w:top w:val="nil"/>
              <w:left w:val="nil"/>
              <w:bottom w:val="nil"/>
              <w:right w:val="nil"/>
            </w:tcBorders>
            <w:shd w:val="clear" w:color="000000" w:fill="FFFF99"/>
            <w:noWrap/>
            <w:vAlign w:val="bottom"/>
            <w:hideMark/>
          </w:tcPr>
          <w:p w14:paraId="3D13273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390</w:t>
            </w:r>
          </w:p>
        </w:tc>
        <w:tc>
          <w:tcPr>
            <w:tcW w:w="1006" w:type="dxa"/>
            <w:tcBorders>
              <w:top w:val="nil"/>
              <w:left w:val="nil"/>
              <w:bottom w:val="nil"/>
              <w:right w:val="nil"/>
            </w:tcBorders>
            <w:shd w:val="clear" w:color="000000" w:fill="FFFF99"/>
            <w:noWrap/>
            <w:vAlign w:val="bottom"/>
            <w:hideMark/>
          </w:tcPr>
          <w:p w14:paraId="22D5142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01</w:t>
            </w:r>
          </w:p>
        </w:tc>
        <w:tc>
          <w:tcPr>
            <w:tcW w:w="1006" w:type="dxa"/>
            <w:tcBorders>
              <w:top w:val="nil"/>
              <w:left w:val="nil"/>
              <w:bottom w:val="nil"/>
              <w:right w:val="nil"/>
            </w:tcBorders>
            <w:shd w:val="clear" w:color="000000" w:fill="FFFF99"/>
            <w:noWrap/>
            <w:vAlign w:val="bottom"/>
            <w:hideMark/>
          </w:tcPr>
          <w:p w14:paraId="63739A9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00</w:t>
            </w:r>
          </w:p>
        </w:tc>
      </w:tr>
      <w:tr w:rsidR="00F4448A" w:rsidRPr="006A0FFE" w14:paraId="18585B74"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427FF03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6</w:t>
            </w:r>
          </w:p>
        </w:tc>
        <w:tc>
          <w:tcPr>
            <w:tcW w:w="994" w:type="dxa"/>
            <w:tcBorders>
              <w:top w:val="nil"/>
              <w:left w:val="single" w:sz="8" w:space="0" w:color="auto"/>
              <w:bottom w:val="nil"/>
              <w:right w:val="nil"/>
            </w:tcBorders>
            <w:shd w:val="clear" w:color="000000" w:fill="FFFF99"/>
            <w:noWrap/>
            <w:vAlign w:val="bottom"/>
            <w:hideMark/>
          </w:tcPr>
          <w:p w14:paraId="412FE71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5C2420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w:t>
            </w:r>
          </w:p>
        </w:tc>
        <w:tc>
          <w:tcPr>
            <w:tcW w:w="1000" w:type="dxa"/>
            <w:tcBorders>
              <w:top w:val="nil"/>
              <w:left w:val="single" w:sz="4" w:space="0" w:color="auto"/>
              <w:bottom w:val="nil"/>
              <w:right w:val="nil"/>
            </w:tcBorders>
            <w:shd w:val="clear" w:color="000000" w:fill="FFFF99"/>
            <w:noWrap/>
            <w:vAlign w:val="bottom"/>
            <w:hideMark/>
          </w:tcPr>
          <w:p w14:paraId="686B5E4E"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A0DC1C8"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7CD001A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53</w:t>
            </w:r>
          </w:p>
        </w:tc>
        <w:tc>
          <w:tcPr>
            <w:tcW w:w="1006" w:type="dxa"/>
            <w:tcBorders>
              <w:top w:val="nil"/>
              <w:left w:val="nil"/>
              <w:bottom w:val="nil"/>
              <w:right w:val="nil"/>
            </w:tcBorders>
            <w:shd w:val="clear" w:color="000000" w:fill="FFFF99"/>
            <w:noWrap/>
            <w:vAlign w:val="bottom"/>
            <w:hideMark/>
          </w:tcPr>
          <w:p w14:paraId="52DB4D9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30</w:t>
            </w:r>
          </w:p>
        </w:tc>
        <w:tc>
          <w:tcPr>
            <w:tcW w:w="1006" w:type="dxa"/>
            <w:tcBorders>
              <w:top w:val="nil"/>
              <w:left w:val="nil"/>
              <w:bottom w:val="nil"/>
              <w:right w:val="nil"/>
            </w:tcBorders>
            <w:shd w:val="clear" w:color="000000" w:fill="FFFF99"/>
            <w:noWrap/>
            <w:vAlign w:val="bottom"/>
            <w:hideMark/>
          </w:tcPr>
          <w:p w14:paraId="423C541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16</w:t>
            </w:r>
          </w:p>
        </w:tc>
        <w:tc>
          <w:tcPr>
            <w:tcW w:w="1006" w:type="dxa"/>
            <w:tcBorders>
              <w:top w:val="nil"/>
              <w:left w:val="nil"/>
              <w:bottom w:val="nil"/>
              <w:right w:val="nil"/>
            </w:tcBorders>
            <w:shd w:val="clear" w:color="000000" w:fill="FFFF99"/>
            <w:noWrap/>
            <w:vAlign w:val="bottom"/>
            <w:hideMark/>
          </w:tcPr>
          <w:p w14:paraId="1F723BE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16</w:t>
            </w:r>
          </w:p>
        </w:tc>
        <w:tc>
          <w:tcPr>
            <w:tcW w:w="1006" w:type="dxa"/>
            <w:tcBorders>
              <w:top w:val="nil"/>
              <w:left w:val="nil"/>
              <w:bottom w:val="nil"/>
              <w:right w:val="nil"/>
            </w:tcBorders>
            <w:shd w:val="clear" w:color="000000" w:fill="FFFF99"/>
            <w:noWrap/>
            <w:vAlign w:val="bottom"/>
            <w:hideMark/>
          </w:tcPr>
          <w:p w14:paraId="7C713FC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28</w:t>
            </w:r>
          </w:p>
        </w:tc>
        <w:tc>
          <w:tcPr>
            <w:tcW w:w="1006" w:type="dxa"/>
            <w:tcBorders>
              <w:top w:val="nil"/>
              <w:left w:val="nil"/>
              <w:bottom w:val="nil"/>
              <w:right w:val="nil"/>
            </w:tcBorders>
            <w:shd w:val="clear" w:color="000000" w:fill="FFFF99"/>
            <w:noWrap/>
            <w:vAlign w:val="bottom"/>
            <w:hideMark/>
          </w:tcPr>
          <w:p w14:paraId="1FA8588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24</w:t>
            </w:r>
          </w:p>
        </w:tc>
      </w:tr>
      <w:tr w:rsidR="00F4448A" w:rsidRPr="006A0FFE" w14:paraId="78EE66BD"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10B93E0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7</w:t>
            </w:r>
          </w:p>
        </w:tc>
        <w:tc>
          <w:tcPr>
            <w:tcW w:w="994" w:type="dxa"/>
            <w:tcBorders>
              <w:top w:val="nil"/>
              <w:left w:val="single" w:sz="8" w:space="0" w:color="auto"/>
              <w:bottom w:val="nil"/>
              <w:right w:val="nil"/>
            </w:tcBorders>
            <w:shd w:val="clear" w:color="000000" w:fill="FFFF99"/>
            <w:noWrap/>
            <w:vAlign w:val="bottom"/>
            <w:hideMark/>
          </w:tcPr>
          <w:p w14:paraId="2D8D073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65B2BD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8</w:t>
            </w:r>
          </w:p>
        </w:tc>
        <w:tc>
          <w:tcPr>
            <w:tcW w:w="1000" w:type="dxa"/>
            <w:tcBorders>
              <w:top w:val="nil"/>
              <w:left w:val="single" w:sz="4" w:space="0" w:color="auto"/>
              <w:bottom w:val="nil"/>
              <w:right w:val="nil"/>
            </w:tcBorders>
            <w:shd w:val="clear" w:color="000000" w:fill="FFFF99"/>
            <w:noWrap/>
            <w:vAlign w:val="bottom"/>
            <w:hideMark/>
          </w:tcPr>
          <w:p w14:paraId="42AE976D"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EF3F7C8"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30757C9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69</w:t>
            </w:r>
          </w:p>
        </w:tc>
        <w:tc>
          <w:tcPr>
            <w:tcW w:w="1006" w:type="dxa"/>
            <w:tcBorders>
              <w:top w:val="nil"/>
              <w:left w:val="nil"/>
              <w:bottom w:val="nil"/>
              <w:right w:val="nil"/>
            </w:tcBorders>
            <w:shd w:val="clear" w:color="000000" w:fill="FFFF99"/>
            <w:noWrap/>
            <w:vAlign w:val="bottom"/>
            <w:hideMark/>
          </w:tcPr>
          <w:p w14:paraId="2638700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51</w:t>
            </w:r>
          </w:p>
        </w:tc>
        <w:tc>
          <w:tcPr>
            <w:tcW w:w="1006" w:type="dxa"/>
            <w:tcBorders>
              <w:top w:val="nil"/>
              <w:left w:val="nil"/>
              <w:bottom w:val="nil"/>
              <w:right w:val="nil"/>
            </w:tcBorders>
            <w:shd w:val="clear" w:color="000000" w:fill="FFFF99"/>
            <w:noWrap/>
            <w:vAlign w:val="bottom"/>
            <w:hideMark/>
          </w:tcPr>
          <w:p w14:paraId="5E2EED4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42</w:t>
            </w:r>
          </w:p>
        </w:tc>
        <w:tc>
          <w:tcPr>
            <w:tcW w:w="1006" w:type="dxa"/>
            <w:tcBorders>
              <w:top w:val="nil"/>
              <w:left w:val="nil"/>
              <w:bottom w:val="nil"/>
              <w:right w:val="nil"/>
            </w:tcBorders>
            <w:shd w:val="clear" w:color="000000" w:fill="FFFF99"/>
            <w:noWrap/>
            <w:vAlign w:val="bottom"/>
            <w:hideMark/>
          </w:tcPr>
          <w:p w14:paraId="4952694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39</w:t>
            </w:r>
          </w:p>
        </w:tc>
        <w:tc>
          <w:tcPr>
            <w:tcW w:w="1006" w:type="dxa"/>
            <w:tcBorders>
              <w:top w:val="nil"/>
              <w:left w:val="nil"/>
              <w:bottom w:val="nil"/>
              <w:right w:val="nil"/>
            </w:tcBorders>
            <w:shd w:val="clear" w:color="000000" w:fill="FFFF99"/>
            <w:noWrap/>
            <w:vAlign w:val="bottom"/>
            <w:hideMark/>
          </w:tcPr>
          <w:p w14:paraId="799CCAF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51</w:t>
            </w:r>
          </w:p>
        </w:tc>
        <w:tc>
          <w:tcPr>
            <w:tcW w:w="1006" w:type="dxa"/>
            <w:tcBorders>
              <w:top w:val="nil"/>
              <w:left w:val="nil"/>
              <w:bottom w:val="nil"/>
              <w:right w:val="nil"/>
            </w:tcBorders>
            <w:shd w:val="clear" w:color="000000" w:fill="FFFF99"/>
            <w:noWrap/>
            <w:vAlign w:val="bottom"/>
            <w:hideMark/>
          </w:tcPr>
          <w:p w14:paraId="0F2426B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47</w:t>
            </w:r>
          </w:p>
        </w:tc>
      </w:tr>
      <w:tr w:rsidR="00F4448A" w:rsidRPr="006A0FFE" w14:paraId="155B9F52"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6CE8513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8</w:t>
            </w:r>
          </w:p>
        </w:tc>
        <w:tc>
          <w:tcPr>
            <w:tcW w:w="994" w:type="dxa"/>
            <w:tcBorders>
              <w:top w:val="nil"/>
              <w:left w:val="single" w:sz="8" w:space="0" w:color="auto"/>
              <w:bottom w:val="nil"/>
              <w:right w:val="nil"/>
            </w:tcBorders>
            <w:shd w:val="clear" w:color="000000" w:fill="FFFF99"/>
            <w:noWrap/>
            <w:vAlign w:val="bottom"/>
            <w:hideMark/>
          </w:tcPr>
          <w:p w14:paraId="27800B2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638100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1</w:t>
            </w:r>
          </w:p>
        </w:tc>
        <w:tc>
          <w:tcPr>
            <w:tcW w:w="1000" w:type="dxa"/>
            <w:tcBorders>
              <w:top w:val="nil"/>
              <w:left w:val="single" w:sz="4" w:space="0" w:color="auto"/>
              <w:bottom w:val="nil"/>
              <w:right w:val="nil"/>
            </w:tcBorders>
            <w:shd w:val="clear" w:color="000000" w:fill="FFFF99"/>
            <w:noWrap/>
            <w:vAlign w:val="bottom"/>
            <w:hideMark/>
          </w:tcPr>
          <w:p w14:paraId="5FCD0130"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6B3847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3FED0CD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90</w:t>
            </w:r>
          </w:p>
        </w:tc>
        <w:tc>
          <w:tcPr>
            <w:tcW w:w="1006" w:type="dxa"/>
            <w:tcBorders>
              <w:top w:val="nil"/>
              <w:left w:val="nil"/>
              <w:bottom w:val="nil"/>
              <w:right w:val="nil"/>
            </w:tcBorders>
            <w:shd w:val="clear" w:color="000000" w:fill="FFFF99"/>
            <w:noWrap/>
            <w:vAlign w:val="bottom"/>
            <w:hideMark/>
          </w:tcPr>
          <w:p w14:paraId="04125E8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78</w:t>
            </w:r>
          </w:p>
        </w:tc>
        <w:tc>
          <w:tcPr>
            <w:tcW w:w="1006" w:type="dxa"/>
            <w:tcBorders>
              <w:top w:val="nil"/>
              <w:left w:val="nil"/>
              <w:bottom w:val="nil"/>
              <w:right w:val="nil"/>
            </w:tcBorders>
            <w:shd w:val="clear" w:color="000000" w:fill="FFFF99"/>
            <w:noWrap/>
            <w:vAlign w:val="bottom"/>
            <w:hideMark/>
          </w:tcPr>
          <w:p w14:paraId="4FC0893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60</w:t>
            </w:r>
          </w:p>
        </w:tc>
        <w:tc>
          <w:tcPr>
            <w:tcW w:w="1006" w:type="dxa"/>
            <w:tcBorders>
              <w:top w:val="nil"/>
              <w:left w:val="nil"/>
              <w:bottom w:val="nil"/>
              <w:right w:val="nil"/>
            </w:tcBorders>
            <w:shd w:val="clear" w:color="000000" w:fill="FFFF99"/>
            <w:noWrap/>
            <w:vAlign w:val="bottom"/>
            <w:hideMark/>
          </w:tcPr>
          <w:p w14:paraId="285D546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60</w:t>
            </w:r>
          </w:p>
        </w:tc>
        <w:tc>
          <w:tcPr>
            <w:tcW w:w="1006" w:type="dxa"/>
            <w:tcBorders>
              <w:top w:val="nil"/>
              <w:left w:val="nil"/>
              <w:bottom w:val="nil"/>
              <w:right w:val="nil"/>
            </w:tcBorders>
            <w:shd w:val="clear" w:color="000000" w:fill="FFFF99"/>
            <w:noWrap/>
            <w:vAlign w:val="bottom"/>
            <w:hideMark/>
          </w:tcPr>
          <w:p w14:paraId="1F7BE78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72</w:t>
            </w:r>
          </w:p>
        </w:tc>
        <w:tc>
          <w:tcPr>
            <w:tcW w:w="1006" w:type="dxa"/>
            <w:tcBorders>
              <w:top w:val="nil"/>
              <w:left w:val="nil"/>
              <w:bottom w:val="nil"/>
              <w:right w:val="nil"/>
            </w:tcBorders>
            <w:shd w:val="clear" w:color="000000" w:fill="FFFF99"/>
            <w:noWrap/>
            <w:vAlign w:val="bottom"/>
            <w:hideMark/>
          </w:tcPr>
          <w:p w14:paraId="6F6F214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68</w:t>
            </w:r>
          </w:p>
        </w:tc>
      </w:tr>
      <w:tr w:rsidR="00F4448A" w:rsidRPr="006A0FFE" w14:paraId="084287A7"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76FBC50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9</w:t>
            </w:r>
          </w:p>
        </w:tc>
        <w:tc>
          <w:tcPr>
            <w:tcW w:w="994" w:type="dxa"/>
            <w:tcBorders>
              <w:top w:val="nil"/>
              <w:left w:val="single" w:sz="8" w:space="0" w:color="auto"/>
              <w:bottom w:val="nil"/>
              <w:right w:val="nil"/>
            </w:tcBorders>
            <w:shd w:val="clear" w:color="000000" w:fill="FFFF99"/>
            <w:noWrap/>
            <w:vAlign w:val="bottom"/>
            <w:hideMark/>
          </w:tcPr>
          <w:p w14:paraId="33C3BA1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6C72F6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4</w:t>
            </w:r>
          </w:p>
        </w:tc>
        <w:tc>
          <w:tcPr>
            <w:tcW w:w="1000" w:type="dxa"/>
            <w:tcBorders>
              <w:top w:val="nil"/>
              <w:left w:val="single" w:sz="4" w:space="0" w:color="auto"/>
              <w:bottom w:val="nil"/>
              <w:right w:val="nil"/>
            </w:tcBorders>
            <w:shd w:val="clear" w:color="000000" w:fill="FFFF99"/>
            <w:noWrap/>
            <w:vAlign w:val="bottom"/>
            <w:hideMark/>
          </w:tcPr>
          <w:p w14:paraId="5272E9A5"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D7A4DC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7805FE1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01</w:t>
            </w:r>
          </w:p>
        </w:tc>
        <w:tc>
          <w:tcPr>
            <w:tcW w:w="1006" w:type="dxa"/>
            <w:tcBorders>
              <w:top w:val="nil"/>
              <w:left w:val="nil"/>
              <w:bottom w:val="nil"/>
              <w:right w:val="nil"/>
            </w:tcBorders>
            <w:shd w:val="clear" w:color="000000" w:fill="FFFF99"/>
            <w:noWrap/>
            <w:vAlign w:val="bottom"/>
            <w:hideMark/>
          </w:tcPr>
          <w:p w14:paraId="18F29B4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99</w:t>
            </w:r>
          </w:p>
        </w:tc>
        <w:tc>
          <w:tcPr>
            <w:tcW w:w="1006" w:type="dxa"/>
            <w:tcBorders>
              <w:top w:val="nil"/>
              <w:left w:val="nil"/>
              <w:bottom w:val="nil"/>
              <w:right w:val="nil"/>
            </w:tcBorders>
            <w:shd w:val="clear" w:color="000000" w:fill="FFFF99"/>
            <w:noWrap/>
            <w:vAlign w:val="bottom"/>
            <w:hideMark/>
          </w:tcPr>
          <w:p w14:paraId="2E3C505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76</w:t>
            </w:r>
          </w:p>
        </w:tc>
        <w:tc>
          <w:tcPr>
            <w:tcW w:w="1006" w:type="dxa"/>
            <w:tcBorders>
              <w:top w:val="nil"/>
              <w:left w:val="nil"/>
              <w:bottom w:val="nil"/>
              <w:right w:val="nil"/>
            </w:tcBorders>
            <w:shd w:val="clear" w:color="000000" w:fill="FFFF99"/>
            <w:noWrap/>
            <w:vAlign w:val="bottom"/>
            <w:hideMark/>
          </w:tcPr>
          <w:p w14:paraId="5AE3912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78</w:t>
            </w:r>
          </w:p>
        </w:tc>
        <w:tc>
          <w:tcPr>
            <w:tcW w:w="1006" w:type="dxa"/>
            <w:tcBorders>
              <w:top w:val="nil"/>
              <w:left w:val="nil"/>
              <w:bottom w:val="nil"/>
              <w:right w:val="nil"/>
            </w:tcBorders>
            <w:shd w:val="clear" w:color="000000" w:fill="FFFF99"/>
            <w:noWrap/>
            <w:vAlign w:val="bottom"/>
            <w:hideMark/>
          </w:tcPr>
          <w:p w14:paraId="6744FDD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86</w:t>
            </w:r>
          </w:p>
        </w:tc>
        <w:tc>
          <w:tcPr>
            <w:tcW w:w="1006" w:type="dxa"/>
            <w:tcBorders>
              <w:top w:val="nil"/>
              <w:left w:val="nil"/>
              <w:bottom w:val="nil"/>
              <w:right w:val="nil"/>
            </w:tcBorders>
            <w:shd w:val="clear" w:color="000000" w:fill="FFFF99"/>
            <w:noWrap/>
            <w:vAlign w:val="bottom"/>
            <w:hideMark/>
          </w:tcPr>
          <w:p w14:paraId="5CCB8F3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483</w:t>
            </w:r>
          </w:p>
        </w:tc>
      </w:tr>
      <w:tr w:rsidR="00F4448A" w:rsidRPr="006A0FFE" w14:paraId="3D848B9F"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7B5AD48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0</w:t>
            </w:r>
          </w:p>
        </w:tc>
        <w:tc>
          <w:tcPr>
            <w:tcW w:w="994" w:type="dxa"/>
            <w:tcBorders>
              <w:top w:val="nil"/>
              <w:left w:val="single" w:sz="8" w:space="0" w:color="auto"/>
              <w:bottom w:val="nil"/>
              <w:right w:val="nil"/>
            </w:tcBorders>
            <w:shd w:val="clear" w:color="000000" w:fill="FFFF99"/>
            <w:noWrap/>
            <w:vAlign w:val="bottom"/>
            <w:hideMark/>
          </w:tcPr>
          <w:p w14:paraId="6697339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51A3739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30</w:t>
            </w:r>
          </w:p>
        </w:tc>
        <w:tc>
          <w:tcPr>
            <w:tcW w:w="1000" w:type="dxa"/>
            <w:tcBorders>
              <w:top w:val="nil"/>
              <w:left w:val="single" w:sz="4" w:space="0" w:color="auto"/>
              <w:bottom w:val="nil"/>
              <w:right w:val="nil"/>
            </w:tcBorders>
            <w:shd w:val="clear" w:color="000000" w:fill="FFFF99"/>
            <w:noWrap/>
            <w:vAlign w:val="bottom"/>
            <w:hideMark/>
          </w:tcPr>
          <w:p w14:paraId="069616C4"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6F40571"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1A81884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22</w:t>
            </w:r>
          </w:p>
        </w:tc>
        <w:tc>
          <w:tcPr>
            <w:tcW w:w="1006" w:type="dxa"/>
            <w:tcBorders>
              <w:top w:val="nil"/>
              <w:left w:val="nil"/>
              <w:bottom w:val="nil"/>
              <w:right w:val="nil"/>
            </w:tcBorders>
            <w:shd w:val="clear" w:color="000000" w:fill="FFFF99"/>
            <w:noWrap/>
            <w:vAlign w:val="bottom"/>
            <w:hideMark/>
          </w:tcPr>
          <w:p w14:paraId="76560FE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28</w:t>
            </w:r>
          </w:p>
        </w:tc>
        <w:tc>
          <w:tcPr>
            <w:tcW w:w="1006" w:type="dxa"/>
            <w:tcBorders>
              <w:top w:val="nil"/>
              <w:left w:val="nil"/>
              <w:bottom w:val="nil"/>
              <w:right w:val="nil"/>
            </w:tcBorders>
            <w:shd w:val="clear" w:color="000000" w:fill="FFFF99"/>
            <w:noWrap/>
            <w:vAlign w:val="bottom"/>
            <w:hideMark/>
          </w:tcPr>
          <w:p w14:paraId="5EAC809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06</w:t>
            </w:r>
          </w:p>
        </w:tc>
        <w:tc>
          <w:tcPr>
            <w:tcW w:w="1006" w:type="dxa"/>
            <w:tcBorders>
              <w:top w:val="nil"/>
              <w:left w:val="nil"/>
              <w:bottom w:val="nil"/>
              <w:right w:val="nil"/>
            </w:tcBorders>
            <w:shd w:val="clear" w:color="000000" w:fill="FFFF99"/>
            <w:noWrap/>
            <w:vAlign w:val="bottom"/>
            <w:hideMark/>
          </w:tcPr>
          <w:p w14:paraId="1ACDBD8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03</w:t>
            </w:r>
          </w:p>
        </w:tc>
        <w:tc>
          <w:tcPr>
            <w:tcW w:w="1006" w:type="dxa"/>
            <w:tcBorders>
              <w:top w:val="nil"/>
              <w:left w:val="nil"/>
              <w:bottom w:val="nil"/>
              <w:right w:val="nil"/>
            </w:tcBorders>
            <w:shd w:val="clear" w:color="000000" w:fill="FFFF99"/>
            <w:noWrap/>
            <w:vAlign w:val="bottom"/>
            <w:hideMark/>
          </w:tcPr>
          <w:p w14:paraId="61EDB9D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15</w:t>
            </w:r>
          </w:p>
        </w:tc>
        <w:tc>
          <w:tcPr>
            <w:tcW w:w="1006" w:type="dxa"/>
            <w:tcBorders>
              <w:top w:val="nil"/>
              <w:left w:val="nil"/>
              <w:bottom w:val="nil"/>
              <w:right w:val="nil"/>
            </w:tcBorders>
            <w:shd w:val="clear" w:color="000000" w:fill="FFFF99"/>
            <w:noWrap/>
            <w:vAlign w:val="bottom"/>
            <w:hideMark/>
          </w:tcPr>
          <w:p w14:paraId="780045D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07</w:t>
            </w:r>
          </w:p>
        </w:tc>
      </w:tr>
      <w:tr w:rsidR="00F4448A" w:rsidRPr="006A0FFE" w14:paraId="4F8F74E6"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20ED1AE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1</w:t>
            </w:r>
          </w:p>
        </w:tc>
        <w:tc>
          <w:tcPr>
            <w:tcW w:w="994" w:type="dxa"/>
            <w:tcBorders>
              <w:top w:val="nil"/>
              <w:left w:val="single" w:sz="8" w:space="0" w:color="auto"/>
              <w:bottom w:val="nil"/>
              <w:right w:val="nil"/>
            </w:tcBorders>
            <w:shd w:val="clear" w:color="000000" w:fill="FFFF99"/>
            <w:noWrap/>
            <w:vAlign w:val="bottom"/>
            <w:hideMark/>
          </w:tcPr>
          <w:p w14:paraId="432E802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9F6A59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36</w:t>
            </w:r>
          </w:p>
        </w:tc>
        <w:tc>
          <w:tcPr>
            <w:tcW w:w="1000" w:type="dxa"/>
            <w:tcBorders>
              <w:top w:val="nil"/>
              <w:left w:val="single" w:sz="4" w:space="0" w:color="auto"/>
              <w:bottom w:val="nil"/>
              <w:right w:val="nil"/>
            </w:tcBorders>
            <w:shd w:val="clear" w:color="000000" w:fill="FFFF99"/>
            <w:noWrap/>
            <w:vAlign w:val="bottom"/>
            <w:hideMark/>
          </w:tcPr>
          <w:p w14:paraId="363B7AC2"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2E12358"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3215A9A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31</w:t>
            </w:r>
          </w:p>
        </w:tc>
        <w:tc>
          <w:tcPr>
            <w:tcW w:w="1006" w:type="dxa"/>
            <w:tcBorders>
              <w:top w:val="nil"/>
              <w:left w:val="nil"/>
              <w:bottom w:val="nil"/>
              <w:right w:val="nil"/>
            </w:tcBorders>
            <w:shd w:val="clear" w:color="000000" w:fill="FFFF99"/>
            <w:noWrap/>
            <w:vAlign w:val="bottom"/>
            <w:hideMark/>
          </w:tcPr>
          <w:p w14:paraId="041A5ED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3</w:t>
            </w:r>
          </w:p>
        </w:tc>
        <w:tc>
          <w:tcPr>
            <w:tcW w:w="1006" w:type="dxa"/>
            <w:tcBorders>
              <w:top w:val="nil"/>
              <w:left w:val="nil"/>
              <w:bottom w:val="nil"/>
              <w:right w:val="nil"/>
            </w:tcBorders>
            <w:shd w:val="clear" w:color="000000" w:fill="FFFF99"/>
            <w:noWrap/>
            <w:vAlign w:val="bottom"/>
            <w:hideMark/>
          </w:tcPr>
          <w:p w14:paraId="02B4F23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29</w:t>
            </w:r>
          </w:p>
        </w:tc>
        <w:tc>
          <w:tcPr>
            <w:tcW w:w="1006" w:type="dxa"/>
            <w:tcBorders>
              <w:top w:val="nil"/>
              <w:left w:val="nil"/>
              <w:bottom w:val="nil"/>
              <w:right w:val="nil"/>
            </w:tcBorders>
            <w:shd w:val="clear" w:color="000000" w:fill="FFFF99"/>
            <w:noWrap/>
            <w:vAlign w:val="bottom"/>
            <w:hideMark/>
          </w:tcPr>
          <w:p w14:paraId="72BBE8F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22</w:t>
            </w:r>
          </w:p>
        </w:tc>
        <w:tc>
          <w:tcPr>
            <w:tcW w:w="1006" w:type="dxa"/>
            <w:tcBorders>
              <w:top w:val="nil"/>
              <w:left w:val="nil"/>
              <w:bottom w:val="nil"/>
              <w:right w:val="nil"/>
            </w:tcBorders>
            <w:shd w:val="clear" w:color="000000" w:fill="FFFF99"/>
            <w:noWrap/>
            <w:vAlign w:val="bottom"/>
            <w:hideMark/>
          </w:tcPr>
          <w:p w14:paraId="2DE60BA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33</w:t>
            </w:r>
          </w:p>
        </w:tc>
        <w:tc>
          <w:tcPr>
            <w:tcW w:w="1006" w:type="dxa"/>
            <w:tcBorders>
              <w:top w:val="nil"/>
              <w:left w:val="nil"/>
              <w:bottom w:val="nil"/>
              <w:right w:val="nil"/>
            </w:tcBorders>
            <w:shd w:val="clear" w:color="000000" w:fill="FFFF99"/>
            <w:noWrap/>
            <w:vAlign w:val="bottom"/>
            <w:hideMark/>
          </w:tcPr>
          <w:p w14:paraId="6D5ACDA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31</w:t>
            </w:r>
          </w:p>
        </w:tc>
      </w:tr>
      <w:tr w:rsidR="00F4448A" w:rsidRPr="006A0FFE" w14:paraId="757605AA"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4D848C7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2</w:t>
            </w:r>
          </w:p>
        </w:tc>
        <w:tc>
          <w:tcPr>
            <w:tcW w:w="994" w:type="dxa"/>
            <w:tcBorders>
              <w:top w:val="nil"/>
              <w:left w:val="single" w:sz="8" w:space="0" w:color="auto"/>
              <w:bottom w:val="nil"/>
              <w:right w:val="nil"/>
            </w:tcBorders>
            <w:shd w:val="clear" w:color="000000" w:fill="FFFF99"/>
            <w:noWrap/>
            <w:vAlign w:val="bottom"/>
            <w:hideMark/>
          </w:tcPr>
          <w:p w14:paraId="710DCD8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992B08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42</w:t>
            </w:r>
          </w:p>
        </w:tc>
        <w:tc>
          <w:tcPr>
            <w:tcW w:w="1000" w:type="dxa"/>
            <w:tcBorders>
              <w:top w:val="nil"/>
              <w:left w:val="single" w:sz="4" w:space="0" w:color="auto"/>
              <w:bottom w:val="nil"/>
              <w:right w:val="nil"/>
            </w:tcBorders>
            <w:shd w:val="clear" w:color="000000" w:fill="FFFF99"/>
            <w:noWrap/>
            <w:vAlign w:val="bottom"/>
            <w:hideMark/>
          </w:tcPr>
          <w:p w14:paraId="4B89ED19"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559C6AE"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6027B89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8</w:t>
            </w:r>
          </w:p>
        </w:tc>
        <w:tc>
          <w:tcPr>
            <w:tcW w:w="1006" w:type="dxa"/>
            <w:tcBorders>
              <w:top w:val="nil"/>
              <w:left w:val="nil"/>
              <w:bottom w:val="nil"/>
              <w:right w:val="nil"/>
            </w:tcBorders>
            <w:shd w:val="clear" w:color="000000" w:fill="FFFF99"/>
            <w:noWrap/>
            <w:vAlign w:val="bottom"/>
            <w:hideMark/>
          </w:tcPr>
          <w:p w14:paraId="6EE10EE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6</w:t>
            </w:r>
          </w:p>
        </w:tc>
        <w:tc>
          <w:tcPr>
            <w:tcW w:w="1006" w:type="dxa"/>
            <w:tcBorders>
              <w:top w:val="nil"/>
              <w:left w:val="nil"/>
              <w:bottom w:val="nil"/>
              <w:right w:val="nil"/>
            </w:tcBorders>
            <w:shd w:val="clear" w:color="000000" w:fill="FFFF99"/>
            <w:noWrap/>
            <w:vAlign w:val="bottom"/>
            <w:hideMark/>
          </w:tcPr>
          <w:p w14:paraId="4B04DD6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7</w:t>
            </w:r>
          </w:p>
        </w:tc>
        <w:tc>
          <w:tcPr>
            <w:tcW w:w="1006" w:type="dxa"/>
            <w:tcBorders>
              <w:top w:val="nil"/>
              <w:left w:val="nil"/>
              <w:bottom w:val="nil"/>
              <w:right w:val="nil"/>
            </w:tcBorders>
            <w:shd w:val="clear" w:color="000000" w:fill="FFFF99"/>
            <w:noWrap/>
            <w:vAlign w:val="bottom"/>
            <w:hideMark/>
          </w:tcPr>
          <w:p w14:paraId="14AD8DA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0</w:t>
            </w:r>
          </w:p>
        </w:tc>
        <w:tc>
          <w:tcPr>
            <w:tcW w:w="1006" w:type="dxa"/>
            <w:tcBorders>
              <w:top w:val="nil"/>
              <w:left w:val="nil"/>
              <w:bottom w:val="nil"/>
              <w:right w:val="nil"/>
            </w:tcBorders>
            <w:shd w:val="clear" w:color="000000" w:fill="FFFF99"/>
            <w:noWrap/>
            <w:vAlign w:val="bottom"/>
            <w:hideMark/>
          </w:tcPr>
          <w:p w14:paraId="6120417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8</w:t>
            </w:r>
          </w:p>
        </w:tc>
        <w:tc>
          <w:tcPr>
            <w:tcW w:w="1006" w:type="dxa"/>
            <w:tcBorders>
              <w:top w:val="nil"/>
              <w:left w:val="nil"/>
              <w:bottom w:val="nil"/>
              <w:right w:val="nil"/>
            </w:tcBorders>
            <w:shd w:val="clear" w:color="000000" w:fill="FFFF99"/>
            <w:noWrap/>
            <w:vAlign w:val="bottom"/>
            <w:hideMark/>
          </w:tcPr>
          <w:p w14:paraId="2D7B7CF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48</w:t>
            </w:r>
          </w:p>
        </w:tc>
      </w:tr>
      <w:tr w:rsidR="00F4448A" w:rsidRPr="006A0FFE" w14:paraId="38640657"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4BC4473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3</w:t>
            </w:r>
          </w:p>
        </w:tc>
        <w:tc>
          <w:tcPr>
            <w:tcW w:w="994" w:type="dxa"/>
            <w:tcBorders>
              <w:top w:val="nil"/>
              <w:left w:val="single" w:sz="8" w:space="0" w:color="auto"/>
              <w:bottom w:val="nil"/>
              <w:right w:val="nil"/>
            </w:tcBorders>
            <w:shd w:val="clear" w:color="000000" w:fill="FFFF99"/>
            <w:noWrap/>
            <w:vAlign w:val="bottom"/>
            <w:hideMark/>
          </w:tcPr>
          <w:p w14:paraId="43ECD79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017375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48</w:t>
            </w:r>
          </w:p>
        </w:tc>
        <w:tc>
          <w:tcPr>
            <w:tcW w:w="1000" w:type="dxa"/>
            <w:tcBorders>
              <w:top w:val="nil"/>
              <w:left w:val="single" w:sz="4" w:space="0" w:color="auto"/>
              <w:bottom w:val="nil"/>
              <w:right w:val="nil"/>
            </w:tcBorders>
            <w:shd w:val="clear" w:color="000000" w:fill="FFFF99"/>
            <w:noWrap/>
            <w:vAlign w:val="bottom"/>
            <w:hideMark/>
          </w:tcPr>
          <w:p w14:paraId="45B3A228"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760BB5D"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7500A8A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57</w:t>
            </w:r>
          </w:p>
        </w:tc>
        <w:tc>
          <w:tcPr>
            <w:tcW w:w="1006" w:type="dxa"/>
            <w:tcBorders>
              <w:top w:val="nil"/>
              <w:left w:val="nil"/>
              <w:bottom w:val="nil"/>
              <w:right w:val="nil"/>
            </w:tcBorders>
            <w:shd w:val="clear" w:color="000000" w:fill="FFFF99"/>
            <w:noWrap/>
            <w:vAlign w:val="bottom"/>
            <w:hideMark/>
          </w:tcPr>
          <w:p w14:paraId="35535F5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59</w:t>
            </w:r>
          </w:p>
        </w:tc>
        <w:tc>
          <w:tcPr>
            <w:tcW w:w="1006" w:type="dxa"/>
            <w:tcBorders>
              <w:top w:val="nil"/>
              <w:left w:val="nil"/>
              <w:bottom w:val="nil"/>
              <w:right w:val="nil"/>
            </w:tcBorders>
            <w:shd w:val="clear" w:color="000000" w:fill="FFFF99"/>
            <w:noWrap/>
            <w:vAlign w:val="bottom"/>
            <w:hideMark/>
          </w:tcPr>
          <w:p w14:paraId="5A7D87D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1</w:t>
            </w:r>
          </w:p>
        </w:tc>
        <w:tc>
          <w:tcPr>
            <w:tcW w:w="1006" w:type="dxa"/>
            <w:tcBorders>
              <w:top w:val="nil"/>
              <w:left w:val="nil"/>
              <w:bottom w:val="nil"/>
              <w:right w:val="nil"/>
            </w:tcBorders>
            <w:shd w:val="clear" w:color="000000" w:fill="FFFF99"/>
            <w:noWrap/>
            <w:vAlign w:val="bottom"/>
            <w:hideMark/>
          </w:tcPr>
          <w:p w14:paraId="1CD1FB6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54</w:t>
            </w:r>
          </w:p>
        </w:tc>
        <w:tc>
          <w:tcPr>
            <w:tcW w:w="1006" w:type="dxa"/>
            <w:tcBorders>
              <w:top w:val="nil"/>
              <w:left w:val="nil"/>
              <w:bottom w:val="nil"/>
              <w:right w:val="nil"/>
            </w:tcBorders>
            <w:shd w:val="clear" w:color="000000" w:fill="FFFF99"/>
            <w:noWrap/>
            <w:vAlign w:val="bottom"/>
            <w:hideMark/>
          </w:tcPr>
          <w:p w14:paraId="3EA6A19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0</w:t>
            </w:r>
          </w:p>
        </w:tc>
        <w:tc>
          <w:tcPr>
            <w:tcW w:w="1006" w:type="dxa"/>
            <w:tcBorders>
              <w:top w:val="nil"/>
              <w:left w:val="nil"/>
              <w:bottom w:val="nil"/>
              <w:right w:val="nil"/>
            </w:tcBorders>
            <w:shd w:val="clear" w:color="000000" w:fill="FFFF99"/>
            <w:noWrap/>
            <w:vAlign w:val="bottom"/>
            <w:hideMark/>
          </w:tcPr>
          <w:p w14:paraId="1993064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1</w:t>
            </w:r>
          </w:p>
        </w:tc>
      </w:tr>
      <w:tr w:rsidR="00F4448A" w:rsidRPr="006A0FFE" w14:paraId="0E8A42DC"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705414D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4</w:t>
            </w:r>
          </w:p>
        </w:tc>
        <w:tc>
          <w:tcPr>
            <w:tcW w:w="994" w:type="dxa"/>
            <w:tcBorders>
              <w:top w:val="nil"/>
              <w:left w:val="single" w:sz="8" w:space="0" w:color="auto"/>
              <w:bottom w:val="nil"/>
              <w:right w:val="nil"/>
            </w:tcBorders>
            <w:shd w:val="clear" w:color="000000" w:fill="FFFF99"/>
            <w:noWrap/>
            <w:vAlign w:val="bottom"/>
            <w:hideMark/>
          </w:tcPr>
          <w:p w14:paraId="64AF6E4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926068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54</w:t>
            </w:r>
          </w:p>
        </w:tc>
        <w:tc>
          <w:tcPr>
            <w:tcW w:w="1000" w:type="dxa"/>
            <w:tcBorders>
              <w:top w:val="nil"/>
              <w:left w:val="single" w:sz="4" w:space="0" w:color="auto"/>
              <w:bottom w:val="nil"/>
              <w:right w:val="nil"/>
            </w:tcBorders>
            <w:shd w:val="clear" w:color="000000" w:fill="FFFF99"/>
            <w:noWrap/>
            <w:vAlign w:val="bottom"/>
            <w:hideMark/>
          </w:tcPr>
          <w:p w14:paraId="02D59BD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7C7B04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22C1E68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5</w:t>
            </w:r>
          </w:p>
        </w:tc>
        <w:tc>
          <w:tcPr>
            <w:tcW w:w="1006" w:type="dxa"/>
            <w:tcBorders>
              <w:top w:val="nil"/>
              <w:left w:val="nil"/>
              <w:bottom w:val="nil"/>
              <w:right w:val="nil"/>
            </w:tcBorders>
            <w:shd w:val="clear" w:color="000000" w:fill="FFFF99"/>
            <w:noWrap/>
            <w:vAlign w:val="bottom"/>
            <w:hideMark/>
          </w:tcPr>
          <w:p w14:paraId="03B611B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3</w:t>
            </w:r>
          </w:p>
        </w:tc>
        <w:tc>
          <w:tcPr>
            <w:tcW w:w="1006" w:type="dxa"/>
            <w:tcBorders>
              <w:top w:val="nil"/>
              <w:left w:val="nil"/>
              <w:bottom w:val="nil"/>
              <w:right w:val="nil"/>
            </w:tcBorders>
            <w:shd w:val="clear" w:color="000000" w:fill="FFFF99"/>
            <w:noWrap/>
            <w:vAlign w:val="bottom"/>
            <w:hideMark/>
          </w:tcPr>
          <w:p w14:paraId="7AD1EA7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4</w:t>
            </w:r>
          </w:p>
        </w:tc>
        <w:tc>
          <w:tcPr>
            <w:tcW w:w="1006" w:type="dxa"/>
            <w:tcBorders>
              <w:top w:val="nil"/>
              <w:left w:val="nil"/>
              <w:bottom w:val="nil"/>
              <w:right w:val="nil"/>
            </w:tcBorders>
            <w:shd w:val="clear" w:color="000000" w:fill="FFFF99"/>
            <w:noWrap/>
            <w:vAlign w:val="bottom"/>
            <w:hideMark/>
          </w:tcPr>
          <w:p w14:paraId="621E0E9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7</w:t>
            </w:r>
          </w:p>
        </w:tc>
        <w:tc>
          <w:tcPr>
            <w:tcW w:w="1006" w:type="dxa"/>
            <w:tcBorders>
              <w:top w:val="nil"/>
              <w:left w:val="nil"/>
              <w:bottom w:val="nil"/>
              <w:right w:val="nil"/>
            </w:tcBorders>
            <w:shd w:val="clear" w:color="000000" w:fill="FFFF99"/>
            <w:noWrap/>
            <w:vAlign w:val="bottom"/>
            <w:hideMark/>
          </w:tcPr>
          <w:p w14:paraId="362355E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6</w:t>
            </w:r>
          </w:p>
        </w:tc>
        <w:tc>
          <w:tcPr>
            <w:tcW w:w="1006" w:type="dxa"/>
            <w:tcBorders>
              <w:top w:val="nil"/>
              <w:left w:val="nil"/>
              <w:bottom w:val="nil"/>
              <w:right w:val="nil"/>
            </w:tcBorders>
            <w:shd w:val="clear" w:color="000000" w:fill="FFFF99"/>
            <w:noWrap/>
            <w:vAlign w:val="bottom"/>
            <w:hideMark/>
          </w:tcPr>
          <w:p w14:paraId="04A379F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9</w:t>
            </w:r>
          </w:p>
        </w:tc>
      </w:tr>
      <w:tr w:rsidR="00F4448A" w:rsidRPr="006A0FFE" w14:paraId="781E9709"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6933B4C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w:t>
            </w:r>
          </w:p>
        </w:tc>
        <w:tc>
          <w:tcPr>
            <w:tcW w:w="994" w:type="dxa"/>
            <w:tcBorders>
              <w:top w:val="nil"/>
              <w:left w:val="single" w:sz="8" w:space="0" w:color="auto"/>
              <w:bottom w:val="nil"/>
              <w:right w:val="nil"/>
            </w:tcBorders>
            <w:shd w:val="clear" w:color="000000" w:fill="FFFF99"/>
            <w:noWrap/>
            <w:vAlign w:val="bottom"/>
            <w:hideMark/>
          </w:tcPr>
          <w:p w14:paraId="7FAA513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3FA838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60</w:t>
            </w:r>
          </w:p>
        </w:tc>
        <w:tc>
          <w:tcPr>
            <w:tcW w:w="1000" w:type="dxa"/>
            <w:tcBorders>
              <w:top w:val="nil"/>
              <w:left w:val="single" w:sz="4" w:space="0" w:color="auto"/>
              <w:bottom w:val="nil"/>
              <w:right w:val="nil"/>
            </w:tcBorders>
            <w:shd w:val="clear" w:color="000000" w:fill="FFFF99"/>
            <w:noWrap/>
            <w:vAlign w:val="bottom"/>
            <w:hideMark/>
          </w:tcPr>
          <w:p w14:paraId="7C95604E"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99C975C"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5767642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6</w:t>
            </w:r>
          </w:p>
        </w:tc>
        <w:tc>
          <w:tcPr>
            <w:tcW w:w="1006" w:type="dxa"/>
            <w:tcBorders>
              <w:top w:val="nil"/>
              <w:left w:val="nil"/>
              <w:bottom w:val="nil"/>
              <w:right w:val="nil"/>
            </w:tcBorders>
            <w:shd w:val="clear" w:color="000000" w:fill="FFFF99"/>
            <w:noWrap/>
            <w:vAlign w:val="bottom"/>
            <w:hideMark/>
          </w:tcPr>
          <w:p w14:paraId="347B4F0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1</w:t>
            </w:r>
          </w:p>
        </w:tc>
        <w:tc>
          <w:tcPr>
            <w:tcW w:w="1006" w:type="dxa"/>
            <w:tcBorders>
              <w:top w:val="nil"/>
              <w:left w:val="nil"/>
              <w:bottom w:val="nil"/>
              <w:right w:val="nil"/>
            </w:tcBorders>
            <w:shd w:val="clear" w:color="000000" w:fill="FFFF99"/>
            <w:noWrap/>
            <w:vAlign w:val="bottom"/>
            <w:hideMark/>
          </w:tcPr>
          <w:p w14:paraId="7993348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65</w:t>
            </w:r>
          </w:p>
        </w:tc>
        <w:tc>
          <w:tcPr>
            <w:tcW w:w="1006" w:type="dxa"/>
            <w:tcBorders>
              <w:top w:val="nil"/>
              <w:left w:val="nil"/>
              <w:bottom w:val="nil"/>
              <w:right w:val="nil"/>
            </w:tcBorders>
            <w:shd w:val="clear" w:color="000000" w:fill="FFFF99"/>
            <w:noWrap/>
            <w:vAlign w:val="bottom"/>
            <w:hideMark/>
          </w:tcPr>
          <w:p w14:paraId="1F53045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2</w:t>
            </w:r>
          </w:p>
        </w:tc>
        <w:tc>
          <w:tcPr>
            <w:tcW w:w="1006" w:type="dxa"/>
            <w:tcBorders>
              <w:top w:val="nil"/>
              <w:left w:val="nil"/>
              <w:bottom w:val="nil"/>
              <w:right w:val="nil"/>
            </w:tcBorders>
            <w:shd w:val="clear" w:color="000000" w:fill="FFFF99"/>
            <w:noWrap/>
            <w:vAlign w:val="bottom"/>
            <w:hideMark/>
          </w:tcPr>
          <w:p w14:paraId="4EDA93F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6</w:t>
            </w:r>
          </w:p>
        </w:tc>
        <w:tc>
          <w:tcPr>
            <w:tcW w:w="1006" w:type="dxa"/>
            <w:tcBorders>
              <w:top w:val="nil"/>
              <w:left w:val="nil"/>
              <w:bottom w:val="nil"/>
              <w:right w:val="nil"/>
            </w:tcBorders>
            <w:shd w:val="clear" w:color="000000" w:fill="FFFF99"/>
            <w:noWrap/>
            <w:vAlign w:val="bottom"/>
            <w:hideMark/>
          </w:tcPr>
          <w:p w14:paraId="326C199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1</w:t>
            </w:r>
          </w:p>
        </w:tc>
      </w:tr>
      <w:tr w:rsidR="00F4448A" w:rsidRPr="006A0FFE" w14:paraId="642C0DE5"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489524A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6</w:t>
            </w:r>
          </w:p>
        </w:tc>
        <w:tc>
          <w:tcPr>
            <w:tcW w:w="994" w:type="dxa"/>
            <w:tcBorders>
              <w:top w:val="nil"/>
              <w:left w:val="single" w:sz="8" w:space="0" w:color="auto"/>
              <w:bottom w:val="nil"/>
              <w:right w:val="nil"/>
            </w:tcBorders>
            <w:shd w:val="clear" w:color="000000" w:fill="FFFF99"/>
            <w:noWrap/>
            <w:vAlign w:val="bottom"/>
            <w:hideMark/>
          </w:tcPr>
          <w:p w14:paraId="1CAC52E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9F5CDF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66</w:t>
            </w:r>
          </w:p>
        </w:tc>
        <w:tc>
          <w:tcPr>
            <w:tcW w:w="1000" w:type="dxa"/>
            <w:tcBorders>
              <w:top w:val="nil"/>
              <w:left w:val="single" w:sz="4" w:space="0" w:color="auto"/>
              <w:bottom w:val="nil"/>
              <w:right w:val="nil"/>
            </w:tcBorders>
            <w:shd w:val="clear" w:color="000000" w:fill="FFFF99"/>
            <w:noWrap/>
            <w:vAlign w:val="bottom"/>
            <w:hideMark/>
          </w:tcPr>
          <w:p w14:paraId="05EAAF2F"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74F51A1"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58FB3FC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6</w:t>
            </w:r>
          </w:p>
        </w:tc>
        <w:tc>
          <w:tcPr>
            <w:tcW w:w="1006" w:type="dxa"/>
            <w:tcBorders>
              <w:top w:val="nil"/>
              <w:left w:val="nil"/>
              <w:bottom w:val="nil"/>
              <w:right w:val="nil"/>
            </w:tcBorders>
            <w:shd w:val="clear" w:color="000000" w:fill="FFFF99"/>
            <w:noWrap/>
            <w:vAlign w:val="bottom"/>
            <w:hideMark/>
          </w:tcPr>
          <w:p w14:paraId="39CA177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8</w:t>
            </w:r>
          </w:p>
        </w:tc>
        <w:tc>
          <w:tcPr>
            <w:tcW w:w="1006" w:type="dxa"/>
            <w:tcBorders>
              <w:top w:val="nil"/>
              <w:left w:val="nil"/>
              <w:bottom w:val="nil"/>
              <w:right w:val="nil"/>
            </w:tcBorders>
            <w:shd w:val="clear" w:color="000000" w:fill="FFFF99"/>
            <w:noWrap/>
            <w:vAlign w:val="bottom"/>
            <w:hideMark/>
          </w:tcPr>
          <w:p w14:paraId="18F34B8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73</w:t>
            </w:r>
          </w:p>
        </w:tc>
        <w:tc>
          <w:tcPr>
            <w:tcW w:w="1006" w:type="dxa"/>
            <w:tcBorders>
              <w:top w:val="nil"/>
              <w:left w:val="nil"/>
              <w:bottom w:val="nil"/>
              <w:right w:val="nil"/>
            </w:tcBorders>
            <w:shd w:val="clear" w:color="000000" w:fill="FFFF99"/>
            <w:noWrap/>
            <w:vAlign w:val="bottom"/>
            <w:hideMark/>
          </w:tcPr>
          <w:p w14:paraId="48A6752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0</w:t>
            </w:r>
          </w:p>
        </w:tc>
        <w:tc>
          <w:tcPr>
            <w:tcW w:w="1006" w:type="dxa"/>
            <w:tcBorders>
              <w:top w:val="nil"/>
              <w:left w:val="nil"/>
              <w:bottom w:val="nil"/>
              <w:right w:val="nil"/>
            </w:tcBorders>
            <w:shd w:val="clear" w:color="000000" w:fill="FFFF99"/>
            <w:noWrap/>
            <w:vAlign w:val="bottom"/>
            <w:hideMark/>
          </w:tcPr>
          <w:p w14:paraId="34EA437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90</w:t>
            </w:r>
          </w:p>
        </w:tc>
        <w:tc>
          <w:tcPr>
            <w:tcW w:w="1006" w:type="dxa"/>
            <w:tcBorders>
              <w:top w:val="nil"/>
              <w:left w:val="nil"/>
              <w:bottom w:val="nil"/>
              <w:right w:val="nil"/>
            </w:tcBorders>
            <w:shd w:val="clear" w:color="000000" w:fill="FFFF99"/>
            <w:noWrap/>
            <w:vAlign w:val="bottom"/>
            <w:hideMark/>
          </w:tcPr>
          <w:p w14:paraId="1A2A4F2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1</w:t>
            </w:r>
          </w:p>
        </w:tc>
      </w:tr>
      <w:tr w:rsidR="00F4448A" w:rsidRPr="006A0FFE" w14:paraId="0C2B2990"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091DEBE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7</w:t>
            </w:r>
          </w:p>
        </w:tc>
        <w:tc>
          <w:tcPr>
            <w:tcW w:w="994" w:type="dxa"/>
            <w:tcBorders>
              <w:top w:val="nil"/>
              <w:left w:val="single" w:sz="8" w:space="0" w:color="auto"/>
              <w:bottom w:val="nil"/>
              <w:right w:val="nil"/>
            </w:tcBorders>
            <w:shd w:val="clear" w:color="000000" w:fill="FFFF99"/>
            <w:noWrap/>
            <w:vAlign w:val="bottom"/>
            <w:hideMark/>
          </w:tcPr>
          <w:p w14:paraId="5BEFAAF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47FEDA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72</w:t>
            </w:r>
          </w:p>
        </w:tc>
        <w:tc>
          <w:tcPr>
            <w:tcW w:w="1000" w:type="dxa"/>
            <w:tcBorders>
              <w:top w:val="nil"/>
              <w:left w:val="single" w:sz="4" w:space="0" w:color="auto"/>
              <w:bottom w:val="nil"/>
              <w:right w:val="nil"/>
            </w:tcBorders>
            <w:shd w:val="clear" w:color="000000" w:fill="FFFF99"/>
            <w:noWrap/>
            <w:vAlign w:val="bottom"/>
            <w:hideMark/>
          </w:tcPr>
          <w:p w14:paraId="0ACDD50D"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57306FA"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78DF619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7</w:t>
            </w:r>
          </w:p>
        </w:tc>
        <w:tc>
          <w:tcPr>
            <w:tcW w:w="1006" w:type="dxa"/>
            <w:tcBorders>
              <w:top w:val="nil"/>
              <w:left w:val="nil"/>
              <w:bottom w:val="nil"/>
              <w:right w:val="nil"/>
            </w:tcBorders>
            <w:shd w:val="clear" w:color="000000" w:fill="FFFF99"/>
            <w:noWrap/>
            <w:vAlign w:val="bottom"/>
            <w:hideMark/>
          </w:tcPr>
          <w:p w14:paraId="2CAF9D3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2</w:t>
            </w:r>
          </w:p>
        </w:tc>
        <w:tc>
          <w:tcPr>
            <w:tcW w:w="1006" w:type="dxa"/>
            <w:tcBorders>
              <w:top w:val="nil"/>
              <w:left w:val="nil"/>
              <w:bottom w:val="nil"/>
              <w:right w:val="nil"/>
            </w:tcBorders>
            <w:shd w:val="clear" w:color="000000" w:fill="FFFF99"/>
            <w:noWrap/>
            <w:vAlign w:val="bottom"/>
            <w:hideMark/>
          </w:tcPr>
          <w:p w14:paraId="6830472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3</w:t>
            </w:r>
          </w:p>
        </w:tc>
        <w:tc>
          <w:tcPr>
            <w:tcW w:w="1006" w:type="dxa"/>
            <w:tcBorders>
              <w:top w:val="nil"/>
              <w:left w:val="nil"/>
              <w:bottom w:val="nil"/>
              <w:right w:val="nil"/>
            </w:tcBorders>
            <w:shd w:val="clear" w:color="000000" w:fill="FFFF99"/>
            <w:noWrap/>
            <w:vAlign w:val="bottom"/>
            <w:hideMark/>
          </w:tcPr>
          <w:p w14:paraId="1F25EDF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0</w:t>
            </w:r>
          </w:p>
        </w:tc>
        <w:tc>
          <w:tcPr>
            <w:tcW w:w="1006" w:type="dxa"/>
            <w:tcBorders>
              <w:top w:val="nil"/>
              <w:left w:val="nil"/>
              <w:bottom w:val="nil"/>
              <w:right w:val="nil"/>
            </w:tcBorders>
            <w:shd w:val="clear" w:color="000000" w:fill="FFFF99"/>
            <w:noWrap/>
            <w:vAlign w:val="bottom"/>
            <w:hideMark/>
          </w:tcPr>
          <w:p w14:paraId="0D271E4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3</w:t>
            </w:r>
          </w:p>
        </w:tc>
        <w:tc>
          <w:tcPr>
            <w:tcW w:w="1006" w:type="dxa"/>
            <w:tcBorders>
              <w:top w:val="nil"/>
              <w:left w:val="nil"/>
              <w:bottom w:val="nil"/>
              <w:right w:val="nil"/>
            </w:tcBorders>
            <w:shd w:val="clear" w:color="000000" w:fill="FFFF99"/>
            <w:noWrap/>
            <w:vAlign w:val="bottom"/>
            <w:hideMark/>
          </w:tcPr>
          <w:p w14:paraId="30C18C2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7</w:t>
            </w:r>
          </w:p>
        </w:tc>
      </w:tr>
      <w:tr w:rsidR="00F4448A" w:rsidRPr="006A0FFE" w14:paraId="5D4DC25C"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6EE627E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8</w:t>
            </w:r>
          </w:p>
        </w:tc>
        <w:tc>
          <w:tcPr>
            <w:tcW w:w="994" w:type="dxa"/>
            <w:tcBorders>
              <w:top w:val="nil"/>
              <w:left w:val="single" w:sz="8" w:space="0" w:color="auto"/>
              <w:bottom w:val="nil"/>
              <w:right w:val="nil"/>
            </w:tcBorders>
            <w:shd w:val="clear" w:color="000000" w:fill="FFFF99"/>
            <w:noWrap/>
            <w:vAlign w:val="bottom"/>
            <w:hideMark/>
          </w:tcPr>
          <w:p w14:paraId="0E963B7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473F6A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82</w:t>
            </w:r>
          </w:p>
        </w:tc>
        <w:tc>
          <w:tcPr>
            <w:tcW w:w="1000" w:type="dxa"/>
            <w:tcBorders>
              <w:top w:val="nil"/>
              <w:left w:val="single" w:sz="4" w:space="0" w:color="auto"/>
              <w:bottom w:val="nil"/>
              <w:right w:val="nil"/>
            </w:tcBorders>
            <w:shd w:val="clear" w:color="000000" w:fill="FFFF99"/>
            <w:noWrap/>
            <w:vAlign w:val="bottom"/>
            <w:hideMark/>
          </w:tcPr>
          <w:p w14:paraId="5FCA6E3C"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3F3E084"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6DF9174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0</w:t>
            </w:r>
          </w:p>
        </w:tc>
        <w:tc>
          <w:tcPr>
            <w:tcW w:w="1006" w:type="dxa"/>
            <w:tcBorders>
              <w:top w:val="nil"/>
              <w:left w:val="nil"/>
              <w:bottom w:val="nil"/>
              <w:right w:val="nil"/>
            </w:tcBorders>
            <w:shd w:val="clear" w:color="000000" w:fill="FFFF99"/>
            <w:noWrap/>
            <w:vAlign w:val="bottom"/>
            <w:hideMark/>
          </w:tcPr>
          <w:p w14:paraId="07FF957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7</w:t>
            </w:r>
          </w:p>
        </w:tc>
        <w:tc>
          <w:tcPr>
            <w:tcW w:w="1006" w:type="dxa"/>
            <w:tcBorders>
              <w:top w:val="nil"/>
              <w:left w:val="nil"/>
              <w:bottom w:val="nil"/>
              <w:right w:val="nil"/>
            </w:tcBorders>
            <w:shd w:val="clear" w:color="000000" w:fill="FFFF99"/>
            <w:noWrap/>
            <w:vAlign w:val="bottom"/>
            <w:hideMark/>
          </w:tcPr>
          <w:p w14:paraId="73154AB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91</w:t>
            </w:r>
          </w:p>
        </w:tc>
        <w:tc>
          <w:tcPr>
            <w:tcW w:w="1006" w:type="dxa"/>
            <w:tcBorders>
              <w:top w:val="nil"/>
              <w:left w:val="nil"/>
              <w:bottom w:val="nil"/>
              <w:right w:val="nil"/>
            </w:tcBorders>
            <w:shd w:val="clear" w:color="000000" w:fill="FFFF99"/>
            <w:noWrap/>
            <w:vAlign w:val="bottom"/>
            <w:hideMark/>
          </w:tcPr>
          <w:p w14:paraId="12DF7A6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89</w:t>
            </w:r>
          </w:p>
        </w:tc>
        <w:tc>
          <w:tcPr>
            <w:tcW w:w="1006" w:type="dxa"/>
            <w:tcBorders>
              <w:top w:val="nil"/>
              <w:left w:val="nil"/>
              <w:bottom w:val="nil"/>
              <w:right w:val="nil"/>
            </w:tcBorders>
            <w:shd w:val="clear" w:color="000000" w:fill="FFFF99"/>
            <w:noWrap/>
            <w:vAlign w:val="bottom"/>
            <w:hideMark/>
          </w:tcPr>
          <w:p w14:paraId="2267EFC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3</w:t>
            </w:r>
          </w:p>
        </w:tc>
        <w:tc>
          <w:tcPr>
            <w:tcW w:w="1006" w:type="dxa"/>
            <w:tcBorders>
              <w:top w:val="nil"/>
              <w:left w:val="nil"/>
              <w:bottom w:val="nil"/>
              <w:right w:val="nil"/>
            </w:tcBorders>
            <w:shd w:val="clear" w:color="000000" w:fill="FFFF99"/>
            <w:noWrap/>
            <w:vAlign w:val="bottom"/>
            <w:hideMark/>
          </w:tcPr>
          <w:p w14:paraId="086672C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97</w:t>
            </w:r>
          </w:p>
        </w:tc>
      </w:tr>
      <w:tr w:rsidR="00F4448A" w:rsidRPr="006A0FFE" w14:paraId="00D307D8"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0B26389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9</w:t>
            </w:r>
          </w:p>
        </w:tc>
        <w:tc>
          <w:tcPr>
            <w:tcW w:w="994" w:type="dxa"/>
            <w:tcBorders>
              <w:top w:val="nil"/>
              <w:left w:val="single" w:sz="8" w:space="0" w:color="auto"/>
              <w:bottom w:val="nil"/>
              <w:right w:val="nil"/>
            </w:tcBorders>
            <w:shd w:val="clear" w:color="000000" w:fill="FFFF99"/>
            <w:noWrap/>
            <w:vAlign w:val="bottom"/>
            <w:hideMark/>
          </w:tcPr>
          <w:p w14:paraId="545695C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8BDF79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92</w:t>
            </w:r>
          </w:p>
        </w:tc>
        <w:tc>
          <w:tcPr>
            <w:tcW w:w="1000" w:type="dxa"/>
            <w:tcBorders>
              <w:top w:val="nil"/>
              <w:left w:val="single" w:sz="4" w:space="0" w:color="auto"/>
              <w:bottom w:val="nil"/>
              <w:right w:val="nil"/>
            </w:tcBorders>
            <w:shd w:val="clear" w:color="000000" w:fill="FFFF99"/>
            <w:noWrap/>
            <w:vAlign w:val="bottom"/>
            <w:hideMark/>
          </w:tcPr>
          <w:p w14:paraId="4ACF7FEB"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56B3915"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4D79A4E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6</w:t>
            </w:r>
          </w:p>
        </w:tc>
        <w:tc>
          <w:tcPr>
            <w:tcW w:w="1006" w:type="dxa"/>
            <w:tcBorders>
              <w:top w:val="nil"/>
              <w:left w:val="nil"/>
              <w:bottom w:val="nil"/>
              <w:right w:val="nil"/>
            </w:tcBorders>
            <w:shd w:val="clear" w:color="000000" w:fill="FFFF99"/>
            <w:noWrap/>
            <w:vAlign w:val="bottom"/>
            <w:hideMark/>
          </w:tcPr>
          <w:p w14:paraId="4EB74C2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99</w:t>
            </w:r>
          </w:p>
        </w:tc>
        <w:tc>
          <w:tcPr>
            <w:tcW w:w="1006" w:type="dxa"/>
            <w:tcBorders>
              <w:top w:val="nil"/>
              <w:left w:val="nil"/>
              <w:bottom w:val="nil"/>
              <w:right w:val="nil"/>
            </w:tcBorders>
            <w:shd w:val="clear" w:color="000000" w:fill="FFFF99"/>
            <w:noWrap/>
            <w:vAlign w:val="bottom"/>
            <w:hideMark/>
          </w:tcPr>
          <w:p w14:paraId="68F1CDD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97</w:t>
            </w:r>
          </w:p>
        </w:tc>
        <w:tc>
          <w:tcPr>
            <w:tcW w:w="1006" w:type="dxa"/>
            <w:tcBorders>
              <w:top w:val="nil"/>
              <w:left w:val="nil"/>
              <w:bottom w:val="nil"/>
              <w:right w:val="nil"/>
            </w:tcBorders>
            <w:shd w:val="clear" w:color="000000" w:fill="FFFF99"/>
            <w:noWrap/>
            <w:vAlign w:val="bottom"/>
            <w:hideMark/>
          </w:tcPr>
          <w:p w14:paraId="1F7257C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592</w:t>
            </w:r>
          </w:p>
        </w:tc>
        <w:tc>
          <w:tcPr>
            <w:tcW w:w="1006" w:type="dxa"/>
            <w:tcBorders>
              <w:top w:val="nil"/>
              <w:left w:val="nil"/>
              <w:bottom w:val="nil"/>
              <w:right w:val="nil"/>
            </w:tcBorders>
            <w:shd w:val="clear" w:color="000000" w:fill="FFFF99"/>
            <w:noWrap/>
            <w:vAlign w:val="bottom"/>
            <w:hideMark/>
          </w:tcPr>
          <w:p w14:paraId="009DEFE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3</w:t>
            </w:r>
          </w:p>
        </w:tc>
        <w:tc>
          <w:tcPr>
            <w:tcW w:w="1006" w:type="dxa"/>
            <w:tcBorders>
              <w:top w:val="nil"/>
              <w:left w:val="nil"/>
              <w:bottom w:val="nil"/>
              <w:right w:val="nil"/>
            </w:tcBorders>
            <w:shd w:val="clear" w:color="000000" w:fill="FFFF99"/>
            <w:noWrap/>
            <w:vAlign w:val="bottom"/>
            <w:hideMark/>
          </w:tcPr>
          <w:p w14:paraId="4609CB8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7</w:t>
            </w:r>
          </w:p>
        </w:tc>
      </w:tr>
      <w:tr w:rsidR="00F4448A" w:rsidRPr="006A0FFE" w14:paraId="31F7B2C9"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3AE08EB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0</w:t>
            </w:r>
          </w:p>
        </w:tc>
        <w:tc>
          <w:tcPr>
            <w:tcW w:w="994" w:type="dxa"/>
            <w:tcBorders>
              <w:top w:val="nil"/>
              <w:left w:val="single" w:sz="8" w:space="0" w:color="auto"/>
              <w:bottom w:val="nil"/>
              <w:right w:val="nil"/>
            </w:tcBorders>
            <w:shd w:val="clear" w:color="000000" w:fill="FFFF99"/>
            <w:noWrap/>
            <w:vAlign w:val="bottom"/>
            <w:hideMark/>
          </w:tcPr>
          <w:p w14:paraId="53CF9A2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5E59E51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02</w:t>
            </w:r>
          </w:p>
        </w:tc>
        <w:tc>
          <w:tcPr>
            <w:tcW w:w="1000" w:type="dxa"/>
            <w:tcBorders>
              <w:top w:val="nil"/>
              <w:left w:val="single" w:sz="4" w:space="0" w:color="auto"/>
              <w:bottom w:val="nil"/>
              <w:right w:val="nil"/>
            </w:tcBorders>
            <w:shd w:val="clear" w:color="000000" w:fill="FFFF99"/>
            <w:noWrap/>
            <w:vAlign w:val="bottom"/>
            <w:hideMark/>
          </w:tcPr>
          <w:p w14:paraId="39B7A204"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4CF3F6E"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2DC13FD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2</w:t>
            </w:r>
          </w:p>
        </w:tc>
        <w:tc>
          <w:tcPr>
            <w:tcW w:w="1006" w:type="dxa"/>
            <w:tcBorders>
              <w:top w:val="nil"/>
              <w:left w:val="nil"/>
              <w:bottom w:val="nil"/>
              <w:right w:val="nil"/>
            </w:tcBorders>
            <w:shd w:val="clear" w:color="000000" w:fill="FFFF99"/>
            <w:noWrap/>
            <w:vAlign w:val="bottom"/>
            <w:hideMark/>
          </w:tcPr>
          <w:p w14:paraId="69BB15FC"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4</w:t>
            </w:r>
          </w:p>
        </w:tc>
        <w:tc>
          <w:tcPr>
            <w:tcW w:w="1006" w:type="dxa"/>
            <w:tcBorders>
              <w:top w:val="nil"/>
              <w:left w:val="nil"/>
              <w:bottom w:val="nil"/>
              <w:right w:val="nil"/>
            </w:tcBorders>
            <w:shd w:val="clear" w:color="000000" w:fill="FFFF99"/>
            <w:noWrap/>
            <w:vAlign w:val="bottom"/>
            <w:hideMark/>
          </w:tcPr>
          <w:p w14:paraId="4947608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2</w:t>
            </w:r>
          </w:p>
        </w:tc>
        <w:tc>
          <w:tcPr>
            <w:tcW w:w="1006" w:type="dxa"/>
            <w:tcBorders>
              <w:top w:val="nil"/>
              <w:left w:val="nil"/>
              <w:bottom w:val="nil"/>
              <w:right w:val="nil"/>
            </w:tcBorders>
            <w:shd w:val="clear" w:color="000000" w:fill="FFFF99"/>
            <w:noWrap/>
            <w:vAlign w:val="bottom"/>
            <w:hideMark/>
          </w:tcPr>
          <w:p w14:paraId="524FF2A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1</w:t>
            </w:r>
          </w:p>
        </w:tc>
        <w:tc>
          <w:tcPr>
            <w:tcW w:w="1006" w:type="dxa"/>
            <w:tcBorders>
              <w:top w:val="nil"/>
              <w:left w:val="nil"/>
              <w:bottom w:val="nil"/>
              <w:right w:val="nil"/>
            </w:tcBorders>
            <w:shd w:val="clear" w:color="000000" w:fill="FFFF99"/>
            <w:noWrap/>
            <w:vAlign w:val="bottom"/>
            <w:hideMark/>
          </w:tcPr>
          <w:p w14:paraId="601D3DB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7</w:t>
            </w:r>
          </w:p>
        </w:tc>
        <w:tc>
          <w:tcPr>
            <w:tcW w:w="1006" w:type="dxa"/>
            <w:tcBorders>
              <w:top w:val="nil"/>
              <w:left w:val="nil"/>
              <w:bottom w:val="nil"/>
              <w:right w:val="nil"/>
            </w:tcBorders>
            <w:shd w:val="clear" w:color="000000" w:fill="FFFF99"/>
            <w:noWrap/>
            <w:vAlign w:val="bottom"/>
            <w:hideMark/>
          </w:tcPr>
          <w:p w14:paraId="5CD6A7F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2</w:t>
            </w:r>
          </w:p>
        </w:tc>
      </w:tr>
      <w:tr w:rsidR="00F4448A" w:rsidRPr="006A0FFE" w14:paraId="760DA224"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069297F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1</w:t>
            </w:r>
          </w:p>
        </w:tc>
        <w:tc>
          <w:tcPr>
            <w:tcW w:w="994" w:type="dxa"/>
            <w:tcBorders>
              <w:top w:val="nil"/>
              <w:left w:val="single" w:sz="8" w:space="0" w:color="auto"/>
              <w:bottom w:val="nil"/>
              <w:right w:val="nil"/>
            </w:tcBorders>
            <w:shd w:val="clear" w:color="000000" w:fill="FFFF99"/>
            <w:noWrap/>
            <w:vAlign w:val="bottom"/>
            <w:hideMark/>
          </w:tcPr>
          <w:p w14:paraId="40DDD65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974DD7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12</w:t>
            </w:r>
          </w:p>
        </w:tc>
        <w:tc>
          <w:tcPr>
            <w:tcW w:w="1000" w:type="dxa"/>
            <w:tcBorders>
              <w:top w:val="nil"/>
              <w:left w:val="single" w:sz="4" w:space="0" w:color="auto"/>
              <w:bottom w:val="nil"/>
              <w:right w:val="nil"/>
            </w:tcBorders>
            <w:shd w:val="clear" w:color="000000" w:fill="FFFF99"/>
            <w:noWrap/>
            <w:vAlign w:val="bottom"/>
            <w:hideMark/>
          </w:tcPr>
          <w:p w14:paraId="3360DC7F"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5F7CBCE"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2E52653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4</w:t>
            </w:r>
          </w:p>
        </w:tc>
        <w:tc>
          <w:tcPr>
            <w:tcW w:w="1006" w:type="dxa"/>
            <w:tcBorders>
              <w:top w:val="nil"/>
              <w:left w:val="nil"/>
              <w:bottom w:val="nil"/>
              <w:right w:val="nil"/>
            </w:tcBorders>
            <w:shd w:val="clear" w:color="000000" w:fill="FFFF99"/>
            <w:noWrap/>
            <w:vAlign w:val="bottom"/>
            <w:hideMark/>
          </w:tcPr>
          <w:p w14:paraId="2A02D95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8</w:t>
            </w:r>
          </w:p>
        </w:tc>
        <w:tc>
          <w:tcPr>
            <w:tcW w:w="1006" w:type="dxa"/>
            <w:tcBorders>
              <w:top w:val="nil"/>
              <w:left w:val="nil"/>
              <w:bottom w:val="nil"/>
              <w:right w:val="nil"/>
            </w:tcBorders>
            <w:shd w:val="clear" w:color="000000" w:fill="FFFF99"/>
            <w:noWrap/>
            <w:vAlign w:val="bottom"/>
            <w:hideMark/>
          </w:tcPr>
          <w:p w14:paraId="4A587B9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4</w:t>
            </w:r>
          </w:p>
        </w:tc>
        <w:tc>
          <w:tcPr>
            <w:tcW w:w="1006" w:type="dxa"/>
            <w:tcBorders>
              <w:top w:val="nil"/>
              <w:left w:val="nil"/>
              <w:bottom w:val="nil"/>
              <w:right w:val="nil"/>
            </w:tcBorders>
            <w:shd w:val="clear" w:color="000000" w:fill="FFFF99"/>
            <w:noWrap/>
            <w:vAlign w:val="bottom"/>
            <w:hideMark/>
          </w:tcPr>
          <w:p w14:paraId="3F8AA81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4</w:t>
            </w:r>
          </w:p>
        </w:tc>
        <w:tc>
          <w:tcPr>
            <w:tcW w:w="1006" w:type="dxa"/>
            <w:tcBorders>
              <w:top w:val="nil"/>
              <w:left w:val="nil"/>
              <w:bottom w:val="nil"/>
              <w:right w:val="nil"/>
            </w:tcBorders>
            <w:shd w:val="clear" w:color="000000" w:fill="FFFF99"/>
            <w:noWrap/>
            <w:vAlign w:val="bottom"/>
            <w:hideMark/>
          </w:tcPr>
          <w:p w14:paraId="455FA92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3</w:t>
            </w:r>
          </w:p>
        </w:tc>
        <w:tc>
          <w:tcPr>
            <w:tcW w:w="1006" w:type="dxa"/>
            <w:tcBorders>
              <w:top w:val="nil"/>
              <w:left w:val="nil"/>
              <w:bottom w:val="nil"/>
              <w:right w:val="nil"/>
            </w:tcBorders>
            <w:shd w:val="clear" w:color="000000" w:fill="FFFF99"/>
            <w:noWrap/>
            <w:vAlign w:val="bottom"/>
            <w:hideMark/>
          </w:tcPr>
          <w:p w14:paraId="01E9812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7</w:t>
            </w:r>
          </w:p>
        </w:tc>
      </w:tr>
      <w:tr w:rsidR="00F4448A" w:rsidRPr="006A0FFE" w14:paraId="38BBCCBB"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0412368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2</w:t>
            </w:r>
          </w:p>
        </w:tc>
        <w:tc>
          <w:tcPr>
            <w:tcW w:w="994" w:type="dxa"/>
            <w:tcBorders>
              <w:top w:val="nil"/>
              <w:left w:val="single" w:sz="8" w:space="0" w:color="auto"/>
              <w:bottom w:val="nil"/>
              <w:right w:val="nil"/>
            </w:tcBorders>
            <w:shd w:val="clear" w:color="000000" w:fill="FFFF99"/>
            <w:noWrap/>
            <w:vAlign w:val="bottom"/>
            <w:hideMark/>
          </w:tcPr>
          <w:p w14:paraId="49C2450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CDF575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22</w:t>
            </w:r>
          </w:p>
        </w:tc>
        <w:tc>
          <w:tcPr>
            <w:tcW w:w="1000" w:type="dxa"/>
            <w:tcBorders>
              <w:top w:val="nil"/>
              <w:left w:val="single" w:sz="4" w:space="0" w:color="auto"/>
              <w:bottom w:val="nil"/>
              <w:right w:val="nil"/>
            </w:tcBorders>
            <w:shd w:val="clear" w:color="000000" w:fill="FFFF99"/>
            <w:noWrap/>
            <w:vAlign w:val="bottom"/>
            <w:hideMark/>
          </w:tcPr>
          <w:p w14:paraId="5F27769B"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7FE00C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366FF44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7</w:t>
            </w:r>
          </w:p>
        </w:tc>
        <w:tc>
          <w:tcPr>
            <w:tcW w:w="1006" w:type="dxa"/>
            <w:tcBorders>
              <w:top w:val="nil"/>
              <w:left w:val="nil"/>
              <w:bottom w:val="nil"/>
              <w:right w:val="nil"/>
            </w:tcBorders>
            <w:shd w:val="clear" w:color="000000" w:fill="FFFF99"/>
            <w:noWrap/>
            <w:vAlign w:val="bottom"/>
            <w:hideMark/>
          </w:tcPr>
          <w:p w14:paraId="7FFA636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3</w:t>
            </w:r>
          </w:p>
        </w:tc>
        <w:tc>
          <w:tcPr>
            <w:tcW w:w="1006" w:type="dxa"/>
            <w:tcBorders>
              <w:top w:val="nil"/>
              <w:left w:val="nil"/>
              <w:bottom w:val="nil"/>
              <w:right w:val="nil"/>
            </w:tcBorders>
            <w:shd w:val="clear" w:color="000000" w:fill="FFFF99"/>
            <w:noWrap/>
            <w:vAlign w:val="bottom"/>
            <w:hideMark/>
          </w:tcPr>
          <w:p w14:paraId="43C3BDE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4</w:t>
            </w:r>
          </w:p>
        </w:tc>
        <w:tc>
          <w:tcPr>
            <w:tcW w:w="1006" w:type="dxa"/>
            <w:tcBorders>
              <w:top w:val="nil"/>
              <w:left w:val="nil"/>
              <w:bottom w:val="nil"/>
              <w:right w:val="nil"/>
            </w:tcBorders>
            <w:shd w:val="clear" w:color="000000" w:fill="FFFF99"/>
            <w:noWrap/>
            <w:vAlign w:val="bottom"/>
            <w:hideMark/>
          </w:tcPr>
          <w:p w14:paraId="475856C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09</w:t>
            </w:r>
          </w:p>
        </w:tc>
        <w:tc>
          <w:tcPr>
            <w:tcW w:w="1006" w:type="dxa"/>
            <w:tcBorders>
              <w:top w:val="nil"/>
              <w:left w:val="nil"/>
              <w:bottom w:val="nil"/>
              <w:right w:val="nil"/>
            </w:tcBorders>
            <w:shd w:val="clear" w:color="000000" w:fill="FFFF99"/>
            <w:noWrap/>
            <w:vAlign w:val="bottom"/>
            <w:hideMark/>
          </w:tcPr>
          <w:p w14:paraId="2304E0D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5</w:t>
            </w:r>
          </w:p>
        </w:tc>
        <w:tc>
          <w:tcPr>
            <w:tcW w:w="1006" w:type="dxa"/>
            <w:tcBorders>
              <w:top w:val="nil"/>
              <w:left w:val="nil"/>
              <w:bottom w:val="nil"/>
              <w:right w:val="nil"/>
            </w:tcBorders>
            <w:shd w:val="clear" w:color="000000" w:fill="FFFF99"/>
            <w:noWrap/>
            <w:vAlign w:val="bottom"/>
            <w:hideMark/>
          </w:tcPr>
          <w:p w14:paraId="0D3155F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5</w:t>
            </w:r>
          </w:p>
        </w:tc>
      </w:tr>
      <w:tr w:rsidR="00F4448A" w:rsidRPr="006A0FFE" w14:paraId="78E53505"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17AA004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3</w:t>
            </w:r>
          </w:p>
        </w:tc>
        <w:tc>
          <w:tcPr>
            <w:tcW w:w="994" w:type="dxa"/>
            <w:tcBorders>
              <w:top w:val="nil"/>
              <w:left w:val="single" w:sz="8" w:space="0" w:color="auto"/>
              <w:bottom w:val="nil"/>
              <w:right w:val="nil"/>
            </w:tcBorders>
            <w:shd w:val="clear" w:color="000000" w:fill="FFFF99"/>
            <w:noWrap/>
            <w:vAlign w:val="bottom"/>
            <w:hideMark/>
          </w:tcPr>
          <w:p w14:paraId="6FD924D7"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8673AC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32</w:t>
            </w:r>
          </w:p>
        </w:tc>
        <w:tc>
          <w:tcPr>
            <w:tcW w:w="1000" w:type="dxa"/>
            <w:tcBorders>
              <w:top w:val="nil"/>
              <w:left w:val="single" w:sz="4" w:space="0" w:color="auto"/>
              <w:bottom w:val="nil"/>
              <w:right w:val="nil"/>
            </w:tcBorders>
            <w:shd w:val="clear" w:color="000000" w:fill="FFFF99"/>
            <w:noWrap/>
            <w:vAlign w:val="bottom"/>
            <w:hideMark/>
          </w:tcPr>
          <w:p w14:paraId="2B46A2B6"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FDCDF6E"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67746B74"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5</w:t>
            </w:r>
          </w:p>
        </w:tc>
        <w:tc>
          <w:tcPr>
            <w:tcW w:w="1006" w:type="dxa"/>
            <w:tcBorders>
              <w:top w:val="nil"/>
              <w:left w:val="nil"/>
              <w:bottom w:val="nil"/>
              <w:right w:val="nil"/>
            </w:tcBorders>
            <w:shd w:val="clear" w:color="000000" w:fill="FFFF99"/>
            <w:noWrap/>
            <w:vAlign w:val="bottom"/>
            <w:hideMark/>
          </w:tcPr>
          <w:p w14:paraId="784B41F0"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6</w:t>
            </w:r>
          </w:p>
        </w:tc>
        <w:tc>
          <w:tcPr>
            <w:tcW w:w="1006" w:type="dxa"/>
            <w:tcBorders>
              <w:top w:val="nil"/>
              <w:left w:val="nil"/>
              <w:bottom w:val="nil"/>
              <w:right w:val="nil"/>
            </w:tcBorders>
            <w:shd w:val="clear" w:color="000000" w:fill="FFFF99"/>
            <w:noWrap/>
            <w:vAlign w:val="bottom"/>
            <w:hideMark/>
          </w:tcPr>
          <w:p w14:paraId="7A2D9D9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6</w:t>
            </w:r>
          </w:p>
        </w:tc>
        <w:tc>
          <w:tcPr>
            <w:tcW w:w="1006" w:type="dxa"/>
            <w:tcBorders>
              <w:top w:val="nil"/>
              <w:left w:val="nil"/>
              <w:bottom w:val="nil"/>
              <w:right w:val="nil"/>
            </w:tcBorders>
            <w:shd w:val="clear" w:color="000000" w:fill="FFFF99"/>
            <w:noWrap/>
            <w:vAlign w:val="bottom"/>
            <w:hideMark/>
          </w:tcPr>
          <w:p w14:paraId="4304223E"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7</w:t>
            </w:r>
          </w:p>
        </w:tc>
        <w:tc>
          <w:tcPr>
            <w:tcW w:w="1006" w:type="dxa"/>
            <w:tcBorders>
              <w:top w:val="nil"/>
              <w:left w:val="nil"/>
              <w:bottom w:val="nil"/>
              <w:right w:val="nil"/>
            </w:tcBorders>
            <w:shd w:val="clear" w:color="000000" w:fill="FFFF99"/>
            <w:noWrap/>
            <w:vAlign w:val="bottom"/>
            <w:hideMark/>
          </w:tcPr>
          <w:p w14:paraId="10A283C3"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7</w:t>
            </w:r>
          </w:p>
        </w:tc>
        <w:tc>
          <w:tcPr>
            <w:tcW w:w="1006" w:type="dxa"/>
            <w:tcBorders>
              <w:top w:val="nil"/>
              <w:left w:val="nil"/>
              <w:bottom w:val="nil"/>
              <w:right w:val="nil"/>
            </w:tcBorders>
            <w:shd w:val="clear" w:color="000000" w:fill="FFFF99"/>
            <w:noWrap/>
            <w:vAlign w:val="bottom"/>
            <w:hideMark/>
          </w:tcPr>
          <w:p w14:paraId="45A57E2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2</w:t>
            </w:r>
          </w:p>
        </w:tc>
      </w:tr>
      <w:tr w:rsidR="00F4448A" w:rsidRPr="006A0FFE" w14:paraId="6188DA7C" w14:textId="77777777" w:rsidTr="00C559CF">
        <w:trPr>
          <w:trHeight w:val="257"/>
        </w:trPr>
        <w:tc>
          <w:tcPr>
            <w:tcW w:w="1086" w:type="dxa"/>
            <w:tcBorders>
              <w:top w:val="nil"/>
              <w:left w:val="single" w:sz="4" w:space="0" w:color="auto"/>
              <w:bottom w:val="nil"/>
              <w:right w:val="nil"/>
            </w:tcBorders>
            <w:shd w:val="clear" w:color="000000" w:fill="FFFF99"/>
            <w:noWrap/>
            <w:vAlign w:val="bottom"/>
            <w:hideMark/>
          </w:tcPr>
          <w:p w14:paraId="0C2FEA0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4</w:t>
            </w:r>
          </w:p>
        </w:tc>
        <w:tc>
          <w:tcPr>
            <w:tcW w:w="994" w:type="dxa"/>
            <w:tcBorders>
              <w:top w:val="nil"/>
              <w:left w:val="single" w:sz="8" w:space="0" w:color="auto"/>
              <w:bottom w:val="nil"/>
              <w:right w:val="nil"/>
            </w:tcBorders>
            <w:shd w:val="clear" w:color="000000" w:fill="FFFF99"/>
            <w:noWrap/>
            <w:vAlign w:val="bottom"/>
            <w:hideMark/>
          </w:tcPr>
          <w:p w14:paraId="2531763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5900E5D"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42</w:t>
            </w:r>
          </w:p>
        </w:tc>
        <w:tc>
          <w:tcPr>
            <w:tcW w:w="1000" w:type="dxa"/>
            <w:tcBorders>
              <w:top w:val="nil"/>
              <w:left w:val="single" w:sz="4" w:space="0" w:color="auto"/>
              <w:bottom w:val="nil"/>
              <w:right w:val="nil"/>
            </w:tcBorders>
            <w:shd w:val="clear" w:color="000000" w:fill="FFFF99"/>
            <w:noWrap/>
            <w:vAlign w:val="bottom"/>
            <w:hideMark/>
          </w:tcPr>
          <w:p w14:paraId="3283FA73"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C2BE094"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0A53363B"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0</w:t>
            </w:r>
          </w:p>
        </w:tc>
        <w:tc>
          <w:tcPr>
            <w:tcW w:w="1006" w:type="dxa"/>
            <w:tcBorders>
              <w:top w:val="nil"/>
              <w:left w:val="nil"/>
              <w:bottom w:val="nil"/>
              <w:right w:val="nil"/>
            </w:tcBorders>
            <w:shd w:val="clear" w:color="000000" w:fill="FFFF99"/>
            <w:noWrap/>
            <w:vAlign w:val="bottom"/>
            <w:hideMark/>
          </w:tcPr>
          <w:p w14:paraId="35542C35"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2</w:t>
            </w:r>
          </w:p>
        </w:tc>
        <w:tc>
          <w:tcPr>
            <w:tcW w:w="1006" w:type="dxa"/>
            <w:tcBorders>
              <w:top w:val="nil"/>
              <w:left w:val="nil"/>
              <w:bottom w:val="nil"/>
              <w:right w:val="nil"/>
            </w:tcBorders>
            <w:shd w:val="clear" w:color="000000" w:fill="FFFF99"/>
            <w:noWrap/>
            <w:vAlign w:val="bottom"/>
            <w:hideMark/>
          </w:tcPr>
          <w:p w14:paraId="7930BE9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9</w:t>
            </w:r>
          </w:p>
        </w:tc>
        <w:tc>
          <w:tcPr>
            <w:tcW w:w="1006" w:type="dxa"/>
            <w:tcBorders>
              <w:top w:val="nil"/>
              <w:left w:val="nil"/>
              <w:bottom w:val="nil"/>
              <w:right w:val="nil"/>
            </w:tcBorders>
            <w:shd w:val="clear" w:color="000000" w:fill="FFFF99"/>
            <w:noWrap/>
            <w:vAlign w:val="bottom"/>
            <w:hideMark/>
          </w:tcPr>
          <w:p w14:paraId="5E0DE40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19</w:t>
            </w:r>
          </w:p>
        </w:tc>
        <w:tc>
          <w:tcPr>
            <w:tcW w:w="1006" w:type="dxa"/>
            <w:tcBorders>
              <w:top w:val="nil"/>
              <w:left w:val="nil"/>
              <w:bottom w:val="nil"/>
              <w:right w:val="nil"/>
            </w:tcBorders>
            <w:shd w:val="clear" w:color="000000" w:fill="FFFF99"/>
            <w:noWrap/>
            <w:vAlign w:val="bottom"/>
            <w:hideMark/>
          </w:tcPr>
          <w:p w14:paraId="55F0D92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8</w:t>
            </w:r>
          </w:p>
        </w:tc>
        <w:tc>
          <w:tcPr>
            <w:tcW w:w="1006" w:type="dxa"/>
            <w:tcBorders>
              <w:top w:val="nil"/>
              <w:left w:val="nil"/>
              <w:bottom w:val="nil"/>
              <w:right w:val="nil"/>
            </w:tcBorders>
            <w:shd w:val="clear" w:color="000000" w:fill="FFFF99"/>
            <w:noWrap/>
            <w:vAlign w:val="bottom"/>
            <w:hideMark/>
          </w:tcPr>
          <w:p w14:paraId="13C7580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0</w:t>
            </w:r>
          </w:p>
        </w:tc>
      </w:tr>
      <w:tr w:rsidR="00F4448A" w:rsidRPr="006A0FFE" w14:paraId="6F1B952E" w14:textId="77777777" w:rsidTr="00C559CF">
        <w:trPr>
          <w:trHeight w:val="257"/>
        </w:trPr>
        <w:tc>
          <w:tcPr>
            <w:tcW w:w="1086" w:type="dxa"/>
            <w:tcBorders>
              <w:top w:val="single" w:sz="4" w:space="0" w:color="auto"/>
              <w:left w:val="single" w:sz="4" w:space="0" w:color="auto"/>
              <w:bottom w:val="nil"/>
              <w:right w:val="nil"/>
            </w:tcBorders>
            <w:shd w:val="clear" w:color="000000" w:fill="FFFF99"/>
            <w:noWrap/>
            <w:vAlign w:val="bottom"/>
            <w:hideMark/>
          </w:tcPr>
          <w:p w14:paraId="5A32ADF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25</w:t>
            </w:r>
          </w:p>
        </w:tc>
        <w:tc>
          <w:tcPr>
            <w:tcW w:w="994" w:type="dxa"/>
            <w:tcBorders>
              <w:top w:val="nil"/>
              <w:left w:val="single" w:sz="8" w:space="0" w:color="auto"/>
              <w:bottom w:val="nil"/>
              <w:right w:val="nil"/>
            </w:tcBorders>
            <w:shd w:val="clear" w:color="000000" w:fill="FFFF99"/>
            <w:noWrap/>
            <w:vAlign w:val="bottom"/>
            <w:hideMark/>
          </w:tcPr>
          <w:p w14:paraId="6549FF81"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2DBD8F8"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152</w:t>
            </w:r>
          </w:p>
        </w:tc>
        <w:tc>
          <w:tcPr>
            <w:tcW w:w="1000" w:type="dxa"/>
            <w:tcBorders>
              <w:top w:val="nil"/>
              <w:left w:val="single" w:sz="4" w:space="0" w:color="auto"/>
              <w:bottom w:val="nil"/>
              <w:right w:val="nil"/>
            </w:tcBorders>
            <w:shd w:val="clear" w:color="000000" w:fill="FFFF99"/>
            <w:noWrap/>
            <w:vAlign w:val="bottom"/>
            <w:hideMark/>
          </w:tcPr>
          <w:p w14:paraId="271F8B85"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038369A" w14:textId="77777777" w:rsidR="00F4448A" w:rsidRPr="006A0FFE" w:rsidRDefault="00F4448A" w:rsidP="00C559CF">
            <w:pPr>
              <w:spacing w:after="0" w:line="240" w:lineRule="auto"/>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 </w:t>
            </w:r>
          </w:p>
        </w:tc>
        <w:tc>
          <w:tcPr>
            <w:tcW w:w="1000" w:type="dxa"/>
            <w:tcBorders>
              <w:top w:val="nil"/>
              <w:left w:val="nil"/>
              <w:bottom w:val="nil"/>
              <w:right w:val="nil"/>
            </w:tcBorders>
            <w:shd w:val="clear" w:color="000000" w:fill="FFFF99"/>
            <w:noWrap/>
            <w:vAlign w:val="bottom"/>
            <w:hideMark/>
          </w:tcPr>
          <w:p w14:paraId="079357CA"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7</w:t>
            </w:r>
          </w:p>
        </w:tc>
        <w:tc>
          <w:tcPr>
            <w:tcW w:w="1006" w:type="dxa"/>
            <w:tcBorders>
              <w:top w:val="nil"/>
              <w:left w:val="nil"/>
              <w:bottom w:val="nil"/>
              <w:right w:val="nil"/>
            </w:tcBorders>
            <w:shd w:val="clear" w:color="000000" w:fill="FFFF99"/>
            <w:noWrap/>
            <w:vAlign w:val="bottom"/>
            <w:hideMark/>
          </w:tcPr>
          <w:p w14:paraId="3A9B897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7</w:t>
            </w:r>
          </w:p>
        </w:tc>
        <w:tc>
          <w:tcPr>
            <w:tcW w:w="1006" w:type="dxa"/>
            <w:tcBorders>
              <w:top w:val="nil"/>
              <w:left w:val="nil"/>
              <w:bottom w:val="nil"/>
              <w:right w:val="nil"/>
            </w:tcBorders>
            <w:shd w:val="clear" w:color="000000" w:fill="FFFF99"/>
            <w:noWrap/>
            <w:vAlign w:val="bottom"/>
            <w:hideMark/>
          </w:tcPr>
          <w:p w14:paraId="7BF4B0F2"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3</w:t>
            </w:r>
          </w:p>
        </w:tc>
        <w:tc>
          <w:tcPr>
            <w:tcW w:w="1006" w:type="dxa"/>
            <w:tcBorders>
              <w:top w:val="nil"/>
              <w:left w:val="nil"/>
              <w:bottom w:val="nil"/>
              <w:right w:val="nil"/>
            </w:tcBorders>
            <w:shd w:val="clear" w:color="000000" w:fill="FFFF99"/>
            <w:noWrap/>
            <w:vAlign w:val="bottom"/>
            <w:hideMark/>
          </w:tcPr>
          <w:p w14:paraId="75351CF6"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25</w:t>
            </w:r>
          </w:p>
        </w:tc>
        <w:tc>
          <w:tcPr>
            <w:tcW w:w="1006" w:type="dxa"/>
            <w:tcBorders>
              <w:top w:val="nil"/>
              <w:left w:val="nil"/>
              <w:bottom w:val="nil"/>
              <w:right w:val="nil"/>
            </w:tcBorders>
            <w:shd w:val="clear" w:color="000000" w:fill="FFFF99"/>
            <w:noWrap/>
            <w:vAlign w:val="bottom"/>
            <w:hideMark/>
          </w:tcPr>
          <w:p w14:paraId="11A4FCAF"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36</w:t>
            </w:r>
          </w:p>
        </w:tc>
        <w:tc>
          <w:tcPr>
            <w:tcW w:w="1006" w:type="dxa"/>
            <w:tcBorders>
              <w:top w:val="nil"/>
              <w:left w:val="nil"/>
              <w:bottom w:val="nil"/>
              <w:right w:val="nil"/>
            </w:tcBorders>
            <w:shd w:val="clear" w:color="000000" w:fill="FFFF99"/>
            <w:noWrap/>
            <w:vAlign w:val="bottom"/>
            <w:hideMark/>
          </w:tcPr>
          <w:p w14:paraId="017E8E09" w14:textId="77777777" w:rsidR="00F4448A" w:rsidRPr="006A0FFE" w:rsidRDefault="00F4448A" w:rsidP="00C559CF">
            <w:pPr>
              <w:spacing w:after="0" w:line="240" w:lineRule="auto"/>
              <w:jc w:val="right"/>
              <w:rPr>
                <w:rFonts w:ascii="Verdana" w:eastAsia="Times New Roman" w:hAnsi="Verdana" w:cs="Times New Roman"/>
                <w:sz w:val="20"/>
                <w:szCs w:val="20"/>
                <w:lang w:eastAsia="en-GB"/>
              </w:rPr>
            </w:pPr>
            <w:r w:rsidRPr="006A0FFE">
              <w:rPr>
                <w:rFonts w:ascii="Verdana" w:eastAsia="Times New Roman" w:hAnsi="Verdana" w:cs="Times New Roman"/>
                <w:sz w:val="20"/>
                <w:szCs w:val="20"/>
                <w:lang w:eastAsia="en-GB"/>
              </w:rPr>
              <w:t>0.641</w:t>
            </w:r>
          </w:p>
        </w:tc>
      </w:tr>
    </w:tbl>
    <w:p w14:paraId="10370279" w14:textId="77777777" w:rsidR="00F4448A" w:rsidRDefault="00F4448A" w:rsidP="00C559CF"/>
    <w:p w14:paraId="2966853F" w14:textId="77777777" w:rsidR="00F4448A" w:rsidRDefault="00F4448A" w:rsidP="00AD6BFA">
      <w:r>
        <w:t>Run1)</w:t>
      </w:r>
    </w:p>
    <w:p w14:paraId="5D127895" w14:textId="77777777" w:rsidR="00F4448A" w:rsidRDefault="00F4448A" w:rsidP="00C559CF">
      <w:r>
        <w:rPr>
          <w:noProof/>
        </w:rPr>
        <w:lastRenderedPageBreak/>
        <w:drawing>
          <wp:inline distT="0" distB="0" distL="0" distR="0" wp14:anchorId="68EFB12D" wp14:editId="4E6D05DB">
            <wp:extent cx="2313296" cy="2332766"/>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17170" cy="2336673"/>
                    </a:xfrm>
                    <a:prstGeom prst="rect">
                      <a:avLst/>
                    </a:prstGeom>
                    <a:noFill/>
                  </pic:spPr>
                </pic:pic>
              </a:graphicData>
            </a:graphic>
          </wp:inline>
        </w:drawing>
      </w:r>
    </w:p>
    <w:p w14:paraId="28A8DCE6" w14:textId="77777777" w:rsidR="00F4448A" w:rsidRDefault="00F4448A" w:rsidP="00C559CF">
      <w:r>
        <w:t>87% bound</w:t>
      </w:r>
    </w:p>
    <w:p w14:paraId="712F2530" w14:textId="77777777" w:rsidR="00F4448A" w:rsidRDefault="00F4448A" w:rsidP="00C559CF">
      <w:r>
        <w:t>K=940.62</w:t>
      </w:r>
    </w:p>
    <w:p w14:paraId="38B2A723" w14:textId="77777777" w:rsidR="00F4448A" w:rsidRDefault="00F4448A" w:rsidP="00C559CF">
      <w:proofErr w:type="spellStart"/>
      <w:r>
        <w:t>LogK</w:t>
      </w:r>
      <w:proofErr w:type="spellEnd"/>
      <w:r>
        <w:t>=2.973</w:t>
      </w:r>
    </w:p>
    <w:p w14:paraId="38C2B791" w14:textId="77777777" w:rsidR="00F4448A" w:rsidRPr="005B1F34" w:rsidRDefault="00F4448A" w:rsidP="00C559CF">
      <m:oMathPara>
        <m:oMath>
          <m:r>
            <w:rPr>
              <w:rFonts w:ascii="Cambria Math" w:hAnsi="Cambria Math" w:cs="Calibri"/>
            </w:rPr>
            <m:t>α</m:t>
          </m:r>
          <m:r>
            <w:rPr>
              <w:rFonts w:ascii="Cambria Math" w:hAnsi="Cambria Math"/>
            </w:rPr>
            <m:t>=</m:t>
          </m:r>
          <m:f>
            <m:fPr>
              <m:ctrlPr>
                <w:rPr>
                  <w:rFonts w:ascii="Cambria Math" w:hAnsi="Cambria Math"/>
                  <w:i/>
                </w:rPr>
              </m:ctrlPr>
            </m:fPr>
            <m:num>
              <m:r>
                <w:rPr>
                  <w:rFonts w:ascii="Cambria Math" w:hAnsi="Cambria Math"/>
                </w:rPr>
                <m:t>RTlnK+6</m:t>
              </m:r>
            </m:num>
            <m:den>
              <m:r>
                <w:rPr>
                  <w:rFonts w:ascii="Cambria Math" w:hAnsi="Cambria Math" w:cs="Calibri"/>
                </w:rPr>
                <m:t>β</m:t>
              </m:r>
              <m:r>
                <w:rPr>
                  <w:rFonts w:ascii="Cambria Math" w:hAnsi="Cambria Math"/>
                </w:rPr>
                <m:t>-</m:t>
              </m:r>
              <m:sSub>
                <m:sSubPr>
                  <m:ctrlPr>
                    <w:rPr>
                      <w:rFonts w:ascii="Cambria Math" w:hAnsi="Cambria Math"/>
                      <w:i/>
                    </w:rPr>
                  </m:ctrlPr>
                </m:sSubPr>
                <m:e>
                  <m:r>
                    <w:rPr>
                      <w:rFonts w:ascii="Cambria Math" w:hAnsi="Cambria Math" w:cs="Calibri"/>
                    </w:rPr>
                    <m:t>β</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cs="Calibri"/>
                </w:rPr>
                <m:t>α</m:t>
              </m:r>
              <m:ctrlPr>
                <w:rPr>
                  <w:rFonts w:ascii="Cambria Math" w:hAnsi="Cambria Math" w:cs="Calibri"/>
                  <w:i/>
                </w:rPr>
              </m:ctrlPr>
            </m:e>
            <m:sub>
              <m:r>
                <w:rPr>
                  <w:rFonts w:ascii="Cambria Math" w:hAnsi="Cambria Math"/>
                </w:rPr>
                <m:t>s</m:t>
              </m:r>
            </m:sub>
          </m:sSub>
        </m:oMath>
      </m:oMathPara>
    </w:p>
    <w:p w14:paraId="210904F4" w14:textId="77777777" w:rsidR="00F4448A" w:rsidRDefault="00F4448A" w:rsidP="00C559CF">
      <w:r>
        <w:t>(R= 8.314 x10</w:t>
      </w:r>
      <w:r>
        <w:rPr>
          <w:vertAlign w:val="superscript"/>
        </w:rPr>
        <w:t>-3</w:t>
      </w:r>
      <w:r>
        <w:t xml:space="preserve"> </w:t>
      </w:r>
      <w:proofErr w:type="spellStart"/>
      <w:r>
        <w:t>Kj</w:t>
      </w:r>
      <w:proofErr w:type="spellEnd"/>
      <w:r>
        <w:t xml:space="preserve"> mol</w:t>
      </w:r>
      <w:r>
        <w:rPr>
          <w:vertAlign w:val="superscript"/>
        </w:rPr>
        <w:t>-1</w:t>
      </w:r>
      <w:r>
        <w:t>)</w:t>
      </w:r>
    </w:p>
    <w:p w14:paraId="720FBEDB" w14:textId="77777777" w:rsidR="00F4448A" w:rsidRPr="00EF1574" w:rsidRDefault="00F4448A" w:rsidP="00C559CF">
      <m:oMathPara>
        <m:oMath>
          <m:r>
            <w:rPr>
              <w:rFonts w:ascii="Cambria Math" w:hAnsi="Cambria Math" w:cs="Calibri"/>
            </w:rPr>
            <m:t>α</m:t>
          </m:r>
          <m:r>
            <w:rPr>
              <w:rFonts w:ascii="Cambria Math" w:hAnsi="Cambria Math"/>
            </w:rPr>
            <m:t>=</m:t>
          </m:r>
          <m:f>
            <m:fPr>
              <m:ctrlPr>
                <w:rPr>
                  <w:rFonts w:ascii="Cambria Math" w:hAnsi="Cambria Math"/>
                  <w:i/>
                </w:rPr>
              </m:ctrlPr>
            </m:fPr>
            <m:num>
              <m:d>
                <m:dPr>
                  <m:ctrlPr>
                    <w:rPr>
                      <w:rFonts w:ascii="Cambria Math" w:hAnsi="Cambria Math"/>
                      <w:i/>
                    </w:rPr>
                  </m:ctrlPr>
                </m:dPr>
                <m:e>
                  <m:d>
                    <m:dPr>
                      <m:ctrlPr>
                        <w:rPr>
                          <w:rFonts w:ascii="Cambria Math" w:hAnsi="Cambria Math"/>
                          <w:i/>
                        </w:rPr>
                      </m:ctrlPr>
                    </m:dPr>
                    <m:e>
                      <m:r>
                        <w:rPr>
                          <w:rFonts w:ascii="Cambria Math" w:hAnsi="Cambria Math"/>
                        </w:rPr>
                        <m:t>8.314</m:t>
                      </m:r>
                      <m:r>
                        <w:rPr>
                          <w:rFonts w:ascii="Cambria Math" w:hAnsi="Cambria Math" w:cs="Calibr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cs="Calibri"/>
                        </w:rPr>
                        <m:t>×298×ln940.62</m:t>
                      </m:r>
                      <m:ctrlPr>
                        <w:rPr>
                          <w:rFonts w:ascii="Cambria Math" w:hAnsi="Cambria Math" w:cs="Calibri"/>
                          <w:i/>
                        </w:rPr>
                      </m:ctrlPr>
                    </m:e>
                  </m:d>
                  <m:r>
                    <w:rPr>
                      <w:rFonts w:ascii="Cambria Math" w:hAnsi="Cambria Math" w:cs="Calibri"/>
                    </w:rPr>
                    <m:t>+6</m:t>
                  </m:r>
                </m:e>
              </m:d>
            </m:num>
            <m:den>
              <m:r>
                <w:rPr>
                  <w:rFonts w:ascii="Cambria Math" w:hAnsi="Cambria Math"/>
                </w:rPr>
                <m:t>10.7-1.3</m:t>
              </m:r>
            </m:den>
          </m:f>
          <m:r>
            <w:rPr>
              <w:rFonts w:ascii="Cambria Math" w:hAnsi="Cambria Math"/>
            </w:rPr>
            <m:t>+2.2=4.64</m:t>
          </m:r>
        </m:oMath>
      </m:oMathPara>
    </w:p>
    <w:p w14:paraId="6119DCEE" w14:textId="77777777" w:rsidR="00F4448A" w:rsidRDefault="00F4448A" w:rsidP="00AD6BFA">
      <w:r>
        <w:t>Run2)</w:t>
      </w:r>
    </w:p>
    <w:p w14:paraId="383D7C97" w14:textId="77777777" w:rsidR="00F4448A" w:rsidRPr="00C123FC" w:rsidRDefault="00F4448A" w:rsidP="00C559CF">
      <w:r>
        <w:rPr>
          <w:noProof/>
        </w:rPr>
        <w:drawing>
          <wp:inline distT="0" distB="0" distL="0" distR="0" wp14:anchorId="47867BB9" wp14:editId="0D4547E5">
            <wp:extent cx="2736376" cy="2759407"/>
            <wp:effectExtent l="0" t="0" r="6985" b="317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741748" cy="2764825"/>
                    </a:xfrm>
                    <a:prstGeom prst="rect">
                      <a:avLst/>
                    </a:prstGeom>
                    <a:noFill/>
                  </pic:spPr>
                </pic:pic>
              </a:graphicData>
            </a:graphic>
          </wp:inline>
        </w:drawing>
      </w:r>
    </w:p>
    <w:p w14:paraId="29E17670" w14:textId="77777777" w:rsidR="00F4448A" w:rsidRDefault="00F4448A" w:rsidP="00C559CF">
      <w:r>
        <w:t>87% bound</w:t>
      </w:r>
    </w:p>
    <w:p w14:paraId="49896866" w14:textId="77777777" w:rsidR="00F4448A" w:rsidRDefault="00F4448A" w:rsidP="00C559CF">
      <w:r>
        <w:t>K=906.53</w:t>
      </w:r>
    </w:p>
    <w:p w14:paraId="3776F65C" w14:textId="77777777" w:rsidR="00F4448A" w:rsidRDefault="00F4448A" w:rsidP="00C559CF">
      <w:proofErr w:type="spellStart"/>
      <w:r>
        <w:lastRenderedPageBreak/>
        <w:t>logK</w:t>
      </w:r>
      <w:proofErr w:type="spellEnd"/>
      <w:r>
        <w:t>=2.957</w:t>
      </w:r>
    </w:p>
    <w:p w14:paraId="69D5F113" w14:textId="77777777" w:rsidR="00F4448A" w:rsidRDefault="00F4448A" w:rsidP="00C559CF">
      <w:pPr>
        <w:rPr>
          <w:rFonts w:ascii="Calibri" w:hAnsi="Calibri" w:cs="Calibri"/>
        </w:rPr>
      </w:pPr>
      <w:r>
        <w:rPr>
          <w:rFonts w:ascii="Calibri" w:hAnsi="Calibri" w:cs="Calibri"/>
        </w:rPr>
        <w:t>α=4.63</w:t>
      </w:r>
    </w:p>
    <w:p w14:paraId="4F8E54F2" w14:textId="77777777" w:rsidR="00F4448A" w:rsidRDefault="00F4448A" w:rsidP="00AD6BFA">
      <w:r>
        <w:t>Run3)</w:t>
      </w:r>
    </w:p>
    <w:p w14:paraId="225DA919" w14:textId="77777777" w:rsidR="00F4448A" w:rsidRDefault="00F4448A" w:rsidP="00C559CF">
      <w:r>
        <w:rPr>
          <w:noProof/>
        </w:rPr>
        <w:drawing>
          <wp:inline distT="0" distB="0" distL="0" distR="0" wp14:anchorId="35E3CDF2" wp14:editId="7F6087C4">
            <wp:extent cx="2524836" cy="2546087"/>
            <wp:effectExtent l="0" t="0" r="889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41992" cy="2563388"/>
                    </a:xfrm>
                    <a:prstGeom prst="rect">
                      <a:avLst/>
                    </a:prstGeom>
                    <a:noFill/>
                  </pic:spPr>
                </pic:pic>
              </a:graphicData>
            </a:graphic>
          </wp:inline>
        </w:drawing>
      </w:r>
    </w:p>
    <w:p w14:paraId="7E2CEE1C" w14:textId="77777777" w:rsidR="00F4448A" w:rsidRDefault="00F4448A" w:rsidP="00C559CF">
      <w:r>
        <w:t>84% bound</w:t>
      </w:r>
    </w:p>
    <w:p w14:paraId="1CB793B2" w14:textId="77777777" w:rsidR="00F4448A" w:rsidRDefault="00F4448A" w:rsidP="00C559CF">
      <w:r>
        <w:t>K=741.63</w:t>
      </w:r>
    </w:p>
    <w:p w14:paraId="49A9E051" w14:textId="77777777" w:rsidR="00F4448A" w:rsidRDefault="00F4448A" w:rsidP="00C559CF">
      <w:proofErr w:type="spellStart"/>
      <w:r>
        <w:t>logK</w:t>
      </w:r>
      <w:proofErr w:type="spellEnd"/>
      <w:r>
        <w:t>=2.870</w:t>
      </w:r>
    </w:p>
    <w:p w14:paraId="150F564D" w14:textId="77777777" w:rsidR="00F4448A" w:rsidRDefault="00F4448A" w:rsidP="00C559CF">
      <w:pPr>
        <w:rPr>
          <w:rFonts w:ascii="Calibri" w:hAnsi="Calibri" w:cs="Calibri"/>
        </w:rPr>
      </w:pPr>
      <w:r>
        <w:rPr>
          <w:rFonts w:ascii="Calibri" w:hAnsi="Calibri" w:cs="Calibri"/>
        </w:rPr>
        <w:t>α=4.58</w:t>
      </w:r>
    </w:p>
    <w:p w14:paraId="086E7768" w14:textId="77777777" w:rsidR="00F4448A" w:rsidRDefault="00F4448A" w:rsidP="00AD6BFA">
      <w:r>
        <w:t>Run4)</w:t>
      </w:r>
    </w:p>
    <w:p w14:paraId="10E78370" w14:textId="77777777" w:rsidR="00F4448A" w:rsidRDefault="00F4448A" w:rsidP="00C559CF">
      <w:r>
        <w:rPr>
          <w:noProof/>
        </w:rPr>
        <w:drawing>
          <wp:inline distT="0" distB="0" distL="0" distR="0" wp14:anchorId="354555A7" wp14:editId="3FF3AD6D">
            <wp:extent cx="2920621" cy="2945203"/>
            <wp:effectExtent l="0" t="0" r="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926599" cy="2951231"/>
                    </a:xfrm>
                    <a:prstGeom prst="rect">
                      <a:avLst/>
                    </a:prstGeom>
                    <a:noFill/>
                  </pic:spPr>
                </pic:pic>
              </a:graphicData>
            </a:graphic>
          </wp:inline>
        </w:drawing>
      </w:r>
    </w:p>
    <w:p w14:paraId="1CAA0B13" w14:textId="77777777" w:rsidR="00F4448A" w:rsidRDefault="00F4448A" w:rsidP="00C559CF">
      <w:r>
        <w:t>84% bound</w:t>
      </w:r>
    </w:p>
    <w:p w14:paraId="427791E6" w14:textId="77777777" w:rsidR="00F4448A" w:rsidRDefault="00F4448A" w:rsidP="00C559CF">
      <w:r>
        <w:lastRenderedPageBreak/>
        <w:t>K=733.96</w:t>
      </w:r>
    </w:p>
    <w:p w14:paraId="0024EEAA" w14:textId="77777777" w:rsidR="00F4448A" w:rsidRDefault="00F4448A" w:rsidP="00C559CF">
      <w:proofErr w:type="spellStart"/>
      <w:r>
        <w:t>logK</w:t>
      </w:r>
      <w:proofErr w:type="spellEnd"/>
      <w:r>
        <w:t>=2.866</w:t>
      </w:r>
    </w:p>
    <w:p w14:paraId="23E49586" w14:textId="77777777" w:rsidR="00F4448A" w:rsidRDefault="00F4448A" w:rsidP="00C559CF">
      <w:pPr>
        <w:rPr>
          <w:rFonts w:ascii="Calibri" w:hAnsi="Calibri" w:cs="Calibri"/>
        </w:rPr>
      </w:pPr>
      <w:r>
        <w:rPr>
          <w:rFonts w:ascii="Calibri" w:hAnsi="Calibri" w:cs="Calibri"/>
        </w:rPr>
        <w:t>α=4.58</w:t>
      </w:r>
    </w:p>
    <w:p w14:paraId="1348FE24" w14:textId="77777777" w:rsidR="00F4448A" w:rsidRDefault="00F4448A" w:rsidP="00AD6BFA">
      <w:r>
        <w:t>Run5)</w:t>
      </w:r>
    </w:p>
    <w:p w14:paraId="724A5F60" w14:textId="77777777" w:rsidR="00F4448A" w:rsidRPr="000819FF" w:rsidRDefault="00F4448A" w:rsidP="00C559CF">
      <w:r>
        <w:rPr>
          <w:noProof/>
        </w:rPr>
        <w:drawing>
          <wp:inline distT="0" distB="0" distL="0" distR="0" wp14:anchorId="02510C90" wp14:editId="7A5B9B3E">
            <wp:extent cx="2511188" cy="2532324"/>
            <wp:effectExtent l="0" t="0" r="3810" b="190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22214" cy="2543443"/>
                    </a:xfrm>
                    <a:prstGeom prst="rect">
                      <a:avLst/>
                    </a:prstGeom>
                    <a:noFill/>
                  </pic:spPr>
                </pic:pic>
              </a:graphicData>
            </a:graphic>
          </wp:inline>
        </w:drawing>
      </w:r>
    </w:p>
    <w:p w14:paraId="2A39DDD6" w14:textId="77777777" w:rsidR="00F4448A" w:rsidRDefault="00F4448A" w:rsidP="00C559CF">
      <w:r>
        <w:t>92% bound</w:t>
      </w:r>
    </w:p>
    <w:p w14:paraId="09002D3E" w14:textId="77777777" w:rsidR="00F4448A" w:rsidRDefault="00F4448A" w:rsidP="00C559CF">
      <w:r>
        <w:t>K=654.72</w:t>
      </w:r>
    </w:p>
    <w:p w14:paraId="66D45679" w14:textId="77777777" w:rsidR="00F4448A" w:rsidRDefault="00F4448A" w:rsidP="00C559CF">
      <w:proofErr w:type="spellStart"/>
      <w:r>
        <w:t>logK</w:t>
      </w:r>
      <w:proofErr w:type="spellEnd"/>
      <w:r>
        <w:t>=2.816</w:t>
      </w:r>
    </w:p>
    <w:p w14:paraId="7B064D93" w14:textId="77777777" w:rsidR="00F4448A" w:rsidRDefault="00F4448A" w:rsidP="00C559CF">
      <w:r>
        <w:rPr>
          <w:rFonts w:ascii="Calibri" w:hAnsi="Calibri" w:cs="Calibri"/>
        </w:rPr>
        <w:t>α</w:t>
      </w:r>
      <w:r>
        <w:t>=4.55</w:t>
      </w:r>
    </w:p>
    <w:p w14:paraId="3BDAF6A4" w14:textId="77777777" w:rsidR="00F4448A" w:rsidRDefault="00F4448A" w:rsidP="00AD6BFA">
      <w:r>
        <w:t>Run6)</w:t>
      </w:r>
    </w:p>
    <w:p w14:paraId="5A34BD54" w14:textId="77777777" w:rsidR="00F4448A" w:rsidRDefault="00F4448A" w:rsidP="00C559CF">
      <w:r>
        <w:rPr>
          <w:noProof/>
        </w:rPr>
        <w:drawing>
          <wp:inline distT="0" distB="0" distL="0" distR="0" wp14:anchorId="275F9CCD" wp14:editId="1A0F3805">
            <wp:extent cx="3016155" cy="3041541"/>
            <wp:effectExtent l="0" t="0" r="0" b="698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019689" cy="3045104"/>
                    </a:xfrm>
                    <a:prstGeom prst="rect">
                      <a:avLst/>
                    </a:prstGeom>
                    <a:noFill/>
                  </pic:spPr>
                </pic:pic>
              </a:graphicData>
            </a:graphic>
          </wp:inline>
        </w:drawing>
      </w:r>
    </w:p>
    <w:p w14:paraId="345031DB" w14:textId="77777777" w:rsidR="00F4448A" w:rsidRDefault="00F4448A" w:rsidP="00C559CF">
      <w:r>
        <w:lastRenderedPageBreak/>
        <w:t>83% bound</w:t>
      </w:r>
    </w:p>
    <w:p w14:paraId="03957F72" w14:textId="77777777" w:rsidR="00F4448A" w:rsidRDefault="00F4448A" w:rsidP="00C559CF">
      <w:r>
        <w:t>K=682.97</w:t>
      </w:r>
    </w:p>
    <w:p w14:paraId="1946E693" w14:textId="77777777" w:rsidR="00F4448A" w:rsidRDefault="00F4448A" w:rsidP="00C559CF">
      <w:proofErr w:type="spellStart"/>
      <w:r>
        <w:t>logK</w:t>
      </w:r>
      <w:proofErr w:type="spellEnd"/>
      <w:r>
        <w:t>=2.834</w:t>
      </w:r>
    </w:p>
    <w:p w14:paraId="500844AE" w14:textId="77777777" w:rsidR="00F4448A" w:rsidRDefault="00F4448A" w:rsidP="00C559CF">
      <w:r>
        <w:rPr>
          <w:rFonts w:ascii="Calibri" w:hAnsi="Calibri" w:cs="Calibri"/>
        </w:rPr>
        <w:t>α</w:t>
      </w:r>
      <w:r>
        <w:t>=4.56</w:t>
      </w:r>
    </w:p>
    <w:p w14:paraId="683FB8A6" w14:textId="77777777" w:rsidR="00F4448A" w:rsidRDefault="00F4448A" w:rsidP="00C559CF">
      <w:pPr>
        <w:pStyle w:val="Heading4"/>
      </w:pPr>
      <w:r>
        <w:t xml:space="preserve">Average and 2 </w:t>
      </w:r>
      <w:r>
        <w:rPr>
          <w:rFonts w:ascii="Calibri" w:hAnsi="Calibri" w:cs="Calibri"/>
        </w:rPr>
        <w:t>×</w:t>
      </w:r>
      <w:r>
        <w:t xml:space="preserve"> standard deviation</w:t>
      </w:r>
    </w:p>
    <w:p w14:paraId="6F9BB8A7" w14:textId="77777777" w:rsidR="00F4448A" w:rsidRDefault="00F4448A" w:rsidP="00C559CF">
      <w:r>
        <w:t>4.59 ± 0.03</w:t>
      </w:r>
    </w:p>
    <w:p w14:paraId="4407E4A4" w14:textId="77777777" w:rsidR="00F4448A" w:rsidRDefault="00F4448A">
      <w:pPr>
        <w:rPr>
          <w:rFonts w:asciiTheme="majorHAnsi" w:eastAsiaTheme="majorEastAsia" w:hAnsiTheme="majorHAnsi" w:cstheme="majorBidi"/>
          <w:color w:val="000000" w:themeColor="text1"/>
          <w:sz w:val="24"/>
          <w:szCs w:val="24"/>
        </w:rPr>
      </w:pPr>
      <w:bookmarkStart w:id="203" w:name="_Hlk29822717"/>
      <w:r>
        <w:br w:type="page"/>
      </w:r>
    </w:p>
    <w:p w14:paraId="7DDB38B9" w14:textId="77777777" w:rsidR="00F4448A" w:rsidRDefault="00F4448A" w:rsidP="00C559CF">
      <w:pPr>
        <w:pStyle w:val="Heading3"/>
      </w:pPr>
      <w:bookmarkStart w:id="204" w:name="_Toc59899672"/>
      <w:r>
        <w:lastRenderedPageBreak/>
        <w:t>3-nitro-4-chlorophenol</w:t>
      </w:r>
      <w:bookmarkEnd w:id="204"/>
    </w:p>
    <w:p w14:paraId="5E1C068B" w14:textId="77777777" w:rsidR="00F4448A" w:rsidRDefault="00F4448A" w:rsidP="00C559CF">
      <w:pPr>
        <w:pStyle w:val="Heading4"/>
      </w:pPr>
      <w:r>
        <w:t>UV titration</w:t>
      </w:r>
    </w:p>
    <w:p w14:paraId="7433EDB7" w14:textId="77777777" w:rsidR="00F4448A" w:rsidRDefault="00F4448A" w:rsidP="00C559CF">
      <w:r>
        <w:t>H) [3-NO2-4-Cl-PhOH] = 1 mM</w:t>
      </w:r>
    </w:p>
    <w:p w14:paraId="073382EA" w14:textId="7DEB6256" w:rsidR="00F4448A" w:rsidRDefault="00F4448A" w:rsidP="00C559CF">
      <w:r>
        <w:t>G) [</w:t>
      </w:r>
      <w:proofErr w:type="spellStart"/>
      <w:r w:rsidRPr="005A7697">
        <w:rPr>
          <w:vertAlign w:val="superscript"/>
        </w:rPr>
        <w:t>t</w:t>
      </w:r>
      <w:r>
        <w:t>ButP</w:t>
      </w:r>
      <w:proofErr w:type="spellEnd"/>
      <w:r>
        <w:t xml:space="preserve">=O] 15 mM </w:t>
      </w:r>
      <w:r>
        <w:rPr>
          <w:rFonts w:ascii="Calibri" w:hAnsi="Calibri" w:cs="Calibri"/>
        </w:rPr>
        <w:t xml:space="preserve">β </w:t>
      </w:r>
      <w:r>
        <w:t>= 10.7</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5E32012E" w14:textId="758B1B03" w:rsidR="00F4448A" w:rsidRDefault="00F4448A" w:rsidP="00C559CF">
      <w:r>
        <w:t>S) CHCl</w:t>
      </w:r>
      <w:r>
        <w:rPr>
          <w:vertAlign w:val="subscript"/>
        </w:rPr>
        <w:t>3</w:t>
      </w:r>
      <w:r>
        <w:t xml:space="preserve"> </w:t>
      </w:r>
      <w:r>
        <w:rPr>
          <w:rFonts w:ascii="Calibri" w:hAnsi="Calibri" w:cs="Calibri"/>
        </w:rPr>
        <w:t xml:space="preserve">α </w:t>
      </w:r>
      <w:r>
        <w:t xml:space="preserve">= 2.2, </w:t>
      </w:r>
      <w:r>
        <w:rPr>
          <w:rFonts w:ascii="Calibri" w:hAnsi="Calibri" w:cs="Calibri"/>
        </w:rPr>
        <w:t xml:space="preserve">β </w:t>
      </w:r>
      <w:r>
        <w:t>= 1.3</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pPr w:leftFromText="180" w:rightFromText="180" w:vertAnchor="text" w:horzAnchor="margin" w:tblpXSpec="center" w:tblpY="388"/>
        <w:tblW w:w="9490" w:type="dxa"/>
        <w:tblLook w:val="04A0" w:firstRow="1" w:lastRow="0" w:firstColumn="1" w:lastColumn="0" w:noHBand="0" w:noVBand="1"/>
      </w:tblPr>
      <w:tblGrid>
        <w:gridCol w:w="714"/>
        <w:gridCol w:w="994"/>
        <w:gridCol w:w="994"/>
        <w:gridCol w:w="1000"/>
        <w:gridCol w:w="1000"/>
        <w:gridCol w:w="798"/>
        <w:gridCol w:w="798"/>
        <w:gridCol w:w="798"/>
        <w:gridCol w:w="798"/>
        <w:gridCol w:w="798"/>
        <w:gridCol w:w="798"/>
      </w:tblGrid>
      <w:tr w:rsidR="00F4448A" w:rsidRPr="00556F5E" w14:paraId="540135DB" w14:textId="77777777" w:rsidTr="00C559CF">
        <w:trPr>
          <w:trHeight w:val="255"/>
        </w:trPr>
        <w:tc>
          <w:tcPr>
            <w:tcW w:w="714" w:type="dxa"/>
            <w:tcBorders>
              <w:top w:val="single" w:sz="4" w:space="0" w:color="auto"/>
              <w:left w:val="single" w:sz="4" w:space="0" w:color="auto"/>
              <w:bottom w:val="single" w:sz="4" w:space="0" w:color="auto"/>
              <w:right w:val="nil"/>
            </w:tcBorders>
            <w:shd w:val="clear" w:color="auto" w:fill="auto"/>
            <w:noWrap/>
            <w:vAlign w:val="bottom"/>
            <w:hideMark/>
          </w:tcPr>
          <w:bookmarkEnd w:id="203"/>
          <w:p w14:paraId="3F642810"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556F5E">
              <w:rPr>
                <w:rFonts w:ascii="Verdana" w:eastAsia="Times New Roman" w:hAnsi="Verdana" w:cs="Times New Roman"/>
                <w:b/>
                <w:bCs/>
                <w:sz w:val="20"/>
                <w:szCs w:val="20"/>
                <w:lang w:eastAsia="en-GB"/>
              </w:rPr>
              <w:t>expt</w:t>
            </w:r>
            <w:proofErr w:type="spellEnd"/>
          </w:p>
        </w:tc>
        <w:tc>
          <w:tcPr>
            <w:tcW w:w="994" w:type="dxa"/>
            <w:tcBorders>
              <w:top w:val="nil"/>
              <w:left w:val="single" w:sz="8" w:space="0" w:color="auto"/>
              <w:bottom w:val="single" w:sz="4" w:space="0" w:color="auto"/>
              <w:right w:val="single" w:sz="4" w:space="0" w:color="auto"/>
            </w:tcBorders>
            <w:shd w:val="clear" w:color="auto" w:fill="auto"/>
            <w:noWrap/>
            <w:vAlign w:val="bottom"/>
            <w:hideMark/>
          </w:tcPr>
          <w:p w14:paraId="0061CC4D"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vol H / µl</w:t>
            </w:r>
          </w:p>
        </w:tc>
        <w:tc>
          <w:tcPr>
            <w:tcW w:w="994" w:type="dxa"/>
            <w:tcBorders>
              <w:top w:val="nil"/>
              <w:left w:val="nil"/>
              <w:bottom w:val="single" w:sz="4" w:space="0" w:color="auto"/>
              <w:right w:val="nil"/>
            </w:tcBorders>
            <w:shd w:val="clear" w:color="auto" w:fill="auto"/>
            <w:noWrap/>
            <w:vAlign w:val="bottom"/>
            <w:hideMark/>
          </w:tcPr>
          <w:p w14:paraId="42E75B52"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vol G / µl</w:t>
            </w:r>
          </w:p>
        </w:tc>
        <w:tc>
          <w:tcPr>
            <w:tcW w:w="1000" w:type="dxa"/>
            <w:tcBorders>
              <w:top w:val="nil"/>
              <w:left w:val="single" w:sz="4" w:space="0" w:color="auto"/>
              <w:bottom w:val="single" w:sz="4" w:space="0" w:color="auto"/>
              <w:right w:val="nil"/>
            </w:tcBorders>
            <w:shd w:val="clear" w:color="auto" w:fill="auto"/>
            <w:noWrap/>
            <w:vAlign w:val="bottom"/>
            <w:hideMark/>
          </w:tcPr>
          <w:p w14:paraId="40A73F38"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H] / mM</w:t>
            </w:r>
          </w:p>
        </w:tc>
        <w:tc>
          <w:tcPr>
            <w:tcW w:w="1000" w:type="dxa"/>
            <w:tcBorders>
              <w:top w:val="nil"/>
              <w:left w:val="nil"/>
              <w:bottom w:val="single" w:sz="4" w:space="0" w:color="auto"/>
              <w:right w:val="single" w:sz="8" w:space="0" w:color="auto"/>
            </w:tcBorders>
            <w:shd w:val="clear" w:color="auto" w:fill="auto"/>
            <w:noWrap/>
            <w:vAlign w:val="bottom"/>
            <w:hideMark/>
          </w:tcPr>
          <w:p w14:paraId="6B3114D1"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G] / mM</w:t>
            </w:r>
          </w:p>
        </w:tc>
        <w:tc>
          <w:tcPr>
            <w:tcW w:w="798" w:type="dxa"/>
            <w:tcBorders>
              <w:top w:val="nil"/>
              <w:left w:val="nil"/>
              <w:bottom w:val="single" w:sz="4" w:space="0" w:color="auto"/>
              <w:right w:val="nil"/>
            </w:tcBorders>
            <w:shd w:val="clear" w:color="auto" w:fill="auto"/>
            <w:noWrap/>
            <w:vAlign w:val="bottom"/>
            <w:hideMark/>
          </w:tcPr>
          <w:p w14:paraId="54F88F15"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H 1</w:t>
            </w:r>
          </w:p>
        </w:tc>
        <w:tc>
          <w:tcPr>
            <w:tcW w:w="798" w:type="dxa"/>
            <w:tcBorders>
              <w:top w:val="nil"/>
              <w:left w:val="nil"/>
              <w:bottom w:val="single" w:sz="4" w:space="0" w:color="auto"/>
              <w:right w:val="nil"/>
            </w:tcBorders>
            <w:shd w:val="clear" w:color="auto" w:fill="auto"/>
            <w:noWrap/>
            <w:vAlign w:val="bottom"/>
            <w:hideMark/>
          </w:tcPr>
          <w:p w14:paraId="5E960DE4"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 xml:space="preserve">∂H </w:t>
            </w:r>
          </w:p>
        </w:tc>
        <w:tc>
          <w:tcPr>
            <w:tcW w:w="798" w:type="dxa"/>
            <w:tcBorders>
              <w:top w:val="nil"/>
              <w:left w:val="nil"/>
              <w:bottom w:val="nil"/>
              <w:right w:val="nil"/>
            </w:tcBorders>
            <w:shd w:val="clear" w:color="auto" w:fill="auto"/>
            <w:noWrap/>
            <w:vAlign w:val="bottom"/>
            <w:hideMark/>
          </w:tcPr>
          <w:p w14:paraId="3D9FC7EF"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 xml:space="preserve">∂H </w:t>
            </w:r>
          </w:p>
        </w:tc>
        <w:tc>
          <w:tcPr>
            <w:tcW w:w="798" w:type="dxa"/>
            <w:tcBorders>
              <w:top w:val="nil"/>
              <w:left w:val="nil"/>
              <w:bottom w:val="single" w:sz="4" w:space="0" w:color="auto"/>
              <w:right w:val="nil"/>
            </w:tcBorders>
            <w:shd w:val="clear" w:color="auto" w:fill="auto"/>
            <w:noWrap/>
            <w:vAlign w:val="bottom"/>
            <w:hideMark/>
          </w:tcPr>
          <w:p w14:paraId="35C5E914"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 xml:space="preserve">∂H </w:t>
            </w:r>
          </w:p>
        </w:tc>
        <w:tc>
          <w:tcPr>
            <w:tcW w:w="798" w:type="dxa"/>
            <w:tcBorders>
              <w:top w:val="single" w:sz="4" w:space="0" w:color="auto"/>
              <w:left w:val="nil"/>
              <w:bottom w:val="single" w:sz="4" w:space="0" w:color="auto"/>
              <w:right w:val="nil"/>
            </w:tcBorders>
            <w:shd w:val="clear" w:color="auto" w:fill="auto"/>
            <w:noWrap/>
            <w:vAlign w:val="bottom"/>
            <w:hideMark/>
          </w:tcPr>
          <w:p w14:paraId="048B6229"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 xml:space="preserve">∂H </w:t>
            </w:r>
          </w:p>
        </w:tc>
        <w:tc>
          <w:tcPr>
            <w:tcW w:w="798" w:type="dxa"/>
            <w:tcBorders>
              <w:top w:val="single" w:sz="4" w:space="0" w:color="auto"/>
              <w:left w:val="nil"/>
              <w:bottom w:val="single" w:sz="4" w:space="0" w:color="auto"/>
              <w:right w:val="nil"/>
            </w:tcBorders>
            <w:shd w:val="clear" w:color="auto" w:fill="auto"/>
            <w:noWrap/>
            <w:vAlign w:val="bottom"/>
            <w:hideMark/>
          </w:tcPr>
          <w:p w14:paraId="724173B7" w14:textId="77777777" w:rsidR="00F4448A" w:rsidRPr="00556F5E" w:rsidRDefault="00F4448A" w:rsidP="00C559CF">
            <w:pPr>
              <w:spacing w:after="0" w:line="240" w:lineRule="auto"/>
              <w:jc w:val="center"/>
              <w:rPr>
                <w:rFonts w:ascii="Verdana" w:eastAsia="Times New Roman" w:hAnsi="Verdana" w:cs="Times New Roman"/>
                <w:b/>
                <w:bCs/>
                <w:sz w:val="20"/>
                <w:szCs w:val="20"/>
                <w:lang w:eastAsia="en-GB"/>
              </w:rPr>
            </w:pPr>
            <w:r w:rsidRPr="00556F5E">
              <w:rPr>
                <w:rFonts w:ascii="Verdana" w:eastAsia="Times New Roman" w:hAnsi="Verdana" w:cs="Times New Roman"/>
                <w:b/>
                <w:bCs/>
                <w:sz w:val="20"/>
                <w:szCs w:val="20"/>
                <w:lang w:eastAsia="en-GB"/>
              </w:rPr>
              <w:t xml:space="preserve">∂H </w:t>
            </w:r>
          </w:p>
        </w:tc>
      </w:tr>
      <w:tr w:rsidR="00F4448A" w:rsidRPr="00556F5E" w14:paraId="5156D4B8"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4D7BEE7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w:t>
            </w:r>
          </w:p>
        </w:tc>
        <w:tc>
          <w:tcPr>
            <w:tcW w:w="994" w:type="dxa"/>
            <w:tcBorders>
              <w:top w:val="nil"/>
              <w:left w:val="single" w:sz="8" w:space="0" w:color="auto"/>
              <w:bottom w:val="nil"/>
              <w:right w:val="nil"/>
            </w:tcBorders>
            <w:shd w:val="clear" w:color="000000" w:fill="FFFF99"/>
            <w:noWrap/>
            <w:vAlign w:val="bottom"/>
            <w:hideMark/>
          </w:tcPr>
          <w:p w14:paraId="2679531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7760BE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w:t>
            </w:r>
          </w:p>
        </w:tc>
        <w:tc>
          <w:tcPr>
            <w:tcW w:w="1000" w:type="dxa"/>
            <w:tcBorders>
              <w:top w:val="nil"/>
              <w:left w:val="single" w:sz="4" w:space="0" w:color="auto"/>
              <w:bottom w:val="nil"/>
              <w:right w:val="nil"/>
            </w:tcBorders>
            <w:shd w:val="clear" w:color="000000" w:fill="FFFF99"/>
            <w:noWrap/>
            <w:vAlign w:val="bottom"/>
            <w:hideMark/>
          </w:tcPr>
          <w:p w14:paraId="26B34F46"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7F4E64E"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193408D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390</w:t>
            </w:r>
          </w:p>
        </w:tc>
        <w:tc>
          <w:tcPr>
            <w:tcW w:w="798" w:type="dxa"/>
            <w:tcBorders>
              <w:top w:val="nil"/>
              <w:left w:val="nil"/>
              <w:bottom w:val="nil"/>
              <w:right w:val="nil"/>
            </w:tcBorders>
            <w:shd w:val="clear" w:color="000000" w:fill="FFFF99"/>
            <w:noWrap/>
            <w:vAlign w:val="bottom"/>
            <w:hideMark/>
          </w:tcPr>
          <w:p w14:paraId="7C43028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392</w:t>
            </w:r>
          </w:p>
        </w:tc>
        <w:tc>
          <w:tcPr>
            <w:tcW w:w="798" w:type="dxa"/>
            <w:tcBorders>
              <w:top w:val="single" w:sz="4" w:space="0" w:color="auto"/>
              <w:left w:val="nil"/>
              <w:bottom w:val="nil"/>
              <w:right w:val="nil"/>
            </w:tcBorders>
            <w:shd w:val="clear" w:color="000000" w:fill="FFFF99"/>
            <w:noWrap/>
            <w:vAlign w:val="bottom"/>
            <w:hideMark/>
          </w:tcPr>
          <w:p w14:paraId="31C4F59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395</w:t>
            </w:r>
          </w:p>
        </w:tc>
        <w:tc>
          <w:tcPr>
            <w:tcW w:w="798" w:type="dxa"/>
            <w:tcBorders>
              <w:top w:val="nil"/>
              <w:left w:val="nil"/>
              <w:bottom w:val="nil"/>
              <w:right w:val="nil"/>
            </w:tcBorders>
            <w:shd w:val="clear" w:color="000000" w:fill="FFFF99"/>
            <w:noWrap/>
            <w:vAlign w:val="bottom"/>
            <w:hideMark/>
          </w:tcPr>
          <w:p w14:paraId="6C0FA2E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399</w:t>
            </w:r>
          </w:p>
        </w:tc>
        <w:tc>
          <w:tcPr>
            <w:tcW w:w="798" w:type="dxa"/>
            <w:tcBorders>
              <w:top w:val="nil"/>
              <w:left w:val="nil"/>
              <w:bottom w:val="nil"/>
              <w:right w:val="nil"/>
            </w:tcBorders>
            <w:shd w:val="clear" w:color="000000" w:fill="FFFF99"/>
            <w:noWrap/>
            <w:vAlign w:val="bottom"/>
            <w:hideMark/>
          </w:tcPr>
          <w:p w14:paraId="2EE9AFC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00</w:t>
            </w:r>
          </w:p>
        </w:tc>
        <w:tc>
          <w:tcPr>
            <w:tcW w:w="798" w:type="dxa"/>
            <w:tcBorders>
              <w:top w:val="nil"/>
              <w:left w:val="nil"/>
              <w:bottom w:val="nil"/>
              <w:right w:val="nil"/>
            </w:tcBorders>
            <w:shd w:val="clear" w:color="000000" w:fill="FFFF99"/>
            <w:noWrap/>
            <w:vAlign w:val="bottom"/>
            <w:hideMark/>
          </w:tcPr>
          <w:p w14:paraId="5609CEF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399</w:t>
            </w:r>
          </w:p>
        </w:tc>
      </w:tr>
      <w:tr w:rsidR="00F4448A" w:rsidRPr="00556F5E" w14:paraId="2CE772FA"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0B2B66A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w:t>
            </w:r>
          </w:p>
        </w:tc>
        <w:tc>
          <w:tcPr>
            <w:tcW w:w="994" w:type="dxa"/>
            <w:tcBorders>
              <w:top w:val="nil"/>
              <w:left w:val="single" w:sz="8" w:space="0" w:color="auto"/>
              <w:bottom w:val="nil"/>
              <w:right w:val="nil"/>
            </w:tcBorders>
            <w:shd w:val="clear" w:color="000000" w:fill="FFFF99"/>
            <w:noWrap/>
            <w:vAlign w:val="bottom"/>
            <w:hideMark/>
          </w:tcPr>
          <w:p w14:paraId="1B0D8C9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1D6CBE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3</w:t>
            </w:r>
          </w:p>
        </w:tc>
        <w:tc>
          <w:tcPr>
            <w:tcW w:w="1000" w:type="dxa"/>
            <w:tcBorders>
              <w:top w:val="nil"/>
              <w:left w:val="single" w:sz="4" w:space="0" w:color="auto"/>
              <w:bottom w:val="nil"/>
              <w:right w:val="nil"/>
            </w:tcBorders>
            <w:shd w:val="clear" w:color="000000" w:fill="FFFF99"/>
            <w:noWrap/>
            <w:vAlign w:val="bottom"/>
            <w:hideMark/>
          </w:tcPr>
          <w:p w14:paraId="585A2BD9"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650FB47"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3BC4854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43</w:t>
            </w:r>
          </w:p>
        </w:tc>
        <w:tc>
          <w:tcPr>
            <w:tcW w:w="798" w:type="dxa"/>
            <w:tcBorders>
              <w:top w:val="nil"/>
              <w:left w:val="nil"/>
              <w:bottom w:val="nil"/>
              <w:right w:val="nil"/>
            </w:tcBorders>
            <w:shd w:val="clear" w:color="000000" w:fill="FFFF99"/>
            <w:noWrap/>
            <w:vAlign w:val="bottom"/>
            <w:hideMark/>
          </w:tcPr>
          <w:p w14:paraId="7D3A786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52</w:t>
            </w:r>
          </w:p>
        </w:tc>
        <w:tc>
          <w:tcPr>
            <w:tcW w:w="798" w:type="dxa"/>
            <w:tcBorders>
              <w:top w:val="nil"/>
              <w:left w:val="nil"/>
              <w:bottom w:val="nil"/>
              <w:right w:val="nil"/>
            </w:tcBorders>
            <w:shd w:val="clear" w:color="000000" w:fill="FFFF99"/>
            <w:noWrap/>
            <w:vAlign w:val="bottom"/>
            <w:hideMark/>
          </w:tcPr>
          <w:p w14:paraId="472A897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43</w:t>
            </w:r>
          </w:p>
        </w:tc>
        <w:tc>
          <w:tcPr>
            <w:tcW w:w="798" w:type="dxa"/>
            <w:tcBorders>
              <w:top w:val="nil"/>
              <w:left w:val="nil"/>
              <w:bottom w:val="nil"/>
              <w:right w:val="nil"/>
            </w:tcBorders>
            <w:shd w:val="clear" w:color="000000" w:fill="FFFF99"/>
            <w:noWrap/>
            <w:vAlign w:val="bottom"/>
            <w:hideMark/>
          </w:tcPr>
          <w:p w14:paraId="45E8B05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25</w:t>
            </w:r>
          </w:p>
        </w:tc>
        <w:tc>
          <w:tcPr>
            <w:tcW w:w="798" w:type="dxa"/>
            <w:tcBorders>
              <w:top w:val="nil"/>
              <w:left w:val="nil"/>
              <w:bottom w:val="nil"/>
              <w:right w:val="nil"/>
            </w:tcBorders>
            <w:shd w:val="clear" w:color="000000" w:fill="FFFF99"/>
            <w:noWrap/>
            <w:vAlign w:val="bottom"/>
            <w:hideMark/>
          </w:tcPr>
          <w:p w14:paraId="0AC0C03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61</w:t>
            </w:r>
          </w:p>
        </w:tc>
        <w:tc>
          <w:tcPr>
            <w:tcW w:w="798" w:type="dxa"/>
            <w:tcBorders>
              <w:top w:val="nil"/>
              <w:left w:val="nil"/>
              <w:bottom w:val="nil"/>
              <w:right w:val="nil"/>
            </w:tcBorders>
            <w:shd w:val="clear" w:color="000000" w:fill="FFFF99"/>
            <w:noWrap/>
            <w:vAlign w:val="bottom"/>
            <w:hideMark/>
          </w:tcPr>
          <w:p w14:paraId="1F9B891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38</w:t>
            </w:r>
          </w:p>
        </w:tc>
      </w:tr>
      <w:tr w:rsidR="00F4448A" w:rsidRPr="00556F5E" w14:paraId="5F674270"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4632B41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3</w:t>
            </w:r>
          </w:p>
        </w:tc>
        <w:tc>
          <w:tcPr>
            <w:tcW w:w="994" w:type="dxa"/>
            <w:tcBorders>
              <w:top w:val="nil"/>
              <w:left w:val="single" w:sz="8" w:space="0" w:color="auto"/>
              <w:bottom w:val="nil"/>
              <w:right w:val="nil"/>
            </w:tcBorders>
            <w:shd w:val="clear" w:color="000000" w:fill="FFFF99"/>
            <w:noWrap/>
            <w:vAlign w:val="bottom"/>
            <w:hideMark/>
          </w:tcPr>
          <w:p w14:paraId="2232C27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05A7A3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6</w:t>
            </w:r>
          </w:p>
        </w:tc>
        <w:tc>
          <w:tcPr>
            <w:tcW w:w="1000" w:type="dxa"/>
            <w:tcBorders>
              <w:top w:val="nil"/>
              <w:left w:val="single" w:sz="4" w:space="0" w:color="auto"/>
              <w:bottom w:val="nil"/>
              <w:right w:val="nil"/>
            </w:tcBorders>
            <w:shd w:val="clear" w:color="000000" w:fill="FFFF99"/>
            <w:noWrap/>
            <w:vAlign w:val="bottom"/>
            <w:hideMark/>
          </w:tcPr>
          <w:p w14:paraId="7A0E570E"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32EA934"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001DDFC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04</w:t>
            </w:r>
          </w:p>
        </w:tc>
        <w:tc>
          <w:tcPr>
            <w:tcW w:w="798" w:type="dxa"/>
            <w:tcBorders>
              <w:top w:val="nil"/>
              <w:left w:val="nil"/>
              <w:bottom w:val="nil"/>
              <w:right w:val="nil"/>
            </w:tcBorders>
            <w:shd w:val="clear" w:color="000000" w:fill="FFFF99"/>
            <w:noWrap/>
            <w:vAlign w:val="bottom"/>
            <w:hideMark/>
          </w:tcPr>
          <w:p w14:paraId="151E650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90</w:t>
            </w:r>
          </w:p>
        </w:tc>
        <w:tc>
          <w:tcPr>
            <w:tcW w:w="798" w:type="dxa"/>
            <w:tcBorders>
              <w:top w:val="nil"/>
              <w:left w:val="nil"/>
              <w:bottom w:val="nil"/>
              <w:right w:val="nil"/>
            </w:tcBorders>
            <w:shd w:val="clear" w:color="000000" w:fill="FFFF99"/>
            <w:noWrap/>
            <w:vAlign w:val="bottom"/>
            <w:hideMark/>
          </w:tcPr>
          <w:p w14:paraId="4A169CE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91</w:t>
            </w:r>
          </w:p>
        </w:tc>
        <w:tc>
          <w:tcPr>
            <w:tcW w:w="798" w:type="dxa"/>
            <w:tcBorders>
              <w:top w:val="nil"/>
              <w:left w:val="nil"/>
              <w:bottom w:val="nil"/>
              <w:right w:val="nil"/>
            </w:tcBorders>
            <w:shd w:val="clear" w:color="000000" w:fill="FFFF99"/>
            <w:noWrap/>
            <w:vAlign w:val="bottom"/>
            <w:hideMark/>
          </w:tcPr>
          <w:p w14:paraId="608F211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76</w:t>
            </w:r>
          </w:p>
        </w:tc>
        <w:tc>
          <w:tcPr>
            <w:tcW w:w="798" w:type="dxa"/>
            <w:tcBorders>
              <w:top w:val="nil"/>
              <w:left w:val="nil"/>
              <w:bottom w:val="nil"/>
              <w:right w:val="nil"/>
            </w:tcBorders>
            <w:shd w:val="clear" w:color="000000" w:fill="FFFF99"/>
            <w:noWrap/>
            <w:vAlign w:val="bottom"/>
            <w:hideMark/>
          </w:tcPr>
          <w:p w14:paraId="6DF48DF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96</w:t>
            </w:r>
          </w:p>
        </w:tc>
        <w:tc>
          <w:tcPr>
            <w:tcW w:w="798" w:type="dxa"/>
            <w:tcBorders>
              <w:top w:val="nil"/>
              <w:left w:val="nil"/>
              <w:bottom w:val="nil"/>
              <w:right w:val="nil"/>
            </w:tcBorders>
            <w:shd w:val="clear" w:color="000000" w:fill="FFFF99"/>
            <w:noWrap/>
            <w:vAlign w:val="bottom"/>
            <w:hideMark/>
          </w:tcPr>
          <w:p w14:paraId="59F6780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478</w:t>
            </w:r>
          </w:p>
        </w:tc>
      </w:tr>
      <w:tr w:rsidR="00F4448A" w:rsidRPr="00556F5E" w14:paraId="0EAD07C9"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176CAEB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4</w:t>
            </w:r>
          </w:p>
        </w:tc>
        <w:tc>
          <w:tcPr>
            <w:tcW w:w="994" w:type="dxa"/>
            <w:tcBorders>
              <w:top w:val="nil"/>
              <w:left w:val="single" w:sz="8" w:space="0" w:color="auto"/>
              <w:bottom w:val="nil"/>
              <w:right w:val="nil"/>
            </w:tcBorders>
            <w:shd w:val="clear" w:color="000000" w:fill="FFFF99"/>
            <w:noWrap/>
            <w:vAlign w:val="bottom"/>
            <w:hideMark/>
          </w:tcPr>
          <w:p w14:paraId="3F78394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023AA14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9</w:t>
            </w:r>
          </w:p>
        </w:tc>
        <w:tc>
          <w:tcPr>
            <w:tcW w:w="1000" w:type="dxa"/>
            <w:tcBorders>
              <w:top w:val="nil"/>
              <w:left w:val="single" w:sz="4" w:space="0" w:color="auto"/>
              <w:bottom w:val="nil"/>
              <w:right w:val="nil"/>
            </w:tcBorders>
            <w:shd w:val="clear" w:color="000000" w:fill="FFFF99"/>
            <w:noWrap/>
            <w:vAlign w:val="bottom"/>
            <w:hideMark/>
          </w:tcPr>
          <w:p w14:paraId="1E4AE383"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A06D89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33AF9B4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34</w:t>
            </w:r>
          </w:p>
        </w:tc>
        <w:tc>
          <w:tcPr>
            <w:tcW w:w="798" w:type="dxa"/>
            <w:tcBorders>
              <w:top w:val="nil"/>
              <w:left w:val="nil"/>
              <w:bottom w:val="nil"/>
              <w:right w:val="nil"/>
            </w:tcBorders>
            <w:shd w:val="clear" w:color="000000" w:fill="FFFF99"/>
            <w:noWrap/>
            <w:vAlign w:val="bottom"/>
            <w:hideMark/>
          </w:tcPr>
          <w:p w14:paraId="72E3DF4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20</w:t>
            </w:r>
          </w:p>
        </w:tc>
        <w:tc>
          <w:tcPr>
            <w:tcW w:w="798" w:type="dxa"/>
            <w:tcBorders>
              <w:top w:val="nil"/>
              <w:left w:val="nil"/>
              <w:bottom w:val="nil"/>
              <w:right w:val="nil"/>
            </w:tcBorders>
            <w:shd w:val="clear" w:color="000000" w:fill="FFFF99"/>
            <w:noWrap/>
            <w:vAlign w:val="bottom"/>
            <w:hideMark/>
          </w:tcPr>
          <w:p w14:paraId="2AF8CE3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21</w:t>
            </w:r>
          </w:p>
        </w:tc>
        <w:tc>
          <w:tcPr>
            <w:tcW w:w="798" w:type="dxa"/>
            <w:tcBorders>
              <w:top w:val="nil"/>
              <w:left w:val="nil"/>
              <w:bottom w:val="nil"/>
              <w:right w:val="nil"/>
            </w:tcBorders>
            <w:shd w:val="clear" w:color="000000" w:fill="FFFF99"/>
            <w:noWrap/>
            <w:vAlign w:val="bottom"/>
            <w:hideMark/>
          </w:tcPr>
          <w:p w14:paraId="260C6C9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09</w:t>
            </w:r>
          </w:p>
        </w:tc>
        <w:tc>
          <w:tcPr>
            <w:tcW w:w="798" w:type="dxa"/>
            <w:tcBorders>
              <w:top w:val="nil"/>
              <w:left w:val="nil"/>
              <w:bottom w:val="nil"/>
              <w:right w:val="nil"/>
            </w:tcBorders>
            <w:shd w:val="clear" w:color="000000" w:fill="FFFF99"/>
            <w:noWrap/>
            <w:vAlign w:val="bottom"/>
            <w:hideMark/>
          </w:tcPr>
          <w:p w14:paraId="45AF082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31</w:t>
            </w:r>
          </w:p>
        </w:tc>
        <w:tc>
          <w:tcPr>
            <w:tcW w:w="798" w:type="dxa"/>
            <w:tcBorders>
              <w:top w:val="nil"/>
              <w:left w:val="nil"/>
              <w:bottom w:val="nil"/>
              <w:right w:val="nil"/>
            </w:tcBorders>
            <w:shd w:val="clear" w:color="000000" w:fill="FFFF99"/>
            <w:noWrap/>
            <w:vAlign w:val="bottom"/>
            <w:hideMark/>
          </w:tcPr>
          <w:p w14:paraId="66D82FC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19</w:t>
            </w:r>
          </w:p>
        </w:tc>
      </w:tr>
      <w:tr w:rsidR="00F4448A" w:rsidRPr="00556F5E" w14:paraId="4300105C"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1F10697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5</w:t>
            </w:r>
          </w:p>
        </w:tc>
        <w:tc>
          <w:tcPr>
            <w:tcW w:w="994" w:type="dxa"/>
            <w:tcBorders>
              <w:top w:val="nil"/>
              <w:left w:val="single" w:sz="8" w:space="0" w:color="auto"/>
              <w:bottom w:val="nil"/>
              <w:right w:val="nil"/>
            </w:tcBorders>
            <w:shd w:val="clear" w:color="000000" w:fill="FFFF99"/>
            <w:noWrap/>
            <w:vAlign w:val="bottom"/>
            <w:hideMark/>
          </w:tcPr>
          <w:p w14:paraId="53AB8E1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777E71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2</w:t>
            </w:r>
          </w:p>
        </w:tc>
        <w:tc>
          <w:tcPr>
            <w:tcW w:w="1000" w:type="dxa"/>
            <w:tcBorders>
              <w:top w:val="nil"/>
              <w:left w:val="single" w:sz="4" w:space="0" w:color="auto"/>
              <w:bottom w:val="nil"/>
              <w:right w:val="nil"/>
            </w:tcBorders>
            <w:shd w:val="clear" w:color="000000" w:fill="FFFF99"/>
            <w:noWrap/>
            <w:vAlign w:val="bottom"/>
            <w:hideMark/>
          </w:tcPr>
          <w:p w14:paraId="4DE96786"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E35576D"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2F67989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54</w:t>
            </w:r>
          </w:p>
        </w:tc>
        <w:tc>
          <w:tcPr>
            <w:tcW w:w="798" w:type="dxa"/>
            <w:tcBorders>
              <w:top w:val="nil"/>
              <w:left w:val="nil"/>
              <w:bottom w:val="nil"/>
              <w:right w:val="nil"/>
            </w:tcBorders>
            <w:shd w:val="clear" w:color="000000" w:fill="FFFF99"/>
            <w:noWrap/>
            <w:vAlign w:val="bottom"/>
            <w:hideMark/>
          </w:tcPr>
          <w:p w14:paraId="3456725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45</w:t>
            </w:r>
          </w:p>
        </w:tc>
        <w:tc>
          <w:tcPr>
            <w:tcW w:w="798" w:type="dxa"/>
            <w:tcBorders>
              <w:top w:val="nil"/>
              <w:left w:val="nil"/>
              <w:bottom w:val="nil"/>
              <w:right w:val="nil"/>
            </w:tcBorders>
            <w:shd w:val="clear" w:color="000000" w:fill="FFFF99"/>
            <w:noWrap/>
            <w:vAlign w:val="bottom"/>
            <w:hideMark/>
          </w:tcPr>
          <w:p w14:paraId="736E1D8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45</w:t>
            </w:r>
          </w:p>
        </w:tc>
        <w:tc>
          <w:tcPr>
            <w:tcW w:w="798" w:type="dxa"/>
            <w:tcBorders>
              <w:top w:val="nil"/>
              <w:left w:val="nil"/>
              <w:bottom w:val="nil"/>
              <w:right w:val="nil"/>
            </w:tcBorders>
            <w:shd w:val="clear" w:color="000000" w:fill="FFFF99"/>
            <w:noWrap/>
            <w:vAlign w:val="bottom"/>
            <w:hideMark/>
          </w:tcPr>
          <w:p w14:paraId="626F58F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45</w:t>
            </w:r>
          </w:p>
        </w:tc>
        <w:tc>
          <w:tcPr>
            <w:tcW w:w="798" w:type="dxa"/>
            <w:tcBorders>
              <w:top w:val="nil"/>
              <w:left w:val="nil"/>
              <w:bottom w:val="nil"/>
              <w:right w:val="nil"/>
            </w:tcBorders>
            <w:shd w:val="clear" w:color="000000" w:fill="FFFF99"/>
            <w:noWrap/>
            <w:vAlign w:val="bottom"/>
            <w:hideMark/>
          </w:tcPr>
          <w:p w14:paraId="64B42FD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61</w:t>
            </w:r>
          </w:p>
        </w:tc>
        <w:tc>
          <w:tcPr>
            <w:tcW w:w="798" w:type="dxa"/>
            <w:tcBorders>
              <w:top w:val="nil"/>
              <w:left w:val="nil"/>
              <w:bottom w:val="nil"/>
              <w:right w:val="nil"/>
            </w:tcBorders>
            <w:shd w:val="clear" w:color="000000" w:fill="FFFF99"/>
            <w:noWrap/>
            <w:vAlign w:val="bottom"/>
            <w:hideMark/>
          </w:tcPr>
          <w:p w14:paraId="6F9BB1C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50</w:t>
            </w:r>
          </w:p>
        </w:tc>
      </w:tr>
      <w:tr w:rsidR="00F4448A" w:rsidRPr="00556F5E" w14:paraId="3B4F10FD"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7480770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6</w:t>
            </w:r>
          </w:p>
        </w:tc>
        <w:tc>
          <w:tcPr>
            <w:tcW w:w="994" w:type="dxa"/>
            <w:tcBorders>
              <w:top w:val="nil"/>
              <w:left w:val="single" w:sz="8" w:space="0" w:color="auto"/>
              <w:bottom w:val="nil"/>
              <w:right w:val="nil"/>
            </w:tcBorders>
            <w:shd w:val="clear" w:color="000000" w:fill="FFFF99"/>
            <w:noWrap/>
            <w:vAlign w:val="bottom"/>
            <w:hideMark/>
          </w:tcPr>
          <w:p w14:paraId="7F625C8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B85320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w:t>
            </w:r>
          </w:p>
        </w:tc>
        <w:tc>
          <w:tcPr>
            <w:tcW w:w="1000" w:type="dxa"/>
            <w:tcBorders>
              <w:top w:val="nil"/>
              <w:left w:val="single" w:sz="4" w:space="0" w:color="auto"/>
              <w:bottom w:val="nil"/>
              <w:right w:val="nil"/>
            </w:tcBorders>
            <w:shd w:val="clear" w:color="000000" w:fill="FFFF99"/>
            <w:noWrap/>
            <w:vAlign w:val="bottom"/>
            <w:hideMark/>
          </w:tcPr>
          <w:p w14:paraId="3FDC7E1F"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8DF4DCC"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79B8391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71</w:t>
            </w:r>
          </w:p>
        </w:tc>
        <w:tc>
          <w:tcPr>
            <w:tcW w:w="798" w:type="dxa"/>
            <w:tcBorders>
              <w:top w:val="nil"/>
              <w:left w:val="nil"/>
              <w:bottom w:val="nil"/>
              <w:right w:val="nil"/>
            </w:tcBorders>
            <w:shd w:val="clear" w:color="000000" w:fill="FFFF99"/>
            <w:noWrap/>
            <w:vAlign w:val="bottom"/>
            <w:hideMark/>
          </w:tcPr>
          <w:p w14:paraId="2B73FB9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62</w:t>
            </w:r>
          </w:p>
        </w:tc>
        <w:tc>
          <w:tcPr>
            <w:tcW w:w="798" w:type="dxa"/>
            <w:tcBorders>
              <w:top w:val="nil"/>
              <w:left w:val="nil"/>
              <w:bottom w:val="nil"/>
              <w:right w:val="nil"/>
            </w:tcBorders>
            <w:shd w:val="clear" w:color="000000" w:fill="FFFF99"/>
            <w:noWrap/>
            <w:vAlign w:val="bottom"/>
            <w:hideMark/>
          </w:tcPr>
          <w:p w14:paraId="1B883CB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58</w:t>
            </w:r>
          </w:p>
        </w:tc>
        <w:tc>
          <w:tcPr>
            <w:tcW w:w="798" w:type="dxa"/>
            <w:tcBorders>
              <w:top w:val="nil"/>
              <w:left w:val="nil"/>
              <w:bottom w:val="nil"/>
              <w:right w:val="nil"/>
            </w:tcBorders>
            <w:shd w:val="clear" w:color="000000" w:fill="FFFF99"/>
            <w:noWrap/>
            <w:vAlign w:val="bottom"/>
            <w:hideMark/>
          </w:tcPr>
          <w:p w14:paraId="548DA59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53</w:t>
            </w:r>
          </w:p>
        </w:tc>
        <w:tc>
          <w:tcPr>
            <w:tcW w:w="798" w:type="dxa"/>
            <w:tcBorders>
              <w:top w:val="nil"/>
              <w:left w:val="nil"/>
              <w:bottom w:val="nil"/>
              <w:right w:val="nil"/>
            </w:tcBorders>
            <w:shd w:val="clear" w:color="000000" w:fill="FFFF99"/>
            <w:noWrap/>
            <w:vAlign w:val="bottom"/>
            <w:hideMark/>
          </w:tcPr>
          <w:p w14:paraId="5916C11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68</w:t>
            </w:r>
          </w:p>
        </w:tc>
        <w:tc>
          <w:tcPr>
            <w:tcW w:w="798" w:type="dxa"/>
            <w:tcBorders>
              <w:top w:val="nil"/>
              <w:left w:val="nil"/>
              <w:bottom w:val="nil"/>
              <w:right w:val="nil"/>
            </w:tcBorders>
            <w:shd w:val="clear" w:color="000000" w:fill="FFFF99"/>
            <w:noWrap/>
            <w:vAlign w:val="bottom"/>
            <w:hideMark/>
          </w:tcPr>
          <w:p w14:paraId="58FB49E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64</w:t>
            </w:r>
          </w:p>
        </w:tc>
      </w:tr>
      <w:tr w:rsidR="00F4448A" w:rsidRPr="00556F5E" w14:paraId="6858EB5E"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634B8D3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7</w:t>
            </w:r>
          </w:p>
        </w:tc>
        <w:tc>
          <w:tcPr>
            <w:tcW w:w="994" w:type="dxa"/>
            <w:tcBorders>
              <w:top w:val="nil"/>
              <w:left w:val="single" w:sz="8" w:space="0" w:color="auto"/>
              <w:bottom w:val="nil"/>
              <w:right w:val="nil"/>
            </w:tcBorders>
            <w:shd w:val="clear" w:color="000000" w:fill="FFFF99"/>
            <w:noWrap/>
            <w:vAlign w:val="bottom"/>
            <w:hideMark/>
          </w:tcPr>
          <w:p w14:paraId="6475E9A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A92522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8</w:t>
            </w:r>
          </w:p>
        </w:tc>
        <w:tc>
          <w:tcPr>
            <w:tcW w:w="1000" w:type="dxa"/>
            <w:tcBorders>
              <w:top w:val="nil"/>
              <w:left w:val="single" w:sz="4" w:space="0" w:color="auto"/>
              <w:bottom w:val="nil"/>
              <w:right w:val="nil"/>
            </w:tcBorders>
            <w:shd w:val="clear" w:color="000000" w:fill="FFFF99"/>
            <w:noWrap/>
            <w:vAlign w:val="bottom"/>
            <w:hideMark/>
          </w:tcPr>
          <w:p w14:paraId="7A65DCB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0D0FD59"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5C9400E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83</w:t>
            </w:r>
          </w:p>
        </w:tc>
        <w:tc>
          <w:tcPr>
            <w:tcW w:w="798" w:type="dxa"/>
            <w:tcBorders>
              <w:top w:val="nil"/>
              <w:left w:val="nil"/>
              <w:bottom w:val="nil"/>
              <w:right w:val="nil"/>
            </w:tcBorders>
            <w:shd w:val="clear" w:color="000000" w:fill="FFFF99"/>
            <w:noWrap/>
            <w:vAlign w:val="bottom"/>
            <w:hideMark/>
          </w:tcPr>
          <w:p w14:paraId="34F3288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78</w:t>
            </w:r>
          </w:p>
        </w:tc>
        <w:tc>
          <w:tcPr>
            <w:tcW w:w="798" w:type="dxa"/>
            <w:tcBorders>
              <w:top w:val="nil"/>
              <w:left w:val="nil"/>
              <w:bottom w:val="nil"/>
              <w:right w:val="nil"/>
            </w:tcBorders>
            <w:shd w:val="clear" w:color="000000" w:fill="FFFF99"/>
            <w:noWrap/>
            <w:vAlign w:val="bottom"/>
            <w:hideMark/>
          </w:tcPr>
          <w:p w14:paraId="6F67C7D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72</w:t>
            </w:r>
          </w:p>
        </w:tc>
        <w:tc>
          <w:tcPr>
            <w:tcW w:w="798" w:type="dxa"/>
            <w:tcBorders>
              <w:top w:val="nil"/>
              <w:left w:val="nil"/>
              <w:bottom w:val="nil"/>
              <w:right w:val="nil"/>
            </w:tcBorders>
            <w:shd w:val="clear" w:color="000000" w:fill="FFFF99"/>
            <w:noWrap/>
            <w:vAlign w:val="bottom"/>
            <w:hideMark/>
          </w:tcPr>
          <w:p w14:paraId="7B6A97C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82</w:t>
            </w:r>
          </w:p>
        </w:tc>
        <w:tc>
          <w:tcPr>
            <w:tcW w:w="798" w:type="dxa"/>
            <w:tcBorders>
              <w:top w:val="nil"/>
              <w:left w:val="nil"/>
              <w:bottom w:val="nil"/>
              <w:right w:val="nil"/>
            </w:tcBorders>
            <w:shd w:val="clear" w:color="000000" w:fill="FFFF99"/>
            <w:noWrap/>
            <w:vAlign w:val="bottom"/>
            <w:hideMark/>
          </w:tcPr>
          <w:p w14:paraId="434CFC1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78</w:t>
            </w:r>
          </w:p>
        </w:tc>
        <w:tc>
          <w:tcPr>
            <w:tcW w:w="798" w:type="dxa"/>
            <w:tcBorders>
              <w:top w:val="nil"/>
              <w:left w:val="nil"/>
              <w:bottom w:val="nil"/>
              <w:right w:val="nil"/>
            </w:tcBorders>
            <w:shd w:val="clear" w:color="000000" w:fill="FFFF99"/>
            <w:noWrap/>
            <w:vAlign w:val="bottom"/>
            <w:hideMark/>
          </w:tcPr>
          <w:p w14:paraId="7B6EE52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78</w:t>
            </w:r>
          </w:p>
        </w:tc>
      </w:tr>
      <w:tr w:rsidR="00F4448A" w:rsidRPr="00556F5E" w14:paraId="7409D240"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364A60F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8</w:t>
            </w:r>
          </w:p>
        </w:tc>
        <w:tc>
          <w:tcPr>
            <w:tcW w:w="994" w:type="dxa"/>
            <w:tcBorders>
              <w:top w:val="nil"/>
              <w:left w:val="single" w:sz="8" w:space="0" w:color="auto"/>
              <w:bottom w:val="nil"/>
              <w:right w:val="nil"/>
            </w:tcBorders>
            <w:shd w:val="clear" w:color="000000" w:fill="FFFF99"/>
            <w:noWrap/>
            <w:vAlign w:val="bottom"/>
            <w:hideMark/>
          </w:tcPr>
          <w:p w14:paraId="5E76F28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443A04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1</w:t>
            </w:r>
          </w:p>
        </w:tc>
        <w:tc>
          <w:tcPr>
            <w:tcW w:w="1000" w:type="dxa"/>
            <w:tcBorders>
              <w:top w:val="nil"/>
              <w:left w:val="single" w:sz="4" w:space="0" w:color="auto"/>
              <w:bottom w:val="nil"/>
              <w:right w:val="nil"/>
            </w:tcBorders>
            <w:shd w:val="clear" w:color="000000" w:fill="FFFF99"/>
            <w:noWrap/>
            <w:vAlign w:val="bottom"/>
            <w:hideMark/>
          </w:tcPr>
          <w:p w14:paraId="01689F36"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5B07ECF"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7EFD9AC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4</w:t>
            </w:r>
          </w:p>
        </w:tc>
        <w:tc>
          <w:tcPr>
            <w:tcW w:w="798" w:type="dxa"/>
            <w:tcBorders>
              <w:top w:val="nil"/>
              <w:left w:val="nil"/>
              <w:bottom w:val="nil"/>
              <w:right w:val="nil"/>
            </w:tcBorders>
            <w:shd w:val="clear" w:color="000000" w:fill="FFFF99"/>
            <w:noWrap/>
            <w:vAlign w:val="bottom"/>
            <w:hideMark/>
          </w:tcPr>
          <w:p w14:paraId="62277F8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4</w:t>
            </w:r>
          </w:p>
        </w:tc>
        <w:tc>
          <w:tcPr>
            <w:tcW w:w="798" w:type="dxa"/>
            <w:tcBorders>
              <w:top w:val="nil"/>
              <w:left w:val="nil"/>
              <w:bottom w:val="nil"/>
              <w:right w:val="nil"/>
            </w:tcBorders>
            <w:shd w:val="clear" w:color="000000" w:fill="FFFF99"/>
            <w:noWrap/>
            <w:vAlign w:val="bottom"/>
            <w:hideMark/>
          </w:tcPr>
          <w:p w14:paraId="205414F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86</w:t>
            </w:r>
          </w:p>
        </w:tc>
        <w:tc>
          <w:tcPr>
            <w:tcW w:w="798" w:type="dxa"/>
            <w:tcBorders>
              <w:top w:val="nil"/>
              <w:left w:val="nil"/>
              <w:bottom w:val="nil"/>
              <w:right w:val="nil"/>
            </w:tcBorders>
            <w:shd w:val="clear" w:color="000000" w:fill="FFFF99"/>
            <w:noWrap/>
            <w:vAlign w:val="bottom"/>
            <w:hideMark/>
          </w:tcPr>
          <w:p w14:paraId="54B5270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85</w:t>
            </w:r>
          </w:p>
        </w:tc>
        <w:tc>
          <w:tcPr>
            <w:tcW w:w="798" w:type="dxa"/>
            <w:tcBorders>
              <w:top w:val="nil"/>
              <w:left w:val="nil"/>
              <w:bottom w:val="nil"/>
              <w:right w:val="nil"/>
            </w:tcBorders>
            <w:shd w:val="clear" w:color="000000" w:fill="FFFF99"/>
            <w:noWrap/>
            <w:vAlign w:val="bottom"/>
            <w:hideMark/>
          </w:tcPr>
          <w:p w14:paraId="44A7864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8</w:t>
            </w:r>
          </w:p>
        </w:tc>
        <w:tc>
          <w:tcPr>
            <w:tcW w:w="798" w:type="dxa"/>
            <w:tcBorders>
              <w:top w:val="nil"/>
              <w:left w:val="nil"/>
              <w:bottom w:val="nil"/>
              <w:right w:val="nil"/>
            </w:tcBorders>
            <w:shd w:val="clear" w:color="000000" w:fill="FFFF99"/>
            <w:noWrap/>
            <w:vAlign w:val="bottom"/>
            <w:hideMark/>
          </w:tcPr>
          <w:p w14:paraId="69D6E48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86</w:t>
            </w:r>
          </w:p>
        </w:tc>
      </w:tr>
      <w:tr w:rsidR="00F4448A" w:rsidRPr="00556F5E" w14:paraId="2A1E7B40"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37D3DED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9</w:t>
            </w:r>
          </w:p>
        </w:tc>
        <w:tc>
          <w:tcPr>
            <w:tcW w:w="994" w:type="dxa"/>
            <w:tcBorders>
              <w:top w:val="nil"/>
              <w:left w:val="single" w:sz="8" w:space="0" w:color="auto"/>
              <w:bottom w:val="nil"/>
              <w:right w:val="nil"/>
            </w:tcBorders>
            <w:shd w:val="clear" w:color="000000" w:fill="FFFF99"/>
            <w:noWrap/>
            <w:vAlign w:val="bottom"/>
            <w:hideMark/>
          </w:tcPr>
          <w:p w14:paraId="5618555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E8EBAC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4</w:t>
            </w:r>
          </w:p>
        </w:tc>
        <w:tc>
          <w:tcPr>
            <w:tcW w:w="1000" w:type="dxa"/>
            <w:tcBorders>
              <w:top w:val="nil"/>
              <w:left w:val="single" w:sz="4" w:space="0" w:color="auto"/>
              <w:bottom w:val="nil"/>
              <w:right w:val="nil"/>
            </w:tcBorders>
            <w:shd w:val="clear" w:color="000000" w:fill="FFFF99"/>
            <w:noWrap/>
            <w:vAlign w:val="bottom"/>
            <w:hideMark/>
          </w:tcPr>
          <w:p w14:paraId="44A04BC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487988F"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70F4978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16</w:t>
            </w:r>
          </w:p>
        </w:tc>
        <w:tc>
          <w:tcPr>
            <w:tcW w:w="798" w:type="dxa"/>
            <w:tcBorders>
              <w:top w:val="nil"/>
              <w:left w:val="nil"/>
              <w:bottom w:val="nil"/>
              <w:right w:val="nil"/>
            </w:tcBorders>
            <w:shd w:val="clear" w:color="000000" w:fill="FFFF99"/>
            <w:noWrap/>
            <w:vAlign w:val="bottom"/>
            <w:hideMark/>
          </w:tcPr>
          <w:p w14:paraId="7266710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7</w:t>
            </w:r>
          </w:p>
        </w:tc>
        <w:tc>
          <w:tcPr>
            <w:tcW w:w="798" w:type="dxa"/>
            <w:tcBorders>
              <w:top w:val="nil"/>
              <w:left w:val="nil"/>
              <w:bottom w:val="nil"/>
              <w:right w:val="nil"/>
            </w:tcBorders>
            <w:shd w:val="clear" w:color="000000" w:fill="FFFF99"/>
            <w:noWrap/>
            <w:vAlign w:val="bottom"/>
            <w:hideMark/>
          </w:tcPr>
          <w:p w14:paraId="5F0C23E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01</w:t>
            </w:r>
          </w:p>
        </w:tc>
        <w:tc>
          <w:tcPr>
            <w:tcW w:w="798" w:type="dxa"/>
            <w:tcBorders>
              <w:top w:val="nil"/>
              <w:left w:val="nil"/>
              <w:bottom w:val="nil"/>
              <w:right w:val="nil"/>
            </w:tcBorders>
            <w:shd w:val="clear" w:color="000000" w:fill="FFFF99"/>
            <w:noWrap/>
            <w:vAlign w:val="bottom"/>
            <w:hideMark/>
          </w:tcPr>
          <w:p w14:paraId="6FC9BAC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4</w:t>
            </w:r>
          </w:p>
        </w:tc>
        <w:tc>
          <w:tcPr>
            <w:tcW w:w="798" w:type="dxa"/>
            <w:tcBorders>
              <w:top w:val="nil"/>
              <w:left w:val="nil"/>
              <w:bottom w:val="nil"/>
              <w:right w:val="nil"/>
            </w:tcBorders>
            <w:shd w:val="clear" w:color="000000" w:fill="FFFF99"/>
            <w:noWrap/>
            <w:vAlign w:val="bottom"/>
            <w:hideMark/>
          </w:tcPr>
          <w:p w14:paraId="290EE25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7</w:t>
            </w:r>
          </w:p>
        </w:tc>
        <w:tc>
          <w:tcPr>
            <w:tcW w:w="798" w:type="dxa"/>
            <w:tcBorders>
              <w:top w:val="nil"/>
              <w:left w:val="nil"/>
              <w:bottom w:val="nil"/>
              <w:right w:val="nil"/>
            </w:tcBorders>
            <w:shd w:val="clear" w:color="000000" w:fill="FFFF99"/>
            <w:noWrap/>
            <w:vAlign w:val="bottom"/>
            <w:hideMark/>
          </w:tcPr>
          <w:p w14:paraId="3B0E2E9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6</w:t>
            </w:r>
          </w:p>
        </w:tc>
      </w:tr>
      <w:tr w:rsidR="00F4448A" w:rsidRPr="00556F5E" w14:paraId="736B17A0"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6E6B0DA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0</w:t>
            </w:r>
          </w:p>
        </w:tc>
        <w:tc>
          <w:tcPr>
            <w:tcW w:w="994" w:type="dxa"/>
            <w:tcBorders>
              <w:top w:val="nil"/>
              <w:left w:val="single" w:sz="8" w:space="0" w:color="auto"/>
              <w:bottom w:val="nil"/>
              <w:right w:val="nil"/>
            </w:tcBorders>
            <w:shd w:val="clear" w:color="000000" w:fill="FFFF99"/>
            <w:noWrap/>
            <w:vAlign w:val="bottom"/>
            <w:hideMark/>
          </w:tcPr>
          <w:p w14:paraId="1BF7C3D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0B20F8D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30</w:t>
            </w:r>
          </w:p>
        </w:tc>
        <w:tc>
          <w:tcPr>
            <w:tcW w:w="1000" w:type="dxa"/>
            <w:tcBorders>
              <w:top w:val="nil"/>
              <w:left w:val="single" w:sz="4" w:space="0" w:color="auto"/>
              <w:bottom w:val="nil"/>
              <w:right w:val="nil"/>
            </w:tcBorders>
            <w:shd w:val="clear" w:color="000000" w:fill="FFFF99"/>
            <w:noWrap/>
            <w:vAlign w:val="bottom"/>
            <w:hideMark/>
          </w:tcPr>
          <w:p w14:paraId="0AF6C22C"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783CDB4"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5677435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11</w:t>
            </w:r>
          </w:p>
        </w:tc>
        <w:tc>
          <w:tcPr>
            <w:tcW w:w="798" w:type="dxa"/>
            <w:tcBorders>
              <w:top w:val="nil"/>
              <w:left w:val="nil"/>
              <w:bottom w:val="nil"/>
              <w:right w:val="nil"/>
            </w:tcBorders>
            <w:shd w:val="clear" w:color="000000" w:fill="FFFF99"/>
            <w:noWrap/>
            <w:vAlign w:val="bottom"/>
            <w:hideMark/>
          </w:tcPr>
          <w:p w14:paraId="385E347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05</w:t>
            </w:r>
          </w:p>
        </w:tc>
        <w:tc>
          <w:tcPr>
            <w:tcW w:w="798" w:type="dxa"/>
            <w:tcBorders>
              <w:top w:val="nil"/>
              <w:left w:val="nil"/>
              <w:bottom w:val="nil"/>
              <w:right w:val="nil"/>
            </w:tcBorders>
            <w:shd w:val="clear" w:color="000000" w:fill="FFFF99"/>
            <w:noWrap/>
            <w:vAlign w:val="bottom"/>
            <w:hideMark/>
          </w:tcPr>
          <w:p w14:paraId="1110BD3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06</w:t>
            </w:r>
          </w:p>
        </w:tc>
        <w:tc>
          <w:tcPr>
            <w:tcW w:w="798" w:type="dxa"/>
            <w:tcBorders>
              <w:top w:val="nil"/>
              <w:left w:val="nil"/>
              <w:bottom w:val="nil"/>
              <w:right w:val="nil"/>
            </w:tcBorders>
            <w:shd w:val="clear" w:color="000000" w:fill="FFFF99"/>
            <w:noWrap/>
            <w:vAlign w:val="bottom"/>
            <w:hideMark/>
          </w:tcPr>
          <w:p w14:paraId="4A37889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599</w:t>
            </w:r>
          </w:p>
        </w:tc>
        <w:tc>
          <w:tcPr>
            <w:tcW w:w="798" w:type="dxa"/>
            <w:tcBorders>
              <w:top w:val="nil"/>
              <w:left w:val="nil"/>
              <w:bottom w:val="nil"/>
              <w:right w:val="nil"/>
            </w:tcBorders>
            <w:shd w:val="clear" w:color="000000" w:fill="FFFF99"/>
            <w:noWrap/>
            <w:vAlign w:val="bottom"/>
            <w:hideMark/>
          </w:tcPr>
          <w:p w14:paraId="4F812AF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17</w:t>
            </w:r>
          </w:p>
        </w:tc>
        <w:tc>
          <w:tcPr>
            <w:tcW w:w="798" w:type="dxa"/>
            <w:tcBorders>
              <w:top w:val="nil"/>
              <w:left w:val="nil"/>
              <w:bottom w:val="nil"/>
              <w:right w:val="nil"/>
            </w:tcBorders>
            <w:shd w:val="clear" w:color="000000" w:fill="FFFF99"/>
            <w:noWrap/>
            <w:vAlign w:val="bottom"/>
            <w:hideMark/>
          </w:tcPr>
          <w:p w14:paraId="2959C1C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09</w:t>
            </w:r>
          </w:p>
        </w:tc>
      </w:tr>
      <w:tr w:rsidR="00F4448A" w:rsidRPr="00556F5E" w14:paraId="72D34B94"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6E76416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1</w:t>
            </w:r>
          </w:p>
        </w:tc>
        <w:tc>
          <w:tcPr>
            <w:tcW w:w="994" w:type="dxa"/>
            <w:tcBorders>
              <w:top w:val="nil"/>
              <w:left w:val="single" w:sz="8" w:space="0" w:color="auto"/>
              <w:bottom w:val="nil"/>
              <w:right w:val="nil"/>
            </w:tcBorders>
            <w:shd w:val="clear" w:color="000000" w:fill="FFFF99"/>
            <w:noWrap/>
            <w:vAlign w:val="bottom"/>
            <w:hideMark/>
          </w:tcPr>
          <w:p w14:paraId="49B7ABA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64168D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36</w:t>
            </w:r>
          </w:p>
        </w:tc>
        <w:tc>
          <w:tcPr>
            <w:tcW w:w="1000" w:type="dxa"/>
            <w:tcBorders>
              <w:top w:val="nil"/>
              <w:left w:val="single" w:sz="4" w:space="0" w:color="auto"/>
              <w:bottom w:val="nil"/>
              <w:right w:val="nil"/>
            </w:tcBorders>
            <w:shd w:val="clear" w:color="000000" w:fill="FFFF99"/>
            <w:noWrap/>
            <w:vAlign w:val="bottom"/>
            <w:hideMark/>
          </w:tcPr>
          <w:p w14:paraId="36607A11"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E37B638"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2A56463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2</w:t>
            </w:r>
          </w:p>
        </w:tc>
        <w:tc>
          <w:tcPr>
            <w:tcW w:w="798" w:type="dxa"/>
            <w:tcBorders>
              <w:top w:val="nil"/>
              <w:left w:val="nil"/>
              <w:bottom w:val="nil"/>
              <w:right w:val="nil"/>
            </w:tcBorders>
            <w:shd w:val="clear" w:color="000000" w:fill="FFFF99"/>
            <w:noWrap/>
            <w:vAlign w:val="bottom"/>
            <w:hideMark/>
          </w:tcPr>
          <w:p w14:paraId="4AD10EA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18</w:t>
            </w:r>
          </w:p>
        </w:tc>
        <w:tc>
          <w:tcPr>
            <w:tcW w:w="798" w:type="dxa"/>
            <w:tcBorders>
              <w:top w:val="nil"/>
              <w:left w:val="nil"/>
              <w:bottom w:val="nil"/>
              <w:right w:val="nil"/>
            </w:tcBorders>
            <w:shd w:val="clear" w:color="000000" w:fill="FFFF99"/>
            <w:noWrap/>
            <w:vAlign w:val="bottom"/>
            <w:hideMark/>
          </w:tcPr>
          <w:p w14:paraId="512B6ED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08</w:t>
            </w:r>
          </w:p>
        </w:tc>
        <w:tc>
          <w:tcPr>
            <w:tcW w:w="798" w:type="dxa"/>
            <w:tcBorders>
              <w:top w:val="nil"/>
              <w:left w:val="nil"/>
              <w:bottom w:val="nil"/>
              <w:right w:val="nil"/>
            </w:tcBorders>
            <w:shd w:val="clear" w:color="000000" w:fill="FFFF99"/>
            <w:noWrap/>
            <w:vAlign w:val="bottom"/>
            <w:hideMark/>
          </w:tcPr>
          <w:p w14:paraId="0A46F51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06</w:t>
            </w:r>
          </w:p>
        </w:tc>
        <w:tc>
          <w:tcPr>
            <w:tcW w:w="798" w:type="dxa"/>
            <w:tcBorders>
              <w:top w:val="nil"/>
              <w:left w:val="nil"/>
              <w:bottom w:val="nil"/>
              <w:right w:val="nil"/>
            </w:tcBorders>
            <w:shd w:val="clear" w:color="000000" w:fill="FFFF99"/>
            <w:noWrap/>
            <w:vAlign w:val="bottom"/>
            <w:hideMark/>
          </w:tcPr>
          <w:p w14:paraId="5F35FAF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6</w:t>
            </w:r>
          </w:p>
        </w:tc>
        <w:tc>
          <w:tcPr>
            <w:tcW w:w="798" w:type="dxa"/>
            <w:tcBorders>
              <w:top w:val="nil"/>
              <w:left w:val="nil"/>
              <w:bottom w:val="nil"/>
              <w:right w:val="nil"/>
            </w:tcBorders>
            <w:shd w:val="clear" w:color="000000" w:fill="FFFF99"/>
            <w:noWrap/>
            <w:vAlign w:val="bottom"/>
            <w:hideMark/>
          </w:tcPr>
          <w:p w14:paraId="34E93CE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3</w:t>
            </w:r>
          </w:p>
        </w:tc>
      </w:tr>
      <w:tr w:rsidR="00F4448A" w:rsidRPr="00556F5E" w14:paraId="3AA92510"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2F0753C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2</w:t>
            </w:r>
          </w:p>
        </w:tc>
        <w:tc>
          <w:tcPr>
            <w:tcW w:w="994" w:type="dxa"/>
            <w:tcBorders>
              <w:top w:val="nil"/>
              <w:left w:val="single" w:sz="8" w:space="0" w:color="auto"/>
              <w:bottom w:val="nil"/>
              <w:right w:val="nil"/>
            </w:tcBorders>
            <w:shd w:val="clear" w:color="000000" w:fill="FFFF99"/>
            <w:noWrap/>
            <w:vAlign w:val="bottom"/>
            <w:hideMark/>
          </w:tcPr>
          <w:p w14:paraId="4726634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6BC183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42</w:t>
            </w:r>
          </w:p>
        </w:tc>
        <w:tc>
          <w:tcPr>
            <w:tcW w:w="1000" w:type="dxa"/>
            <w:tcBorders>
              <w:top w:val="nil"/>
              <w:left w:val="single" w:sz="4" w:space="0" w:color="auto"/>
              <w:bottom w:val="nil"/>
              <w:right w:val="nil"/>
            </w:tcBorders>
            <w:shd w:val="clear" w:color="000000" w:fill="FFFF99"/>
            <w:noWrap/>
            <w:vAlign w:val="bottom"/>
            <w:hideMark/>
          </w:tcPr>
          <w:p w14:paraId="18F9423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D6DB163"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643AFD6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8</w:t>
            </w:r>
          </w:p>
        </w:tc>
        <w:tc>
          <w:tcPr>
            <w:tcW w:w="798" w:type="dxa"/>
            <w:tcBorders>
              <w:top w:val="nil"/>
              <w:left w:val="nil"/>
              <w:bottom w:val="nil"/>
              <w:right w:val="nil"/>
            </w:tcBorders>
            <w:shd w:val="clear" w:color="000000" w:fill="FFFF99"/>
            <w:noWrap/>
            <w:vAlign w:val="bottom"/>
            <w:hideMark/>
          </w:tcPr>
          <w:p w14:paraId="46183B7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3</w:t>
            </w:r>
          </w:p>
        </w:tc>
        <w:tc>
          <w:tcPr>
            <w:tcW w:w="798" w:type="dxa"/>
            <w:tcBorders>
              <w:top w:val="nil"/>
              <w:left w:val="nil"/>
              <w:bottom w:val="nil"/>
              <w:right w:val="nil"/>
            </w:tcBorders>
            <w:shd w:val="clear" w:color="000000" w:fill="FFFF99"/>
            <w:noWrap/>
            <w:vAlign w:val="bottom"/>
            <w:hideMark/>
          </w:tcPr>
          <w:p w14:paraId="2AAE6FB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1</w:t>
            </w:r>
          </w:p>
        </w:tc>
        <w:tc>
          <w:tcPr>
            <w:tcW w:w="798" w:type="dxa"/>
            <w:tcBorders>
              <w:top w:val="nil"/>
              <w:left w:val="nil"/>
              <w:bottom w:val="nil"/>
              <w:right w:val="nil"/>
            </w:tcBorders>
            <w:shd w:val="clear" w:color="000000" w:fill="FFFF99"/>
            <w:noWrap/>
            <w:vAlign w:val="bottom"/>
            <w:hideMark/>
          </w:tcPr>
          <w:p w14:paraId="01019D4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19</w:t>
            </w:r>
          </w:p>
        </w:tc>
        <w:tc>
          <w:tcPr>
            <w:tcW w:w="798" w:type="dxa"/>
            <w:tcBorders>
              <w:top w:val="nil"/>
              <w:left w:val="nil"/>
              <w:bottom w:val="nil"/>
              <w:right w:val="nil"/>
            </w:tcBorders>
            <w:shd w:val="clear" w:color="000000" w:fill="FFFF99"/>
            <w:noWrap/>
            <w:vAlign w:val="bottom"/>
            <w:hideMark/>
          </w:tcPr>
          <w:p w14:paraId="35FA4FD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5</w:t>
            </w:r>
          </w:p>
        </w:tc>
        <w:tc>
          <w:tcPr>
            <w:tcW w:w="798" w:type="dxa"/>
            <w:tcBorders>
              <w:top w:val="nil"/>
              <w:left w:val="nil"/>
              <w:bottom w:val="nil"/>
              <w:right w:val="nil"/>
            </w:tcBorders>
            <w:shd w:val="clear" w:color="000000" w:fill="FFFF99"/>
            <w:noWrap/>
            <w:vAlign w:val="bottom"/>
            <w:hideMark/>
          </w:tcPr>
          <w:p w14:paraId="5ED55EF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7</w:t>
            </w:r>
          </w:p>
        </w:tc>
      </w:tr>
      <w:tr w:rsidR="00F4448A" w:rsidRPr="00556F5E" w14:paraId="6C99DF97"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05FFAFE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3</w:t>
            </w:r>
          </w:p>
        </w:tc>
        <w:tc>
          <w:tcPr>
            <w:tcW w:w="994" w:type="dxa"/>
            <w:tcBorders>
              <w:top w:val="nil"/>
              <w:left w:val="single" w:sz="8" w:space="0" w:color="auto"/>
              <w:bottom w:val="nil"/>
              <w:right w:val="nil"/>
            </w:tcBorders>
            <w:shd w:val="clear" w:color="000000" w:fill="FFFF99"/>
            <w:noWrap/>
            <w:vAlign w:val="bottom"/>
            <w:hideMark/>
          </w:tcPr>
          <w:p w14:paraId="3D0C09A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1DA681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48</w:t>
            </w:r>
          </w:p>
        </w:tc>
        <w:tc>
          <w:tcPr>
            <w:tcW w:w="1000" w:type="dxa"/>
            <w:tcBorders>
              <w:top w:val="nil"/>
              <w:left w:val="single" w:sz="4" w:space="0" w:color="auto"/>
              <w:bottom w:val="nil"/>
              <w:right w:val="nil"/>
            </w:tcBorders>
            <w:shd w:val="clear" w:color="000000" w:fill="FFFF99"/>
            <w:noWrap/>
            <w:vAlign w:val="bottom"/>
            <w:hideMark/>
          </w:tcPr>
          <w:p w14:paraId="02D804D7"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43E4E59"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5550868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4</w:t>
            </w:r>
          </w:p>
        </w:tc>
        <w:tc>
          <w:tcPr>
            <w:tcW w:w="798" w:type="dxa"/>
            <w:tcBorders>
              <w:top w:val="nil"/>
              <w:left w:val="nil"/>
              <w:bottom w:val="nil"/>
              <w:right w:val="nil"/>
            </w:tcBorders>
            <w:shd w:val="clear" w:color="000000" w:fill="FFFF99"/>
            <w:noWrap/>
            <w:vAlign w:val="bottom"/>
            <w:hideMark/>
          </w:tcPr>
          <w:p w14:paraId="0D468E0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8</w:t>
            </w:r>
          </w:p>
        </w:tc>
        <w:tc>
          <w:tcPr>
            <w:tcW w:w="798" w:type="dxa"/>
            <w:tcBorders>
              <w:top w:val="nil"/>
              <w:left w:val="nil"/>
              <w:bottom w:val="nil"/>
              <w:right w:val="nil"/>
            </w:tcBorders>
            <w:shd w:val="clear" w:color="000000" w:fill="FFFF99"/>
            <w:noWrap/>
            <w:vAlign w:val="bottom"/>
            <w:hideMark/>
          </w:tcPr>
          <w:p w14:paraId="66C2EB2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2</w:t>
            </w:r>
          </w:p>
        </w:tc>
        <w:tc>
          <w:tcPr>
            <w:tcW w:w="798" w:type="dxa"/>
            <w:tcBorders>
              <w:top w:val="nil"/>
              <w:left w:val="nil"/>
              <w:bottom w:val="nil"/>
              <w:right w:val="nil"/>
            </w:tcBorders>
            <w:shd w:val="clear" w:color="000000" w:fill="FFFF99"/>
            <w:noWrap/>
            <w:vAlign w:val="bottom"/>
            <w:hideMark/>
          </w:tcPr>
          <w:p w14:paraId="5EC4C7E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24</w:t>
            </w:r>
          </w:p>
        </w:tc>
        <w:tc>
          <w:tcPr>
            <w:tcW w:w="798" w:type="dxa"/>
            <w:tcBorders>
              <w:top w:val="nil"/>
              <w:left w:val="nil"/>
              <w:bottom w:val="nil"/>
              <w:right w:val="nil"/>
            </w:tcBorders>
            <w:shd w:val="clear" w:color="000000" w:fill="FFFF99"/>
            <w:noWrap/>
            <w:vAlign w:val="bottom"/>
            <w:hideMark/>
          </w:tcPr>
          <w:p w14:paraId="3E35EFB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7</w:t>
            </w:r>
          </w:p>
        </w:tc>
        <w:tc>
          <w:tcPr>
            <w:tcW w:w="798" w:type="dxa"/>
            <w:tcBorders>
              <w:top w:val="nil"/>
              <w:left w:val="nil"/>
              <w:bottom w:val="nil"/>
              <w:right w:val="nil"/>
            </w:tcBorders>
            <w:shd w:val="clear" w:color="000000" w:fill="FFFF99"/>
            <w:noWrap/>
            <w:vAlign w:val="bottom"/>
            <w:hideMark/>
          </w:tcPr>
          <w:p w14:paraId="363A108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1</w:t>
            </w:r>
          </w:p>
        </w:tc>
      </w:tr>
      <w:tr w:rsidR="00F4448A" w:rsidRPr="00556F5E" w14:paraId="5AA9A9BE"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6623930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4</w:t>
            </w:r>
          </w:p>
        </w:tc>
        <w:tc>
          <w:tcPr>
            <w:tcW w:w="994" w:type="dxa"/>
            <w:tcBorders>
              <w:top w:val="nil"/>
              <w:left w:val="single" w:sz="8" w:space="0" w:color="auto"/>
              <w:bottom w:val="nil"/>
              <w:right w:val="nil"/>
            </w:tcBorders>
            <w:shd w:val="clear" w:color="000000" w:fill="FFFF99"/>
            <w:noWrap/>
            <w:vAlign w:val="bottom"/>
            <w:hideMark/>
          </w:tcPr>
          <w:p w14:paraId="7DCD227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1B08A7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54</w:t>
            </w:r>
          </w:p>
        </w:tc>
        <w:tc>
          <w:tcPr>
            <w:tcW w:w="1000" w:type="dxa"/>
            <w:tcBorders>
              <w:top w:val="nil"/>
              <w:left w:val="single" w:sz="4" w:space="0" w:color="auto"/>
              <w:bottom w:val="nil"/>
              <w:right w:val="nil"/>
            </w:tcBorders>
            <w:shd w:val="clear" w:color="000000" w:fill="FFFF99"/>
            <w:noWrap/>
            <w:vAlign w:val="bottom"/>
            <w:hideMark/>
          </w:tcPr>
          <w:p w14:paraId="2CBD0A04"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B360EEC"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13E75AE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5</w:t>
            </w:r>
          </w:p>
        </w:tc>
        <w:tc>
          <w:tcPr>
            <w:tcW w:w="798" w:type="dxa"/>
            <w:tcBorders>
              <w:top w:val="nil"/>
              <w:left w:val="nil"/>
              <w:bottom w:val="nil"/>
              <w:right w:val="nil"/>
            </w:tcBorders>
            <w:shd w:val="clear" w:color="000000" w:fill="FFFF99"/>
            <w:noWrap/>
            <w:vAlign w:val="bottom"/>
            <w:hideMark/>
          </w:tcPr>
          <w:p w14:paraId="2D977B2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2</w:t>
            </w:r>
          </w:p>
        </w:tc>
        <w:tc>
          <w:tcPr>
            <w:tcW w:w="798" w:type="dxa"/>
            <w:tcBorders>
              <w:top w:val="nil"/>
              <w:left w:val="nil"/>
              <w:bottom w:val="nil"/>
              <w:right w:val="nil"/>
            </w:tcBorders>
            <w:shd w:val="clear" w:color="000000" w:fill="FFFF99"/>
            <w:noWrap/>
            <w:vAlign w:val="bottom"/>
            <w:hideMark/>
          </w:tcPr>
          <w:p w14:paraId="275B7CB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1</w:t>
            </w:r>
          </w:p>
        </w:tc>
        <w:tc>
          <w:tcPr>
            <w:tcW w:w="798" w:type="dxa"/>
            <w:tcBorders>
              <w:top w:val="nil"/>
              <w:left w:val="nil"/>
              <w:bottom w:val="nil"/>
              <w:right w:val="nil"/>
            </w:tcBorders>
            <w:shd w:val="clear" w:color="000000" w:fill="FFFF99"/>
            <w:noWrap/>
            <w:vAlign w:val="bottom"/>
            <w:hideMark/>
          </w:tcPr>
          <w:p w14:paraId="7BCBC57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1</w:t>
            </w:r>
          </w:p>
        </w:tc>
        <w:tc>
          <w:tcPr>
            <w:tcW w:w="798" w:type="dxa"/>
            <w:tcBorders>
              <w:top w:val="nil"/>
              <w:left w:val="nil"/>
              <w:bottom w:val="nil"/>
              <w:right w:val="nil"/>
            </w:tcBorders>
            <w:shd w:val="clear" w:color="000000" w:fill="FFFF99"/>
            <w:noWrap/>
            <w:vAlign w:val="bottom"/>
            <w:hideMark/>
          </w:tcPr>
          <w:p w14:paraId="5362D89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4</w:t>
            </w:r>
          </w:p>
        </w:tc>
        <w:tc>
          <w:tcPr>
            <w:tcW w:w="798" w:type="dxa"/>
            <w:tcBorders>
              <w:top w:val="nil"/>
              <w:left w:val="nil"/>
              <w:bottom w:val="nil"/>
              <w:right w:val="nil"/>
            </w:tcBorders>
            <w:shd w:val="clear" w:color="000000" w:fill="FFFF99"/>
            <w:noWrap/>
            <w:vAlign w:val="bottom"/>
            <w:hideMark/>
          </w:tcPr>
          <w:p w14:paraId="121C16F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3</w:t>
            </w:r>
          </w:p>
        </w:tc>
      </w:tr>
      <w:tr w:rsidR="00F4448A" w:rsidRPr="00556F5E" w14:paraId="1C77448D"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39E1B7B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w:t>
            </w:r>
          </w:p>
        </w:tc>
        <w:tc>
          <w:tcPr>
            <w:tcW w:w="994" w:type="dxa"/>
            <w:tcBorders>
              <w:top w:val="nil"/>
              <w:left w:val="single" w:sz="8" w:space="0" w:color="auto"/>
              <w:bottom w:val="nil"/>
              <w:right w:val="nil"/>
            </w:tcBorders>
            <w:shd w:val="clear" w:color="000000" w:fill="FFFF99"/>
            <w:noWrap/>
            <w:vAlign w:val="bottom"/>
            <w:hideMark/>
          </w:tcPr>
          <w:p w14:paraId="2351AB3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0F223E9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60</w:t>
            </w:r>
          </w:p>
        </w:tc>
        <w:tc>
          <w:tcPr>
            <w:tcW w:w="1000" w:type="dxa"/>
            <w:tcBorders>
              <w:top w:val="nil"/>
              <w:left w:val="single" w:sz="4" w:space="0" w:color="auto"/>
              <w:bottom w:val="nil"/>
              <w:right w:val="nil"/>
            </w:tcBorders>
            <w:shd w:val="clear" w:color="000000" w:fill="FFFF99"/>
            <w:noWrap/>
            <w:vAlign w:val="bottom"/>
            <w:hideMark/>
          </w:tcPr>
          <w:p w14:paraId="2FC8DA83"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773A663"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3AC2F2C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2</w:t>
            </w:r>
          </w:p>
        </w:tc>
        <w:tc>
          <w:tcPr>
            <w:tcW w:w="798" w:type="dxa"/>
            <w:tcBorders>
              <w:top w:val="nil"/>
              <w:left w:val="nil"/>
              <w:bottom w:val="nil"/>
              <w:right w:val="nil"/>
            </w:tcBorders>
            <w:shd w:val="clear" w:color="000000" w:fill="FFFF99"/>
            <w:noWrap/>
            <w:vAlign w:val="bottom"/>
            <w:hideMark/>
          </w:tcPr>
          <w:p w14:paraId="63E90C8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6</w:t>
            </w:r>
          </w:p>
        </w:tc>
        <w:tc>
          <w:tcPr>
            <w:tcW w:w="798" w:type="dxa"/>
            <w:tcBorders>
              <w:top w:val="nil"/>
              <w:left w:val="nil"/>
              <w:bottom w:val="nil"/>
              <w:right w:val="nil"/>
            </w:tcBorders>
            <w:shd w:val="clear" w:color="000000" w:fill="FFFF99"/>
            <w:noWrap/>
            <w:vAlign w:val="bottom"/>
            <w:hideMark/>
          </w:tcPr>
          <w:p w14:paraId="7E921BA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2</w:t>
            </w:r>
          </w:p>
        </w:tc>
        <w:tc>
          <w:tcPr>
            <w:tcW w:w="798" w:type="dxa"/>
            <w:tcBorders>
              <w:top w:val="nil"/>
              <w:left w:val="nil"/>
              <w:bottom w:val="nil"/>
              <w:right w:val="nil"/>
            </w:tcBorders>
            <w:shd w:val="clear" w:color="000000" w:fill="FFFF99"/>
            <w:noWrap/>
            <w:vAlign w:val="bottom"/>
            <w:hideMark/>
          </w:tcPr>
          <w:p w14:paraId="463D12D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2</w:t>
            </w:r>
          </w:p>
        </w:tc>
        <w:tc>
          <w:tcPr>
            <w:tcW w:w="798" w:type="dxa"/>
            <w:tcBorders>
              <w:top w:val="nil"/>
              <w:left w:val="nil"/>
              <w:bottom w:val="nil"/>
              <w:right w:val="nil"/>
            </w:tcBorders>
            <w:shd w:val="clear" w:color="000000" w:fill="FFFF99"/>
            <w:noWrap/>
            <w:vAlign w:val="bottom"/>
            <w:hideMark/>
          </w:tcPr>
          <w:p w14:paraId="3007BAB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3</w:t>
            </w:r>
          </w:p>
        </w:tc>
        <w:tc>
          <w:tcPr>
            <w:tcW w:w="798" w:type="dxa"/>
            <w:tcBorders>
              <w:top w:val="nil"/>
              <w:left w:val="nil"/>
              <w:bottom w:val="nil"/>
              <w:right w:val="nil"/>
            </w:tcBorders>
            <w:shd w:val="clear" w:color="000000" w:fill="FFFF99"/>
            <w:noWrap/>
            <w:vAlign w:val="bottom"/>
            <w:hideMark/>
          </w:tcPr>
          <w:p w14:paraId="3392A95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5</w:t>
            </w:r>
          </w:p>
        </w:tc>
      </w:tr>
      <w:tr w:rsidR="00F4448A" w:rsidRPr="00556F5E" w14:paraId="5A9D51B1"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268D95D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6</w:t>
            </w:r>
          </w:p>
        </w:tc>
        <w:tc>
          <w:tcPr>
            <w:tcW w:w="994" w:type="dxa"/>
            <w:tcBorders>
              <w:top w:val="nil"/>
              <w:left w:val="single" w:sz="8" w:space="0" w:color="auto"/>
              <w:bottom w:val="nil"/>
              <w:right w:val="nil"/>
            </w:tcBorders>
            <w:shd w:val="clear" w:color="000000" w:fill="FFFF99"/>
            <w:noWrap/>
            <w:vAlign w:val="bottom"/>
            <w:hideMark/>
          </w:tcPr>
          <w:p w14:paraId="20B9161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7906B4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66</w:t>
            </w:r>
          </w:p>
        </w:tc>
        <w:tc>
          <w:tcPr>
            <w:tcW w:w="1000" w:type="dxa"/>
            <w:tcBorders>
              <w:top w:val="nil"/>
              <w:left w:val="single" w:sz="4" w:space="0" w:color="auto"/>
              <w:bottom w:val="nil"/>
              <w:right w:val="nil"/>
            </w:tcBorders>
            <w:shd w:val="clear" w:color="000000" w:fill="FFFF99"/>
            <w:noWrap/>
            <w:vAlign w:val="bottom"/>
            <w:hideMark/>
          </w:tcPr>
          <w:p w14:paraId="7A709294"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BB4277C"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595B934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4</w:t>
            </w:r>
          </w:p>
        </w:tc>
        <w:tc>
          <w:tcPr>
            <w:tcW w:w="798" w:type="dxa"/>
            <w:tcBorders>
              <w:top w:val="nil"/>
              <w:left w:val="nil"/>
              <w:bottom w:val="nil"/>
              <w:right w:val="nil"/>
            </w:tcBorders>
            <w:shd w:val="clear" w:color="000000" w:fill="FFFF99"/>
            <w:noWrap/>
            <w:vAlign w:val="bottom"/>
            <w:hideMark/>
          </w:tcPr>
          <w:p w14:paraId="292E768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7</w:t>
            </w:r>
          </w:p>
        </w:tc>
        <w:tc>
          <w:tcPr>
            <w:tcW w:w="798" w:type="dxa"/>
            <w:tcBorders>
              <w:top w:val="nil"/>
              <w:left w:val="nil"/>
              <w:bottom w:val="nil"/>
              <w:right w:val="nil"/>
            </w:tcBorders>
            <w:shd w:val="clear" w:color="000000" w:fill="FFFF99"/>
            <w:noWrap/>
            <w:vAlign w:val="bottom"/>
            <w:hideMark/>
          </w:tcPr>
          <w:p w14:paraId="768590B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4</w:t>
            </w:r>
          </w:p>
        </w:tc>
        <w:tc>
          <w:tcPr>
            <w:tcW w:w="798" w:type="dxa"/>
            <w:tcBorders>
              <w:top w:val="nil"/>
              <w:left w:val="nil"/>
              <w:bottom w:val="nil"/>
              <w:right w:val="nil"/>
            </w:tcBorders>
            <w:shd w:val="clear" w:color="000000" w:fill="FFFF99"/>
            <w:noWrap/>
            <w:vAlign w:val="bottom"/>
            <w:hideMark/>
          </w:tcPr>
          <w:p w14:paraId="7D0E033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2</w:t>
            </w:r>
          </w:p>
        </w:tc>
        <w:tc>
          <w:tcPr>
            <w:tcW w:w="798" w:type="dxa"/>
            <w:tcBorders>
              <w:top w:val="nil"/>
              <w:left w:val="nil"/>
              <w:bottom w:val="nil"/>
              <w:right w:val="nil"/>
            </w:tcBorders>
            <w:shd w:val="clear" w:color="000000" w:fill="FFFF99"/>
            <w:noWrap/>
            <w:vAlign w:val="bottom"/>
            <w:hideMark/>
          </w:tcPr>
          <w:p w14:paraId="1D9D3D8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1</w:t>
            </w:r>
          </w:p>
        </w:tc>
        <w:tc>
          <w:tcPr>
            <w:tcW w:w="798" w:type="dxa"/>
            <w:tcBorders>
              <w:top w:val="nil"/>
              <w:left w:val="nil"/>
              <w:bottom w:val="nil"/>
              <w:right w:val="nil"/>
            </w:tcBorders>
            <w:shd w:val="clear" w:color="000000" w:fill="FFFF99"/>
            <w:noWrap/>
            <w:vAlign w:val="bottom"/>
            <w:hideMark/>
          </w:tcPr>
          <w:p w14:paraId="344F207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1</w:t>
            </w:r>
          </w:p>
        </w:tc>
      </w:tr>
      <w:tr w:rsidR="00F4448A" w:rsidRPr="00556F5E" w14:paraId="60FEC6B0"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6053D2A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7</w:t>
            </w:r>
          </w:p>
        </w:tc>
        <w:tc>
          <w:tcPr>
            <w:tcW w:w="994" w:type="dxa"/>
            <w:tcBorders>
              <w:top w:val="nil"/>
              <w:left w:val="single" w:sz="8" w:space="0" w:color="auto"/>
              <w:bottom w:val="nil"/>
              <w:right w:val="nil"/>
            </w:tcBorders>
            <w:shd w:val="clear" w:color="000000" w:fill="FFFF99"/>
            <w:noWrap/>
            <w:vAlign w:val="bottom"/>
            <w:hideMark/>
          </w:tcPr>
          <w:p w14:paraId="0AC6662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84ACE0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72</w:t>
            </w:r>
          </w:p>
        </w:tc>
        <w:tc>
          <w:tcPr>
            <w:tcW w:w="1000" w:type="dxa"/>
            <w:tcBorders>
              <w:top w:val="nil"/>
              <w:left w:val="single" w:sz="4" w:space="0" w:color="auto"/>
              <w:bottom w:val="nil"/>
              <w:right w:val="nil"/>
            </w:tcBorders>
            <w:shd w:val="clear" w:color="000000" w:fill="FFFF99"/>
            <w:noWrap/>
            <w:vAlign w:val="bottom"/>
            <w:hideMark/>
          </w:tcPr>
          <w:p w14:paraId="68CF8C4E"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D46868A"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15A4662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5</w:t>
            </w:r>
          </w:p>
        </w:tc>
        <w:tc>
          <w:tcPr>
            <w:tcW w:w="798" w:type="dxa"/>
            <w:tcBorders>
              <w:top w:val="nil"/>
              <w:left w:val="nil"/>
              <w:bottom w:val="nil"/>
              <w:right w:val="nil"/>
            </w:tcBorders>
            <w:shd w:val="clear" w:color="000000" w:fill="FFFF99"/>
            <w:noWrap/>
            <w:vAlign w:val="bottom"/>
            <w:hideMark/>
          </w:tcPr>
          <w:p w14:paraId="5EEFB01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8</w:t>
            </w:r>
          </w:p>
        </w:tc>
        <w:tc>
          <w:tcPr>
            <w:tcW w:w="798" w:type="dxa"/>
            <w:tcBorders>
              <w:top w:val="nil"/>
              <w:left w:val="nil"/>
              <w:bottom w:val="nil"/>
              <w:right w:val="nil"/>
            </w:tcBorders>
            <w:shd w:val="clear" w:color="000000" w:fill="FFFF99"/>
            <w:noWrap/>
            <w:vAlign w:val="bottom"/>
            <w:hideMark/>
          </w:tcPr>
          <w:p w14:paraId="2C4479D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6</w:t>
            </w:r>
          </w:p>
        </w:tc>
        <w:tc>
          <w:tcPr>
            <w:tcW w:w="798" w:type="dxa"/>
            <w:tcBorders>
              <w:top w:val="nil"/>
              <w:left w:val="nil"/>
              <w:bottom w:val="nil"/>
              <w:right w:val="nil"/>
            </w:tcBorders>
            <w:shd w:val="clear" w:color="000000" w:fill="FFFF99"/>
            <w:noWrap/>
            <w:vAlign w:val="bottom"/>
            <w:hideMark/>
          </w:tcPr>
          <w:p w14:paraId="5A02179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31</w:t>
            </w:r>
          </w:p>
        </w:tc>
        <w:tc>
          <w:tcPr>
            <w:tcW w:w="798" w:type="dxa"/>
            <w:tcBorders>
              <w:top w:val="nil"/>
              <w:left w:val="nil"/>
              <w:bottom w:val="nil"/>
              <w:right w:val="nil"/>
            </w:tcBorders>
            <w:shd w:val="clear" w:color="000000" w:fill="FFFF99"/>
            <w:noWrap/>
            <w:vAlign w:val="bottom"/>
            <w:hideMark/>
          </w:tcPr>
          <w:p w14:paraId="1D5120A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4</w:t>
            </w:r>
          </w:p>
        </w:tc>
        <w:tc>
          <w:tcPr>
            <w:tcW w:w="798" w:type="dxa"/>
            <w:tcBorders>
              <w:top w:val="nil"/>
              <w:left w:val="nil"/>
              <w:bottom w:val="nil"/>
              <w:right w:val="nil"/>
            </w:tcBorders>
            <w:shd w:val="clear" w:color="000000" w:fill="FFFF99"/>
            <w:noWrap/>
            <w:vAlign w:val="bottom"/>
            <w:hideMark/>
          </w:tcPr>
          <w:p w14:paraId="4C5E841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3</w:t>
            </w:r>
          </w:p>
        </w:tc>
      </w:tr>
      <w:tr w:rsidR="00F4448A" w:rsidRPr="00556F5E" w14:paraId="3D4A7082"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291947B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8</w:t>
            </w:r>
          </w:p>
        </w:tc>
        <w:tc>
          <w:tcPr>
            <w:tcW w:w="994" w:type="dxa"/>
            <w:tcBorders>
              <w:top w:val="nil"/>
              <w:left w:val="single" w:sz="8" w:space="0" w:color="auto"/>
              <w:bottom w:val="nil"/>
              <w:right w:val="nil"/>
            </w:tcBorders>
            <w:shd w:val="clear" w:color="000000" w:fill="FFFF99"/>
            <w:noWrap/>
            <w:vAlign w:val="bottom"/>
            <w:hideMark/>
          </w:tcPr>
          <w:p w14:paraId="49E057D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E97E88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82</w:t>
            </w:r>
          </w:p>
        </w:tc>
        <w:tc>
          <w:tcPr>
            <w:tcW w:w="1000" w:type="dxa"/>
            <w:tcBorders>
              <w:top w:val="nil"/>
              <w:left w:val="single" w:sz="4" w:space="0" w:color="auto"/>
              <w:bottom w:val="nil"/>
              <w:right w:val="nil"/>
            </w:tcBorders>
            <w:shd w:val="clear" w:color="000000" w:fill="FFFF99"/>
            <w:noWrap/>
            <w:vAlign w:val="bottom"/>
            <w:hideMark/>
          </w:tcPr>
          <w:p w14:paraId="64C0F0DD"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8E53C5B"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6D49426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5</w:t>
            </w:r>
          </w:p>
        </w:tc>
        <w:tc>
          <w:tcPr>
            <w:tcW w:w="798" w:type="dxa"/>
            <w:tcBorders>
              <w:top w:val="nil"/>
              <w:left w:val="nil"/>
              <w:bottom w:val="nil"/>
              <w:right w:val="nil"/>
            </w:tcBorders>
            <w:shd w:val="clear" w:color="000000" w:fill="FFFF99"/>
            <w:noWrap/>
            <w:vAlign w:val="bottom"/>
            <w:hideMark/>
          </w:tcPr>
          <w:p w14:paraId="2E845C7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8</w:t>
            </w:r>
          </w:p>
        </w:tc>
        <w:tc>
          <w:tcPr>
            <w:tcW w:w="798" w:type="dxa"/>
            <w:tcBorders>
              <w:top w:val="nil"/>
              <w:left w:val="nil"/>
              <w:bottom w:val="nil"/>
              <w:right w:val="nil"/>
            </w:tcBorders>
            <w:shd w:val="clear" w:color="000000" w:fill="FFFF99"/>
            <w:noWrap/>
            <w:vAlign w:val="bottom"/>
            <w:hideMark/>
          </w:tcPr>
          <w:p w14:paraId="26DC9B0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43</w:t>
            </w:r>
          </w:p>
        </w:tc>
        <w:tc>
          <w:tcPr>
            <w:tcW w:w="798" w:type="dxa"/>
            <w:tcBorders>
              <w:top w:val="nil"/>
              <w:left w:val="nil"/>
              <w:bottom w:val="nil"/>
              <w:right w:val="nil"/>
            </w:tcBorders>
            <w:shd w:val="clear" w:color="000000" w:fill="FFFF99"/>
            <w:noWrap/>
            <w:vAlign w:val="bottom"/>
            <w:hideMark/>
          </w:tcPr>
          <w:p w14:paraId="7834F65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4</w:t>
            </w:r>
          </w:p>
        </w:tc>
        <w:tc>
          <w:tcPr>
            <w:tcW w:w="798" w:type="dxa"/>
            <w:tcBorders>
              <w:top w:val="nil"/>
              <w:left w:val="nil"/>
              <w:bottom w:val="nil"/>
              <w:right w:val="nil"/>
            </w:tcBorders>
            <w:shd w:val="clear" w:color="000000" w:fill="FFFF99"/>
            <w:noWrap/>
            <w:vAlign w:val="bottom"/>
            <w:hideMark/>
          </w:tcPr>
          <w:p w14:paraId="22DA954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0</w:t>
            </w:r>
          </w:p>
        </w:tc>
        <w:tc>
          <w:tcPr>
            <w:tcW w:w="798" w:type="dxa"/>
            <w:tcBorders>
              <w:top w:val="nil"/>
              <w:left w:val="nil"/>
              <w:bottom w:val="nil"/>
              <w:right w:val="nil"/>
            </w:tcBorders>
            <w:shd w:val="clear" w:color="000000" w:fill="FFFF99"/>
            <w:noWrap/>
            <w:vAlign w:val="bottom"/>
            <w:hideMark/>
          </w:tcPr>
          <w:p w14:paraId="369CED5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7</w:t>
            </w:r>
          </w:p>
        </w:tc>
      </w:tr>
      <w:tr w:rsidR="00F4448A" w:rsidRPr="00556F5E" w14:paraId="50E61585"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6BCB0AC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9</w:t>
            </w:r>
          </w:p>
        </w:tc>
        <w:tc>
          <w:tcPr>
            <w:tcW w:w="994" w:type="dxa"/>
            <w:tcBorders>
              <w:top w:val="nil"/>
              <w:left w:val="single" w:sz="8" w:space="0" w:color="auto"/>
              <w:bottom w:val="nil"/>
              <w:right w:val="nil"/>
            </w:tcBorders>
            <w:shd w:val="clear" w:color="000000" w:fill="FFFF99"/>
            <w:noWrap/>
            <w:vAlign w:val="bottom"/>
            <w:hideMark/>
          </w:tcPr>
          <w:p w14:paraId="6768A50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48F841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92</w:t>
            </w:r>
          </w:p>
        </w:tc>
        <w:tc>
          <w:tcPr>
            <w:tcW w:w="1000" w:type="dxa"/>
            <w:tcBorders>
              <w:top w:val="nil"/>
              <w:left w:val="single" w:sz="4" w:space="0" w:color="auto"/>
              <w:bottom w:val="nil"/>
              <w:right w:val="nil"/>
            </w:tcBorders>
            <w:shd w:val="clear" w:color="000000" w:fill="FFFF99"/>
            <w:noWrap/>
            <w:vAlign w:val="bottom"/>
            <w:hideMark/>
          </w:tcPr>
          <w:p w14:paraId="00CA2C17"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70A0C66"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078A9F0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8</w:t>
            </w:r>
          </w:p>
        </w:tc>
        <w:tc>
          <w:tcPr>
            <w:tcW w:w="798" w:type="dxa"/>
            <w:tcBorders>
              <w:top w:val="nil"/>
              <w:left w:val="nil"/>
              <w:bottom w:val="nil"/>
              <w:right w:val="nil"/>
            </w:tcBorders>
            <w:shd w:val="clear" w:color="000000" w:fill="FFFF99"/>
            <w:noWrap/>
            <w:vAlign w:val="bottom"/>
            <w:hideMark/>
          </w:tcPr>
          <w:p w14:paraId="6C041CD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1</w:t>
            </w:r>
          </w:p>
        </w:tc>
        <w:tc>
          <w:tcPr>
            <w:tcW w:w="798" w:type="dxa"/>
            <w:tcBorders>
              <w:top w:val="nil"/>
              <w:left w:val="nil"/>
              <w:bottom w:val="nil"/>
              <w:right w:val="nil"/>
            </w:tcBorders>
            <w:shd w:val="clear" w:color="000000" w:fill="FFFF99"/>
            <w:noWrap/>
            <w:vAlign w:val="bottom"/>
            <w:hideMark/>
          </w:tcPr>
          <w:p w14:paraId="74D37EF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2</w:t>
            </w:r>
          </w:p>
        </w:tc>
        <w:tc>
          <w:tcPr>
            <w:tcW w:w="798" w:type="dxa"/>
            <w:tcBorders>
              <w:top w:val="nil"/>
              <w:left w:val="nil"/>
              <w:bottom w:val="nil"/>
              <w:right w:val="nil"/>
            </w:tcBorders>
            <w:shd w:val="clear" w:color="000000" w:fill="FFFF99"/>
            <w:noWrap/>
            <w:vAlign w:val="bottom"/>
            <w:hideMark/>
          </w:tcPr>
          <w:p w14:paraId="70BB4E6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4</w:t>
            </w:r>
          </w:p>
        </w:tc>
        <w:tc>
          <w:tcPr>
            <w:tcW w:w="798" w:type="dxa"/>
            <w:tcBorders>
              <w:top w:val="nil"/>
              <w:left w:val="nil"/>
              <w:bottom w:val="nil"/>
              <w:right w:val="nil"/>
            </w:tcBorders>
            <w:shd w:val="clear" w:color="000000" w:fill="FFFF99"/>
            <w:noWrap/>
            <w:vAlign w:val="bottom"/>
            <w:hideMark/>
          </w:tcPr>
          <w:p w14:paraId="5CBBC2E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4</w:t>
            </w:r>
          </w:p>
        </w:tc>
        <w:tc>
          <w:tcPr>
            <w:tcW w:w="798" w:type="dxa"/>
            <w:tcBorders>
              <w:top w:val="nil"/>
              <w:left w:val="nil"/>
              <w:bottom w:val="nil"/>
              <w:right w:val="nil"/>
            </w:tcBorders>
            <w:shd w:val="clear" w:color="000000" w:fill="FFFF99"/>
            <w:noWrap/>
            <w:vAlign w:val="bottom"/>
            <w:hideMark/>
          </w:tcPr>
          <w:p w14:paraId="2A31BB2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9</w:t>
            </w:r>
          </w:p>
        </w:tc>
      </w:tr>
      <w:tr w:rsidR="00F4448A" w:rsidRPr="00556F5E" w14:paraId="3857CCF6"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25D4724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0</w:t>
            </w:r>
          </w:p>
        </w:tc>
        <w:tc>
          <w:tcPr>
            <w:tcW w:w="994" w:type="dxa"/>
            <w:tcBorders>
              <w:top w:val="nil"/>
              <w:left w:val="single" w:sz="8" w:space="0" w:color="auto"/>
              <w:bottom w:val="nil"/>
              <w:right w:val="nil"/>
            </w:tcBorders>
            <w:shd w:val="clear" w:color="000000" w:fill="FFFF99"/>
            <w:noWrap/>
            <w:vAlign w:val="bottom"/>
            <w:hideMark/>
          </w:tcPr>
          <w:p w14:paraId="6231A56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5A41BF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02</w:t>
            </w:r>
          </w:p>
        </w:tc>
        <w:tc>
          <w:tcPr>
            <w:tcW w:w="1000" w:type="dxa"/>
            <w:tcBorders>
              <w:top w:val="nil"/>
              <w:left w:val="single" w:sz="4" w:space="0" w:color="auto"/>
              <w:bottom w:val="nil"/>
              <w:right w:val="nil"/>
            </w:tcBorders>
            <w:shd w:val="clear" w:color="000000" w:fill="FFFF99"/>
            <w:noWrap/>
            <w:vAlign w:val="bottom"/>
            <w:hideMark/>
          </w:tcPr>
          <w:p w14:paraId="23D0C21F"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AB3E360"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022691A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2</w:t>
            </w:r>
          </w:p>
        </w:tc>
        <w:tc>
          <w:tcPr>
            <w:tcW w:w="798" w:type="dxa"/>
            <w:tcBorders>
              <w:top w:val="nil"/>
              <w:left w:val="nil"/>
              <w:bottom w:val="nil"/>
              <w:right w:val="nil"/>
            </w:tcBorders>
            <w:shd w:val="clear" w:color="000000" w:fill="FFFF99"/>
            <w:noWrap/>
            <w:vAlign w:val="bottom"/>
            <w:hideMark/>
          </w:tcPr>
          <w:p w14:paraId="1CAD600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4</w:t>
            </w:r>
          </w:p>
        </w:tc>
        <w:tc>
          <w:tcPr>
            <w:tcW w:w="798" w:type="dxa"/>
            <w:tcBorders>
              <w:top w:val="nil"/>
              <w:left w:val="nil"/>
              <w:bottom w:val="nil"/>
              <w:right w:val="nil"/>
            </w:tcBorders>
            <w:shd w:val="clear" w:color="000000" w:fill="FFFF99"/>
            <w:noWrap/>
            <w:vAlign w:val="bottom"/>
            <w:hideMark/>
          </w:tcPr>
          <w:p w14:paraId="42488E4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4</w:t>
            </w:r>
          </w:p>
        </w:tc>
        <w:tc>
          <w:tcPr>
            <w:tcW w:w="798" w:type="dxa"/>
            <w:tcBorders>
              <w:top w:val="nil"/>
              <w:left w:val="nil"/>
              <w:bottom w:val="nil"/>
              <w:right w:val="nil"/>
            </w:tcBorders>
            <w:shd w:val="clear" w:color="000000" w:fill="FFFF99"/>
            <w:noWrap/>
            <w:vAlign w:val="bottom"/>
            <w:hideMark/>
          </w:tcPr>
          <w:p w14:paraId="748840E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0</w:t>
            </w:r>
          </w:p>
        </w:tc>
        <w:tc>
          <w:tcPr>
            <w:tcW w:w="798" w:type="dxa"/>
            <w:tcBorders>
              <w:top w:val="nil"/>
              <w:left w:val="nil"/>
              <w:bottom w:val="nil"/>
              <w:right w:val="nil"/>
            </w:tcBorders>
            <w:shd w:val="clear" w:color="000000" w:fill="FFFF99"/>
            <w:noWrap/>
            <w:vAlign w:val="bottom"/>
            <w:hideMark/>
          </w:tcPr>
          <w:p w14:paraId="2A2F578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6</w:t>
            </w:r>
          </w:p>
        </w:tc>
        <w:tc>
          <w:tcPr>
            <w:tcW w:w="798" w:type="dxa"/>
            <w:tcBorders>
              <w:top w:val="nil"/>
              <w:left w:val="nil"/>
              <w:bottom w:val="nil"/>
              <w:right w:val="nil"/>
            </w:tcBorders>
            <w:shd w:val="clear" w:color="000000" w:fill="FFFF99"/>
            <w:noWrap/>
            <w:vAlign w:val="bottom"/>
            <w:hideMark/>
          </w:tcPr>
          <w:p w14:paraId="753CCB7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1</w:t>
            </w:r>
          </w:p>
        </w:tc>
      </w:tr>
      <w:tr w:rsidR="00F4448A" w:rsidRPr="00556F5E" w14:paraId="06F08FBC"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1B5EBCBB"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1</w:t>
            </w:r>
          </w:p>
        </w:tc>
        <w:tc>
          <w:tcPr>
            <w:tcW w:w="994" w:type="dxa"/>
            <w:tcBorders>
              <w:top w:val="nil"/>
              <w:left w:val="single" w:sz="8" w:space="0" w:color="auto"/>
              <w:bottom w:val="nil"/>
              <w:right w:val="nil"/>
            </w:tcBorders>
            <w:shd w:val="clear" w:color="000000" w:fill="FFFF99"/>
            <w:noWrap/>
            <w:vAlign w:val="bottom"/>
            <w:hideMark/>
          </w:tcPr>
          <w:p w14:paraId="1C7B10B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83D6B4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12</w:t>
            </w:r>
          </w:p>
        </w:tc>
        <w:tc>
          <w:tcPr>
            <w:tcW w:w="1000" w:type="dxa"/>
            <w:tcBorders>
              <w:top w:val="nil"/>
              <w:left w:val="single" w:sz="4" w:space="0" w:color="auto"/>
              <w:bottom w:val="nil"/>
              <w:right w:val="nil"/>
            </w:tcBorders>
            <w:shd w:val="clear" w:color="000000" w:fill="FFFF99"/>
            <w:noWrap/>
            <w:vAlign w:val="bottom"/>
            <w:hideMark/>
          </w:tcPr>
          <w:p w14:paraId="2749C6CF"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45CAD4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0270012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6</w:t>
            </w:r>
          </w:p>
        </w:tc>
        <w:tc>
          <w:tcPr>
            <w:tcW w:w="798" w:type="dxa"/>
            <w:tcBorders>
              <w:top w:val="nil"/>
              <w:left w:val="nil"/>
              <w:bottom w:val="nil"/>
              <w:right w:val="nil"/>
            </w:tcBorders>
            <w:shd w:val="clear" w:color="000000" w:fill="FFFF99"/>
            <w:noWrap/>
            <w:vAlign w:val="bottom"/>
            <w:hideMark/>
          </w:tcPr>
          <w:p w14:paraId="1DE88A1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7</w:t>
            </w:r>
          </w:p>
        </w:tc>
        <w:tc>
          <w:tcPr>
            <w:tcW w:w="798" w:type="dxa"/>
            <w:tcBorders>
              <w:top w:val="nil"/>
              <w:left w:val="nil"/>
              <w:bottom w:val="nil"/>
              <w:right w:val="nil"/>
            </w:tcBorders>
            <w:shd w:val="clear" w:color="000000" w:fill="FFFF99"/>
            <w:noWrap/>
            <w:vAlign w:val="bottom"/>
            <w:hideMark/>
          </w:tcPr>
          <w:p w14:paraId="7D0636D2"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3</w:t>
            </w:r>
          </w:p>
        </w:tc>
        <w:tc>
          <w:tcPr>
            <w:tcW w:w="798" w:type="dxa"/>
            <w:tcBorders>
              <w:top w:val="nil"/>
              <w:left w:val="nil"/>
              <w:bottom w:val="nil"/>
              <w:right w:val="nil"/>
            </w:tcBorders>
            <w:shd w:val="clear" w:color="000000" w:fill="FFFF99"/>
            <w:noWrap/>
            <w:vAlign w:val="bottom"/>
            <w:hideMark/>
          </w:tcPr>
          <w:p w14:paraId="72721C6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2</w:t>
            </w:r>
          </w:p>
        </w:tc>
        <w:tc>
          <w:tcPr>
            <w:tcW w:w="798" w:type="dxa"/>
            <w:tcBorders>
              <w:top w:val="nil"/>
              <w:left w:val="nil"/>
              <w:bottom w:val="nil"/>
              <w:right w:val="nil"/>
            </w:tcBorders>
            <w:shd w:val="clear" w:color="000000" w:fill="FFFF99"/>
            <w:noWrap/>
            <w:vAlign w:val="bottom"/>
            <w:hideMark/>
          </w:tcPr>
          <w:p w14:paraId="1EB8C76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3</w:t>
            </w:r>
          </w:p>
        </w:tc>
        <w:tc>
          <w:tcPr>
            <w:tcW w:w="798" w:type="dxa"/>
            <w:tcBorders>
              <w:top w:val="nil"/>
              <w:left w:val="nil"/>
              <w:bottom w:val="nil"/>
              <w:right w:val="nil"/>
            </w:tcBorders>
            <w:shd w:val="clear" w:color="000000" w:fill="FFFF99"/>
            <w:noWrap/>
            <w:vAlign w:val="bottom"/>
            <w:hideMark/>
          </w:tcPr>
          <w:p w14:paraId="31C5A8F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1</w:t>
            </w:r>
          </w:p>
        </w:tc>
      </w:tr>
      <w:tr w:rsidR="00F4448A" w:rsidRPr="00556F5E" w14:paraId="1BC761F7"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55C6DE0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2</w:t>
            </w:r>
          </w:p>
        </w:tc>
        <w:tc>
          <w:tcPr>
            <w:tcW w:w="994" w:type="dxa"/>
            <w:tcBorders>
              <w:top w:val="nil"/>
              <w:left w:val="single" w:sz="8" w:space="0" w:color="auto"/>
              <w:bottom w:val="nil"/>
              <w:right w:val="nil"/>
            </w:tcBorders>
            <w:shd w:val="clear" w:color="000000" w:fill="FFFF99"/>
            <w:noWrap/>
            <w:vAlign w:val="bottom"/>
            <w:hideMark/>
          </w:tcPr>
          <w:p w14:paraId="493FF43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58843E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22</w:t>
            </w:r>
          </w:p>
        </w:tc>
        <w:tc>
          <w:tcPr>
            <w:tcW w:w="1000" w:type="dxa"/>
            <w:tcBorders>
              <w:top w:val="nil"/>
              <w:left w:val="single" w:sz="4" w:space="0" w:color="auto"/>
              <w:bottom w:val="nil"/>
              <w:right w:val="nil"/>
            </w:tcBorders>
            <w:shd w:val="clear" w:color="000000" w:fill="FFFF99"/>
            <w:noWrap/>
            <w:vAlign w:val="bottom"/>
            <w:hideMark/>
          </w:tcPr>
          <w:p w14:paraId="47A307E2"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4723DB2"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3DB5B24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8</w:t>
            </w:r>
          </w:p>
        </w:tc>
        <w:tc>
          <w:tcPr>
            <w:tcW w:w="798" w:type="dxa"/>
            <w:tcBorders>
              <w:top w:val="nil"/>
              <w:left w:val="nil"/>
              <w:bottom w:val="nil"/>
              <w:right w:val="nil"/>
            </w:tcBorders>
            <w:shd w:val="clear" w:color="000000" w:fill="FFFF99"/>
            <w:noWrap/>
            <w:vAlign w:val="bottom"/>
            <w:hideMark/>
          </w:tcPr>
          <w:p w14:paraId="7E8514B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0</w:t>
            </w:r>
          </w:p>
        </w:tc>
        <w:tc>
          <w:tcPr>
            <w:tcW w:w="798" w:type="dxa"/>
            <w:tcBorders>
              <w:top w:val="nil"/>
              <w:left w:val="nil"/>
              <w:bottom w:val="nil"/>
              <w:right w:val="nil"/>
            </w:tcBorders>
            <w:shd w:val="clear" w:color="000000" w:fill="FFFF99"/>
            <w:noWrap/>
            <w:vAlign w:val="bottom"/>
            <w:hideMark/>
          </w:tcPr>
          <w:p w14:paraId="5279E41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5</w:t>
            </w:r>
          </w:p>
        </w:tc>
        <w:tc>
          <w:tcPr>
            <w:tcW w:w="798" w:type="dxa"/>
            <w:tcBorders>
              <w:top w:val="nil"/>
              <w:left w:val="nil"/>
              <w:bottom w:val="nil"/>
              <w:right w:val="nil"/>
            </w:tcBorders>
            <w:shd w:val="clear" w:color="000000" w:fill="FFFF99"/>
            <w:noWrap/>
            <w:vAlign w:val="bottom"/>
            <w:hideMark/>
          </w:tcPr>
          <w:p w14:paraId="293108C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9</w:t>
            </w:r>
          </w:p>
        </w:tc>
        <w:tc>
          <w:tcPr>
            <w:tcW w:w="798" w:type="dxa"/>
            <w:tcBorders>
              <w:top w:val="nil"/>
              <w:left w:val="nil"/>
              <w:bottom w:val="nil"/>
              <w:right w:val="nil"/>
            </w:tcBorders>
            <w:shd w:val="clear" w:color="000000" w:fill="FFFF99"/>
            <w:noWrap/>
            <w:vAlign w:val="bottom"/>
            <w:hideMark/>
          </w:tcPr>
          <w:p w14:paraId="592A5E6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84</w:t>
            </w:r>
          </w:p>
        </w:tc>
        <w:tc>
          <w:tcPr>
            <w:tcW w:w="798" w:type="dxa"/>
            <w:tcBorders>
              <w:top w:val="nil"/>
              <w:left w:val="nil"/>
              <w:bottom w:val="nil"/>
              <w:right w:val="nil"/>
            </w:tcBorders>
            <w:shd w:val="clear" w:color="000000" w:fill="FFFF99"/>
            <w:noWrap/>
            <w:vAlign w:val="bottom"/>
            <w:hideMark/>
          </w:tcPr>
          <w:p w14:paraId="4974AAC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1</w:t>
            </w:r>
          </w:p>
        </w:tc>
      </w:tr>
      <w:tr w:rsidR="00F4448A" w:rsidRPr="00556F5E" w14:paraId="782BD2F5"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4B060EE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3</w:t>
            </w:r>
          </w:p>
        </w:tc>
        <w:tc>
          <w:tcPr>
            <w:tcW w:w="994" w:type="dxa"/>
            <w:tcBorders>
              <w:top w:val="nil"/>
              <w:left w:val="single" w:sz="8" w:space="0" w:color="auto"/>
              <w:bottom w:val="nil"/>
              <w:right w:val="nil"/>
            </w:tcBorders>
            <w:shd w:val="clear" w:color="000000" w:fill="FFFF99"/>
            <w:noWrap/>
            <w:vAlign w:val="bottom"/>
            <w:hideMark/>
          </w:tcPr>
          <w:p w14:paraId="4275B8E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942AC9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32</w:t>
            </w:r>
          </w:p>
        </w:tc>
        <w:tc>
          <w:tcPr>
            <w:tcW w:w="1000" w:type="dxa"/>
            <w:tcBorders>
              <w:top w:val="nil"/>
              <w:left w:val="single" w:sz="4" w:space="0" w:color="auto"/>
              <w:bottom w:val="nil"/>
              <w:right w:val="nil"/>
            </w:tcBorders>
            <w:shd w:val="clear" w:color="000000" w:fill="FFFF99"/>
            <w:noWrap/>
            <w:vAlign w:val="bottom"/>
            <w:hideMark/>
          </w:tcPr>
          <w:p w14:paraId="4DE2F0D2"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63D805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507100C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7</w:t>
            </w:r>
          </w:p>
        </w:tc>
        <w:tc>
          <w:tcPr>
            <w:tcW w:w="798" w:type="dxa"/>
            <w:tcBorders>
              <w:top w:val="nil"/>
              <w:left w:val="nil"/>
              <w:bottom w:val="nil"/>
              <w:right w:val="nil"/>
            </w:tcBorders>
            <w:shd w:val="clear" w:color="000000" w:fill="FFFF99"/>
            <w:noWrap/>
            <w:vAlign w:val="bottom"/>
            <w:hideMark/>
          </w:tcPr>
          <w:p w14:paraId="1A37286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4</w:t>
            </w:r>
          </w:p>
        </w:tc>
        <w:tc>
          <w:tcPr>
            <w:tcW w:w="798" w:type="dxa"/>
            <w:tcBorders>
              <w:top w:val="nil"/>
              <w:left w:val="nil"/>
              <w:bottom w:val="nil"/>
              <w:right w:val="nil"/>
            </w:tcBorders>
            <w:shd w:val="clear" w:color="000000" w:fill="FFFF99"/>
            <w:noWrap/>
            <w:vAlign w:val="bottom"/>
            <w:hideMark/>
          </w:tcPr>
          <w:p w14:paraId="5116096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57</w:t>
            </w:r>
          </w:p>
        </w:tc>
        <w:tc>
          <w:tcPr>
            <w:tcW w:w="798" w:type="dxa"/>
            <w:tcBorders>
              <w:top w:val="nil"/>
              <w:left w:val="nil"/>
              <w:bottom w:val="nil"/>
              <w:right w:val="nil"/>
            </w:tcBorders>
            <w:shd w:val="clear" w:color="000000" w:fill="FFFF99"/>
            <w:noWrap/>
            <w:vAlign w:val="bottom"/>
            <w:hideMark/>
          </w:tcPr>
          <w:p w14:paraId="5572A1C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3</w:t>
            </w:r>
          </w:p>
        </w:tc>
        <w:tc>
          <w:tcPr>
            <w:tcW w:w="798" w:type="dxa"/>
            <w:tcBorders>
              <w:top w:val="nil"/>
              <w:left w:val="nil"/>
              <w:bottom w:val="nil"/>
              <w:right w:val="nil"/>
            </w:tcBorders>
            <w:shd w:val="clear" w:color="000000" w:fill="FFFF99"/>
            <w:noWrap/>
            <w:vAlign w:val="bottom"/>
            <w:hideMark/>
          </w:tcPr>
          <w:p w14:paraId="29B563C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88</w:t>
            </w:r>
          </w:p>
        </w:tc>
        <w:tc>
          <w:tcPr>
            <w:tcW w:w="798" w:type="dxa"/>
            <w:tcBorders>
              <w:top w:val="nil"/>
              <w:left w:val="nil"/>
              <w:bottom w:val="nil"/>
              <w:right w:val="nil"/>
            </w:tcBorders>
            <w:shd w:val="clear" w:color="000000" w:fill="FFFF99"/>
            <w:noWrap/>
            <w:vAlign w:val="bottom"/>
            <w:hideMark/>
          </w:tcPr>
          <w:p w14:paraId="2EC289C3"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2</w:t>
            </w:r>
          </w:p>
        </w:tc>
      </w:tr>
      <w:tr w:rsidR="00F4448A" w:rsidRPr="00556F5E" w14:paraId="7F8BEC26" w14:textId="77777777" w:rsidTr="00C559CF">
        <w:trPr>
          <w:trHeight w:val="255"/>
        </w:trPr>
        <w:tc>
          <w:tcPr>
            <w:tcW w:w="714" w:type="dxa"/>
            <w:tcBorders>
              <w:top w:val="nil"/>
              <w:left w:val="single" w:sz="4" w:space="0" w:color="auto"/>
              <w:bottom w:val="nil"/>
              <w:right w:val="nil"/>
            </w:tcBorders>
            <w:shd w:val="clear" w:color="000000" w:fill="FFFF99"/>
            <w:noWrap/>
            <w:vAlign w:val="bottom"/>
            <w:hideMark/>
          </w:tcPr>
          <w:p w14:paraId="4448E808"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4</w:t>
            </w:r>
          </w:p>
        </w:tc>
        <w:tc>
          <w:tcPr>
            <w:tcW w:w="994" w:type="dxa"/>
            <w:tcBorders>
              <w:top w:val="nil"/>
              <w:left w:val="single" w:sz="8" w:space="0" w:color="auto"/>
              <w:bottom w:val="nil"/>
              <w:right w:val="nil"/>
            </w:tcBorders>
            <w:shd w:val="clear" w:color="000000" w:fill="FFFF99"/>
            <w:noWrap/>
            <w:vAlign w:val="bottom"/>
            <w:hideMark/>
          </w:tcPr>
          <w:p w14:paraId="3BFA4B7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0C2D8519"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42</w:t>
            </w:r>
          </w:p>
        </w:tc>
        <w:tc>
          <w:tcPr>
            <w:tcW w:w="1000" w:type="dxa"/>
            <w:tcBorders>
              <w:top w:val="nil"/>
              <w:left w:val="single" w:sz="4" w:space="0" w:color="auto"/>
              <w:bottom w:val="nil"/>
              <w:right w:val="nil"/>
            </w:tcBorders>
            <w:shd w:val="clear" w:color="000000" w:fill="FFFF99"/>
            <w:noWrap/>
            <w:vAlign w:val="bottom"/>
            <w:hideMark/>
          </w:tcPr>
          <w:p w14:paraId="4957CF65"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8BC4230"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794405DF"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3</w:t>
            </w:r>
          </w:p>
        </w:tc>
        <w:tc>
          <w:tcPr>
            <w:tcW w:w="798" w:type="dxa"/>
            <w:tcBorders>
              <w:top w:val="nil"/>
              <w:left w:val="nil"/>
              <w:bottom w:val="nil"/>
              <w:right w:val="nil"/>
            </w:tcBorders>
            <w:shd w:val="clear" w:color="000000" w:fill="FFFF99"/>
            <w:noWrap/>
            <w:vAlign w:val="bottom"/>
            <w:hideMark/>
          </w:tcPr>
          <w:p w14:paraId="41A2456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8</w:t>
            </w:r>
          </w:p>
        </w:tc>
        <w:tc>
          <w:tcPr>
            <w:tcW w:w="798" w:type="dxa"/>
            <w:tcBorders>
              <w:top w:val="nil"/>
              <w:left w:val="nil"/>
              <w:bottom w:val="nil"/>
              <w:right w:val="nil"/>
            </w:tcBorders>
            <w:shd w:val="clear" w:color="000000" w:fill="FFFF99"/>
            <w:noWrap/>
            <w:vAlign w:val="bottom"/>
            <w:hideMark/>
          </w:tcPr>
          <w:p w14:paraId="094E6BE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2</w:t>
            </w:r>
          </w:p>
        </w:tc>
        <w:tc>
          <w:tcPr>
            <w:tcW w:w="798" w:type="dxa"/>
            <w:tcBorders>
              <w:top w:val="nil"/>
              <w:left w:val="nil"/>
              <w:bottom w:val="nil"/>
              <w:right w:val="nil"/>
            </w:tcBorders>
            <w:shd w:val="clear" w:color="000000" w:fill="FFFF99"/>
            <w:noWrap/>
            <w:vAlign w:val="bottom"/>
            <w:hideMark/>
          </w:tcPr>
          <w:p w14:paraId="208E0F5A"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3</w:t>
            </w:r>
          </w:p>
        </w:tc>
        <w:tc>
          <w:tcPr>
            <w:tcW w:w="798" w:type="dxa"/>
            <w:tcBorders>
              <w:top w:val="nil"/>
              <w:left w:val="nil"/>
              <w:bottom w:val="nil"/>
              <w:right w:val="nil"/>
            </w:tcBorders>
            <w:shd w:val="clear" w:color="000000" w:fill="FFFF99"/>
            <w:noWrap/>
            <w:vAlign w:val="bottom"/>
            <w:hideMark/>
          </w:tcPr>
          <w:p w14:paraId="04EFBD66"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6</w:t>
            </w:r>
          </w:p>
        </w:tc>
        <w:tc>
          <w:tcPr>
            <w:tcW w:w="798" w:type="dxa"/>
            <w:tcBorders>
              <w:top w:val="nil"/>
              <w:left w:val="nil"/>
              <w:bottom w:val="nil"/>
              <w:right w:val="nil"/>
            </w:tcBorders>
            <w:shd w:val="clear" w:color="000000" w:fill="FFFF99"/>
            <w:noWrap/>
            <w:vAlign w:val="bottom"/>
            <w:hideMark/>
          </w:tcPr>
          <w:p w14:paraId="7C41B364"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9</w:t>
            </w:r>
          </w:p>
        </w:tc>
      </w:tr>
      <w:tr w:rsidR="00F4448A" w:rsidRPr="00556F5E" w14:paraId="4686AE87" w14:textId="77777777" w:rsidTr="00C559CF">
        <w:trPr>
          <w:trHeight w:val="255"/>
        </w:trPr>
        <w:tc>
          <w:tcPr>
            <w:tcW w:w="714" w:type="dxa"/>
            <w:tcBorders>
              <w:top w:val="single" w:sz="4" w:space="0" w:color="auto"/>
              <w:left w:val="single" w:sz="4" w:space="0" w:color="auto"/>
              <w:bottom w:val="nil"/>
              <w:right w:val="nil"/>
            </w:tcBorders>
            <w:shd w:val="clear" w:color="000000" w:fill="FFFF99"/>
            <w:noWrap/>
            <w:vAlign w:val="bottom"/>
            <w:hideMark/>
          </w:tcPr>
          <w:p w14:paraId="35EF728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25</w:t>
            </w:r>
          </w:p>
        </w:tc>
        <w:tc>
          <w:tcPr>
            <w:tcW w:w="994" w:type="dxa"/>
            <w:tcBorders>
              <w:top w:val="nil"/>
              <w:left w:val="single" w:sz="8" w:space="0" w:color="auto"/>
              <w:bottom w:val="nil"/>
              <w:right w:val="nil"/>
            </w:tcBorders>
            <w:shd w:val="clear" w:color="000000" w:fill="FFFF99"/>
            <w:noWrap/>
            <w:vAlign w:val="bottom"/>
            <w:hideMark/>
          </w:tcPr>
          <w:p w14:paraId="3E088CB7"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90B17C1"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152</w:t>
            </w:r>
          </w:p>
        </w:tc>
        <w:tc>
          <w:tcPr>
            <w:tcW w:w="1000" w:type="dxa"/>
            <w:tcBorders>
              <w:top w:val="nil"/>
              <w:left w:val="single" w:sz="4" w:space="0" w:color="auto"/>
              <w:bottom w:val="nil"/>
              <w:right w:val="nil"/>
            </w:tcBorders>
            <w:shd w:val="clear" w:color="000000" w:fill="FFFF99"/>
            <w:noWrap/>
            <w:vAlign w:val="bottom"/>
            <w:hideMark/>
          </w:tcPr>
          <w:p w14:paraId="699B27B2"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04EB6AD" w14:textId="77777777" w:rsidR="00F4448A" w:rsidRPr="00556F5E" w:rsidRDefault="00F4448A" w:rsidP="00C559CF">
            <w:pPr>
              <w:spacing w:after="0" w:line="240" w:lineRule="auto"/>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 </w:t>
            </w:r>
          </w:p>
        </w:tc>
        <w:tc>
          <w:tcPr>
            <w:tcW w:w="798" w:type="dxa"/>
            <w:tcBorders>
              <w:top w:val="nil"/>
              <w:left w:val="nil"/>
              <w:bottom w:val="nil"/>
              <w:right w:val="nil"/>
            </w:tcBorders>
            <w:shd w:val="clear" w:color="000000" w:fill="FFFF99"/>
            <w:noWrap/>
            <w:vAlign w:val="bottom"/>
            <w:hideMark/>
          </w:tcPr>
          <w:p w14:paraId="66C2CA9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6</w:t>
            </w:r>
          </w:p>
        </w:tc>
        <w:tc>
          <w:tcPr>
            <w:tcW w:w="798" w:type="dxa"/>
            <w:tcBorders>
              <w:top w:val="nil"/>
              <w:left w:val="nil"/>
              <w:bottom w:val="nil"/>
              <w:right w:val="nil"/>
            </w:tcBorders>
            <w:shd w:val="clear" w:color="000000" w:fill="FFFF99"/>
            <w:noWrap/>
            <w:vAlign w:val="bottom"/>
            <w:hideMark/>
          </w:tcPr>
          <w:p w14:paraId="59E3B29D"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0</w:t>
            </w:r>
          </w:p>
        </w:tc>
        <w:tc>
          <w:tcPr>
            <w:tcW w:w="798" w:type="dxa"/>
            <w:tcBorders>
              <w:top w:val="nil"/>
              <w:left w:val="nil"/>
              <w:bottom w:val="nil"/>
              <w:right w:val="nil"/>
            </w:tcBorders>
            <w:shd w:val="clear" w:color="000000" w:fill="FFFF99"/>
            <w:noWrap/>
            <w:vAlign w:val="bottom"/>
            <w:hideMark/>
          </w:tcPr>
          <w:p w14:paraId="0F482780"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3</w:t>
            </w:r>
          </w:p>
        </w:tc>
        <w:tc>
          <w:tcPr>
            <w:tcW w:w="798" w:type="dxa"/>
            <w:tcBorders>
              <w:top w:val="nil"/>
              <w:left w:val="nil"/>
              <w:bottom w:val="nil"/>
              <w:right w:val="nil"/>
            </w:tcBorders>
            <w:shd w:val="clear" w:color="000000" w:fill="FFFF99"/>
            <w:noWrap/>
            <w:vAlign w:val="bottom"/>
            <w:hideMark/>
          </w:tcPr>
          <w:p w14:paraId="5E2013A5"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63</w:t>
            </w:r>
          </w:p>
        </w:tc>
        <w:tc>
          <w:tcPr>
            <w:tcW w:w="798" w:type="dxa"/>
            <w:tcBorders>
              <w:top w:val="nil"/>
              <w:left w:val="nil"/>
              <w:bottom w:val="nil"/>
              <w:right w:val="nil"/>
            </w:tcBorders>
            <w:shd w:val="clear" w:color="000000" w:fill="FFFF99"/>
            <w:noWrap/>
            <w:vAlign w:val="bottom"/>
            <w:hideMark/>
          </w:tcPr>
          <w:p w14:paraId="0F9E78FC"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0</w:t>
            </w:r>
          </w:p>
        </w:tc>
        <w:tc>
          <w:tcPr>
            <w:tcW w:w="798" w:type="dxa"/>
            <w:tcBorders>
              <w:top w:val="nil"/>
              <w:left w:val="nil"/>
              <w:bottom w:val="nil"/>
              <w:right w:val="nil"/>
            </w:tcBorders>
            <w:shd w:val="clear" w:color="000000" w:fill="FFFF99"/>
            <w:noWrap/>
            <w:vAlign w:val="bottom"/>
            <w:hideMark/>
          </w:tcPr>
          <w:p w14:paraId="4D941F6E" w14:textId="77777777" w:rsidR="00F4448A" w:rsidRPr="00556F5E" w:rsidRDefault="00F4448A" w:rsidP="00C559CF">
            <w:pPr>
              <w:spacing w:after="0" w:line="240" w:lineRule="auto"/>
              <w:jc w:val="right"/>
              <w:rPr>
                <w:rFonts w:ascii="Verdana" w:eastAsia="Times New Roman" w:hAnsi="Verdana" w:cs="Times New Roman"/>
                <w:sz w:val="20"/>
                <w:szCs w:val="20"/>
                <w:lang w:eastAsia="en-GB"/>
              </w:rPr>
            </w:pPr>
            <w:r w:rsidRPr="00556F5E">
              <w:rPr>
                <w:rFonts w:ascii="Verdana" w:eastAsia="Times New Roman" w:hAnsi="Verdana" w:cs="Times New Roman"/>
                <w:sz w:val="20"/>
                <w:szCs w:val="20"/>
                <w:lang w:eastAsia="en-GB"/>
              </w:rPr>
              <w:t>0.678</w:t>
            </w:r>
          </w:p>
        </w:tc>
      </w:tr>
    </w:tbl>
    <w:p w14:paraId="37E25CA4" w14:textId="77777777" w:rsidR="00F4448A" w:rsidRDefault="00F4448A" w:rsidP="00C559CF"/>
    <w:p w14:paraId="0208D321" w14:textId="77777777" w:rsidR="00F4448A" w:rsidRDefault="00F4448A" w:rsidP="00AD6BFA">
      <w:r>
        <w:t>Run1)</w:t>
      </w:r>
    </w:p>
    <w:p w14:paraId="27983A68" w14:textId="77777777" w:rsidR="00F4448A" w:rsidRPr="00556F5E" w:rsidRDefault="00F4448A" w:rsidP="00C559CF">
      <w:r>
        <w:rPr>
          <w:noProof/>
        </w:rPr>
        <w:lastRenderedPageBreak/>
        <w:drawing>
          <wp:inline distT="0" distB="0" distL="0" distR="0" wp14:anchorId="54E4DF99" wp14:editId="6B62CADE">
            <wp:extent cx="3621405" cy="3651885"/>
            <wp:effectExtent l="0" t="0" r="0" b="571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21405" cy="3651885"/>
                    </a:xfrm>
                    <a:prstGeom prst="rect">
                      <a:avLst/>
                    </a:prstGeom>
                    <a:noFill/>
                  </pic:spPr>
                </pic:pic>
              </a:graphicData>
            </a:graphic>
          </wp:inline>
        </w:drawing>
      </w:r>
    </w:p>
    <w:p w14:paraId="16058213" w14:textId="77777777" w:rsidR="00F4448A" w:rsidRDefault="00F4448A" w:rsidP="00C559CF">
      <w:r>
        <w:t>93% bound</w:t>
      </w:r>
    </w:p>
    <w:p w14:paraId="6C5BD8A9" w14:textId="77777777" w:rsidR="00F4448A" w:rsidRDefault="00F4448A" w:rsidP="00C559CF">
      <w:r>
        <w:t>K=1808.28</w:t>
      </w:r>
    </w:p>
    <w:p w14:paraId="1A93A95B" w14:textId="77777777" w:rsidR="00F4448A" w:rsidRDefault="00F4448A" w:rsidP="00C559CF">
      <w:proofErr w:type="spellStart"/>
      <w:r>
        <w:t>logK</w:t>
      </w:r>
      <w:proofErr w:type="spellEnd"/>
      <w:r>
        <w:t>=3.257</w:t>
      </w:r>
    </w:p>
    <w:p w14:paraId="2DD4D982" w14:textId="77777777" w:rsidR="00F4448A" w:rsidRDefault="00F4448A" w:rsidP="00C559CF">
      <w:r>
        <w:rPr>
          <w:rFonts w:ascii="Calibri" w:hAnsi="Calibri" w:cs="Calibri"/>
        </w:rPr>
        <w:t>α</w:t>
      </w:r>
      <w:r>
        <w:t>=4.56</w:t>
      </w:r>
    </w:p>
    <w:p w14:paraId="59A914B6" w14:textId="77777777" w:rsidR="00F4448A" w:rsidRDefault="00F4448A" w:rsidP="00E9420B">
      <w:r w:rsidRPr="00AD6BFA">
        <w:t>Run2)</w:t>
      </w:r>
      <w:r w:rsidRPr="00A40E4E">
        <w:rPr>
          <w:rStyle w:val="Heading5Char"/>
        </w:rPr>
        <w:br/>
      </w:r>
      <w:r>
        <w:rPr>
          <w:noProof/>
        </w:rPr>
        <w:drawing>
          <wp:inline distT="0" distB="0" distL="0" distR="0" wp14:anchorId="480DA221" wp14:editId="4E11B304">
            <wp:extent cx="2313296" cy="2266567"/>
            <wp:effectExtent l="0" t="0" r="0" b="63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22898" cy="2275975"/>
                    </a:xfrm>
                    <a:prstGeom prst="rect">
                      <a:avLst/>
                    </a:prstGeom>
                    <a:noFill/>
                  </pic:spPr>
                </pic:pic>
              </a:graphicData>
            </a:graphic>
          </wp:inline>
        </w:drawing>
      </w:r>
    </w:p>
    <w:p w14:paraId="468C64B5" w14:textId="77777777" w:rsidR="00F4448A" w:rsidRDefault="00F4448A" w:rsidP="00C559CF">
      <w:r>
        <w:t>91% bound</w:t>
      </w:r>
    </w:p>
    <w:p w14:paraId="13003E63" w14:textId="77777777" w:rsidR="00F4448A" w:rsidRDefault="00F4448A" w:rsidP="00C559CF">
      <w:r>
        <w:t>K=1512.40</w:t>
      </w:r>
    </w:p>
    <w:p w14:paraId="0B660C26" w14:textId="77777777" w:rsidR="00F4448A" w:rsidRDefault="00F4448A" w:rsidP="00C559CF">
      <w:proofErr w:type="spellStart"/>
      <w:r>
        <w:t>logK</w:t>
      </w:r>
      <w:proofErr w:type="spellEnd"/>
      <w:r>
        <w:t>=3.180</w:t>
      </w:r>
    </w:p>
    <w:p w14:paraId="64ECB969" w14:textId="77777777" w:rsidR="00F4448A" w:rsidRDefault="00F4448A" w:rsidP="00C559CF">
      <w:r>
        <w:rPr>
          <w:rFonts w:ascii="Calibri" w:hAnsi="Calibri" w:cs="Calibri"/>
        </w:rPr>
        <w:lastRenderedPageBreak/>
        <w:t>α</w:t>
      </w:r>
      <w:r>
        <w:t>=4.77</w:t>
      </w:r>
    </w:p>
    <w:p w14:paraId="6891E668" w14:textId="77777777" w:rsidR="00F4448A" w:rsidRDefault="00F4448A" w:rsidP="00AD6BFA">
      <w:r>
        <w:t>Run3)</w:t>
      </w:r>
    </w:p>
    <w:p w14:paraId="404107E3" w14:textId="77777777" w:rsidR="00F4448A" w:rsidRDefault="00F4448A" w:rsidP="00C559CF">
      <w:r>
        <w:rPr>
          <w:noProof/>
        </w:rPr>
        <w:drawing>
          <wp:inline distT="0" distB="0" distL="0" distR="0" wp14:anchorId="180D70EE" wp14:editId="56B21115">
            <wp:extent cx="2639570" cy="2586250"/>
            <wp:effectExtent l="0" t="0" r="889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646150" cy="2592697"/>
                    </a:xfrm>
                    <a:prstGeom prst="rect">
                      <a:avLst/>
                    </a:prstGeom>
                    <a:noFill/>
                  </pic:spPr>
                </pic:pic>
              </a:graphicData>
            </a:graphic>
          </wp:inline>
        </w:drawing>
      </w:r>
    </w:p>
    <w:p w14:paraId="19D85CB8" w14:textId="77777777" w:rsidR="00F4448A" w:rsidRDefault="00F4448A" w:rsidP="00C559CF">
      <w:r>
        <w:t>91% bound</w:t>
      </w:r>
    </w:p>
    <w:p w14:paraId="1C69BCBD" w14:textId="77777777" w:rsidR="00F4448A" w:rsidRDefault="00F4448A" w:rsidP="00C559CF">
      <w:r>
        <w:t>K=1528.26</w:t>
      </w:r>
    </w:p>
    <w:p w14:paraId="1F7A537D" w14:textId="77777777" w:rsidR="00F4448A" w:rsidRDefault="00F4448A" w:rsidP="00C559CF">
      <w:proofErr w:type="spellStart"/>
      <w:r>
        <w:t>logK</w:t>
      </w:r>
      <w:proofErr w:type="spellEnd"/>
      <w:r>
        <w:t>=3.184</w:t>
      </w:r>
    </w:p>
    <w:p w14:paraId="32E1980F" w14:textId="77777777" w:rsidR="00F4448A" w:rsidRDefault="00F4448A" w:rsidP="00C559CF">
      <w:r>
        <w:rPr>
          <w:rFonts w:ascii="Calibri" w:hAnsi="Calibri" w:cs="Calibri"/>
        </w:rPr>
        <w:t>α</w:t>
      </w:r>
      <w:r>
        <w:t>=4.77</w:t>
      </w:r>
    </w:p>
    <w:p w14:paraId="13935364" w14:textId="77777777" w:rsidR="00F4448A" w:rsidRDefault="00F4448A" w:rsidP="00C559CF"/>
    <w:p w14:paraId="15F2D1F0" w14:textId="77777777" w:rsidR="00F4448A" w:rsidRDefault="00F4448A" w:rsidP="00AD6BFA">
      <w:r>
        <w:t>Run4)</w:t>
      </w:r>
    </w:p>
    <w:p w14:paraId="1F6C96EB" w14:textId="77777777" w:rsidR="00F4448A" w:rsidRPr="00BF0959" w:rsidRDefault="00F4448A" w:rsidP="00C559CF">
      <w:r>
        <w:rPr>
          <w:noProof/>
        </w:rPr>
        <w:drawing>
          <wp:inline distT="0" distB="0" distL="0" distR="0" wp14:anchorId="08463C6E" wp14:editId="09890DB9">
            <wp:extent cx="2750024" cy="269447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754053" cy="2698420"/>
                    </a:xfrm>
                    <a:prstGeom prst="rect">
                      <a:avLst/>
                    </a:prstGeom>
                    <a:noFill/>
                  </pic:spPr>
                </pic:pic>
              </a:graphicData>
            </a:graphic>
          </wp:inline>
        </w:drawing>
      </w:r>
    </w:p>
    <w:p w14:paraId="23E667BA" w14:textId="77777777" w:rsidR="00F4448A" w:rsidRDefault="00F4448A" w:rsidP="00C559CF">
      <w:r>
        <w:t>91% bound</w:t>
      </w:r>
    </w:p>
    <w:p w14:paraId="59260071" w14:textId="77777777" w:rsidR="00F4448A" w:rsidRDefault="00F4448A" w:rsidP="00C559CF">
      <w:r>
        <w:t>K=1359.59</w:t>
      </w:r>
    </w:p>
    <w:p w14:paraId="21EBDFE5" w14:textId="77777777" w:rsidR="00F4448A" w:rsidRDefault="00F4448A" w:rsidP="00C559CF">
      <w:proofErr w:type="spellStart"/>
      <w:r>
        <w:lastRenderedPageBreak/>
        <w:t>logK</w:t>
      </w:r>
      <w:proofErr w:type="spellEnd"/>
      <w:r>
        <w:t>=3.133</w:t>
      </w:r>
    </w:p>
    <w:p w14:paraId="70F91CCB" w14:textId="77777777" w:rsidR="00F4448A" w:rsidRDefault="00F4448A" w:rsidP="00C559CF">
      <w:r>
        <w:rPr>
          <w:rFonts w:ascii="Calibri" w:hAnsi="Calibri" w:cs="Calibri"/>
        </w:rPr>
        <w:t>α</w:t>
      </w:r>
      <w:r>
        <w:t>=4.74</w:t>
      </w:r>
    </w:p>
    <w:p w14:paraId="1FD29853" w14:textId="77777777" w:rsidR="00F4448A" w:rsidRDefault="00F4448A" w:rsidP="00C559CF"/>
    <w:p w14:paraId="6D2A764D" w14:textId="77777777" w:rsidR="00F4448A" w:rsidRDefault="00F4448A" w:rsidP="00AD6BFA">
      <w:r>
        <w:t>Run5)</w:t>
      </w:r>
    </w:p>
    <w:p w14:paraId="11095320" w14:textId="77777777" w:rsidR="00F4448A" w:rsidRDefault="00F4448A" w:rsidP="00C559CF">
      <w:r>
        <w:rPr>
          <w:noProof/>
        </w:rPr>
        <w:drawing>
          <wp:inline distT="0" distB="0" distL="0" distR="0" wp14:anchorId="69E029CD" wp14:editId="57B09522">
            <wp:extent cx="2518012" cy="2467148"/>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528664" cy="2477585"/>
                    </a:xfrm>
                    <a:prstGeom prst="rect">
                      <a:avLst/>
                    </a:prstGeom>
                    <a:noFill/>
                  </pic:spPr>
                </pic:pic>
              </a:graphicData>
            </a:graphic>
          </wp:inline>
        </w:drawing>
      </w:r>
    </w:p>
    <w:p w14:paraId="2DC69C83" w14:textId="77777777" w:rsidR="00F4448A" w:rsidRDefault="00F4448A" w:rsidP="00C559CF">
      <w:r>
        <w:t>92% bound</w:t>
      </w:r>
    </w:p>
    <w:p w14:paraId="376F15AC" w14:textId="77777777" w:rsidR="00F4448A" w:rsidRDefault="00F4448A" w:rsidP="00C559CF">
      <w:r>
        <w:t>K=1582.54</w:t>
      </w:r>
    </w:p>
    <w:p w14:paraId="3B9F3749" w14:textId="77777777" w:rsidR="00F4448A" w:rsidRDefault="00F4448A" w:rsidP="00C559CF">
      <w:proofErr w:type="spellStart"/>
      <w:r>
        <w:t>logK</w:t>
      </w:r>
      <w:proofErr w:type="spellEnd"/>
      <w:r>
        <w:t>=3.199</w:t>
      </w:r>
    </w:p>
    <w:p w14:paraId="6618B027" w14:textId="77777777" w:rsidR="00F4448A" w:rsidRDefault="00F4448A" w:rsidP="00C559CF">
      <w:r>
        <w:rPr>
          <w:rFonts w:ascii="Calibri" w:hAnsi="Calibri" w:cs="Calibri"/>
        </w:rPr>
        <w:t>α</w:t>
      </w:r>
      <w:r>
        <w:t>=4.78</w:t>
      </w:r>
    </w:p>
    <w:p w14:paraId="5C2AB0B1" w14:textId="77777777" w:rsidR="00F4448A" w:rsidRDefault="00F4448A" w:rsidP="00C559CF"/>
    <w:p w14:paraId="6CC95F0C" w14:textId="77777777" w:rsidR="00F4448A" w:rsidRDefault="00F4448A" w:rsidP="00AD6BFA">
      <w:r>
        <w:t>Run6)</w:t>
      </w:r>
    </w:p>
    <w:p w14:paraId="04504D05" w14:textId="77777777" w:rsidR="00F4448A" w:rsidRPr="00306682" w:rsidRDefault="00F4448A" w:rsidP="00C559CF">
      <w:r>
        <w:rPr>
          <w:noProof/>
        </w:rPr>
        <w:drawing>
          <wp:inline distT="0" distB="0" distL="0" distR="0" wp14:anchorId="2C561644" wp14:editId="7DA0EB2B">
            <wp:extent cx="2879678" cy="2821508"/>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884753" cy="2826481"/>
                    </a:xfrm>
                    <a:prstGeom prst="rect">
                      <a:avLst/>
                    </a:prstGeom>
                    <a:noFill/>
                  </pic:spPr>
                </pic:pic>
              </a:graphicData>
            </a:graphic>
          </wp:inline>
        </w:drawing>
      </w:r>
    </w:p>
    <w:p w14:paraId="17A75D76" w14:textId="77777777" w:rsidR="00F4448A" w:rsidRDefault="00F4448A" w:rsidP="00C559CF">
      <w:r>
        <w:lastRenderedPageBreak/>
        <w:t>90% bound</w:t>
      </w:r>
    </w:p>
    <w:p w14:paraId="0AB92487" w14:textId="77777777" w:rsidR="00F4448A" w:rsidRDefault="00F4448A" w:rsidP="00C559CF">
      <w:r>
        <w:t>K=1304.60</w:t>
      </w:r>
    </w:p>
    <w:p w14:paraId="7BBB0C68" w14:textId="77777777" w:rsidR="00F4448A" w:rsidRDefault="00F4448A" w:rsidP="00C559CF">
      <w:proofErr w:type="spellStart"/>
      <w:r>
        <w:t>logK</w:t>
      </w:r>
      <w:proofErr w:type="spellEnd"/>
      <w:r>
        <w:t>=3.115</w:t>
      </w:r>
    </w:p>
    <w:p w14:paraId="51D7E8EB" w14:textId="77777777" w:rsidR="00F4448A" w:rsidRDefault="00F4448A" w:rsidP="00C559CF">
      <w:r>
        <w:rPr>
          <w:rFonts w:ascii="Calibri" w:hAnsi="Calibri" w:cs="Calibri"/>
        </w:rPr>
        <w:t>α</w:t>
      </w:r>
      <w:r>
        <w:t>=4.73</w:t>
      </w:r>
    </w:p>
    <w:p w14:paraId="630F5204" w14:textId="77777777" w:rsidR="00F4448A" w:rsidRDefault="00F4448A" w:rsidP="00C559CF">
      <w:pPr>
        <w:pStyle w:val="Heading4"/>
      </w:pPr>
      <w:r>
        <w:t xml:space="preserve">Average and 2 </w:t>
      </w:r>
      <w:r>
        <w:rPr>
          <w:rFonts w:ascii="Calibri" w:hAnsi="Calibri" w:cs="Calibri"/>
        </w:rPr>
        <w:t>×</w:t>
      </w:r>
      <w:r>
        <w:t xml:space="preserve"> standard deviation</w:t>
      </w:r>
    </w:p>
    <w:p w14:paraId="5DCA4AB4" w14:textId="77777777" w:rsidR="00F4448A" w:rsidRDefault="00F4448A" w:rsidP="00C559CF">
      <w:r>
        <w:t>4.73 ± 0.07</w:t>
      </w:r>
    </w:p>
    <w:p w14:paraId="34A0C0C5" w14:textId="77777777" w:rsidR="00F4448A" w:rsidRDefault="00F4448A">
      <w:pPr>
        <w:rPr>
          <w:rFonts w:asciiTheme="majorHAnsi" w:eastAsiaTheme="majorEastAsia" w:hAnsiTheme="majorHAnsi" w:cstheme="majorBidi"/>
          <w:color w:val="000000" w:themeColor="text1"/>
          <w:sz w:val="24"/>
          <w:szCs w:val="24"/>
        </w:rPr>
      </w:pPr>
      <w:r>
        <w:br w:type="page"/>
      </w:r>
    </w:p>
    <w:p w14:paraId="16101631" w14:textId="77777777" w:rsidR="00F4448A" w:rsidRDefault="00F4448A" w:rsidP="00C559CF">
      <w:pPr>
        <w:pStyle w:val="Heading3"/>
      </w:pPr>
      <w:bookmarkStart w:id="205" w:name="_Toc59899673"/>
      <w:r>
        <w:lastRenderedPageBreak/>
        <w:t>4-cyanophenol</w:t>
      </w:r>
      <w:bookmarkEnd w:id="205"/>
    </w:p>
    <w:p w14:paraId="02301A5D" w14:textId="77777777" w:rsidR="00F4448A" w:rsidRDefault="00F4448A" w:rsidP="00C559CF">
      <w:pPr>
        <w:pStyle w:val="Heading4"/>
      </w:pPr>
      <w:r>
        <w:t>UV titration</w:t>
      </w:r>
    </w:p>
    <w:p w14:paraId="0A701CFB" w14:textId="77777777" w:rsidR="00F4448A" w:rsidRDefault="00F4448A" w:rsidP="00C559CF">
      <w:r>
        <w:t>H) [4-CN-PhOH] = 0.1 mM</w:t>
      </w:r>
    </w:p>
    <w:p w14:paraId="0A148FB2" w14:textId="7CCAF625" w:rsidR="00F4448A" w:rsidRDefault="00F4448A" w:rsidP="00C559CF">
      <w:r>
        <w:t>G) [</w:t>
      </w:r>
      <w:proofErr w:type="spellStart"/>
      <w:r w:rsidRPr="005A7697">
        <w:rPr>
          <w:vertAlign w:val="superscript"/>
        </w:rPr>
        <w:t>t</w:t>
      </w:r>
      <w:r>
        <w:t>ButP</w:t>
      </w:r>
      <w:proofErr w:type="spellEnd"/>
      <w:r>
        <w:t xml:space="preserve">=O] 15 mM </w:t>
      </w:r>
      <w:r>
        <w:rPr>
          <w:rFonts w:ascii="Calibri" w:hAnsi="Calibri" w:cs="Calibri"/>
        </w:rPr>
        <w:t xml:space="preserve">β </w:t>
      </w:r>
      <w:r>
        <w:t>= 10.7</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51D96736" w14:textId="4E9FB540" w:rsidR="00F4448A" w:rsidRDefault="00F4448A" w:rsidP="00C559CF">
      <w:r>
        <w:t>S) CHCl</w:t>
      </w:r>
      <w:r>
        <w:rPr>
          <w:vertAlign w:val="subscript"/>
        </w:rPr>
        <w:t>3</w:t>
      </w:r>
      <w:r>
        <w:t xml:space="preserve"> </w:t>
      </w:r>
      <w:r>
        <w:rPr>
          <w:rFonts w:ascii="Calibri" w:hAnsi="Calibri" w:cs="Calibri"/>
        </w:rPr>
        <w:t xml:space="preserve">α </w:t>
      </w:r>
      <w:r>
        <w:t xml:space="preserve">= 2.2, </w:t>
      </w:r>
      <w:r>
        <w:rPr>
          <w:rFonts w:ascii="Calibri" w:hAnsi="Calibri" w:cs="Calibri"/>
        </w:rPr>
        <w:t xml:space="preserve">β </w:t>
      </w:r>
      <w:r>
        <w:t>= 1.3</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9128" w:type="dxa"/>
        <w:tblLook w:val="04A0" w:firstRow="1" w:lastRow="0" w:firstColumn="1" w:lastColumn="0" w:noHBand="0" w:noVBand="1"/>
      </w:tblPr>
      <w:tblGrid>
        <w:gridCol w:w="746"/>
        <w:gridCol w:w="1092"/>
        <w:gridCol w:w="1092"/>
        <w:gridCol w:w="1099"/>
        <w:gridCol w:w="1099"/>
        <w:gridCol w:w="800"/>
        <w:gridCol w:w="800"/>
        <w:gridCol w:w="800"/>
        <w:gridCol w:w="800"/>
        <w:gridCol w:w="800"/>
      </w:tblGrid>
      <w:tr w:rsidR="00F4448A" w:rsidRPr="005B00A9" w14:paraId="17B92BFB" w14:textId="77777777" w:rsidTr="00C559CF">
        <w:trPr>
          <w:trHeight w:val="255"/>
        </w:trPr>
        <w:tc>
          <w:tcPr>
            <w:tcW w:w="746" w:type="dxa"/>
            <w:tcBorders>
              <w:top w:val="single" w:sz="4" w:space="0" w:color="auto"/>
              <w:left w:val="single" w:sz="4" w:space="0" w:color="auto"/>
              <w:bottom w:val="single" w:sz="4" w:space="0" w:color="auto"/>
              <w:right w:val="nil"/>
            </w:tcBorders>
            <w:shd w:val="clear" w:color="auto" w:fill="auto"/>
            <w:noWrap/>
            <w:vAlign w:val="bottom"/>
            <w:hideMark/>
          </w:tcPr>
          <w:p w14:paraId="1C595F1C"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5B00A9">
              <w:rPr>
                <w:rFonts w:ascii="Verdana" w:eastAsia="Times New Roman" w:hAnsi="Verdana" w:cs="Times New Roman"/>
                <w:b/>
                <w:bCs/>
                <w:sz w:val="20"/>
                <w:szCs w:val="20"/>
                <w:lang w:eastAsia="en-GB"/>
              </w:rPr>
              <w:t>expt</w:t>
            </w:r>
            <w:proofErr w:type="spellEnd"/>
          </w:p>
        </w:tc>
        <w:tc>
          <w:tcPr>
            <w:tcW w:w="1092" w:type="dxa"/>
            <w:tcBorders>
              <w:top w:val="nil"/>
              <w:left w:val="single" w:sz="8" w:space="0" w:color="auto"/>
              <w:bottom w:val="single" w:sz="4" w:space="0" w:color="auto"/>
              <w:right w:val="single" w:sz="4" w:space="0" w:color="auto"/>
            </w:tcBorders>
            <w:shd w:val="clear" w:color="auto" w:fill="auto"/>
            <w:noWrap/>
            <w:vAlign w:val="bottom"/>
            <w:hideMark/>
          </w:tcPr>
          <w:p w14:paraId="2BA2759D"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vol H / µl</w:t>
            </w:r>
          </w:p>
        </w:tc>
        <w:tc>
          <w:tcPr>
            <w:tcW w:w="1092" w:type="dxa"/>
            <w:tcBorders>
              <w:top w:val="nil"/>
              <w:left w:val="nil"/>
              <w:bottom w:val="single" w:sz="4" w:space="0" w:color="auto"/>
              <w:right w:val="nil"/>
            </w:tcBorders>
            <w:shd w:val="clear" w:color="auto" w:fill="auto"/>
            <w:noWrap/>
            <w:vAlign w:val="bottom"/>
            <w:hideMark/>
          </w:tcPr>
          <w:p w14:paraId="1286C39B"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vol G / µl</w:t>
            </w:r>
          </w:p>
        </w:tc>
        <w:tc>
          <w:tcPr>
            <w:tcW w:w="1099" w:type="dxa"/>
            <w:tcBorders>
              <w:top w:val="nil"/>
              <w:left w:val="single" w:sz="4" w:space="0" w:color="auto"/>
              <w:bottom w:val="single" w:sz="4" w:space="0" w:color="auto"/>
              <w:right w:val="nil"/>
            </w:tcBorders>
            <w:shd w:val="clear" w:color="auto" w:fill="auto"/>
            <w:noWrap/>
            <w:vAlign w:val="bottom"/>
            <w:hideMark/>
          </w:tcPr>
          <w:p w14:paraId="570AD44B"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H] / mM</w:t>
            </w:r>
          </w:p>
        </w:tc>
        <w:tc>
          <w:tcPr>
            <w:tcW w:w="1099" w:type="dxa"/>
            <w:tcBorders>
              <w:top w:val="nil"/>
              <w:left w:val="nil"/>
              <w:bottom w:val="single" w:sz="4" w:space="0" w:color="auto"/>
              <w:right w:val="single" w:sz="8" w:space="0" w:color="auto"/>
            </w:tcBorders>
            <w:shd w:val="clear" w:color="auto" w:fill="auto"/>
            <w:noWrap/>
            <w:vAlign w:val="bottom"/>
            <w:hideMark/>
          </w:tcPr>
          <w:p w14:paraId="557F29EC"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G] / mM</w:t>
            </w:r>
          </w:p>
        </w:tc>
        <w:tc>
          <w:tcPr>
            <w:tcW w:w="800" w:type="dxa"/>
            <w:tcBorders>
              <w:top w:val="nil"/>
              <w:left w:val="nil"/>
              <w:bottom w:val="single" w:sz="4" w:space="0" w:color="auto"/>
              <w:right w:val="nil"/>
            </w:tcBorders>
            <w:shd w:val="clear" w:color="auto" w:fill="auto"/>
            <w:noWrap/>
            <w:vAlign w:val="bottom"/>
            <w:hideMark/>
          </w:tcPr>
          <w:p w14:paraId="0A781310"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H 1</w:t>
            </w:r>
          </w:p>
        </w:tc>
        <w:tc>
          <w:tcPr>
            <w:tcW w:w="800" w:type="dxa"/>
            <w:tcBorders>
              <w:top w:val="nil"/>
              <w:left w:val="nil"/>
              <w:bottom w:val="single" w:sz="4" w:space="0" w:color="auto"/>
              <w:right w:val="nil"/>
            </w:tcBorders>
            <w:shd w:val="clear" w:color="auto" w:fill="auto"/>
            <w:noWrap/>
            <w:vAlign w:val="bottom"/>
            <w:hideMark/>
          </w:tcPr>
          <w:p w14:paraId="3B7FF580"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 xml:space="preserve">∂H </w:t>
            </w:r>
          </w:p>
        </w:tc>
        <w:tc>
          <w:tcPr>
            <w:tcW w:w="800" w:type="dxa"/>
            <w:tcBorders>
              <w:top w:val="nil"/>
              <w:left w:val="nil"/>
              <w:bottom w:val="nil"/>
              <w:right w:val="nil"/>
            </w:tcBorders>
            <w:shd w:val="clear" w:color="auto" w:fill="auto"/>
            <w:noWrap/>
            <w:vAlign w:val="bottom"/>
            <w:hideMark/>
          </w:tcPr>
          <w:p w14:paraId="36F9FB2E"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 xml:space="preserve">∂H </w:t>
            </w:r>
          </w:p>
        </w:tc>
        <w:tc>
          <w:tcPr>
            <w:tcW w:w="800" w:type="dxa"/>
            <w:tcBorders>
              <w:top w:val="nil"/>
              <w:left w:val="nil"/>
              <w:bottom w:val="single" w:sz="4" w:space="0" w:color="auto"/>
              <w:right w:val="nil"/>
            </w:tcBorders>
            <w:shd w:val="clear" w:color="auto" w:fill="auto"/>
            <w:noWrap/>
            <w:vAlign w:val="bottom"/>
            <w:hideMark/>
          </w:tcPr>
          <w:p w14:paraId="2F25D8B9"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 xml:space="preserve">∂H </w:t>
            </w:r>
          </w:p>
        </w:tc>
        <w:tc>
          <w:tcPr>
            <w:tcW w:w="800" w:type="dxa"/>
            <w:tcBorders>
              <w:top w:val="single" w:sz="4" w:space="0" w:color="auto"/>
              <w:left w:val="nil"/>
              <w:bottom w:val="single" w:sz="4" w:space="0" w:color="auto"/>
              <w:right w:val="nil"/>
            </w:tcBorders>
            <w:shd w:val="clear" w:color="auto" w:fill="auto"/>
            <w:noWrap/>
            <w:vAlign w:val="bottom"/>
            <w:hideMark/>
          </w:tcPr>
          <w:p w14:paraId="59F7EFD9" w14:textId="77777777" w:rsidR="00F4448A" w:rsidRPr="005B00A9" w:rsidRDefault="00F4448A" w:rsidP="00C559CF">
            <w:pPr>
              <w:spacing w:after="0" w:line="240" w:lineRule="auto"/>
              <w:jc w:val="center"/>
              <w:rPr>
                <w:rFonts w:ascii="Verdana" w:eastAsia="Times New Roman" w:hAnsi="Verdana" w:cs="Times New Roman"/>
                <w:b/>
                <w:bCs/>
                <w:sz w:val="20"/>
                <w:szCs w:val="20"/>
                <w:lang w:eastAsia="en-GB"/>
              </w:rPr>
            </w:pPr>
            <w:r w:rsidRPr="005B00A9">
              <w:rPr>
                <w:rFonts w:ascii="Verdana" w:eastAsia="Times New Roman" w:hAnsi="Verdana" w:cs="Times New Roman"/>
                <w:b/>
                <w:bCs/>
                <w:sz w:val="20"/>
                <w:szCs w:val="20"/>
                <w:lang w:eastAsia="en-GB"/>
              </w:rPr>
              <w:t xml:space="preserve">∂H </w:t>
            </w:r>
          </w:p>
        </w:tc>
      </w:tr>
      <w:tr w:rsidR="00F4448A" w:rsidRPr="005B00A9" w14:paraId="6B471D5F"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35D8EEF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w:t>
            </w:r>
          </w:p>
        </w:tc>
        <w:tc>
          <w:tcPr>
            <w:tcW w:w="1092" w:type="dxa"/>
            <w:tcBorders>
              <w:top w:val="nil"/>
              <w:left w:val="single" w:sz="8" w:space="0" w:color="auto"/>
              <w:bottom w:val="nil"/>
              <w:right w:val="nil"/>
            </w:tcBorders>
            <w:shd w:val="clear" w:color="000000" w:fill="FFFF99"/>
            <w:noWrap/>
            <w:vAlign w:val="bottom"/>
            <w:hideMark/>
          </w:tcPr>
          <w:p w14:paraId="5E55193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01B5C48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w:t>
            </w:r>
          </w:p>
        </w:tc>
        <w:tc>
          <w:tcPr>
            <w:tcW w:w="1099" w:type="dxa"/>
            <w:tcBorders>
              <w:top w:val="nil"/>
              <w:left w:val="single" w:sz="4" w:space="0" w:color="auto"/>
              <w:bottom w:val="nil"/>
              <w:right w:val="nil"/>
            </w:tcBorders>
            <w:shd w:val="clear" w:color="000000" w:fill="FFFF99"/>
            <w:noWrap/>
            <w:vAlign w:val="bottom"/>
            <w:hideMark/>
          </w:tcPr>
          <w:p w14:paraId="35422014"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44D5645A"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4977AD4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166</w:t>
            </w:r>
          </w:p>
        </w:tc>
        <w:tc>
          <w:tcPr>
            <w:tcW w:w="800" w:type="dxa"/>
            <w:tcBorders>
              <w:top w:val="nil"/>
              <w:left w:val="nil"/>
              <w:bottom w:val="nil"/>
              <w:right w:val="nil"/>
            </w:tcBorders>
            <w:shd w:val="clear" w:color="000000" w:fill="FFFF99"/>
            <w:noWrap/>
            <w:vAlign w:val="bottom"/>
            <w:hideMark/>
          </w:tcPr>
          <w:p w14:paraId="0F4076A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169</w:t>
            </w:r>
          </w:p>
        </w:tc>
        <w:tc>
          <w:tcPr>
            <w:tcW w:w="800" w:type="dxa"/>
            <w:tcBorders>
              <w:top w:val="single" w:sz="4" w:space="0" w:color="auto"/>
              <w:left w:val="nil"/>
              <w:bottom w:val="nil"/>
              <w:right w:val="nil"/>
            </w:tcBorders>
            <w:shd w:val="clear" w:color="000000" w:fill="FFFF99"/>
            <w:noWrap/>
            <w:vAlign w:val="bottom"/>
            <w:hideMark/>
          </w:tcPr>
          <w:p w14:paraId="3714E56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162</w:t>
            </w:r>
          </w:p>
        </w:tc>
        <w:tc>
          <w:tcPr>
            <w:tcW w:w="800" w:type="dxa"/>
            <w:tcBorders>
              <w:top w:val="nil"/>
              <w:left w:val="nil"/>
              <w:bottom w:val="nil"/>
              <w:right w:val="nil"/>
            </w:tcBorders>
            <w:shd w:val="clear" w:color="000000" w:fill="FFFF99"/>
            <w:noWrap/>
            <w:vAlign w:val="bottom"/>
            <w:hideMark/>
          </w:tcPr>
          <w:p w14:paraId="37B12FC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167</w:t>
            </w:r>
          </w:p>
        </w:tc>
        <w:tc>
          <w:tcPr>
            <w:tcW w:w="800" w:type="dxa"/>
            <w:tcBorders>
              <w:top w:val="nil"/>
              <w:left w:val="nil"/>
              <w:bottom w:val="nil"/>
              <w:right w:val="nil"/>
            </w:tcBorders>
            <w:shd w:val="clear" w:color="000000" w:fill="FFFF99"/>
            <w:noWrap/>
            <w:vAlign w:val="bottom"/>
            <w:hideMark/>
          </w:tcPr>
          <w:p w14:paraId="2382C83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178</w:t>
            </w:r>
          </w:p>
        </w:tc>
      </w:tr>
      <w:tr w:rsidR="00F4448A" w:rsidRPr="005B00A9" w14:paraId="0AC0F939"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223EC55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w:t>
            </w:r>
          </w:p>
        </w:tc>
        <w:tc>
          <w:tcPr>
            <w:tcW w:w="1092" w:type="dxa"/>
            <w:tcBorders>
              <w:top w:val="nil"/>
              <w:left w:val="single" w:sz="8" w:space="0" w:color="auto"/>
              <w:bottom w:val="nil"/>
              <w:right w:val="nil"/>
            </w:tcBorders>
            <w:shd w:val="clear" w:color="000000" w:fill="FFFF99"/>
            <w:noWrap/>
            <w:vAlign w:val="bottom"/>
            <w:hideMark/>
          </w:tcPr>
          <w:p w14:paraId="5D256FF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004492D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3</w:t>
            </w:r>
          </w:p>
        </w:tc>
        <w:tc>
          <w:tcPr>
            <w:tcW w:w="1099" w:type="dxa"/>
            <w:tcBorders>
              <w:top w:val="nil"/>
              <w:left w:val="single" w:sz="4" w:space="0" w:color="auto"/>
              <w:bottom w:val="nil"/>
              <w:right w:val="nil"/>
            </w:tcBorders>
            <w:shd w:val="clear" w:color="000000" w:fill="FFFF99"/>
            <w:noWrap/>
            <w:vAlign w:val="bottom"/>
            <w:hideMark/>
          </w:tcPr>
          <w:p w14:paraId="61C252F1"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76F4C5A9"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274FD20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280</w:t>
            </w:r>
          </w:p>
        </w:tc>
        <w:tc>
          <w:tcPr>
            <w:tcW w:w="800" w:type="dxa"/>
            <w:tcBorders>
              <w:top w:val="nil"/>
              <w:left w:val="nil"/>
              <w:bottom w:val="nil"/>
              <w:right w:val="nil"/>
            </w:tcBorders>
            <w:shd w:val="clear" w:color="000000" w:fill="FFFF99"/>
            <w:noWrap/>
            <w:vAlign w:val="bottom"/>
            <w:hideMark/>
          </w:tcPr>
          <w:p w14:paraId="3C38B36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294</w:t>
            </w:r>
          </w:p>
        </w:tc>
        <w:tc>
          <w:tcPr>
            <w:tcW w:w="800" w:type="dxa"/>
            <w:tcBorders>
              <w:top w:val="nil"/>
              <w:left w:val="nil"/>
              <w:bottom w:val="nil"/>
              <w:right w:val="nil"/>
            </w:tcBorders>
            <w:shd w:val="clear" w:color="000000" w:fill="FFFF99"/>
            <w:noWrap/>
            <w:vAlign w:val="bottom"/>
            <w:hideMark/>
          </w:tcPr>
          <w:p w14:paraId="664748F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257</w:t>
            </w:r>
          </w:p>
        </w:tc>
        <w:tc>
          <w:tcPr>
            <w:tcW w:w="800" w:type="dxa"/>
            <w:tcBorders>
              <w:top w:val="nil"/>
              <w:left w:val="nil"/>
              <w:bottom w:val="nil"/>
              <w:right w:val="nil"/>
            </w:tcBorders>
            <w:shd w:val="clear" w:color="000000" w:fill="FFFF99"/>
            <w:noWrap/>
            <w:vAlign w:val="bottom"/>
            <w:hideMark/>
          </w:tcPr>
          <w:p w14:paraId="57C7F23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266</w:t>
            </w:r>
          </w:p>
        </w:tc>
        <w:tc>
          <w:tcPr>
            <w:tcW w:w="800" w:type="dxa"/>
            <w:tcBorders>
              <w:top w:val="nil"/>
              <w:left w:val="nil"/>
              <w:bottom w:val="nil"/>
              <w:right w:val="nil"/>
            </w:tcBorders>
            <w:shd w:val="clear" w:color="000000" w:fill="FFFF99"/>
            <w:noWrap/>
            <w:vAlign w:val="bottom"/>
            <w:hideMark/>
          </w:tcPr>
          <w:p w14:paraId="2CA32B4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260</w:t>
            </w:r>
          </w:p>
        </w:tc>
      </w:tr>
      <w:tr w:rsidR="00F4448A" w:rsidRPr="005B00A9" w14:paraId="4A97D1A0"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2825C7C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3</w:t>
            </w:r>
          </w:p>
        </w:tc>
        <w:tc>
          <w:tcPr>
            <w:tcW w:w="1092" w:type="dxa"/>
            <w:tcBorders>
              <w:top w:val="nil"/>
              <w:left w:val="single" w:sz="8" w:space="0" w:color="auto"/>
              <w:bottom w:val="nil"/>
              <w:right w:val="nil"/>
            </w:tcBorders>
            <w:shd w:val="clear" w:color="000000" w:fill="FFFF99"/>
            <w:noWrap/>
            <w:vAlign w:val="bottom"/>
            <w:hideMark/>
          </w:tcPr>
          <w:p w14:paraId="4C6E602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416CAFB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6</w:t>
            </w:r>
          </w:p>
        </w:tc>
        <w:tc>
          <w:tcPr>
            <w:tcW w:w="1099" w:type="dxa"/>
            <w:tcBorders>
              <w:top w:val="nil"/>
              <w:left w:val="single" w:sz="4" w:space="0" w:color="auto"/>
              <w:bottom w:val="nil"/>
              <w:right w:val="nil"/>
            </w:tcBorders>
            <w:shd w:val="clear" w:color="000000" w:fill="FFFF99"/>
            <w:noWrap/>
            <w:vAlign w:val="bottom"/>
            <w:hideMark/>
          </w:tcPr>
          <w:p w14:paraId="019D9B48"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165ADB8C"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36A53AC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20</w:t>
            </w:r>
          </w:p>
        </w:tc>
        <w:tc>
          <w:tcPr>
            <w:tcW w:w="800" w:type="dxa"/>
            <w:tcBorders>
              <w:top w:val="nil"/>
              <w:left w:val="nil"/>
              <w:bottom w:val="nil"/>
              <w:right w:val="nil"/>
            </w:tcBorders>
            <w:shd w:val="clear" w:color="000000" w:fill="FFFF99"/>
            <w:noWrap/>
            <w:vAlign w:val="bottom"/>
            <w:hideMark/>
          </w:tcPr>
          <w:p w14:paraId="7BCD2DC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43</w:t>
            </w:r>
          </w:p>
        </w:tc>
        <w:tc>
          <w:tcPr>
            <w:tcW w:w="800" w:type="dxa"/>
            <w:tcBorders>
              <w:top w:val="nil"/>
              <w:left w:val="nil"/>
              <w:bottom w:val="nil"/>
              <w:right w:val="nil"/>
            </w:tcBorders>
            <w:shd w:val="clear" w:color="000000" w:fill="FFFF99"/>
            <w:noWrap/>
            <w:vAlign w:val="bottom"/>
            <w:hideMark/>
          </w:tcPr>
          <w:p w14:paraId="09635F3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22</w:t>
            </w:r>
          </w:p>
        </w:tc>
        <w:tc>
          <w:tcPr>
            <w:tcW w:w="800" w:type="dxa"/>
            <w:tcBorders>
              <w:top w:val="nil"/>
              <w:left w:val="nil"/>
              <w:bottom w:val="nil"/>
              <w:right w:val="nil"/>
            </w:tcBorders>
            <w:shd w:val="clear" w:color="000000" w:fill="FFFF99"/>
            <w:noWrap/>
            <w:vAlign w:val="bottom"/>
            <w:hideMark/>
          </w:tcPr>
          <w:p w14:paraId="444905D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14</w:t>
            </w:r>
          </w:p>
        </w:tc>
        <w:tc>
          <w:tcPr>
            <w:tcW w:w="800" w:type="dxa"/>
            <w:tcBorders>
              <w:top w:val="nil"/>
              <w:left w:val="nil"/>
              <w:bottom w:val="nil"/>
              <w:right w:val="nil"/>
            </w:tcBorders>
            <w:shd w:val="clear" w:color="000000" w:fill="FFFF99"/>
            <w:noWrap/>
            <w:vAlign w:val="bottom"/>
            <w:hideMark/>
          </w:tcPr>
          <w:p w14:paraId="4071034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41</w:t>
            </w:r>
          </w:p>
        </w:tc>
      </w:tr>
      <w:tr w:rsidR="00F4448A" w:rsidRPr="005B00A9" w14:paraId="552E944F"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3D51B34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4</w:t>
            </w:r>
          </w:p>
        </w:tc>
        <w:tc>
          <w:tcPr>
            <w:tcW w:w="1092" w:type="dxa"/>
            <w:tcBorders>
              <w:top w:val="nil"/>
              <w:left w:val="single" w:sz="8" w:space="0" w:color="auto"/>
              <w:bottom w:val="nil"/>
              <w:right w:val="nil"/>
            </w:tcBorders>
            <w:shd w:val="clear" w:color="000000" w:fill="FFFF99"/>
            <w:noWrap/>
            <w:vAlign w:val="bottom"/>
            <w:hideMark/>
          </w:tcPr>
          <w:p w14:paraId="02568D1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4D6EB7D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9</w:t>
            </w:r>
          </w:p>
        </w:tc>
        <w:tc>
          <w:tcPr>
            <w:tcW w:w="1099" w:type="dxa"/>
            <w:tcBorders>
              <w:top w:val="nil"/>
              <w:left w:val="single" w:sz="4" w:space="0" w:color="auto"/>
              <w:bottom w:val="nil"/>
              <w:right w:val="nil"/>
            </w:tcBorders>
            <w:shd w:val="clear" w:color="000000" w:fill="FFFF99"/>
            <w:noWrap/>
            <w:vAlign w:val="bottom"/>
            <w:hideMark/>
          </w:tcPr>
          <w:p w14:paraId="2B8EA352"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1A1C5BD4"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4CFBA21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78</w:t>
            </w:r>
          </w:p>
        </w:tc>
        <w:tc>
          <w:tcPr>
            <w:tcW w:w="800" w:type="dxa"/>
            <w:tcBorders>
              <w:top w:val="nil"/>
              <w:left w:val="nil"/>
              <w:bottom w:val="nil"/>
              <w:right w:val="nil"/>
            </w:tcBorders>
            <w:shd w:val="clear" w:color="000000" w:fill="FFFF99"/>
            <w:noWrap/>
            <w:vAlign w:val="bottom"/>
            <w:hideMark/>
          </w:tcPr>
          <w:p w14:paraId="6C86308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98</w:t>
            </w:r>
          </w:p>
        </w:tc>
        <w:tc>
          <w:tcPr>
            <w:tcW w:w="800" w:type="dxa"/>
            <w:tcBorders>
              <w:top w:val="nil"/>
              <w:left w:val="nil"/>
              <w:bottom w:val="nil"/>
              <w:right w:val="nil"/>
            </w:tcBorders>
            <w:shd w:val="clear" w:color="000000" w:fill="FFFF99"/>
            <w:noWrap/>
            <w:vAlign w:val="bottom"/>
            <w:hideMark/>
          </w:tcPr>
          <w:p w14:paraId="7300CBF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50</w:t>
            </w:r>
          </w:p>
        </w:tc>
        <w:tc>
          <w:tcPr>
            <w:tcW w:w="800" w:type="dxa"/>
            <w:tcBorders>
              <w:top w:val="nil"/>
              <w:left w:val="nil"/>
              <w:bottom w:val="nil"/>
              <w:right w:val="nil"/>
            </w:tcBorders>
            <w:shd w:val="clear" w:color="000000" w:fill="FFFF99"/>
            <w:noWrap/>
            <w:vAlign w:val="bottom"/>
            <w:hideMark/>
          </w:tcPr>
          <w:p w14:paraId="009E890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72</w:t>
            </w:r>
          </w:p>
        </w:tc>
        <w:tc>
          <w:tcPr>
            <w:tcW w:w="800" w:type="dxa"/>
            <w:tcBorders>
              <w:top w:val="nil"/>
              <w:left w:val="nil"/>
              <w:bottom w:val="nil"/>
              <w:right w:val="nil"/>
            </w:tcBorders>
            <w:shd w:val="clear" w:color="000000" w:fill="FFFF99"/>
            <w:noWrap/>
            <w:vAlign w:val="bottom"/>
            <w:hideMark/>
          </w:tcPr>
          <w:p w14:paraId="5CFC46A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82</w:t>
            </w:r>
          </w:p>
        </w:tc>
      </w:tr>
      <w:tr w:rsidR="00F4448A" w:rsidRPr="005B00A9" w14:paraId="3CB8B2FC"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76FC8FB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5</w:t>
            </w:r>
          </w:p>
        </w:tc>
        <w:tc>
          <w:tcPr>
            <w:tcW w:w="1092" w:type="dxa"/>
            <w:tcBorders>
              <w:top w:val="nil"/>
              <w:left w:val="single" w:sz="8" w:space="0" w:color="auto"/>
              <w:bottom w:val="nil"/>
              <w:right w:val="nil"/>
            </w:tcBorders>
            <w:shd w:val="clear" w:color="000000" w:fill="FFFF99"/>
            <w:noWrap/>
            <w:vAlign w:val="bottom"/>
            <w:hideMark/>
          </w:tcPr>
          <w:p w14:paraId="522314D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26E4159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2</w:t>
            </w:r>
          </w:p>
        </w:tc>
        <w:tc>
          <w:tcPr>
            <w:tcW w:w="1099" w:type="dxa"/>
            <w:tcBorders>
              <w:top w:val="nil"/>
              <w:left w:val="single" w:sz="4" w:space="0" w:color="auto"/>
              <w:bottom w:val="nil"/>
              <w:right w:val="nil"/>
            </w:tcBorders>
            <w:shd w:val="clear" w:color="000000" w:fill="FFFF99"/>
            <w:noWrap/>
            <w:vAlign w:val="bottom"/>
            <w:hideMark/>
          </w:tcPr>
          <w:p w14:paraId="171DEBC6"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71EAC632"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56C2600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08</w:t>
            </w:r>
          </w:p>
        </w:tc>
        <w:tc>
          <w:tcPr>
            <w:tcW w:w="800" w:type="dxa"/>
            <w:tcBorders>
              <w:top w:val="nil"/>
              <w:left w:val="nil"/>
              <w:bottom w:val="nil"/>
              <w:right w:val="nil"/>
            </w:tcBorders>
            <w:shd w:val="clear" w:color="000000" w:fill="FFFF99"/>
            <w:noWrap/>
            <w:vAlign w:val="bottom"/>
            <w:hideMark/>
          </w:tcPr>
          <w:p w14:paraId="79E9D94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25</w:t>
            </w:r>
          </w:p>
        </w:tc>
        <w:tc>
          <w:tcPr>
            <w:tcW w:w="800" w:type="dxa"/>
            <w:tcBorders>
              <w:top w:val="nil"/>
              <w:left w:val="nil"/>
              <w:bottom w:val="nil"/>
              <w:right w:val="nil"/>
            </w:tcBorders>
            <w:shd w:val="clear" w:color="000000" w:fill="FFFF99"/>
            <w:noWrap/>
            <w:vAlign w:val="bottom"/>
            <w:hideMark/>
          </w:tcPr>
          <w:p w14:paraId="1B42887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391</w:t>
            </w:r>
          </w:p>
        </w:tc>
        <w:tc>
          <w:tcPr>
            <w:tcW w:w="800" w:type="dxa"/>
            <w:tcBorders>
              <w:top w:val="nil"/>
              <w:left w:val="nil"/>
              <w:bottom w:val="nil"/>
              <w:right w:val="nil"/>
            </w:tcBorders>
            <w:shd w:val="clear" w:color="000000" w:fill="FFFF99"/>
            <w:noWrap/>
            <w:vAlign w:val="bottom"/>
            <w:hideMark/>
          </w:tcPr>
          <w:p w14:paraId="6279EBE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00</w:t>
            </w:r>
          </w:p>
        </w:tc>
        <w:tc>
          <w:tcPr>
            <w:tcW w:w="800" w:type="dxa"/>
            <w:tcBorders>
              <w:top w:val="nil"/>
              <w:left w:val="nil"/>
              <w:bottom w:val="nil"/>
              <w:right w:val="nil"/>
            </w:tcBorders>
            <w:shd w:val="clear" w:color="000000" w:fill="FFFF99"/>
            <w:noWrap/>
            <w:vAlign w:val="bottom"/>
            <w:hideMark/>
          </w:tcPr>
          <w:p w14:paraId="7A5C29B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11</w:t>
            </w:r>
          </w:p>
        </w:tc>
      </w:tr>
      <w:tr w:rsidR="00F4448A" w:rsidRPr="005B00A9" w14:paraId="442341FC"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14B74A3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6</w:t>
            </w:r>
          </w:p>
        </w:tc>
        <w:tc>
          <w:tcPr>
            <w:tcW w:w="1092" w:type="dxa"/>
            <w:tcBorders>
              <w:top w:val="nil"/>
              <w:left w:val="single" w:sz="8" w:space="0" w:color="auto"/>
              <w:bottom w:val="nil"/>
              <w:right w:val="nil"/>
            </w:tcBorders>
            <w:shd w:val="clear" w:color="000000" w:fill="FFFF99"/>
            <w:noWrap/>
            <w:vAlign w:val="bottom"/>
            <w:hideMark/>
          </w:tcPr>
          <w:p w14:paraId="56A7ADB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79C0687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w:t>
            </w:r>
          </w:p>
        </w:tc>
        <w:tc>
          <w:tcPr>
            <w:tcW w:w="1099" w:type="dxa"/>
            <w:tcBorders>
              <w:top w:val="nil"/>
              <w:left w:val="single" w:sz="4" w:space="0" w:color="auto"/>
              <w:bottom w:val="nil"/>
              <w:right w:val="nil"/>
            </w:tcBorders>
            <w:shd w:val="clear" w:color="000000" w:fill="FFFF99"/>
            <w:noWrap/>
            <w:vAlign w:val="bottom"/>
            <w:hideMark/>
          </w:tcPr>
          <w:p w14:paraId="6573E03D"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296E63B2"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0AF36DD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29</w:t>
            </w:r>
          </w:p>
        </w:tc>
        <w:tc>
          <w:tcPr>
            <w:tcW w:w="800" w:type="dxa"/>
            <w:tcBorders>
              <w:top w:val="nil"/>
              <w:left w:val="nil"/>
              <w:bottom w:val="nil"/>
              <w:right w:val="nil"/>
            </w:tcBorders>
            <w:shd w:val="clear" w:color="000000" w:fill="FFFF99"/>
            <w:noWrap/>
            <w:vAlign w:val="bottom"/>
            <w:hideMark/>
          </w:tcPr>
          <w:p w14:paraId="37C9CA9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43</w:t>
            </w:r>
          </w:p>
        </w:tc>
        <w:tc>
          <w:tcPr>
            <w:tcW w:w="800" w:type="dxa"/>
            <w:tcBorders>
              <w:top w:val="nil"/>
              <w:left w:val="nil"/>
              <w:bottom w:val="nil"/>
              <w:right w:val="nil"/>
            </w:tcBorders>
            <w:shd w:val="clear" w:color="000000" w:fill="FFFF99"/>
            <w:noWrap/>
            <w:vAlign w:val="bottom"/>
            <w:hideMark/>
          </w:tcPr>
          <w:p w14:paraId="536CE10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16</w:t>
            </w:r>
          </w:p>
        </w:tc>
        <w:tc>
          <w:tcPr>
            <w:tcW w:w="800" w:type="dxa"/>
            <w:tcBorders>
              <w:top w:val="nil"/>
              <w:left w:val="nil"/>
              <w:bottom w:val="nil"/>
              <w:right w:val="nil"/>
            </w:tcBorders>
            <w:shd w:val="clear" w:color="000000" w:fill="FFFF99"/>
            <w:noWrap/>
            <w:vAlign w:val="bottom"/>
            <w:hideMark/>
          </w:tcPr>
          <w:p w14:paraId="1300FCB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20</w:t>
            </w:r>
          </w:p>
        </w:tc>
        <w:tc>
          <w:tcPr>
            <w:tcW w:w="800" w:type="dxa"/>
            <w:tcBorders>
              <w:top w:val="nil"/>
              <w:left w:val="nil"/>
              <w:bottom w:val="nil"/>
              <w:right w:val="nil"/>
            </w:tcBorders>
            <w:shd w:val="clear" w:color="000000" w:fill="FFFF99"/>
            <w:noWrap/>
            <w:vAlign w:val="bottom"/>
            <w:hideMark/>
          </w:tcPr>
          <w:p w14:paraId="27ECD7E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38</w:t>
            </w:r>
          </w:p>
        </w:tc>
      </w:tr>
      <w:tr w:rsidR="00F4448A" w:rsidRPr="005B00A9" w14:paraId="0D396361"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17A7399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7</w:t>
            </w:r>
          </w:p>
        </w:tc>
        <w:tc>
          <w:tcPr>
            <w:tcW w:w="1092" w:type="dxa"/>
            <w:tcBorders>
              <w:top w:val="nil"/>
              <w:left w:val="single" w:sz="8" w:space="0" w:color="auto"/>
              <w:bottom w:val="nil"/>
              <w:right w:val="nil"/>
            </w:tcBorders>
            <w:shd w:val="clear" w:color="000000" w:fill="FFFF99"/>
            <w:noWrap/>
            <w:vAlign w:val="bottom"/>
            <w:hideMark/>
          </w:tcPr>
          <w:p w14:paraId="05581B1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2012EEC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8</w:t>
            </w:r>
          </w:p>
        </w:tc>
        <w:tc>
          <w:tcPr>
            <w:tcW w:w="1099" w:type="dxa"/>
            <w:tcBorders>
              <w:top w:val="nil"/>
              <w:left w:val="single" w:sz="4" w:space="0" w:color="auto"/>
              <w:bottom w:val="nil"/>
              <w:right w:val="nil"/>
            </w:tcBorders>
            <w:shd w:val="clear" w:color="000000" w:fill="FFFF99"/>
            <w:noWrap/>
            <w:vAlign w:val="bottom"/>
            <w:hideMark/>
          </w:tcPr>
          <w:p w14:paraId="1160454E"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354F8D77"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47F2D6B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46</w:t>
            </w:r>
          </w:p>
        </w:tc>
        <w:tc>
          <w:tcPr>
            <w:tcW w:w="800" w:type="dxa"/>
            <w:tcBorders>
              <w:top w:val="nil"/>
              <w:left w:val="nil"/>
              <w:bottom w:val="nil"/>
              <w:right w:val="nil"/>
            </w:tcBorders>
            <w:shd w:val="clear" w:color="000000" w:fill="FFFF99"/>
            <w:noWrap/>
            <w:vAlign w:val="bottom"/>
            <w:hideMark/>
          </w:tcPr>
          <w:p w14:paraId="4A22EA3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59</w:t>
            </w:r>
          </w:p>
        </w:tc>
        <w:tc>
          <w:tcPr>
            <w:tcW w:w="800" w:type="dxa"/>
            <w:tcBorders>
              <w:top w:val="nil"/>
              <w:left w:val="nil"/>
              <w:bottom w:val="nil"/>
              <w:right w:val="nil"/>
            </w:tcBorders>
            <w:shd w:val="clear" w:color="000000" w:fill="FFFF99"/>
            <w:noWrap/>
            <w:vAlign w:val="bottom"/>
            <w:hideMark/>
          </w:tcPr>
          <w:p w14:paraId="3880166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31</w:t>
            </w:r>
          </w:p>
        </w:tc>
        <w:tc>
          <w:tcPr>
            <w:tcW w:w="800" w:type="dxa"/>
            <w:tcBorders>
              <w:top w:val="nil"/>
              <w:left w:val="nil"/>
              <w:bottom w:val="nil"/>
              <w:right w:val="nil"/>
            </w:tcBorders>
            <w:shd w:val="clear" w:color="000000" w:fill="FFFF99"/>
            <w:noWrap/>
            <w:vAlign w:val="bottom"/>
            <w:hideMark/>
          </w:tcPr>
          <w:p w14:paraId="24E724E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40</w:t>
            </w:r>
          </w:p>
        </w:tc>
        <w:tc>
          <w:tcPr>
            <w:tcW w:w="800" w:type="dxa"/>
            <w:tcBorders>
              <w:top w:val="nil"/>
              <w:left w:val="nil"/>
              <w:bottom w:val="nil"/>
              <w:right w:val="nil"/>
            </w:tcBorders>
            <w:shd w:val="clear" w:color="000000" w:fill="FFFF99"/>
            <w:noWrap/>
            <w:vAlign w:val="bottom"/>
            <w:hideMark/>
          </w:tcPr>
          <w:p w14:paraId="527FD5C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52</w:t>
            </w:r>
          </w:p>
        </w:tc>
      </w:tr>
      <w:tr w:rsidR="00F4448A" w:rsidRPr="005B00A9" w14:paraId="49B57B71"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6DA62E2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8</w:t>
            </w:r>
          </w:p>
        </w:tc>
        <w:tc>
          <w:tcPr>
            <w:tcW w:w="1092" w:type="dxa"/>
            <w:tcBorders>
              <w:top w:val="nil"/>
              <w:left w:val="single" w:sz="8" w:space="0" w:color="auto"/>
              <w:bottom w:val="nil"/>
              <w:right w:val="nil"/>
            </w:tcBorders>
            <w:shd w:val="clear" w:color="000000" w:fill="FFFF99"/>
            <w:noWrap/>
            <w:vAlign w:val="bottom"/>
            <w:hideMark/>
          </w:tcPr>
          <w:p w14:paraId="1B460EB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69AFA6A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1</w:t>
            </w:r>
          </w:p>
        </w:tc>
        <w:tc>
          <w:tcPr>
            <w:tcW w:w="1099" w:type="dxa"/>
            <w:tcBorders>
              <w:top w:val="nil"/>
              <w:left w:val="single" w:sz="4" w:space="0" w:color="auto"/>
              <w:bottom w:val="nil"/>
              <w:right w:val="nil"/>
            </w:tcBorders>
            <w:shd w:val="clear" w:color="000000" w:fill="FFFF99"/>
            <w:noWrap/>
            <w:vAlign w:val="bottom"/>
            <w:hideMark/>
          </w:tcPr>
          <w:p w14:paraId="1299072C"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13B4E6CC"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1E06E25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61</w:t>
            </w:r>
          </w:p>
        </w:tc>
        <w:tc>
          <w:tcPr>
            <w:tcW w:w="800" w:type="dxa"/>
            <w:tcBorders>
              <w:top w:val="nil"/>
              <w:left w:val="nil"/>
              <w:bottom w:val="nil"/>
              <w:right w:val="nil"/>
            </w:tcBorders>
            <w:shd w:val="clear" w:color="000000" w:fill="FFFF99"/>
            <w:noWrap/>
            <w:vAlign w:val="bottom"/>
            <w:hideMark/>
          </w:tcPr>
          <w:p w14:paraId="092639B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71</w:t>
            </w:r>
          </w:p>
        </w:tc>
        <w:tc>
          <w:tcPr>
            <w:tcW w:w="800" w:type="dxa"/>
            <w:tcBorders>
              <w:top w:val="nil"/>
              <w:left w:val="nil"/>
              <w:bottom w:val="nil"/>
              <w:right w:val="nil"/>
            </w:tcBorders>
            <w:shd w:val="clear" w:color="000000" w:fill="FFFF99"/>
            <w:noWrap/>
            <w:vAlign w:val="bottom"/>
            <w:hideMark/>
          </w:tcPr>
          <w:p w14:paraId="1A7FE81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44</w:t>
            </w:r>
          </w:p>
        </w:tc>
        <w:tc>
          <w:tcPr>
            <w:tcW w:w="800" w:type="dxa"/>
            <w:tcBorders>
              <w:top w:val="nil"/>
              <w:left w:val="nil"/>
              <w:bottom w:val="nil"/>
              <w:right w:val="nil"/>
            </w:tcBorders>
            <w:shd w:val="clear" w:color="000000" w:fill="FFFF99"/>
            <w:noWrap/>
            <w:vAlign w:val="bottom"/>
            <w:hideMark/>
          </w:tcPr>
          <w:p w14:paraId="37F8457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53</w:t>
            </w:r>
          </w:p>
        </w:tc>
        <w:tc>
          <w:tcPr>
            <w:tcW w:w="800" w:type="dxa"/>
            <w:tcBorders>
              <w:top w:val="nil"/>
              <w:left w:val="nil"/>
              <w:bottom w:val="nil"/>
              <w:right w:val="nil"/>
            </w:tcBorders>
            <w:shd w:val="clear" w:color="000000" w:fill="FFFF99"/>
            <w:noWrap/>
            <w:vAlign w:val="bottom"/>
            <w:hideMark/>
          </w:tcPr>
          <w:p w14:paraId="4A8E21D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73</w:t>
            </w:r>
          </w:p>
        </w:tc>
      </w:tr>
      <w:tr w:rsidR="00F4448A" w:rsidRPr="005B00A9" w14:paraId="5B54C5BB"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524D705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9</w:t>
            </w:r>
          </w:p>
        </w:tc>
        <w:tc>
          <w:tcPr>
            <w:tcW w:w="1092" w:type="dxa"/>
            <w:tcBorders>
              <w:top w:val="nil"/>
              <w:left w:val="single" w:sz="8" w:space="0" w:color="auto"/>
              <w:bottom w:val="nil"/>
              <w:right w:val="nil"/>
            </w:tcBorders>
            <w:shd w:val="clear" w:color="000000" w:fill="FFFF99"/>
            <w:noWrap/>
            <w:vAlign w:val="bottom"/>
            <w:hideMark/>
          </w:tcPr>
          <w:p w14:paraId="7FDAE48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single" w:sz="4" w:space="0" w:color="auto"/>
              <w:left w:val="nil"/>
              <w:bottom w:val="nil"/>
              <w:right w:val="nil"/>
            </w:tcBorders>
            <w:shd w:val="clear" w:color="000000" w:fill="FFFF99"/>
            <w:noWrap/>
            <w:vAlign w:val="bottom"/>
            <w:hideMark/>
          </w:tcPr>
          <w:p w14:paraId="0B7F3BF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4</w:t>
            </w:r>
          </w:p>
        </w:tc>
        <w:tc>
          <w:tcPr>
            <w:tcW w:w="1099" w:type="dxa"/>
            <w:tcBorders>
              <w:top w:val="nil"/>
              <w:left w:val="single" w:sz="4" w:space="0" w:color="auto"/>
              <w:bottom w:val="nil"/>
              <w:right w:val="nil"/>
            </w:tcBorders>
            <w:shd w:val="clear" w:color="000000" w:fill="FFFF99"/>
            <w:noWrap/>
            <w:vAlign w:val="bottom"/>
            <w:hideMark/>
          </w:tcPr>
          <w:p w14:paraId="2B2B0E93"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2DDAF392"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43BEFD8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75</w:t>
            </w:r>
          </w:p>
        </w:tc>
        <w:tc>
          <w:tcPr>
            <w:tcW w:w="800" w:type="dxa"/>
            <w:tcBorders>
              <w:top w:val="nil"/>
              <w:left w:val="nil"/>
              <w:bottom w:val="nil"/>
              <w:right w:val="nil"/>
            </w:tcBorders>
            <w:shd w:val="clear" w:color="000000" w:fill="FFFF99"/>
            <w:noWrap/>
            <w:vAlign w:val="bottom"/>
            <w:hideMark/>
          </w:tcPr>
          <w:p w14:paraId="11112DE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87</w:t>
            </w:r>
          </w:p>
        </w:tc>
        <w:tc>
          <w:tcPr>
            <w:tcW w:w="800" w:type="dxa"/>
            <w:tcBorders>
              <w:top w:val="nil"/>
              <w:left w:val="nil"/>
              <w:bottom w:val="nil"/>
              <w:right w:val="nil"/>
            </w:tcBorders>
            <w:shd w:val="clear" w:color="000000" w:fill="FFFF99"/>
            <w:noWrap/>
            <w:vAlign w:val="bottom"/>
            <w:hideMark/>
          </w:tcPr>
          <w:p w14:paraId="5B1B25E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61</w:t>
            </w:r>
          </w:p>
        </w:tc>
        <w:tc>
          <w:tcPr>
            <w:tcW w:w="800" w:type="dxa"/>
            <w:tcBorders>
              <w:top w:val="nil"/>
              <w:left w:val="nil"/>
              <w:bottom w:val="nil"/>
              <w:right w:val="nil"/>
            </w:tcBorders>
            <w:shd w:val="clear" w:color="000000" w:fill="FFFF99"/>
            <w:noWrap/>
            <w:vAlign w:val="bottom"/>
            <w:hideMark/>
          </w:tcPr>
          <w:p w14:paraId="3B88E13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69</w:t>
            </w:r>
          </w:p>
        </w:tc>
        <w:tc>
          <w:tcPr>
            <w:tcW w:w="800" w:type="dxa"/>
            <w:tcBorders>
              <w:top w:val="nil"/>
              <w:left w:val="nil"/>
              <w:bottom w:val="nil"/>
              <w:right w:val="nil"/>
            </w:tcBorders>
            <w:shd w:val="clear" w:color="000000" w:fill="FFFF99"/>
            <w:noWrap/>
            <w:vAlign w:val="bottom"/>
            <w:hideMark/>
          </w:tcPr>
          <w:p w14:paraId="0D3592F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80</w:t>
            </w:r>
          </w:p>
        </w:tc>
      </w:tr>
      <w:tr w:rsidR="00F4448A" w:rsidRPr="005B00A9" w14:paraId="7356635A"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5E327E4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0</w:t>
            </w:r>
          </w:p>
        </w:tc>
        <w:tc>
          <w:tcPr>
            <w:tcW w:w="1092" w:type="dxa"/>
            <w:tcBorders>
              <w:top w:val="nil"/>
              <w:left w:val="single" w:sz="8" w:space="0" w:color="auto"/>
              <w:bottom w:val="nil"/>
              <w:right w:val="nil"/>
            </w:tcBorders>
            <w:shd w:val="clear" w:color="000000" w:fill="FFFF99"/>
            <w:noWrap/>
            <w:vAlign w:val="bottom"/>
            <w:hideMark/>
          </w:tcPr>
          <w:p w14:paraId="5222965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13EDBAA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7</w:t>
            </w:r>
          </w:p>
        </w:tc>
        <w:tc>
          <w:tcPr>
            <w:tcW w:w="1099" w:type="dxa"/>
            <w:tcBorders>
              <w:top w:val="nil"/>
              <w:left w:val="single" w:sz="4" w:space="0" w:color="auto"/>
              <w:bottom w:val="nil"/>
              <w:right w:val="nil"/>
            </w:tcBorders>
            <w:shd w:val="clear" w:color="000000" w:fill="FFFF99"/>
            <w:noWrap/>
            <w:vAlign w:val="bottom"/>
            <w:hideMark/>
          </w:tcPr>
          <w:p w14:paraId="221E83F8"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07B978C5"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715ACF7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83</w:t>
            </w:r>
          </w:p>
        </w:tc>
        <w:tc>
          <w:tcPr>
            <w:tcW w:w="800" w:type="dxa"/>
            <w:tcBorders>
              <w:top w:val="nil"/>
              <w:left w:val="nil"/>
              <w:bottom w:val="nil"/>
              <w:right w:val="nil"/>
            </w:tcBorders>
            <w:shd w:val="clear" w:color="000000" w:fill="FFFF99"/>
            <w:noWrap/>
            <w:vAlign w:val="bottom"/>
            <w:hideMark/>
          </w:tcPr>
          <w:p w14:paraId="43D6076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7</w:t>
            </w:r>
          </w:p>
        </w:tc>
        <w:tc>
          <w:tcPr>
            <w:tcW w:w="800" w:type="dxa"/>
            <w:tcBorders>
              <w:top w:val="nil"/>
              <w:left w:val="nil"/>
              <w:bottom w:val="nil"/>
              <w:right w:val="nil"/>
            </w:tcBorders>
            <w:shd w:val="clear" w:color="000000" w:fill="FFFF99"/>
            <w:noWrap/>
            <w:vAlign w:val="bottom"/>
            <w:hideMark/>
          </w:tcPr>
          <w:p w14:paraId="04E61DE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71</w:t>
            </w:r>
          </w:p>
        </w:tc>
        <w:tc>
          <w:tcPr>
            <w:tcW w:w="800" w:type="dxa"/>
            <w:tcBorders>
              <w:top w:val="nil"/>
              <w:left w:val="nil"/>
              <w:bottom w:val="nil"/>
              <w:right w:val="nil"/>
            </w:tcBorders>
            <w:shd w:val="clear" w:color="000000" w:fill="FFFF99"/>
            <w:noWrap/>
            <w:vAlign w:val="bottom"/>
            <w:hideMark/>
          </w:tcPr>
          <w:p w14:paraId="0B15346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79</w:t>
            </w:r>
          </w:p>
        </w:tc>
        <w:tc>
          <w:tcPr>
            <w:tcW w:w="800" w:type="dxa"/>
            <w:tcBorders>
              <w:top w:val="nil"/>
              <w:left w:val="nil"/>
              <w:bottom w:val="nil"/>
              <w:right w:val="nil"/>
            </w:tcBorders>
            <w:shd w:val="clear" w:color="000000" w:fill="FFFF99"/>
            <w:noWrap/>
            <w:vAlign w:val="bottom"/>
            <w:hideMark/>
          </w:tcPr>
          <w:p w14:paraId="478924D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1</w:t>
            </w:r>
          </w:p>
        </w:tc>
      </w:tr>
      <w:tr w:rsidR="00F4448A" w:rsidRPr="005B00A9" w14:paraId="265F220A"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542E767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1</w:t>
            </w:r>
          </w:p>
        </w:tc>
        <w:tc>
          <w:tcPr>
            <w:tcW w:w="1092" w:type="dxa"/>
            <w:tcBorders>
              <w:top w:val="nil"/>
              <w:left w:val="single" w:sz="8" w:space="0" w:color="auto"/>
              <w:bottom w:val="nil"/>
              <w:right w:val="nil"/>
            </w:tcBorders>
            <w:shd w:val="clear" w:color="000000" w:fill="FFFF99"/>
            <w:noWrap/>
            <w:vAlign w:val="bottom"/>
            <w:hideMark/>
          </w:tcPr>
          <w:p w14:paraId="1582CBE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55D54A9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30</w:t>
            </w:r>
          </w:p>
        </w:tc>
        <w:tc>
          <w:tcPr>
            <w:tcW w:w="1099" w:type="dxa"/>
            <w:tcBorders>
              <w:top w:val="nil"/>
              <w:left w:val="single" w:sz="4" w:space="0" w:color="auto"/>
              <w:bottom w:val="nil"/>
              <w:right w:val="nil"/>
            </w:tcBorders>
            <w:shd w:val="clear" w:color="000000" w:fill="FFFF99"/>
            <w:noWrap/>
            <w:vAlign w:val="bottom"/>
            <w:hideMark/>
          </w:tcPr>
          <w:p w14:paraId="729C3FE0"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6F4B6238"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3A03E346"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1</w:t>
            </w:r>
          </w:p>
        </w:tc>
        <w:tc>
          <w:tcPr>
            <w:tcW w:w="800" w:type="dxa"/>
            <w:tcBorders>
              <w:top w:val="nil"/>
              <w:left w:val="nil"/>
              <w:bottom w:val="nil"/>
              <w:right w:val="nil"/>
            </w:tcBorders>
            <w:shd w:val="clear" w:color="000000" w:fill="FFFF99"/>
            <w:noWrap/>
            <w:vAlign w:val="bottom"/>
            <w:hideMark/>
          </w:tcPr>
          <w:p w14:paraId="4232C1A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3</w:t>
            </w:r>
          </w:p>
        </w:tc>
        <w:tc>
          <w:tcPr>
            <w:tcW w:w="800" w:type="dxa"/>
            <w:tcBorders>
              <w:top w:val="nil"/>
              <w:left w:val="nil"/>
              <w:bottom w:val="nil"/>
              <w:right w:val="nil"/>
            </w:tcBorders>
            <w:shd w:val="clear" w:color="000000" w:fill="FFFF99"/>
            <w:noWrap/>
            <w:vAlign w:val="bottom"/>
            <w:hideMark/>
          </w:tcPr>
          <w:p w14:paraId="303D147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79</w:t>
            </w:r>
          </w:p>
        </w:tc>
        <w:tc>
          <w:tcPr>
            <w:tcW w:w="800" w:type="dxa"/>
            <w:tcBorders>
              <w:top w:val="nil"/>
              <w:left w:val="nil"/>
              <w:bottom w:val="nil"/>
              <w:right w:val="nil"/>
            </w:tcBorders>
            <w:shd w:val="clear" w:color="000000" w:fill="FFFF99"/>
            <w:noWrap/>
            <w:vAlign w:val="bottom"/>
            <w:hideMark/>
          </w:tcPr>
          <w:p w14:paraId="3246F46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86</w:t>
            </w:r>
          </w:p>
        </w:tc>
        <w:tc>
          <w:tcPr>
            <w:tcW w:w="800" w:type="dxa"/>
            <w:tcBorders>
              <w:top w:val="nil"/>
              <w:left w:val="nil"/>
              <w:bottom w:val="nil"/>
              <w:right w:val="nil"/>
            </w:tcBorders>
            <w:shd w:val="clear" w:color="000000" w:fill="FFFF99"/>
            <w:noWrap/>
            <w:vAlign w:val="bottom"/>
            <w:hideMark/>
          </w:tcPr>
          <w:p w14:paraId="671B88E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9</w:t>
            </w:r>
          </w:p>
        </w:tc>
      </w:tr>
      <w:tr w:rsidR="00F4448A" w:rsidRPr="005B00A9" w14:paraId="7F4A6F58"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2AA9AE9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2</w:t>
            </w:r>
          </w:p>
        </w:tc>
        <w:tc>
          <w:tcPr>
            <w:tcW w:w="1092" w:type="dxa"/>
            <w:tcBorders>
              <w:top w:val="nil"/>
              <w:left w:val="single" w:sz="8" w:space="0" w:color="auto"/>
              <w:bottom w:val="nil"/>
              <w:right w:val="nil"/>
            </w:tcBorders>
            <w:shd w:val="clear" w:color="000000" w:fill="FFFF99"/>
            <w:noWrap/>
            <w:vAlign w:val="bottom"/>
            <w:hideMark/>
          </w:tcPr>
          <w:p w14:paraId="4A9C230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62F8E8F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33</w:t>
            </w:r>
          </w:p>
        </w:tc>
        <w:tc>
          <w:tcPr>
            <w:tcW w:w="1099" w:type="dxa"/>
            <w:tcBorders>
              <w:top w:val="nil"/>
              <w:left w:val="single" w:sz="4" w:space="0" w:color="auto"/>
              <w:bottom w:val="nil"/>
              <w:right w:val="nil"/>
            </w:tcBorders>
            <w:shd w:val="clear" w:color="000000" w:fill="FFFF99"/>
            <w:noWrap/>
            <w:vAlign w:val="bottom"/>
            <w:hideMark/>
          </w:tcPr>
          <w:p w14:paraId="020EE7CA"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10DED480"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4F8AFB1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9</w:t>
            </w:r>
          </w:p>
        </w:tc>
        <w:tc>
          <w:tcPr>
            <w:tcW w:w="800" w:type="dxa"/>
            <w:tcBorders>
              <w:top w:val="nil"/>
              <w:left w:val="nil"/>
              <w:bottom w:val="nil"/>
              <w:right w:val="nil"/>
            </w:tcBorders>
            <w:shd w:val="clear" w:color="000000" w:fill="FFFF99"/>
            <w:noWrap/>
            <w:vAlign w:val="bottom"/>
            <w:hideMark/>
          </w:tcPr>
          <w:p w14:paraId="21D02C0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2</w:t>
            </w:r>
          </w:p>
        </w:tc>
        <w:tc>
          <w:tcPr>
            <w:tcW w:w="800" w:type="dxa"/>
            <w:tcBorders>
              <w:top w:val="nil"/>
              <w:left w:val="nil"/>
              <w:bottom w:val="nil"/>
              <w:right w:val="nil"/>
            </w:tcBorders>
            <w:shd w:val="clear" w:color="000000" w:fill="FFFF99"/>
            <w:noWrap/>
            <w:vAlign w:val="bottom"/>
            <w:hideMark/>
          </w:tcPr>
          <w:p w14:paraId="4A35CDA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86</w:t>
            </w:r>
          </w:p>
        </w:tc>
        <w:tc>
          <w:tcPr>
            <w:tcW w:w="800" w:type="dxa"/>
            <w:tcBorders>
              <w:top w:val="nil"/>
              <w:left w:val="nil"/>
              <w:bottom w:val="nil"/>
              <w:right w:val="nil"/>
            </w:tcBorders>
            <w:shd w:val="clear" w:color="000000" w:fill="FFFF99"/>
            <w:noWrap/>
            <w:vAlign w:val="bottom"/>
            <w:hideMark/>
          </w:tcPr>
          <w:p w14:paraId="0D1E5F1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4</w:t>
            </w:r>
          </w:p>
        </w:tc>
        <w:tc>
          <w:tcPr>
            <w:tcW w:w="800" w:type="dxa"/>
            <w:tcBorders>
              <w:top w:val="nil"/>
              <w:left w:val="nil"/>
              <w:bottom w:val="nil"/>
              <w:right w:val="nil"/>
            </w:tcBorders>
            <w:shd w:val="clear" w:color="000000" w:fill="FFFF99"/>
            <w:noWrap/>
            <w:vAlign w:val="bottom"/>
            <w:hideMark/>
          </w:tcPr>
          <w:p w14:paraId="6133121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9</w:t>
            </w:r>
          </w:p>
        </w:tc>
      </w:tr>
      <w:tr w:rsidR="00F4448A" w:rsidRPr="005B00A9" w14:paraId="64D1DC6E"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659E857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3</w:t>
            </w:r>
          </w:p>
        </w:tc>
        <w:tc>
          <w:tcPr>
            <w:tcW w:w="1092" w:type="dxa"/>
            <w:tcBorders>
              <w:top w:val="nil"/>
              <w:left w:val="single" w:sz="8" w:space="0" w:color="auto"/>
              <w:bottom w:val="nil"/>
              <w:right w:val="nil"/>
            </w:tcBorders>
            <w:shd w:val="clear" w:color="000000" w:fill="FFFF99"/>
            <w:noWrap/>
            <w:vAlign w:val="bottom"/>
            <w:hideMark/>
          </w:tcPr>
          <w:p w14:paraId="0D741CC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3A8198C6"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36</w:t>
            </w:r>
          </w:p>
        </w:tc>
        <w:tc>
          <w:tcPr>
            <w:tcW w:w="1099" w:type="dxa"/>
            <w:tcBorders>
              <w:top w:val="nil"/>
              <w:left w:val="single" w:sz="4" w:space="0" w:color="auto"/>
              <w:bottom w:val="nil"/>
              <w:right w:val="nil"/>
            </w:tcBorders>
            <w:shd w:val="clear" w:color="000000" w:fill="FFFF99"/>
            <w:noWrap/>
            <w:vAlign w:val="bottom"/>
            <w:hideMark/>
          </w:tcPr>
          <w:p w14:paraId="18CEB588"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4D16CE77"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7EFB7D9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5</w:t>
            </w:r>
          </w:p>
        </w:tc>
        <w:tc>
          <w:tcPr>
            <w:tcW w:w="800" w:type="dxa"/>
            <w:tcBorders>
              <w:top w:val="nil"/>
              <w:left w:val="nil"/>
              <w:bottom w:val="nil"/>
              <w:right w:val="nil"/>
            </w:tcBorders>
            <w:shd w:val="clear" w:color="000000" w:fill="FFFF99"/>
            <w:noWrap/>
            <w:vAlign w:val="bottom"/>
            <w:hideMark/>
          </w:tcPr>
          <w:p w14:paraId="110D6226"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7</w:t>
            </w:r>
          </w:p>
        </w:tc>
        <w:tc>
          <w:tcPr>
            <w:tcW w:w="800" w:type="dxa"/>
            <w:tcBorders>
              <w:top w:val="nil"/>
              <w:left w:val="nil"/>
              <w:bottom w:val="nil"/>
              <w:right w:val="nil"/>
            </w:tcBorders>
            <w:shd w:val="clear" w:color="000000" w:fill="FFFF99"/>
            <w:noWrap/>
            <w:vAlign w:val="bottom"/>
            <w:hideMark/>
          </w:tcPr>
          <w:p w14:paraId="497AF51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493</w:t>
            </w:r>
          </w:p>
        </w:tc>
        <w:tc>
          <w:tcPr>
            <w:tcW w:w="800" w:type="dxa"/>
            <w:tcBorders>
              <w:top w:val="nil"/>
              <w:left w:val="nil"/>
              <w:bottom w:val="nil"/>
              <w:right w:val="nil"/>
            </w:tcBorders>
            <w:shd w:val="clear" w:color="000000" w:fill="FFFF99"/>
            <w:noWrap/>
            <w:vAlign w:val="bottom"/>
            <w:hideMark/>
          </w:tcPr>
          <w:p w14:paraId="0D19506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0</w:t>
            </w:r>
          </w:p>
        </w:tc>
        <w:tc>
          <w:tcPr>
            <w:tcW w:w="800" w:type="dxa"/>
            <w:tcBorders>
              <w:top w:val="nil"/>
              <w:left w:val="nil"/>
              <w:bottom w:val="nil"/>
              <w:right w:val="nil"/>
            </w:tcBorders>
            <w:shd w:val="clear" w:color="000000" w:fill="FFFF99"/>
            <w:noWrap/>
            <w:vAlign w:val="bottom"/>
            <w:hideMark/>
          </w:tcPr>
          <w:p w14:paraId="1F2EE34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5</w:t>
            </w:r>
          </w:p>
        </w:tc>
      </w:tr>
      <w:tr w:rsidR="00F4448A" w:rsidRPr="005B00A9" w14:paraId="50A485E8"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6202464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4</w:t>
            </w:r>
          </w:p>
        </w:tc>
        <w:tc>
          <w:tcPr>
            <w:tcW w:w="1092" w:type="dxa"/>
            <w:tcBorders>
              <w:top w:val="nil"/>
              <w:left w:val="single" w:sz="8" w:space="0" w:color="auto"/>
              <w:bottom w:val="nil"/>
              <w:right w:val="nil"/>
            </w:tcBorders>
            <w:shd w:val="clear" w:color="000000" w:fill="FFFF99"/>
            <w:noWrap/>
            <w:vAlign w:val="bottom"/>
            <w:hideMark/>
          </w:tcPr>
          <w:p w14:paraId="0C4F9F6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65A2614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39</w:t>
            </w:r>
          </w:p>
        </w:tc>
        <w:tc>
          <w:tcPr>
            <w:tcW w:w="1099" w:type="dxa"/>
            <w:tcBorders>
              <w:top w:val="nil"/>
              <w:left w:val="single" w:sz="4" w:space="0" w:color="auto"/>
              <w:bottom w:val="nil"/>
              <w:right w:val="nil"/>
            </w:tcBorders>
            <w:shd w:val="clear" w:color="000000" w:fill="FFFF99"/>
            <w:noWrap/>
            <w:vAlign w:val="bottom"/>
            <w:hideMark/>
          </w:tcPr>
          <w:p w14:paraId="217A78C6"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7277FC33"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00131A2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9</w:t>
            </w:r>
          </w:p>
        </w:tc>
        <w:tc>
          <w:tcPr>
            <w:tcW w:w="800" w:type="dxa"/>
            <w:tcBorders>
              <w:top w:val="nil"/>
              <w:left w:val="nil"/>
              <w:bottom w:val="nil"/>
              <w:right w:val="nil"/>
            </w:tcBorders>
            <w:shd w:val="clear" w:color="000000" w:fill="FFFF99"/>
            <w:noWrap/>
            <w:vAlign w:val="bottom"/>
            <w:hideMark/>
          </w:tcPr>
          <w:p w14:paraId="77E00EA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1</w:t>
            </w:r>
          </w:p>
        </w:tc>
        <w:tc>
          <w:tcPr>
            <w:tcW w:w="800" w:type="dxa"/>
            <w:tcBorders>
              <w:top w:val="nil"/>
              <w:left w:val="nil"/>
              <w:bottom w:val="nil"/>
              <w:right w:val="nil"/>
            </w:tcBorders>
            <w:shd w:val="clear" w:color="000000" w:fill="FFFF99"/>
            <w:noWrap/>
            <w:vAlign w:val="bottom"/>
            <w:hideMark/>
          </w:tcPr>
          <w:p w14:paraId="69A01D5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0</w:t>
            </w:r>
          </w:p>
        </w:tc>
        <w:tc>
          <w:tcPr>
            <w:tcW w:w="800" w:type="dxa"/>
            <w:tcBorders>
              <w:top w:val="nil"/>
              <w:left w:val="nil"/>
              <w:bottom w:val="nil"/>
              <w:right w:val="nil"/>
            </w:tcBorders>
            <w:shd w:val="clear" w:color="000000" w:fill="FFFF99"/>
            <w:noWrap/>
            <w:vAlign w:val="bottom"/>
            <w:hideMark/>
          </w:tcPr>
          <w:p w14:paraId="3E92DBC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6</w:t>
            </w:r>
          </w:p>
        </w:tc>
        <w:tc>
          <w:tcPr>
            <w:tcW w:w="800" w:type="dxa"/>
            <w:tcBorders>
              <w:top w:val="nil"/>
              <w:left w:val="nil"/>
              <w:bottom w:val="nil"/>
              <w:right w:val="nil"/>
            </w:tcBorders>
            <w:shd w:val="clear" w:color="000000" w:fill="FFFF99"/>
            <w:noWrap/>
            <w:vAlign w:val="bottom"/>
            <w:hideMark/>
          </w:tcPr>
          <w:p w14:paraId="2306A2E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0</w:t>
            </w:r>
          </w:p>
        </w:tc>
      </w:tr>
      <w:tr w:rsidR="00F4448A" w:rsidRPr="005B00A9" w14:paraId="337CBEF3"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52B1F72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w:t>
            </w:r>
          </w:p>
        </w:tc>
        <w:tc>
          <w:tcPr>
            <w:tcW w:w="1092" w:type="dxa"/>
            <w:tcBorders>
              <w:top w:val="nil"/>
              <w:left w:val="single" w:sz="8" w:space="0" w:color="auto"/>
              <w:bottom w:val="nil"/>
              <w:right w:val="nil"/>
            </w:tcBorders>
            <w:shd w:val="clear" w:color="000000" w:fill="FFFF99"/>
            <w:noWrap/>
            <w:vAlign w:val="bottom"/>
            <w:hideMark/>
          </w:tcPr>
          <w:p w14:paraId="1062DC1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3BA2718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42</w:t>
            </w:r>
          </w:p>
        </w:tc>
        <w:tc>
          <w:tcPr>
            <w:tcW w:w="1099" w:type="dxa"/>
            <w:tcBorders>
              <w:top w:val="nil"/>
              <w:left w:val="single" w:sz="4" w:space="0" w:color="auto"/>
              <w:bottom w:val="nil"/>
              <w:right w:val="nil"/>
            </w:tcBorders>
            <w:shd w:val="clear" w:color="000000" w:fill="FFFF99"/>
            <w:noWrap/>
            <w:vAlign w:val="bottom"/>
            <w:hideMark/>
          </w:tcPr>
          <w:p w14:paraId="61E9A4E6"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5B68047D"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40810FB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7</w:t>
            </w:r>
          </w:p>
        </w:tc>
        <w:tc>
          <w:tcPr>
            <w:tcW w:w="800" w:type="dxa"/>
            <w:tcBorders>
              <w:top w:val="nil"/>
              <w:left w:val="nil"/>
              <w:bottom w:val="nil"/>
              <w:right w:val="nil"/>
            </w:tcBorders>
            <w:shd w:val="clear" w:color="000000" w:fill="FFFF99"/>
            <w:noWrap/>
            <w:vAlign w:val="bottom"/>
            <w:hideMark/>
          </w:tcPr>
          <w:p w14:paraId="3243E2C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9</w:t>
            </w:r>
          </w:p>
        </w:tc>
        <w:tc>
          <w:tcPr>
            <w:tcW w:w="800" w:type="dxa"/>
            <w:tcBorders>
              <w:top w:val="nil"/>
              <w:left w:val="nil"/>
              <w:bottom w:val="nil"/>
              <w:right w:val="nil"/>
            </w:tcBorders>
            <w:shd w:val="clear" w:color="000000" w:fill="FFFF99"/>
            <w:noWrap/>
            <w:vAlign w:val="bottom"/>
            <w:hideMark/>
          </w:tcPr>
          <w:p w14:paraId="7160A2B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4</w:t>
            </w:r>
          </w:p>
        </w:tc>
        <w:tc>
          <w:tcPr>
            <w:tcW w:w="800" w:type="dxa"/>
            <w:tcBorders>
              <w:top w:val="nil"/>
              <w:left w:val="nil"/>
              <w:bottom w:val="nil"/>
              <w:right w:val="nil"/>
            </w:tcBorders>
            <w:shd w:val="clear" w:color="000000" w:fill="FFFF99"/>
            <w:noWrap/>
            <w:vAlign w:val="bottom"/>
            <w:hideMark/>
          </w:tcPr>
          <w:p w14:paraId="234F5B4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2</w:t>
            </w:r>
          </w:p>
        </w:tc>
        <w:tc>
          <w:tcPr>
            <w:tcW w:w="800" w:type="dxa"/>
            <w:tcBorders>
              <w:top w:val="nil"/>
              <w:left w:val="nil"/>
              <w:bottom w:val="nil"/>
              <w:right w:val="nil"/>
            </w:tcBorders>
            <w:shd w:val="clear" w:color="000000" w:fill="FFFF99"/>
            <w:noWrap/>
            <w:vAlign w:val="bottom"/>
            <w:hideMark/>
          </w:tcPr>
          <w:p w14:paraId="366DF5D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8</w:t>
            </w:r>
          </w:p>
        </w:tc>
      </w:tr>
      <w:tr w:rsidR="00F4448A" w:rsidRPr="005B00A9" w14:paraId="223E1465"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53B6508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6</w:t>
            </w:r>
          </w:p>
        </w:tc>
        <w:tc>
          <w:tcPr>
            <w:tcW w:w="1092" w:type="dxa"/>
            <w:tcBorders>
              <w:top w:val="nil"/>
              <w:left w:val="single" w:sz="8" w:space="0" w:color="auto"/>
              <w:bottom w:val="nil"/>
              <w:right w:val="nil"/>
            </w:tcBorders>
            <w:shd w:val="clear" w:color="000000" w:fill="FFFF99"/>
            <w:noWrap/>
            <w:vAlign w:val="bottom"/>
            <w:hideMark/>
          </w:tcPr>
          <w:p w14:paraId="143D677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12B6770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45</w:t>
            </w:r>
          </w:p>
        </w:tc>
        <w:tc>
          <w:tcPr>
            <w:tcW w:w="1099" w:type="dxa"/>
            <w:tcBorders>
              <w:top w:val="nil"/>
              <w:left w:val="single" w:sz="4" w:space="0" w:color="auto"/>
              <w:bottom w:val="nil"/>
              <w:right w:val="nil"/>
            </w:tcBorders>
            <w:shd w:val="clear" w:color="000000" w:fill="FFFF99"/>
            <w:noWrap/>
            <w:vAlign w:val="bottom"/>
            <w:hideMark/>
          </w:tcPr>
          <w:p w14:paraId="7D010F9F"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2CC13CED"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0C4B14C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1</w:t>
            </w:r>
          </w:p>
        </w:tc>
        <w:tc>
          <w:tcPr>
            <w:tcW w:w="800" w:type="dxa"/>
            <w:tcBorders>
              <w:top w:val="nil"/>
              <w:left w:val="nil"/>
              <w:bottom w:val="nil"/>
              <w:right w:val="nil"/>
            </w:tcBorders>
            <w:shd w:val="clear" w:color="000000" w:fill="FFFF99"/>
            <w:noWrap/>
            <w:vAlign w:val="bottom"/>
            <w:hideMark/>
          </w:tcPr>
          <w:p w14:paraId="376A125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4</w:t>
            </w:r>
          </w:p>
        </w:tc>
        <w:tc>
          <w:tcPr>
            <w:tcW w:w="800" w:type="dxa"/>
            <w:tcBorders>
              <w:top w:val="nil"/>
              <w:left w:val="nil"/>
              <w:bottom w:val="nil"/>
              <w:right w:val="nil"/>
            </w:tcBorders>
            <w:shd w:val="clear" w:color="000000" w:fill="FFFF99"/>
            <w:noWrap/>
            <w:vAlign w:val="bottom"/>
            <w:hideMark/>
          </w:tcPr>
          <w:p w14:paraId="7B4E052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09</w:t>
            </w:r>
          </w:p>
        </w:tc>
        <w:tc>
          <w:tcPr>
            <w:tcW w:w="800" w:type="dxa"/>
            <w:tcBorders>
              <w:top w:val="nil"/>
              <w:left w:val="nil"/>
              <w:bottom w:val="nil"/>
              <w:right w:val="nil"/>
            </w:tcBorders>
            <w:shd w:val="clear" w:color="000000" w:fill="FFFF99"/>
            <w:noWrap/>
            <w:vAlign w:val="bottom"/>
            <w:hideMark/>
          </w:tcPr>
          <w:p w14:paraId="7B28341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6</w:t>
            </w:r>
          </w:p>
        </w:tc>
        <w:tc>
          <w:tcPr>
            <w:tcW w:w="800" w:type="dxa"/>
            <w:tcBorders>
              <w:top w:val="nil"/>
              <w:left w:val="nil"/>
              <w:bottom w:val="nil"/>
              <w:right w:val="nil"/>
            </w:tcBorders>
            <w:shd w:val="clear" w:color="000000" w:fill="FFFF99"/>
            <w:noWrap/>
            <w:vAlign w:val="bottom"/>
            <w:hideMark/>
          </w:tcPr>
          <w:p w14:paraId="5063DDB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2</w:t>
            </w:r>
          </w:p>
        </w:tc>
      </w:tr>
      <w:tr w:rsidR="00F4448A" w:rsidRPr="005B00A9" w14:paraId="3A4763D3"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42A128C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7</w:t>
            </w:r>
          </w:p>
        </w:tc>
        <w:tc>
          <w:tcPr>
            <w:tcW w:w="1092" w:type="dxa"/>
            <w:tcBorders>
              <w:top w:val="nil"/>
              <w:left w:val="single" w:sz="8" w:space="0" w:color="auto"/>
              <w:bottom w:val="nil"/>
              <w:right w:val="nil"/>
            </w:tcBorders>
            <w:shd w:val="clear" w:color="000000" w:fill="FFFF99"/>
            <w:noWrap/>
            <w:vAlign w:val="bottom"/>
            <w:hideMark/>
          </w:tcPr>
          <w:p w14:paraId="3BA63C1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single" w:sz="4" w:space="0" w:color="auto"/>
              <w:left w:val="nil"/>
              <w:bottom w:val="nil"/>
              <w:right w:val="nil"/>
            </w:tcBorders>
            <w:shd w:val="clear" w:color="000000" w:fill="FFFF99"/>
            <w:noWrap/>
            <w:vAlign w:val="bottom"/>
            <w:hideMark/>
          </w:tcPr>
          <w:p w14:paraId="735B805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48</w:t>
            </w:r>
          </w:p>
        </w:tc>
        <w:tc>
          <w:tcPr>
            <w:tcW w:w="1099" w:type="dxa"/>
            <w:tcBorders>
              <w:top w:val="nil"/>
              <w:left w:val="single" w:sz="4" w:space="0" w:color="auto"/>
              <w:bottom w:val="nil"/>
              <w:right w:val="nil"/>
            </w:tcBorders>
            <w:shd w:val="clear" w:color="000000" w:fill="FFFF99"/>
            <w:noWrap/>
            <w:vAlign w:val="bottom"/>
            <w:hideMark/>
          </w:tcPr>
          <w:p w14:paraId="18566DFB"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46C605D5"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35DA997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5</w:t>
            </w:r>
          </w:p>
        </w:tc>
        <w:tc>
          <w:tcPr>
            <w:tcW w:w="800" w:type="dxa"/>
            <w:tcBorders>
              <w:top w:val="nil"/>
              <w:left w:val="nil"/>
              <w:bottom w:val="nil"/>
              <w:right w:val="nil"/>
            </w:tcBorders>
            <w:shd w:val="clear" w:color="000000" w:fill="FFFF99"/>
            <w:noWrap/>
            <w:vAlign w:val="bottom"/>
            <w:hideMark/>
          </w:tcPr>
          <w:p w14:paraId="1E3D4E7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1</w:t>
            </w:r>
          </w:p>
        </w:tc>
        <w:tc>
          <w:tcPr>
            <w:tcW w:w="800" w:type="dxa"/>
            <w:tcBorders>
              <w:top w:val="nil"/>
              <w:left w:val="nil"/>
              <w:bottom w:val="nil"/>
              <w:right w:val="nil"/>
            </w:tcBorders>
            <w:shd w:val="clear" w:color="000000" w:fill="FFFF99"/>
            <w:noWrap/>
            <w:vAlign w:val="bottom"/>
            <w:hideMark/>
          </w:tcPr>
          <w:p w14:paraId="30F7A02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4</w:t>
            </w:r>
          </w:p>
        </w:tc>
        <w:tc>
          <w:tcPr>
            <w:tcW w:w="800" w:type="dxa"/>
            <w:tcBorders>
              <w:top w:val="nil"/>
              <w:left w:val="nil"/>
              <w:bottom w:val="nil"/>
              <w:right w:val="nil"/>
            </w:tcBorders>
            <w:shd w:val="clear" w:color="000000" w:fill="FFFF99"/>
            <w:noWrap/>
            <w:vAlign w:val="bottom"/>
            <w:hideMark/>
          </w:tcPr>
          <w:p w14:paraId="26C7636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0</w:t>
            </w:r>
          </w:p>
        </w:tc>
        <w:tc>
          <w:tcPr>
            <w:tcW w:w="800" w:type="dxa"/>
            <w:tcBorders>
              <w:top w:val="nil"/>
              <w:left w:val="nil"/>
              <w:bottom w:val="nil"/>
              <w:right w:val="nil"/>
            </w:tcBorders>
            <w:shd w:val="clear" w:color="000000" w:fill="FFFF99"/>
            <w:noWrap/>
            <w:vAlign w:val="bottom"/>
            <w:hideMark/>
          </w:tcPr>
          <w:p w14:paraId="4A3DA74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6</w:t>
            </w:r>
          </w:p>
        </w:tc>
      </w:tr>
      <w:tr w:rsidR="00F4448A" w:rsidRPr="005B00A9" w14:paraId="0FE6734D"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5FCD7A5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8</w:t>
            </w:r>
          </w:p>
        </w:tc>
        <w:tc>
          <w:tcPr>
            <w:tcW w:w="1092" w:type="dxa"/>
            <w:tcBorders>
              <w:top w:val="nil"/>
              <w:left w:val="single" w:sz="8" w:space="0" w:color="auto"/>
              <w:bottom w:val="nil"/>
              <w:right w:val="nil"/>
            </w:tcBorders>
            <w:shd w:val="clear" w:color="000000" w:fill="FFFF99"/>
            <w:noWrap/>
            <w:vAlign w:val="bottom"/>
            <w:hideMark/>
          </w:tcPr>
          <w:p w14:paraId="68DBD3B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545516F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51</w:t>
            </w:r>
          </w:p>
        </w:tc>
        <w:tc>
          <w:tcPr>
            <w:tcW w:w="1099" w:type="dxa"/>
            <w:tcBorders>
              <w:top w:val="nil"/>
              <w:left w:val="single" w:sz="4" w:space="0" w:color="auto"/>
              <w:bottom w:val="nil"/>
              <w:right w:val="nil"/>
            </w:tcBorders>
            <w:shd w:val="clear" w:color="000000" w:fill="FFFF99"/>
            <w:noWrap/>
            <w:vAlign w:val="bottom"/>
            <w:hideMark/>
          </w:tcPr>
          <w:p w14:paraId="5F5E4676"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3EC20312"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33FC9A1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1</w:t>
            </w:r>
          </w:p>
        </w:tc>
        <w:tc>
          <w:tcPr>
            <w:tcW w:w="800" w:type="dxa"/>
            <w:tcBorders>
              <w:top w:val="nil"/>
              <w:left w:val="nil"/>
              <w:bottom w:val="nil"/>
              <w:right w:val="nil"/>
            </w:tcBorders>
            <w:shd w:val="clear" w:color="000000" w:fill="FFFF99"/>
            <w:noWrap/>
            <w:vAlign w:val="bottom"/>
            <w:hideMark/>
          </w:tcPr>
          <w:p w14:paraId="7CB021F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4</w:t>
            </w:r>
          </w:p>
        </w:tc>
        <w:tc>
          <w:tcPr>
            <w:tcW w:w="800" w:type="dxa"/>
            <w:tcBorders>
              <w:top w:val="nil"/>
              <w:left w:val="nil"/>
              <w:bottom w:val="nil"/>
              <w:right w:val="nil"/>
            </w:tcBorders>
            <w:shd w:val="clear" w:color="000000" w:fill="FFFF99"/>
            <w:noWrap/>
            <w:vAlign w:val="bottom"/>
            <w:hideMark/>
          </w:tcPr>
          <w:p w14:paraId="0C132698"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19</w:t>
            </w:r>
          </w:p>
        </w:tc>
        <w:tc>
          <w:tcPr>
            <w:tcW w:w="800" w:type="dxa"/>
            <w:tcBorders>
              <w:top w:val="nil"/>
              <w:left w:val="nil"/>
              <w:bottom w:val="nil"/>
              <w:right w:val="nil"/>
            </w:tcBorders>
            <w:shd w:val="clear" w:color="000000" w:fill="FFFF99"/>
            <w:noWrap/>
            <w:vAlign w:val="bottom"/>
            <w:hideMark/>
          </w:tcPr>
          <w:p w14:paraId="55BC5B6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8</w:t>
            </w:r>
          </w:p>
        </w:tc>
        <w:tc>
          <w:tcPr>
            <w:tcW w:w="800" w:type="dxa"/>
            <w:tcBorders>
              <w:top w:val="nil"/>
              <w:left w:val="nil"/>
              <w:bottom w:val="nil"/>
              <w:right w:val="nil"/>
            </w:tcBorders>
            <w:shd w:val="clear" w:color="000000" w:fill="FFFF99"/>
            <w:noWrap/>
            <w:vAlign w:val="bottom"/>
            <w:hideMark/>
          </w:tcPr>
          <w:p w14:paraId="360C460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9</w:t>
            </w:r>
          </w:p>
        </w:tc>
      </w:tr>
      <w:tr w:rsidR="00F4448A" w:rsidRPr="005B00A9" w14:paraId="021BB630"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16E209C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9</w:t>
            </w:r>
          </w:p>
        </w:tc>
        <w:tc>
          <w:tcPr>
            <w:tcW w:w="1092" w:type="dxa"/>
            <w:tcBorders>
              <w:top w:val="nil"/>
              <w:left w:val="single" w:sz="8" w:space="0" w:color="auto"/>
              <w:bottom w:val="nil"/>
              <w:right w:val="nil"/>
            </w:tcBorders>
            <w:shd w:val="clear" w:color="000000" w:fill="FFFF99"/>
            <w:noWrap/>
            <w:vAlign w:val="bottom"/>
            <w:hideMark/>
          </w:tcPr>
          <w:p w14:paraId="789D984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50E7506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54</w:t>
            </w:r>
          </w:p>
        </w:tc>
        <w:tc>
          <w:tcPr>
            <w:tcW w:w="1099" w:type="dxa"/>
            <w:tcBorders>
              <w:top w:val="nil"/>
              <w:left w:val="single" w:sz="4" w:space="0" w:color="auto"/>
              <w:bottom w:val="nil"/>
              <w:right w:val="nil"/>
            </w:tcBorders>
            <w:shd w:val="clear" w:color="000000" w:fill="FFFF99"/>
            <w:noWrap/>
            <w:vAlign w:val="bottom"/>
            <w:hideMark/>
          </w:tcPr>
          <w:p w14:paraId="5504683E"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251FF0C9"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556515D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5</w:t>
            </w:r>
          </w:p>
        </w:tc>
        <w:tc>
          <w:tcPr>
            <w:tcW w:w="800" w:type="dxa"/>
            <w:tcBorders>
              <w:top w:val="nil"/>
              <w:left w:val="nil"/>
              <w:bottom w:val="nil"/>
              <w:right w:val="nil"/>
            </w:tcBorders>
            <w:shd w:val="clear" w:color="000000" w:fill="FFFF99"/>
            <w:noWrap/>
            <w:vAlign w:val="bottom"/>
            <w:hideMark/>
          </w:tcPr>
          <w:p w14:paraId="2203327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6</w:t>
            </w:r>
          </w:p>
        </w:tc>
        <w:tc>
          <w:tcPr>
            <w:tcW w:w="800" w:type="dxa"/>
            <w:tcBorders>
              <w:top w:val="nil"/>
              <w:left w:val="nil"/>
              <w:bottom w:val="nil"/>
              <w:right w:val="nil"/>
            </w:tcBorders>
            <w:shd w:val="clear" w:color="000000" w:fill="FFFF99"/>
            <w:noWrap/>
            <w:vAlign w:val="bottom"/>
            <w:hideMark/>
          </w:tcPr>
          <w:p w14:paraId="6FB2FD6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3</w:t>
            </w:r>
          </w:p>
        </w:tc>
        <w:tc>
          <w:tcPr>
            <w:tcW w:w="800" w:type="dxa"/>
            <w:tcBorders>
              <w:top w:val="nil"/>
              <w:left w:val="nil"/>
              <w:bottom w:val="nil"/>
              <w:right w:val="nil"/>
            </w:tcBorders>
            <w:shd w:val="clear" w:color="000000" w:fill="FFFF99"/>
            <w:noWrap/>
            <w:vAlign w:val="bottom"/>
            <w:hideMark/>
          </w:tcPr>
          <w:p w14:paraId="40AF546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0</w:t>
            </w:r>
          </w:p>
        </w:tc>
        <w:tc>
          <w:tcPr>
            <w:tcW w:w="800" w:type="dxa"/>
            <w:tcBorders>
              <w:top w:val="nil"/>
              <w:left w:val="nil"/>
              <w:bottom w:val="nil"/>
              <w:right w:val="nil"/>
            </w:tcBorders>
            <w:shd w:val="clear" w:color="000000" w:fill="FFFF99"/>
            <w:noWrap/>
            <w:vAlign w:val="bottom"/>
            <w:hideMark/>
          </w:tcPr>
          <w:p w14:paraId="21457EB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2</w:t>
            </w:r>
          </w:p>
        </w:tc>
      </w:tr>
      <w:tr w:rsidR="00F4448A" w:rsidRPr="005B00A9" w14:paraId="717C2E86"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7C28F24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0</w:t>
            </w:r>
          </w:p>
        </w:tc>
        <w:tc>
          <w:tcPr>
            <w:tcW w:w="1092" w:type="dxa"/>
            <w:tcBorders>
              <w:top w:val="nil"/>
              <w:left w:val="single" w:sz="8" w:space="0" w:color="auto"/>
              <w:bottom w:val="nil"/>
              <w:right w:val="nil"/>
            </w:tcBorders>
            <w:shd w:val="clear" w:color="000000" w:fill="FFFF99"/>
            <w:noWrap/>
            <w:vAlign w:val="bottom"/>
            <w:hideMark/>
          </w:tcPr>
          <w:p w14:paraId="49E3796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36B4DBF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57</w:t>
            </w:r>
          </w:p>
        </w:tc>
        <w:tc>
          <w:tcPr>
            <w:tcW w:w="1099" w:type="dxa"/>
            <w:tcBorders>
              <w:top w:val="nil"/>
              <w:left w:val="single" w:sz="4" w:space="0" w:color="auto"/>
              <w:bottom w:val="nil"/>
              <w:right w:val="nil"/>
            </w:tcBorders>
            <w:shd w:val="clear" w:color="000000" w:fill="FFFF99"/>
            <w:noWrap/>
            <w:vAlign w:val="bottom"/>
            <w:hideMark/>
          </w:tcPr>
          <w:p w14:paraId="5366E553"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2D787825"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01A5F8D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5</w:t>
            </w:r>
          </w:p>
        </w:tc>
        <w:tc>
          <w:tcPr>
            <w:tcW w:w="800" w:type="dxa"/>
            <w:tcBorders>
              <w:top w:val="nil"/>
              <w:left w:val="nil"/>
              <w:bottom w:val="nil"/>
              <w:right w:val="nil"/>
            </w:tcBorders>
            <w:shd w:val="clear" w:color="000000" w:fill="FFFF99"/>
            <w:noWrap/>
            <w:vAlign w:val="bottom"/>
            <w:hideMark/>
          </w:tcPr>
          <w:p w14:paraId="5748EC7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3</w:t>
            </w:r>
          </w:p>
        </w:tc>
        <w:tc>
          <w:tcPr>
            <w:tcW w:w="800" w:type="dxa"/>
            <w:tcBorders>
              <w:top w:val="nil"/>
              <w:left w:val="nil"/>
              <w:bottom w:val="nil"/>
              <w:right w:val="nil"/>
            </w:tcBorders>
            <w:shd w:val="clear" w:color="000000" w:fill="FFFF99"/>
            <w:noWrap/>
            <w:vAlign w:val="bottom"/>
            <w:hideMark/>
          </w:tcPr>
          <w:p w14:paraId="23A42AD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26</w:t>
            </w:r>
          </w:p>
        </w:tc>
        <w:tc>
          <w:tcPr>
            <w:tcW w:w="800" w:type="dxa"/>
            <w:tcBorders>
              <w:top w:val="nil"/>
              <w:left w:val="nil"/>
              <w:bottom w:val="nil"/>
              <w:right w:val="nil"/>
            </w:tcBorders>
            <w:shd w:val="clear" w:color="000000" w:fill="FFFF99"/>
            <w:noWrap/>
            <w:vAlign w:val="bottom"/>
            <w:hideMark/>
          </w:tcPr>
          <w:p w14:paraId="6C0CFD8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3</w:t>
            </w:r>
          </w:p>
        </w:tc>
        <w:tc>
          <w:tcPr>
            <w:tcW w:w="800" w:type="dxa"/>
            <w:tcBorders>
              <w:top w:val="nil"/>
              <w:left w:val="nil"/>
              <w:bottom w:val="nil"/>
              <w:right w:val="nil"/>
            </w:tcBorders>
            <w:shd w:val="clear" w:color="000000" w:fill="FFFF99"/>
            <w:noWrap/>
            <w:vAlign w:val="bottom"/>
            <w:hideMark/>
          </w:tcPr>
          <w:p w14:paraId="496637E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7</w:t>
            </w:r>
          </w:p>
        </w:tc>
      </w:tr>
      <w:tr w:rsidR="00F4448A" w:rsidRPr="005B00A9" w14:paraId="03460890"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4411CA0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1</w:t>
            </w:r>
          </w:p>
        </w:tc>
        <w:tc>
          <w:tcPr>
            <w:tcW w:w="1092" w:type="dxa"/>
            <w:tcBorders>
              <w:top w:val="nil"/>
              <w:left w:val="single" w:sz="8" w:space="0" w:color="auto"/>
              <w:bottom w:val="nil"/>
              <w:right w:val="nil"/>
            </w:tcBorders>
            <w:shd w:val="clear" w:color="000000" w:fill="FFFF99"/>
            <w:noWrap/>
            <w:vAlign w:val="bottom"/>
            <w:hideMark/>
          </w:tcPr>
          <w:p w14:paraId="7981733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762D258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60</w:t>
            </w:r>
          </w:p>
        </w:tc>
        <w:tc>
          <w:tcPr>
            <w:tcW w:w="1099" w:type="dxa"/>
            <w:tcBorders>
              <w:top w:val="nil"/>
              <w:left w:val="single" w:sz="4" w:space="0" w:color="auto"/>
              <w:bottom w:val="nil"/>
              <w:right w:val="nil"/>
            </w:tcBorders>
            <w:shd w:val="clear" w:color="000000" w:fill="FFFF99"/>
            <w:noWrap/>
            <w:vAlign w:val="bottom"/>
            <w:hideMark/>
          </w:tcPr>
          <w:p w14:paraId="3D054FEF"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0FD85DF7"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7A9993E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9</w:t>
            </w:r>
          </w:p>
        </w:tc>
        <w:tc>
          <w:tcPr>
            <w:tcW w:w="800" w:type="dxa"/>
            <w:tcBorders>
              <w:top w:val="nil"/>
              <w:left w:val="nil"/>
              <w:bottom w:val="nil"/>
              <w:right w:val="nil"/>
            </w:tcBorders>
            <w:shd w:val="clear" w:color="000000" w:fill="FFFF99"/>
            <w:noWrap/>
            <w:vAlign w:val="bottom"/>
            <w:hideMark/>
          </w:tcPr>
          <w:p w14:paraId="70CC40E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4</w:t>
            </w:r>
          </w:p>
        </w:tc>
        <w:tc>
          <w:tcPr>
            <w:tcW w:w="800" w:type="dxa"/>
            <w:tcBorders>
              <w:top w:val="nil"/>
              <w:left w:val="nil"/>
              <w:bottom w:val="nil"/>
              <w:right w:val="nil"/>
            </w:tcBorders>
            <w:shd w:val="clear" w:color="000000" w:fill="FFFF99"/>
            <w:noWrap/>
            <w:vAlign w:val="bottom"/>
            <w:hideMark/>
          </w:tcPr>
          <w:p w14:paraId="66E320C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0</w:t>
            </w:r>
          </w:p>
        </w:tc>
        <w:tc>
          <w:tcPr>
            <w:tcW w:w="800" w:type="dxa"/>
            <w:tcBorders>
              <w:top w:val="nil"/>
              <w:left w:val="nil"/>
              <w:bottom w:val="nil"/>
              <w:right w:val="nil"/>
            </w:tcBorders>
            <w:shd w:val="clear" w:color="000000" w:fill="FFFF99"/>
            <w:noWrap/>
            <w:vAlign w:val="bottom"/>
            <w:hideMark/>
          </w:tcPr>
          <w:p w14:paraId="326E69E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3</w:t>
            </w:r>
          </w:p>
        </w:tc>
        <w:tc>
          <w:tcPr>
            <w:tcW w:w="800" w:type="dxa"/>
            <w:tcBorders>
              <w:top w:val="nil"/>
              <w:left w:val="nil"/>
              <w:bottom w:val="nil"/>
              <w:right w:val="nil"/>
            </w:tcBorders>
            <w:shd w:val="clear" w:color="000000" w:fill="FFFF99"/>
            <w:noWrap/>
            <w:vAlign w:val="bottom"/>
            <w:hideMark/>
          </w:tcPr>
          <w:p w14:paraId="50E1D8C6"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0</w:t>
            </w:r>
          </w:p>
        </w:tc>
      </w:tr>
      <w:tr w:rsidR="00F4448A" w:rsidRPr="005B00A9" w14:paraId="2F952172"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30C32D9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2</w:t>
            </w:r>
          </w:p>
        </w:tc>
        <w:tc>
          <w:tcPr>
            <w:tcW w:w="1092" w:type="dxa"/>
            <w:tcBorders>
              <w:top w:val="nil"/>
              <w:left w:val="single" w:sz="8" w:space="0" w:color="auto"/>
              <w:bottom w:val="nil"/>
              <w:right w:val="nil"/>
            </w:tcBorders>
            <w:shd w:val="clear" w:color="000000" w:fill="FFFF99"/>
            <w:noWrap/>
            <w:vAlign w:val="bottom"/>
            <w:hideMark/>
          </w:tcPr>
          <w:p w14:paraId="4AB9CDC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55194CA6"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63</w:t>
            </w:r>
          </w:p>
        </w:tc>
        <w:tc>
          <w:tcPr>
            <w:tcW w:w="1099" w:type="dxa"/>
            <w:tcBorders>
              <w:top w:val="nil"/>
              <w:left w:val="single" w:sz="4" w:space="0" w:color="auto"/>
              <w:bottom w:val="nil"/>
              <w:right w:val="nil"/>
            </w:tcBorders>
            <w:shd w:val="clear" w:color="000000" w:fill="FFFF99"/>
            <w:noWrap/>
            <w:vAlign w:val="bottom"/>
            <w:hideMark/>
          </w:tcPr>
          <w:p w14:paraId="469E5CF6"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44612F58"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5F6224F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4</w:t>
            </w:r>
          </w:p>
        </w:tc>
        <w:tc>
          <w:tcPr>
            <w:tcW w:w="800" w:type="dxa"/>
            <w:tcBorders>
              <w:top w:val="nil"/>
              <w:left w:val="nil"/>
              <w:bottom w:val="nil"/>
              <w:right w:val="nil"/>
            </w:tcBorders>
            <w:shd w:val="clear" w:color="000000" w:fill="FFFF99"/>
            <w:noWrap/>
            <w:vAlign w:val="bottom"/>
            <w:hideMark/>
          </w:tcPr>
          <w:p w14:paraId="533154C6"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6</w:t>
            </w:r>
          </w:p>
        </w:tc>
        <w:tc>
          <w:tcPr>
            <w:tcW w:w="800" w:type="dxa"/>
            <w:tcBorders>
              <w:top w:val="nil"/>
              <w:left w:val="nil"/>
              <w:bottom w:val="nil"/>
              <w:right w:val="nil"/>
            </w:tcBorders>
            <w:shd w:val="clear" w:color="000000" w:fill="FFFF99"/>
            <w:noWrap/>
            <w:vAlign w:val="bottom"/>
            <w:hideMark/>
          </w:tcPr>
          <w:p w14:paraId="268E147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3</w:t>
            </w:r>
          </w:p>
        </w:tc>
        <w:tc>
          <w:tcPr>
            <w:tcW w:w="800" w:type="dxa"/>
            <w:tcBorders>
              <w:top w:val="nil"/>
              <w:left w:val="nil"/>
              <w:bottom w:val="nil"/>
              <w:right w:val="nil"/>
            </w:tcBorders>
            <w:shd w:val="clear" w:color="000000" w:fill="FFFF99"/>
            <w:noWrap/>
            <w:vAlign w:val="bottom"/>
            <w:hideMark/>
          </w:tcPr>
          <w:p w14:paraId="33B4A9B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9</w:t>
            </w:r>
          </w:p>
        </w:tc>
        <w:tc>
          <w:tcPr>
            <w:tcW w:w="800" w:type="dxa"/>
            <w:tcBorders>
              <w:top w:val="nil"/>
              <w:left w:val="nil"/>
              <w:bottom w:val="nil"/>
              <w:right w:val="nil"/>
            </w:tcBorders>
            <w:shd w:val="clear" w:color="000000" w:fill="FFFF99"/>
            <w:noWrap/>
            <w:vAlign w:val="bottom"/>
            <w:hideMark/>
          </w:tcPr>
          <w:p w14:paraId="34E0CFE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4</w:t>
            </w:r>
          </w:p>
        </w:tc>
      </w:tr>
      <w:tr w:rsidR="00F4448A" w:rsidRPr="005B00A9" w14:paraId="3FCEEDF1"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0730D94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3</w:t>
            </w:r>
          </w:p>
        </w:tc>
        <w:tc>
          <w:tcPr>
            <w:tcW w:w="1092" w:type="dxa"/>
            <w:tcBorders>
              <w:top w:val="nil"/>
              <w:left w:val="single" w:sz="8" w:space="0" w:color="auto"/>
              <w:bottom w:val="nil"/>
              <w:right w:val="nil"/>
            </w:tcBorders>
            <w:shd w:val="clear" w:color="000000" w:fill="FFFF99"/>
            <w:noWrap/>
            <w:vAlign w:val="bottom"/>
            <w:hideMark/>
          </w:tcPr>
          <w:p w14:paraId="780D0C00"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2792629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66</w:t>
            </w:r>
          </w:p>
        </w:tc>
        <w:tc>
          <w:tcPr>
            <w:tcW w:w="1099" w:type="dxa"/>
            <w:tcBorders>
              <w:top w:val="nil"/>
              <w:left w:val="single" w:sz="4" w:space="0" w:color="auto"/>
              <w:bottom w:val="nil"/>
              <w:right w:val="nil"/>
            </w:tcBorders>
            <w:shd w:val="clear" w:color="000000" w:fill="FFFF99"/>
            <w:noWrap/>
            <w:vAlign w:val="bottom"/>
            <w:hideMark/>
          </w:tcPr>
          <w:p w14:paraId="35DC5D92"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61FE7E68"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7B4449D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6</w:t>
            </w:r>
          </w:p>
        </w:tc>
        <w:tc>
          <w:tcPr>
            <w:tcW w:w="800" w:type="dxa"/>
            <w:tcBorders>
              <w:top w:val="nil"/>
              <w:left w:val="nil"/>
              <w:bottom w:val="nil"/>
              <w:right w:val="nil"/>
            </w:tcBorders>
            <w:shd w:val="clear" w:color="000000" w:fill="FFFF99"/>
            <w:noWrap/>
            <w:vAlign w:val="bottom"/>
            <w:hideMark/>
          </w:tcPr>
          <w:p w14:paraId="05D20385"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60</w:t>
            </w:r>
          </w:p>
        </w:tc>
        <w:tc>
          <w:tcPr>
            <w:tcW w:w="800" w:type="dxa"/>
            <w:tcBorders>
              <w:top w:val="nil"/>
              <w:left w:val="nil"/>
              <w:bottom w:val="nil"/>
              <w:right w:val="nil"/>
            </w:tcBorders>
            <w:shd w:val="clear" w:color="000000" w:fill="FFFF99"/>
            <w:noWrap/>
            <w:vAlign w:val="bottom"/>
            <w:hideMark/>
          </w:tcPr>
          <w:p w14:paraId="64DDB831"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7</w:t>
            </w:r>
          </w:p>
        </w:tc>
        <w:tc>
          <w:tcPr>
            <w:tcW w:w="800" w:type="dxa"/>
            <w:tcBorders>
              <w:top w:val="nil"/>
              <w:left w:val="nil"/>
              <w:bottom w:val="nil"/>
              <w:right w:val="nil"/>
            </w:tcBorders>
            <w:shd w:val="clear" w:color="000000" w:fill="FFFF99"/>
            <w:noWrap/>
            <w:vAlign w:val="bottom"/>
            <w:hideMark/>
          </w:tcPr>
          <w:p w14:paraId="28F01674"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6</w:t>
            </w:r>
          </w:p>
        </w:tc>
        <w:tc>
          <w:tcPr>
            <w:tcW w:w="800" w:type="dxa"/>
            <w:tcBorders>
              <w:top w:val="nil"/>
              <w:left w:val="nil"/>
              <w:bottom w:val="nil"/>
              <w:right w:val="nil"/>
            </w:tcBorders>
            <w:shd w:val="clear" w:color="000000" w:fill="FFFF99"/>
            <w:noWrap/>
            <w:vAlign w:val="bottom"/>
            <w:hideMark/>
          </w:tcPr>
          <w:p w14:paraId="1D9A342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8</w:t>
            </w:r>
          </w:p>
        </w:tc>
      </w:tr>
      <w:tr w:rsidR="00F4448A" w:rsidRPr="005B00A9" w14:paraId="09CF0017" w14:textId="77777777" w:rsidTr="00C559CF">
        <w:trPr>
          <w:trHeight w:val="255"/>
        </w:trPr>
        <w:tc>
          <w:tcPr>
            <w:tcW w:w="746" w:type="dxa"/>
            <w:tcBorders>
              <w:top w:val="nil"/>
              <w:left w:val="single" w:sz="4" w:space="0" w:color="auto"/>
              <w:bottom w:val="nil"/>
              <w:right w:val="nil"/>
            </w:tcBorders>
            <w:shd w:val="clear" w:color="000000" w:fill="FFFF99"/>
            <w:noWrap/>
            <w:vAlign w:val="bottom"/>
            <w:hideMark/>
          </w:tcPr>
          <w:p w14:paraId="008B1E7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4</w:t>
            </w:r>
          </w:p>
        </w:tc>
        <w:tc>
          <w:tcPr>
            <w:tcW w:w="1092" w:type="dxa"/>
            <w:tcBorders>
              <w:top w:val="nil"/>
              <w:left w:val="single" w:sz="8" w:space="0" w:color="auto"/>
              <w:bottom w:val="nil"/>
              <w:right w:val="nil"/>
            </w:tcBorders>
            <w:shd w:val="clear" w:color="000000" w:fill="FFFF99"/>
            <w:noWrap/>
            <w:vAlign w:val="bottom"/>
            <w:hideMark/>
          </w:tcPr>
          <w:p w14:paraId="741D05A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nil"/>
              <w:left w:val="nil"/>
              <w:bottom w:val="nil"/>
              <w:right w:val="nil"/>
            </w:tcBorders>
            <w:shd w:val="clear" w:color="000000" w:fill="FFFF99"/>
            <w:noWrap/>
            <w:vAlign w:val="bottom"/>
            <w:hideMark/>
          </w:tcPr>
          <w:p w14:paraId="187002D7"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69</w:t>
            </w:r>
          </w:p>
        </w:tc>
        <w:tc>
          <w:tcPr>
            <w:tcW w:w="1099" w:type="dxa"/>
            <w:tcBorders>
              <w:top w:val="nil"/>
              <w:left w:val="single" w:sz="4" w:space="0" w:color="auto"/>
              <w:bottom w:val="nil"/>
              <w:right w:val="nil"/>
            </w:tcBorders>
            <w:shd w:val="clear" w:color="000000" w:fill="FFFF99"/>
            <w:noWrap/>
            <w:vAlign w:val="bottom"/>
            <w:hideMark/>
          </w:tcPr>
          <w:p w14:paraId="1C299F4A"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03D0A1AB"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75D6D10B"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0</w:t>
            </w:r>
          </w:p>
        </w:tc>
        <w:tc>
          <w:tcPr>
            <w:tcW w:w="800" w:type="dxa"/>
            <w:tcBorders>
              <w:top w:val="nil"/>
              <w:left w:val="nil"/>
              <w:bottom w:val="nil"/>
              <w:right w:val="nil"/>
            </w:tcBorders>
            <w:shd w:val="clear" w:color="000000" w:fill="FFFF99"/>
            <w:noWrap/>
            <w:vAlign w:val="bottom"/>
            <w:hideMark/>
          </w:tcPr>
          <w:p w14:paraId="4D1E8E7A"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62</w:t>
            </w:r>
          </w:p>
        </w:tc>
        <w:tc>
          <w:tcPr>
            <w:tcW w:w="800" w:type="dxa"/>
            <w:tcBorders>
              <w:top w:val="nil"/>
              <w:left w:val="nil"/>
              <w:bottom w:val="nil"/>
              <w:right w:val="nil"/>
            </w:tcBorders>
            <w:shd w:val="clear" w:color="000000" w:fill="FFFF99"/>
            <w:noWrap/>
            <w:vAlign w:val="bottom"/>
            <w:hideMark/>
          </w:tcPr>
          <w:p w14:paraId="284CC559"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38</w:t>
            </w:r>
          </w:p>
        </w:tc>
        <w:tc>
          <w:tcPr>
            <w:tcW w:w="800" w:type="dxa"/>
            <w:tcBorders>
              <w:top w:val="nil"/>
              <w:left w:val="nil"/>
              <w:bottom w:val="nil"/>
              <w:right w:val="nil"/>
            </w:tcBorders>
            <w:shd w:val="clear" w:color="000000" w:fill="FFFF99"/>
            <w:noWrap/>
            <w:vAlign w:val="bottom"/>
            <w:hideMark/>
          </w:tcPr>
          <w:p w14:paraId="243BB7C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7</w:t>
            </w:r>
          </w:p>
        </w:tc>
        <w:tc>
          <w:tcPr>
            <w:tcW w:w="800" w:type="dxa"/>
            <w:tcBorders>
              <w:top w:val="nil"/>
              <w:left w:val="nil"/>
              <w:bottom w:val="nil"/>
              <w:right w:val="nil"/>
            </w:tcBorders>
            <w:shd w:val="clear" w:color="000000" w:fill="FFFF99"/>
            <w:noWrap/>
            <w:vAlign w:val="bottom"/>
            <w:hideMark/>
          </w:tcPr>
          <w:p w14:paraId="220736D3"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9</w:t>
            </w:r>
          </w:p>
        </w:tc>
      </w:tr>
      <w:tr w:rsidR="00F4448A" w:rsidRPr="005B00A9" w14:paraId="3882B3A5" w14:textId="77777777" w:rsidTr="00C559CF">
        <w:trPr>
          <w:trHeight w:val="255"/>
        </w:trPr>
        <w:tc>
          <w:tcPr>
            <w:tcW w:w="746" w:type="dxa"/>
            <w:tcBorders>
              <w:top w:val="single" w:sz="4" w:space="0" w:color="auto"/>
              <w:left w:val="single" w:sz="4" w:space="0" w:color="auto"/>
              <w:bottom w:val="nil"/>
              <w:right w:val="nil"/>
            </w:tcBorders>
            <w:shd w:val="clear" w:color="000000" w:fill="FFFF99"/>
            <w:noWrap/>
            <w:vAlign w:val="bottom"/>
            <w:hideMark/>
          </w:tcPr>
          <w:p w14:paraId="6543381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25</w:t>
            </w:r>
          </w:p>
        </w:tc>
        <w:tc>
          <w:tcPr>
            <w:tcW w:w="1092" w:type="dxa"/>
            <w:tcBorders>
              <w:top w:val="nil"/>
              <w:left w:val="single" w:sz="8" w:space="0" w:color="auto"/>
              <w:bottom w:val="nil"/>
              <w:right w:val="nil"/>
            </w:tcBorders>
            <w:shd w:val="clear" w:color="000000" w:fill="FFFF99"/>
            <w:noWrap/>
            <w:vAlign w:val="bottom"/>
            <w:hideMark/>
          </w:tcPr>
          <w:p w14:paraId="5ECC8E7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150</w:t>
            </w:r>
          </w:p>
        </w:tc>
        <w:tc>
          <w:tcPr>
            <w:tcW w:w="1092" w:type="dxa"/>
            <w:tcBorders>
              <w:top w:val="single" w:sz="4" w:space="0" w:color="auto"/>
              <w:left w:val="nil"/>
              <w:bottom w:val="nil"/>
              <w:right w:val="nil"/>
            </w:tcBorders>
            <w:shd w:val="clear" w:color="000000" w:fill="FFFF99"/>
            <w:noWrap/>
            <w:vAlign w:val="bottom"/>
            <w:hideMark/>
          </w:tcPr>
          <w:p w14:paraId="68836F6F"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72</w:t>
            </w:r>
          </w:p>
        </w:tc>
        <w:tc>
          <w:tcPr>
            <w:tcW w:w="1099" w:type="dxa"/>
            <w:tcBorders>
              <w:top w:val="nil"/>
              <w:left w:val="single" w:sz="4" w:space="0" w:color="auto"/>
              <w:bottom w:val="nil"/>
              <w:right w:val="nil"/>
            </w:tcBorders>
            <w:shd w:val="clear" w:color="000000" w:fill="FFFF99"/>
            <w:noWrap/>
            <w:vAlign w:val="bottom"/>
            <w:hideMark/>
          </w:tcPr>
          <w:p w14:paraId="1556D23D"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1099" w:type="dxa"/>
            <w:tcBorders>
              <w:top w:val="nil"/>
              <w:left w:val="nil"/>
              <w:bottom w:val="nil"/>
              <w:right w:val="single" w:sz="8" w:space="0" w:color="auto"/>
            </w:tcBorders>
            <w:shd w:val="clear" w:color="000000" w:fill="FFFF99"/>
            <w:noWrap/>
            <w:vAlign w:val="bottom"/>
            <w:hideMark/>
          </w:tcPr>
          <w:p w14:paraId="3ECC2AA1" w14:textId="77777777" w:rsidR="00F4448A" w:rsidRPr="005B00A9" w:rsidRDefault="00F4448A" w:rsidP="00C559CF">
            <w:pPr>
              <w:spacing w:after="0" w:line="240" w:lineRule="auto"/>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 </w:t>
            </w:r>
          </w:p>
        </w:tc>
        <w:tc>
          <w:tcPr>
            <w:tcW w:w="800" w:type="dxa"/>
            <w:tcBorders>
              <w:top w:val="nil"/>
              <w:left w:val="nil"/>
              <w:bottom w:val="nil"/>
              <w:right w:val="nil"/>
            </w:tcBorders>
            <w:shd w:val="clear" w:color="000000" w:fill="FFFF99"/>
            <w:noWrap/>
            <w:vAlign w:val="bottom"/>
            <w:hideMark/>
          </w:tcPr>
          <w:p w14:paraId="398C2C5E"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51</w:t>
            </w:r>
          </w:p>
        </w:tc>
        <w:tc>
          <w:tcPr>
            <w:tcW w:w="800" w:type="dxa"/>
            <w:tcBorders>
              <w:top w:val="nil"/>
              <w:left w:val="nil"/>
              <w:bottom w:val="nil"/>
              <w:right w:val="nil"/>
            </w:tcBorders>
            <w:shd w:val="clear" w:color="000000" w:fill="FFFF99"/>
            <w:noWrap/>
            <w:vAlign w:val="bottom"/>
            <w:hideMark/>
          </w:tcPr>
          <w:p w14:paraId="518EEFBC"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65</w:t>
            </w:r>
          </w:p>
        </w:tc>
        <w:tc>
          <w:tcPr>
            <w:tcW w:w="800" w:type="dxa"/>
            <w:tcBorders>
              <w:top w:val="nil"/>
              <w:left w:val="nil"/>
              <w:bottom w:val="nil"/>
              <w:right w:val="nil"/>
            </w:tcBorders>
            <w:shd w:val="clear" w:color="000000" w:fill="FFFF99"/>
            <w:noWrap/>
            <w:vAlign w:val="bottom"/>
            <w:hideMark/>
          </w:tcPr>
          <w:p w14:paraId="738FD41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2</w:t>
            </w:r>
          </w:p>
        </w:tc>
        <w:tc>
          <w:tcPr>
            <w:tcW w:w="800" w:type="dxa"/>
            <w:tcBorders>
              <w:top w:val="nil"/>
              <w:left w:val="nil"/>
              <w:bottom w:val="nil"/>
              <w:right w:val="nil"/>
            </w:tcBorders>
            <w:shd w:val="clear" w:color="000000" w:fill="FFFF99"/>
            <w:noWrap/>
            <w:vAlign w:val="bottom"/>
            <w:hideMark/>
          </w:tcPr>
          <w:p w14:paraId="6FC94E0D"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49</w:t>
            </w:r>
          </w:p>
        </w:tc>
        <w:tc>
          <w:tcPr>
            <w:tcW w:w="800" w:type="dxa"/>
            <w:tcBorders>
              <w:top w:val="nil"/>
              <w:left w:val="nil"/>
              <w:bottom w:val="nil"/>
              <w:right w:val="nil"/>
            </w:tcBorders>
            <w:shd w:val="clear" w:color="000000" w:fill="FFFF99"/>
            <w:noWrap/>
            <w:vAlign w:val="bottom"/>
            <w:hideMark/>
          </w:tcPr>
          <w:p w14:paraId="18C429C2" w14:textId="77777777" w:rsidR="00F4448A" w:rsidRPr="005B00A9" w:rsidRDefault="00F4448A" w:rsidP="00C559CF">
            <w:pPr>
              <w:spacing w:after="0" w:line="240" w:lineRule="auto"/>
              <w:jc w:val="right"/>
              <w:rPr>
                <w:rFonts w:ascii="Verdana" w:eastAsia="Times New Roman" w:hAnsi="Verdana" w:cs="Times New Roman"/>
                <w:sz w:val="20"/>
                <w:szCs w:val="20"/>
                <w:lang w:eastAsia="en-GB"/>
              </w:rPr>
            </w:pPr>
            <w:r w:rsidRPr="005B00A9">
              <w:rPr>
                <w:rFonts w:ascii="Verdana" w:eastAsia="Times New Roman" w:hAnsi="Verdana" w:cs="Times New Roman"/>
                <w:sz w:val="20"/>
                <w:szCs w:val="20"/>
                <w:lang w:eastAsia="en-GB"/>
              </w:rPr>
              <w:t>0.560</w:t>
            </w:r>
          </w:p>
        </w:tc>
      </w:tr>
    </w:tbl>
    <w:p w14:paraId="09329550" w14:textId="77777777" w:rsidR="00F4448A" w:rsidRDefault="00F4448A" w:rsidP="00AD6BFA">
      <w:r>
        <w:t>Run1)</w:t>
      </w:r>
    </w:p>
    <w:p w14:paraId="7496E5C4" w14:textId="77777777" w:rsidR="00F4448A" w:rsidRDefault="00F4448A" w:rsidP="00C559CF">
      <w:r>
        <w:rPr>
          <w:noProof/>
        </w:rPr>
        <w:lastRenderedPageBreak/>
        <w:drawing>
          <wp:inline distT="0" distB="0" distL="0" distR="0" wp14:anchorId="216AC0DE" wp14:editId="1775BC06">
            <wp:extent cx="2558955" cy="2550357"/>
            <wp:effectExtent l="0" t="0" r="0"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75903" cy="2567248"/>
                    </a:xfrm>
                    <a:prstGeom prst="rect">
                      <a:avLst/>
                    </a:prstGeom>
                    <a:noFill/>
                  </pic:spPr>
                </pic:pic>
              </a:graphicData>
            </a:graphic>
          </wp:inline>
        </w:drawing>
      </w:r>
    </w:p>
    <w:p w14:paraId="5BF989E3" w14:textId="77777777" w:rsidR="00F4448A" w:rsidRDefault="00F4448A" w:rsidP="00C559CF">
      <w:r>
        <w:t>83% bound</w:t>
      </w:r>
    </w:p>
    <w:p w14:paraId="0F2BA2B5" w14:textId="77777777" w:rsidR="00F4448A" w:rsidRDefault="00F4448A" w:rsidP="00C559CF">
      <w:r>
        <w:t>K=989.23</w:t>
      </w:r>
    </w:p>
    <w:p w14:paraId="180DBA0C" w14:textId="77777777" w:rsidR="00F4448A" w:rsidRDefault="00F4448A" w:rsidP="00C559CF">
      <w:proofErr w:type="spellStart"/>
      <w:r>
        <w:t>logK</w:t>
      </w:r>
      <w:proofErr w:type="spellEnd"/>
      <w:r>
        <w:t>=2.995</w:t>
      </w:r>
    </w:p>
    <w:p w14:paraId="61A70BFD" w14:textId="77777777" w:rsidR="00F4448A" w:rsidRDefault="00F4448A" w:rsidP="00C559CF">
      <w:r>
        <w:rPr>
          <w:rFonts w:ascii="Calibri" w:hAnsi="Calibri" w:cs="Calibri"/>
        </w:rPr>
        <w:t>α</w:t>
      </w:r>
      <w:r>
        <w:t>=4.66</w:t>
      </w:r>
    </w:p>
    <w:p w14:paraId="6083DA80" w14:textId="77777777" w:rsidR="00F4448A" w:rsidRDefault="00F4448A" w:rsidP="00C559CF"/>
    <w:p w14:paraId="3D62486D" w14:textId="77777777" w:rsidR="00F4448A" w:rsidRDefault="00F4448A" w:rsidP="00AD6BFA">
      <w:r>
        <w:t>Run2)</w:t>
      </w:r>
    </w:p>
    <w:p w14:paraId="7E8154F6" w14:textId="77777777" w:rsidR="00F4448A" w:rsidRPr="002861FC" w:rsidRDefault="00F4448A" w:rsidP="00C559CF">
      <w:r>
        <w:rPr>
          <w:noProof/>
        </w:rPr>
        <w:drawing>
          <wp:inline distT="0" distB="0" distL="0" distR="0" wp14:anchorId="1ABAEE93" wp14:editId="105F4051">
            <wp:extent cx="2889386" cy="2879678"/>
            <wp:effectExtent l="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900432" cy="2890687"/>
                    </a:xfrm>
                    <a:prstGeom prst="rect">
                      <a:avLst/>
                    </a:prstGeom>
                    <a:noFill/>
                  </pic:spPr>
                </pic:pic>
              </a:graphicData>
            </a:graphic>
          </wp:inline>
        </w:drawing>
      </w:r>
    </w:p>
    <w:p w14:paraId="42A559A1" w14:textId="77777777" w:rsidR="00F4448A" w:rsidRDefault="00F4448A" w:rsidP="00C559CF">
      <w:r>
        <w:t>84% bound</w:t>
      </w:r>
    </w:p>
    <w:p w14:paraId="5C6C3D7E" w14:textId="77777777" w:rsidR="00F4448A" w:rsidRDefault="00F4448A" w:rsidP="00C559CF">
      <w:r>
        <w:t>K=1090.28</w:t>
      </w:r>
    </w:p>
    <w:p w14:paraId="3F7FF9F8" w14:textId="77777777" w:rsidR="00F4448A" w:rsidRDefault="00F4448A" w:rsidP="00C559CF">
      <w:proofErr w:type="spellStart"/>
      <w:r>
        <w:t>logK</w:t>
      </w:r>
      <w:proofErr w:type="spellEnd"/>
      <w:r>
        <w:t>=3.038</w:t>
      </w:r>
    </w:p>
    <w:p w14:paraId="2BA567DA" w14:textId="77777777" w:rsidR="00F4448A" w:rsidRDefault="00F4448A" w:rsidP="00C559CF">
      <w:r>
        <w:rPr>
          <w:rFonts w:ascii="Calibri" w:hAnsi="Calibri" w:cs="Calibri"/>
        </w:rPr>
        <w:lastRenderedPageBreak/>
        <w:t>α</w:t>
      </w:r>
      <w:r>
        <w:t>=4.68</w:t>
      </w:r>
    </w:p>
    <w:p w14:paraId="038DD7FD" w14:textId="77777777" w:rsidR="00F4448A" w:rsidRDefault="00F4448A" w:rsidP="00AD6BFA">
      <w:r>
        <w:t>Run3)</w:t>
      </w:r>
    </w:p>
    <w:p w14:paraId="73A3A474" w14:textId="77777777" w:rsidR="00F4448A" w:rsidRDefault="00F4448A" w:rsidP="00C559CF">
      <w:r>
        <w:rPr>
          <w:noProof/>
        </w:rPr>
        <w:drawing>
          <wp:inline distT="0" distB="0" distL="0" distR="0" wp14:anchorId="31331EC5" wp14:editId="11304004">
            <wp:extent cx="2381534" cy="2373532"/>
            <wp:effectExtent l="0" t="0" r="0" b="82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405675" cy="2397591"/>
                    </a:xfrm>
                    <a:prstGeom prst="rect">
                      <a:avLst/>
                    </a:prstGeom>
                    <a:noFill/>
                  </pic:spPr>
                </pic:pic>
              </a:graphicData>
            </a:graphic>
          </wp:inline>
        </w:drawing>
      </w:r>
    </w:p>
    <w:p w14:paraId="67E8E209" w14:textId="77777777" w:rsidR="00F4448A" w:rsidRDefault="00F4448A" w:rsidP="00C559CF">
      <w:bookmarkStart w:id="206" w:name="_Hlk29823122"/>
      <w:r>
        <w:t>81% bound</w:t>
      </w:r>
    </w:p>
    <w:p w14:paraId="6C3462AF" w14:textId="77777777" w:rsidR="00F4448A" w:rsidRDefault="00F4448A" w:rsidP="00C559CF">
      <w:r>
        <w:t>K=880.97</w:t>
      </w:r>
    </w:p>
    <w:p w14:paraId="30BAD799" w14:textId="77777777" w:rsidR="00F4448A" w:rsidRDefault="00F4448A" w:rsidP="00C559CF">
      <w:proofErr w:type="spellStart"/>
      <w:r>
        <w:t>logK</w:t>
      </w:r>
      <w:proofErr w:type="spellEnd"/>
      <w:r>
        <w:t>=2.945</w:t>
      </w:r>
    </w:p>
    <w:p w14:paraId="0AEDE486" w14:textId="77777777" w:rsidR="00F4448A" w:rsidRDefault="00F4448A" w:rsidP="00C559CF">
      <w:r>
        <w:rPr>
          <w:rFonts w:ascii="Calibri" w:hAnsi="Calibri" w:cs="Calibri"/>
        </w:rPr>
        <w:t>α</w:t>
      </w:r>
      <w:r>
        <w:t>=4.63</w:t>
      </w:r>
    </w:p>
    <w:bookmarkEnd w:id="206"/>
    <w:p w14:paraId="63649749" w14:textId="77777777" w:rsidR="00F4448A" w:rsidRDefault="00F4448A" w:rsidP="00C559CF">
      <w:pPr>
        <w:pStyle w:val="Heading3"/>
      </w:pPr>
    </w:p>
    <w:p w14:paraId="250CA49C" w14:textId="77777777" w:rsidR="00F4448A" w:rsidRDefault="00F4448A" w:rsidP="00E9420B">
      <w:r w:rsidRPr="00AD6BFA">
        <w:t>Run4)</w:t>
      </w:r>
      <w:r w:rsidRPr="00E53DD6">
        <w:rPr>
          <w:rStyle w:val="Heading5Char"/>
        </w:rPr>
        <w:br/>
      </w:r>
      <w:r>
        <w:rPr>
          <w:noProof/>
        </w:rPr>
        <w:drawing>
          <wp:inline distT="0" distB="0" distL="0" distR="0" wp14:anchorId="031481C5" wp14:editId="44C30B67">
            <wp:extent cx="3142721" cy="3132162"/>
            <wp:effectExtent l="0" t="0" r="63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148968" cy="3138388"/>
                    </a:xfrm>
                    <a:prstGeom prst="rect">
                      <a:avLst/>
                    </a:prstGeom>
                    <a:noFill/>
                  </pic:spPr>
                </pic:pic>
              </a:graphicData>
            </a:graphic>
          </wp:inline>
        </w:drawing>
      </w:r>
    </w:p>
    <w:p w14:paraId="7113CD62" w14:textId="77777777" w:rsidR="00F4448A" w:rsidRDefault="00F4448A" w:rsidP="00C559CF">
      <w:r>
        <w:t>82% bound</w:t>
      </w:r>
    </w:p>
    <w:p w14:paraId="1FBB2B34" w14:textId="77777777" w:rsidR="00F4448A" w:rsidRDefault="00F4448A" w:rsidP="00C559CF">
      <w:r>
        <w:t>K=880.97</w:t>
      </w:r>
    </w:p>
    <w:p w14:paraId="6A753471" w14:textId="77777777" w:rsidR="00F4448A" w:rsidRDefault="00F4448A" w:rsidP="00C559CF">
      <w:proofErr w:type="spellStart"/>
      <w:r>
        <w:lastRenderedPageBreak/>
        <w:t>logK</w:t>
      </w:r>
      <w:proofErr w:type="spellEnd"/>
      <w:r>
        <w:t>=2.965</w:t>
      </w:r>
    </w:p>
    <w:p w14:paraId="2D69C8FD" w14:textId="77777777" w:rsidR="00F4448A" w:rsidRDefault="00F4448A" w:rsidP="00C559CF">
      <w:r>
        <w:rPr>
          <w:rFonts w:ascii="Calibri" w:hAnsi="Calibri" w:cs="Calibri"/>
        </w:rPr>
        <w:t>α</w:t>
      </w:r>
      <w:r>
        <w:t>=4.64</w:t>
      </w:r>
    </w:p>
    <w:p w14:paraId="4E506801" w14:textId="77777777" w:rsidR="00F4448A" w:rsidRDefault="00F4448A" w:rsidP="00C559CF">
      <w:r w:rsidRPr="00AD6BFA">
        <w:t>Run5)</w:t>
      </w:r>
      <w:r w:rsidRPr="00E53DD6">
        <w:rPr>
          <w:rStyle w:val="Heading5Char"/>
        </w:rPr>
        <w:br/>
      </w:r>
      <w:r>
        <w:rPr>
          <w:noProof/>
        </w:rPr>
        <w:drawing>
          <wp:inline distT="0" distB="0" distL="0" distR="0" wp14:anchorId="0999480A" wp14:editId="586D550A">
            <wp:extent cx="3590925" cy="3578860"/>
            <wp:effectExtent l="0" t="0" r="9525" b="254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590925" cy="3578860"/>
                    </a:xfrm>
                    <a:prstGeom prst="rect">
                      <a:avLst/>
                    </a:prstGeom>
                    <a:noFill/>
                  </pic:spPr>
                </pic:pic>
              </a:graphicData>
            </a:graphic>
          </wp:inline>
        </w:drawing>
      </w:r>
    </w:p>
    <w:p w14:paraId="7DB2BCE2" w14:textId="77777777" w:rsidR="00F4448A" w:rsidRDefault="00F4448A" w:rsidP="00C559CF">
      <w:r>
        <w:t>82% bound</w:t>
      </w:r>
    </w:p>
    <w:p w14:paraId="4D053817" w14:textId="77777777" w:rsidR="00F4448A" w:rsidRDefault="00F4448A" w:rsidP="00C559CF">
      <w:r>
        <w:t>K=949.52</w:t>
      </w:r>
    </w:p>
    <w:p w14:paraId="5C45AC49" w14:textId="77777777" w:rsidR="00F4448A" w:rsidRDefault="00F4448A" w:rsidP="00C559CF">
      <w:proofErr w:type="spellStart"/>
      <w:r>
        <w:t>logK</w:t>
      </w:r>
      <w:proofErr w:type="spellEnd"/>
      <w:r>
        <w:t>=2.978</w:t>
      </w:r>
    </w:p>
    <w:p w14:paraId="77EF55DE" w14:textId="77777777" w:rsidR="00F4448A" w:rsidRDefault="00F4448A" w:rsidP="00C559CF">
      <w:r>
        <w:rPr>
          <w:rFonts w:ascii="Calibri" w:hAnsi="Calibri" w:cs="Calibri"/>
        </w:rPr>
        <w:t>α</w:t>
      </w:r>
      <w:r>
        <w:t>=4.65</w:t>
      </w:r>
    </w:p>
    <w:p w14:paraId="33BE0E53" w14:textId="77777777" w:rsidR="00F4448A" w:rsidRDefault="00F4448A" w:rsidP="00C559CF">
      <w:pPr>
        <w:pStyle w:val="Heading4"/>
      </w:pPr>
      <w:r>
        <w:t xml:space="preserve">Average and 2 </w:t>
      </w:r>
      <w:r>
        <w:rPr>
          <w:rFonts w:ascii="Calibri" w:hAnsi="Calibri" w:cs="Calibri"/>
        </w:rPr>
        <w:t>×</w:t>
      </w:r>
      <w:r>
        <w:t xml:space="preserve"> standard deviation</w:t>
      </w:r>
    </w:p>
    <w:p w14:paraId="1D38568E" w14:textId="77777777" w:rsidR="00F4448A" w:rsidRDefault="00F4448A" w:rsidP="00C559CF">
      <w:r>
        <w:t>4.65 ± 0.02</w:t>
      </w:r>
    </w:p>
    <w:p w14:paraId="155D353E" w14:textId="77777777" w:rsidR="00F4448A" w:rsidRDefault="00F4448A">
      <w:pPr>
        <w:rPr>
          <w:rFonts w:asciiTheme="majorHAnsi" w:eastAsiaTheme="majorEastAsia" w:hAnsiTheme="majorHAnsi" w:cstheme="majorBidi"/>
          <w:color w:val="000000" w:themeColor="text1"/>
          <w:sz w:val="24"/>
          <w:szCs w:val="24"/>
        </w:rPr>
      </w:pPr>
      <w:r>
        <w:br w:type="page"/>
      </w:r>
    </w:p>
    <w:p w14:paraId="33D05315" w14:textId="77777777" w:rsidR="00F4448A" w:rsidRDefault="00F4448A" w:rsidP="00C559CF">
      <w:pPr>
        <w:pStyle w:val="Heading3"/>
      </w:pPr>
      <w:bookmarkStart w:id="207" w:name="_Toc59899674"/>
      <w:r>
        <w:lastRenderedPageBreak/>
        <w:t>3-cyanophenol</w:t>
      </w:r>
      <w:bookmarkEnd w:id="207"/>
    </w:p>
    <w:p w14:paraId="5A101203" w14:textId="77777777" w:rsidR="00F4448A" w:rsidRDefault="00F4448A" w:rsidP="00C559CF">
      <w:pPr>
        <w:pStyle w:val="Heading4"/>
      </w:pPr>
      <w:r>
        <w:t>UV titration</w:t>
      </w:r>
    </w:p>
    <w:p w14:paraId="358FDE93" w14:textId="77777777" w:rsidR="00F4448A" w:rsidRDefault="00F4448A" w:rsidP="00C559CF">
      <w:r>
        <w:t>H) [3-CN-PhOH] = 1 mM</w:t>
      </w:r>
    </w:p>
    <w:p w14:paraId="6B5A6CF0" w14:textId="44AA95C8" w:rsidR="00F4448A" w:rsidRDefault="00F4448A" w:rsidP="00C559CF">
      <w:r>
        <w:t>G) [</w:t>
      </w:r>
      <w:proofErr w:type="spellStart"/>
      <w:r w:rsidRPr="005A7697">
        <w:rPr>
          <w:vertAlign w:val="superscript"/>
        </w:rPr>
        <w:t>t</w:t>
      </w:r>
      <w:r>
        <w:t>ButP</w:t>
      </w:r>
      <w:proofErr w:type="spellEnd"/>
      <w:r>
        <w:t xml:space="preserve">=O] 15 mM </w:t>
      </w:r>
      <w:r>
        <w:rPr>
          <w:rFonts w:ascii="Calibri" w:hAnsi="Calibri" w:cs="Calibri"/>
        </w:rPr>
        <w:t xml:space="preserve">β </w:t>
      </w:r>
      <w:r>
        <w:t>= 10.7</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07123498" w14:textId="1AB4C631" w:rsidR="00F4448A" w:rsidRDefault="00F4448A" w:rsidP="00C559CF">
      <w:r>
        <w:t>S) CHCl</w:t>
      </w:r>
      <w:r>
        <w:rPr>
          <w:vertAlign w:val="subscript"/>
        </w:rPr>
        <w:t>3</w:t>
      </w:r>
      <w:r>
        <w:t xml:space="preserve"> </w:t>
      </w:r>
      <w:r>
        <w:rPr>
          <w:rFonts w:ascii="Calibri" w:hAnsi="Calibri" w:cs="Calibri"/>
        </w:rPr>
        <w:t xml:space="preserve">α </w:t>
      </w:r>
      <w:r>
        <w:t xml:space="preserve">= 2.2, </w:t>
      </w:r>
      <w:r>
        <w:rPr>
          <w:rFonts w:ascii="Calibri" w:hAnsi="Calibri" w:cs="Calibri"/>
        </w:rPr>
        <w:t xml:space="preserve">β </w:t>
      </w:r>
      <w:r>
        <w:t>= 1.3</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9129" w:type="dxa"/>
        <w:tblLook w:val="04A0" w:firstRow="1" w:lastRow="0" w:firstColumn="1" w:lastColumn="0" w:noHBand="0" w:noVBand="1"/>
      </w:tblPr>
      <w:tblGrid>
        <w:gridCol w:w="714"/>
        <w:gridCol w:w="994"/>
        <w:gridCol w:w="994"/>
        <w:gridCol w:w="1000"/>
        <w:gridCol w:w="1000"/>
        <w:gridCol w:w="798"/>
        <w:gridCol w:w="798"/>
        <w:gridCol w:w="798"/>
        <w:gridCol w:w="798"/>
        <w:gridCol w:w="798"/>
        <w:gridCol w:w="798"/>
      </w:tblGrid>
      <w:tr w:rsidR="00F4448A" w:rsidRPr="00484AFC" w14:paraId="67153EE8" w14:textId="77777777" w:rsidTr="00C559CF">
        <w:trPr>
          <w:trHeight w:val="255"/>
        </w:trPr>
        <w:tc>
          <w:tcPr>
            <w:tcW w:w="695" w:type="dxa"/>
            <w:tcBorders>
              <w:top w:val="single" w:sz="4" w:space="0" w:color="auto"/>
              <w:left w:val="single" w:sz="4" w:space="0" w:color="auto"/>
              <w:bottom w:val="single" w:sz="4" w:space="0" w:color="auto"/>
              <w:right w:val="nil"/>
            </w:tcBorders>
            <w:shd w:val="clear" w:color="auto" w:fill="auto"/>
            <w:noWrap/>
            <w:vAlign w:val="bottom"/>
            <w:hideMark/>
          </w:tcPr>
          <w:p w14:paraId="60785301"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484AFC">
              <w:rPr>
                <w:rFonts w:ascii="Verdana" w:eastAsia="Times New Roman" w:hAnsi="Verdana" w:cs="Times New Roman"/>
                <w:b/>
                <w:bCs/>
                <w:sz w:val="20"/>
                <w:szCs w:val="20"/>
                <w:lang w:eastAsia="en-GB"/>
              </w:rPr>
              <w:t>expt</w:t>
            </w:r>
            <w:proofErr w:type="spellEnd"/>
          </w:p>
        </w:tc>
        <w:tc>
          <w:tcPr>
            <w:tcW w:w="994" w:type="dxa"/>
            <w:tcBorders>
              <w:top w:val="nil"/>
              <w:left w:val="single" w:sz="8" w:space="0" w:color="auto"/>
              <w:bottom w:val="single" w:sz="4" w:space="0" w:color="auto"/>
              <w:right w:val="single" w:sz="4" w:space="0" w:color="auto"/>
            </w:tcBorders>
            <w:shd w:val="clear" w:color="auto" w:fill="auto"/>
            <w:noWrap/>
            <w:vAlign w:val="bottom"/>
            <w:hideMark/>
          </w:tcPr>
          <w:p w14:paraId="03153884"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vol H / µl</w:t>
            </w:r>
          </w:p>
        </w:tc>
        <w:tc>
          <w:tcPr>
            <w:tcW w:w="994" w:type="dxa"/>
            <w:tcBorders>
              <w:top w:val="nil"/>
              <w:left w:val="nil"/>
              <w:bottom w:val="single" w:sz="4" w:space="0" w:color="auto"/>
              <w:right w:val="nil"/>
            </w:tcBorders>
            <w:shd w:val="clear" w:color="auto" w:fill="auto"/>
            <w:noWrap/>
            <w:vAlign w:val="bottom"/>
            <w:hideMark/>
          </w:tcPr>
          <w:p w14:paraId="6025C9B0"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vol G / µl</w:t>
            </w:r>
          </w:p>
        </w:tc>
        <w:tc>
          <w:tcPr>
            <w:tcW w:w="1000" w:type="dxa"/>
            <w:tcBorders>
              <w:top w:val="nil"/>
              <w:left w:val="single" w:sz="4" w:space="0" w:color="auto"/>
              <w:bottom w:val="single" w:sz="4" w:space="0" w:color="auto"/>
              <w:right w:val="nil"/>
            </w:tcBorders>
            <w:shd w:val="clear" w:color="auto" w:fill="auto"/>
            <w:noWrap/>
            <w:vAlign w:val="bottom"/>
            <w:hideMark/>
          </w:tcPr>
          <w:p w14:paraId="24B74573"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H] / mM</w:t>
            </w:r>
          </w:p>
        </w:tc>
        <w:tc>
          <w:tcPr>
            <w:tcW w:w="1000" w:type="dxa"/>
            <w:tcBorders>
              <w:top w:val="nil"/>
              <w:left w:val="nil"/>
              <w:bottom w:val="single" w:sz="4" w:space="0" w:color="auto"/>
              <w:right w:val="single" w:sz="8" w:space="0" w:color="auto"/>
            </w:tcBorders>
            <w:shd w:val="clear" w:color="auto" w:fill="auto"/>
            <w:noWrap/>
            <w:vAlign w:val="bottom"/>
            <w:hideMark/>
          </w:tcPr>
          <w:p w14:paraId="25F01576"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G] / mM</w:t>
            </w:r>
          </w:p>
        </w:tc>
        <w:tc>
          <w:tcPr>
            <w:tcW w:w="741" w:type="dxa"/>
            <w:tcBorders>
              <w:top w:val="nil"/>
              <w:left w:val="nil"/>
              <w:bottom w:val="single" w:sz="4" w:space="0" w:color="auto"/>
              <w:right w:val="nil"/>
            </w:tcBorders>
            <w:shd w:val="clear" w:color="auto" w:fill="auto"/>
            <w:noWrap/>
            <w:vAlign w:val="bottom"/>
            <w:hideMark/>
          </w:tcPr>
          <w:p w14:paraId="06740AB1"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H 1</w:t>
            </w:r>
          </w:p>
        </w:tc>
        <w:tc>
          <w:tcPr>
            <w:tcW w:w="741" w:type="dxa"/>
            <w:tcBorders>
              <w:top w:val="nil"/>
              <w:left w:val="nil"/>
              <w:bottom w:val="single" w:sz="4" w:space="0" w:color="auto"/>
              <w:right w:val="nil"/>
            </w:tcBorders>
            <w:shd w:val="clear" w:color="auto" w:fill="auto"/>
            <w:noWrap/>
            <w:vAlign w:val="bottom"/>
            <w:hideMark/>
          </w:tcPr>
          <w:p w14:paraId="2CCACBF8"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 xml:space="preserve">∂H </w:t>
            </w:r>
          </w:p>
        </w:tc>
        <w:tc>
          <w:tcPr>
            <w:tcW w:w="741" w:type="dxa"/>
            <w:tcBorders>
              <w:top w:val="nil"/>
              <w:left w:val="nil"/>
              <w:bottom w:val="nil"/>
              <w:right w:val="nil"/>
            </w:tcBorders>
            <w:shd w:val="clear" w:color="auto" w:fill="auto"/>
            <w:noWrap/>
            <w:vAlign w:val="bottom"/>
            <w:hideMark/>
          </w:tcPr>
          <w:p w14:paraId="7AFFAE40"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 xml:space="preserve">∂H </w:t>
            </w:r>
          </w:p>
        </w:tc>
        <w:tc>
          <w:tcPr>
            <w:tcW w:w="741" w:type="dxa"/>
            <w:tcBorders>
              <w:top w:val="nil"/>
              <w:left w:val="nil"/>
              <w:bottom w:val="single" w:sz="4" w:space="0" w:color="auto"/>
              <w:right w:val="nil"/>
            </w:tcBorders>
            <w:shd w:val="clear" w:color="auto" w:fill="auto"/>
            <w:noWrap/>
            <w:vAlign w:val="bottom"/>
            <w:hideMark/>
          </w:tcPr>
          <w:p w14:paraId="3DCCC031"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 xml:space="preserve">∂H </w:t>
            </w:r>
          </w:p>
        </w:tc>
        <w:tc>
          <w:tcPr>
            <w:tcW w:w="741" w:type="dxa"/>
            <w:tcBorders>
              <w:top w:val="single" w:sz="4" w:space="0" w:color="auto"/>
              <w:left w:val="nil"/>
              <w:bottom w:val="single" w:sz="4" w:space="0" w:color="auto"/>
              <w:right w:val="nil"/>
            </w:tcBorders>
            <w:shd w:val="clear" w:color="auto" w:fill="auto"/>
            <w:noWrap/>
            <w:vAlign w:val="bottom"/>
            <w:hideMark/>
          </w:tcPr>
          <w:p w14:paraId="72F5E3DA"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 xml:space="preserve">∂H </w:t>
            </w:r>
          </w:p>
        </w:tc>
        <w:tc>
          <w:tcPr>
            <w:tcW w:w="741" w:type="dxa"/>
            <w:tcBorders>
              <w:top w:val="single" w:sz="4" w:space="0" w:color="auto"/>
              <w:left w:val="nil"/>
              <w:bottom w:val="single" w:sz="4" w:space="0" w:color="auto"/>
              <w:right w:val="nil"/>
            </w:tcBorders>
            <w:shd w:val="clear" w:color="auto" w:fill="auto"/>
            <w:noWrap/>
            <w:vAlign w:val="bottom"/>
            <w:hideMark/>
          </w:tcPr>
          <w:p w14:paraId="5E330A0B" w14:textId="77777777" w:rsidR="00F4448A" w:rsidRPr="00484AFC" w:rsidRDefault="00F4448A" w:rsidP="00C559CF">
            <w:pPr>
              <w:spacing w:after="0" w:line="240" w:lineRule="auto"/>
              <w:jc w:val="center"/>
              <w:rPr>
                <w:rFonts w:ascii="Verdana" w:eastAsia="Times New Roman" w:hAnsi="Verdana" w:cs="Times New Roman"/>
                <w:b/>
                <w:bCs/>
                <w:sz w:val="20"/>
                <w:szCs w:val="20"/>
                <w:lang w:eastAsia="en-GB"/>
              </w:rPr>
            </w:pPr>
            <w:r w:rsidRPr="00484AFC">
              <w:rPr>
                <w:rFonts w:ascii="Verdana" w:eastAsia="Times New Roman" w:hAnsi="Verdana" w:cs="Times New Roman"/>
                <w:b/>
                <w:bCs/>
                <w:sz w:val="20"/>
                <w:szCs w:val="20"/>
                <w:lang w:eastAsia="en-GB"/>
              </w:rPr>
              <w:t xml:space="preserve">∂H </w:t>
            </w:r>
          </w:p>
        </w:tc>
      </w:tr>
      <w:tr w:rsidR="00F4448A" w:rsidRPr="00484AFC" w14:paraId="6E390AA9"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351B2E3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w:t>
            </w:r>
          </w:p>
        </w:tc>
        <w:tc>
          <w:tcPr>
            <w:tcW w:w="994" w:type="dxa"/>
            <w:tcBorders>
              <w:top w:val="nil"/>
              <w:left w:val="single" w:sz="8" w:space="0" w:color="auto"/>
              <w:bottom w:val="nil"/>
              <w:right w:val="nil"/>
            </w:tcBorders>
            <w:shd w:val="clear" w:color="000000" w:fill="FFFF99"/>
            <w:noWrap/>
            <w:vAlign w:val="bottom"/>
            <w:hideMark/>
          </w:tcPr>
          <w:p w14:paraId="6EC9997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711A37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w:t>
            </w:r>
          </w:p>
        </w:tc>
        <w:tc>
          <w:tcPr>
            <w:tcW w:w="1000" w:type="dxa"/>
            <w:tcBorders>
              <w:top w:val="nil"/>
              <w:left w:val="single" w:sz="4" w:space="0" w:color="auto"/>
              <w:bottom w:val="nil"/>
              <w:right w:val="nil"/>
            </w:tcBorders>
            <w:shd w:val="clear" w:color="000000" w:fill="FFFF99"/>
            <w:noWrap/>
            <w:vAlign w:val="bottom"/>
            <w:hideMark/>
          </w:tcPr>
          <w:p w14:paraId="0AB87395"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136D7D2"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002721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078</w:t>
            </w:r>
          </w:p>
        </w:tc>
        <w:tc>
          <w:tcPr>
            <w:tcW w:w="741" w:type="dxa"/>
            <w:tcBorders>
              <w:top w:val="nil"/>
              <w:left w:val="nil"/>
              <w:bottom w:val="nil"/>
              <w:right w:val="nil"/>
            </w:tcBorders>
            <w:shd w:val="clear" w:color="000000" w:fill="FFFF99"/>
            <w:noWrap/>
            <w:vAlign w:val="bottom"/>
            <w:hideMark/>
          </w:tcPr>
          <w:p w14:paraId="48DF142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077</w:t>
            </w:r>
          </w:p>
        </w:tc>
        <w:tc>
          <w:tcPr>
            <w:tcW w:w="741" w:type="dxa"/>
            <w:tcBorders>
              <w:top w:val="single" w:sz="4" w:space="0" w:color="auto"/>
              <w:left w:val="nil"/>
              <w:bottom w:val="nil"/>
              <w:right w:val="nil"/>
            </w:tcBorders>
            <w:shd w:val="clear" w:color="000000" w:fill="FFFF99"/>
            <w:noWrap/>
            <w:vAlign w:val="bottom"/>
            <w:hideMark/>
          </w:tcPr>
          <w:p w14:paraId="3113E59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079</w:t>
            </w:r>
          </w:p>
        </w:tc>
        <w:tc>
          <w:tcPr>
            <w:tcW w:w="741" w:type="dxa"/>
            <w:tcBorders>
              <w:top w:val="nil"/>
              <w:left w:val="nil"/>
              <w:bottom w:val="nil"/>
              <w:right w:val="nil"/>
            </w:tcBorders>
            <w:shd w:val="clear" w:color="000000" w:fill="FFFF99"/>
            <w:noWrap/>
            <w:vAlign w:val="bottom"/>
            <w:hideMark/>
          </w:tcPr>
          <w:p w14:paraId="635AD2A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078</w:t>
            </w:r>
          </w:p>
        </w:tc>
        <w:tc>
          <w:tcPr>
            <w:tcW w:w="741" w:type="dxa"/>
            <w:tcBorders>
              <w:top w:val="nil"/>
              <w:left w:val="nil"/>
              <w:bottom w:val="nil"/>
              <w:right w:val="nil"/>
            </w:tcBorders>
            <w:shd w:val="clear" w:color="000000" w:fill="FFFF99"/>
            <w:noWrap/>
            <w:vAlign w:val="bottom"/>
            <w:hideMark/>
          </w:tcPr>
          <w:p w14:paraId="2E4F33F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092</w:t>
            </w:r>
          </w:p>
        </w:tc>
        <w:tc>
          <w:tcPr>
            <w:tcW w:w="741" w:type="dxa"/>
            <w:tcBorders>
              <w:top w:val="nil"/>
              <w:left w:val="nil"/>
              <w:bottom w:val="nil"/>
              <w:right w:val="nil"/>
            </w:tcBorders>
            <w:shd w:val="clear" w:color="000000" w:fill="FFFF99"/>
            <w:noWrap/>
            <w:vAlign w:val="bottom"/>
            <w:hideMark/>
          </w:tcPr>
          <w:p w14:paraId="2F8A786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088</w:t>
            </w:r>
          </w:p>
        </w:tc>
      </w:tr>
      <w:tr w:rsidR="00F4448A" w:rsidRPr="00484AFC" w14:paraId="2C035C5D"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D5AE50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w:t>
            </w:r>
          </w:p>
        </w:tc>
        <w:tc>
          <w:tcPr>
            <w:tcW w:w="994" w:type="dxa"/>
            <w:tcBorders>
              <w:top w:val="nil"/>
              <w:left w:val="single" w:sz="8" w:space="0" w:color="auto"/>
              <w:bottom w:val="nil"/>
              <w:right w:val="nil"/>
            </w:tcBorders>
            <w:shd w:val="clear" w:color="000000" w:fill="FFFF99"/>
            <w:noWrap/>
            <w:vAlign w:val="bottom"/>
            <w:hideMark/>
          </w:tcPr>
          <w:p w14:paraId="43117CF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0F4ACE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3</w:t>
            </w:r>
          </w:p>
        </w:tc>
        <w:tc>
          <w:tcPr>
            <w:tcW w:w="1000" w:type="dxa"/>
            <w:tcBorders>
              <w:top w:val="nil"/>
              <w:left w:val="single" w:sz="4" w:space="0" w:color="auto"/>
              <w:bottom w:val="nil"/>
              <w:right w:val="nil"/>
            </w:tcBorders>
            <w:shd w:val="clear" w:color="000000" w:fill="FFFF99"/>
            <w:noWrap/>
            <w:vAlign w:val="bottom"/>
            <w:hideMark/>
          </w:tcPr>
          <w:p w14:paraId="159A2690"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5C61377"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AE59C1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75</w:t>
            </w:r>
          </w:p>
        </w:tc>
        <w:tc>
          <w:tcPr>
            <w:tcW w:w="741" w:type="dxa"/>
            <w:tcBorders>
              <w:top w:val="nil"/>
              <w:left w:val="nil"/>
              <w:bottom w:val="nil"/>
              <w:right w:val="nil"/>
            </w:tcBorders>
            <w:shd w:val="clear" w:color="000000" w:fill="FFFF99"/>
            <w:noWrap/>
            <w:vAlign w:val="bottom"/>
            <w:hideMark/>
          </w:tcPr>
          <w:p w14:paraId="45A0F7D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51</w:t>
            </w:r>
          </w:p>
        </w:tc>
        <w:tc>
          <w:tcPr>
            <w:tcW w:w="741" w:type="dxa"/>
            <w:tcBorders>
              <w:top w:val="nil"/>
              <w:left w:val="nil"/>
              <w:bottom w:val="nil"/>
              <w:right w:val="nil"/>
            </w:tcBorders>
            <w:shd w:val="clear" w:color="000000" w:fill="FFFF99"/>
            <w:noWrap/>
            <w:vAlign w:val="bottom"/>
            <w:hideMark/>
          </w:tcPr>
          <w:p w14:paraId="4B51C24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37</w:t>
            </w:r>
          </w:p>
        </w:tc>
        <w:tc>
          <w:tcPr>
            <w:tcW w:w="741" w:type="dxa"/>
            <w:tcBorders>
              <w:top w:val="nil"/>
              <w:left w:val="nil"/>
              <w:bottom w:val="nil"/>
              <w:right w:val="nil"/>
            </w:tcBorders>
            <w:shd w:val="clear" w:color="000000" w:fill="FFFF99"/>
            <w:noWrap/>
            <w:vAlign w:val="bottom"/>
            <w:hideMark/>
          </w:tcPr>
          <w:p w14:paraId="1A964A2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31</w:t>
            </w:r>
          </w:p>
        </w:tc>
        <w:tc>
          <w:tcPr>
            <w:tcW w:w="741" w:type="dxa"/>
            <w:tcBorders>
              <w:top w:val="nil"/>
              <w:left w:val="nil"/>
              <w:bottom w:val="nil"/>
              <w:right w:val="nil"/>
            </w:tcBorders>
            <w:shd w:val="clear" w:color="000000" w:fill="FFFF99"/>
            <w:noWrap/>
            <w:vAlign w:val="bottom"/>
            <w:hideMark/>
          </w:tcPr>
          <w:p w14:paraId="12A85EE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56</w:t>
            </w:r>
          </w:p>
        </w:tc>
        <w:tc>
          <w:tcPr>
            <w:tcW w:w="741" w:type="dxa"/>
            <w:tcBorders>
              <w:top w:val="nil"/>
              <w:left w:val="nil"/>
              <w:bottom w:val="nil"/>
              <w:right w:val="nil"/>
            </w:tcBorders>
            <w:shd w:val="clear" w:color="000000" w:fill="FFFF99"/>
            <w:noWrap/>
            <w:vAlign w:val="bottom"/>
            <w:hideMark/>
          </w:tcPr>
          <w:p w14:paraId="604E042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58</w:t>
            </w:r>
          </w:p>
        </w:tc>
      </w:tr>
      <w:tr w:rsidR="00F4448A" w:rsidRPr="00484AFC" w14:paraId="00BD5B79"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7FB14B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3</w:t>
            </w:r>
          </w:p>
        </w:tc>
        <w:tc>
          <w:tcPr>
            <w:tcW w:w="994" w:type="dxa"/>
            <w:tcBorders>
              <w:top w:val="nil"/>
              <w:left w:val="single" w:sz="8" w:space="0" w:color="auto"/>
              <w:bottom w:val="nil"/>
              <w:right w:val="nil"/>
            </w:tcBorders>
            <w:shd w:val="clear" w:color="000000" w:fill="FFFF99"/>
            <w:noWrap/>
            <w:vAlign w:val="bottom"/>
            <w:hideMark/>
          </w:tcPr>
          <w:p w14:paraId="1657259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849318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6</w:t>
            </w:r>
          </w:p>
        </w:tc>
        <w:tc>
          <w:tcPr>
            <w:tcW w:w="1000" w:type="dxa"/>
            <w:tcBorders>
              <w:top w:val="nil"/>
              <w:left w:val="single" w:sz="4" w:space="0" w:color="auto"/>
              <w:bottom w:val="nil"/>
              <w:right w:val="nil"/>
            </w:tcBorders>
            <w:shd w:val="clear" w:color="000000" w:fill="FFFF99"/>
            <w:noWrap/>
            <w:vAlign w:val="bottom"/>
            <w:hideMark/>
          </w:tcPr>
          <w:p w14:paraId="1AFCBEB7"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D2D2355"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7B15E3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47</w:t>
            </w:r>
          </w:p>
        </w:tc>
        <w:tc>
          <w:tcPr>
            <w:tcW w:w="741" w:type="dxa"/>
            <w:tcBorders>
              <w:top w:val="nil"/>
              <w:left w:val="nil"/>
              <w:bottom w:val="nil"/>
              <w:right w:val="nil"/>
            </w:tcBorders>
            <w:shd w:val="clear" w:color="000000" w:fill="FFFF99"/>
            <w:noWrap/>
            <w:vAlign w:val="bottom"/>
            <w:hideMark/>
          </w:tcPr>
          <w:p w14:paraId="6A77C12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98</w:t>
            </w:r>
          </w:p>
        </w:tc>
        <w:tc>
          <w:tcPr>
            <w:tcW w:w="741" w:type="dxa"/>
            <w:tcBorders>
              <w:top w:val="nil"/>
              <w:left w:val="nil"/>
              <w:bottom w:val="nil"/>
              <w:right w:val="nil"/>
            </w:tcBorders>
            <w:shd w:val="clear" w:color="000000" w:fill="FFFF99"/>
            <w:noWrap/>
            <w:vAlign w:val="bottom"/>
            <w:hideMark/>
          </w:tcPr>
          <w:p w14:paraId="0F394A3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00</w:t>
            </w:r>
          </w:p>
        </w:tc>
        <w:tc>
          <w:tcPr>
            <w:tcW w:w="741" w:type="dxa"/>
            <w:tcBorders>
              <w:top w:val="nil"/>
              <w:left w:val="nil"/>
              <w:bottom w:val="nil"/>
              <w:right w:val="nil"/>
            </w:tcBorders>
            <w:shd w:val="clear" w:color="000000" w:fill="FFFF99"/>
            <w:noWrap/>
            <w:vAlign w:val="bottom"/>
            <w:hideMark/>
          </w:tcPr>
          <w:p w14:paraId="23E1B69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187</w:t>
            </w:r>
          </w:p>
        </w:tc>
        <w:tc>
          <w:tcPr>
            <w:tcW w:w="741" w:type="dxa"/>
            <w:tcBorders>
              <w:top w:val="nil"/>
              <w:left w:val="nil"/>
              <w:bottom w:val="nil"/>
              <w:right w:val="nil"/>
            </w:tcBorders>
            <w:shd w:val="clear" w:color="000000" w:fill="FFFF99"/>
            <w:noWrap/>
            <w:vAlign w:val="bottom"/>
            <w:hideMark/>
          </w:tcPr>
          <w:p w14:paraId="2525993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19</w:t>
            </w:r>
          </w:p>
        </w:tc>
        <w:tc>
          <w:tcPr>
            <w:tcW w:w="741" w:type="dxa"/>
            <w:tcBorders>
              <w:top w:val="nil"/>
              <w:left w:val="nil"/>
              <w:bottom w:val="nil"/>
              <w:right w:val="nil"/>
            </w:tcBorders>
            <w:shd w:val="clear" w:color="000000" w:fill="FFFF99"/>
            <w:noWrap/>
            <w:vAlign w:val="bottom"/>
            <w:hideMark/>
          </w:tcPr>
          <w:p w14:paraId="2E72AF5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26</w:t>
            </w:r>
          </w:p>
        </w:tc>
      </w:tr>
      <w:tr w:rsidR="00F4448A" w:rsidRPr="00484AFC" w14:paraId="0633E4BB"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7B6AF3A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4</w:t>
            </w:r>
          </w:p>
        </w:tc>
        <w:tc>
          <w:tcPr>
            <w:tcW w:w="994" w:type="dxa"/>
            <w:tcBorders>
              <w:top w:val="nil"/>
              <w:left w:val="single" w:sz="8" w:space="0" w:color="auto"/>
              <w:bottom w:val="nil"/>
              <w:right w:val="nil"/>
            </w:tcBorders>
            <w:shd w:val="clear" w:color="000000" w:fill="FFFF99"/>
            <w:noWrap/>
            <w:vAlign w:val="bottom"/>
            <w:hideMark/>
          </w:tcPr>
          <w:p w14:paraId="5111CDB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30EDE7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9</w:t>
            </w:r>
          </w:p>
        </w:tc>
        <w:tc>
          <w:tcPr>
            <w:tcW w:w="1000" w:type="dxa"/>
            <w:tcBorders>
              <w:top w:val="nil"/>
              <w:left w:val="single" w:sz="4" w:space="0" w:color="auto"/>
              <w:bottom w:val="nil"/>
              <w:right w:val="nil"/>
            </w:tcBorders>
            <w:shd w:val="clear" w:color="000000" w:fill="FFFF99"/>
            <w:noWrap/>
            <w:vAlign w:val="bottom"/>
            <w:hideMark/>
          </w:tcPr>
          <w:p w14:paraId="5C788EE2"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80E5B48"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9D0913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76</w:t>
            </w:r>
          </w:p>
        </w:tc>
        <w:tc>
          <w:tcPr>
            <w:tcW w:w="741" w:type="dxa"/>
            <w:tcBorders>
              <w:top w:val="nil"/>
              <w:left w:val="nil"/>
              <w:bottom w:val="nil"/>
              <w:right w:val="nil"/>
            </w:tcBorders>
            <w:shd w:val="clear" w:color="000000" w:fill="FFFF99"/>
            <w:noWrap/>
            <w:vAlign w:val="bottom"/>
            <w:hideMark/>
          </w:tcPr>
          <w:p w14:paraId="515F4CA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37</w:t>
            </w:r>
          </w:p>
        </w:tc>
        <w:tc>
          <w:tcPr>
            <w:tcW w:w="741" w:type="dxa"/>
            <w:tcBorders>
              <w:top w:val="nil"/>
              <w:left w:val="nil"/>
              <w:bottom w:val="nil"/>
              <w:right w:val="nil"/>
            </w:tcBorders>
            <w:shd w:val="clear" w:color="000000" w:fill="FFFF99"/>
            <w:noWrap/>
            <w:vAlign w:val="bottom"/>
            <w:hideMark/>
          </w:tcPr>
          <w:p w14:paraId="500BCD7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45</w:t>
            </w:r>
          </w:p>
        </w:tc>
        <w:tc>
          <w:tcPr>
            <w:tcW w:w="741" w:type="dxa"/>
            <w:tcBorders>
              <w:top w:val="nil"/>
              <w:left w:val="nil"/>
              <w:bottom w:val="nil"/>
              <w:right w:val="nil"/>
            </w:tcBorders>
            <w:shd w:val="clear" w:color="000000" w:fill="FFFF99"/>
            <w:noWrap/>
            <w:vAlign w:val="bottom"/>
            <w:hideMark/>
          </w:tcPr>
          <w:p w14:paraId="6FD6870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37</w:t>
            </w:r>
          </w:p>
        </w:tc>
        <w:tc>
          <w:tcPr>
            <w:tcW w:w="741" w:type="dxa"/>
            <w:tcBorders>
              <w:top w:val="nil"/>
              <w:left w:val="nil"/>
              <w:bottom w:val="nil"/>
              <w:right w:val="nil"/>
            </w:tcBorders>
            <w:shd w:val="clear" w:color="000000" w:fill="FFFF99"/>
            <w:noWrap/>
            <w:vAlign w:val="bottom"/>
            <w:hideMark/>
          </w:tcPr>
          <w:p w14:paraId="1406085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60</w:t>
            </w:r>
          </w:p>
        </w:tc>
        <w:tc>
          <w:tcPr>
            <w:tcW w:w="741" w:type="dxa"/>
            <w:tcBorders>
              <w:top w:val="nil"/>
              <w:left w:val="nil"/>
              <w:bottom w:val="nil"/>
              <w:right w:val="nil"/>
            </w:tcBorders>
            <w:shd w:val="clear" w:color="000000" w:fill="FFFF99"/>
            <w:noWrap/>
            <w:vAlign w:val="bottom"/>
            <w:hideMark/>
          </w:tcPr>
          <w:p w14:paraId="467B608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66</w:t>
            </w:r>
          </w:p>
        </w:tc>
      </w:tr>
      <w:tr w:rsidR="00F4448A" w:rsidRPr="00484AFC" w14:paraId="2A4BE96E"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0FDA95C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5</w:t>
            </w:r>
          </w:p>
        </w:tc>
        <w:tc>
          <w:tcPr>
            <w:tcW w:w="994" w:type="dxa"/>
            <w:tcBorders>
              <w:top w:val="nil"/>
              <w:left w:val="single" w:sz="8" w:space="0" w:color="auto"/>
              <w:bottom w:val="nil"/>
              <w:right w:val="nil"/>
            </w:tcBorders>
            <w:shd w:val="clear" w:color="000000" w:fill="FFFF99"/>
            <w:noWrap/>
            <w:vAlign w:val="bottom"/>
            <w:hideMark/>
          </w:tcPr>
          <w:p w14:paraId="4FB1B85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FF96D1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2</w:t>
            </w:r>
          </w:p>
        </w:tc>
        <w:tc>
          <w:tcPr>
            <w:tcW w:w="1000" w:type="dxa"/>
            <w:tcBorders>
              <w:top w:val="nil"/>
              <w:left w:val="single" w:sz="4" w:space="0" w:color="auto"/>
              <w:bottom w:val="nil"/>
              <w:right w:val="nil"/>
            </w:tcBorders>
            <w:shd w:val="clear" w:color="000000" w:fill="FFFF99"/>
            <w:noWrap/>
            <w:vAlign w:val="bottom"/>
            <w:hideMark/>
          </w:tcPr>
          <w:p w14:paraId="4EDA1D5C"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0A539C0"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DA540B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18</w:t>
            </w:r>
          </w:p>
        </w:tc>
        <w:tc>
          <w:tcPr>
            <w:tcW w:w="741" w:type="dxa"/>
            <w:tcBorders>
              <w:top w:val="nil"/>
              <w:left w:val="nil"/>
              <w:bottom w:val="nil"/>
              <w:right w:val="nil"/>
            </w:tcBorders>
            <w:shd w:val="clear" w:color="000000" w:fill="FFFF99"/>
            <w:noWrap/>
            <w:vAlign w:val="bottom"/>
            <w:hideMark/>
          </w:tcPr>
          <w:p w14:paraId="47B138C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65</w:t>
            </w:r>
          </w:p>
        </w:tc>
        <w:tc>
          <w:tcPr>
            <w:tcW w:w="741" w:type="dxa"/>
            <w:tcBorders>
              <w:top w:val="nil"/>
              <w:left w:val="nil"/>
              <w:bottom w:val="nil"/>
              <w:right w:val="nil"/>
            </w:tcBorders>
            <w:shd w:val="clear" w:color="000000" w:fill="FFFF99"/>
            <w:noWrap/>
            <w:vAlign w:val="bottom"/>
            <w:hideMark/>
          </w:tcPr>
          <w:p w14:paraId="74DCD57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76</w:t>
            </w:r>
          </w:p>
        </w:tc>
        <w:tc>
          <w:tcPr>
            <w:tcW w:w="741" w:type="dxa"/>
            <w:tcBorders>
              <w:top w:val="nil"/>
              <w:left w:val="nil"/>
              <w:bottom w:val="nil"/>
              <w:right w:val="nil"/>
            </w:tcBorders>
            <w:shd w:val="clear" w:color="000000" w:fill="FFFF99"/>
            <w:noWrap/>
            <w:vAlign w:val="bottom"/>
            <w:hideMark/>
          </w:tcPr>
          <w:p w14:paraId="56F6B4B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79</w:t>
            </w:r>
          </w:p>
        </w:tc>
        <w:tc>
          <w:tcPr>
            <w:tcW w:w="741" w:type="dxa"/>
            <w:tcBorders>
              <w:top w:val="nil"/>
              <w:left w:val="nil"/>
              <w:bottom w:val="nil"/>
              <w:right w:val="nil"/>
            </w:tcBorders>
            <w:shd w:val="clear" w:color="000000" w:fill="FFFF99"/>
            <w:noWrap/>
            <w:vAlign w:val="bottom"/>
            <w:hideMark/>
          </w:tcPr>
          <w:p w14:paraId="517E981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97</w:t>
            </w:r>
          </w:p>
        </w:tc>
        <w:tc>
          <w:tcPr>
            <w:tcW w:w="741" w:type="dxa"/>
            <w:tcBorders>
              <w:top w:val="nil"/>
              <w:left w:val="nil"/>
              <w:bottom w:val="nil"/>
              <w:right w:val="nil"/>
            </w:tcBorders>
            <w:shd w:val="clear" w:color="000000" w:fill="FFFF99"/>
            <w:noWrap/>
            <w:vAlign w:val="bottom"/>
            <w:hideMark/>
          </w:tcPr>
          <w:p w14:paraId="009D36C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296</w:t>
            </w:r>
          </w:p>
        </w:tc>
      </w:tr>
      <w:tr w:rsidR="00F4448A" w:rsidRPr="00484AFC" w14:paraId="48C8DF1A"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3D46F91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6</w:t>
            </w:r>
          </w:p>
        </w:tc>
        <w:tc>
          <w:tcPr>
            <w:tcW w:w="994" w:type="dxa"/>
            <w:tcBorders>
              <w:top w:val="nil"/>
              <w:left w:val="single" w:sz="8" w:space="0" w:color="auto"/>
              <w:bottom w:val="nil"/>
              <w:right w:val="nil"/>
            </w:tcBorders>
            <w:shd w:val="clear" w:color="000000" w:fill="FFFF99"/>
            <w:noWrap/>
            <w:vAlign w:val="bottom"/>
            <w:hideMark/>
          </w:tcPr>
          <w:p w14:paraId="66CE4A9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311898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w:t>
            </w:r>
          </w:p>
        </w:tc>
        <w:tc>
          <w:tcPr>
            <w:tcW w:w="1000" w:type="dxa"/>
            <w:tcBorders>
              <w:top w:val="nil"/>
              <w:left w:val="single" w:sz="4" w:space="0" w:color="auto"/>
              <w:bottom w:val="nil"/>
              <w:right w:val="nil"/>
            </w:tcBorders>
            <w:shd w:val="clear" w:color="000000" w:fill="FFFF99"/>
            <w:noWrap/>
            <w:vAlign w:val="bottom"/>
            <w:hideMark/>
          </w:tcPr>
          <w:p w14:paraId="22D60318"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07417DA6"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67DF92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46</w:t>
            </w:r>
          </w:p>
        </w:tc>
        <w:tc>
          <w:tcPr>
            <w:tcW w:w="741" w:type="dxa"/>
            <w:tcBorders>
              <w:top w:val="nil"/>
              <w:left w:val="nil"/>
              <w:bottom w:val="nil"/>
              <w:right w:val="nil"/>
            </w:tcBorders>
            <w:shd w:val="clear" w:color="000000" w:fill="FFFF99"/>
            <w:noWrap/>
            <w:vAlign w:val="bottom"/>
            <w:hideMark/>
          </w:tcPr>
          <w:p w14:paraId="59CD5C8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13</w:t>
            </w:r>
          </w:p>
        </w:tc>
        <w:tc>
          <w:tcPr>
            <w:tcW w:w="741" w:type="dxa"/>
            <w:tcBorders>
              <w:top w:val="nil"/>
              <w:left w:val="nil"/>
              <w:bottom w:val="nil"/>
              <w:right w:val="nil"/>
            </w:tcBorders>
            <w:shd w:val="clear" w:color="000000" w:fill="FFFF99"/>
            <w:noWrap/>
            <w:vAlign w:val="bottom"/>
            <w:hideMark/>
          </w:tcPr>
          <w:p w14:paraId="3663D34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03</w:t>
            </w:r>
          </w:p>
        </w:tc>
        <w:tc>
          <w:tcPr>
            <w:tcW w:w="741" w:type="dxa"/>
            <w:tcBorders>
              <w:top w:val="nil"/>
              <w:left w:val="nil"/>
              <w:bottom w:val="nil"/>
              <w:right w:val="nil"/>
            </w:tcBorders>
            <w:shd w:val="clear" w:color="000000" w:fill="FFFF99"/>
            <w:noWrap/>
            <w:vAlign w:val="bottom"/>
            <w:hideMark/>
          </w:tcPr>
          <w:p w14:paraId="2EAE218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15</w:t>
            </w:r>
          </w:p>
        </w:tc>
        <w:tc>
          <w:tcPr>
            <w:tcW w:w="741" w:type="dxa"/>
            <w:tcBorders>
              <w:top w:val="nil"/>
              <w:left w:val="nil"/>
              <w:bottom w:val="nil"/>
              <w:right w:val="nil"/>
            </w:tcBorders>
            <w:shd w:val="clear" w:color="000000" w:fill="FFFF99"/>
            <w:noWrap/>
            <w:vAlign w:val="bottom"/>
            <w:hideMark/>
          </w:tcPr>
          <w:p w14:paraId="6948980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28</w:t>
            </w:r>
          </w:p>
        </w:tc>
        <w:tc>
          <w:tcPr>
            <w:tcW w:w="741" w:type="dxa"/>
            <w:tcBorders>
              <w:top w:val="nil"/>
              <w:left w:val="nil"/>
              <w:bottom w:val="nil"/>
              <w:right w:val="nil"/>
            </w:tcBorders>
            <w:shd w:val="clear" w:color="000000" w:fill="FFFF99"/>
            <w:noWrap/>
            <w:vAlign w:val="bottom"/>
            <w:hideMark/>
          </w:tcPr>
          <w:p w14:paraId="20FDEF0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23</w:t>
            </w:r>
          </w:p>
        </w:tc>
      </w:tr>
      <w:tr w:rsidR="00F4448A" w:rsidRPr="00484AFC" w14:paraId="7E072580"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5D23BB5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7</w:t>
            </w:r>
          </w:p>
        </w:tc>
        <w:tc>
          <w:tcPr>
            <w:tcW w:w="994" w:type="dxa"/>
            <w:tcBorders>
              <w:top w:val="nil"/>
              <w:left w:val="single" w:sz="8" w:space="0" w:color="auto"/>
              <w:bottom w:val="nil"/>
              <w:right w:val="nil"/>
            </w:tcBorders>
            <w:shd w:val="clear" w:color="000000" w:fill="FFFF99"/>
            <w:noWrap/>
            <w:vAlign w:val="bottom"/>
            <w:hideMark/>
          </w:tcPr>
          <w:p w14:paraId="3ED5E83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F3A855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8</w:t>
            </w:r>
          </w:p>
        </w:tc>
        <w:tc>
          <w:tcPr>
            <w:tcW w:w="1000" w:type="dxa"/>
            <w:tcBorders>
              <w:top w:val="nil"/>
              <w:left w:val="single" w:sz="4" w:space="0" w:color="auto"/>
              <w:bottom w:val="nil"/>
              <w:right w:val="nil"/>
            </w:tcBorders>
            <w:shd w:val="clear" w:color="000000" w:fill="FFFF99"/>
            <w:noWrap/>
            <w:vAlign w:val="bottom"/>
            <w:hideMark/>
          </w:tcPr>
          <w:p w14:paraId="731AEC2A"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AE30DFA"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39C207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68</w:t>
            </w:r>
          </w:p>
        </w:tc>
        <w:tc>
          <w:tcPr>
            <w:tcW w:w="741" w:type="dxa"/>
            <w:tcBorders>
              <w:top w:val="nil"/>
              <w:left w:val="nil"/>
              <w:bottom w:val="nil"/>
              <w:right w:val="nil"/>
            </w:tcBorders>
            <w:shd w:val="clear" w:color="000000" w:fill="FFFF99"/>
            <w:noWrap/>
            <w:vAlign w:val="bottom"/>
            <w:hideMark/>
          </w:tcPr>
          <w:p w14:paraId="379542D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31</w:t>
            </w:r>
          </w:p>
        </w:tc>
        <w:tc>
          <w:tcPr>
            <w:tcW w:w="741" w:type="dxa"/>
            <w:tcBorders>
              <w:top w:val="nil"/>
              <w:left w:val="nil"/>
              <w:bottom w:val="nil"/>
              <w:right w:val="nil"/>
            </w:tcBorders>
            <w:shd w:val="clear" w:color="000000" w:fill="FFFF99"/>
            <w:noWrap/>
            <w:vAlign w:val="bottom"/>
            <w:hideMark/>
          </w:tcPr>
          <w:p w14:paraId="7431863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29</w:t>
            </w:r>
          </w:p>
        </w:tc>
        <w:tc>
          <w:tcPr>
            <w:tcW w:w="741" w:type="dxa"/>
            <w:tcBorders>
              <w:top w:val="nil"/>
              <w:left w:val="nil"/>
              <w:bottom w:val="nil"/>
              <w:right w:val="nil"/>
            </w:tcBorders>
            <w:shd w:val="clear" w:color="000000" w:fill="FFFF99"/>
            <w:noWrap/>
            <w:vAlign w:val="bottom"/>
            <w:hideMark/>
          </w:tcPr>
          <w:p w14:paraId="2AF61B6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34</w:t>
            </w:r>
          </w:p>
        </w:tc>
        <w:tc>
          <w:tcPr>
            <w:tcW w:w="741" w:type="dxa"/>
            <w:tcBorders>
              <w:top w:val="nil"/>
              <w:left w:val="nil"/>
              <w:bottom w:val="nil"/>
              <w:right w:val="nil"/>
            </w:tcBorders>
            <w:shd w:val="clear" w:color="000000" w:fill="FFFF99"/>
            <w:noWrap/>
            <w:vAlign w:val="bottom"/>
            <w:hideMark/>
          </w:tcPr>
          <w:p w14:paraId="3E87412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57</w:t>
            </w:r>
          </w:p>
        </w:tc>
        <w:tc>
          <w:tcPr>
            <w:tcW w:w="741" w:type="dxa"/>
            <w:tcBorders>
              <w:top w:val="nil"/>
              <w:left w:val="nil"/>
              <w:bottom w:val="nil"/>
              <w:right w:val="nil"/>
            </w:tcBorders>
            <w:shd w:val="clear" w:color="000000" w:fill="FFFF99"/>
            <w:noWrap/>
            <w:vAlign w:val="bottom"/>
            <w:hideMark/>
          </w:tcPr>
          <w:p w14:paraId="65DA2D4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53</w:t>
            </w:r>
          </w:p>
        </w:tc>
      </w:tr>
      <w:tr w:rsidR="00F4448A" w:rsidRPr="00484AFC" w14:paraId="118307C4"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7336883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8</w:t>
            </w:r>
          </w:p>
        </w:tc>
        <w:tc>
          <w:tcPr>
            <w:tcW w:w="994" w:type="dxa"/>
            <w:tcBorders>
              <w:top w:val="nil"/>
              <w:left w:val="single" w:sz="8" w:space="0" w:color="auto"/>
              <w:bottom w:val="nil"/>
              <w:right w:val="nil"/>
            </w:tcBorders>
            <w:shd w:val="clear" w:color="000000" w:fill="FFFF99"/>
            <w:noWrap/>
            <w:vAlign w:val="bottom"/>
            <w:hideMark/>
          </w:tcPr>
          <w:p w14:paraId="0E15D6B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6DA1D3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1</w:t>
            </w:r>
          </w:p>
        </w:tc>
        <w:tc>
          <w:tcPr>
            <w:tcW w:w="1000" w:type="dxa"/>
            <w:tcBorders>
              <w:top w:val="nil"/>
              <w:left w:val="single" w:sz="4" w:space="0" w:color="auto"/>
              <w:bottom w:val="nil"/>
              <w:right w:val="nil"/>
            </w:tcBorders>
            <w:shd w:val="clear" w:color="000000" w:fill="FFFF99"/>
            <w:noWrap/>
            <w:vAlign w:val="bottom"/>
            <w:hideMark/>
          </w:tcPr>
          <w:p w14:paraId="28A09E4E"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4E5D49A"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019EF9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83</w:t>
            </w:r>
          </w:p>
        </w:tc>
        <w:tc>
          <w:tcPr>
            <w:tcW w:w="741" w:type="dxa"/>
            <w:tcBorders>
              <w:top w:val="nil"/>
              <w:left w:val="nil"/>
              <w:bottom w:val="nil"/>
              <w:right w:val="nil"/>
            </w:tcBorders>
            <w:shd w:val="clear" w:color="000000" w:fill="FFFF99"/>
            <w:noWrap/>
            <w:vAlign w:val="bottom"/>
            <w:hideMark/>
          </w:tcPr>
          <w:p w14:paraId="2E0A217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58</w:t>
            </w:r>
          </w:p>
        </w:tc>
        <w:tc>
          <w:tcPr>
            <w:tcW w:w="741" w:type="dxa"/>
            <w:tcBorders>
              <w:top w:val="nil"/>
              <w:left w:val="nil"/>
              <w:bottom w:val="nil"/>
              <w:right w:val="nil"/>
            </w:tcBorders>
            <w:shd w:val="clear" w:color="000000" w:fill="FFFF99"/>
            <w:noWrap/>
            <w:vAlign w:val="bottom"/>
            <w:hideMark/>
          </w:tcPr>
          <w:p w14:paraId="55B1C9E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63</w:t>
            </w:r>
          </w:p>
        </w:tc>
        <w:tc>
          <w:tcPr>
            <w:tcW w:w="741" w:type="dxa"/>
            <w:tcBorders>
              <w:top w:val="nil"/>
              <w:left w:val="nil"/>
              <w:bottom w:val="nil"/>
              <w:right w:val="nil"/>
            </w:tcBorders>
            <w:shd w:val="clear" w:color="000000" w:fill="FFFF99"/>
            <w:noWrap/>
            <w:vAlign w:val="bottom"/>
            <w:hideMark/>
          </w:tcPr>
          <w:p w14:paraId="209CC68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54</w:t>
            </w:r>
          </w:p>
        </w:tc>
        <w:tc>
          <w:tcPr>
            <w:tcW w:w="741" w:type="dxa"/>
            <w:tcBorders>
              <w:top w:val="nil"/>
              <w:left w:val="nil"/>
              <w:bottom w:val="nil"/>
              <w:right w:val="nil"/>
            </w:tcBorders>
            <w:shd w:val="clear" w:color="000000" w:fill="FFFF99"/>
            <w:noWrap/>
            <w:vAlign w:val="bottom"/>
            <w:hideMark/>
          </w:tcPr>
          <w:p w14:paraId="397896F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83</w:t>
            </w:r>
          </w:p>
        </w:tc>
        <w:tc>
          <w:tcPr>
            <w:tcW w:w="741" w:type="dxa"/>
            <w:tcBorders>
              <w:top w:val="nil"/>
              <w:left w:val="nil"/>
              <w:bottom w:val="nil"/>
              <w:right w:val="nil"/>
            </w:tcBorders>
            <w:shd w:val="clear" w:color="000000" w:fill="FFFF99"/>
            <w:noWrap/>
            <w:vAlign w:val="bottom"/>
            <w:hideMark/>
          </w:tcPr>
          <w:p w14:paraId="6245240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73</w:t>
            </w:r>
          </w:p>
        </w:tc>
      </w:tr>
      <w:tr w:rsidR="00F4448A" w:rsidRPr="00484AFC" w14:paraId="7089D5E2"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6ACDB60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9</w:t>
            </w:r>
          </w:p>
        </w:tc>
        <w:tc>
          <w:tcPr>
            <w:tcW w:w="994" w:type="dxa"/>
            <w:tcBorders>
              <w:top w:val="nil"/>
              <w:left w:val="single" w:sz="8" w:space="0" w:color="auto"/>
              <w:bottom w:val="nil"/>
              <w:right w:val="nil"/>
            </w:tcBorders>
            <w:shd w:val="clear" w:color="000000" w:fill="FFFF99"/>
            <w:noWrap/>
            <w:vAlign w:val="bottom"/>
            <w:hideMark/>
          </w:tcPr>
          <w:p w14:paraId="70CD23D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08E53F0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4</w:t>
            </w:r>
          </w:p>
        </w:tc>
        <w:tc>
          <w:tcPr>
            <w:tcW w:w="1000" w:type="dxa"/>
            <w:tcBorders>
              <w:top w:val="nil"/>
              <w:left w:val="single" w:sz="4" w:space="0" w:color="auto"/>
              <w:bottom w:val="nil"/>
              <w:right w:val="nil"/>
            </w:tcBorders>
            <w:shd w:val="clear" w:color="000000" w:fill="FFFF99"/>
            <w:noWrap/>
            <w:vAlign w:val="bottom"/>
            <w:hideMark/>
          </w:tcPr>
          <w:p w14:paraId="5DAFF1D7"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1DDC070"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32C61C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02</w:t>
            </w:r>
          </w:p>
        </w:tc>
        <w:tc>
          <w:tcPr>
            <w:tcW w:w="741" w:type="dxa"/>
            <w:tcBorders>
              <w:top w:val="nil"/>
              <w:left w:val="nil"/>
              <w:bottom w:val="nil"/>
              <w:right w:val="nil"/>
            </w:tcBorders>
            <w:shd w:val="clear" w:color="000000" w:fill="FFFF99"/>
            <w:noWrap/>
            <w:vAlign w:val="bottom"/>
            <w:hideMark/>
          </w:tcPr>
          <w:p w14:paraId="08AFE80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77</w:t>
            </w:r>
          </w:p>
        </w:tc>
        <w:tc>
          <w:tcPr>
            <w:tcW w:w="741" w:type="dxa"/>
            <w:tcBorders>
              <w:top w:val="nil"/>
              <w:left w:val="nil"/>
              <w:bottom w:val="nil"/>
              <w:right w:val="nil"/>
            </w:tcBorders>
            <w:shd w:val="clear" w:color="000000" w:fill="FFFF99"/>
            <w:noWrap/>
            <w:vAlign w:val="bottom"/>
            <w:hideMark/>
          </w:tcPr>
          <w:p w14:paraId="5F6470F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85</w:t>
            </w:r>
          </w:p>
        </w:tc>
        <w:tc>
          <w:tcPr>
            <w:tcW w:w="741" w:type="dxa"/>
            <w:tcBorders>
              <w:top w:val="nil"/>
              <w:left w:val="nil"/>
              <w:bottom w:val="nil"/>
              <w:right w:val="nil"/>
            </w:tcBorders>
            <w:shd w:val="clear" w:color="000000" w:fill="FFFF99"/>
            <w:noWrap/>
            <w:vAlign w:val="bottom"/>
            <w:hideMark/>
          </w:tcPr>
          <w:p w14:paraId="2B4E7E3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71</w:t>
            </w:r>
          </w:p>
        </w:tc>
        <w:tc>
          <w:tcPr>
            <w:tcW w:w="741" w:type="dxa"/>
            <w:tcBorders>
              <w:top w:val="nil"/>
              <w:left w:val="nil"/>
              <w:bottom w:val="nil"/>
              <w:right w:val="nil"/>
            </w:tcBorders>
            <w:shd w:val="clear" w:color="000000" w:fill="FFFF99"/>
            <w:noWrap/>
            <w:vAlign w:val="bottom"/>
            <w:hideMark/>
          </w:tcPr>
          <w:p w14:paraId="7D4CA63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02</w:t>
            </w:r>
          </w:p>
        </w:tc>
        <w:tc>
          <w:tcPr>
            <w:tcW w:w="741" w:type="dxa"/>
            <w:tcBorders>
              <w:top w:val="nil"/>
              <w:left w:val="nil"/>
              <w:bottom w:val="nil"/>
              <w:right w:val="nil"/>
            </w:tcBorders>
            <w:shd w:val="clear" w:color="000000" w:fill="FFFF99"/>
            <w:noWrap/>
            <w:vAlign w:val="bottom"/>
            <w:hideMark/>
          </w:tcPr>
          <w:p w14:paraId="0091B2E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389</w:t>
            </w:r>
          </w:p>
        </w:tc>
      </w:tr>
      <w:tr w:rsidR="00F4448A" w:rsidRPr="00484AFC" w14:paraId="31A09EB1"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72DF2A3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0</w:t>
            </w:r>
          </w:p>
        </w:tc>
        <w:tc>
          <w:tcPr>
            <w:tcW w:w="994" w:type="dxa"/>
            <w:tcBorders>
              <w:top w:val="nil"/>
              <w:left w:val="single" w:sz="8" w:space="0" w:color="auto"/>
              <w:bottom w:val="nil"/>
              <w:right w:val="nil"/>
            </w:tcBorders>
            <w:shd w:val="clear" w:color="000000" w:fill="FFFF99"/>
            <w:noWrap/>
            <w:vAlign w:val="bottom"/>
            <w:hideMark/>
          </w:tcPr>
          <w:p w14:paraId="7664B4E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107C480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30</w:t>
            </w:r>
          </w:p>
        </w:tc>
        <w:tc>
          <w:tcPr>
            <w:tcW w:w="1000" w:type="dxa"/>
            <w:tcBorders>
              <w:top w:val="nil"/>
              <w:left w:val="single" w:sz="4" w:space="0" w:color="auto"/>
              <w:bottom w:val="nil"/>
              <w:right w:val="nil"/>
            </w:tcBorders>
            <w:shd w:val="clear" w:color="000000" w:fill="FFFF99"/>
            <w:noWrap/>
            <w:vAlign w:val="bottom"/>
            <w:hideMark/>
          </w:tcPr>
          <w:p w14:paraId="0AE2F242"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F7481AD"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39FB06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26</w:t>
            </w:r>
          </w:p>
        </w:tc>
        <w:tc>
          <w:tcPr>
            <w:tcW w:w="741" w:type="dxa"/>
            <w:tcBorders>
              <w:top w:val="nil"/>
              <w:left w:val="nil"/>
              <w:bottom w:val="nil"/>
              <w:right w:val="nil"/>
            </w:tcBorders>
            <w:shd w:val="clear" w:color="000000" w:fill="FFFF99"/>
            <w:noWrap/>
            <w:vAlign w:val="bottom"/>
            <w:hideMark/>
          </w:tcPr>
          <w:p w14:paraId="504012A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03</w:t>
            </w:r>
          </w:p>
        </w:tc>
        <w:tc>
          <w:tcPr>
            <w:tcW w:w="741" w:type="dxa"/>
            <w:tcBorders>
              <w:top w:val="nil"/>
              <w:left w:val="nil"/>
              <w:bottom w:val="nil"/>
              <w:right w:val="nil"/>
            </w:tcBorders>
            <w:shd w:val="clear" w:color="000000" w:fill="FFFF99"/>
            <w:noWrap/>
            <w:vAlign w:val="bottom"/>
            <w:hideMark/>
          </w:tcPr>
          <w:p w14:paraId="4517537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10</w:t>
            </w:r>
          </w:p>
        </w:tc>
        <w:tc>
          <w:tcPr>
            <w:tcW w:w="741" w:type="dxa"/>
            <w:tcBorders>
              <w:top w:val="nil"/>
              <w:left w:val="nil"/>
              <w:bottom w:val="nil"/>
              <w:right w:val="nil"/>
            </w:tcBorders>
            <w:shd w:val="clear" w:color="000000" w:fill="FFFF99"/>
            <w:noWrap/>
            <w:vAlign w:val="bottom"/>
            <w:hideMark/>
          </w:tcPr>
          <w:p w14:paraId="2AEA308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04</w:t>
            </w:r>
          </w:p>
        </w:tc>
        <w:tc>
          <w:tcPr>
            <w:tcW w:w="741" w:type="dxa"/>
            <w:tcBorders>
              <w:top w:val="nil"/>
              <w:left w:val="nil"/>
              <w:bottom w:val="nil"/>
              <w:right w:val="nil"/>
            </w:tcBorders>
            <w:shd w:val="clear" w:color="000000" w:fill="FFFF99"/>
            <w:noWrap/>
            <w:vAlign w:val="bottom"/>
            <w:hideMark/>
          </w:tcPr>
          <w:p w14:paraId="7553C61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30</w:t>
            </w:r>
          </w:p>
        </w:tc>
        <w:tc>
          <w:tcPr>
            <w:tcW w:w="741" w:type="dxa"/>
            <w:tcBorders>
              <w:top w:val="nil"/>
              <w:left w:val="nil"/>
              <w:bottom w:val="nil"/>
              <w:right w:val="nil"/>
            </w:tcBorders>
            <w:shd w:val="clear" w:color="000000" w:fill="FFFF99"/>
            <w:noWrap/>
            <w:vAlign w:val="bottom"/>
            <w:hideMark/>
          </w:tcPr>
          <w:p w14:paraId="29E42D0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27</w:t>
            </w:r>
          </w:p>
        </w:tc>
      </w:tr>
      <w:tr w:rsidR="00F4448A" w:rsidRPr="00484AFC" w14:paraId="69806F0F"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79F4BFC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1</w:t>
            </w:r>
          </w:p>
        </w:tc>
        <w:tc>
          <w:tcPr>
            <w:tcW w:w="994" w:type="dxa"/>
            <w:tcBorders>
              <w:top w:val="nil"/>
              <w:left w:val="single" w:sz="8" w:space="0" w:color="auto"/>
              <w:bottom w:val="nil"/>
              <w:right w:val="nil"/>
            </w:tcBorders>
            <w:shd w:val="clear" w:color="000000" w:fill="FFFF99"/>
            <w:noWrap/>
            <w:vAlign w:val="bottom"/>
            <w:hideMark/>
          </w:tcPr>
          <w:p w14:paraId="3D6DCFB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8C78A8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36</w:t>
            </w:r>
          </w:p>
        </w:tc>
        <w:tc>
          <w:tcPr>
            <w:tcW w:w="1000" w:type="dxa"/>
            <w:tcBorders>
              <w:top w:val="nil"/>
              <w:left w:val="single" w:sz="4" w:space="0" w:color="auto"/>
              <w:bottom w:val="nil"/>
              <w:right w:val="nil"/>
            </w:tcBorders>
            <w:shd w:val="clear" w:color="000000" w:fill="FFFF99"/>
            <w:noWrap/>
            <w:vAlign w:val="bottom"/>
            <w:hideMark/>
          </w:tcPr>
          <w:p w14:paraId="5A1978F0"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1E41759E"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5049ED7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49</w:t>
            </w:r>
          </w:p>
        </w:tc>
        <w:tc>
          <w:tcPr>
            <w:tcW w:w="741" w:type="dxa"/>
            <w:tcBorders>
              <w:top w:val="nil"/>
              <w:left w:val="nil"/>
              <w:bottom w:val="nil"/>
              <w:right w:val="nil"/>
            </w:tcBorders>
            <w:shd w:val="clear" w:color="000000" w:fill="FFFF99"/>
            <w:noWrap/>
            <w:vAlign w:val="bottom"/>
            <w:hideMark/>
          </w:tcPr>
          <w:p w14:paraId="3F28AC0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28</w:t>
            </w:r>
          </w:p>
        </w:tc>
        <w:tc>
          <w:tcPr>
            <w:tcW w:w="741" w:type="dxa"/>
            <w:tcBorders>
              <w:top w:val="nil"/>
              <w:left w:val="nil"/>
              <w:bottom w:val="nil"/>
              <w:right w:val="nil"/>
            </w:tcBorders>
            <w:shd w:val="clear" w:color="000000" w:fill="FFFF99"/>
            <w:noWrap/>
            <w:vAlign w:val="bottom"/>
            <w:hideMark/>
          </w:tcPr>
          <w:p w14:paraId="165B62C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33</w:t>
            </w:r>
          </w:p>
        </w:tc>
        <w:tc>
          <w:tcPr>
            <w:tcW w:w="741" w:type="dxa"/>
            <w:tcBorders>
              <w:top w:val="nil"/>
              <w:left w:val="nil"/>
              <w:bottom w:val="nil"/>
              <w:right w:val="nil"/>
            </w:tcBorders>
            <w:shd w:val="clear" w:color="000000" w:fill="FFFF99"/>
            <w:noWrap/>
            <w:vAlign w:val="bottom"/>
            <w:hideMark/>
          </w:tcPr>
          <w:p w14:paraId="4AEA346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23</w:t>
            </w:r>
          </w:p>
        </w:tc>
        <w:tc>
          <w:tcPr>
            <w:tcW w:w="741" w:type="dxa"/>
            <w:tcBorders>
              <w:top w:val="nil"/>
              <w:left w:val="nil"/>
              <w:bottom w:val="nil"/>
              <w:right w:val="nil"/>
            </w:tcBorders>
            <w:shd w:val="clear" w:color="000000" w:fill="FFFF99"/>
            <w:noWrap/>
            <w:vAlign w:val="bottom"/>
            <w:hideMark/>
          </w:tcPr>
          <w:p w14:paraId="15E93CC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57</w:t>
            </w:r>
          </w:p>
        </w:tc>
        <w:tc>
          <w:tcPr>
            <w:tcW w:w="741" w:type="dxa"/>
            <w:tcBorders>
              <w:top w:val="nil"/>
              <w:left w:val="nil"/>
              <w:bottom w:val="nil"/>
              <w:right w:val="nil"/>
            </w:tcBorders>
            <w:shd w:val="clear" w:color="000000" w:fill="FFFF99"/>
            <w:noWrap/>
            <w:vAlign w:val="bottom"/>
            <w:hideMark/>
          </w:tcPr>
          <w:p w14:paraId="2FCD13E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51</w:t>
            </w:r>
          </w:p>
        </w:tc>
      </w:tr>
      <w:tr w:rsidR="00F4448A" w:rsidRPr="00484AFC" w14:paraId="19B02F9A"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7F3187D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2</w:t>
            </w:r>
          </w:p>
        </w:tc>
        <w:tc>
          <w:tcPr>
            <w:tcW w:w="994" w:type="dxa"/>
            <w:tcBorders>
              <w:top w:val="nil"/>
              <w:left w:val="single" w:sz="8" w:space="0" w:color="auto"/>
              <w:bottom w:val="nil"/>
              <w:right w:val="nil"/>
            </w:tcBorders>
            <w:shd w:val="clear" w:color="000000" w:fill="FFFF99"/>
            <w:noWrap/>
            <w:vAlign w:val="bottom"/>
            <w:hideMark/>
          </w:tcPr>
          <w:p w14:paraId="2A35F4F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3036CE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42</w:t>
            </w:r>
          </w:p>
        </w:tc>
        <w:tc>
          <w:tcPr>
            <w:tcW w:w="1000" w:type="dxa"/>
            <w:tcBorders>
              <w:top w:val="nil"/>
              <w:left w:val="single" w:sz="4" w:space="0" w:color="auto"/>
              <w:bottom w:val="nil"/>
              <w:right w:val="nil"/>
            </w:tcBorders>
            <w:shd w:val="clear" w:color="000000" w:fill="FFFF99"/>
            <w:noWrap/>
            <w:vAlign w:val="bottom"/>
            <w:hideMark/>
          </w:tcPr>
          <w:p w14:paraId="65753367"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C41E8D5"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678E1B3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64</w:t>
            </w:r>
          </w:p>
        </w:tc>
        <w:tc>
          <w:tcPr>
            <w:tcW w:w="741" w:type="dxa"/>
            <w:tcBorders>
              <w:top w:val="nil"/>
              <w:left w:val="nil"/>
              <w:bottom w:val="nil"/>
              <w:right w:val="nil"/>
            </w:tcBorders>
            <w:shd w:val="clear" w:color="000000" w:fill="FFFF99"/>
            <w:noWrap/>
            <w:vAlign w:val="bottom"/>
            <w:hideMark/>
          </w:tcPr>
          <w:p w14:paraId="51B776D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49</w:t>
            </w:r>
          </w:p>
        </w:tc>
        <w:tc>
          <w:tcPr>
            <w:tcW w:w="741" w:type="dxa"/>
            <w:tcBorders>
              <w:top w:val="nil"/>
              <w:left w:val="nil"/>
              <w:bottom w:val="nil"/>
              <w:right w:val="nil"/>
            </w:tcBorders>
            <w:shd w:val="clear" w:color="000000" w:fill="FFFF99"/>
            <w:noWrap/>
            <w:vAlign w:val="bottom"/>
            <w:hideMark/>
          </w:tcPr>
          <w:p w14:paraId="06569F6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53</w:t>
            </w:r>
          </w:p>
        </w:tc>
        <w:tc>
          <w:tcPr>
            <w:tcW w:w="741" w:type="dxa"/>
            <w:tcBorders>
              <w:top w:val="nil"/>
              <w:left w:val="nil"/>
              <w:bottom w:val="nil"/>
              <w:right w:val="nil"/>
            </w:tcBorders>
            <w:shd w:val="clear" w:color="000000" w:fill="FFFF99"/>
            <w:noWrap/>
            <w:vAlign w:val="bottom"/>
            <w:hideMark/>
          </w:tcPr>
          <w:p w14:paraId="442DD39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44</w:t>
            </w:r>
          </w:p>
        </w:tc>
        <w:tc>
          <w:tcPr>
            <w:tcW w:w="741" w:type="dxa"/>
            <w:tcBorders>
              <w:top w:val="nil"/>
              <w:left w:val="nil"/>
              <w:bottom w:val="nil"/>
              <w:right w:val="nil"/>
            </w:tcBorders>
            <w:shd w:val="clear" w:color="000000" w:fill="FFFF99"/>
            <w:noWrap/>
            <w:vAlign w:val="bottom"/>
            <w:hideMark/>
          </w:tcPr>
          <w:p w14:paraId="2D1BF36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85</w:t>
            </w:r>
          </w:p>
        </w:tc>
        <w:tc>
          <w:tcPr>
            <w:tcW w:w="741" w:type="dxa"/>
            <w:tcBorders>
              <w:top w:val="nil"/>
              <w:left w:val="nil"/>
              <w:bottom w:val="nil"/>
              <w:right w:val="nil"/>
            </w:tcBorders>
            <w:shd w:val="clear" w:color="000000" w:fill="FFFF99"/>
            <w:noWrap/>
            <w:vAlign w:val="bottom"/>
            <w:hideMark/>
          </w:tcPr>
          <w:p w14:paraId="2456315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61</w:t>
            </w:r>
          </w:p>
        </w:tc>
      </w:tr>
      <w:tr w:rsidR="00F4448A" w:rsidRPr="00484AFC" w14:paraId="6783ADBD"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171EDB9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3</w:t>
            </w:r>
          </w:p>
        </w:tc>
        <w:tc>
          <w:tcPr>
            <w:tcW w:w="994" w:type="dxa"/>
            <w:tcBorders>
              <w:top w:val="nil"/>
              <w:left w:val="single" w:sz="8" w:space="0" w:color="auto"/>
              <w:bottom w:val="nil"/>
              <w:right w:val="nil"/>
            </w:tcBorders>
            <w:shd w:val="clear" w:color="000000" w:fill="FFFF99"/>
            <w:noWrap/>
            <w:vAlign w:val="bottom"/>
            <w:hideMark/>
          </w:tcPr>
          <w:p w14:paraId="15DC30D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B4A65E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48</w:t>
            </w:r>
          </w:p>
        </w:tc>
        <w:tc>
          <w:tcPr>
            <w:tcW w:w="1000" w:type="dxa"/>
            <w:tcBorders>
              <w:top w:val="nil"/>
              <w:left w:val="single" w:sz="4" w:space="0" w:color="auto"/>
              <w:bottom w:val="nil"/>
              <w:right w:val="nil"/>
            </w:tcBorders>
            <w:shd w:val="clear" w:color="000000" w:fill="FFFF99"/>
            <w:noWrap/>
            <w:vAlign w:val="bottom"/>
            <w:hideMark/>
          </w:tcPr>
          <w:p w14:paraId="3034E2F4"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7F38AC5"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551FA97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79</w:t>
            </w:r>
          </w:p>
        </w:tc>
        <w:tc>
          <w:tcPr>
            <w:tcW w:w="741" w:type="dxa"/>
            <w:tcBorders>
              <w:top w:val="nil"/>
              <w:left w:val="nil"/>
              <w:bottom w:val="nil"/>
              <w:right w:val="nil"/>
            </w:tcBorders>
            <w:shd w:val="clear" w:color="000000" w:fill="FFFF99"/>
            <w:noWrap/>
            <w:vAlign w:val="bottom"/>
            <w:hideMark/>
          </w:tcPr>
          <w:p w14:paraId="3AB61F6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64</w:t>
            </w:r>
          </w:p>
        </w:tc>
        <w:tc>
          <w:tcPr>
            <w:tcW w:w="741" w:type="dxa"/>
            <w:tcBorders>
              <w:top w:val="nil"/>
              <w:left w:val="nil"/>
              <w:bottom w:val="nil"/>
              <w:right w:val="nil"/>
            </w:tcBorders>
            <w:shd w:val="clear" w:color="000000" w:fill="FFFF99"/>
            <w:noWrap/>
            <w:vAlign w:val="bottom"/>
            <w:hideMark/>
          </w:tcPr>
          <w:p w14:paraId="77DFFAC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67</w:t>
            </w:r>
          </w:p>
        </w:tc>
        <w:tc>
          <w:tcPr>
            <w:tcW w:w="741" w:type="dxa"/>
            <w:tcBorders>
              <w:top w:val="nil"/>
              <w:left w:val="nil"/>
              <w:bottom w:val="nil"/>
              <w:right w:val="nil"/>
            </w:tcBorders>
            <w:shd w:val="clear" w:color="000000" w:fill="FFFF99"/>
            <w:noWrap/>
            <w:vAlign w:val="bottom"/>
            <w:hideMark/>
          </w:tcPr>
          <w:p w14:paraId="66A472E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60</w:t>
            </w:r>
          </w:p>
        </w:tc>
        <w:tc>
          <w:tcPr>
            <w:tcW w:w="741" w:type="dxa"/>
            <w:tcBorders>
              <w:top w:val="nil"/>
              <w:left w:val="nil"/>
              <w:bottom w:val="nil"/>
              <w:right w:val="nil"/>
            </w:tcBorders>
            <w:shd w:val="clear" w:color="000000" w:fill="FFFF99"/>
            <w:noWrap/>
            <w:vAlign w:val="bottom"/>
            <w:hideMark/>
          </w:tcPr>
          <w:p w14:paraId="4DD8837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3</w:t>
            </w:r>
          </w:p>
        </w:tc>
        <w:tc>
          <w:tcPr>
            <w:tcW w:w="741" w:type="dxa"/>
            <w:tcBorders>
              <w:top w:val="nil"/>
              <w:left w:val="nil"/>
              <w:bottom w:val="nil"/>
              <w:right w:val="nil"/>
            </w:tcBorders>
            <w:shd w:val="clear" w:color="000000" w:fill="FFFF99"/>
            <w:noWrap/>
            <w:vAlign w:val="bottom"/>
            <w:hideMark/>
          </w:tcPr>
          <w:p w14:paraId="063983D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79</w:t>
            </w:r>
          </w:p>
        </w:tc>
      </w:tr>
      <w:tr w:rsidR="00F4448A" w:rsidRPr="00484AFC" w14:paraId="657834FF"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41AD154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4</w:t>
            </w:r>
          </w:p>
        </w:tc>
        <w:tc>
          <w:tcPr>
            <w:tcW w:w="994" w:type="dxa"/>
            <w:tcBorders>
              <w:top w:val="nil"/>
              <w:left w:val="single" w:sz="8" w:space="0" w:color="auto"/>
              <w:bottom w:val="nil"/>
              <w:right w:val="nil"/>
            </w:tcBorders>
            <w:shd w:val="clear" w:color="000000" w:fill="FFFF99"/>
            <w:noWrap/>
            <w:vAlign w:val="bottom"/>
            <w:hideMark/>
          </w:tcPr>
          <w:p w14:paraId="281755E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246A54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54</w:t>
            </w:r>
          </w:p>
        </w:tc>
        <w:tc>
          <w:tcPr>
            <w:tcW w:w="1000" w:type="dxa"/>
            <w:tcBorders>
              <w:top w:val="nil"/>
              <w:left w:val="single" w:sz="4" w:space="0" w:color="auto"/>
              <w:bottom w:val="nil"/>
              <w:right w:val="nil"/>
            </w:tcBorders>
            <w:shd w:val="clear" w:color="000000" w:fill="FFFF99"/>
            <w:noWrap/>
            <w:vAlign w:val="bottom"/>
            <w:hideMark/>
          </w:tcPr>
          <w:p w14:paraId="0B4071E3"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25DCF0E"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3DD31C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0</w:t>
            </w:r>
          </w:p>
        </w:tc>
        <w:tc>
          <w:tcPr>
            <w:tcW w:w="741" w:type="dxa"/>
            <w:tcBorders>
              <w:top w:val="nil"/>
              <w:left w:val="nil"/>
              <w:bottom w:val="nil"/>
              <w:right w:val="nil"/>
            </w:tcBorders>
            <w:shd w:val="clear" w:color="000000" w:fill="FFFF99"/>
            <w:noWrap/>
            <w:vAlign w:val="bottom"/>
            <w:hideMark/>
          </w:tcPr>
          <w:p w14:paraId="77CAF25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76</w:t>
            </w:r>
          </w:p>
        </w:tc>
        <w:tc>
          <w:tcPr>
            <w:tcW w:w="741" w:type="dxa"/>
            <w:tcBorders>
              <w:top w:val="nil"/>
              <w:left w:val="nil"/>
              <w:bottom w:val="nil"/>
              <w:right w:val="nil"/>
            </w:tcBorders>
            <w:shd w:val="clear" w:color="000000" w:fill="FFFF99"/>
            <w:noWrap/>
            <w:vAlign w:val="bottom"/>
            <w:hideMark/>
          </w:tcPr>
          <w:p w14:paraId="3FBFA7A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79</w:t>
            </w:r>
          </w:p>
        </w:tc>
        <w:tc>
          <w:tcPr>
            <w:tcW w:w="741" w:type="dxa"/>
            <w:tcBorders>
              <w:top w:val="nil"/>
              <w:left w:val="nil"/>
              <w:bottom w:val="nil"/>
              <w:right w:val="nil"/>
            </w:tcBorders>
            <w:shd w:val="clear" w:color="000000" w:fill="FFFF99"/>
            <w:noWrap/>
            <w:vAlign w:val="bottom"/>
            <w:hideMark/>
          </w:tcPr>
          <w:p w14:paraId="3690A15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73</w:t>
            </w:r>
          </w:p>
        </w:tc>
        <w:tc>
          <w:tcPr>
            <w:tcW w:w="741" w:type="dxa"/>
            <w:tcBorders>
              <w:top w:val="nil"/>
              <w:left w:val="nil"/>
              <w:bottom w:val="nil"/>
              <w:right w:val="nil"/>
            </w:tcBorders>
            <w:shd w:val="clear" w:color="000000" w:fill="FFFF99"/>
            <w:noWrap/>
            <w:vAlign w:val="bottom"/>
            <w:hideMark/>
          </w:tcPr>
          <w:p w14:paraId="658A6C5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5</w:t>
            </w:r>
          </w:p>
        </w:tc>
        <w:tc>
          <w:tcPr>
            <w:tcW w:w="741" w:type="dxa"/>
            <w:tcBorders>
              <w:top w:val="nil"/>
              <w:left w:val="nil"/>
              <w:bottom w:val="nil"/>
              <w:right w:val="nil"/>
            </w:tcBorders>
            <w:shd w:val="clear" w:color="000000" w:fill="FFFF99"/>
            <w:noWrap/>
            <w:vAlign w:val="bottom"/>
            <w:hideMark/>
          </w:tcPr>
          <w:p w14:paraId="0A6BD28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3</w:t>
            </w:r>
          </w:p>
        </w:tc>
      </w:tr>
      <w:tr w:rsidR="00F4448A" w:rsidRPr="00484AFC" w14:paraId="4EF1F3A8"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4F95FE1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w:t>
            </w:r>
          </w:p>
        </w:tc>
        <w:tc>
          <w:tcPr>
            <w:tcW w:w="994" w:type="dxa"/>
            <w:tcBorders>
              <w:top w:val="nil"/>
              <w:left w:val="single" w:sz="8" w:space="0" w:color="auto"/>
              <w:bottom w:val="nil"/>
              <w:right w:val="nil"/>
            </w:tcBorders>
            <w:shd w:val="clear" w:color="000000" w:fill="FFFF99"/>
            <w:noWrap/>
            <w:vAlign w:val="bottom"/>
            <w:hideMark/>
          </w:tcPr>
          <w:p w14:paraId="4840AD7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44A84A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60</w:t>
            </w:r>
          </w:p>
        </w:tc>
        <w:tc>
          <w:tcPr>
            <w:tcW w:w="1000" w:type="dxa"/>
            <w:tcBorders>
              <w:top w:val="nil"/>
              <w:left w:val="single" w:sz="4" w:space="0" w:color="auto"/>
              <w:bottom w:val="nil"/>
              <w:right w:val="nil"/>
            </w:tcBorders>
            <w:shd w:val="clear" w:color="000000" w:fill="FFFF99"/>
            <w:noWrap/>
            <w:vAlign w:val="bottom"/>
            <w:hideMark/>
          </w:tcPr>
          <w:p w14:paraId="69D06BEF"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7BC9AB87"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02C655F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0</w:t>
            </w:r>
          </w:p>
        </w:tc>
        <w:tc>
          <w:tcPr>
            <w:tcW w:w="741" w:type="dxa"/>
            <w:tcBorders>
              <w:top w:val="nil"/>
              <w:left w:val="nil"/>
              <w:bottom w:val="nil"/>
              <w:right w:val="nil"/>
            </w:tcBorders>
            <w:shd w:val="clear" w:color="000000" w:fill="FFFF99"/>
            <w:noWrap/>
            <w:vAlign w:val="bottom"/>
            <w:hideMark/>
          </w:tcPr>
          <w:p w14:paraId="0DDD1C1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88</w:t>
            </w:r>
          </w:p>
        </w:tc>
        <w:tc>
          <w:tcPr>
            <w:tcW w:w="741" w:type="dxa"/>
            <w:tcBorders>
              <w:top w:val="nil"/>
              <w:left w:val="nil"/>
              <w:bottom w:val="nil"/>
              <w:right w:val="nil"/>
            </w:tcBorders>
            <w:shd w:val="clear" w:color="000000" w:fill="FFFF99"/>
            <w:noWrap/>
            <w:vAlign w:val="bottom"/>
            <w:hideMark/>
          </w:tcPr>
          <w:p w14:paraId="768B175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0</w:t>
            </w:r>
          </w:p>
        </w:tc>
        <w:tc>
          <w:tcPr>
            <w:tcW w:w="741" w:type="dxa"/>
            <w:tcBorders>
              <w:top w:val="nil"/>
              <w:left w:val="nil"/>
              <w:bottom w:val="nil"/>
              <w:right w:val="nil"/>
            </w:tcBorders>
            <w:shd w:val="clear" w:color="000000" w:fill="FFFF99"/>
            <w:noWrap/>
            <w:vAlign w:val="bottom"/>
            <w:hideMark/>
          </w:tcPr>
          <w:p w14:paraId="510A460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83</w:t>
            </w:r>
          </w:p>
        </w:tc>
        <w:tc>
          <w:tcPr>
            <w:tcW w:w="741" w:type="dxa"/>
            <w:tcBorders>
              <w:top w:val="nil"/>
              <w:left w:val="nil"/>
              <w:bottom w:val="nil"/>
              <w:right w:val="nil"/>
            </w:tcBorders>
            <w:shd w:val="clear" w:color="000000" w:fill="FFFF99"/>
            <w:noWrap/>
            <w:vAlign w:val="bottom"/>
            <w:hideMark/>
          </w:tcPr>
          <w:p w14:paraId="122E79C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6</w:t>
            </w:r>
          </w:p>
        </w:tc>
        <w:tc>
          <w:tcPr>
            <w:tcW w:w="741" w:type="dxa"/>
            <w:tcBorders>
              <w:top w:val="nil"/>
              <w:left w:val="nil"/>
              <w:bottom w:val="nil"/>
              <w:right w:val="nil"/>
            </w:tcBorders>
            <w:shd w:val="clear" w:color="000000" w:fill="FFFF99"/>
            <w:noWrap/>
            <w:vAlign w:val="bottom"/>
            <w:hideMark/>
          </w:tcPr>
          <w:p w14:paraId="1C038AD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3</w:t>
            </w:r>
          </w:p>
        </w:tc>
      </w:tr>
      <w:tr w:rsidR="00F4448A" w:rsidRPr="00484AFC" w14:paraId="49E13305"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331D4B8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6</w:t>
            </w:r>
          </w:p>
        </w:tc>
        <w:tc>
          <w:tcPr>
            <w:tcW w:w="994" w:type="dxa"/>
            <w:tcBorders>
              <w:top w:val="nil"/>
              <w:left w:val="single" w:sz="8" w:space="0" w:color="auto"/>
              <w:bottom w:val="nil"/>
              <w:right w:val="nil"/>
            </w:tcBorders>
            <w:shd w:val="clear" w:color="000000" w:fill="FFFF99"/>
            <w:noWrap/>
            <w:vAlign w:val="bottom"/>
            <w:hideMark/>
          </w:tcPr>
          <w:p w14:paraId="05E819B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42E815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66</w:t>
            </w:r>
          </w:p>
        </w:tc>
        <w:tc>
          <w:tcPr>
            <w:tcW w:w="1000" w:type="dxa"/>
            <w:tcBorders>
              <w:top w:val="nil"/>
              <w:left w:val="single" w:sz="4" w:space="0" w:color="auto"/>
              <w:bottom w:val="nil"/>
              <w:right w:val="nil"/>
            </w:tcBorders>
            <w:shd w:val="clear" w:color="000000" w:fill="FFFF99"/>
            <w:noWrap/>
            <w:vAlign w:val="bottom"/>
            <w:hideMark/>
          </w:tcPr>
          <w:p w14:paraId="772542AB"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B7B8651"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7CDCB65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9</w:t>
            </w:r>
          </w:p>
        </w:tc>
        <w:tc>
          <w:tcPr>
            <w:tcW w:w="741" w:type="dxa"/>
            <w:tcBorders>
              <w:top w:val="nil"/>
              <w:left w:val="nil"/>
              <w:bottom w:val="nil"/>
              <w:right w:val="nil"/>
            </w:tcBorders>
            <w:shd w:val="clear" w:color="000000" w:fill="FFFF99"/>
            <w:noWrap/>
            <w:vAlign w:val="bottom"/>
            <w:hideMark/>
          </w:tcPr>
          <w:p w14:paraId="3A4C8E4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7</w:t>
            </w:r>
          </w:p>
        </w:tc>
        <w:tc>
          <w:tcPr>
            <w:tcW w:w="741" w:type="dxa"/>
            <w:tcBorders>
              <w:top w:val="nil"/>
              <w:left w:val="nil"/>
              <w:bottom w:val="nil"/>
              <w:right w:val="nil"/>
            </w:tcBorders>
            <w:shd w:val="clear" w:color="000000" w:fill="FFFF99"/>
            <w:noWrap/>
            <w:vAlign w:val="bottom"/>
            <w:hideMark/>
          </w:tcPr>
          <w:p w14:paraId="25FC510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8</w:t>
            </w:r>
          </w:p>
        </w:tc>
        <w:tc>
          <w:tcPr>
            <w:tcW w:w="741" w:type="dxa"/>
            <w:tcBorders>
              <w:top w:val="nil"/>
              <w:left w:val="nil"/>
              <w:bottom w:val="nil"/>
              <w:right w:val="nil"/>
            </w:tcBorders>
            <w:shd w:val="clear" w:color="000000" w:fill="FFFF99"/>
            <w:noWrap/>
            <w:vAlign w:val="bottom"/>
            <w:hideMark/>
          </w:tcPr>
          <w:p w14:paraId="5BBD5BB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493</w:t>
            </w:r>
          </w:p>
        </w:tc>
        <w:tc>
          <w:tcPr>
            <w:tcW w:w="741" w:type="dxa"/>
            <w:tcBorders>
              <w:top w:val="nil"/>
              <w:left w:val="nil"/>
              <w:bottom w:val="nil"/>
              <w:right w:val="nil"/>
            </w:tcBorders>
            <w:shd w:val="clear" w:color="000000" w:fill="FFFF99"/>
            <w:noWrap/>
            <w:vAlign w:val="bottom"/>
            <w:hideMark/>
          </w:tcPr>
          <w:p w14:paraId="0A73B9E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1</w:t>
            </w:r>
          </w:p>
        </w:tc>
        <w:tc>
          <w:tcPr>
            <w:tcW w:w="741" w:type="dxa"/>
            <w:tcBorders>
              <w:top w:val="nil"/>
              <w:left w:val="nil"/>
              <w:bottom w:val="nil"/>
              <w:right w:val="nil"/>
            </w:tcBorders>
            <w:shd w:val="clear" w:color="000000" w:fill="FFFF99"/>
            <w:noWrap/>
            <w:vAlign w:val="bottom"/>
            <w:hideMark/>
          </w:tcPr>
          <w:p w14:paraId="14B048B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9</w:t>
            </w:r>
          </w:p>
        </w:tc>
      </w:tr>
      <w:tr w:rsidR="00F4448A" w:rsidRPr="00484AFC" w14:paraId="153475A8"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5F6F31A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7</w:t>
            </w:r>
          </w:p>
        </w:tc>
        <w:tc>
          <w:tcPr>
            <w:tcW w:w="994" w:type="dxa"/>
            <w:tcBorders>
              <w:top w:val="nil"/>
              <w:left w:val="single" w:sz="8" w:space="0" w:color="auto"/>
              <w:bottom w:val="nil"/>
              <w:right w:val="nil"/>
            </w:tcBorders>
            <w:shd w:val="clear" w:color="000000" w:fill="FFFF99"/>
            <w:noWrap/>
            <w:vAlign w:val="bottom"/>
            <w:hideMark/>
          </w:tcPr>
          <w:p w14:paraId="47D1215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3CF91DF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72</w:t>
            </w:r>
          </w:p>
        </w:tc>
        <w:tc>
          <w:tcPr>
            <w:tcW w:w="1000" w:type="dxa"/>
            <w:tcBorders>
              <w:top w:val="nil"/>
              <w:left w:val="single" w:sz="4" w:space="0" w:color="auto"/>
              <w:bottom w:val="nil"/>
              <w:right w:val="nil"/>
            </w:tcBorders>
            <w:shd w:val="clear" w:color="000000" w:fill="FFFF99"/>
            <w:noWrap/>
            <w:vAlign w:val="bottom"/>
            <w:hideMark/>
          </w:tcPr>
          <w:p w14:paraId="3BFF3CE9"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9D0889E"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6015E44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14</w:t>
            </w:r>
          </w:p>
        </w:tc>
        <w:tc>
          <w:tcPr>
            <w:tcW w:w="741" w:type="dxa"/>
            <w:tcBorders>
              <w:top w:val="nil"/>
              <w:left w:val="nil"/>
              <w:bottom w:val="nil"/>
              <w:right w:val="nil"/>
            </w:tcBorders>
            <w:shd w:val="clear" w:color="000000" w:fill="FFFF99"/>
            <w:noWrap/>
            <w:vAlign w:val="bottom"/>
            <w:hideMark/>
          </w:tcPr>
          <w:p w14:paraId="42E41BB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4</w:t>
            </w:r>
          </w:p>
        </w:tc>
        <w:tc>
          <w:tcPr>
            <w:tcW w:w="741" w:type="dxa"/>
            <w:tcBorders>
              <w:top w:val="nil"/>
              <w:left w:val="nil"/>
              <w:bottom w:val="nil"/>
              <w:right w:val="nil"/>
            </w:tcBorders>
            <w:shd w:val="clear" w:color="000000" w:fill="FFFF99"/>
            <w:noWrap/>
            <w:vAlign w:val="bottom"/>
            <w:hideMark/>
          </w:tcPr>
          <w:p w14:paraId="440808B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7</w:t>
            </w:r>
          </w:p>
        </w:tc>
        <w:tc>
          <w:tcPr>
            <w:tcW w:w="741" w:type="dxa"/>
            <w:tcBorders>
              <w:top w:val="nil"/>
              <w:left w:val="nil"/>
              <w:bottom w:val="nil"/>
              <w:right w:val="nil"/>
            </w:tcBorders>
            <w:shd w:val="clear" w:color="000000" w:fill="FFFF99"/>
            <w:noWrap/>
            <w:vAlign w:val="bottom"/>
            <w:hideMark/>
          </w:tcPr>
          <w:p w14:paraId="0343D23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00</w:t>
            </w:r>
          </w:p>
        </w:tc>
        <w:tc>
          <w:tcPr>
            <w:tcW w:w="741" w:type="dxa"/>
            <w:tcBorders>
              <w:top w:val="nil"/>
              <w:left w:val="nil"/>
              <w:bottom w:val="nil"/>
              <w:right w:val="nil"/>
            </w:tcBorders>
            <w:shd w:val="clear" w:color="000000" w:fill="FFFF99"/>
            <w:noWrap/>
            <w:vAlign w:val="bottom"/>
            <w:hideMark/>
          </w:tcPr>
          <w:p w14:paraId="5BE356A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1</w:t>
            </w:r>
          </w:p>
        </w:tc>
        <w:tc>
          <w:tcPr>
            <w:tcW w:w="741" w:type="dxa"/>
            <w:tcBorders>
              <w:top w:val="nil"/>
              <w:left w:val="nil"/>
              <w:bottom w:val="nil"/>
              <w:right w:val="nil"/>
            </w:tcBorders>
            <w:shd w:val="clear" w:color="000000" w:fill="FFFF99"/>
            <w:noWrap/>
            <w:vAlign w:val="bottom"/>
            <w:hideMark/>
          </w:tcPr>
          <w:p w14:paraId="3B7F142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18</w:t>
            </w:r>
          </w:p>
        </w:tc>
      </w:tr>
      <w:tr w:rsidR="00F4448A" w:rsidRPr="00484AFC" w14:paraId="24EB1EFA"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89279F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8</w:t>
            </w:r>
          </w:p>
        </w:tc>
        <w:tc>
          <w:tcPr>
            <w:tcW w:w="994" w:type="dxa"/>
            <w:tcBorders>
              <w:top w:val="nil"/>
              <w:left w:val="single" w:sz="8" w:space="0" w:color="auto"/>
              <w:bottom w:val="nil"/>
              <w:right w:val="nil"/>
            </w:tcBorders>
            <w:shd w:val="clear" w:color="000000" w:fill="FFFF99"/>
            <w:noWrap/>
            <w:vAlign w:val="bottom"/>
            <w:hideMark/>
          </w:tcPr>
          <w:p w14:paraId="465C9FB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A68EE4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82</w:t>
            </w:r>
          </w:p>
        </w:tc>
        <w:tc>
          <w:tcPr>
            <w:tcW w:w="1000" w:type="dxa"/>
            <w:tcBorders>
              <w:top w:val="nil"/>
              <w:left w:val="single" w:sz="4" w:space="0" w:color="auto"/>
              <w:bottom w:val="nil"/>
              <w:right w:val="nil"/>
            </w:tcBorders>
            <w:shd w:val="clear" w:color="000000" w:fill="FFFF99"/>
            <w:noWrap/>
            <w:vAlign w:val="bottom"/>
            <w:hideMark/>
          </w:tcPr>
          <w:p w14:paraId="568AD53D"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27237A20"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710E5D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6</w:t>
            </w:r>
          </w:p>
        </w:tc>
        <w:tc>
          <w:tcPr>
            <w:tcW w:w="741" w:type="dxa"/>
            <w:tcBorders>
              <w:top w:val="nil"/>
              <w:left w:val="nil"/>
              <w:bottom w:val="nil"/>
              <w:right w:val="nil"/>
            </w:tcBorders>
            <w:shd w:val="clear" w:color="000000" w:fill="FFFF99"/>
            <w:noWrap/>
            <w:vAlign w:val="bottom"/>
            <w:hideMark/>
          </w:tcPr>
          <w:p w14:paraId="7E4EE04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19</w:t>
            </w:r>
          </w:p>
        </w:tc>
        <w:tc>
          <w:tcPr>
            <w:tcW w:w="741" w:type="dxa"/>
            <w:tcBorders>
              <w:top w:val="nil"/>
              <w:left w:val="nil"/>
              <w:bottom w:val="nil"/>
              <w:right w:val="nil"/>
            </w:tcBorders>
            <w:shd w:val="clear" w:color="000000" w:fill="FFFF99"/>
            <w:noWrap/>
            <w:vAlign w:val="bottom"/>
            <w:hideMark/>
          </w:tcPr>
          <w:p w14:paraId="32FF800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18</w:t>
            </w:r>
          </w:p>
        </w:tc>
        <w:tc>
          <w:tcPr>
            <w:tcW w:w="741" w:type="dxa"/>
            <w:tcBorders>
              <w:top w:val="nil"/>
              <w:left w:val="nil"/>
              <w:bottom w:val="nil"/>
              <w:right w:val="nil"/>
            </w:tcBorders>
            <w:shd w:val="clear" w:color="000000" w:fill="FFFF99"/>
            <w:noWrap/>
            <w:vAlign w:val="bottom"/>
            <w:hideMark/>
          </w:tcPr>
          <w:p w14:paraId="0EDE696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13</w:t>
            </w:r>
          </w:p>
        </w:tc>
        <w:tc>
          <w:tcPr>
            <w:tcW w:w="741" w:type="dxa"/>
            <w:tcBorders>
              <w:top w:val="nil"/>
              <w:left w:val="nil"/>
              <w:bottom w:val="nil"/>
              <w:right w:val="nil"/>
            </w:tcBorders>
            <w:shd w:val="clear" w:color="000000" w:fill="FFFF99"/>
            <w:noWrap/>
            <w:vAlign w:val="bottom"/>
            <w:hideMark/>
          </w:tcPr>
          <w:p w14:paraId="057F43E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3</w:t>
            </w:r>
          </w:p>
        </w:tc>
        <w:tc>
          <w:tcPr>
            <w:tcW w:w="741" w:type="dxa"/>
            <w:tcBorders>
              <w:top w:val="nil"/>
              <w:left w:val="nil"/>
              <w:bottom w:val="nil"/>
              <w:right w:val="nil"/>
            </w:tcBorders>
            <w:shd w:val="clear" w:color="000000" w:fill="FFFF99"/>
            <w:noWrap/>
            <w:vAlign w:val="bottom"/>
            <w:hideMark/>
          </w:tcPr>
          <w:p w14:paraId="7E5BDAF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5</w:t>
            </w:r>
          </w:p>
        </w:tc>
      </w:tr>
      <w:tr w:rsidR="00F4448A" w:rsidRPr="00484AFC" w14:paraId="3306F742"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6B1024F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9</w:t>
            </w:r>
          </w:p>
        </w:tc>
        <w:tc>
          <w:tcPr>
            <w:tcW w:w="994" w:type="dxa"/>
            <w:tcBorders>
              <w:top w:val="nil"/>
              <w:left w:val="single" w:sz="8" w:space="0" w:color="auto"/>
              <w:bottom w:val="nil"/>
              <w:right w:val="nil"/>
            </w:tcBorders>
            <w:shd w:val="clear" w:color="000000" w:fill="FFFF99"/>
            <w:noWrap/>
            <w:vAlign w:val="bottom"/>
            <w:hideMark/>
          </w:tcPr>
          <w:p w14:paraId="6567619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4A179E8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92</w:t>
            </w:r>
          </w:p>
        </w:tc>
        <w:tc>
          <w:tcPr>
            <w:tcW w:w="1000" w:type="dxa"/>
            <w:tcBorders>
              <w:top w:val="nil"/>
              <w:left w:val="single" w:sz="4" w:space="0" w:color="auto"/>
              <w:bottom w:val="nil"/>
              <w:right w:val="nil"/>
            </w:tcBorders>
            <w:shd w:val="clear" w:color="000000" w:fill="FFFF99"/>
            <w:noWrap/>
            <w:vAlign w:val="bottom"/>
            <w:hideMark/>
          </w:tcPr>
          <w:p w14:paraId="072924CB"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075365E"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3BB39DF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7</w:t>
            </w:r>
          </w:p>
        </w:tc>
        <w:tc>
          <w:tcPr>
            <w:tcW w:w="741" w:type="dxa"/>
            <w:tcBorders>
              <w:top w:val="nil"/>
              <w:left w:val="nil"/>
              <w:bottom w:val="nil"/>
              <w:right w:val="nil"/>
            </w:tcBorders>
            <w:shd w:val="clear" w:color="000000" w:fill="FFFF99"/>
            <w:noWrap/>
            <w:vAlign w:val="bottom"/>
            <w:hideMark/>
          </w:tcPr>
          <w:p w14:paraId="74BF390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6</w:t>
            </w:r>
          </w:p>
        </w:tc>
        <w:tc>
          <w:tcPr>
            <w:tcW w:w="741" w:type="dxa"/>
            <w:tcBorders>
              <w:top w:val="nil"/>
              <w:left w:val="nil"/>
              <w:bottom w:val="nil"/>
              <w:right w:val="nil"/>
            </w:tcBorders>
            <w:shd w:val="clear" w:color="000000" w:fill="FFFF99"/>
            <w:noWrap/>
            <w:vAlign w:val="bottom"/>
            <w:hideMark/>
          </w:tcPr>
          <w:p w14:paraId="66FBEC3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0</w:t>
            </w:r>
          </w:p>
        </w:tc>
        <w:tc>
          <w:tcPr>
            <w:tcW w:w="741" w:type="dxa"/>
            <w:tcBorders>
              <w:top w:val="nil"/>
              <w:left w:val="nil"/>
              <w:bottom w:val="nil"/>
              <w:right w:val="nil"/>
            </w:tcBorders>
            <w:shd w:val="clear" w:color="000000" w:fill="FFFF99"/>
            <w:noWrap/>
            <w:vAlign w:val="bottom"/>
            <w:hideMark/>
          </w:tcPr>
          <w:p w14:paraId="69A264E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2</w:t>
            </w:r>
          </w:p>
        </w:tc>
        <w:tc>
          <w:tcPr>
            <w:tcW w:w="741" w:type="dxa"/>
            <w:tcBorders>
              <w:top w:val="nil"/>
              <w:left w:val="nil"/>
              <w:bottom w:val="nil"/>
              <w:right w:val="nil"/>
            </w:tcBorders>
            <w:shd w:val="clear" w:color="000000" w:fill="FFFF99"/>
            <w:noWrap/>
            <w:vAlign w:val="bottom"/>
            <w:hideMark/>
          </w:tcPr>
          <w:p w14:paraId="1604F69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2</w:t>
            </w:r>
          </w:p>
        </w:tc>
        <w:tc>
          <w:tcPr>
            <w:tcW w:w="741" w:type="dxa"/>
            <w:tcBorders>
              <w:top w:val="nil"/>
              <w:left w:val="nil"/>
              <w:bottom w:val="nil"/>
              <w:right w:val="nil"/>
            </w:tcBorders>
            <w:shd w:val="clear" w:color="000000" w:fill="FFFF99"/>
            <w:noWrap/>
            <w:vAlign w:val="bottom"/>
            <w:hideMark/>
          </w:tcPr>
          <w:p w14:paraId="5774B31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2</w:t>
            </w:r>
          </w:p>
        </w:tc>
      </w:tr>
      <w:tr w:rsidR="00F4448A" w:rsidRPr="00484AFC" w14:paraId="359BC2AC"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2D48758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0</w:t>
            </w:r>
          </w:p>
        </w:tc>
        <w:tc>
          <w:tcPr>
            <w:tcW w:w="994" w:type="dxa"/>
            <w:tcBorders>
              <w:top w:val="nil"/>
              <w:left w:val="single" w:sz="8" w:space="0" w:color="auto"/>
              <w:bottom w:val="nil"/>
              <w:right w:val="nil"/>
            </w:tcBorders>
            <w:shd w:val="clear" w:color="000000" w:fill="FFFF99"/>
            <w:noWrap/>
            <w:vAlign w:val="bottom"/>
            <w:hideMark/>
          </w:tcPr>
          <w:p w14:paraId="4FD1414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29C282C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02</w:t>
            </w:r>
          </w:p>
        </w:tc>
        <w:tc>
          <w:tcPr>
            <w:tcW w:w="1000" w:type="dxa"/>
            <w:tcBorders>
              <w:top w:val="nil"/>
              <w:left w:val="single" w:sz="4" w:space="0" w:color="auto"/>
              <w:bottom w:val="nil"/>
              <w:right w:val="nil"/>
            </w:tcBorders>
            <w:shd w:val="clear" w:color="000000" w:fill="FFFF99"/>
            <w:noWrap/>
            <w:vAlign w:val="bottom"/>
            <w:hideMark/>
          </w:tcPr>
          <w:p w14:paraId="262016C3"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8160417"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3FA7CA9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4</w:t>
            </w:r>
          </w:p>
        </w:tc>
        <w:tc>
          <w:tcPr>
            <w:tcW w:w="741" w:type="dxa"/>
            <w:tcBorders>
              <w:top w:val="nil"/>
              <w:left w:val="nil"/>
              <w:bottom w:val="nil"/>
              <w:right w:val="nil"/>
            </w:tcBorders>
            <w:shd w:val="clear" w:color="000000" w:fill="FFFF99"/>
            <w:noWrap/>
            <w:vAlign w:val="bottom"/>
            <w:hideMark/>
          </w:tcPr>
          <w:p w14:paraId="23149DD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6</w:t>
            </w:r>
          </w:p>
        </w:tc>
        <w:tc>
          <w:tcPr>
            <w:tcW w:w="741" w:type="dxa"/>
            <w:tcBorders>
              <w:top w:val="nil"/>
              <w:left w:val="nil"/>
              <w:bottom w:val="nil"/>
              <w:right w:val="nil"/>
            </w:tcBorders>
            <w:shd w:val="clear" w:color="000000" w:fill="FFFF99"/>
            <w:noWrap/>
            <w:vAlign w:val="bottom"/>
            <w:hideMark/>
          </w:tcPr>
          <w:p w14:paraId="68F8DCE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8</w:t>
            </w:r>
          </w:p>
        </w:tc>
        <w:tc>
          <w:tcPr>
            <w:tcW w:w="741" w:type="dxa"/>
            <w:tcBorders>
              <w:top w:val="nil"/>
              <w:left w:val="nil"/>
              <w:bottom w:val="nil"/>
              <w:right w:val="nil"/>
            </w:tcBorders>
            <w:shd w:val="clear" w:color="000000" w:fill="FFFF99"/>
            <w:noWrap/>
            <w:vAlign w:val="bottom"/>
            <w:hideMark/>
          </w:tcPr>
          <w:p w14:paraId="2E4098C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28</w:t>
            </w:r>
          </w:p>
        </w:tc>
        <w:tc>
          <w:tcPr>
            <w:tcW w:w="741" w:type="dxa"/>
            <w:tcBorders>
              <w:top w:val="nil"/>
              <w:left w:val="nil"/>
              <w:bottom w:val="nil"/>
              <w:right w:val="nil"/>
            </w:tcBorders>
            <w:shd w:val="clear" w:color="000000" w:fill="FFFF99"/>
            <w:noWrap/>
            <w:vAlign w:val="bottom"/>
            <w:hideMark/>
          </w:tcPr>
          <w:p w14:paraId="7F3145C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7</w:t>
            </w:r>
          </w:p>
        </w:tc>
        <w:tc>
          <w:tcPr>
            <w:tcW w:w="741" w:type="dxa"/>
            <w:tcBorders>
              <w:top w:val="nil"/>
              <w:left w:val="nil"/>
              <w:bottom w:val="nil"/>
              <w:right w:val="nil"/>
            </w:tcBorders>
            <w:shd w:val="clear" w:color="000000" w:fill="FFFF99"/>
            <w:noWrap/>
            <w:vAlign w:val="bottom"/>
            <w:hideMark/>
          </w:tcPr>
          <w:p w14:paraId="204FEF4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0</w:t>
            </w:r>
          </w:p>
        </w:tc>
      </w:tr>
      <w:tr w:rsidR="00F4448A" w:rsidRPr="00484AFC" w14:paraId="0AC1D1EA"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338823B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1</w:t>
            </w:r>
          </w:p>
        </w:tc>
        <w:tc>
          <w:tcPr>
            <w:tcW w:w="994" w:type="dxa"/>
            <w:tcBorders>
              <w:top w:val="nil"/>
              <w:left w:val="single" w:sz="8" w:space="0" w:color="auto"/>
              <w:bottom w:val="nil"/>
              <w:right w:val="nil"/>
            </w:tcBorders>
            <w:shd w:val="clear" w:color="000000" w:fill="FFFF99"/>
            <w:noWrap/>
            <w:vAlign w:val="bottom"/>
            <w:hideMark/>
          </w:tcPr>
          <w:p w14:paraId="08CE03A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626F335F"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12</w:t>
            </w:r>
          </w:p>
        </w:tc>
        <w:tc>
          <w:tcPr>
            <w:tcW w:w="1000" w:type="dxa"/>
            <w:tcBorders>
              <w:top w:val="nil"/>
              <w:left w:val="single" w:sz="4" w:space="0" w:color="auto"/>
              <w:bottom w:val="nil"/>
              <w:right w:val="nil"/>
            </w:tcBorders>
            <w:shd w:val="clear" w:color="000000" w:fill="FFFF99"/>
            <w:noWrap/>
            <w:vAlign w:val="bottom"/>
            <w:hideMark/>
          </w:tcPr>
          <w:p w14:paraId="5F12C091"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D725A95"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5709F32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1</w:t>
            </w:r>
          </w:p>
        </w:tc>
        <w:tc>
          <w:tcPr>
            <w:tcW w:w="741" w:type="dxa"/>
            <w:tcBorders>
              <w:top w:val="nil"/>
              <w:left w:val="nil"/>
              <w:bottom w:val="nil"/>
              <w:right w:val="nil"/>
            </w:tcBorders>
            <w:shd w:val="clear" w:color="000000" w:fill="FFFF99"/>
            <w:noWrap/>
            <w:vAlign w:val="bottom"/>
            <w:hideMark/>
          </w:tcPr>
          <w:p w14:paraId="33C1DDB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4</w:t>
            </w:r>
          </w:p>
        </w:tc>
        <w:tc>
          <w:tcPr>
            <w:tcW w:w="741" w:type="dxa"/>
            <w:tcBorders>
              <w:top w:val="nil"/>
              <w:left w:val="nil"/>
              <w:bottom w:val="nil"/>
              <w:right w:val="nil"/>
            </w:tcBorders>
            <w:shd w:val="clear" w:color="000000" w:fill="FFFF99"/>
            <w:noWrap/>
            <w:vAlign w:val="bottom"/>
            <w:hideMark/>
          </w:tcPr>
          <w:p w14:paraId="2F64427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6</w:t>
            </w:r>
          </w:p>
        </w:tc>
        <w:tc>
          <w:tcPr>
            <w:tcW w:w="741" w:type="dxa"/>
            <w:tcBorders>
              <w:top w:val="nil"/>
              <w:left w:val="nil"/>
              <w:bottom w:val="nil"/>
              <w:right w:val="nil"/>
            </w:tcBorders>
            <w:shd w:val="clear" w:color="000000" w:fill="FFFF99"/>
            <w:noWrap/>
            <w:vAlign w:val="bottom"/>
            <w:hideMark/>
          </w:tcPr>
          <w:p w14:paraId="3456F93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37</w:t>
            </w:r>
          </w:p>
        </w:tc>
        <w:tc>
          <w:tcPr>
            <w:tcW w:w="741" w:type="dxa"/>
            <w:tcBorders>
              <w:top w:val="nil"/>
              <w:left w:val="nil"/>
              <w:bottom w:val="nil"/>
              <w:right w:val="nil"/>
            </w:tcBorders>
            <w:shd w:val="clear" w:color="000000" w:fill="FFFF99"/>
            <w:noWrap/>
            <w:vAlign w:val="bottom"/>
            <w:hideMark/>
          </w:tcPr>
          <w:p w14:paraId="07A49ED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5</w:t>
            </w:r>
          </w:p>
        </w:tc>
        <w:tc>
          <w:tcPr>
            <w:tcW w:w="741" w:type="dxa"/>
            <w:tcBorders>
              <w:top w:val="nil"/>
              <w:left w:val="nil"/>
              <w:bottom w:val="nil"/>
              <w:right w:val="nil"/>
            </w:tcBorders>
            <w:shd w:val="clear" w:color="000000" w:fill="FFFF99"/>
            <w:noWrap/>
            <w:vAlign w:val="bottom"/>
            <w:hideMark/>
          </w:tcPr>
          <w:p w14:paraId="516E2D0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5</w:t>
            </w:r>
          </w:p>
        </w:tc>
      </w:tr>
      <w:tr w:rsidR="00F4448A" w:rsidRPr="00484AFC" w14:paraId="46BE8CCA"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489EC13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2</w:t>
            </w:r>
          </w:p>
        </w:tc>
        <w:tc>
          <w:tcPr>
            <w:tcW w:w="994" w:type="dxa"/>
            <w:tcBorders>
              <w:top w:val="nil"/>
              <w:left w:val="single" w:sz="8" w:space="0" w:color="auto"/>
              <w:bottom w:val="nil"/>
              <w:right w:val="nil"/>
            </w:tcBorders>
            <w:shd w:val="clear" w:color="000000" w:fill="FFFF99"/>
            <w:noWrap/>
            <w:vAlign w:val="bottom"/>
            <w:hideMark/>
          </w:tcPr>
          <w:p w14:paraId="0D675890"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50BD504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22</w:t>
            </w:r>
          </w:p>
        </w:tc>
        <w:tc>
          <w:tcPr>
            <w:tcW w:w="1000" w:type="dxa"/>
            <w:tcBorders>
              <w:top w:val="nil"/>
              <w:left w:val="single" w:sz="4" w:space="0" w:color="auto"/>
              <w:bottom w:val="nil"/>
              <w:right w:val="nil"/>
            </w:tcBorders>
            <w:shd w:val="clear" w:color="000000" w:fill="FFFF99"/>
            <w:noWrap/>
            <w:vAlign w:val="bottom"/>
            <w:hideMark/>
          </w:tcPr>
          <w:p w14:paraId="09BD5D9B"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40BCC46C"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4C8372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7</w:t>
            </w:r>
          </w:p>
        </w:tc>
        <w:tc>
          <w:tcPr>
            <w:tcW w:w="741" w:type="dxa"/>
            <w:tcBorders>
              <w:top w:val="nil"/>
              <w:left w:val="nil"/>
              <w:bottom w:val="nil"/>
              <w:right w:val="nil"/>
            </w:tcBorders>
            <w:shd w:val="clear" w:color="000000" w:fill="FFFF99"/>
            <w:noWrap/>
            <w:vAlign w:val="bottom"/>
            <w:hideMark/>
          </w:tcPr>
          <w:p w14:paraId="2FF8BDC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9</w:t>
            </w:r>
          </w:p>
        </w:tc>
        <w:tc>
          <w:tcPr>
            <w:tcW w:w="741" w:type="dxa"/>
            <w:tcBorders>
              <w:top w:val="nil"/>
              <w:left w:val="nil"/>
              <w:bottom w:val="nil"/>
              <w:right w:val="nil"/>
            </w:tcBorders>
            <w:shd w:val="clear" w:color="000000" w:fill="FFFF99"/>
            <w:noWrap/>
            <w:vAlign w:val="bottom"/>
            <w:hideMark/>
          </w:tcPr>
          <w:p w14:paraId="7495DA6D"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1</w:t>
            </w:r>
          </w:p>
        </w:tc>
        <w:tc>
          <w:tcPr>
            <w:tcW w:w="741" w:type="dxa"/>
            <w:tcBorders>
              <w:top w:val="nil"/>
              <w:left w:val="nil"/>
              <w:bottom w:val="nil"/>
              <w:right w:val="nil"/>
            </w:tcBorders>
            <w:shd w:val="clear" w:color="000000" w:fill="FFFF99"/>
            <w:noWrap/>
            <w:vAlign w:val="bottom"/>
            <w:hideMark/>
          </w:tcPr>
          <w:p w14:paraId="33E984F4"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42</w:t>
            </w:r>
          </w:p>
        </w:tc>
        <w:tc>
          <w:tcPr>
            <w:tcW w:w="741" w:type="dxa"/>
            <w:tcBorders>
              <w:top w:val="nil"/>
              <w:left w:val="nil"/>
              <w:bottom w:val="nil"/>
              <w:right w:val="nil"/>
            </w:tcBorders>
            <w:shd w:val="clear" w:color="000000" w:fill="FFFF99"/>
            <w:noWrap/>
            <w:vAlign w:val="bottom"/>
            <w:hideMark/>
          </w:tcPr>
          <w:p w14:paraId="209E5A2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73</w:t>
            </w:r>
          </w:p>
        </w:tc>
        <w:tc>
          <w:tcPr>
            <w:tcW w:w="741" w:type="dxa"/>
            <w:tcBorders>
              <w:top w:val="nil"/>
              <w:left w:val="nil"/>
              <w:bottom w:val="nil"/>
              <w:right w:val="nil"/>
            </w:tcBorders>
            <w:shd w:val="clear" w:color="000000" w:fill="FFFF99"/>
            <w:noWrap/>
            <w:vAlign w:val="bottom"/>
            <w:hideMark/>
          </w:tcPr>
          <w:p w14:paraId="75F4ADD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1</w:t>
            </w:r>
          </w:p>
        </w:tc>
      </w:tr>
      <w:tr w:rsidR="00F4448A" w:rsidRPr="00484AFC" w14:paraId="6CFC3360"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172C005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3</w:t>
            </w:r>
          </w:p>
        </w:tc>
        <w:tc>
          <w:tcPr>
            <w:tcW w:w="994" w:type="dxa"/>
            <w:tcBorders>
              <w:top w:val="nil"/>
              <w:left w:val="single" w:sz="8" w:space="0" w:color="auto"/>
              <w:bottom w:val="nil"/>
              <w:right w:val="nil"/>
            </w:tcBorders>
            <w:shd w:val="clear" w:color="000000" w:fill="FFFF99"/>
            <w:noWrap/>
            <w:vAlign w:val="bottom"/>
            <w:hideMark/>
          </w:tcPr>
          <w:p w14:paraId="0E15029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5711023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32</w:t>
            </w:r>
          </w:p>
        </w:tc>
        <w:tc>
          <w:tcPr>
            <w:tcW w:w="1000" w:type="dxa"/>
            <w:tcBorders>
              <w:top w:val="nil"/>
              <w:left w:val="single" w:sz="4" w:space="0" w:color="auto"/>
              <w:bottom w:val="nil"/>
              <w:right w:val="nil"/>
            </w:tcBorders>
            <w:shd w:val="clear" w:color="000000" w:fill="FFFF99"/>
            <w:noWrap/>
            <w:vAlign w:val="bottom"/>
            <w:hideMark/>
          </w:tcPr>
          <w:p w14:paraId="428DF980"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5BA98C53"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2792A6A"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2</w:t>
            </w:r>
          </w:p>
        </w:tc>
        <w:tc>
          <w:tcPr>
            <w:tcW w:w="741" w:type="dxa"/>
            <w:tcBorders>
              <w:top w:val="nil"/>
              <w:left w:val="nil"/>
              <w:bottom w:val="nil"/>
              <w:right w:val="nil"/>
            </w:tcBorders>
            <w:shd w:val="clear" w:color="000000" w:fill="FFFF99"/>
            <w:noWrap/>
            <w:vAlign w:val="bottom"/>
            <w:hideMark/>
          </w:tcPr>
          <w:p w14:paraId="4D5CEB5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5</w:t>
            </w:r>
          </w:p>
        </w:tc>
        <w:tc>
          <w:tcPr>
            <w:tcW w:w="741" w:type="dxa"/>
            <w:tcBorders>
              <w:top w:val="nil"/>
              <w:left w:val="nil"/>
              <w:bottom w:val="nil"/>
              <w:right w:val="nil"/>
            </w:tcBorders>
            <w:shd w:val="clear" w:color="000000" w:fill="FFFF99"/>
            <w:noWrap/>
            <w:vAlign w:val="bottom"/>
            <w:hideMark/>
          </w:tcPr>
          <w:p w14:paraId="00BC4ED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8</w:t>
            </w:r>
          </w:p>
        </w:tc>
        <w:tc>
          <w:tcPr>
            <w:tcW w:w="741" w:type="dxa"/>
            <w:tcBorders>
              <w:top w:val="nil"/>
              <w:left w:val="nil"/>
              <w:bottom w:val="nil"/>
              <w:right w:val="nil"/>
            </w:tcBorders>
            <w:shd w:val="clear" w:color="000000" w:fill="FFFF99"/>
            <w:noWrap/>
            <w:vAlign w:val="bottom"/>
            <w:hideMark/>
          </w:tcPr>
          <w:p w14:paraId="5329E58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0</w:t>
            </w:r>
          </w:p>
        </w:tc>
        <w:tc>
          <w:tcPr>
            <w:tcW w:w="741" w:type="dxa"/>
            <w:tcBorders>
              <w:top w:val="nil"/>
              <w:left w:val="nil"/>
              <w:bottom w:val="nil"/>
              <w:right w:val="nil"/>
            </w:tcBorders>
            <w:shd w:val="clear" w:color="000000" w:fill="FFFF99"/>
            <w:noWrap/>
            <w:vAlign w:val="bottom"/>
            <w:hideMark/>
          </w:tcPr>
          <w:p w14:paraId="095727D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84</w:t>
            </w:r>
          </w:p>
        </w:tc>
        <w:tc>
          <w:tcPr>
            <w:tcW w:w="741" w:type="dxa"/>
            <w:tcBorders>
              <w:top w:val="nil"/>
              <w:left w:val="nil"/>
              <w:bottom w:val="nil"/>
              <w:right w:val="nil"/>
            </w:tcBorders>
            <w:shd w:val="clear" w:color="000000" w:fill="FFFF99"/>
            <w:noWrap/>
            <w:vAlign w:val="bottom"/>
            <w:hideMark/>
          </w:tcPr>
          <w:p w14:paraId="6FA0201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6</w:t>
            </w:r>
          </w:p>
        </w:tc>
      </w:tr>
      <w:tr w:rsidR="00F4448A" w:rsidRPr="00484AFC" w14:paraId="5B495234" w14:textId="77777777" w:rsidTr="00C559CF">
        <w:trPr>
          <w:trHeight w:val="255"/>
        </w:trPr>
        <w:tc>
          <w:tcPr>
            <w:tcW w:w="695" w:type="dxa"/>
            <w:tcBorders>
              <w:top w:val="nil"/>
              <w:left w:val="single" w:sz="4" w:space="0" w:color="auto"/>
              <w:bottom w:val="nil"/>
              <w:right w:val="nil"/>
            </w:tcBorders>
            <w:shd w:val="clear" w:color="000000" w:fill="FFFF99"/>
            <w:noWrap/>
            <w:vAlign w:val="bottom"/>
            <w:hideMark/>
          </w:tcPr>
          <w:p w14:paraId="224BD10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4</w:t>
            </w:r>
          </w:p>
        </w:tc>
        <w:tc>
          <w:tcPr>
            <w:tcW w:w="994" w:type="dxa"/>
            <w:tcBorders>
              <w:top w:val="nil"/>
              <w:left w:val="single" w:sz="8" w:space="0" w:color="auto"/>
              <w:bottom w:val="nil"/>
              <w:right w:val="nil"/>
            </w:tcBorders>
            <w:shd w:val="clear" w:color="000000" w:fill="FFFF99"/>
            <w:noWrap/>
            <w:vAlign w:val="bottom"/>
            <w:hideMark/>
          </w:tcPr>
          <w:p w14:paraId="519FBE3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850D2F7"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42</w:t>
            </w:r>
          </w:p>
        </w:tc>
        <w:tc>
          <w:tcPr>
            <w:tcW w:w="1000" w:type="dxa"/>
            <w:tcBorders>
              <w:top w:val="nil"/>
              <w:left w:val="single" w:sz="4" w:space="0" w:color="auto"/>
              <w:bottom w:val="nil"/>
              <w:right w:val="nil"/>
            </w:tcBorders>
            <w:shd w:val="clear" w:color="000000" w:fill="FFFF99"/>
            <w:noWrap/>
            <w:vAlign w:val="bottom"/>
            <w:hideMark/>
          </w:tcPr>
          <w:p w14:paraId="4FBA3428"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356FC80F"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1C5AC603"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7</w:t>
            </w:r>
          </w:p>
        </w:tc>
        <w:tc>
          <w:tcPr>
            <w:tcW w:w="741" w:type="dxa"/>
            <w:tcBorders>
              <w:top w:val="nil"/>
              <w:left w:val="nil"/>
              <w:bottom w:val="nil"/>
              <w:right w:val="nil"/>
            </w:tcBorders>
            <w:shd w:val="clear" w:color="000000" w:fill="FFFF99"/>
            <w:noWrap/>
            <w:vAlign w:val="bottom"/>
            <w:hideMark/>
          </w:tcPr>
          <w:p w14:paraId="616B1D68"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9</w:t>
            </w:r>
          </w:p>
        </w:tc>
        <w:tc>
          <w:tcPr>
            <w:tcW w:w="741" w:type="dxa"/>
            <w:tcBorders>
              <w:top w:val="nil"/>
              <w:left w:val="nil"/>
              <w:bottom w:val="nil"/>
              <w:right w:val="nil"/>
            </w:tcBorders>
            <w:shd w:val="clear" w:color="000000" w:fill="FFFF99"/>
            <w:noWrap/>
            <w:vAlign w:val="bottom"/>
            <w:hideMark/>
          </w:tcPr>
          <w:p w14:paraId="65540116"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78</w:t>
            </w:r>
          </w:p>
        </w:tc>
        <w:tc>
          <w:tcPr>
            <w:tcW w:w="741" w:type="dxa"/>
            <w:tcBorders>
              <w:top w:val="nil"/>
              <w:left w:val="nil"/>
              <w:bottom w:val="nil"/>
              <w:right w:val="nil"/>
            </w:tcBorders>
            <w:shd w:val="clear" w:color="000000" w:fill="FFFF99"/>
            <w:noWrap/>
            <w:vAlign w:val="bottom"/>
            <w:hideMark/>
          </w:tcPr>
          <w:p w14:paraId="62BA8ED1"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2</w:t>
            </w:r>
          </w:p>
        </w:tc>
        <w:tc>
          <w:tcPr>
            <w:tcW w:w="741" w:type="dxa"/>
            <w:tcBorders>
              <w:top w:val="nil"/>
              <w:left w:val="nil"/>
              <w:bottom w:val="nil"/>
              <w:right w:val="nil"/>
            </w:tcBorders>
            <w:shd w:val="clear" w:color="000000" w:fill="FFFF99"/>
            <w:noWrap/>
            <w:vAlign w:val="bottom"/>
            <w:hideMark/>
          </w:tcPr>
          <w:p w14:paraId="2A05E25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88</w:t>
            </w:r>
          </w:p>
        </w:tc>
        <w:tc>
          <w:tcPr>
            <w:tcW w:w="741" w:type="dxa"/>
            <w:tcBorders>
              <w:top w:val="nil"/>
              <w:left w:val="nil"/>
              <w:bottom w:val="nil"/>
              <w:right w:val="nil"/>
            </w:tcBorders>
            <w:shd w:val="clear" w:color="000000" w:fill="FFFF99"/>
            <w:noWrap/>
            <w:vAlign w:val="bottom"/>
            <w:hideMark/>
          </w:tcPr>
          <w:p w14:paraId="3EC9B59E"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0</w:t>
            </w:r>
          </w:p>
        </w:tc>
      </w:tr>
      <w:tr w:rsidR="00F4448A" w:rsidRPr="00484AFC" w14:paraId="7EF1735E" w14:textId="77777777" w:rsidTr="00C559CF">
        <w:trPr>
          <w:trHeight w:val="255"/>
        </w:trPr>
        <w:tc>
          <w:tcPr>
            <w:tcW w:w="695" w:type="dxa"/>
            <w:tcBorders>
              <w:top w:val="single" w:sz="4" w:space="0" w:color="auto"/>
              <w:left w:val="single" w:sz="4" w:space="0" w:color="auto"/>
              <w:bottom w:val="nil"/>
              <w:right w:val="nil"/>
            </w:tcBorders>
            <w:shd w:val="clear" w:color="000000" w:fill="FFFF99"/>
            <w:noWrap/>
            <w:vAlign w:val="bottom"/>
            <w:hideMark/>
          </w:tcPr>
          <w:p w14:paraId="26E36CA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25</w:t>
            </w:r>
          </w:p>
        </w:tc>
        <w:tc>
          <w:tcPr>
            <w:tcW w:w="994" w:type="dxa"/>
            <w:tcBorders>
              <w:top w:val="nil"/>
              <w:left w:val="single" w:sz="8" w:space="0" w:color="auto"/>
              <w:bottom w:val="nil"/>
              <w:right w:val="nil"/>
            </w:tcBorders>
            <w:shd w:val="clear" w:color="000000" w:fill="FFFF99"/>
            <w:noWrap/>
            <w:vAlign w:val="bottom"/>
            <w:hideMark/>
          </w:tcPr>
          <w:p w14:paraId="7DCB513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0</w:t>
            </w:r>
          </w:p>
        </w:tc>
        <w:tc>
          <w:tcPr>
            <w:tcW w:w="994" w:type="dxa"/>
            <w:tcBorders>
              <w:top w:val="nil"/>
              <w:left w:val="nil"/>
              <w:bottom w:val="nil"/>
              <w:right w:val="nil"/>
            </w:tcBorders>
            <w:shd w:val="clear" w:color="000000" w:fill="FFFF99"/>
            <w:noWrap/>
            <w:vAlign w:val="bottom"/>
            <w:hideMark/>
          </w:tcPr>
          <w:p w14:paraId="7BF7F7C2"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152</w:t>
            </w:r>
          </w:p>
        </w:tc>
        <w:tc>
          <w:tcPr>
            <w:tcW w:w="1000" w:type="dxa"/>
            <w:tcBorders>
              <w:top w:val="nil"/>
              <w:left w:val="single" w:sz="4" w:space="0" w:color="auto"/>
              <w:bottom w:val="nil"/>
              <w:right w:val="nil"/>
            </w:tcBorders>
            <w:shd w:val="clear" w:color="000000" w:fill="FFFF99"/>
            <w:noWrap/>
            <w:vAlign w:val="bottom"/>
            <w:hideMark/>
          </w:tcPr>
          <w:p w14:paraId="72E8B7A6"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1000" w:type="dxa"/>
            <w:tcBorders>
              <w:top w:val="nil"/>
              <w:left w:val="nil"/>
              <w:bottom w:val="nil"/>
              <w:right w:val="single" w:sz="8" w:space="0" w:color="auto"/>
            </w:tcBorders>
            <w:shd w:val="clear" w:color="000000" w:fill="FFFF99"/>
            <w:noWrap/>
            <w:vAlign w:val="bottom"/>
            <w:hideMark/>
          </w:tcPr>
          <w:p w14:paraId="64DA43FA" w14:textId="77777777" w:rsidR="00F4448A" w:rsidRPr="00484AFC" w:rsidRDefault="00F4448A" w:rsidP="00C559CF">
            <w:pPr>
              <w:spacing w:after="0" w:line="240" w:lineRule="auto"/>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 </w:t>
            </w:r>
          </w:p>
        </w:tc>
        <w:tc>
          <w:tcPr>
            <w:tcW w:w="741" w:type="dxa"/>
            <w:tcBorders>
              <w:top w:val="nil"/>
              <w:left w:val="nil"/>
              <w:bottom w:val="nil"/>
              <w:right w:val="nil"/>
            </w:tcBorders>
            <w:shd w:val="clear" w:color="000000" w:fill="FFFF99"/>
            <w:noWrap/>
            <w:vAlign w:val="bottom"/>
            <w:hideMark/>
          </w:tcPr>
          <w:p w14:paraId="246EC49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71</w:t>
            </w:r>
          </w:p>
        </w:tc>
        <w:tc>
          <w:tcPr>
            <w:tcW w:w="741" w:type="dxa"/>
            <w:tcBorders>
              <w:top w:val="nil"/>
              <w:left w:val="nil"/>
              <w:bottom w:val="nil"/>
              <w:right w:val="nil"/>
            </w:tcBorders>
            <w:shd w:val="clear" w:color="000000" w:fill="FFFF99"/>
            <w:noWrap/>
            <w:vAlign w:val="bottom"/>
            <w:hideMark/>
          </w:tcPr>
          <w:p w14:paraId="48785E25"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2</w:t>
            </w:r>
          </w:p>
        </w:tc>
        <w:tc>
          <w:tcPr>
            <w:tcW w:w="741" w:type="dxa"/>
            <w:tcBorders>
              <w:top w:val="nil"/>
              <w:left w:val="nil"/>
              <w:bottom w:val="nil"/>
              <w:right w:val="nil"/>
            </w:tcBorders>
            <w:shd w:val="clear" w:color="000000" w:fill="FFFF99"/>
            <w:noWrap/>
            <w:vAlign w:val="bottom"/>
            <w:hideMark/>
          </w:tcPr>
          <w:p w14:paraId="4CC09F5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5</w:t>
            </w:r>
          </w:p>
        </w:tc>
        <w:tc>
          <w:tcPr>
            <w:tcW w:w="741" w:type="dxa"/>
            <w:tcBorders>
              <w:top w:val="nil"/>
              <w:left w:val="nil"/>
              <w:bottom w:val="nil"/>
              <w:right w:val="nil"/>
            </w:tcBorders>
            <w:shd w:val="clear" w:color="000000" w:fill="FFFF99"/>
            <w:noWrap/>
            <w:vAlign w:val="bottom"/>
            <w:hideMark/>
          </w:tcPr>
          <w:p w14:paraId="14AE782C"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55</w:t>
            </w:r>
          </w:p>
        </w:tc>
        <w:tc>
          <w:tcPr>
            <w:tcW w:w="741" w:type="dxa"/>
            <w:tcBorders>
              <w:top w:val="nil"/>
              <w:left w:val="nil"/>
              <w:bottom w:val="nil"/>
              <w:right w:val="nil"/>
            </w:tcBorders>
            <w:shd w:val="clear" w:color="000000" w:fill="FFFF99"/>
            <w:noWrap/>
            <w:vAlign w:val="bottom"/>
            <w:hideMark/>
          </w:tcPr>
          <w:p w14:paraId="0444EB1B"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86</w:t>
            </w:r>
          </w:p>
        </w:tc>
        <w:tc>
          <w:tcPr>
            <w:tcW w:w="741" w:type="dxa"/>
            <w:tcBorders>
              <w:top w:val="nil"/>
              <w:left w:val="nil"/>
              <w:bottom w:val="nil"/>
              <w:right w:val="nil"/>
            </w:tcBorders>
            <w:shd w:val="clear" w:color="000000" w:fill="FFFF99"/>
            <w:noWrap/>
            <w:vAlign w:val="bottom"/>
            <w:hideMark/>
          </w:tcPr>
          <w:p w14:paraId="62FC2A59" w14:textId="77777777" w:rsidR="00F4448A" w:rsidRPr="00484AFC" w:rsidRDefault="00F4448A" w:rsidP="00C559CF">
            <w:pPr>
              <w:spacing w:after="0" w:line="240" w:lineRule="auto"/>
              <w:jc w:val="right"/>
              <w:rPr>
                <w:rFonts w:ascii="Verdana" w:eastAsia="Times New Roman" w:hAnsi="Verdana" w:cs="Times New Roman"/>
                <w:sz w:val="20"/>
                <w:szCs w:val="20"/>
                <w:lang w:eastAsia="en-GB"/>
              </w:rPr>
            </w:pPr>
            <w:r w:rsidRPr="00484AFC">
              <w:rPr>
                <w:rFonts w:ascii="Verdana" w:eastAsia="Times New Roman" w:hAnsi="Verdana" w:cs="Times New Roman"/>
                <w:sz w:val="20"/>
                <w:szCs w:val="20"/>
                <w:lang w:eastAsia="en-GB"/>
              </w:rPr>
              <w:t>0.563</w:t>
            </w:r>
          </w:p>
        </w:tc>
      </w:tr>
    </w:tbl>
    <w:p w14:paraId="0FE3D197" w14:textId="77777777" w:rsidR="00F4448A" w:rsidRDefault="00F4448A" w:rsidP="00C559CF"/>
    <w:p w14:paraId="31EC4BD3" w14:textId="77777777" w:rsidR="00F4448A" w:rsidRDefault="00F4448A" w:rsidP="00AD6BFA">
      <w:r>
        <w:t>Run1)</w:t>
      </w:r>
    </w:p>
    <w:p w14:paraId="51259972" w14:textId="77777777" w:rsidR="00F4448A" w:rsidRPr="00550D0B" w:rsidRDefault="00F4448A" w:rsidP="00C559CF">
      <w:r>
        <w:rPr>
          <w:noProof/>
        </w:rPr>
        <w:lastRenderedPageBreak/>
        <w:drawing>
          <wp:inline distT="0" distB="0" distL="0" distR="0" wp14:anchorId="75643D51" wp14:editId="219140B7">
            <wp:extent cx="3602990" cy="3578860"/>
            <wp:effectExtent l="0" t="0" r="0" b="254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602990" cy="3578860"/>
                    </a:xfrm>
                    <a:prstGeom prst="rect">
                      <a:avLst/>
                    </a:prstGeom>
                    <a:noFill/>
                  </pic:spPr>
                </pic:pic>
              </a:graphicData>
            </a:graphic>
          </wp:inline>
        </w:drawing>
      </w:r>
    </w:p>
    <w:p w14:paraId="2A7C824E" w14:textId="77777777" w:rsidR="00F4448A" w:rsidRDefault="00F4448A" w:rsidP="00C559CF">
      <w:r>
        <w:t>95% bound</w:t>
      </w:r>
    </w:p>
    <w:p w14:paraId="059FC6A7" w14:textId="77777777" w:rsidR="00F4448A" w:rsidRDefault="00F4448A" w:rsidP="00C559CF">
      <w:r>
        <w:t>K=806.68</w:t>
      </w:r>
    </w:p>
    <w:p w14:paraId="5D949FC0" w14:textId="77777777" w:rsidR="00F4448A" w:rsidRDefault="00F4448A" w:rsidP="00C559CF">
      <w:proofErr w:type="spellStart"/>
      <w:r>
        <w:t>logK</w:t>
      </w:r>
      <w:proofErr w:type="spellEnd"/>
      <w:r>
        <w:t>=2.907</w:t>
      </w:r>
    </w:p>
    <w:p w14:paraId="29C17399" w14:textId="77777777" w:rsidR="00F4448A" w:rsidRDefault="00F4448A" w:rsidP="00C559CF">
      <w:r>
        <w:rPr>
          <w:rFonts w:ascii="Calibri" w:hAnsi="Calibri" w:cs="Calibri"/>
        </w:rPr>
        <w:t>α</w:t>
      </w:r>
      <w:r>
        <w:t>=4.60</w:t>
      </w:r>
    </w:p>
    <w:p w14:paraId="7D7C8F2B" w14:textId="77777777" w:rsidR="00F4448A" w:rsidRDefault="00F4448A" w:rsidP="00AD6BFA">
      <w:r>
        <w:t>Run2)</w:t>
      </w:r>
    </w:p>
    <w:p w14:paraId="2E8D559D" w14:textId="77777777" w:rsidR="00F4448A" w:rsidRPr="00C56FD8" w:rsidRDefault="00F4448A" w:rsidP="00C559CF">
      <w:r>
        <w:rPr>
          <w:noProof/>
        </w:rPr>
        <w:drawing>
          <wp:inline distT="0" distB="0" distL="0" distR="0" wp14:anchorId="5C6C82B9" wp14:editId="49DFCFAB">
            <wp:extent cx="2149522" cy="2135126"/>
            <wp:effectExtent l="0" t="0" r="317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57969" cy="2143516"/>
                    </a:xfrm>
                    <a:prstGeom prst="rect">
                      <a:avLst/>
                    </a:prstGeom>
                    <a:noFill/>
                  </pic:spPr>
                </pic:pic>
              </a:graphicData>
            </a:graphic>
          </wp:inline>
        </w:drawing>
      </w:r>
    </w:p>
    <w:p w14:paraId="7F1A3E93" w14:textId="77777777" w:rsidR="00F4448A" w:rsidRDefault="00F4448A" w:rsidP="00C559CF">
      <w:r>
        <w:t>81% bound</w:t>
      </w:r>
    </w:p>
    <w:p w14:paraId="2CDF85BD" w14:textId="77777777" w:rsidR="00F4448A" w:rsidRDefault="00F4448A" w:rsidP="00C559CF">
      <w:r>
        <w:t>K=583.93</w:t>
      </w:r>
    </w:p>
    <w:p w14:paraId="161A72B6" w14:textId="77777777" w:rsidR="00F4448A" w:rsidRDefault="00F4448A" w:rsidP="00C559CF">
      <w:proofErr w:type="spellStart"/>
      <w:r>
        <w:t>logK</w:t>
      </w:r>
      <w:proofErr w:type="spellEnd"/>
      <w:r>
        <w:t>=2.766</w:t>
      </w:r>
    </w:p>
    <w:p w14:paraId="0FAF7BCC" w14:textId="77777777" w:rsidR="00F4448A" w:rsidRDefault="00F4448A" w:rsidP="00C559CF">
      <w:r>
        <w:rPr>
          <w:rFonts w:ascii="Calibri" w:hAnsi="Calibri" w:cs="Calibri"/>
        </w:rPr>
        <w:t>α</w:t>
      </w:r>
      <w:r>
        <w:t>=4.52</w:t>
      </w:r>
    </w:p>
    <w:p w14:paraId="5A2D061E" w14:textId="77777777" w:rsidR="00F4448A" w:rsidRDefault="00F4448A" w:rsidP="00AD6BFA">
      <w:r>
        <w:lastRenderedPageBreak/>
        <w:t>Run3)</w:t>
      </w:r>
    </w:p>
    <w:p w14:paraId="0C5091E8" w14:textId="77777777" w:rsidR="00F4448A" w:rsidRPr="00D72DA8" w:rsidRDefault="00F4448A" w:rsidP="00C559CF">
      <w:r>
        <w:rPr>
          <w:noProof/>
        </w:rPr>
        <w:drawing>
          <wp:inline distT="0" distB="0" distL="0" distR="0" wp14:anchorId="2A2EB282" wp14:editId="2F33A37F">
            <wp:extent cx="3009331" cy="2347951"/>
            <wp:effectExtent l="0" t="0" r="635" b="14605"/>
            <wp:docPr id="354" name="Chart 354">
              <a:extLst xmlns:a="http://schemas.openxmlformats.org/drawingml/2006/main">
                <a:ext uri="{FF2B5EF4-FFF2-40B4-BE49-F238E27FC236}">
                  <a16:creationId xmlns:a16="http://schemas.microsoft.com/office/drawing/2014/main" id="{6D14083D-6B03-4753-90CF-A53E1D8A13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r>
        <w:rPr>
          <w:noProof/>
        </w:rPr>
        <w:drawing>
          <wp:inline distT="0" distB="0" distL="0" distR="0" wp14:anchorId="241093EF" wp14:editId="4DB0C117">
            <wp:extent cx="3022979" cy="671356"/>
            <wp:effectExtent l="0" t="0" r="6350" b="14605"/>
            <wp:docPr id="355" name="Chart 355">
              <a:extLst xmlns:a="http://schemas.openxmlformats.org/drawingml/2006/main">
                <a:ext uri="{FF2B5EF4-FFF2-40B4-BE49-F238E27FC236}">
                  <a16:creationId xmlns:a16="http://schemas.microsoft.com/office/drawing/2014/main" id="{50B8306F-4F8B-4828-8124-DCE0BB4630C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09FA1F11" w14:textId="77777777" w:rsidR="00F4448A" w:rsidRDefault="00F4448A" w:rsidP="00C559CF">
      <w:r>
        <w:t>81% bound</w:t>
      </w:r>
    </w:p>
    <w:p w14:paraId="5B8681FA" w14:textId="77777777" w:rsidR="00F4448A" w:rsidRDefault="00F4448A" w:rsidP="00C559CF">
      <w:r>
        <w:t>K=596.58</w:t>
      </w:r>
    </w:p>
    <w:p w14:paraId="52353381" w14:textId="77777777" w:rsidR="00F4448A" w:rsidRDefault="00F4448A" w:rsidP="00C559CF">
      <w:proofErr w:type="spellStart"/>
      <w:r>
        <w:t>logK</w:t>
      </w:r>
      <w:proofErr w:type="spellEnd"/>
      <w:r>
        <w:t>=2.776</w:t>
      </w:r>
    </w:p>
    <w:p w14:paraId="5E05B3FA" w14:textId="77777777" w:rsidR="00F4448A" w:rsidRDefault="00F4448A" w:rsidP="00C559CF">
      <w:r>
        <w:rPr>
          <w:rFonts w:ascii="Calibri" w:hAnsi="Calibri" w:cs="Calibri"/>
        </w:rPr>
        <w:t>α</w:t>
      </w:r>
      <w:r>
        <w:t>=4.52</w:t>
      </w:r>
    </w:p>
    <w:p w14:paraId="1BD66F0A" w14:textId="77777777" w:rsidR="00F4448A" w:rsidRDefault="00F4448A" w:rsidP="00AD6BFA">
      <w:r>
        <w:t>Run4)</w:t>
      </w:r>
    </w:p>
    <w:p w14:paraId="0C6E97B8" w14:textId="77777777" w:rsidR="00F4448A" w:rsidRPr="00816A00" w:rsidRDefault="00F4448A" w:rsidP="00C559CF">
      <w:r>
        <w:rPr>
          <w:noProof/>
        </w:rPr>
        <w:drawing>
          <wp:inline distT="0" distB="0" distL="0" distR="0" wp14:anchorId="6C44BED6" wp14:editId="245A13D3">
            <wp:extent cx="2422478" cy="2406253"/>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42665" cy="2426305"/>
                    </a:xfrm>
                    <a:prstGeom prst="rect">
                      <a:avLst/>
                    </a:prstGeom>
                    <a:noFill/>
                  </pic:spPr>
                </pic:pic>
              </a:graphicData>
            </a:graphic>
          </wp:inline>
        </w:drawing>
      </w:r>
    </w:p>
    <w:p w14:paraId="09BF3375" w14:textId="77777777" w:rsidR="00F4448A" w:rsidRDefault="00F4448A" w:rsidP="00C559CF">
      <w:r>
        <w:t>82% bound</w:t>
      </w:r>
    </w:p>
    <w:p w14:paraId="0725B92B" w14:textId="77777777" w:rsidR="00F4448A" w:rsidRDefault="00F4448A" w:rsidP="00C559CF">
      <w:r>
        <w:t>K=643.26</w:t>
      </w:r>
    </w:p>
    <w:p w14:paraId="4D3D59CC" w14:textId="77777777" w:rsidR="00F4448A" w:rsidRDefault="00F4448A" w:rsidP="00C559CF">
      <w:proofErr w:type="spellStart"/>
      <w:r>
        <w:t>logK</w:t>
      </w:r>
      <w:proofErr w:type="spellEnd"/>
      <w:r>
        <w:t>=2.808</w:t>
      </w:r>
    </w:p>
    <w:p w14:paraId="45AAC345" w14:textId="77777777" w:rsidR="00F4448A" w:rsidRDefault="00F4448A" w:rsidP="00C559CF">
      <w:r>
        <w:rPr>
          <w:rFonts w:ascii="Calibri" w:hAnsi="Calibri" w:cs="Calibri"/>
        </w:rPr>
        <w:lastRenderedPageBreak/>
        <w:t>α</w:t>
      </w:r>
      <w:r>
        <w:t>=4.54</w:t>
      </w:r>
    </w:p>
    <w:p w14:paraId="431217F1" w14:textId="77777777" w:rsidR="00F4448A" w:rsidRDefault="00F4448A" w:rsidP="00C559CF"/>
    <w:p w14:paraId="282D4547" w14:textId="77777777" w:rsidR="00F4448A" w:rsidRDefault="00F4448A" w:rsidP="00AD6BFA">
      <w:r>
        <w:t>Run5)</w:t>
      </w:r>
    </w:p>
    <w:p w14:paraId="6BC78EA1" w14:textId="77777777" w:rsidR="00F4448A" w:rsidRPr="00AC5A50" w:rsidRDefault="00F4448A" w:rsidP="00C559CF">
      <w:r>
        <w:rPr>
          <w:noProof/>
        </w:rPr>
        <w:drawing>
          <wp:inline distT="0" distB="0" distL="0" distR="0" wp14:anchorId="2EB757B3" wp14:editId="4AAC43E5">
            <wp:extent cx="2370111" cy="2354238"/>
            <wp:effectExtent l="0" t="0" r="0" b="825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74586" cy="2358683"/>
                    </a:xfrm>
                    <a:prstGeom prst="rect">
                      <a:avLst/>
                    </a:prstGeom>
                    <a:noFill/>
                  </pic:spPr>
                </pic:pic>
              </a:graphicData>
            </a:graphic>
          </wp:inline>
        </w:drawing>
      </w:r>
    </w:p>
    <w:p w14:paraId="61B7AE86" w14:textId="77777777" w:rsidR="00F4448A" w:rsidRDefault="00F4448A" w:rsidP="00C559CF">
      <w:r>
        <w:t>82% bound</w:t>
      </w:r>
    </w:p>
    <w:p w14:paraId="5EAF2438" w14:textId="77777777" w:rsidR="00F4448A" w:rsidRDefault="00F4448A" w:rsidP="00C559CF">
      <w:r>
        <w:t>K=642.41</w:t>
      </w:r>
    </w:p>
    <w:p w14:paraId="000D5483" w14:textId="77777777" w:rsidR="00F4448A" w:rsidRDefault="00F4448A" w:rsidP="00C559CF">
      <w:proofErr w:type="spellStart"/>
      <w:r>
        <w:t>logK</w:t>
      </w:r>
      <w:proofErr w:type="spellEnd"/>
      <w:r>
        <w:t>=2.808</w:t>
      </w:r>
    </w:p>
    <w:p w14:paraId="1A6FC2BD" w14:textId="77777777" w:rsidR="00F4448A" w:rsidRDefault="00F4448A" w:rsidP="00C559CF">
      <w:r>
        <w:rPr>
          <w:rFonts w:ascii="Calibri" w:hAnsi="Calibri" w:cs="Calibri"/>
        </w:rPr>
        <w:t>α</w:t>
      </w:r>
      <w:r>
        <w:t>=4.54</w:t>
      </w:r>
    </w:p>
    <w:p w14:paraId="4C8E9963" w14:textId="77777777" w:rsidR="00F4448A" w:rsidRDefault="00F4448A" w:rsidP="00AD6BFA">
      <w:r>
        <w:t>Run6)</w:t>
      </w:r>
    </w:p>
    <w:p w14:paraId="159F5276" w14:textId="77777777" w:rsidR="00F4448A" w:rsidRPr="00572303" w:rsidRDefault="00F4448A" w:rsidP="00C559CF">
      <w:r>
        <w:rPr>
          <w:noProof/>
        </w:rPr>
        <w:drawing>
          <wp:inline distT="0" distB="0" distL="0" distR="0" wp14:anchorId="4DB5882D" wp14:editId="24E1811D">
            <wp:extent cx="3077570" cy="2129050"/>
            <wp:effectExtent l="0" t="0" r="8890" b="5080"/>
            <wp:docPr id="115" name="Chart 115">
              <a:extLst xmlns:a="http://schemas.openxmlformats.org/drawingml/2006/main">
                <a:ext uri="{FF2B5EF4-FFF2-40B4-BE49-F238E27FC236}">
                  <a16:creationId xmlns:a16="http://schemas.microsoft.com/office/drawing/2014/main" id="{6D14083D-6B03-4753-90CF-A53E1D8A13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r>
        <w:rPr>
          <w:noProof/>
        </w:rPr>
        <w:drawing>
          <wp:inline distT="0" distB="0" distL="0" distR="0" wp14:anchorId="58DD7830" wp14:editId="2688441A">
            <wp:extent cx="3268639" cy="607325"/>
            <wp:effectExtent l="0" t="0" r="8255" b="2540"/>
            <wp:docPr id="116" name="Chart 116">
              <a:extLst xmlns:a="http://schemas.openxmlformats.org/drawingml/2006/main">
                <a:ext uri="{FF2B5EF4-FFF2-40B4-BE49-F238E27FC236}">
                  <a16:creationId xmlns:a16="http://schemas.microsoft.com/office/drawing/2014/main" id="{50B8306F-4F8B-4828-8124-DCE0BB4630C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1C2B44EC" w14:textId="77777777" w:rsidR="00F4448A" w:rsidRDefault="00F4448A" w:rsidP="00C559CF">
      <w:r>
        <w:t>84% bound</w:t>
      </w:r>
    </w:p>
    <w:p w14:paraId="42FFD339" w14:textId="77777777" w:rsidR="00F4448A" w:rsidRDefault="00F4448A" w:rsidP="00C559CF">
      <w:r>
        <w:t>K=731.29</w:t>
      </w:r>
    </w:p>
    <w:p w14:paraId="6B57021A" w14:textId="77777777" w:rsidR="00F4448A" w:rsidRDefault="00F4448A" w:rsidP="00C559CF">
      <w:proofErr w:type="spellStart"/>
      <w:r>
        <w:lastRenderedPageBreak/>
        <w:t>logK</w:t>
      </w:r>
      <w:proofErr w:type="spellEnd"/>
      <w:r>
        <w:t>=2.864</w:t>
      </w:r>
    </w:p>
    <w:p w14:paraId="03F89BD5" w14:textId="77777777" w:rsidR="00F4448A" w:rsidRDefault="00F4448A" w:rsidP="00C559CF">
      <w:r>
        <w:rPr>
          <w:rFonts w:ascii="Calibri" w:hAnsi="Calibri" w:cs="Calibri"/>
        </w:rPr>
        <w:t>α</w:t>
      </w:r>
      <w:r>
        <w:t>=4.58</w:t>
      </w:r>
    </w:p>
    <w:p w14:paraId="737EDB92" w14:textId="77777777" w:rsidR="00F4448A" w:rsidRDefault="00F4448A" w:rsidP="00C559CF">
      <w:pPr>
        <w:pStyle w:val="Heading4"/>
      </w:pPr>
      <w:r>
        <w:t xml:space="preserve">Average and 2 </w:t>
      </w:r>
      <w:r>
        <w:rPr>
          <w:rFonts w:ascii="Calibri" w:hAnsi="Calibri" w:cs="Calibri"/>
        </w:rPr>
        <w:t>×</w:t>
      </w:r>
      <w:r>
        <w:t xml:space="preserve"> standard deviation</w:t>
      </w:r>
    </w:p>
    <w:p w14:paraId="64BA5BC9" w14:textId="77777777" w:rsidR="00F4448A" w:rsidRDefault="00F4448A" w:rsidP="00C559CF">
      <w:r>
        <w:t>4.55 ± 0.03</w:t>
      </w:r>
    </w:p>
    <w:p w14:paraId="5C600FA6" w14:textId="77777777" w:rsidR="00F4448A" w:rsidRDefault="00F4448A" w:rsidP="00C559CF">
      <w:pPr>
        <w:pStyle w:val="Heading3"/>
      </w:pPr>
      <w:bookmarkStart w:id="208" w:name="_Toc59899675"/>
      <w:r>
        <w:t>Crystal violet</w:t>
      </w:r>
      <w:bookmarkEnd w:id="208"/>
    </w:p>
    <w:p w14:paraId="6C454724" w14:textId="77777777" w:rsidR="00F4448A" w:rsidRDefault="00F4448A" w:rsidP="00C559CF">
      <w:pPr>
        <w:pStyle w:val="Heading4"/>
      </w:pPr>
      <w:r>
        <w:t>UV titration</w:t>
      </w:r>
    </w:p>
    <w:p w14:paraId="38C7293D" w14:textId="77777777" w:rsidR="00F4448A" w:rsidRDefault="00F4448A" w:rsidP="00C559CF">
      <w:r>
        <w:t>H) [CV] = 0.02 mM</w:t>
      </w:r>
    </w:p>
    <w:p w14:paraId="4B85D80F" w14:textId="3EE59258" w:rsidR="00F4448A" w:rsidRDefault="00F4448A" w:rsidP="00C559CF">
      <w:r>
        <w:t xml:space="preserve">G) </w:t>
      </w:r>
      <w:r w:rsidRPr="00B111CA">
        <w:t>[</w:t>
      </w:r>
      <w:proofErr w:type="spellStart"/>
      <w:r w:rsidRPr="00B111CA">
        <w:t>MeCN</w:t>
      </w:r>
      <w:proofErr w:type="spellEnd"/>
      <w:r>
        <w:t xml:space="preserve">] 4775 mM </w:t>
      </w:r>
      <w:r>
        <w:rPr>
          <w:rFonts w:ascii="Calibri" w:hAnsi="Calibri" w:cs="Calibri"/>
        </w:rPr>
        <w:t xml:space="preserve">β </w:t>
      </w:r>
      <w:r>
        <w:t>= 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68BE9B8D" w14:textId="14573AD3" w:rsidR="00F4448A" w:rsidRDefault="00F4448A" w:rsidP="00C559CF">
      <w:r>
        <w:t>S) CHCl</w:t>
      </w:r>
      <w:r>
        <w:rPr>
          <w:vertAlign w:val="subscript"/>
        </w:rPr>
        <w:t>3</w:t>
      </w:r>
      <w:r>
        <w:t xml:space="preserve"> </w:t>
      </w:r>
      <w:r>
        <w:rPr>
          <w:rFonts w:ascii="Calibri" w:hAnsi="Calibri" w:cs="Calibri"/>
        </w:rPr>
        <w:t xml:space="preserve">α </w:t>
      </w:r>
      <w:r>
        <w:t xml:space="preserve">= 2.2, </w:t>
      </w:r>
      <w:r>
        <w:rPr>
          <w:rFonts w:ascii="Calibri" w:hAnsi="Calibri" w:cs="Calibri"/>
        </w:rPr>
        <w:t xml:space="preserve">β </w:t>
      </w:r>
      <w:r>
        <w:t>= 1.3</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tbl>
      <w:tblPr>
        <w:tblW w:w="7960" w:type="dxa"/>
        <w:tblLook w:val="04A0" w:firstRow="1" w:lastRow="0" w:firstColumn="1" w:lastColumn="0" w:noHBand="0" w:noVBand="1"/>
      </w:tblPr>
      <w:tblGrid>
        <w:gridCol w:w="1420"/>
        <w:gridCol w:w="1300"/>
        <w:gridCol w:w="1300"/>
        <w:gridCol w:w="1308"/>
        <w:gridCol w:w="1316"/>
        <w:gridCol w:w="1316"/>
      </w:tblGrid>
      <w:tr w:rsidR="00F4448A" w:rsidRPr="00740B9A" w14:paraId="780D27AD" w14:textId="77777777" w:rsidTr="00C559CF">
        <w:trPr>
          <w:trHeight w:val="255"/>
        </w:trPr>
        <w:tc>
          <w:tcPr>
            <w:tcW w:w="1420" w:type="dxa"/>
            <w:tcBorders>
              <w:top w:val="single" w:sz="4" w:space="0" w:color="auto"/>
              <w:left w:val="single" w:sz="4" w:space="0" w:color="auto"/>
              <w:bottom w:val="single" w:sz="4" w:space="0" w:color="auto"/>
              <w:right w:val="nil"/>
            </w:tcBorders>
            <w:shd w:val="clear" w:color="auto" w:fill="auto"/>
            <w:noWrap/>
            <w:vAlign w:val="bottom"/>
            <w:hideMark/>
          </w:tcPr>
          <w:p w14:paraId="736263D6" w14:textId="77777777" w:rsidR="00F4448A" w:rsidRPr="00740B9A"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740B9A">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209CED00" w14:textId="77777777" w:rsidR="00F4448A" w:rsidRPr="00740B9A" w:rsidRDefault="00F4448A" w:rsidP="00C559CF">
            <w:pPr>
              <w:spacing w:after="0" w:line="240" w:lineRule="auto"/>
              <w:jc w:val="center"/>
              <w:rPr>
                <w:rFonts w:ascii="Verdana" w:eastAsia="Times New Roman" w:hAnsi="Verdana" w:cs="Times New Roman"/>
                <w:b/>
                <w:bCs/>
                <w:sz w:val="20"/>
                <w:szCs w:val="20"/>
                <w:lang w:eastAsia="en-GB"/>
              </w:rPr>
            </w:pPr>
            <w:r w:rsidRPr="00740B9A">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3F3CCDFA" w14:textId="77777777" w:rsidR="00F4448A" w:rsidRPr="00740B9A" w:rsidRDefault="00F4448A" w:rsidP="00C559CF">
            <w:pPr>
              <w:spacing w:after="0" w:line="240" w:lineRule="auto"/>
              <w:jc w:val="center"/>
              <w:rPr>
                <w:rFonts w:ascii="Verdana" w:eastAsia="Times New Roman" w:hAnsi="Verdana" w:cs="Times New Roman"/>
                <w:b/>
                <w:bCs/>
                <w:sz w:val="20"/>
                <w:szCs w:val="20"/>
                <w:lang w:eastAsia="en-GB"/>
              </w:rPr>
            </w:pPr>
            <w:r w:rsidRPr="00740B9A">
              <w:rPr>
                <w:rFonts w:ascii="Verdana" w:eastAsia="Times New Roman" w:hAnsi="Verdana" w:cs="Times New Roman"/>
                <w:b/>
                <w:bCs/>
                <w:sz w:val="20"/>
                <w:szCs w:val="20"/>
                <w:lang w:eastAsia="en-GB"/>
              </w:rPr>
              <w:t>vol G / µl</w:t>
            </w:r>
          </w:p>
        </w:tc>
        <w:tc>
          <w:tcPr>
            <w:tcW w:w="1308" w:type="dxa"/>
            <w:tcBorders>
              <w:top w:val="nil"/>
              <w:left w:val="nil"/>
              <w:bottom w:val="single" w:sz="4" w:space="0" w:color="auto"/>
              <w:right w:val="nil"/>
            </w:tcBorders>
            <w:shd w:val="clear" w:color="auto" w:fill="auto"/>
            <w:noWrap/>
            <w:vAlign w:val="bottom"/>
            <w:hideMark/>
          </w:tcPr>
          <w:p w14:paraId="1AB6B369" w14:textId="77777777" w:rsidR="00F4448A" w:rsidRPr="00740B9A" w:rsidRDefault="00F4448A" w:rsidP="00C559CF">
            <w:pPr>
              <w:spacing w:after="0" w:line="240" w:lineRule="auto"/>
              <w:jc w:val="center"/>
              <w:rPr>
                <w:rFonts w:ascii="Verdana" w:eastAsia="Times New Roman" w:hAnsi="Verdana" w:cs="Times New Roman"/>
                <w:b/>
                <w:bCs/>
                <w:sz w:val="20"/>
                <w:szCs w:val="20"/>
                <w:lang w:eastAsia="en-GB"/>
              </w:rPr>
            </w:pPr>
            <w:r w:rsidRPr="00740B9A">
              <w:rPr>
                <w:rFonts w:ascii="Verdana" w:eastAsia="Times New Roman" w:hAnsi="Verdana" w:cs="Times New Roman"/>
                <w:b/>
                <w:bCs/>
                <w:sz w:val="20"/>
                <w:szCs w:val="20"/>
                <w:lang w:eastAsia="en-GB"/>
              </w:rPr>
              <w:t>∂H 1</w:t>
            </w:r>
          </w:p>
        </w:tc>
        <w:tc>
          <w:tcPr>
            <w:tcW w:w="1316" w:type="dxa"/>
            <w:tcBorders>
              <w:top w:val="nil"/>
              <w:left w:val="nil"/>
              <w:bottom w:val="single" w:sz="4" w:space="0" w:color="auto"/>
              <w:right w:val="nil"/>
            </w:tcBorders>
            <w:shd w:val="clear" w:color="auto" w:fill="auto"/>
            <w:noWrap/>
            <w:vAlign w:val="bottom"/>
            <w:hideMark/>
          </w:tcPr>
          <w:p w14:paraId="6E0D7079" w14:textId="77777777" w:rsidR="00F4448A" w:rsidRPr="00740B9A" w:rsidRDefault="00F4448A" w:rsidP="00C559CF">
            <w:pPr>
              <w:spacing w:after="0" w:line="240" w:lineRule="auto"/>
              <w:jc w:val="center"/>
              <w:rPr>
                <w:rFonts w:ascii="Verdana" w:eastAsia="Times New Roman" w:hAnsi="Verdana" w:cs="Times New Roman"/>
                <w:b/>
                <w:bCs/>
                <w:sz w:val="20"/>
                <w:szCs w:val="20"/>
                <w:lang w:eastAsia="en-GB"/>
              </w:rPr>
            </w:pPr>
            <w:r w:rsidRPr="00740B9A">
              <w:rPr>
                <w:rFonts w:ascii="Verdana" w:eastAsia="Times New Roman" w:hAnsi="Verdana" w:cs="Times New Roman"/>
                <w:b/>
                <w:bCs/>
                <w:sz w:val="20"/>
                <w:szCs w:val="20"/>
                <w:lang w:eastAsia="en-GB"/>
              </w:rPr>
              <w:t xml:space="preserve">∂H </w:t>
            </w:r>
          </w:p>
        </w:tc>
        <w:tc>
          <w:tcPr>
            <w:tcW w:w="1316" w:type="dxa"/>
            <w:tcBorders>
              <w:top w:val="nil"/>
              <w:left w:val="nil"/>
              <w:bottom w:val="nil"/>
              <w:right w:val="nil"/>
            </w:tcBorders>
            <w:shd w:val="clear" w:color="auto" w:fill="auto"/>
            <w:noWrap/>
            <w:vAlign w:val="bottom"/>
            <w:hideMark/>
          </w:tcPr>
          <w:p w14:paraId="14A0CE0B" w14:textId="77777777" w:rsidR="00F4448A" w:rsidRPr="00740B9A" w:rsidRDefault="00F4448A" w:rsidP="00C559CF">
            <w:pPr>
              <w:spacing w:after="0" w:line="240" w:lineRule="auto"/>
              <w:jc w:val="center"/>
              <w:rPr>
                <w:rFonts w:ascii="Verdana" w:eastAsia="Times New Roman" w:hAnsi="Verdana" w:cs="Times New Roman"/>
                <w:b/>
                <w:bCs/>
                <w:sz w:val="20"/>
                <w:szCs w:val="20"/>
                <w:lang w:eastAsia="en-GB"/>
              </w:rPr>
            </w:pPr>
            <w:r w:rsidRPr="00740B9A">
              <w:rPr>
                <w:rFonts w:ascii="Verdana" w:eastAsia="Times New Roman" w:hAnsi="Verdana" w:cs="Times New Roman"/>
                <w:b/>
                <w:bCs/>
                <w:sz w:val="20"/>
                <w:szCs w:val="20"/>
                <w:lang w:eastAsia="en-GB"/>
              </w:rPr>
              <w:t xml:space="preserve">∂H </w:t>
            </w:r>
          </w:p>
        </w:tc>
      </w:tr>
      <w:tr w:rsidR="00F4448A" w:rsidRPr="00740B9A" w14:paraId="62E0190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BB81415"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4FE7236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145DB9D"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w:t>
            </w:r>
          </w:p>
        </w:tc>
        <w:tc>
          <w:tcPr>
            <w:tcW w:w="1308" w:type="dxa"/>
            <w:tcBorders>
              <w:top w:val="nil"/>
              <w:left w:val="nil"/>
              <w:bottom w:val="nil"/>
              <w:right w:val="nil"/>
            </w:tcBorders>
            <w:shd w:val="clear" w:color="000000" w:fill="FFFF99"/>
            <w:noWrap/>
            <w:vAlign w:val="bottom"/>
            <w:hideMark/>
          </w:tcPr>
          <w:p w14:paraId="200714E4"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698</w:t>
            </w:r>
          </w:p>
        </w:tc>
        <w:tc>
          <w:tcPr>
            <w:tcW w:w="1316" w:type="dxa"/>
            <w:tcBorders>
              <w:top w:val="nil"/>
              <w:left w:val="nil"/>
              <w:bottom w:val="nil"/>
              <w:right w:val="nil"/>
            </w:tcBorders>
            <w:shd w:val="clear" w:color="000000" w:fill="FFFF99"/>
            <w:noWrap/>
            <w:vAlign w:val="bottom"/>
            <w:hideMark/>
          </w:tcPr>
          <w:p w14:paraId="4AB9363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10</w:t>
            </w:r>
          </w:p>
        </w:tc>
        <w:tc>
          <w:tcPr>
            <w:tcW w:w="1316" w:type="dxa"/>
            <w:tcBorders>
              <w:top w:val="nil"/>
              <w:left w:val="nil"/>
              <w:bottom w:val="nil"/>
              <w:right w:val="nil"/>
            </w:tcBorders>
            <w:shd w:val="clear" w:color="000000" w:fill="FFFF99"/>
            <w:noWrap/>
            <w:vAlign w:val="bottom"/>
            <w:hideMark/>
          </w:tcPr>
          <w:p w14:paraId="3E62799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22</w:t>
            </w:r>
          </w:p>
        </w:tc>
      </w:tr>
      <w:tr w:rsidR="00F4448A" w:rsidRPr="00740B9A" w14:paraId="6B1EDB38"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A2D2D0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42267A88"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9378454"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3</w:t>
            </w:r>
          </w:p>
        </w:tc>
        <w:tc>
          <w:tcPr>
            <w:tcW w:w="1308" w:type="dxa"/>
            <w:tcBorders>
              <w:top w:val="nil"/>
              <w:left w:val="nil"/>
              <w:bottom w:val="nil"/>
              <w:right w:val="nil"/>
            </w:tcBorders>
            <w:shd w:val="clear" w:color="000000" w:fill="FFFF99"/>
            <w:noWrap/>
            <w:vAlign w:val="bottom"/>
            <w:hideMark/>
          </w:tcPr>
          <w:p w14:paraId="41DC6AF3"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29</w:t>
            </w:r>
          </w:p>
        </w:tc>
        <w:tc>
          <w:tcPr>
            <w:tcW w:w="1316" w:type="dxa"/>
            <w:tcBorders>
              <w:top w:val="nil"/>
              <w:left w:val="nil"/>
              <w:bottom w:val="nil"/>
              <w:right w:val="nil"/>
            </w:tcBorders>
            <w:shd w:val="clear" w:color="000000" w:fill="FFFF99"/>
            <w:noWrap/>
            <w:vAlign w:val="bottom"/>
            <w:hideMark/>
          </w:tcPr>
          <w:p w14:paraId="3FFFBD5A"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35</w:t>
            </w:r>
          </w:p>
        </w:tc>
        <w:tc>
          <w:tcPr>
            <w:tcW w:w="1316" w:type="dxa"/>
            <w:tcBorders>
              <w:top w:val="nil"/>
              <w:left w:val="nil"/>
              <w:bottom w:val="nil"/>
              <w:right w:val="nil"/>
            </w:tcBorders>
            <w:shd w:val="clear" w:color="000000" w:fill="FFFF99"/>
            <w:noWrap/>
            <w:vAlign w:val="bottom"/>
            <w:hideMark/>
          </w:tcPr>
          <w:p w14:paraId="510FEDB3"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52</w:t>
            </w:r>
          </w:p>
        </w:tc>
      </w:tr>
      <w:tr w:rsidR="00F4448A" w:rsidRPr="00740B9A" w14:paraId="785FB09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9CCE277"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6418B117"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24EB29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6</w:t>
            </w:r>
          </w:p>
        </w:tc>
        <w:tc>
          <w:tcPr>
            <w:tcW w:w="1308" w:type="dxa"/>
            <w:tcBorders>
              <w:top w:val="nil"/>
              <w:left w:val="nil"/>
              <w:bottom w:val="nil"/>
              <w:right w:val="nil"/>
            </w:tcBorders>
            <w:shd w:val="clear" w:color="000000" w:fill="FFFF99"/>
            <w:noWrap/>
            <w:vAlign w:val="bottom"/>
            <w:hideMark/>
          </w:tcPr>
          <w:p w14:paraId="402658F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51</w:t>
            </w:r>
          </w:p>
        </w:tc>
        <w:tc>
          <w:tcPr>
            <w:tcW w:w="1316" w:type="dxa"/>
            <w:tcBorders>
              <w:top w:val="nil"/>
              <w:left w:val="nil"/>
              <w:bottom w:val="nil"/>
              <w:right w:val="nil"/>
            </w:tcBorders>
            <w:shd w:val="clear" w:color="000000" w:fill="FFFF99"/>
            <w:noWrap/>
            <w:vAlign w:val="bottom"/>
            <w:hideMark/>
          </w:tcPr>
          <w:p w14:paraId="1A30F81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53</w:t>
            </w:r>
          </w:p>
        </w:tc>
        <w:tc>
          <w:tcPr>
            <w:tcW w:w="1316" w:type="dxa"/>
            <w:tcBorders>
              <w:top w:val="nil"/>
              <w:left w:val="nil"/>
              <w:bottom w:val="nil"/>
              <w:right w:val="nil"/>
            </w:tcBorders>
            <w:shd w:val="clear" w:color="000000" w:fill="FFFF99"/>
            <w:noWrap/>
            <w:vAlign w:val="bottom"/>
            <w:hideMark/>
          </w:tcPr>
          <w:p w14:paraId="63A97E50"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73</w:t>
            </w:r>
          </w:p>
        </w:tc>
      </w:tr>
      <w:tr w:rsidR="00F4448A" w:rsidRPr="00740B9A" w14:paraId="017AA8EF"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0A071995"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4D6D1290"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C6E094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9</w:t>
            </w:r>
          </w:p>
        </w:tc>
        <w:tc>
          <w:tcPr>
            <w:tcW w:w="1308" w:type="dxa"/>
            <w:tcBorders>
              <w:top w:val="nil"/>
              <w:left w:val="nil"/>
              <w:bottom w:val="nil"/>
              <w:right w:val="nil"/>
            </w:tcBorders>
            <w:shd w:val="clear" w:color="000000" w:fill="FFFF99"/>
            <w:noWrap/>
            <w:vAlign w:val="bottom"/>
            <w:hideMark/>
          </w:tcPr>
          <w:p w14:paraId="5468043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68</w:t>
            </w:r>
          </w:p>
        </w:tc>
        <w:tc>
          <w:tcPr>
            <w:tcW w:w="1316" w:type="dxa"/>
            <w:tcBorders>
              <w:top w:val="nil"/>
              <w:left w:val="nil"/>
              <w:bottom w:val="nil"/>
              <w:right w:val="nil"/>
            </w:tcBorders>
            <w:shd w:val="clear" w:color="000000" w:fill="FFFF99"/>
            <w:noWrap/>
            <w:vAlign w:val="bottom"/>
            <w:hideMark/>
          </w:tcPr>
          <w:p w14:paraId="3576E788"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72</w:t>
            </w:r>
          </w:p>
        </w:tc>
        <w:tc>
          <w:tcPr>
            <w:tcW w:w="1316" w:type="dxa"/>
            <w:tcBorders>
              <w:top w:val="nil"/>
              <w:left w:val="nil"/>
              <w:bottom w:val="nil"/>
              <w:right w:val="nil"/>
            </w:tcBorders>
            <w:shd w:val="clear" w:color="000000" w:fill="FFFF99"/>
            <w:noWrap/>
            <w:vAlign w:val="bottom"/>
            <w:hideMark/>
          </w:tcPr>
          <w:p w14:paraId="2D9D2AAB"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91</w:t>
            </w:r>
          </w:p>
        </w:tc>
      </w:tr>
      <w:tr w:rsidR="00F4448A" w:rsidRPr="00740B9A" w14:paraId="13227B5C"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59AF7EE3"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3CA3AEC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E758F5D"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2</w:t>
            </w:r>
          </w:p>
        </w:tc>
        <w:tc>
          <w:tcPr>
            <w:tcW w:w="1308" w:type="dxa"/>
            <w:tcBorders>
              <w:top w:val="nil"/>
              <w:left w:val="nil"/>
              <w:bottom w:val="nil"/>
              <w:right w:val="nil"/>
            </w:tcBorders>
            <w:shd w:val="clear" w:color="000000" w:fill="FFFF99"/>
            <w:noWrap/>
            <w:vAlign w:val="bottom"/>
            <w:hideMark/>
          </w:tcPr>
          <w:p w14:paraId="2F09D90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82</w:t>
            </w:r>
          </w:p>
        </w:tc>
        <w:tc>
          <w:tcPr>
            <w:tcW w:w="1316" w:type="dxa"/>
            <w:tcBorders>
              <w:top w:val="nil"/>
              <w:left w:val="nil"/>
              <w:bottom w:val="nil"/>
              <w:right w:val="nil"/>
            </w:tcBorders>
            <w:shd w:val="clear" w:color="000000" w:fill="FFFF99"/>
            <w:noWrap/>
            <w:vAlign w:val="bottom"/>
            <w:hideMark/>
          </w:tcPr>
          <w:p w14:paraId="27D786E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87</w:t>
            </w:r>
          </w:p>
        </w:tc>
        <w:tc>
          <w:tcPr>
            <w:tcW w:w="1316" w:type="dxa"/>
            <w:tcBorders>
              <w:top w:val="nil"/>
              <w:left w:val="nil"/>
              <w:bottom w:val="nil"/>
              <w:right w:val="nil"/>
            </w:tcBorders>
            <w:shd w:val="clear" w:color="000000" w:fill="FFFF99"/>
            <w:noWrap/>
            <w:vAlign w:val="bottom"/>
            <w:hideMark/>
          </w:tcPr>
          <w:p w14:paraId="12604ACE"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07</w:t>
            </w:r>
          </w:p>
        </w:tc>
      </w:tr>
      <w:tr w:rsidR="00F4448A" w:rsidRPr="00740B9A" w14:paraId="03B050A2"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CE32694"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214BD16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4AD7438"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w:t>
            </w:r>
          </w:p>
        </w:tc>
        <w:tc>
          <w:tcPr>
            <w:tcW w:w="1308" w:type="dxa"/>
            <w:tcBorders>
              <w:top w:val="nil"/>
              <w:left w:val="nil"/>
              <w:bottom w:val="nil"/>
              <w:right w:val="nil"/>
            </w:tcBorders>
            <w:shd w:val="clear" w:color="000000" w:fill="FFFF99"/>
            <w:noWrap/>
            <w:vAlign w:val="bottom"/>
            <w:hideMark/>
          </w:tcPr>
          <w:p w14:paraId="3D5088B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795</w:t>
            </w:r>
          </w:p>
        </w:tc>
        <w:tc>
          <w:tcPr>
            <w:tcW w:w="1316" w:type="dxa"/>
            <w:tcBorders>
              <w:top w:val="nil"/>
              <w:left w:val="nil"/>
              <w:bottom w:val="nil"/>
              <w:right w:val="nil"/>
            </w:tcBorders>
            <w:shd w:val="clear" w:color="000000" w:fill="FFFF99"/>
            <w:noWrap/>
            <w:vAlign w:val="bottom"/>
            <w:hideMark/>
          </w:tcPr>
          <w:p w14:paraId="5598F45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00</w:t>
            </w:r>
          </w:p>
        </w:tc>
        <w:tc>
          <w:tcPr>
            <w:tcW w:w="1316" w:type="dxa"/>
            <w:tcBorders>
              <w:top w:val="nil"/>
              <w:left w:val="nil"/>
              <w:bottom w:val="nil"/>
              <w:right w:val="nil"/>
            </w:tcBorders>
            <w:shd w:val="clear" w:color="000000" w:fill="FFFF99"/>
            <w:noWrap/>
            <w:vAlign w:val="bottom"/>
            <w:hideMark/>
          </w:tcPr>
          <w:p w14:paraId="67E2D27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19</w:t>
            </w:r>
          </w:p>
        </w:tc>
      </w:tr>
      <w:tr w:rsidR="00F4448A" w:rsidRPr="00740B9A" w14:paraId="0DB06E7E"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1E121BF0"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37C68BC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6EDE12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8</w:t>
            </w:r>
          </w:p>
        </w:tc>
        <w:tc>
          <w:tcPr>
            <w:tcW w:w="1308" w:type="dxa"/>
            <w:tcBorders>
              <w:top w:val="nil"/>
              <w:left w:val="nil"/>
              <w:bottom w:val="nil"/>
              <w:right w:val="nil"/>
            </w:tcBorders>
            <w:shd w:val="clear" w:color="000000" w:fill="FFFF99"/>
            <w:noWrap/>
            <w:vAlign w:val="bottom"/>
            <w:hideMark/>
          </w:tcPr>
          <w:p w14:paraId="7EE2AEE3"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05</w:t>
            </w:r>
          </w:p>
        </w:tc>
        <w:tc>
          <w:tcPr>
            <w:tcW w:w="1316" w:type="dxa"/>
            <w:tcBorders>
              <w:top w:val="nil"/>
              <w:left w:val="nil"/>
              <w:bottom w:val="nil"/>
              <w:right w:val="nil"/>
            </w:tcBorders>
            <w:shd w:val="clear" w:color="000000" w:fill="FFFF99"/>
            <w:noWrap/>
            <w:vAlign w:val="bottom"/>
            <w:hideMark/>
          </w:tcPr>
          <w:p w14:paraId="595C3CFD"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11</w:t>
            </w:r>
          </w:p>
        </w:tc>
        <w:tc>
          <w:tcPr>
            <w:tcW w:w="1316" w:type="dxa"/>
            <w:tcBorders>
              <w:top w:val="nil"/>
              <w:left w:val="nil"/>
              <w:bottom w:val="nil"/>
              <w:right w:val="nil"/>
            </w:tcBorders>
            <w:shd w:val="clear" w:color="000000" w:fill="FFFF99"/>
            <w:noWrap/>
            <w:vAlign w:val="bottom"/>
            <w:hideMark/>
          </w:tcPr>
          <w:p w14:paraId="429C9FE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28</w:t>
            </w:r>
          </w:p>
        </w:tc>
      </w:tr>
      <w:tr w:rsidR="00F4448A" w:rsidRPr="00740B9A" w14:paraId="1079E44A"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448B830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372DB62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FB1A22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21</w:t>
            </w:r>
          </w:p>
        </w:tc>
        <w:tc>
          <w:tcPr>
            <w:tcW w:w="1308" w:type="dxa"/>
            <w:tcBorders>
              <w:top w:val="nil"/>
              <w:left w:val="nil"/>
              <w:bottom w:val="nil"/>
              <w:right w:val="nil"/>
            </w:tcBorders>
            <w:shd w:val="clear" w:color="000000" w:fill="FFFF99"/>
            <w:noWrap/>
            <w:vAlign w:val="bottom"/>
            <w:hideMark/>
          </w:tcPr>
          <w:p w14:paraId="0CA67D8D"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12</w:t>
            </w:r>
          </w:p>
        </w:tc>
        <w:tc>
          <w:tcPr>
            <w:tcW w:w="1316" w:type="dxa"/>
            <w:tcBorders>
              <w:top w:val="nil"/>
              <w:left w:val="nil"/>
              <w:bottom w:val="nil"/>
              <w:right w:val="nil"/>
            </w:tcBorders>
            <w:shd w:val="clear" w:color="000000" w:fill="FFFF99"/>
            <w:noWrap/>
            <w:vAlign w:val="bottom"/>
            <w:hideMark/>
          </w:tcPr>
          <w:p w14:paraId="6A2B338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15</w:t>
            </w:r>
          </w:p>
        </w:tc>
        <w:tc>
          <w:tcPr>
            <w:tcW w:w="1316" w:type="dxa"/>
            <w:tcBorders>
              <w:top w:val="nil"/>
              <w:left w:val="nil"/>
              <w:bottom w:val="nil"/>
              <w:right w:val="nil"/>
            </w:tcBorders>
            <w:shd w:val="clear" w:color="000000" w:fill="FFFF99"/>
            <w:noWrap/>
            <w:vAlign w:val="bottom"/>
            <w:hideMark/>
          </w:tcPr>
          <w:p w14:paraId="1663DF4A"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5</w:t>
            </w:r>
          </w:p>
        </w:tc>
      </w:tr>
      <w:tr w:rsidR="00F4448A" w:rsidRPr="00740B9A" w14:paraId="6D0A1C6B"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2F37AC85"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05E248A8"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5509FC71"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24</w:t>
            </w:r>
          </w:p>
        </w:tc>
        <w:tc>
          <w:tcPr>
            <w:tcW w:w="1308" w:type="dxa"/>
            <w:tcBorders>
              <w:top w:val="nil"/>
              <w:left w:val="nil"/>
              <w:bottom w:val="nil"/>
              <w:right w:val="nil"/>
            </w:tcBorders>
            <w:shd w:val="clear" w:color="000000" w:fill="FFFF99"/>
            <w:noWrap/>
            <w:vAlign w:val="bottom"/>
            <w:hideMark/>
          </w:tcPr>
          <w:p w14:paraId="7B2669B7"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16</w:t>
            </w:r>
          </w:p>
        </w:tc>
        <w:tc>
          <w:tcPr>
            <w:tcW w:w="1316" w:type="dxa"/>
            <w:tcBorders>
              <w:top w:val="nil"/>
              <w:left w:val="nil"/>
              <w:bottom w:val="nil"/>
              <w:right w:val="nil"/>
            </w:tcBorders>
            <w:shd w:val="clear" w:color="000000" w:fill="FFFF99"/>
            <w:noWrap/>
            <w:vAlign w:val="bottom"/>
            <w:hideMark/>
          </w:tcPr>
          <w:p w14:paraId="0BB29C8D"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21</w:t>
            </w:r>
          </w:p>
        </w:tc>
        <w:tc>
          <w:tcPr>
            <w:tcW w:w="1316" w:type="dxa"/>
            <w:tcBorders>
              <w:top w:val="nil"/>
              <w:left w:val="nil"/>
              <w:bottom w:val="nil"/>
              <w:right w:val="nil"/>
            </w:tcBorders>
            <w:shd w:val="clear" w:color="000000" w:fill="FFFF99"/>
            <w:noWrap/>
            <w:vAlign w:val="bottom"/>
            <w:hideMark/>
          </w:tcPr>
          <w:p w14:paraId="5E2C857E"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41</w:t>
            </w:r>
          </w:p>
        </w:tc>
      </w:tr>
      <w:tr w:rsidR="00F4448A" w:rsidRPr="00740B9A" w14:paraId="7F7972F6"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37F1396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3C34A42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A8A1D5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30</w:t>
            </w:r>
          </w:p>
        </w:tc>
        <w:tc>
          <w:tcPr>
            <w:tcW w:w="1308" w:type="dxa"/>
            <w:tcBorders>
              <w:top w:val="nil"/>
              <w:left w:val="nil"/>
              <w:bottom w:val="nil"/>
              <w:right w:val="nil"/>
            </w:tcBorders>
            <w:shd w:val="clear" w:color="000000" w:fill="FFFF99"/>
            <w:noWrap/>
            <w:vAlign w:val="bottom"/>
            <w:hideMark/>
          </w:tcPr>
          <w:p w14:paraId="2F93B2A0"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27</w:t>
            </w:r>
          </w:p>
        </w:tc>
        <w:tc>
          <w:tcPr>
            <w:tcW w:w="1316" w:type="dxa"/>
            <w:tcBorders>
              <w:top w:val="nil"/>
              <w:left w:val="nil"/>
              <w:bottom w:val="nil"/>
              <w:right w:val="nil"/>
            </w:tcBorders>
            <w:shd w:val="clear" w:color="000000" w:fill="FFFF99"/>
            <w:noWrap/>
            <w:vAlign w:val="bottom"/>
            <w:hideMark/>
          </w:tcPr>
          <w:p w14:paraId="503863D0"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1</w:t>
            </w:r>
          </w:p>
        </w:tc>
        <w:tc>
          <w:tcPr>
            <w:tcW w:w="1316" w:type="dxa"/>
            <w:tcBorders>
              <w:top w:val="nil"/>
              <w:left w:val="nil"/>
              <w:bottom w:val="nil"/>
              <w:right w:val="nil"/>
            </w:tcBorders>
            <w:shd w:val="clear" w:color="000000" w:fill="FFFF99"/>
            <w:noWrap/>
            <w:vAlign w:val="bottom"/>
            <w:hideMark/>
          </w:tcPr>
          <w:p w14:paraId="1E5A0B8A"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52</w:t>
            </w:r>
          </w:p>
        </w:tc>
      </w:tr>
      <w:tr w:rsidR="00F4448A" w:rsidRPr="00740B9A" w14:paraId="32BCD6A4"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713C52A8"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323BEAA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FA5A045"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36</w:t>
            </w:r>
          </w:p>
        </w:tc>
        <w:tc>
          <w:tcPr>
            <w:tcW w:w="1308" w:type="dxa"/>
            <w:tcBorders>
              <w:top w:val="nil"/>
              <w:left w:val="nil"/>
              <w:bottom w:val="nil"/>
              <w:right w:val="nil"/>
            </w:tcBorders>
            <w:shd w:val="clear" w:color="000000" w:fill="FFFF99"/>
            <w:noWrap/>
            <w:vAlign w:val="bottom"/>
            <w:hideMark/>
          </w:tcPr>
          <w:p w14:paraId="5002593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2</w:t>
            </w:r>
          </w:p>
        </w:tc>
        <w:tc>
          <w:tcPr>
            <w:tcW w:w="1316" w:type="dxa"/>
            <w:tcBorders>
              <w:top w:val="nil"/>
              <w:left w:val="nil"/>
              <w:bottom w:val="nil"/>
              <w:right w:val="nil"/>
            </w:tcBorders>
            <w:shd w:val="clear" w:color="000000" w:fill="FFFF99"/>
            <w:noWrap/>
            <w:vAlign w:val="bottom"/>
            <w:hideMark/>
          </w:tcPr>
          <w:p w14:paraId="0525B79A"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7</w:t>
            </w:r>
          </w:p>
        </w:tc>
        <w:tc>
          <w:tcPr>
            <w:tcW w:w="1316" w:type="dxa"/>
            <w:tcBorders>
              <w:top w:val="nil"/>
              <w:left w:val="nil"/>
              <w:bottom w:val="nil"/>
              <w:right w:val="nil"/>
            </w:tcBorders>
            <w:shd w:val="clear" w:color="000000" w:fill="FFFF99"/>
            <w:noWrap/>
            <w:vAlign w:val="bottom"/>
            <w:hideMark/>
          </w:tcPr>
          <w:p w14:paraId="130144E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56</w:t>
            </w:r>
          </w:p>
        </w:tc>
      </w:tr>
      <w:tr w:rsidR="00F4448A" w:rsidRPr="00740B9A" w14:paraId="416649C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11831611"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6CF23E6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450C00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42</w:t>
            </w:r>
          </w:p>
        </w:tc>
        <w:tc>
          <w:tcPr>
            <w:tcW w:w="1308" w:type="dxa"/>
            <w:tcBorders>
              <w:top w:val="nil"/>
              <w:left w:val="nil"/>
              <w:bottom w:val="nil"/>
              <w:right w:val="nil"/>
            </w:tcBorders>
            <w:shd w:val="clear" w:color="000000" w:fill="FFFF99"/>
            <w:noWrap/>
            <w:vAlign w:val="bottom"/>
            <w:hideMark/>
          </w:tcPr>
          <w:p w14:paraId="48E462E7"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3</w:t>
            </w:r>
          </w:p>
        </w:tc>
        <w:tc>
          <w:tcPr>
            <w:tcW w:w="1316" w:type="dxa"/>
            <w:tcBorders>
              <w:top w:val="nil"/>
              <w:left w:val="nil"/>
              <w:bottom w:val="nil"/>
              <w:right w:val="nil"/>
            </w:tcBorders>
            <w:shd w:val="clear" w:color="000000" w:fill="FFFF99"/>
            <w:noWrap/>
            <w:vAlign w:val="bottom"/>
            <w:hideMark/>
          </w:tcPr>
          <w:p w14:paraId="7CB309E3"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40</w:t>
            </w:r>
          </w:p>
        </w:tc>
        <w:tc>
          <w:tcPr>
            <w:tcW w:w="1316" w:type="dxa"/>
            <w:tcBorders>
              <w:top w:val="nil"/>
              <w:left w:val="nil"/>
              <w:bottom w:val="nil"/>
              <w:right w:val="nil"/>
            </w:tcBorders>
            <w:shd w:val="clear" w:color="000000" w:fill="FFFF99"/>
            <w:noWrap/>
            <w:vAlign w:val="bottom"/>
            <w:hideMark/>
          </w:tcPr>
          <w:p w14:paraId="7B8F3EB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60</w:t>
            </w:r>
          </w:p>
        </w:tc>
      </w:tr>
      <w:tr w:rsidR="00F4448A" w:rsidRPr="00740B9A" w14:paraId="3F390FC4" w14:textId="77777777" w:rsidTr="00C559CF">
        <w:trPr>
          <w:trHeight w:val="255"/>
        </w:trPr>
        <w:tc>
          <w:tcPr>
            <w:tcW w:w="1420" w:type="dxa"/>
            <w:tcBorders>
              <w:top w:val="single" w:sz="4" w:space="0" w:color="auto"/>
              <w:left w:val="single" w:sz="4" w:space="0" w:color="auto"/>
              <w:bottom w:val="nil"/>
              <w:right w:val="nil"/>
            </w:tcBorders>
            <w:shd w:val="clear" w:color="000000" w:fill="FFFF99"/>
            <w:noWrap/>
            <w:vAlign w:val="bottom"/>
            <w:hideMark/>
          </w:tcPr>
          <w:p w14:paraId="0C281F0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3</w:t>
            </w:r>
          </w:p>
        </w:tc>
        <w:tc>
          <w:tcPr>
            <w:tcW w:w="1300" w:type="dxa"/>
            <w:tcBorders>
              <w:top w:val="nil"/>
              <w:left w:val="single" w:sz="8" w:space="0" w:color="auto"/>
              <w:bottom w:val="nil"/>
              <w:right w:val="nil"/>
            </w:tcBorders>
            <w:shd w:val="clear" w:color="000000" w:fill="FFFF99"/>
            <w:noWrap/>
            <w:vAlign w:val="bottom"/>
            <w:hideMark/>
          </w:tcPr>
          <w:p w14:paraId="7A3BD018"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3AB2686"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48</w:t>
            </w:r>
          </w:p>
        </w:tc>
        <w:tc>
          <w:tcPr>
            <w:tcW w:w="1308" w:type="dxa"/>
            <w:tcBorders>
              <w:top w:val="nil"/>
              <w:left w:val="nil"/>
              <w:bottom w:val="nil"/>
              <w:right w:val="nil"/>
            </w:tcBorders>
            <w:shd w:val="clear" w:color="000000" w:fill="FFFF99"/>
            <w:noWrap/>
            <w:vAlign w:val="bottom"/>
            <w:hideMark/>
          </w:tcPr>
          <w:p w14:paraId="37F1BB9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3</w:t>
            </w:r>
          </w:p>
        </w:tc>
        <w:tc>
          <w:tcPr>
            <w:tcW w:w="1316" w:type="dxa"/>
            <w:tcBorders>
              <w:top w:val="nil"/>
              <w:left w:val="nil"/>
              <w:bottom w:val="nil"/>
              <w:right w:val="nil"/>
            </w:tcBorders>
            <w:shd w:val="clear" w:color="000000" w:fill="FFFF99"/>
            <w:noWrap/>
            <w:vAlign w:val="bottom"/>
            <w:hideMark/>
          </w:tcPr>
          <w:p w14:paraId="4FB78D8A"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8</w:t>
            </w:r>
          </w:p>
        </w:tc>
        <w:tc>
          <w:tcPr>
            <w:tcW w:w="1316" w:type="dxa"/>
            <w:tcBorders>
              <w:top w:val="nil"/>
              <w:left w:val="nil"/>
              <w:bottom w:val="nil"/>
              <w:right w:val="nil"/>
            </w:tcBorders>
            <w:shd w:val="clear" w:color="000000" w:fill="FFFF99"/>
            <w:noWrap/>
            <w:vAlign w:val="bottom"/>
            <w:hideMark/>
          </w:tcPr>
          <w:p w14:paraId="4FBDCB9C"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60</w:t>
            </w:r>
          </w:p>
        </w:tc>
      </w:tr>
      <w:tr w:rsidR="00F4448A" w:rsidRPr="00740B9A" w14:paraId="704BB050" w14:textId="77777777" w:rsidTr="00C559CF">
        <w:trPr>
          <w:trHeight w:val="255"/>
        </w:trPr>
        <w:tc>
          <w:tcPr>
            <w:tcW w:w="1420" w:type="dxa"/>
            <w:tcBorders>
              <w:top w:val="nil"/>
              <w:left w:val="single" w:sz="4" w:space="0" w:color="auto"/>
              <w:bottom w:val="nil"/>
              <w:right w:val="nil"/>
            </w:tcBorders>
            <w:shd w:val="clear" w:color="000000" w:fill="FFFF99"/>
            <w:noWrap/>
            <w:vAlign w:val="bottom"/>
            <w:hideMark/>
          </w:tcPr>
          <w:p w14:paraId="0B1EA1DB"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4</w:t>
            </w:r>
          </w:p>
        </w:tc>
        <w:tc>
          <w:tcPr>
            <w:tcW w:w="1300" w:type="dxa"/>
            <w:tcBorders>
              <w:top w:val="nil"/>
              <w:left w:val="single" w:sz="8" w:space="0" w:color="auto"/>
              <w:bottom w:val="nil"/>
              <w:right w:val="nil"/>
            </w:tcBorders>
            <w:shd w:val="clear" w:color="000000" w:fill="FFFF99"/>
            <w:noWrap/>
            <w:vAlign w:val="bottom"/>
            <w:hideMark/>
          </w:tcPr>
          <w:p w14:paraId="3134054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3BA7F62"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54</w:t>
            </w:r>
          </w:p>
        </w:tc>
        <w:tc>
          <w:tcPr>
            <w:tcW w:w="1308" w:type="dxa"/>
            <w:tcBorders>
              <w:top w:val="nil"/>
              <w:left w:val="nil"/>
              <w:bottom w:val="nil"/>
              <w:right w:val="nil"/>
            </w:tcBorders>
            <w:shd w:val="clear" w:color="000000" w:fill="FFFF99"/>
            <w:noWrap/>
            <w:vAlign w:val="bottom"/>
            <w:hideMark/>
          </w:tcPr>
          <w:p w14:paraId="14B5943E"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39</w:t>
            </w:r>
          </w:p>
        </w:tc>
        <w:tc>
          <w:tcPr>
            <w:tcW w:w="1316" w:type="dxa"/>
            <w:tcBorders>
              <w:top w:val="nil"/>
              <w:left w:val="nil"/>
              <w:bottom w:val="nil"/>
              <w:right w:val="nil"/>
            </w:tcBorders>
            <w:shd w:val="clear" w:color="000000" w:fill="FFFF99"/>
            <w:noWrap/>
            <w:vAlign w:val="bottom"/>
            <w:hideMark/>
          </w:tcPr>
          <w:p w14:paraId="1504C67F"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45</w:t>
            </w:r>
          </w:p>
        </w:tc>
        <w:tc>
          <w:tcPr>
            <w:tcW w:w="1316" w:type="dxa"/>
            <w:tcBorders>
              <w:top w:val="nil"/>
              <w:left w:val="nil"/>
              <w:bottom w:val="nil"/>
              <w:right w:val="nil"/>
            </w:tcBorders>
            <w:shd w:val="clear" w:color="000000" w:fill="FFFF99"/>
            <w:noWrap/>
            <w:vAlign w:val="bottom"/>
            <w:hideMark/>
          </w:tcPr>
          <w:p w14:paraId="733FC3E9" w14:textId="77777777" w:rsidR="00F4448A" w:rsidRPr="00740B9A" w:rsidRDefault="00F4448A" w:rsidP="00C559CF">
            <w:pPr>
              <w:spacing w:after="0" w:line="240" w:lineRule="auto"/>
              <w:jc w:val="right"/>
              <w:rPr>
                <w:rFonts w:ascii="Verdana" w:eastAsia="Times New Roman" w:hAnsi="Verdana" w:cs="Times New Roman"/>
                <w:sz w:val="20"/>
                <w:szCs w:val="20"/>
                <w:lang w:eastAsia="en-GB"/>
              </w:rPr>
            </w:pPr>
            <w:r w:rsidRPr="00740B9A">
              <w:rPr>
                <w:rFonts w:ascii="Verdana" w:eastAsia="Times New Roman" w:hAnsi="Verdana" w:cs="Times New Roman"/>
                <w:sz w:val="20"/>
                <w:szCs w:val="20"/>
                <w:lang w:eastAsia="en-GB"/>
              </w:rPr>
              <w:t>0.864</w:t>
            </w:r>
          </w:p>
        </w:tc>
      </w:tr>
    </w:tbl>
    <w:p w14:paraId="22B7D1D8" w14:textId="77777777" w:rsidR="00F4448A" w:rsidRDefault="00F4448A" w:rsidP="00AD6BFA">
      <w:r>
        <w:t>Run1)</w:t>
      </w:r>
    </w:p>
    <w:p w14:paraId="00FA0ACA" w14:textId="77777777" w:rsidR="00F4448A" w:rsidRDefault="00F4448A" w:rsidP="00C559CF">
      <w:r>
        <w:rPr>
          <w:noProof/>
        </w:rPr>
        <w:drawing>
          <wp:inline distT="0" distB="0" distL="0" distR="0" wp14:anchorId="3D59AB7D" wp14:editId="3414A4BD">
            <wp:extent cx="2494483" cy="2515478"/>
            <wp:effectExtent l="0" t="0" r="127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04294" cy="2525372"/>
                    </a:xfrm>
                    <a:prstGeom prst="rect">
                      <a:avLst/>
                    </a:prstGeom>
                    <a:noFill/>
                  </pic:spPr>
                </pic:pic>
              </a:graphicData>
            </a:graphic>
          </wp:inline>
        </w:drawing>
      </w:r>
    </w:p>
    <w:p w14:paraId="137C8728" w14:textId="77777777" w:rsidR="00F4448A" w:rsidRDefault="00F4448A" w:rsidP="00C559CF">
      <w:r>
        <w:t>75% bound</w:t>
      </w:r>
    </w:p>
    <w:p w14:paraId="2B59BD9C" w14:textId="77777777" w:rsidR="00F4448A" w:rsidRDefault="00F4448A" w:rsidP="00C559CF">
      <w:r>
        <w:t>K=2.32</w:t>
      </w:r>
    </w:p>
    <w:p w14:paraId="2CCBD1DE" w14:textId="77777777" w:rsidR="00F4448A" w:rsidRDefault="00F4448A" w:rsidP="00C559CF">
      <w:proofErr w:type="spellStart"/>
      <w:r>
        <w:lastRenderedPageBreak/>
        <w:t>logK</w:t>
      </w:r>
      <w:proofErr w:type="spellEnd"/>
      <w:r>
        <w:t>=0.366</w:t>
      </w:r>
    </w:p>
    <w:p w14:paraId="223EF8B8" w14:textId="77777777" w:rsidR="00F4448A" w:rsidRDefault="00F4448A" w:rsidP="00C559CF">
      <w:r>
        <w:rPr>
          <w:rFonts w:ascii="Calibri" w:hAnsi="Calibri" w:cs="Calibri"/>
        </w:rPr>
        <w:t>α</w:t>
      </w:r>
      <w:r>
        <w:t>=4.33</w:t>
      </w:r>
    </w:p>
    <w:p w14:paraId="64D87C7A" w14:textId="77777777" w:rsidR="00F4448A" w:rsidRDefault="00F4448A" w:rsidP="00AD6BFA">
      <w:r>
        <w:t>Run2)</w:t>
      </w:r>
    </w:p>
    <w:p w14:paraId="602C3D68" w14:textId="77777777" w:rsidR="00F4448A" w:rsidRDefault="00F4448A" w:rsidP="00C559CF">
      <w:r>
        <w:rPr>
          <w:noProof/>
        </w:rPr>
        <w:drawing>
          <wp:inline distT="0" distB="0" distL="0" distR="0" wp14:anchorId="1700C7B2" wp14:editId="13F9B3C2">
            <wp:extent cx="2567967" cy="2589581"/>
            <wp:effectExtent l="0" t="0" r="3810" b="127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583117" cy="2604858"/>
                    </a:xfrm>
                    <a:prstGeom prst="rect">
                      <a:avLst/>
                    </a:prstGeom>
                    <a:noFill/>
                  </pic:spPr>
                </pic:pic>
              </a:graphicData>
            </a:graphic>
          </wp:inline>
        </w:drawing>
      </w:r>
    </w:p>
    <w:p w14:paraId="1C3CA24A" w14:textId="77777777" w:rsidR="00F4448A" w:rsidRDefault="00F4448A" w:rsidP="00C559CF">
      <w:r>
        <w:t>71% bound</w:t>
      </w:r>
    </w:p>
    <w:p w14:paraId="5D2AACC0" w14:textId="77777777" w:rsidR="00F4448A" w:rsidRDefault="00F4448A" w:rsidP="00C559CF">
      <w:r>
        <w:t>K=1.98</w:t>
      </w:r>
    </w:p>
    <w:p w14:paraId="4932209C" w14:textId="77777777" w:rsidR="00F4448A" w:rsidRDefault="00F4448A" w:rsidP="00C559CF">
      <w:proofErr w:type="spellStart"/>
      <w:r>
        <w:t>logK</w:t>
      </w:r>
      <w:proofErr w:type="spellEnd"/>
      <w:r>
        <w:t>=0.296</w:t>
      </w:r>
    </w:p>
    <w:p w14:paraId="2319D8DD" w14:textId="77777777" w:rsidR="00F4448A" w:rsidRDefault="00F4448A" w:rsidP="00C559CF">
      <w:r>
        <w:rPr>
          <w:rFonts w:ascii="Calibri" w:hAnsi="Calibri" w:cs="Calibri"/>
        </w:rPr>
        <w:t>α</w:t>
      </w:r>
      <w:r>
        <w:t>=4.22</w:t>
      </w:r>
    </w:p>
    <w:p w14:paraId="31A1681C" w14:textId="77777777" w:rsidR="00F4448A" w:rsidRDefault="00F4448A" w:rsidP="00AD6BFA">
      <w:r>
        <w:t>Run3)</w:t>
      </w:r>
    </w:p>
    <w:p w14:paraId="1823BB23" w14:textId="77777777" w:rsidR="00F4448A" w:rsidRDefault="00F4448A" w:rsidP="00C559CF">
      <w:r>
        <w:rPr>
          <w:noProof/>
        </w:rPr>
        <w:drawing>
          <wp:inline distT="0" distB="0" distL="0" distR="0" wp14:anchorId="6D71E6E0" wp14:editId="45B31191">
            <wp:extent cx="2304288" cy="2323682"/>
            <wp:effectExtent l="0" t="0" r="1270" b="63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18228" cy="2337739"/>
                    </a:xfrm>
                    <a:prstGeom prst="rect">
                      <a:avLst/>
                    </a:prstGeom>
                    <a:noFill/>
                  </pic:spPr>
                </pic:pic>
              </a:graphicData>
            </a:graphic>
          </wp:inline>
        </w:drawing>
      </w:r>
    </w:p>
    <w:p w14:paraId="2DCEF3B3" w14:textId="77777777" w:rsidR="00F4448A" w:rsidRDefault="00F4448A" w:rsidP="00C559CF">
      <w:r>
        <w:t>73% bound</w:t>
      </w:r>
    </w:p>
    <w:p w14:paraId="7767E687" w14:textId="77777777" w:rsidR="00F4448A" w:rsidRDefault="00F4448A" w:rsidP="00C559CF">
      <w:r>
        <w:t>K=2.17</w:t>
      </w:r>
    </w:p>
    <w:p w14:paraId="6803B457" w14:textId="77777777" w:rsidR="00F4448A" w:rsidRDefault="00F4448A" w:rsidP="00C559CF">
      <w:proofErr w:type="spellStart"/>
      <w:r>
        <w:t>logK</w:t>
      </w:r>
      <w:proofErr w:type="spellEnd"/>
      <w:r>
        <w:t>=0.336</w:t>
      </w:r>
    </w:p>
    <w:p w14:paraId="712A4BA3" w14:textId="77777777" w:rsidR="00F4448A" w:rsidRDefault="00F4448A" w:rsidP="00C559CF">
      <w:r>
        <w:rPr>
          <w:rFonts w:ascii="Calibri" w:hAnsi="Calibri" w:cs="Calibri"/>
        </w:rPr>
        <w:lastRenderedPageBreak/>
        <w:t>α</w:t>
      </w:r>
      <w:r>
        <w:t>=4.28</w:t>
      </w:r>
    </w:p>
    <w:p w14:paraId="7EA4AAD7" w14:textId="77777777" w:rsidR="00F4448A" w:rsidRDefault="00F4448A" w:rsidP="00C559CF">
      <w:pPr>
        <w:pStyle w:val="Heading4"/>
      </w:pPr>
      <w:r>
        <w:t xml:space="preserve">Average and 2 </w:t>
      </w:r>
      <w:r>
        <w:rPr>
          <w:rFonts w:ascii="Calibri" w:hAnsi="Calibri" w:cs="Calibri"/>
        </w:rPr>
        <w:t>×</w:t>
      </w:r>
      <w:r>
        <w:t xml:space="preserve"> standard deviation</w:t>
      </w:r>
    </w:p>
    <w:p w14:paraId="0E3AF969" w14:textId="77777777" w:rsidR="00F4448A" w:rsidRDefault="00F4448A" w:rsidP="00C559CF">
      <w:r>
        <w:t>4.3 ± 0.1</w:t>
      </w:r>
    </w:p>
    <w:p w14:paraId="077EFC00" w14:textId="77777777" w:rsidR="00F4448A" w:rsidRDefault="00F4448A">
      <w:pPr>
        <w:rPr>
          <w:rFonts w:asciiTheme="majorHAnsi" w:eastAsiaTheme="majorEastAsia" w:hAnsiTheme="majorHAnsi" w:cstheme="majorBidi"/>
          <w:color w:val="000000" w:themeColor="text1"/>
          <w:sz w:val="24"/>
          <w:szCs w:val="24"/>
        </w:rPr>
      </w:pPr>
      <w:r>
        <w:br w:type="page"/>
      </w:r>
    </w:p>
    <w:p w14:paraId="2D965116" w14:textId="77777777" w:rsidR="00F4448A" w:rsidRDefault="00F4448A" w:rsidP="00C559CF">
      <w:pPr>
        <w:pStyle w:val="Heading3"/>
      </w:pPr>
      <w:bookmarkStart w:id="209" w:name="_Toc59899676"/>
      <w:r>
        <w:lastRenderedPageBreak/>
        <w:t>Malachite green</w:t>
      </w:r>
      <w:bookmarkEnd w:id="209"/>
    </w:p>
    <w:p w14:paraId="7AB17E99" w14:textId="77777777" w:rsidR="00F4448A" w:rsidRDefault="00F4448A" w:rsidP="00C559CF">
      <w:pPr>
        <w:pStyle w:val="Heading4"/>
      </w:pPr>
      <w:r>
        <w:t>UV titration</w:t>
      </w:r>
    </w:p>
    <w:p w14:paraId="0652A9F9" w14:textId="77777777" w:rsidR="00F4448A" w:rsidRDefault="00F4448A" w:rsidP="00C559CF">
      <w:r>
        <w:t>H) [MG] = 0.02 mM</w:t>
      </w:r>
    </w:p>
    <w:p w14:paraId="2C4F68A2" w14:textId="7169765D" w:rsidR="00F4448A" w:rsidRDefault="00F4448A" w:rsidP="00C559CF">
      <w:r>
        <w:t xml:space="preserve">G) </w:t>
      </w:r>
      <w:r w:rsidRPr="00B111CA">
        <w:t>[</w:t>
      </w:r>
      <w:proofErr w:type="spellStart"/>
      <w:r w:rsidRPr="00B111CA">
        <w:t>MeCN</w:t>
      </w:r>
      <w:proofErr w:type="spellEnd"/>
      <w:r>
        <w:t xml:space="preserve">] 4772 mM </w:t>
      </w:r>
      <w:r>
        <w:rPr>
          <w:rFonts w:ascii="Calibri" w:hAnsi="Calibri" w:cs="Calibri"/>
        </w:rPr>
        <w:t xml:space="preserve">β </w:t>
      </w:r>
      <w:r>
        <w:t>= 5.1</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7D6DEB03" w14:textId="559A27BB" w:rsidR="00F4448A" w:rsidRDefault="00F4448A" w:rsidP="00C559CF">
      <w:r>
        <w:t>S) CHCl</w:t>
      </w:r>
      <w:r>
        <w:rPr>
          <w:vertAlign w:val="subscript"/>
        </w:rPr>
        <w:t>3</w:t>
      </w:r>
      <w:r>
        <w:t xml:space="preserve"> </w:t>
      </w:r>
      <w:r>
        <w:rPr>
          <w:rFonts w:ascii="Calibri" w:hAnsi="Calibri" w:cs="Calibri"/>
        </w:rPr>
        <w:t xml:space="preserve">α </w:t>
      </w:r>
      <w:r>
        <w:t xml:space="preserve">= 2.2, </w:t>
      </w:r>
      <w:r>
        <w:rPr>
          <w:rFonts w:ascii="Calibri" w:hAnsi="Calibri" w:cs="Calibri"/>
        </w:rPr>
        <w:t xml:space="preserve">β </w:t>
      </w:r>
      <w:r>
        <w:t>= 1.3</w:t>
      </w:r>
      <w:r>
        <w:fldChar w:fldCharType="begin" w:fldLock="1"/>
      </w:r>
      <w:r w:rsidR="00F364E8">
        <w:instrText>ADDIN CSL_CITATION {"citationItems":[{"id":"ITEM-1","itemData":{"DOI":"10.1039/C9SC00721K","ISSN":"2041-6520","abstract":"&lt;p&gt;Parameters that provide a quantitative description of the free energy of interaction of cations with any H-bond acceptor in any solvent have been experimentally determined.&lt;/p&gt;","author":[{"dropping-particle":"","family":"Pike","given":"Sarah J.","non-dropping-particle":"","parse-names":false,"suffix":""},{"dropping-particle":"","family":"Lavagnini","given":"Ennio","non-dropping-particle":"","parse-names":false,"suffix":""},{"dropping-particle":"","family":"Varley","given":"Lisa M.","non-dropping-particle":"","parse-names":false,"suffix":""},{"dropping-particle":"","family":"Cook","given":"Joanne L.","non-dropping-particle":"","parse-names":false,"suffix":""},{"dropping-particle":"","family":"Hunter","given":"Christopher A.","non-dropping-particle":"","parse-names":false,"suffix":""}],"container-title":"Chemical Science","id":"ITEM-1","issue":"23","issued":{"date-parts":[["2019","6","12"]]},"page":"5943-5951","publisher":"Royal Society of Chemistry","title":"H-Bond donor parameters for cations","type":"article-journal","volume":"10"},"uris":["http://www.mendeley.com/documents/?uuid=8c13e275-a293-35a4-b821-7a0fdd5014ac"]}],"mendeley":{"formattedCitation":"&lt;sup&gt;28&lt;/sup&gt;","plainTextFormattedCitation":"28","previouslyFormattedCitation":"&lt;sup&gt;28&lt;/sup&gt;"},"properties":{"noteIndex":0},"schema":"https://github.com/citation-style-language/schema/raw/master/csl-citation.json"}</w:instrText>
      </w:r>
      <w:r>
        <w:fldChar w:fldCharType="separate"/>
      </w:r>
      <w:r w:rsidR="001126BB" w:rsidRPr="001126BB">
        <w:rPr>
          <w:noProof/>
          <w:vertAlign w:val="superscript"/>
        </w:rPr>
        <w:t>28</w:t>
      </w:r>
      <w:r>
        <w:fldChar w:fldCharType="end"/>
      </w:r>
    </w:p>
    <w:p w14:paraId="7CDDBBF6" w14:textId="77777777" w:rsidR="00F4448A" w:rsidRDefault="00F4448A" w:rsidP="00C559CF"/>
    <w:tbl>
      <w:tblPr>
        <w:tblpPr w:leftFromText="180" w:rightFromText="180" w:vertAnchor="text" w:horzAnchor="margin" w:tblpXSpec="center" w:tblpY="-32"/>
        <w:tblW w:w="9006" w:type="dxa"/>
        <w:tblLook w:val="04A0" w:firstRow="1" w:lastRow="0" w:firstColumn="1" w:lastColumn="0" w:noHBand="0" w:noVBand="1"/>
      </w:tblPr>
      <w:tblGrid>
        <w:gridCol w:w="856"/>
        <w:gridCol w:w="1300"/>
        <w:gridCol w:w="1300"/>
        <w:gridCol w:w="925"/>
        <w:gridCol w:w="925"/>
        <w:gridCol w:w="925"/>
        <w:gridCol w:w="925"/>
        <w:gridCol w:w="925"/>
        <w:gridCol w:w="925"/>
      </w:tblGrid>
      <w:tr w:rsidR="00F4448A" w:rsidRPr="00F70092" w14:paraId="4552368D" w14:textId="77777777" w:rsidTr="00C559CF">
        <w:trPr>
          <w:trHeight w:val="255"/>
        </w:trPr>
        <w:tc>
          <w:tcPr>
            <w:tcW w:w="856" w:type="dxa"/>
            <w:tcBorders>
              <w:top w:val="single" w:sz="4" w:space="0" w:color="auto"/>
              <w:left w:val="single" w:sz="4" w:space="0" w:color="auto"/>
              <w:bottom w:val="single" w:sz="4" w:space="0" w:color="auto"/>
              <w:right w:val="nil"/>
            </w:tcBorders>
            <w:shd w:val="clear" w:color="auto" w:fill="auto"/>
            <w:noWrap/>
            <w:vAlign w:val="bottom"/>
            <w:hideMark/>
          </w:tcPr>
          <w:p w14:paraId="6180BF88"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proofErr w:type="spellStart"/>
            <w:r w:rsidRPr="00F70092">
              <w:rPr>
                <w:rFonts w:ascii="Verdana" w:eastAsia="Times New Roman" w:hAnsi="Verdana" w:cs="Times New Roman"/>
                <w:b/>
                <w:bCs/>
                <w:sz w:val="20"/>
                <w:szCs w:val="20"/>
                <w:lang w:eastAsia="en-GB"/>
              </w:rPr>
              <w:t>expt</w:t>
            </w:r>
            <w:proofErr w:type="spellEnd"/>
          </w:p>
        </w:tc>
        <w:tc>
          <w:tcPr>
            <w:tcW w:w="1300" w:type="dxa"/>
            <w:tcBorders>
              <w:top w:val="nil"/>
              <w:left w:val="single" w:sz="8" w:space="0" w:color="auto"/>
              <w:bottom w:val="single" w:sz="4" w:space="0" w:color="auto"/>
              <w:right w:val="single" w:sz="4" w:space="0" w:color="auto"/>
            </w:tcBorders>
            <w:shd w:val="clear" w:color="auto" w:fill="auto"/>
            <w:noWrap/>
            <w:vAlign w:val="bottom"/>
            <w:hideMark/>
          </w:tcPr>
          <w:p w14:paraId="2340A54A"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vol H / µl</w:t>
            </w:r>
          </w:p>
        </w:tc>
        <w:tc>
          <w:tcPr>
            <w:tcW w:w="1300" w:type="dxa"/>
            <w:tcBorders>
              <w:top w:val="nil"/>
              <w:left w:val="nil"/>
              <w:bottom w:val="single" w:sz="4" w:space="0" w:color="auto"/>
              <w:right w:val="nil"/>
            </w:tcBorders>
            <w:shd w:val="clear" w:color="auto" w:fill="auto"/>
            <w:noWrap/>
            <w:vAlign w:val="bottom"/>
            <w:hideMark/>
          </w:tcPr>
          <w:p w14:paraId="0211DC68"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vol G / µl</w:t>
            </w:r>
          </w:p>
        </w:tc>
        <w:tc>
          <w:tcPr>
            <w:tcW w:w="925" w:type="dxa"/>
            <w:tcBorders>
              <w:top w:val="nil"/>
              <w:left w:val="nil"/>
              <w:bottom w:val="single" w:sz="4" w:space="0" w:color="auto"/>
              <w:right w:val="nil"/>
            </w:tcBorders>
            <w:shd w:val="clear" w:color="auto" w:fill="auto"/>
            <w:noWrap/>
            <w:vAlign w:val="bottom"/>
            <w:hideMark/>
          </w:tcPr>
          <w:p w14:paraId="02413111"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H 1</w:t>
            </w:r>
          </w:p>
        </w:tc>
        <w:tc>
          <w:tcPr>
            <w:tcW w:w="925" w:type="dxa"/>
            <w:tcBorders>
              <w:top w:val="nil"/>
              <w:left w:val="nil"/>
              <w:bottom w:val="single" w:sz="4" w:space="0" w:color="auto"/>
              <w:right w:val="nil"/>
            </w:tcBorders>
            <w:shd w:val="clear" w:color="auto" w:fill="auto"/>
            <w:noWrap/>
            <w:vAlign w:val="bottom"/>
            <w:hideMark/>
          </w:tcPr>
          <w:p w14:paraId="1A03FDE5"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 xml:space="preserve">∂H </w:t>
            </w:r>
          </w:p>
        </w:tc>
        <w:tc>
          <w:tcPr>
            <w:tcW w:w="925" w:type="dxa"/>
            <w:tcBorders>
              <w:top w:val="nil"/>
              <w:left w:val="nil"/>
              <w:bottom w:val="nil"/>
              <w:right w:val="nil"/>
            </w:tcBorders>
            <w:shd w:val="clear" w:color="auto" w:fill="auto"/>
            <w:noWrap/>
            <w:vAlign w:val="bottom"/>
            <w:hideMark/>
          </w:tcPr>
          <w:p w14:paraId="263004D1"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 xml:space="preserve">∂H </w:t>
            </w:r>
          </w:p>
        </w:tc>
        <w:tc>
          <w:tcPr>
            <w:tcW w:w="925" w:type="dxa"/>
            <w:tcBorders>
              <w:top w:val="nil"/>
              <w:left w:val="nil"/>
              <w:bottom w:val="single" w:sz="4" w:space="0" w:color="auto"/>
              <w:right w:val="nil"/>
            </w:tcBorders>
            <w:shd w:val="clear" w:color="auto" w:fill="auto"/>
            <w:noWrap/>
            <w:vAlign w:val="bottom"/>
            <w:hideMark/>
          </w:tcPr>
          <w:p w14:paraId="1B3594D9"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 xml:space="preserve">∂H </w:t>
            </w:r>
          </w:p>
        </w:tc>
        <w:tc>
          <w:tcPr>
            <w:tcW w:w="925" w:type="dxa"/>
            <w:tcBorders>
              <w:top w:val="single" w:sz="4" w:space="0" w:color="auto"/>
              <w:left w:val="nil"/>
              <w:bottom w:val="single" w:sz="4" w:space="0" w:color="auto"/>
              <w:right w:val="nil"/>
            </w:tcBorders>
            <w:shd w:val="clear" w:color="auto" w:fill="auto"/>
            <w:noWrap/>
            <w:vAlign w:val="bottom"/>
            <w:hideMark/>
          </w:tcPr>
          <w:p w14:paraId="719BFEB4"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 xml:space="preserve">∂H </w:t>
            </w:r>
          </w:p>
        </w:tc>
        <w:tc>
          <w:tcPr>
            <w:tcW w:w="925" w:type="dxa"/>
            <w:tcBorders>
              <w:top w:val="single" w:sz="4" w:space="0" w:color="auto"/>
              <w:left w:val="nil"/>
              <w:bottom w:val="single" w:sz="4" w:space="0" w:color="auto"/>
              <w:right w:val="nil"/>
            </w:tcBorders>
            <w:shd w:val="clear" w:color="auto" w:fill="auto"/>
            <w:noWrap/>
            <w:vAlign w:val="bottom"/>
            <w:hideMark/>
          </w:tcPr>
          <w:p w14:paraId="0887303D" w14:textId="77777777" w:rsidR="00F4448A" w:rsidRPr="00F70092" w:rsidRDefault="00F4448A" w:rsidP="00C559CF">
            <w:pPr>
              <w:spacing w:after="0" w:line="240" w:lineRule="auto"/>
              <w:jc w:val="center"/>
              <w:rPr>
                <w:rFonts w:ascii="Verdana" w:eastAsia="Times New Roman" w:hAnsi="Verdana" w:cs="Times New Roman"/>
                <w:b/>
                <w:bCs/>
                <w:sz w:val="20"/>
                <w:szCs w:val="20"/>
                <w:lang w:eastAsia="en-GB"/>
              </w:rPr>
            </w:pPr>
            <w:r w:rsidRPr="00F70092">
              <w:rPr>
                <w:rFonts w:ascii="Verdana" w:eastAsia="Times New Roman" w:hAnsi="Verdana" w:cs="Times New Roman"/>
                <w:b/>
                <w:bCs/>
                <w:sz w:val="20"/>
                <w:szCs w:val="20"/>
                <w:lang w:eastAsia="en-GB"/>
              </w:rPr>
              <w:t xml:space="preserve">∂H </w:t>
            </w:r>
          </w:p>
        </w:tc>
      </w:tr>
      <w:tr w:rsidR="00F4448A" w:rsidRPr="00F70092" w14:paraId="52DFDD92"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7E03A75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w:t>
            </w:r>
          </w:p>
        </w:tc>
        <w:tc>
          <w:tcPr>
            <w:tcW w:w="1300" w:type="dxa"/>
            <w:tcBorders>
              <w:top w:val="nil"/>
              <w:left w:val="single" w:sz="8" w:space="0" w:color="auto"/>
              <w:bottom w:val="nil"/>
              <w:right w:val="nil"/>
            </w:tcBorders>
            <w:shd w:val="clear" w:color="000000" w:fill="FFFF99"/>
            <w:noWrap/>
            <w:vAlign w:val="bottom"/>
            <w:hideMark/>
          </w:tcPr>
          <w:p w14:paraId="6D38D3C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8218BA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w:t>
            </w:r>
          </w:p>
        </w:tc>
        <w:tc>
          <w:tcPr>
            <w:tcW w:w="925" w:type="dxa"/>
            <w:tcBorders>
              <w:top w:val="nil"/>
              <w:left w:val="nil"/>
              <w:bottom w:val="nil"/>
              <w:right w:val="nil"/>
            </w:tcBorders>
            <w:shd w:val="clear" w:color="000000" w:fill="FFFF99"/>
            <w:noWrap/>
            <w:vAlign w:val="bottom"/>
            <w:hideMark/>
          </w:tcPr>
          <w:p w14:paraId="79F66F9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39</w:t>
            </w:r>
          </w:p>
        </w:tc>
        <w:tc>
          <w:tcPr>
            <w:tcW w:w="925" w:type="dxa"/>
            <w:tcBorders>
              <w:top w:val="nil"/>
              <w:left w:val="nil"/>
              <w:bottom w:val="nil"/>
              <w:right w:val="nil"/>
            </w:tcBorders>
            <w:shd w:val="clear" w:color="000000" w:fill="FFFF99"/>
            <w:noWrap/>
            <w:vAlign w:val="bottom"/>
            <w:hideMark/>
          </w:tcPr>
          <w:p w14:paraId="7E23ADF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38</w:t>
            </w:r>
          </w:p>
        </w:tc>
        <w:tc>
          <w:tcPr>
            <w:tcW w:w="925" w:type="dxa"/>
            <w:tcBorders>
              <w:top w:val="single" w:sz="4" w:space="0" w:color="auto"/>
              <w:left w:val="nil"/>
              <w:bottom w:val="nil"/>
              <w:right w:val="nil"/>
            </w:tcBorders>
            <w:shd w:val="clear" w:color="000000" w:fill="FFFF99"/>
            <w:noWrap/>
            <w:vAlign w:val="bottom"/>
            <w:hideMark/>
          </w:tcPr>
          <w:p w14:paraId="39D70E0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4</w:t>
            </w:r>
          </w:p>
        </w:tc>
        <w:tc>
          <w:tcPr>
            <w:tcW w:w="925" w:type="dxa"/>
            <w:tcBorders>
              <w:top w:val="nil"/>
              <w:left w:val="nil"/>
              <w:bottom w:val="nil"/>
              <w:right w:val="nil"/>
            </w:tcBorders>
            <w:shd w:val="clear" w:color="000000" w:fill="FFFF99"/>
            <w:noWrap/>
            <w:vAlign w:val="bottom"/>
            <w:hideMark/>
          </w:tcPr>
          <w:p w14:paraId="0A427FF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39</w:t>
            </w:r>
          </w:p>
        </w:tc>
        <w:tc>
          <w:tcPr>
            <w:tcW w:w="925" w:type="dxa"/>
            <w:tcBorders>
              <w:top w:val="nil"/>
              <w:left w:val="nil"/>
              <w:bottom w:val="nil"/>
              <w:right w:val="nil"/>
            </w:tcBorders>
            <w:shd w:val="clear" w:color="000000" w:fill="FFFF99"/>
            <w:noWrap/>
            <w:vAlign w:val="bottom"/>
            <w:hideMark/>
          </w:tcPr>
          <w:p w14:paraId="3433AA2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0</w:t>
            </w:r>
          </w:p>
        </w:tc>
        <w:tc>
          <w:tcPr>
            <w:tcW w:w="925" w:type="dxa"/>
            <w:tcBorders>
              <w:top w:val="nil"/>
              <w:left w:val="nil"/>
              <w:bottom w:val="nil"/>
              <w:right w:val="nil"/>
            </w:tcBorders>
            <w:shd w:val="clear" w:color="000000" w:fill="FFFF99"/>
            <w:noWrap/>
            <w:vAlign w:val="bottom"/>
            <w:hideMark/>
          </w:tcPr>
          <w:p w14:paraId="3D1467D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39</w:t>
            </w:r>
          </w:p>
        </w:tc>
      </w:tr>
      <w:tr w:rsidR="00F4448A" w:rsidRPr="00F70092" w14:paraId="017F15E2"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714414A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w:t>
            </w:r>
          </w:p>
        </w:tc>
        <w:tc>
          <w:tcPr>
            <w:tcW w:w="1300" w:type="dxa"/>
            <w:tcBorders>
              <w:top w:val="nil"/>
              <w:left w:val="single" w:sz="8" w:space="0" w:color="auto"/>
              <w:bottom w:val="nil"/>
              <w:right w:val="nil"/>
            </w:tcBorders>
            <w:shd w:val="clear" w:color="000000" w:fill="FFFF99"/>
            <w:noWrap/>
            <w:vAlign w:val="bottom"/>
            <w:hideMark/>
          </w:tcPr>
          <w:p w14:paraId="5BD9837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2945D3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3</w:t>
            </w:r>
          </w:p>
        </w:tc>
        <w:tc>
          <w:tcPr>
            <w:tcW w:w="925" w:type="dxa"/>
            <w:tcBorders>
              <w:top w:val="nil"/>
              <w:left w:val="nil"/>
              <w:bottom w:val="nil"/>
              <w:right w:val="nil"/>
            </w:tcBorders>
            <w:shd w:val="clear" w:color="000000" w:fill="FFFF99"/>
            <w:noWrap/>
            <w:vAlign w:val="bottom"/>
            <w:hideMark/>
          </w:tcPr>
          <w:p w14:paraId="50C8042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8</w:t>
            </w:r>
          </w:p>
        </w:tc>
        <w:tc>
          <w:tcPr>
            <w:tcW w:w="925" w:type="dxa"/>
            <w:tcBorders>
              <w:top w:val="nil"/>
              <w:left w:val="nil"/>
              <w:bottom w:val="nil"/>
              <w:right w:val="nil"/>
            </w:tcBorders>
            <w:shd w:val="clear" w:color="000000" w:fill="FFFF99"/>
            <w:noWrap/>
            <w:vAlign w:val="bottom"/>
            <w:hideMark/>
          </w:tcPr>
          <w:p w14:paraId="245446D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6</w:t>
            </w:r>
          </w:p>
        </w:tc>
        <w:tc>
          <w:tcPr>
            <w:tcW w:w="925" w:type="dxa"/>
            <w:tcBorders>
              <w:top w:val="nil"/>
              <w:left w:val="nil"/>
              <w:bottom w:val="nil"/>
              <w:right w:val="nil"/>
            </w:tcBorders>
            <w:shd w:val="clear" w:color="000000" w:fill="FFFF99"/>
            <w:noWrap/>
            <w:vAlign w:val="bottom"/>
            <w:hideMark/>
          </w:tcPr>
          <w:p w14:paraId="502DF3C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2</w:t>
            </w:r>
          </w:p>
        </w:tc>
        <w:tc>
          <w:tcPr>
            <w:tcW w:w="925" w:type="dxa"/>
            <w:tcBorders>
              <w:top w:val="nil"/>
              <w:left w:val="nil"/>
              <w:bottom w:val="nil"/>
              <w:right w:val="nil"/>
            </w:tcBorders>
            <w:shd w:val="clear" w:color="000000" w:fill="FFFF99"/>
            <w:noWrap/>
            <w:vAlign w:val="bottom"/>
            <w:hideMark/>
          </w:tcPr>
          <w:p w14:paraId="0DED0A8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8</w:t>
            </w:r>
          </w:p>
        </w:tc>
        <w:tc>
          <w:tcPr>
            <w:tcW w:w="925" w:type="dxa"/>
            <w:tcBorders>
              <w:top w:val="nil"/>
              <w:left w:val="nil"/>
              <w:bottom w:val="nil"/>
              <w:right w:val="nil"/>
            </w:tcBorders>
            <w:shd w:val="clear" w:color="000000" w:fill="FFFF99"/>
            <w:noWrap/>
            <w:vAlign w:val="bottom"/>
            <w:hideMark/>
          </w:tcPr>
          <w:p w14:paraId="59BAC27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6</w:t>
            </w:r>
          </w:p>
        </w:tc>
        <w:tc>
          <w:tcPr>
            <w:tcW w:w="925" w:type="dxa"/>
            <w:tcBorders>
              <w:top w:val="nil"/>
              <w:left w:val="nil"/>
              <w:bottom w:val="nil"/>
              <w:right w:val="nil"/>
            </w:tcBorders>
            <w:shd w:val="clear" w:color="000000" w:fill="FFFF99"/>
            <w:noWrap/>
            <w:vAlign w:val="bottom"/>
            <w:hideMark/>
          </w:tcPr>
          <w:p w14:paraId="6CC29FF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48</w:t>
            </w:r>
          </w:p>
        </w:tc>
      </w:tr>
      <w:tr w:rsidR="00F4448A" w:rsidRPr="00F70092" w14:paraId="62D23FF9"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0377221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3</w:t>
            </w:r>
          </w:p>
        </w:tc>
        <w:tc>
          <w:tcPr>
            <w:tcW w:w="1300" w:type="dxa"/>
            <w:tcBorders>
              <w:top w:val="nil"/>
              <w:left w:val="single" w:sz="8" w:space="0" w:color="auto"/>
              <w:bottom w:val="nil"/>
              <w:right w:val="nil"/>
            </w:tcBorders>
            <w:shd w:val="clear" w:color="000000" w:fill="FFFF99"/>
            <w:noWrap/>
            <w:vAlign w:val="bottom"/>
            <w:hideMark/>
          </w:tcPr>
          <w:p w14:paraId="0C63C5E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AAB92A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6</w:t>
            </w:r>
          </w:p>
        </w:tc>
        <w:tc>
          <w:tcPr>
            <w:tcW w:w="925" w:type="dxa"/>
            <w:tcBorders>
              <w:top w:val="nil"/>
              <w:left w:val="nil"/>
              <w:bottom w:val="nil"/>
              <w:right w:val="nil"/>
            </w:tcBorders>
            <w:shd w:val="clear" w:color="000000" w:fill="FFFF99"/>
            <w:noWrap/>
            <w:vAlign w:val="bottom"/>
            <w:hideMark/>
          </w:tcPr>
          <w:p w14:paraId="5324FA0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5</w:t>
            </w:r>
          </w:p>
        </w:tc>
        <w:tc>
          <w:tcPr>
            <w:tcW w:w="925" w:type="dxa"/>
            <w:tcBorders>
              <w:top w:val="nil"/>
              <w:left w:val="nil"/>
              <w:bottom w:val="nil"/>
              <w:right w:val="nil"/>
            </w:tcBorders>
            <w:shd w:val="clear" w:color="000000" w:fill="FFFF99"/>
            <w:noWrap/>
            <w:vAlign w:val="bottom"/>
            <w:hideMark/>
          </w:tcPr>
          <w:p w14:paraId="4C9955F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3</w:t>
            </w:r>
          </w:p>
        </w:tc>
        <w:tc>
          <w:tcPr>
            <w:tcW w:w="925" w:type="dxa"/>
            <w:tcBorders>
              <w:top w:val="nil"/>
              <w:left w:val="nil"/>
              <w:bottom w:val="nil"/>
              <w:right w:val="nil"/>
            </w:tcBorders>
            <w:shd w:val="clear" w:color="000000" w:fill="FFFF99"/>
            <w:noWrap/>
            <w:vAlign w:val="bottom"/>
            <w:hideMark/>
          </w:tcPr>
          <w:p w14:paraId="3183694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7</w:t>
            </w:r>
          </w:p>
        </w:tc>
        <w:tc>
          <w:tcPr>
            <w:tcW w:w="925" w:type="dxa"/>
            <w:tcBorders>
              <w:top w:val="nil"/>
              <w:left w:val="nil"/>
              <w:bottom w:val="nil"/>
              <w:right w:val="nil"/>
            </w:tcBorders>
            <w:shd w:val="clear" w:color="000000" w:fill="FFFF99"/>
            <w:noWrap/>
            <w:vAlign w:val="bottom"/>
            <w:hideMark/>
          </w:tcPr>
          <w:p w14:paraId="196B8BE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5</w:t>
            </w:r>
          </w:p>
        </w:tc>
        <w:tc>
          <w:tcPr>
            <w:tcW w:w="925" w:type="dxa"/>
            <w:tcBorders>
              <w:top w:val="nil"/>
              <w:left w:val="nil"/>
              <w:bottom w:val="nil"/>
              <w:right w:val="nil"/>
            </w:tcBorders>
            <w:shd w:val="clear" w:color="000000" w:fill="FFFF99"/>
            <w:noWrap/>
            <w:vAlign w:val="bottom"/>
            <w:hideMark/>
          </w:tcPr>
          <w:p w14:paraId="4DE23FE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3</w:t>
            </w:r>
          </w:p>
        </w:tc>
        <w:tc>
          <w:tcPr>
            <w:tcW w:w="925" w:type="dxa"/>
            <w:tcBorders>
              <w:top w:val="nil"/>
              <w:left w:val="nil"/>
              <w:bottom w:val="nil"/>
              <w:right w:val="nil"/>
            </w:tcBorders>
            <w:shd w:val="clear" w:color="000000" w:fill="FFFF99"/>
            <w:noWrap/>
            <w:vAlign w:val="bottom"/>
            <w:hideMark/>
          </w:tcPr>
          <w:p w14:paraId="7BBB7DB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5</w:t>
            </w:r>
          </w:p>
        </w:tc>
      </w:tr>
      <w:tr w:rsidR="00F4448A" w:rsidRPr="00F70092" w14:paraId="40C1B4A2"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36ED2EB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4</w:t>
            </w:r>
          </w:p>
        </w:tc>
        <w:tc>
          <w:tcPr>
            <w:tcW w:w="1300" w:type="dxa"/>
            <w:tcBorders>
              <w:top w:val="nil"/>
              <w:left w:val="single" w:sz="8" w:space="0" w:color="auto"/>
              <w:bottom w:val="nil"/>
              <w:right w:val="nil"/>
            </w:tcBorders>
            <w:shd w:val="clear" w:color="000000" w:fill="FFFF99"/>
            <w:noWrap/>
            <w:vAlign w:val="bottom"/>
            <w:hideMark/>
          </w:tcPr>
          <w:p w14:paraId="4425F49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F2594C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9</w:t>
            </w:r>
          </w:p>
        </w:tc>
        <w:tc>
          <w:tcPr>
            <w:tcW w:w="925" w:type="dxa"/>
            <w:tcBorders>
              <w:top w:val="nil"/>
              <w:left w:val="nil"/>
              <w:bottom w:val="nil"/>
              <w:right w:val="nil"/>
            </w:tcBorders>
            <w:shd w:val="clear" w:color="000000" w:fill="FFFF99"/>
            <w:noWrap/>
            <w:vAlign w:val="bottom"/>
            <w:hideMark/>
          </w:tcPr>
          <w:p w14:paraId="5FC9988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2</w:t>
            </w:r>
          </w:p>
        </w:tc>
        <w:tc>
          <w:tcPr>
            <w:tcW w:w="925" w:type="dxa"/>
            <w:tcBorders>
              <w:top w:val="nil"/>
              <w:left w:val="nil"/>
              <w:bottom w:val="nil"/>
              <w:right w:val="nil"/>
            </w:tcBorders>
            <w:shd w:val="clear" w:color="000000" w:fill="FFFF99"/>
            <w:noWrap/>
            <w:vAlign w:val="bottom"/>
            <w:hideMark/>
          </w:tcPr>
          <w:p w14:paraId="53ECF47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0</w:t>
            </w:r>
          </w:p>
        </w:tc>
        <w:tc>
          <w:tcPr>
            <w:tcW w:w="925" w:type="dxa"/>
            <w:tcBorders>
              <w:top w:val="nil"/>
              <w:left w:val="nil"/>
              <w:bottom w:val="nil"/>
              <w:right w:val="nil"/>
            </w:tcBorders>
            <w:shd w:val="clear" w:color="000000" w:fill="FFFF99"/>
            <w:noWrap/>
            <w:vAlign w:val="bottom"/>
            <w:hideMark/>
          </w:tcPr>
          <w:p w14:paraId="446B646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3</w:t>
            </w:r>
          </w:p>
        </w:tc>
        <w:tc>
          <w:tcPr>
            <w:tcW w:w="925" w:type="dxa"/>
            <w:tcBorders>
              <w:top w:val="nil"/>
              <w:left w:val="nil"/>
              <w:bottom w:val="nil"/>
              <w:right w:val="nil"/>
            </w:tcBorders>
            <w:shd w:val="clear" w:color="000000" w:fill="FFFF99"/>
            <w:noWrap/>
            <w:vAlign w:val="bottom"/>
            <w:hideMark/>
          </w:tcPr>
          <w:p w14:paraId="66F6AD5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0</w:t>
            </w:r>
          </w:p>
        </w:tc>
        <w:tc>
          <w:tcPr>
            <w:tcW w:w="925" w:type="dxa"/>
            <w:tcBorders>
              <w:top w:val="nil"/>
              <w:left w:val="nil"/>
              <w:bottom w:val="nil"/>
              <w:right w:val="nil"/>
            </w:tcBorders>
            <w:shd w:val="clear" w:color="000000" w:fill="FFFF99"/>
            <w:noWrap/>
            <w:vAlign w:val="bottom"/>
            <w:hideMark/>
          </w:tcPr>
          <w:p w14:paraId="20649CC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56</w:t>
            </w:r>
          </w:p>
        </w:tc>
        <w:tc>
          <w:tcPr>
            <w:tcW w:w="925" w:type="dxa"/>
            <w:tcBorders>
              <w:top w:val="nil"/>
              <w:left w:val="nil"/>
              <w:bottom w:val="nil"/>
              <w:right w:val="nil"/>
            </w:tcBorders>
            <w:shd w:val="clear" w:color="000000" w:fill="FFFF99"/>
            <w:noWrap/>
            <w:vAlign w:val="bottom"/>
            <w:hideMark/>
          </w:tcPr>
          <w:p w14:paraId="4EDE49C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2</w:t>
            </w:r>
          </w:p>
        </w:tc>
      </w:tr>
      <w:tr w:rsidR="00F4448A" w:rsidRPr="00F70092" w14:paraId="04B6E590"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623B740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5</w:t>
            </w:r>
          </w:p>
        </w:tc>
        <w:tc>
          <w:tcPr>
            <w:tcW w:w="1300" w:type="dxa"/>
            <w:tcBorders>
              <w:top w:val="nil"/>
              <w:left w:val="single" w:sz="8" w:space="0" w:color="auto"/>
              <w:bottom w:val="nil"/>
              <w:right w:val="nil"/>
            </w:tcBorders>
            <w:shd w:val="clear" w:color="000000" w:fill="FFFF99"/>
            <w:noWrap/>
            <w:vAlign w:val="bottom"/>
            <w:hideMark/>
          </w:tcPr>
          <w:p w14:paraId="1DE028A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B85951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2</w:t>
            </w:r>
          </w:p>
        </w:tc>
        <w:tc>
          <w:tcPr>
            <w:tcW w:w="925" w:type="dxa"/>
            <w:tcBorders>
              <w:top w:val="nil"/>
              <w:left w:val="nil"/>
              <w:bottom w:val="nil"/>
              <w:right w:val="nil"/>
            </w:tcBorders>
            <w:shd w:val="clear" w:color="000000" w:fill="FFFF99"/>
            <w:noWrap/>
            <w:vAlign w:val="bottom"/>
            <w:hideMark/>
          </w:tcPr>
          <w:p w14:paraId="0EB68E0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8</w:t>
            </w:r>
          </w:p>
        </w:tc>
        <w:tc>
          <w:tcPr>
            <w:tcW w:w="925" w:type="dxa"/>
            <w:tcBorders>
              <w:top w:val="nil"/>
              <w:left w:val="nil"/>
              <w:bottom w:val="nil"/>
              <w:right w:val="nil"/>
            </w:tcBorders>
            <w:shd w:val="clear" w:color="000000" w:fill="FFFF99"/>
            <w:noWrap/>
            <w:vAlign w:val="bottom"/>
            <w:hideMark/>
          </w:tcPr>
          <w:p w14:paraId="0C74164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9</w:t>
            </w:r>
          </w:p>
        </w:tc>
        <w:tc>
          <w:tcPr>
            <w:tcW w:w="925" w:type="dxa"/>
            <w:tcBorders>
              <w:top w:val="nil"/>
              <w:left w:val="nil"/>
              <w:bottom w:val="nil"/>
              <w:right w:val="nil"/>
            </w:tcBorders>
            <w:shd w:val="clear" w:color="000000" w:fill="FFFF99"/>
            <w:noWrap/>
            <w:vAlign w:val="bottom"/>
            <w:hideMark/>
          </w:tcPr>
          <w:p w14:paraId="5C87C3A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0</w:t>
            </w:r>
          </w:p>
        </w:tc>
        <w:tc>
          <w:tcPr>
            <w:tcW w:w="925" w:type="dxa"/>
            <w:tcBorders>
              <w:top w:val="nil"/>
              <w:left w:val="nil"/>
              <w:bottom w:val="nil"/>
              <w:right w:val="nil"/>
            </w:tcBorders>
            <w:shd w:val="clear" w:color="000000" w:fill="FFFF99"/>
            <w:noWrap/>
            <w:vAlign w:val="bottom"/>
            <w:hideMark/>
          </w:tcPr>
          <w:p w14:paraId="5F692B3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7</w:t>
            </w:r>
          </w:p>
        </w:tc>
        <w:tc>
          <w:tcPr>
            <w:tcW w:w="925" w:type="dxa"/>
            <w:tcBorders>
              <w:top w:val="nil"/>
              <w:left w:val="nil"/>
              <w:bottom w:val="nil"/>
              <w:right w:val="nil"/>
            </w:tcBorders>
            <w:shd w:val="clear" w:color="000000" w:fill="FFFF99"/>
            <w:noWrap/>
            <w:vAlign w:val="bottom"/>
            <w:hideMark/>
          </w:tcPr>
          <w:p w14:paraId="60ACB9F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4</w:t>
            </w:r>
          </w:p>
        </w:tc>
        <w:tc>
          <w:tcPr>
            <w:tcW w:w="925" w:type="dxa"/>
            <w:tcBorders>
              <w:top w:val="nil"/>
              <w:left w:val="nil"/>
              <w:bottom w:val="nil"/>
              <w:right w:val="nil"/>
            </w:tcBorders>
            <w:shd w:val="clear" w:color="000000" w:fill="FFFF99"/>
            <w:noWrap/>
            <w:vAlign w:val="bottom"/>
            <w:hideMark/>
          </w:tcPr>
          <w:p w14:paraId="5D68489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68</w:t>
            </w:r>
          </w:p>
        </w:tc>
      </w:tr>
      <w:tr w:rsidR="00F4448A" w:rsidRPr="00F70092" w14:paraId="7C4B5485"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77918B1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6</w:t>
            </w:r>
          </w:p>
        </w:tc>
        <w:tc>
          <w:tcPr>
            <w:tcW w:w="1300" w:type="dxa"/>
            <w:tcBorders>
              <w:top w:val="nil"/>
              <w:left w:val="single" w:sz="8" w:space="0" w:color="auto"/>
              <w:bottom w:val="nil"/>
              <w:right w:val="nil"/>
            </w:tcBorders>
            <w:shd w:val="clear" w:color="000000" w:fill="FFFF99"/>
            <w:noWrap/>
            <w:vAlign w:val="bottom"/>
            <w:hideMark/>
          </w:tcPr>
          <w:p w14:paraId="25910F8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90C72F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w:t>
            </w:r>
          </w:p>
        </w:tc>
        <w:tc>
          <w:tcPr>
            <w:tcW w:w="925" w:type="dxa"/>
            <w:tcBorders>
              <w:top w:val="nil"/>
              <w:left w:val="nil"/>
              <w:bottom w:val="nil"/>
              <w:right w:val="nil"/>
            </w:tcBorders>
            <w:shd w:val="clear" w:color="000000" w:fill="FFFF99"/>
            <w:noWrap/>
            <w:vAlign w:val="bottom"/>
            <w:hideMark/>
          </w:tcPr>
          <w:p w14:paraId="7DA298C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3</w:t>
            </w:r>
          </w:p>
        </w:tc>
        <w:tc>
          <w:tcPr>
            <w:tcW w:w="925" w:type="dxa"/>
            <w:tcBorders>
              <w:top w:val="nil"/>
              <w:left w:val="nil"/>
              <w:bottom w:val="nil"/>
              <w:right w:val="nil"/>
            </w:tcBorders>
            <w:shd w:val="clear" w:color="000000" w:fill="FFFF99"/>
            <w:noWrap/>
            <w:vAlign w:val="bottom"/>
            <w:hideMark/>
          </w:tcPr>
          <w:p w14:paraId="61CB4B6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2</w:t>
            </w:r>
          </w:p>
        </w:tc>
        <w:tc>
          <w:tcPr>
            <w:tcW w:w="925" w:type="dxa"/>
            <w:tcBorders>
              <w:top w:val="nil"/>
              <w:left w:val="nil"/>
              <w:bottom w:val="nil"/>
              <w:right w:val="nil"/>
            </w:tcBorders>
            <w:shd w:val="clear" w:color="000000" w:fill="FFFF99"/>
            <w:noWrap/>
            <w:vAlign w:val="bottom"/>
            <w:hideMark/>
          </w:tcPr>
          <w:p w14:paraId="4F1985A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5</w:t>
            </w:r>
          </w:p>
        </w:tc>
        <w:tc>
          <w:tcPr>
            <w:tcW w:w="925" w:type="dxa"/>
            <w:tcBorders>
              <w:top w:val="nil"/>
              <w:left w:val="nil"/>
              <w:bottom w:val="nil"/>
              <w:right w:val="nil"/>
            </w:tcBorders>
            <w:shd w:val="clear" w:color="000000" w:fill="FFFF99"/>
            <w:noWrap/>
            <w:vAlign w:val="bottom"/>
            <w:hideMark/>
          </w:tcPr>
          <w:p w14:paraId="2129A84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2</w:t>
            </w:r>
          </w:p>
        </w:tc>
        <w:tc>
          <w:tcPr>
            <w:tcW w:w="925" w:type="dxa"/>
            <w:tcBorders>
              <w:top w:val="nil"/>
              <w:left w:val="nil"/>
              <w:bottom w:val="nil"/>
              <w:right w:val="nil"/>
            </w:tcBorders>
            <w:shd w:val="clear" w:color="000000" w:fill="FFFF99"/>
            <w:noWrap/>
            <w:vAlign w:val="bottom"/>
            <w:hideMark/>
          </w:tcPr>
          <w:p w14:paraId="56292CE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1</w:t>
            </w:r>
          </w:p>
        </w:tc>
        <w:tc>
          <w:tcPr>
            <w:tcW w:w="925" w:type="dxa"/>
            <w:tcBorders>
              <w:top w:val="nil"/>
              <w:left w:val="nil"/>
              <w:bottom w:val="nil"/>
              <w:right w:val="nil"/>
            </w:tcBorders>
            <w:shd w:val="clear" w:color="000000" w:fill="FFFF99"/>
            <w:noWrap/>
            <w:vAlign w:val="bottom"/>
            <w:hideMark/>
          </w:tcPr>
          <w:p w14:paraId="04AD02A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3</w:t>
            </w:r>
          </w:p>
        </w:tc>
      </w:tr>
      <w:tr w:rsidR="00F4448A" w:rsidRPr="00F70092" w14:paraId="0C380159"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70F677B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7</w:t>
            </w:r>
          </w:p>
        </w:tc>
        <w:tc>
          <w:tcPr>
            <w:tcW w:w="1300" w:type="dxa"/>
            <w:tcBorders>
              <w:top w:val="nil"/>
              <w:left w:val="single" w:sz="8" w:space="0" w:color="auto"/>
              <w:bottom w:val="nil"/>
              <w:right w:val="nil"/>
            </w:tcBorders>
            <w:shd w:val="clear" w:color="000000" w:fill="FFFF99"/>
            <w:noWrap/>
            <w:vAlign w:val="bottom"/>
            <w:hideMark/>
          </w:tcPr>
          <w:p w14:paraId="3A5A811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D1632D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8</w:t>
            </w:r>
          </w:p>
        </w:tc>
        <w:tc>
          <w:tcPr>
            <w:tcW w:w="925" w:type="dxa"/>
            <w:tcBorders>
              <w:top w:val="nil"/>
              <w:left w:val="nil"/>
              <w:bottom w:val="nil"/>
              <w:right w:val="nil"/>
            </w:tcBorders>
            <w:shd w:val="clear" w:color="000000" w:fill="FFFF99"/>
            <w:noWrap/>
            <w:vAlign w:val="bottom"/>
            <w:hideMark/>
          </w:tcPr>
          <w:p w14:paraId="17A8DE1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9</w:t>
            </w:r>
          </w:p>
        </w:tc>
        <w:tc>
          <w:tcPr>
            <w:tcW w:w="925" w:type="dxa"/>
            <w:tcBorders>
              <w:top w:val="nil"/>
              <w:left w:val="nil"/>
              <w:bottom w:val="nil"/>
              <w:right w:val="nil"/>
            </w:tcBorders>
            <w:shd w:val="clear" w:color="000000" w:fill="FFFF99"/>
            <w:noWrap/>
            <w:vAlign w:val="bottom"/>
            <w:hideMark/>
          </w:tcPr>
          <w:p w14:paraId="445BC6A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5</w:t>
            </w:r>
          </w:p>
        </w:tc>
        <w:tc>
          <w:tcPr>
            <w:tcW w:w="925" w:type="dxa"/>
            <w:tcBorders>
              <w:top w:val="nil"/>
              <w:left w:val="nil"/>
              <w:bottom w:val="nil"/>
              <w:right w:val="nil"/>
            </w:tcBorders>
            <w:shd w:val="clear" w:color="000000" w:fill="FFFF99"/>
            <w:noWrap/>
            <w:vAlign w:val="bottom"/>
            <w:hideMark/>
          </w:tcPr>
          <w:p w14:paraId="0FDFFEE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8</w:t>
            </w:r>
          </w:p>
        </w:tc>
        <w:tc>
          <w:tcPr>
            <w:tcW w:w="925" w:type="dxa"/>
            <w:tcBorders>
              <w:top w:val="nil"/>
              <w:left w:val="nil"/>
              <w:bottom w:val="nil"/>
              <w:right w:val="nil"/>
            </w:tcBorders>
            <w:shd w:val="clear" w:color="000000" w:fill="FFFF99"/>
            <w:noWrap/>
            <w:vAlign w:val="bottom"/>
            <w:hideMark/>
          </w:tcPr>
          <w:p w14:paraId="1F41E94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7</w:t>
            </w:r>
          </w:p>
        </w:tc>
        <w:tc>
          <w:tcPr>
            <w:tcW w:w="925" w:type="dxa"/>
            <w:tcBorders>
              <w:top w:val="nil"/>
              <w:left w:val="nil"/>
              <w:bottom w:val="nil"/>
              <w:right w:val="nil"/>
            </w:tcBorders>
            <w:shd w:val="clear" w:color="000000" w:fill="FFFF99"/>
            <w:noWrap/>
            <w:vAlign w:val="bottom"/>
            <w:hideMark/>
          </w:tcPr>
          <w:p w14:paraId="3E9E7BE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5</w:t>
            </w:r>
          </w:p>
        </w:tc>
        <w:tc>
          <w:tcPr>
            <w:tcW w:w="925" w:type="dxa"/>
            <w:tcBorders>
              <w:top w:val="nil"/>
              <w:left w:val="nil"/>
              <w:bottom w:val="nil"/>
              <w:right w:val="nil"/>
            </w:tcBorders>
            <w:shd w:val="clear" w:color="000000" w:fill="FFFF99"/>
            <w:noWrap/>
            <w:vAlign w:val="bottom"/>
            <w:hideMark/>
          </w:tcPr>
          <w:p w14:paraId="6104B24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9</w:t>
            </w:r>
          </w:p>
        </w:tc>
      </w:tr>
      <w:tr w:rsidR="00F4448A" w:rsidRPr="00F70092" w14:paraId="28D0C36E"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5B98659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8</w:t>
            </w:r>
          </w:p>
        </w:tc>
        <w:tc>
          <w:tcPr>
            <w:tcW w:w="1300" w:type="dxa"/>
            <w:tcBorders>
              <w:top w:val="nil"/>
              <w:left w:val="single" w:sz="8" w:space="0" w:color="auto"/>
              <w:bottom w:val="nil"/>
              <w:right w:val="nil"/>
            </w:tcBorders>
            <w:shd w:val="clear" w:color="000000" w:fill="FFFF99"/>
            <w:noWrap/>
            <w:vAlign w:val="bottom"/>
            <w:hideMark/>
          </w:tcPr>
          <w:p w14:paraId="007EE6F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F6E7A2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1</w:t>
            </w:r>
          </w:p>
        </w:tc>
        <w:tc>
          <w:tcPr>
            <w:tcW w:w="925" w:type="dxa"/>
            <w:tcBorders>
              <w:top w:val="nil"/>
              <w:left w:val="nil"/>
              <w:bottom w:val="nil"/>
              <w:right w:val="nil"/>
            </w:tcBorders>
            <w:shd w:val="clear" w:color="000000" w:fill="FFFF99"/>
            <w:noWrap/>
            <w:vAlign w:val="bottom"/>
            <w:hideMark/>
          </w:tcPr>
          <w:p w14:paraId="6C50F26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2</w:t>
            </w:r>
          </w:p>
        </w:tc>
        <w:tc>
          <w:tcPr>
            <w:tcW w:w="925" w:type="dxa"/>
            <w:tcBorders>
              <w:top w:val="nil"/>
              <w:left w:val="nil"/>
              <w:bottom w:val="nil"/>
              <w:right w:val="nil"/>
            </w:tcBorders>
            <w:shd w:val="clear" w:color="000000" w:fill="FFFF99"/>
            <w:noWrap/>
            <w:vAlign w:val="bottom"/>
            <w:hideMark/>
          </w:tcPr>
          <w:p w14:paraId="78701C4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0</w:t>
            </w:r>
          </w:p>
        </w:tc>
        <w:tc>
          <w:tcPr>
            <w:tcW w:w="925" w:type="dxa"/>
            <w:tcBorders>
              <w:top w:val="nil"/>
              <w:left w:val="nil"/>
              <w:bottom w:val="nil"/>
              <w:right w:val="nil"/>
            </w:tcBorders>
            <w:shd w:val="clear" w:color="000000" w:fill="FFFF99"/>
            <w:noWrap/>
            <w:vAlign w:val="bottom"/>
            <w:hideMark/>
          </w:tcPr>
          <w:p w14:paraId="7FFA346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3</w:t>
            </w:r>
          </w:p>
        </w:tc>
        <w:tc>
          <w:tcPr>
            <w:tcW w:w="925" w:type="dxa"/>
            <w:tcBorders>
              <w:top w:val="nil"/>
              <w:left w:val="nil"/>
              <w:bottom w:val="nil"/>
              <w:right w:val="nil"/>
            </w:tcBorders>
            <w:shd w:val="clear" w:color="000000" w:fill="FFFF99"/>
            <w:noWrap/>
            <w:vAlign w:val="bottom"/>
            <w:hideMark/>
          </w:tcPr>
          <w:p w14:paraId="3CB90E1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1</w:t>
            </w:r>
          </w:p>
        </w:tc>
        <w:tc>
          <w:tcPr>
            <w:tcW w:w="925" w:type="dxa"/>
            <w:tcBorders>
              <w:top w:val="nil"/>
              <w:left w:val="nil"/>
              <w:bottom w:val="nil"/>
              <w:right w:val="nil"/>
            </w:tcBorders>
            <w:shd w:val="clear" w:color="000000" w:fill="FFFF99"/>
            <w:noWrap/>
            <w:vAlign w:val="bottom"/>
            <w:hideMark/>
          </w:tcPr>
          <w:p w14:paraId="225E448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77</w:t>
            </w:r>
          </w:p>
        </w:tc>
        <w:tc>
          <w:tcPr>
            <w:tcW w:w="925" w:type="dxa"/>
            <w:tcBorders>
              <w:top w:val="nil"/>
              <w:left w:val="nil"/>
              <w:bottom w:val="nil"/>
              <w:right w:val="nil"/>
            </w:tcBorders>
            <w:shd w:val="clear" w:color="000000" w:fill="FFFF99"/>
            <w:noWrap/>
            <w:vAlign w:val="bottom"/>
            <w:hideMark/>
          </w:tcPr>
          <w:p w14:paraId="15779D0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2</w:t>
            </w:r>
          </w:p>
        </w:tc>
      </w:tr>
      <w:tr w:rsidR="00F4448A" w:rsidRPr="00F70092" w14:paraId="12832DC9"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6BE6264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9</w:t>
            </w:r>
          </w:p>
        </w:tc>
        <w:tc>
          <w:tcPr>
            <w:tcW w:w="1300" w:type="dxa"/>
            <w:tcBorders>
              <w:top w:val="nil"/>
              <w:left w:val="single" w:sz="8" w:space="0" w:color="auto"/>
              <w:bottom w:val="nil"/>
              <w:right w:val="nil"/>
            </w:tcBorders>
            <w:shd w:val="clear" w:color="000000" w:fill="FFFF99"/>
            <w:noWrap/>
            <w:vAlign w:val="bottom"/>
            <w:hideMark/>
          </w:tcPr>
          <w:p w14:paraId="7757716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0A6166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4</w:t>
            </w:r>
          </w:p>
        </w:tc>
        <w:tc>
          <w:tcPr>
            <w:tcW w:w="925" w:type="dxa"/>
            <w:tcBorders>
              <w:top w:val="nil"/>
              <w:left w:val="nil"/>
              <w:bottom w:val="nil"/>
              <w:right w:val="nil"/>
            </w:tcBorders>
            <w:shd w:val="clear" w:color="000000" w:fill="FFFF99"/>
            <w:noWrap/>
            <w:vAlign w:val="bottom"/>
            <w:hideMark/>
          </w:tcPr>
          <w:p w14:paraId="2EB6E1E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4</w:t>
            </w:r>
          </w:p>
        </w:tc>
        <w:tc>
          <w:tcPr>
            <w:tcW w:w="925" w:type="dxa"/>
            <w:tcBorders>
              <w:top w:val="nil"/>
              <w:left w:val="nil"/>
              <w:bottom w:val="nil"/>
              <w:right w:val="nil"/>
            </w:tcBorders>
            <w:shd w:val="clear" w:color="000000" w:fill="FFFF99"/>
            <w:noWrap/>
            <w:vAlign w:val="bottom"/>
            <w:hideMark/>
          </w:tcPr>
          <w:p w14:paraId="390575C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5</w:t>
            </w:r>
          </w:p>
        </w:tc>
        <w:tc>
          <w:tcPr>
            <w:tcW w:w="925" w:type="dxa"/>
            <w:tcBorders>
              <w:top w:val="nil"/>
              <w:left w:val="nil"/>
              <w:bottom w:val="nil"/>
              <w:right w:val="nil"/>
            </w:tcBorders>
            <w:shd w:val="clear" w:color="000000" w:fill="FFFF99"/>
            <w:noWrap/>
            <w:vAlign w:val="bottom"/>
            <w:hideMark/>
          </w:tcPr>
          <w:p w14:paraId="2184D7E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5</w:t>
            </w:r>
          </w:p>
        </w:tc>
        <w:tc>
          <w:tcPr>
            <w:tcW w:w="925" w:type="dxa"/>
            <w:tcBorders>
              <w:top w:val="nil"/>
              <w:left w:val="nil"/>
              <w:bottom w:val="nil"/>
              <w:right w:val="nil"/>
            </w:tcBorders>
            <w:shd w:val="clear" w:color="000000" w:fill="FFFF99"/>
            <w:noWrap/>
            <w:vAlign w:val="bottom"/>
            <w:hideMark/>
          </w:tcPr>
          <w:p w14:paraId="005B3C4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4</w:t>
            </w:r>
          </w:p>
        </w:tc>
        <w:tc>
          <w:tcPr>
            <w:tcW w:w="925" w:type="dxa"/>
            <w:tcBorders>
              <w:top w:val="nil"/>
              <w:left w:val="nil"/>
              <w:bottom w:val="nil"/>
              <w:right w:val="nil"/>
            </w:tcBorders>
            <w:shd w:val="clear" w:color="000000" w:fill="FFFF99"/>
            <w:noWrap/>
            <w:vAlign w:val="bottom"/>
            <w:hideMark/>
          </w:tcPr>
          <w:p w14:paraId="4724C36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1</w:t>
            </w:r>
          </w:p>
        </w:tc>
        <w:tc>
          <w:tcPr>
            <w:tcW w:w="925" w:type="dxa"/>
            <w:tcBorders>
              <w:top w:val="nil"/>
              <w:left w:val="nil"/>
              <w:bottom w:val="nil"/>
              <w:right w:val="nil"/>
            </w:tcBorders>
            <w:shd w:val="clear" w:color="000000" w:fill="FFFF99"/>
            <w:noWrap/>
            <w:vAlign w:val="bottom"/>
            <w:hideMark/>
          </w:tcPr>
          <w:p w14:paraId="6868AB5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4</w:t>
            </w:r>
          </w:p>
        </w:tc>
      </w:tr>
      <w:tr w:rsidR="00F4448A" w:rsidRPr="00F70092" w14:paraId="7A8CE705"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4D803C6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0</w:t>
            </w:r>
          </w:p>
        </w:tc>
        <w:tc>
          <w:tcPr>
            <w:tcW w:w="1300" w:type="dxa"/>
            <w:tcBorders>
              <w:top w:val="nil"/>
              <w:left w:val="single" w:sz="8" w:space="0" w:color="auto"/>
              <w:bottom w:val="nil"/>
              <w:right w:val="nil"/>
            </w:tcBorders>
            <w:shd w:val="clear" w:color="000000" w:fill="FFFF99"/>
            <w:noWrap/>
            <w:vAlign w:val="bottom"/>
            <w:hideMark/>
          </w:tcPr>
          <w:p w14:paraId="4B9B1B9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87DF1E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30</w:t>
            </w:r>
          </w:p>
        </w:tc>
        <w:tc>
          <w:tcPr>
            <w:tcW w:w="925" w:type="dxa"/>
            <w:tcBorders>
              <w:top w:val="nil"/>
              <w:left w:val="nil"/>
              <w:bottom w:val="nil"/>
              <w:right w:val="nil"/>
            </w:tcBorders>
            <w:shd w:val="clear" w:color="000000" w:fill="FFFF99"/>
            <w:noWrap/>
            <w:vAlign w:val="bottom"/>
            <w:hideMark/>
          </w:tcPr>
          <w:p w14:paraId="32B51AE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1</w:t>
            </w:r>
          </w:p>
        </w:tc>
        <w:tc>
          <w:tcPr>
            <w:tcW w:w="925" w:type="dxa"/>
            <w:tcBorders>
              <w:top w:val="nil"/>
              <w:left w:val="nil"/>
              <w:bottom w:val="nil"/>
              <w:right w:val="nil"/>
            </w:tcBorders>
            <w:shd w:val="clear" w:color="000000" w:fill="FFFF99"/>
            <w:noWrap/>
            <w:vAlign w:val="bottom"/>
            <w:hideMark/>
          </w:tcPr>
          <w:p w14:paraId="68D60BC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8</w:t>
            </w:r>
          </w:p>
        </w:tc>
        <w:tc>
          <w:tcPr>
            <w:tcW w:w="925" w:type="dxa"/>
            <w:tcBorders>
              <w:top w:val="nil"/>
              <w:left w:val="nil"/>
              <w:bottom w:val="nil"/>
              <w:right w:val="nil"/>
            </w:tcBorders>
            <w:shd w:val="clear" w:color="000000" w:fill="FFFF99"/>
            <w:noWrap/>
            <w:vAlign w:val="bottom"/>
            <w:hideMark/>
          </w:tcPr>
          <w:p w14:paraId="768E8E6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2</w:t>
            </w:r>
          </w:p>
        </w:tc>
        <w:tc>
          <w:tcPr>
            <w:tcW w:w="925" w:type="dxa"/>
            <w:tcBorders>
              <w:top w:val="nil"/>
              <w:left w:val="nil"/>
              <w:bottom w:val="nil"/>
              <w:right w:val="nil"/>
            </w:tcBorders>
            <w:shd w:val="clear" w:color="000000" w:fill="FFFF99"/>
            <w:noWrap/>
            <w:vAlign w:val="bottom"/>
            <w:hideMark/>
          </w:tcPr>
          <w:p w14:paraId="55FB1A8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9</w:t>
            </w:r>
          </w:p>
        </w:tc>
        <w:tc>
          <w:tcPr>
            <w:tcW w:w="925" w:type="dxa"/>
            <w:tcBorders>
              <w:top w:val="nil"/>
              <w:left w:val="nil"/>
              <w:bottom w:val="nil"/>
              <w:right w:val="nil"/>
            </w:tcBorders>
            <w:shd w:val="clear" w:color="000000" w:fill="FFFF99"/>
            <w:noWrap/>
            <w:vAlign w:val="bottom"/>
            <w:hideMark/>
          </w:tcPr>
          <w:p w14:paraId="1D36988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5</w:t>
            </w:r>
          </w:p>
        </w:tc>
        <w:tc>
          <w:tcPr>
            <w:tcW w:w="925" w:type="dxa"/>
            <w:tcBorders>
              <w:top w:val="nil"/>
              <w:left w:val="nil"/>
              <w:bottom w:val="nil"/>
              <w:right w:val="nil"/>
            </w:tcBorders>
            <w:shd w:val="clear" w:color="000000" w:fill="FFFF99"/>
            <w:noWrap/>
            <w:vAlign w:val="bottom"/>
            <w:hideMark/>
          </w:tcPr>
          <w:p w14:paraId="5286057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1</w:t>
            </w:r>
          </w:p>
        </w:tc>
      </w:tr>
      <w:tr w:rsidR="00F4448A" w:rsidRPr="00F70092" w14:paraId="40A0CCE8"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0A87928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1</w:t>
            </w:r>
          </w:p>
        </w:tc>
        <w:tc>
          <w:tcPr>
            <w:tcW w:w="1300" w:type="dxa"/>
            <w:tcBorders>
              <w:top w:val="nil"/>
              <w:left w:val="single" w:sz="8" w:space="0" w:color="auto"/>
              <w:bottom w:val="nil"/>
              <w:right w:val="nil"/>
            </w:tcBorders>
            <w:shd w:val="clear" w:color="000000" w:fill="FFFF99"/>
            <w:noWrap/>
            <w:vAlign w:val="bottom"/>
            <w:hideMark/>
          </w:tcPr>
          <w:p w14:paraId="0E0CBAC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966428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36</w:t>
            </w:r>
          </w:p>
        </w:tc>
        <w:tc>
          <w:tcPr>
            <w:tcW w:w="925" w:type="dxa"/>
            <w:tcBorders>
              <w:top w:val="nil"/>
              <w:left w:val="nil"/>
              <w:bottom w:val="nil"/>
              <w:right w:val="nil"/>
            </w:tcBorders>
            <w:shd w:val="clear" w:color="000000" w:fill="FFFF99"/>
            <w:noWrap/>
            <w:vAlign w:val="bottom"/>
            <w:hideMark/>
          </w:tcPr>
          <w:p w14:paraId="0314086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2</w:t>
            </w:r>
          </w:p>
        </w:tc>
        <w:tc>
          <w:tcPr>
            <w:tcW w:w="925" w:type="dxa"/>
            <w:tcBorders>
              <w:top w:val="nil"/>
              <w:left w:val="nil"/>
              <w:bottom w:val="nil"/>
              <w:right w:val="nil"/>
            </w:tcBorders>
            <w:shd w:val="clear" w:color="000000" w:fill="FFFF99"/>
            <w:noWrap/>
            <w:vAlign w:val="bottom"/>
            <w:hideMark/>
          </w:tcPr>
          <w:p w14:paraId="3292D71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3</w:t>
            </w:r>
          </w:p>
        </w:tc>
        <w:tc>
          <w:tcPr>
            <w:tcW w:w="925" w:type="dxa"/>
            <w:tcBorders>
              <w:top w:val="nil"/>
              <w:left w:val="nil"/>
              <w:bottom w:val="nil"/>
              <w:right w:val="nil"/>
            </w:tcBorders>
            <w:shd w:val="clear" w:color="000000" w:fill="FFFF99"/>
            <w:noWrap/>
            <w:vAlign w:val="bottom"/>
            <w:hideMark/>
          </w:tcPr>
          <w:p w14:paraId="46537E3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4</w:t>
            </w:r>
          </w:p>
        </w:tc>
        <w:tc>
          <w:tcPr>
            <w:tcW w:w="925" w:type="dxa"/>
            <w:tcBorders>
              <w:top w:val="nil"/>
              <w:left w:val="nil"/>
              <w:bottom w:val="nil"/>
              <w:right w:val="nil"/>
            </w:tcBorders>
            <w:shd w:val="clear" w:color="000000" w:fill="FFFF99"/>
            <w:noWrap/>
            <w:vAlign w:val="bottom"/>
            <w:hideMark/>
          </w:tcPr>
          <w:p w14:paraId="0C1E703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2</w:t>
            </w:r>
          </w:p>
        </w:tc>
        <w:tc>
          <w:tcPr>
            <w:tcW w:w="925" w:type="dxa"/>
            <w:tcBorders>
              <w:top w:val="nil"/>
              <w:left w:val="nil"/>
              <w:bottom w:val="nil"/>
              <w:right w:val="nil"/>
            </w:tcBorders>
            <w:shd w:val="clear" w:color="000000" w:fill="FFFF99"/>
            <w:noWrap/>
            <w:vAlign w:val="bottom"/>
            <w:hideMark/>
          </w:tcPr>
          <w:p w14:paraId="06C4564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89</w:t>
            </w:r>
          </w:p>
        </w:tc>
        <w:tc>
          <w:tcPr>
            <w:tcW w:w="925" w:type="dxa"/>
            <w:tcBorders>
              <w:top w:val="nil"/>
              <w:left w:val="nil"/>
              <w:bottom w:val="nil"/>
              <w:right w:val="nil"/>
            </w:tcBorders>
            <w:shd w:val="clear" w:color="000000" w:fill="FFFF99"/>
            <w:noWrap/>
            <w:vAlign w:val="bottom"/>
            <w:hideMark/>
          </w:tcPr>
          <w:p w14:paraId="352DFF1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2</w:t>
            </w:r>
          </w:p>
        </w:tc>
      </w:tr>
      <w:tr w:rsidR="00F4448A" w:rsidRPr="00F70092" w14:paraId="0C7AA585"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73E1C42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2</w:t>
            </w:r>
          </w:p>
        </w:tc>
        <w:tc>
          <w:tcPr>
            <w:tcW w:w="1300" w:type="dxa"/>
            <w:tcBorders>
              <w:top w:val="nil"/>
              <w:left w:val="single" w:sz="8" w:space="0" w:color="auto"/>
              <w:bottom w:val="nil"/>
              <w:right w:val="nil"/>
            </w:tcBorders>
            <w:shd w:val="clear" w:color="000000" w:fill="FFFF99"/>
            <w:noWrap/>
            <w:vAlign w:val="bottom"/>
            <w:hideMark/>
          </w:tcPr>
          <w:p w14:paraId="372F379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974FF9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42</w:t>
            </w:r>
          </w:p>
        </w:tc>
        <w:tc>
          <w:tcPr>
            <w:tcW w:w="925" w:type="dxa"/>
            <w:tcBorders>
              <w:top w:val="nil"/>
              <w:left w:val="nil"/>
              <w:bottom w:val="nil"/>
              <w:right w:val="nil"/>
            </w:tcBorders>
            <w:shd w:val="clear" w:color="000000" w:fill="FFFF99"/>
            <w:noWrap/>
            <w:vAlign w:val="bottom"/>
            <w:hideMark/>
          </w:tcPr>
          <w:p w14:paraId="087D116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4</w:t>
            </w:r>
          </w:p>
        </w:tc>
        <w:tc>
          <w:tcPr>
            <w:tcW w:w="925" w:type="dxa"/>
            <w:tcBorders>
              <w:top w:val="nil"/>
              <w:left w:val="nil"/>
              <w:bottom w:val="nil"/>
              <w:right w:val="nil"/>
            </w:tcBorders>
            <w:shd w:val="clear" w:color="000000" w:fill="FFFF99"/>
            <w:noWrap/>
            <w:vAlign w:val="bottom"/>
            <w:hideMark/>
          </w:tcPr>
          <w:p w14:paraId="4110767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9</w:t>
            </w:r>
          </w:p>
        </w:tc>
        <w:tc>
          <w:tcPr>
            <w:tcW w:w="925" w:type="dxa"/>
            <w:tcBorders>
              <w:top w:val="nil"/>
              <w:left w:val="nil"/>
              <w:bottom w:val="nil"/>
              <w:right w:val="nil"/>
            </w:tcBorders>
            <w:shd w:val="clear" w:color="000000" w:fill="FFFF99"/>
            <w:noWrap/>
            <w:vAlign w:val="bottom"/>
            <w:hideMark/>
          </w:tcPr>
          <w:p w14:paraId="2F9D0D2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7</w:t>
            </w:r>
          </w:p>
        </w:tc>
        <w:tc>
          <w:tcPr>
            <w:tcW w:w="925" w:type="dxa"/>
            <w:tcBorders>
              <w:top w:val="nil"/>
              <w:left w:val="nil"/>
              <w:bottom w:val="nil"/>
              <w:right w:val="nil"/>
            </w:tcBorders>
            <w:shd w:val="clear" w:color="000000" w:fill="FFFF99"/>
            <w:noWrap/>
            <w:vAlign w:val="bottom"/>
            <w:hideMark/>
          </w:tcPr>
          <w:p w14:paraId="370EF9F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4</w:t>
            </w:r>
          </w:p>
        </w:tc>
        <w:tc>
          <w:tcPr>
            <w:tcW w:w="925" w:type="dxa"/>
            <w:tcBorders>
              <w:top w:val="nil"/>
              <w:left w:val="nil"/>
              <w:bottom w:val="nil"/>
              <w:right w:val="nil"/>
            </w:tcBorders>
            <w:shd w:val="clear" w:color="000000" w:fill="FFFF99"/>
            <w:noWrap/>
            <w:vAlign w:val="bottom"/>
            <w:hideMark/>
          </w:tcPr>
          <w:p w14:paraId="549886A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1</w:t>
            </w:r>
          </w:p>
        </w:tc>
        <w:tc>
          <w:tcPr>
            <w:tcW w:w="925" w:type="dxa"/>
            <w:tcBorders>
              <w:top w:val="nil"/>
              <w:left w:val="nil"/>
              <w:bottom w:val="nil"/>
              <w:right w:val="nil"/>
            </w:tcBorders>
            <w:shd w:val="clear" w:color="000000" w:fill="FFFF99"/>
            <w:noWrap/>
            <w:vAlign w:val="bottom"/>
            <w:hideMark/>
          </w:tcPr>
          <w:p w14:paraId="7A7242D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4</w:t>
            </w:r>
          </w:p>
        </w:tc>
      </w:tr>
      <w:tr w:rsidR="00F4448A" w:rsidRPr="00F70092" w14:paraId="09F19FC7"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582CA56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3</w:t>
            </w:r>
          </w:p>
        </w:tc>
        <w:tc>
          <w:tcPr>
            <w:tcW w:w="1300" w:type="dxa"/>
            <w:tcBorders>
              <w:top w:val="nil"/>
              <w:left w:val="single" w:sz="8" w:space="0" w:color="auto"/>
              <w:bottom w:val="nil"/>
              <w:right w:val="nil"/>
            </w:tcBorders>
            <w:shd w:val="clear" w:color="000000" w:fill="FFFF99"/>
            <w:noWrap/>
            <w:vAlign w:val="bottom"/>
            <w:hideMark/>
          </w:tcPr>
          <w:p w14:paraId="43D1275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9DF422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48</w:t>
            </w:r>
          </w:p>
        </w:tc>
        <w:tc>
          <w:tcPr>
            <w:tcW w:w="925" w:type="dxa"/>
            <w:tcBorders>
              <w:top w:val="nil"/>
              <w:left w:val="nil"/>
              <w:bottom w:val="nil"/>
              <w:right w:val="nil"/>
            </w:tcBorders>
            <w:shd w:val="clear" w:color="000000" w:fill="FFFF99"/>
            <w:noWrap/>
            <w:vAlign w:val="bottom"/>
            <w:hideMark/>
          </w:tcPr>
          <w:p w14:paraId="14F963D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6</w:t>
            </w:r>
          </w:p>
        </w:tc>
        <w:tc>
          <w:tcPr>
            <w:tcW w:w="925" w:type="dxa"/>
            <w:tcBorders>
              <w:top w:val="nil"/>
              <w:left w:val="nil"/>
              <w:bottom w:val="nil"/>
              <w:right w:val="nil"/>
            </w:tcBorders>
            <w:shd w:val="clear" w:color="000000" w:fill="FFFF99"/>
            <w:noWrap/>
            <w:vAlign w:val="bottom"/>
            <w:hideMark/>
          </w:tcPr>
          <w:p w14:paraId="3E7876F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6</w:t>
            </w:r>
          </w:p>
        </w:tc>
        <w:tc>
          <w:tcPr>
            <w:tcW w:w="925" w:type="dxa"/>
            <w:tcBorders>
              <w:top w:val="nil"/>
              <w:left w:val="nil"/>
              <w:bottom w:val="nil"/>
              <w:right w:val="nil"/>
            </w:tcBorders>
            <w:shd w:val="clear" w:color="000000" w:fill="FFFF99"/>
            <w:noWrap/>
            <w:vAlign w:val="bottom"/>
            <w:hideMark/>
          </w:tcPr>
          <w:p w14:paraId="2E77BFB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9</w:t>
            </w:r>
          </w:p>
        </w:tc>
        <w:tc>
          <w:tcPr>
            <w:tcW w:w="925" w:type="dxa"/>
            <w:tcBorders>
              <w:top w:val="nil"/>
              <w:left w:val="nil"/>
              <w:bottom w:val="nil"/>
              <w:right w:val="nil"/>
            </w:tcBorders>
            <w:shd w:val="clear" w:color="000000" w:fill="FFFF99"/>
            <w:noWrap/>
            <w:vAlign w:val="bottom"/>
            <w:hideMark/>
          </w:tcPr>
          <w:p w14:paraId="4303746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7</w:t>
            </w:r>
          </w:p>
        </w:tc>
        <w:tc>
          <w:tcPr>
            <w:tcW w:w="925" w:type="dxa"/>
            <w:tcBorders>
              <w:top w:val="nil"/>
              <w:left w:val="nil"/>
              <w:bottom w:val="nil"/>
              <w:right w:val="nil"/>
            </w:tcBorders>
            <w:shd w:val="clear" w:color="000000" w:fill="FFFF99"/>
            <w:noWrap/>
            <w:vAlign w:val="bottom"/>
            <w:hideMark/>
          </w:tcPr>
          <w:p w14:paraId="769461F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3</w:t>
            </w:r>
          </w:p>
        </w:tc>
        <w:tc>
          <w:tcPr>
            <w:tcW w:w="925" w:type="dxa"/>
            <w:tcBorders>
              <w:top w:val="nil"/>
              <w:left w:val="nil"/>
              <w:bottom w:val="nil"/>
              <w:right w:val="nil"/>
            </w:tcBorders>
            <w:shd w:val="clear" w:color="000000" w:fill="FFFF99"/>
            <w:noWrap/>
            <w:vAlign w:val="bottom"/>
            <w:hideMark/>
          </w:tcPr>
          <w:p w14:paraId="357FFBF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6</w:t>
            </w:r>
          </w:p>
        </w:tc>
      </w:tr>
      <w:tr w:rsidR="00F4448A" w:rsidRPr="00F70092" w14:paraId="304C33CE"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158B4A7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4</w:t>
            </w:r>
          </w:p>
        </w:tc>
        <w:tc>
          <w:tcPr>
            <w:tcW w:w="1300" w:type="dxa"/>
            <w:tcBorders>
              <w:top w:val="nil"/>
              <w:left w:val="single" w:sz="8" w:space="0" w:color="auto"/>
              <w:bottom w:val="nil"/>
              <w:right w:val="nil"/>
            </w:tcBorders>
            <w:shd w:val="clear" w:color="000000" w:fill="FFFF99"/>
            <w:noWrap/>
            <w:vAlign w:val="bottom"/>
            <w:hideMark/>
          </w:tcPr>
          <w:p w14:paraId="1BB59C4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138A40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54</w:t>
            </w:r>
          </w:p>
        </w:tc>
        <w:tc>
          <w:tcPr>
            <w:tcW w:w="925" w:type="dxa"/>
            <w:tcBorders>
              <w:top w:val="nil"/>
              <w:left w:val="nil"/>
              <w:bottom w:val="nil"/>
              <w:right w:val="nil"/>
            </w:tcBorders>
            <w:shd w:val="clear" w:color="000000" w:fill="FFFF99"/>
            <w:noWrap/>
            <w:vAlign w:val="bottom"/>
            <w:hideMark/>
          </w:tcPr>
          <w:p w14:paraId="14F9C41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4CE5540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4</w:t>
            </w:r>
          </w:p>
        </w:tc>
        <w:tc>
          <w:tcPr>
            <w:tcW w:w="925" w:type="dxa"/>
            <w:tcBorders>
              <w:top w:val="nil"/>
              <w:left w:val="nil"/>
              <w:bottom w:val="nil"/>
              <w:right w:val="nil"/>
            </w:tcBorders>
            <w:shd w:val="clear" w:color="000000" w:fill="FFFF99"/>
            <w:noWrap/>
            <w:vAlign w:val="bottom"/>
            <w:hideMark/>
          </w:tcPr>
          <w:p w14:paraId="14D5023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1</w:t>
            </w:r>
          </w:p>
        </w:tc>
        <w:tc>
          <w:tcPr>
            <w:tcW w:w="925" w:type="dxa"/>
            <w:tcBorders>
              <w:top w:val="nil"/>
              <w:left w:val="nil"/>
              <w:bottom w:val="nil"/>
              <w:right w:val="nil"/>
            </w:tcBorders>
            <w:shd w:val="clear" w:color="000000" w:fill="FFFF99"/>
            <w:noWrap/>
            <w:vAlign w:val="bottom"/>
            <w:hideMark/>
          </w:tcPr>
          <w:p w14:paraId="4AC3770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47BA79C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7</w:t>
            </w:r>
          </w:p>
        </w:tc>
        <w:tc>
          <w:tcPr>
            <w:tcW w:w="925" w:type="dxa"/>
            <w:tcBorders>
              <w:top w:val="nil"/>
              <w:left w:val="nil"/>
              <w:bottom w:val="nil"/>
              <w:right w:val="nil"/>
            </w:tcBorders>
            <w:shd w:val="clear" w:color="000000" w:fill="FFFF99"/>
            <w:noWrap/>
            <w:vAlign w:val="bottom"/>
            <w:hideMark/>
          </w:tcPr>
          <w:p w14:paraId="57DF65A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r>
      <w:tr w:rsidR="00F4448A" w:rsidRPr="00F70092" w14:paraId="31731F62"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766C21C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w:t>
            </w:r>
          </w:p>
        </w:tc>
        <w:tc>
          <w:tcPr>
            <w:tcW w:w="1300" w:type="dxa"/>
            <w:tcBorders>
              <w:top w:val="nil"/>
              <w:left w:val="single" w:sz="8" w:space="0" w:color="auto"/>
              <w:bottom w:val="nil"/>
              <w:right w:val="nil"/>
            </w:tcBorders>
            <w:shd w:val="clear" w:color="000000" w:fill="FFFF99"/>
            <w:noWrap/>
            <w:vAlign w:val="bottom"/>
            <w:hideMark/>
          </w:tcPr>
          <w:p w14:paraId="2D58B51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F293A6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60</w:t>
            </w:r>
          </w:p>
        </w:tc>
        <w:tc>
          <w:tcPr>
            <w:tcW w:w="925" w:type="dxa"/>
            <w:tcBorders>
              <w:top w:val="nil"/>
              <w:left w:val="nil"/>
              <w:bottom w:val="nil"/>
              <w:right w:val="nil"/>
            </w:tcBorders>
            <w:shd w:val="clear" w:color="000000" w:fill="FFFF99"/>
            <w:noWrap/>
            <w:vAlign w:val="bottom"/>
            <w:hideMark/>
          </w:tcPr>
          <w:p w14:paraId="2BB280F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7A09A39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1</w:t>
            </w:r>
          </w:p>
        </w:tc>
        <w:tc>
          <w:tcPr>
            <w:tcW w:w="925" w:type="dxa"/>
            <w:tcBorders>
              <w:top w:val="nil"/>
              <w:left w:val="nil"/>
              <w:bottom w:val="nil"/>
              <w:right w:val="nil"/>
            </w:tcBorders>
            <w:shd w:val="clear" w:color="000000" w:fill="FFFF99"/>
            <w:noWrap/>
            <w:vAlign w:val="bottom"/>
            <w:hideMark/>
          </w:tcPr>
          <w:p w14:paraId="5ED5FCB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524C29E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0</w:t>
            </w:r>
          </w:p>
        </w:tc>
        <w:tc>
          <w:tcPr>
            <w:tcW w:w="925" w:type="dxa"/>
            <w:tcBorders>
              <w:top w:val="nil"/>
              <w:left w:val="nil"/>
              <w:bottom w:val="nil"/>
              <w:right w:val="nil"/>
            </w:tcBorders>
            <w:shd w:val="clear" w:color="000000" w:fill="FFFF99"/>
            <w:noWrap/>
            <w:vAlign w:val="bottom"/>
            <w:hideMark/>
          </w:tcPr>
          <w:p w14:paraId="4EEF882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8</w:t>
            </w:r>
          </w:p>
        </w:tc>
        <w:tc>
          <w:tcPr>
            <w:tcW w:w="925" w:type="dxa"/>
            <w:tcBorders>
              <w:top w:val="nil"/>
              <w:left w:val="nil"/>
              <w:bottom w:val="nil"/>
              <w:right w:val="nil"/>
            </w:tcBorders>
            <w:shd w:val="clear" w:color="000000" w:fill="FFFF99"/>
            <w:noWrap/>
            <w:vAlign w:val="bottom"/>
            <w:hideMark/>
          </w:tcPr>
          <w:p w14:paraId="56485F0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r>
      <w:tr w:rsidR="00F4448A" w:rsidRPr="00F70092" w14:paraId="1B17E862"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2887CC2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6</w:t>
            </w:r>
          </w:p>
        </w:tc>
        <w:tc>
          <w:tcPr>
            <w:tcW w:w="1300" w:type="dxa"/>
            <w:tcBorders>
              <w:top w:val="nil"/>
              <w:left w:val="single" w:sz="8" w:space="0" w:color="auto"/>
              <w:bottom w:val="nil"/>
              <w:right w:val="nil"/>
            </w:tcBorders>
            <w:shd w:val="clear" w:color="000000" w:fill="FFFF99"/>
            <w:noWrap/>
            <w:vAlign w:val="bottom"/>
            <w:hideMark/>
          </w:tcPr>
          <w:p w14:paraId="7CAF5D3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6E98D70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66</w:t>
            </w:r>
          </w:p>
        </w:tc>
        <w:tc>
          <w:tcPr>
            <w:tcW w:w="925" w:type="dxa"/>
            <w:tcBorders>
              <w:top w:val="nil"/>
              <w:left w:val="nil"/>
              <w:bottom w:val="nil"/>
              <w:right w:val="nil"/>
            </w:tcBorders>
            <w:shd w:val="clear" w:color="000000" w:fill="FFFF99"/>
            <w:noWrap/>
            <w:vAlign w:val="bottom"/>
            <w:hideMark/>
          </w:tcPr>
          <w:p w14:paraId="787E411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1E93306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0FB573D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3F2968A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329FAF7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599</w:t>
            </w:r>
          </w:p>
        </w:tc>
        <w:tc>
          <w:tcPr>
            <w:tcW w:w="925" w:type="dxa"/>
            <w:tcBorders>
              <w:top w:val="nil"/>
              <w:left w:val="nil"/>
              <w:bottom w:val="nil"/>
              <w:right w:val="nil"/>
            </w:tcBorders>
            <w:shd w:val="clear" w:color="000000" w:fill="FFFF99"/>
            <w:noWrap/>
            <w:vAlign w:val="bottom"/>
            <w:hideMark/>
          </w:tcPr>
          <w:p w14:paraId="331A82C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r>
      <w:tr w:rsidR="00F4448A" w:rsidRPr="00F70092" w14:paraId="7E270FE3"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7F3AB42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7</w:t>
            </w:r>
          </w:p>
        </w:tc>
        <w:tc>
          <w:tcPr>
            <w:tcW w:w="1300" w:type="dxa"/>
            <w:tcBorders>
              <w:top w:val="nil"/>
              <w:left w:val="single" w:sz="8" w:space="0" w:color="auto"/>
              <w:bottom w:val="nil"/>
              <w:right w:val="nil"/>
            </w:tcBorders>
            <w:shd w:val="clear" w:color="000000" w:fill="FFFF99"/>
            <w:noWrap/>
            <w:vAlign w:val="bottom"/>
            <w:hideMark/>
          </w:tcPr>
          <w:p w14:paraId="0A1DC04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3266B06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72</w:t>
            </w:r>
          </w:p>
        </w:tc>
        <w:tc>
          <w:tcPr>
            <w:tcW w:w="925" w:type="dxa"/>
            <w:tcBorders>
              <w:top w:val="nil"/>
              <w:left w:val="nil"/>
              <w:bottom w:val="nil"/>
              <w:right w:val="nil"/>
            </w:tcBorders>
            <w:shd w:val="clear" w:color="000000" w:fill="FFFF99"/>
            <w:noWrap/>
            <w:vAlign w:val="bottom"/>
            <w:hideMark/>
          </w:tcPr>
          <w:p w14:paraId="288AFB6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76DB3B9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5388F66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4</w:t>
            </w:r>
          </w:p>
        </w:tc>
        <w:tc>
          <w:tcPr>
            <w:tcW w:w="925" w:type="dxa"/>
            <w:tcBorders>
              <w:top w:val="nil"/>
              <w:left w:val="nil"/>
              <w:bottom w:val="nil"/>
              <w:right w:val="nil"/>
            </w:tcBorders>
            <w:shd w:val="clear" w:color="000000" w:fill="FFFF99"/>
            <w:noWrap/>
            <w:vAlign w:val="bottom"/>
            <w:hideMark/>
          </w:tcPr>
          <w:p w14:paraId="4861A74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655A60A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1</w:t>
            </w:r>
          </w:p>
        </w:tc>
        <w:tc>
          <w:tcPr>
            <w:tcW w:w="925" w:type="dxa"/>
            <w:tcBorders>
              <w:top w:val="nil"/>
              <w:left w:val="nil"/>
              <w:bottom w:val="nil"/>
              <w:right w:val="nil"/>
            </w:tcBorders>
            <w:shd w:val="clear" w:color="000000" w:fill="FFFF99"/>
            <w:noWrap/>
            <w:vAlign w:val="bottom"/>
            <w:hideMark/>
          </w:tcPr>
          <w:p w14:paraId="573A99B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r>
      <w:tr w:rsidR="00F4448A" w:rsidRPr="00F70092" w14:paraId="24F357CC"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B99699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8</w:t>
            </w:r>
          </w:p>
        </w:tc>
        <w:tc>
          <w:tcPr>
            <w:tcW w:w="1300" w:type="dxa"/>
            <w:tcBorders>
              <w:top w:val="nil"/>
              <w:left w:val="single" w:sz="8" w:space="0" w:color="auto"/>
              <w:bottom w:val="nil"/>
              <w:right w:val="nil"/>
            </w:tcBorders>
            <w:shd w:val="clear" w:color="000000" w:fill="FFFF99"/>
            <w:noWrap/>
            <w:vAlign w:val="bottom"/>
            <w:hideMark/>
          </w:tcPr>
          <w:p w14:paraId="0774452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28EDD9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82</w:t>
            </w:r>
          </w:p>
        </w:tc>
        <w:tc>
          <w:tcPr>
            <w:tcW w:w="925" w:type="dxa"/>
            <w:tcBorders>
              <w:top w:val="nil"/>
              <w:left w:val="nil"/>
              <w:bottom w:val="nil"/>
              <w:right w:val="nil"/>
            </w:tcBorders>
            <w:shd w:val="clear" w:color="000000" w:fill="FFFF99"/>
            <w:noWrap/>
            <w:vAlign w:val="bottom"/>
            <w:hideMark/>
          </w:tcPr>
          <w:p w14:paraId="0DD6ADB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7FD2F52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5B13074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c>
          <w:tcPr>
            <w:tcW w:w="925" w:type="dxa"/>
            <w:tcBorders>
              <w:top w:val="nil"/>
              <w:left w:val="nil"/>
              <w:bottom w:val="nil"/>
              <w:right w:val="nil"/>
            </w:tcBorders>
            <w:shd w:val="clear" w:color="000000" w:fill="FFFF99"/>
            <w:noWrap/>
            <w:vAlign w:val="bottom"/>
            <w:hideMark/>
          </w:tcPr>
          <w:p w14:paraId="040ACDE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2D8965E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1</w:t>
            </w:r>
          </w:p>
        </w:tc>
        <w:tc>
          <w:tcPr>
            <w:tcW w:w="925" w:type="dxa"/>
            <w:tcBorders>
              <w:top w:val="nil"/>
              <w:left w:val="nil"/>
              <w:bottom w:val="nil"/>
              <w:right w:val="nil"/>
            </w:tcBorders>
            <w:shd w:val="clear" w:color="000000" w:fill="FFFF99"/>
            <w:noWrap/>
            <w:vAlign w:val="bottom"/>
            <w:hideMark/>
          </w:tcPr>
          <w:p w14:paraId="0B17A3C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r>
      <w:tr w:rsidR="00F4448A" w:rsidRPr="00F70092" w14:paraId="226CD080"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267BF7A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9</w:t>
            </w:r>
          </w:p>
        </w:tc>
        <w:tc>
          <w:tcPr>
            <w:tcW w:w="1300" w:type="dxa"/>
            <w:tcBorders>
              <w:top w:val="nil"/>
              <w:left w:val="single" w:sz="8" w:space="0" w:color="auto"/>
              <w:bottom w:val="nil"/>
              <w:right w:val="nil"/>
            </w:tcBorders>
            <w:shd w:val="clear" w:color="000000" w:fill="FFFF99"/>
            <w:noWrap/>
            <w:vAlign w:val="bottom"/>
            <w:hideMark/>
          </w:tcPr>
          <w:p w14:paraId="7CD9045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2C8806F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92</w:t>
            </w:r>
          </w:p>
        </w:tc>
        <w:tc>
          <w:tcPr>
            <w:tcW w:w="925" w:type="dxa"/>
            <w:tcBorders>
              <w:top w:val="nil"/>
              <w:left w:val="nil"/>
              <w:bottom w:val="nil"/>
              <w:right w:val="nil"/>
            </w:tcBorders>
            <w:shd w:val="clear" w:color="000000" w:fill="FFFF99"/>
            <w:noWrap/>
            <w:vAlign w:val="bottom"/>
            <w:hideMark/>
          </w:tcPr>
          <w:p w14:paraId="79804D0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4</w:t>
            </w:r>
          </w:p>
        </w:tc>
        <w:tc>
          <w:tcPr>
            <w:tcW w:w="925" w:type="dxa"/>
            <w:tcBorders>
              <w:top w:val="nil"/>
              <w:left w:val="nil"/>
              <w:bottom w:val="nil"/>
              <w:right w:val="nil"/>
            </w:tcBorders>
            <w:shd w:val="clear" w:color="000000" w:fill="FFFF99"/>
            <w:noWrap/>
            <w:vAlign w:val="bottom"/>
            <w:hideMark/>
          </w:tcPr>
          <w:p w14:paraId="4A1900A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3C3BF0F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c>
          <w:tcPr>
            <w:tcW w:w="925" w:type="dxa"/>
            <w:tcBorders>
              <w:top w:val="nil"/>
              <w:left w:val="nil"/>
              <w:bottom w:val="nil"/>
              <w:right w:val="nil"/>
            </w:tcBorders>
            <w:shd w:val="clear" w:color="000000" w:fill="FFFF99"/>
            <w:noWrap/>
            <w:vAlign w:val="bottom"/>
            <w:hideMark/>
          </w:tcPr>
          <w:p w14:paraId="629756A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4</w:t>
            </w:r>
          </w:p>
        </w:tc>
        <w:tc>
          <w:tcPr>
            <w:tcW w:w="925" w:type="dxa"/>
            <w:tcBorders>
              <w:top w:val="nil"/>
              <w:left w:val="nil"/>
              <w:bottom w:val="nil"/>
              <w:right w:val="nil"/>
            </w:tcBorders>
            <w:shd w:val="clear" w:color="000000" w:fill="FFFF99"/>
            <w:noWrap/>
            <w:vAlign w:val="bottom"/>
            <w:hideMark/>
          </w:tcPr>
          <w:p w14:paraId="62E4C76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0</w:t>
            </w:r>
          </w:p>
        </w:tc>
        <w:tc>
          <w:tcPr>
            <w:tcW w:w="925" w:type="dxa"/>
            <w:tcBorders>
              <w:top w:val="nil"/>
              <w:left w:val="nil"/>
              <w:bottom w:val="nil"/>
              <w:right w:val="nil"/>
            </w:tcBorders>
            <w:shd w:val="clear" w:color="000000" w:fill="FFFF99"/>
            <w:noWrap/>
            <w:vAlign w:val="bottom"/>
            <w:hideMark/>
          </w:tcPr>
          <w:p w14:paraId="7DC24F6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4</w:t>
            </w:r>
          </w:p>
        </w:tc>
      </w:tr>
      <w:tr w:rsidR="00F4448A" w:rsidRPr="00F70092" w14:paraId="1AB228E0"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43878D4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0</w:t>
            </w:r>
          </w:p>
        </w:tc>
        <w:tc>
          <w:tcPr>
            <w:tcW w:w="1300" w:type="dxa"/>
            <w:tcBorders>
              <w:top w:val="nil"/>
              <w:left w:val="single" w:sz="8" w:space="0" w:color="auto"/>
              <w:bottom w:val="nil"/>
              <w:right w:val="nil"/>
            </w:tcBorders>
            <w:shd w:val="clear" w:color="000000" w:fill="FFFF99"/>
            <w:noWrap/>
            <w:vAlign w:val="bottom"/>
            <w:hideMark/>
          </w:tcPr>
          <w:p w14:paraId="4242A66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11F72C5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02</w:t>
            </w:r>
          </w:p>
        </w:tc>
        <w:tc>
          <w:tcPr>
            <w:tcW w:w="925" w:type="dxa"/>
            <w:tcBorders>
              <w:top w:val="nil"/>
              <w:left w:val="nil"/>
              <w:bottom w:val="nil"/>
              <w:right w:val="nil"/>
            </w:tcBorders>
            <w:shd w:val="clear" w:color="000000" w:fill="FFFF99"/>
            <w:noWrap/>
            <w:vAlign w:val="bottom"/>
            <w:hideMark/>
          </w:tcPr>
          <w:p w14:paraId="526DCF4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59B62C1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3CC7336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c>
          <w:tcPr>
            <w:tcW w:w="925" w:type="dxa"/>
            <w:tcBorders>
              <w:top w:val="nil"/>
              <w:left w:val="nil"/>
              <w:bottom w:val="nil"/>
              <w:right w:val="nil"/>
            </w:tcBorders>
            <w:shd w:val="clear" w:color="000000" w:fill="FFFF99"/>
            <w:noWrap/>
            <w:vAlign w:val="bottom"/>
            <w:hideMark/>
          </w:tcPr>
          <w:p w14:paraId="410B81E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4</w:t>
            </w:r>
          </w:p>
        </w:tc>
        <w:tc>
          <w:tcPr>
            <w:tcW w:w="925" w:type="dxa"/>
            <w:tcBorders>
              <w:top w:val="nil"/>
              <w:left w:val="nil"/>
              <w:bottom w:val="nil"/>
              <w:right w:val="nil"/>
            </w:tcBorders>
            <w:shd w:val="clear" w:color="000000" w:fill="FFFF99"/>
            <w:noWrap/>
            <w:vAlign w:val="bottom"/>
            <w:hideMark/>
          </w:tcPr>
          <w:p w14:paraId="71828CE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0</w:t>
            </w:r>
          </w:p>
        </w:tc>
        <w:tc>
          <w:tcPr>
            <w:tcW w:w="925" w:type="dxa"/>
            <w:tcBorders>
              <w:top w:val="nil"/>
              <w:left w:val="nil"/>
              <w:bottom w:val="nil"/>
              <w:right w:val="nil"/>
            </w:tcBorders>
            <w:shd w:val="clear" w:color="000000" w:fill="FFFF99"/>
            <w:noWrap/>
            <w:vAlign w:val="bottom"/>
            <w:hideMark/>
          </w:tcPr>
          <w:p w14:paraId="3865211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r>
      <w:tr w:rsidR="00F4448A" w:rsidRPr="00F70092" w14:paraId="79D136E9"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FD6C67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1</w:t>
            </w:r>
          </w:p>
        </w:tc>
        <w:tc>
          <w:tcPr>
            <w:tcW w:w="1300" w:type="dxa"/>
            <w:tcBorders>
              <w:top w:val="nil"/>
              <w:left w:val="single" w:sz="8" w:space="0" w:color="auto"/>
              <w:bottom w:val="nil"/>
              <w:right w:val="nil"/>
            </w:tcBorders>
            <w:shd w:val="clear" w:color="000000" w:fill="FFFF99"/>
            <w:noWrap/>
            <w:vAlign w:val="bottom"/>
            <w:hideMark/>
          </w:tcPr>
          <w:p w14:paraId="2D8943D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5FD2D56"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12</w:t>
            </w:r>
          </w:p>
        </w:tc>
        <w:tc>
          <w:tcPr>
            <w:tcW w:w="925" w:type="dxa"/>
            <w:tcBorders>
              <w:top w:val="nil"/>
              <w:left w:val="nil"/>
              <w:bottom w:val="nil"/>
              <w:right w:val="nil"/>
            </w:tcBorders>
            <w:shd w:val="clear" w:color="000000" w:fill="FFFF99"/>
            <w:noWrap/>
            <w:vAlign w:val="bottom"/>
            <w:hideMark/>
          </w:tcPr>
          <w:p w14:paraId="5CC0EA9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c>
          <w:tcPr>
            <w:tcW w:w="925" w:type="dxa"/>
            <w:tcBorders>
              <w:top w:val="nil"/>
              <w:left w:val="nil"/>
              <w:bottom w:val="nil"/>
              <w:right w:val="nil"/>
            </w:tcBorders>
            <w:shd w:val="clear" w:color="000000" w:fill="FFFF99"/>
            <w:noWrap/>
            <w:vAlign w:val="bottom"/>
            <w:hideMark/>
          </w:tcPr>
          <w:p w14:paraId="6FF5C04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41DF7BC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10</w:t>
            </w:r>
          </w:p>
        </w:tc>
        <w:tc>
          <w:tcPr>
            <w:tcW w:w="925" w:type="dxa"/>
            <w:tcBorders>
              <w:top w:val="nil"/>
              <w:left w:val="nil"/>
              <w:bottom w:val="nil"/>
              <w:right w:val="nil"/>
            </w:tcBorders>
            <w:shd w:val="clear" w:color="000000" w:fill="FFFF99"/>
            <w:noWrap/>
            <w:vAlign w:val="bottom"/>
            <w:hideMark/>
          </w:tcPr>
          <w:p w14:paraId="359C5C7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4A94B6B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4631A69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r>
      <w:tr w:rsidR="00F4448A" w:rsidRPr="00F70092" w14:paraId="41DFE7AE"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6A34881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2</w:t>
            </w:r>
          </w:p>
        </w:tc>
        <w:tc>
          <w:tcPr>
            <w:tcW w:w="1300" w:type="dxa"/>
            <w:tcBorders>
              <w:top w:val="nil"/>
              <w:left w:val="single" w:sz="8" w:space="0" w:color="auto"/>
              <w:bottom w:val="nil"/>
              <w:right w:val="nil"/>
            </w:tcBorders>
            <w:shd w:val="clear" w:color="000000" w:fill="FFFF99"/>
            <w:noWrap/>
            <w:vAlign w:val="bottom"/>
            <w:hideMark/>
          </w:tcPr>
          <w:p w14:paraId="7C55FFD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0A45F13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22</w:t>
            </w:r>
          </w:p>
        </w:tc>
        <w:tc>
          <w:tcPr>
            <w:tcW w:w="925" w:type="dxa"/>
            <w:tcBorders>
              <w:top w:val="nil"/>
              <w:left w:val="nil"/>
              <w:bottom w:val="nil"/>
              <w:right w:val="nil"/>
            </w:tcBorders>
            <w:shd w:val="clear" w:color="000000" w:fill="FFFF99"/>
            <w:noWrap/>
            <w:vAlign w:val="bottom"/>
            <w:hideMark/>
          </w:tcPr>
          <w:p w14:paraId="3843B7B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18EB3D6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139E3C3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10</w:t>
            </w:r>
          </w:p>
        </w:tc>
        <w:tc>
          <w:tcPr>
            <w:tcW w:w="925" w:type="dxa"/>
            <w:tcBorders>
              <w:top w:val="nil"/>
              <w:left w:val="nil"/>
              <w:bottom w:val="nil"/>
              <w:right w:val="nil"/>
            </w:tcBorders>
            <w:shd w:val="clear" w:color="000000" w:fill="FFFF99"/>
            <w:noWrap/>
            <w:vAlign w:val="bottom"/>
            <w:hideMark/>
          </w:tcPr>
          <w:p w14:paraId="387876C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00725D2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3E6B9FD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r>
      <w:tr w:rsidR="00F4448A" w:rsidRPr="00F70092" w14:paraId="0D91FE2F"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45C7C4B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3</w:t>
            </w:r>
          </w:p>
        </w:tc>
        <w:tc>
          <w:tcPr>
            <w:tcW w:w="1300" w:type="dxa"/>
            <w:tcBorders>
              <w:top w:val="nil"/>
              <w:left w:val="single" w:sz="8" w:space="0" w:color="auto"/>
              <w:bottom w:val="nil"/>
              <w:right w:val="nil"/>
            </w:tcBorders>
            <w:shd w:val="clear" w:color="000000" w:fill="FFFF99"/>
            <w:noWrap/>
            <w:vAlign w:val="bottom"/>
            <w:hideMark/>
          </w:tcPr>
          <w:p w14:paraId="1BD29DC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9FB1049"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32</w:t>
            </w:r>
          </w:p>
        </w:tc>
        <w:tc>
          <w:tcPr>
            <w:tcW w:w="925" w:type="dxa"/>
            <w:tcBorders>
              <w:top w:val="nil"/>
              <w:left w:val="nil"/>
              <w:bottom w:val="nil"/>
              <w:right w:val="nil"/>
            </w:tcBorders>
            <w:shd w:val="clear" w:color="000000" w:fill="FFFF99"/>
            <w:noWrap/>
            <w:vAlign w:val="bottom"/>
            <w:hideMark/>
          </w:tcPr>
          <w:p w14:paraId="2FACC78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126FDF43"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68D4D6EB"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14</w:t>
            </w:r>
          </w:p>
        </w:tc>
        <w:tc>
          <w:tcPr>
            <w:tcW w:w="925" w:type="dxa"/>
            <w:tcBorders>
              <w:top w:val="nil"/>
              <w:left w:val="nil"/>
              <w:bottom w:val="nil"/>
              <w:right w:val="nil"/>
            </w:tcBorders>
            <w:shd w:val="clear" w:color="000000" w:fill="FFFF99"/>
            <w:noWrap/>
            <w:vAlign w:val="bottom"/>
            <w:hideMark/>
          </w:tcPr>
          <w:p w14:paraId="4845DD72"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3B4D43B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1E2BB380"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r>
      <w:tr w:rsidR="00F4448A" w:rsidRPr="00F70092" w14:paraId="6539B255" w14:textId="77777777" w:rsidTr="00C559CF">
        <w:trPr>
          <w:trHeight w:val="255"/>
        </w:trPr>
        <w:tc>
          <w:tcPr>
            <w:tcW w:w="856" w:type="dxa"/>
            <w:tcBorders>
              <w:top w:val="nil"/>
              <w:left w:val="single" w:sz="4" w:space="0" w:color="auto"/>
              <w:bottom w:val="nil"/>
              <w:right w:val="nil"/>
            </w:tcBorders>
            <w:shd w:val="clear" w:color="000000" w:fill="FFFF99"/>
            <w:noWrap/>
            <w:vAlign w:val="bottom"/>
            <w:hideMark/>
          </w:tcPr>
          <w:p w14:paraId="34D10BE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4</w:t>
            </w:r>
          </w:p>
        </w:tc>
        <w:tc>
          <w:tcPr>
            <w:tcW w:w="1300" w:type="dxa"/>
            <w:tcBorders>
              <w:top w:val="nil"/>
              <w:left w:val="single" w:sz="8" w:space="0" w:color="auto"/>
              <w:bottom w:val="nil"/>
              <w:right w:val="nil"/>
            </w:tcBorders>
            <w:shd w:val="clear" w:color="000000" w:fill="FFFF99"/>
            <w:noWrap/>
            <w:vAlign w:val="bottom"/>
            <w:hideMark/>
          </w:tcPr>
          <w:p w14:paraId="52C21A38"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7B74C1DD"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42</w:t>
            </w:r>
          </w:p>
        </w:tc>
        <w:tc>
          <w:tcPr>
            <w:tcW w:w="925" w:type="dxa"/>
            <w:tcBorders>
              <w:top w:val="nil"/>
              <w:left w:val="nil"/>
              <w:bottom w:val="nil"/>
              <w:right w:val="nil"/>
            </w:tcBorders>
            <w:shd w:val="clear" w:color="000000" w:fill="FFFF99"/>
            <w:noWrap/>
            <w:vAlign w:val="bottom"/>
            <w:hideMark/>
          </w:tcPr>
          <w:p w14:paraId="493E2E3A"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c>
          <w:tcPr>
            <w:tcW w:w="925" w:type="dxa"/>
            <w:tcBorders>
              <w:top w:val="nil"/>
              <w:left w:val="nil"/>
              <w:bottom w:val="nil"/>
              <w:right w:val="nil"/>
            </w:tcBorders>
            <w:shd w:val="clear" w:color="000000" w:fill="FFFF99"/>
            <w:noWrap/>
            <w:vAlign w:val="bottom"/>
            <w:hideMark/>
          </w:tcPr>
          <w:p w14:paraId="7180331F"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5E36141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12</w:t>
            </w:r>
          </w:p>
        </w:tc>
        <w:tc>
          <w:tcPr>
            <w:tcW w:w="925" w:type="dxa"/>
            <w:tcBorders>
              <w:top w:val="nil"/>
              <w:left w:val="nil"/>
              <w:bottom w:val="nil"/>
              <w:right w:val="nil"/>
            </w:tcBorders>
            <w:shd w:val="clear" w:color="000000" w:fill="FFFF99"/>
            <w:noWrap/>
            <w:vAlign w:val="bottom"/>
            <w:hideMark/>
          </w:tcPr>
          <w:p w14:paraId="5BAE6D1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4D9BA29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2</w:t>
            </w:r>
          </w:p>
        </w:tc>
        <w:tc>
          <w:tcPr>
            <w:tcW w:w="925" w:type="dxa"/>
            <w:tcBorders>
              <w:top w:val="nil"/>
              <w:left w:val="nil"/>
              <w:bottom w:val="nil"/>
              <w:right w:val="nil"/>
            </w:tcBorders>
            <w:shd w:val="clear" w:color="000000" w:fill="FFFF99"/>
            <w:noWrap/>
            <w:vAlign w:val="bottom"/>
            <w:hideMark/>
          </w:tcPr>
          <w:p w14:paraId="66B913C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r>
      <w:tr w:rsidR="00F4448A" w:rsidRPr="00F70092" w14:paraId="32E65636" w14:textId="77777777" w:rsidTr="00C559CF">
        <w:trPr>
          <w:trHeight w:val="255"/>
        </w:trPr>
        <w:tc>
          <w:tcPr>
            <w:tcW w:w="856" w:type="dxa"/>
            <w:tcBorders>
              <w:top w:val="single" w:sz="4" w:space="0" w:color="auto"/>
              <w:left w:val="single" w:sz="4" w:space="0" w:color="auto"/>
              <w:bottom w:val="nil"/>
              <w:right w:val="nil"/>
            </w:tcBorders>
            <w:shd w:val="clear" w:color="000000" w:fill="FFFF99"/>
            <w:noWrap/>
            <w:vAlign w:val="bottom"/>
            <w:hideMark/>
          </w:tcPr>
          <w:p w14:paraId="717B415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25</w:t>
            </w:r>
          </w:p>
        </w:tc>
        <w:tc>
          <w:tcPr>
            <w:tcW w:w="1300" w:type="dxa"/>
            <w:tcBorders>
              <w:top w:val="nil"/>
              <w:left w:val="single" w:sz="8" w:space="0" w:color="auto"/>
              <w:bottom w:val="nil"/>
              <w:right w:val="nil"/>
            </w:tcBorders>
            <w:shd w:val="clear" w:color="000000" w:fill="FFFF99"/>
            <w:noWrap/>
            <w:vAlign w:val="bottom"/>
            <w:hideMark/>
          </w:tcPr>
          <w:p w14:paraId="2085A37C"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0</w:t>
            </w:r>
          </w:p>
        </w:tc>
        <w:tc>
          <w:tcPr>
            <w:tcW w:w="1300" w:type="dxa"/>
            <w:tcBorders>
              <w:top w:val="nil"/>
              <w:left w:val="nil"/>
              <w:bottom w:val="nil"/>
              <w:right w:val="nil"/>
            </w:tcBorders>
            <w:shd w:val="clear" w:color="000000" w:fill="FFFF99"/>
            <w:noWrap/>
            <w:vAlign w:val="bottom"/>
            <w:hideMark/>
          </w:tcPr>
          <w:p w14:paraId="41DD849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152</w:t>
            </w:r>
          </w:p>
        </w:tc>
        <w:tc>
          <w:tcPr>
            <w:tcW w:w="925" w:type="dxa"/>
            <w:tcBorders>
              <w:top w:val="nil"/>
              <w:left w:val="nil"/>
              <w:bottom w:val="nil"/>
              <w:right w:val="nil"/>
            </w:tcBorders>
            <w:shd w:val="clear" w:color="000000" w:fill="FFFF99"/>
            <w:noWrap/>
            <w:vAlign w:val="bottom"/>
            <w:hideMark/>
          </w:tcPr>
          <w:p w14:paraId="6A35808E"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c>
          <w:tcPr>
            <w:tcW w:w="925" w:type="dxa"/>
            <w:tcBorders>
              <w:top w:val="nil"/>
              <w:left w:val="nil"/>
              <w:bottom w:val="nil"/>
              <w:right w:val="nil"/>
            </w:tcBorders>
            <w:shd w:val="clear" w:color="000000" w:fill="FFFF99"/>
            <w:noWrap/>
            <w:vAlign w:val="bottom"/>
            <w:hideMark/>
          </w:tcPr>
          <w:p w14:paraId="2191BBA7"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5</w:t>
            </w:r>
          </w:p>
        </w:tc>
        <w:tc>
          <w:tcPr>
            <w:tcW w:w="925" w:type="dxa"/>
            <w:tcBorders>
              <w:top w:val="nil"/>
              <w:left w:val="nil"/>
              <w:bottom w:val="nil"/>
              <w:right w:val="nil"/>
            </w:tcBorders>
            <w:shd w:val="clear" w:color="000000" w:fill="FFFF99"/>
            <w:noWrap/>
            <w:vAlign w:val="bottom"/>
            <w:hideMark/>
          </w:tcPr>
          <w:p w14:paraId="6ED8B70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16</w:t>
            </w:r>
          </w:p>
        </w:tc>
        <w:tc>
          <w:tcPr>
            <w:tcW w:w="925" w:type="dxa"/>
            <w:tcBorders>
              <w:top w:val="nil"/>
              <w:left w:val="nil"/>
              <w:bottom w:val="nil"/>
              <w:right w:val="nil"/>
            </w:tcBorders>
            <w:shd w:val="clear" w:color="000000" w:fill="FFFF99"/>
            <w:noWrap/>
            <w:vAlign w:val="bottom"/>
            <w:hideMark/>
          </w:tcPr>
          <w:p w14:paraId="0AF18A31"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7</w:t>
            </w:r>
          </w:p>
        </w:tc>
        <w:tc>
          <w:tcPr>
            <w:tcW w:w="925" w:type="dxa"/>
            <w:tcBorders>
              <w:top w:val="nil"/>
              <w:left w:val="nil"/>
              <w:bottom w:val="nil"/>
              <w:right w:val="nil"/>
            </w:tcBorders>
            <w:shd w:val="clear" w:color="000000" w:fill="FFFF99"/>
            <w:noWrap/>
            <w:vAlign w:val="bottom"/>
            <w:hideMark/>
          </w:tcPr>
          <w:p w14:paraId="6F4F31C5"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3</w:t>
            </w:r>
          </w:p>
        </w:tc>
        <w:tc>
          <w:tcPr>
            <w:tcW w:w="925" w:type="dxa"/>
            <w:tcBorders>
              <w:top w:val="nil"/>
              <w:left w:val="nil"/>
              <w:bottom w:val="nil"/>
              <w:right w:val="nil"/>
            </w:tcBorders>
            <w:shd w:val="clear" w:color="000000" w:fill="FFFF99"/>
            <w:noWrap/>
            <w:vAlign w:val="bottom"/>
            <w:hideMark/>
          </w:tcPr>
          <w:p w14:paraId="4C3546B4" w14:textId="77777777" w:rsidR="00F4448A" w:rsidRPr="00F70092" w:rsidRDefault="00F4448A" w:rsidP="00C559CF">
            <w:pPr>
              <w:spacing w:after="0" w:line="240" w:lineRule="auto"/>
              <w:jc w:val="right"/>
              <w:rPr>
                <w:rFonts w:ascii="Verdana" w:eastAsia="Times New Roman" w:hAnsi="Verdana" w:cs="Times New Roman"/>
                <w:sz w:val="20"/>
                <w:szCs w:val="20"/>
                <w:lang w:eastAsia="en-GB"/>
              </w:rPr>
            </w:pPr>
            <w:r w:rsidRPr="00F70092">
              <w:rPr>
                <w:rFonts w:ascii="Verdana" w:eastAsia="Times New Roman" w:hAnsi="Verdana" w:cs="Times New Roman"/>
                <w:sz w:val="20"/>
                <w:szCs w:val="20"/>
                <w:lang w:eastAsia="en-GB"/>
              </w:rPr>
              <w:t>0.606</w:t>
            </w:r>
          </w:p>
        </w:tc>
      </w:tr>
    </w:tbl>
    <w:p w14:paraId="498621E5" w14:textId="77777777" w:rsidR="00F4448A" w:rsidRDefault="00F4448A" w:rsidP="00C559CF"/>
    <w:p w14:paraId="39CF2496" w14:textId="77777777" w:rsidR="00F4448A" w:rsidRDefault="00F4448A" w:rsidP="00AD6BFA">
      <w:r>
        <w:t>Run1)</w:t>
      </w:r>
    </w:p>
    <w:p w14:paraId="5ABB5287" w14:textId="77777777" w:rsidR="00F4448A" w:rsidRDefault="00F4448A" w:rsidP="00C559CF">
      <w:r>
        <w:rPr>
          <w:noProof/>
        </w:rPr>
        <w:lastRenderedPageBreak/>
        <w:drawing>
          <wp:inline distT="0" distB="0" distL="0" distR="0" wp14:anchorId="01B5BAA0" wp14:editId="33C54286">
            <wp:extent cx="2545690" cy="2567116"/>
            <wp:effectExtent l="0" t="0" r="7620" b="508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51129" cy="2572601"/>
                    </a:xfrm>
                    <a:prstGeom prst="rect">
                      <a:avLst/>
                    </a:prstGeom>
                    <a:noFill/>
                  </pic:spPr>
                </pic:pic>
              </a:graphicData>
            </a:graphic>
          </wp:inline>
        </w:drawing>
      </w:r>
    </w:p>
    <w:p w14:paraId="5F59DC2F" w14:textId="77777777" w:rsidR="00F4448A" w:rsidRDefault="00F4448A" w:rsidP="00C559CF">
      <w:r>
        <w:t>77% bound</w:t>
      </w:r>
    </w:p>
    <w:p w14:paraId="1560DA6F" w14:textId="77777777" w:rsidR="00F4448A" w:rsidRDefault="00F4448A" w:rsidP="00C559CF">
      <w:r>
        <w:t>K=1.40</w:t>
      </w:r>
    </w:p>
    <w:p w14:paraId="3FA88241" w14:textId="77777777" w:rsidR="00F4448A" w:rsidRDefault="00F4448A" w:rsidP="00C559CF">
      <w:proofErr w:type="spellStart"/>
      <w:r>
        <w:t>logK</w:t>
      </w:r>
      <w:proofErr w:type="spellEnd"/>
      <w:r>
        <w:t>=0.146</w:t>
      </w:r>
    </w:p>
    <w:p w14:paraId="3E99DEB7" w14:textId="77777777" w:rsidR="00F4448A" w:rsidRDefault="00F4448A" w:rsidP="00C559CF">
      <w:r>
        <w:rPr>
          <w:rFonts w:ascii="Calibri" w:hAnsi="Calibri" w:cs="Calibri"/>
        </w:rPr>
        <w:t>α</w:t>
      </w:r>
      <w:r>
        <w:t>=4.00</w:t>
      </w:r>
    </w:p>
    <w:p w14:paraId="3001E9EC" w14:textId="77777777" w:rsidR="00F4448A" w:rsidRDefault="00F4448A" w:rsidP="00AD6BFA">
      <w:r>
        <w:t>Run2)</w:t>
      </w:r>
    </w:p>
    <w:p w14:paraId="5477DB99" w14:textId="77777777" w:rsidR="00F4448A" w:rsidRDefault="00F4448A" w:rsidP="00C559CF">
      <w:r>
        <w:rPr>
          <w:noProof/>
        </w:rPr>
        <w:drawing>
          <wp:inline distT="0" distB="0" distL="0" distR="0" wp14:anchorId="3195E394" wp14:editId="5E486786">
            <wp:extent cx="2509934" cy="2531059"/>
            <wp:effectExtent l="0" t="0" r="5080" b="317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16573" cy="2537754"/>
                    </a:xfrm>
                    <a:prstGeom prst="rect">
                      <a:avLst/>
                    </a:prstGeom>
                    <a:noFill/>
                  </pic:spPr>
                </pic:pic>
              </a:graphicData>
            </a:graphic>
          </wp:inline>
        </w:drawing>
      </w:r>
    </w:p>
    <w:p w14:paraId="153066C2" w14:textId="77777777" w:rsidR="00F4448A" w:rsidRDefault="00F4448A" w:rsidP="00C559CF">
      <w:r>
        <w:t>81% bound</w:t>
      </w:r>
    </w:p>
    <w:p w14:paraId="7CE2E2B6" w14:textId="77777777" w:rsidR="00F4448A" w:rsidRDefault="00F4448A" w:rsidP="00C559CF">
      <w:r>
        <w:t>K=1.82</w:t>
      </w:r>
    </w:p>
    <w:p w14:paraId="27204FD6" w14:textId="77777777" w:rsidR="00F4448A" w:rsidRDefault="00F4448A" w:rsidP="00C559CF">
      <w:proofErr w:type="spellStart"/>
      <w:r>
        <w:t>logK</w:t>
      </w:r>
      <w:proofErr w:type="spellEnd"/>
      <w:r>
        <w:t>=0.261</w:t>
      </w:r>
    </w:p>
    <w:p w14:paraId="1DA397FD" w14:textId="77777777" w:rsidR="00F4448A" w:rsidRDefault="00F4448A" w:rsidP="00C559CF">
      <w:r>
        <w:rPr>
          <w:rFonts w:ascii="Calibri" w:hAnsi="Calibri" w:cs="Calibri"/>
        </w:rPr>
        <w:t>α</w:t>
      </w:r>
      <w:r>
        <w:t>=4.17</w:t>
      </w:r>
    </w:p>
    <w:p w14:paraId="280A972F" w14:textId="77777777" w:rsidR="00F4448A" w:rsidRDefault="00F4448A" w:rsidP="00AD6BFA">
      <w:r>
        <w:t>Run3)</w:t>
      </w:r>
    </w:p>
    <w:p w14:paraId="3956AA7C" w14:textId="77777777" w:rsidR="00F4448A" w:rsidRDefault="00F4448A" w:rsidP="00C559CF">
      <w:r>
        <w:rPr>
          <w:noProof/>
        </w:rPr>
        <w:lastRenderedPageBreak/>
        <w:drawing>
          <wp:inline distT="0" distB="0" distL="0" distR="0" wp14:anchorId="1AB879D1" wp14:editId="3225FD40">
            <wp:extent cx="2502680" cy="2523744"/>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509808" cy="2530932"/>
                    </a:xfrm>
                    <a:prstGeom prst="rect">
                      <a:avLst/>
                    </a:prstGeom>
                    <a:noFill/>
                  </pic:spPr>
                </pic:pic>
              </a:graphicData>
            </a:graphic>
          </wp:inline>
        </w:drawing>
      </w:r>
    </w:p>
    <w:p w14:paraId="4CD72AAB" w14:textId="77777777" w:rsidR="00F4448A" w:rsidRDefault="00F4448A" w:rsidP="00C559CF">
      <w:r>
        <w:t>74% bound</w:t>
      </w:r>
    </w:p>
    <w:p w14:paraId="758CB0DE" w14:textId="77777777" w:rsidR="00F4448A" w:rsidRDefault="00F4448A" w:rsidP="00C559CF">
      <w:r>
        <w:t>K=1.2</w:t>
      </w:r>
    </w:p>
    <w:p w14:paraId="316A312E" w14:textId="77777777" w:rsidR="00F4448A" w:rsidRDefault="00F4448A" w:rsidP="00C559CF">
      <w:proofErr w:type="spellStart"/>
      <w:r>
        <w:t>logK</w:t>
      </w:r>
      <w:proofErr w:type="spellEnd"/>
      <w:r>
        <w:t>=0.080</w:t>
      </w:r>
    </w:p>
    <w:p w14:paraId="51ED875A" w14:textId="77777777" w:rsidR="00F4448A" w:rsidRDefault="00F4448A" w:rsidP="00C559CF">
      <w:r>
        <w:rPr>
          <w:rFonts w:ascii="Calibri" w:hAnsi="Calibri" w:cs="Calibri"/>
        </w:rPr>
        <w:t>α</w:t>
      </w:r>
      <w:r>
        <w:t>=3.9</w:t>
      </w:r>
    </w:p>
    <w:p w14:paraId="206E7924" w14:textId="77777777" w:rsidR="00F4448A" w:rsidRDefault="00F4448A" w:rsidP="00AD6BFA">
      <w:r>
        <w:t>Run4)</w:t>
      </w:r>
    </w:p>
    <w:p w14:paraId="492A0DB4" w14:textId="77777777" w:rsidR="00F4448A" w:rsidRDefault="00F4448A" w:rsidP="00C559CF">
      <w:r>
        <w:rPr>
          <w:noProof/>
        </w:rPr>
        <w:drawing>
          <wp:inline distT="0" distB="0" distL="0" distR="0" wp14:anchorId="76714E2C" wp14:editId="73D0EA96">
            <wp:extent cx="2435962" cy="2456465"/>
            <wp:effectExtent l="0" t="0" r="2540" b="127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44697" cy="2465274"/>
                    </a:xfrm>
                    <a:prstGeom prst="rect">
                      <a:avLst/>
                    </a:prstGeom>
                    <a:noFill/>
                  </pic:spPr>
                </pic:pic>
              </a:graphicData>
            </a:graphic>
          </wp:inline>
        </w:drawing>
      </w:r>
    </w:p>
    <w:p w14:paraId="6D5C91FF" w14:textId="77777777" w:rsidR="00F4448A" w:rsidRDefault="00F4448A" w:rsidP="00C559CF">
      <w:r>
        <w:t>79% bound</w:t>
      </w:r>
    </w:p>
    <w:p w14:paraId="1359DB27" w14:textId="77777777" w:rsidR="00F4448A" w:rsidRDefault="00F4448A" w:rsidP="00C559CF">
      <w:r>
        <w:t>K=1.57</w:t>
      </w:r>
    </w:p>
    <w:p w14:paraId="79390FDA" w14:textId="77777777" w:rsidR="00F4448A" w:rsidRDefault="00F4448A" w:rsidP="00C559CF">
      <w:proofErr w:type="spellStart"/>
      <w:r>
        <w:t>logK</w:t>
      </w:r>
      <w:proofErr w:type="spellEnd"/>
      <w:r>
        <w:t>=0.197</w:t>
      </w:r>
    </w:p>
    <w:p w14:paraId="1D22103D" w14:textId="77777777" w:rsidR="00F4448A" w:rsidRDefault="00F4448A" w:rsidP="00C559CF">
      <w:r>
        <w:rPr>
          <w:rFonts w:ascii="Calibri" w:hAnsi="Calibri" w:cs="Calibri"/>
        </w:rPr>
        <w:t>α</w:t>
      </w:r>
      <w:r>
        <w:t>=4.08</w:t>
      </w:r>
    </w:p>
    <w:p w14:paraId="3ED5B952" w14:textId="77777777" w:rsidR="00F4448A" w:rsidRDefault="00F4448A" w:rsidP="00AD6BFA">
      <w:r>
        <w:t>Run5)</w:t>
      </w:r>
    </w:p>
    <w:p w14:paraId="28334B5E" w14:textId="77777777" w:rsidR="00F4448A" w:rsidRDefault="00F4448A" w:rsidP="00C559CF">
      <w:r>
        <w:rPr>
          <w:noProof/>
        </w:rPr>
        <w:lastRenderedPageBreak/>
        <w:drawing>
          <wp:inline distT="0" distB="0" distL="0" distR="0" wp14:anchorId="30C47F65" wp14:editId="7D5805C0">
            <wp:extent cx="2408376" cy="2428646"/>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21792" cy="2442174"/>
                    </a:xfrm>
                    <a:prstGeom prst="rect">
                      <a:avLst/>
                    </a:prstGeom>
                    <a:noFill/>
                  </pic:spPr>
                </pic:pic>
              </a:graphicData>
            </a:graphic>
          </wp:inline>
        </w:drawing>
      </w:r>
    </w:p>
    <w:p w14:paraId="52DF210D" w14:textId="77777777" w:rsidR="00F4448A" w:rsidRDefault="00F4448A" w:rsidP="00C559CF">
      <w:r>
        <w:t>79% bound</w:t>
      </w:r>
    </w:p>
    <w:p w14:paraId="5503C9A3" w14:textId="77777777" w:rsidR="00F4448A" w:rsidRDefault="00F4448A" w:rsidP="00C559CF">
      <w:r>
        <w:t>K=1.47</w:t>
      </w:r>
    </w:p>
    <w:p w14:paraId="0D5B4ADC" w14:textId="77777777" w:rsidR="00F4448A" w:rsidRDefault="00F4448A" w:rsidP="00C559CF">
      <w:proofErr w:type="spellStart"/>
      <w:r>
        <w:t>logK</w:t>
      </w:r>
      <w:proofErr w:type="spellEnd"/>
      <w:r>
        <w:t>=0.168</w:t>
      </w:r>
    </w:p>
    <w:p w14:paraId="025388D5" w14:textId="77777777" w:rsidR="00F4448A" w:rsidRDefault="00F4448A" w:rsidP="00C559CF">
      <w:r>
        <w:rPr>
          <w:rFonts w:ascii="Calibri" w:hAnsi="Calibri" w:cs="Calibri"/>
        </w:rPr>
        <w:t>α</w:t>
      </w:r>
      <w:r>
        <w:t>=4.03</w:t>
      </w:r>
    </w:p>
    <w:p w14:paraId="59B4FB9D" w14:textId="77777777" w:rsidR="00F4448A" w:rsidRDefault="00F4448A" w:rsidP="00C559CF"/>
    <w:p w14:paraId="0F25A4A3" w14:textId="77777777" w:rsidR="00F4448A" w:rsidRDefault="00F4448A" w:rsidP="00AD6BFA">
      <w:r>
        <w:t>Run6)</w:t>
      </w:r>
    </w:p>
    <w:p w14:paraId="3229A93A" w14:textId="77777777" w:rsidR="00F4448A" w:rsidRDefault="00F4448A" w:rsidP="00C559CF">
      <w:r>
        <w:rPr>
          <w:noProof/>
        </w:rPr>
        <w:drawing>
          <wp:inline distT="0" distB="0" distL="0" distR="0" wp14:anchorId="34E1A291" wp14:editId="4F266C6B">
            <wp:extent cx="2348179" cy="2367943"/>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53904" cy="2373717"/>
                    </a:xfrm>
                    <a:prstGeom prst="rect">
                      <a:avLst/>
                    </a:prstGeom>
                    <a:noFill/>
                  </pic:spPr>
                </pic:pic>
              </a:graphicData>
            </a:graphic>
          </wp:inline>
        </w:drawing>
      </w:r>
    </w:p>
    <w:p w14:paraId="034DEFC3" w14:textId="77777777" w:rsidR="00F4448A" w:rsidRDefault="00F4448A" w:rsidP="00C559CF">
      <w:r>
        <w:t>80% bound</w:t>
      </w:r>
    </w:p>
    <w:p w14:paraId="5FF3CF93" w14:textId="77777777" w:rsidR="00F4448A" w:rsidRDefault="00F4448A" w:rsidP="00C559CF">
      <w:r>
        <w:t>K=1.69</w:t>
      </w:r>
    </w:p>
    <w:p w14:paraId="276F1C0A" w14:textId="77777777" w:rsidR="00F4448A" w:rsidRDefault="00F4448A" w:rsidP="00C559CF">
      <w:proofErr w:type="spellStart"/>
      <w:r>
        <w:t>logK</w:t>
      </w:r>
      <w:proofErr w:type="spellEnd"/>
      <w:r>
        <w:t>=0.229</w:t>
      </w:r>
    </w:p>
    <w:p w14:paraId="6C9369BF" w14:textId="77777777" w:rsidR="00F4448A" w:rsidRDefault="00F4448A" w:rsidP="00C559CF">
      <w:r>
        <w:rPr>
          <w:rFonts w:ascii="Calibri" w:hAnsi="Calibri" w:cs="Calibri"/>
        </w:rPr>
        <w:t>α</w:t>
      </w:r>
      <w:r>
        <w:t>=4.12</w:t>
      </w:r>
    </w:p>
    <w:p w14:paraId="6E4CB47A" w14:textId="77777777" w:rsidR="00F4448A" w:rsidRDefault="00F4448A" w:rsidP="00C559CF">
      <w:pPr>
        <w:pStyle w:val="Heading4"/>
      </w:pPr>
      <w:r>
        <w:t xml:space="preserve">Average and 2 </w:t>
      </w:r>
      <w:r>
        <w:rPr>
          <w:rFonts w:ascii="Calibri" w:hAnsi="Calibri" w:cs="Calibri"/>
        </w:rPr>
        <w:t>×</w:t>
      </w:r>
      <w:r>
        <w:t xml:space="preserve"> standard deviation</w:t>
      </w:r>
    </w:p>
    <w:p w14:paraId="0FB4A256" w14:textId="77777777" w:rsidR="00F4448A" w:rsidRPr="00F70092" w:rsidRDefault="00F4448A" w:rsidP="00C559CF">
      <w:r>
        <w:t>4.1 ± 0.1</w:t>
      </w:r>
    </w:p>
    <w:p w14:paraId="1FC47404" w14:textId="77777777" w:rsidR="00F4448A" w:rsidRDefault="00F4448A">
      <w:pPr>
        <w:rPr>
          <w:rFonts w:asciiTheme="majorHAnsi" w:eastAsiaTheme="majorEastAsia" w:hAnsiTheme="majorHAnsi" w:cstheme="majorBidi"/>
          <w:color w:val="000000" w:themeColor="text1"/>
          <w:sz w:val="28"/>
          <w:szCs w:val="28"/>
        </w:rPr>
      </w:pPr>
      <w:r>
        <w:lastRenderedPageBreak/>
        <w:br w:type="page"/>
      </w:r>
    </w:p>
    <w:p w14:paraId="4EA38ED3" w14:textId="77777777" w:rsidR="00F4448A" w:rsidRDefault="00F4448A">
      <w:pPr>
        <w:pStyle w:val="Heading2"/>
      </w:pPr>
      <w:bookmarkStart w:id="210" w:name="_Toc59899677"/>
      <w:r w:rsidRPr="00B62CA7">
        <w:lastRenderedPageBreak/>
        <w:t>6.4 Kinetic methods</w:t>
      </w:r>
      <w:bookmarkEnd w:id="210"/>
    </w:p>
    <w:p w14:paraId="73AB1887" w14:textId="77777777" w:rsidR="00F4448A" w:rsidRDefault="00F4448A" w:rsidP="00C559CF">
      <w:r>
        <w:t>General experimental procedure</w:t>
      </w:r>
    </w:p>
    <w:p w14:paraId="05D8F81F" w14:textId="4C0D6957" w:rsidR="00F4448A" w:rsidRDefault="00F4448A" w:rsidP="00C559CF">
      <w:r>
        <w:t>Kinetic experiments were performed using Cary 300, Cary 300 bio, and Cary 50 UV-Vis spectrometers and 3 mL quartz cuvettes with a 10 mm path length purchased from Thor Laboratories. All experiments monitored the production of 4-nitrophenolate as a</w:t>
      </w:r>
      <w:r w:rsidR="007738F4">
        <w:t>n</w:t>
      </w:r>
      <w:r>
        <w:t xml:space="preserve"> indicator of reaction progression. The production of 4-nitrophenolate was monitored at 400 nm or 420 nm depending on the solvent system. All kinetic reactions were pseudo first order with the concentration of the nucleophile being at least tenfold high than the concentration of the phenylacetate. The concentration of the phenylacetate was either 0.01 mM or 0.05 mM to ensure a final absorbance of the 4-nitrophenolate product was below 2. A known mass of the phenolate was dissolved in known volume of the solvent system to create a stock solution of known concentration. A known mass of the phenylacetate was dissolved in the solvent system to create a stock solution of known concentration. A volume of the stock solution of phenolate was added to the cuvette and topped up with the same solvent system to produce the desired concentration of nucleophile. A volume of the stock solution of phenylacetate was added and thorough mixing ensued before being placed in the spectrometer. All experiments were performed at 25 </w:t>
      </w:r>
      <w:r>
        <w:rPr>
          <w:rFonts w:ascii="Calibri" w:hAnsi="Calibri" w:cs="Calibri"/>
        </w:rPr>
        <w:t>°</w:t>
      </w:r>
      <w:r>
        <w:t>C</w:t>
      </w:r>
      <w:r w:rsidR="00FC2417">
        <w:t>.</w:t>
      </w:r>
    </w:p>
    <w:p w14:paraId="4FA2EF3B" w14:textId="77777777" w:rsidR="00F4448A" w:rsidRDefault="00F4448A" w:rsidP="00C559CF">
      <w:pPr>
        <w:pStyle w:val="Heading3"/>
      </w:pPr>
      <w:bookmarkStart w:id="211" w:name="_Toc59899678"/>
      <w:r>
        <w:t>6.4.1 Second order rate constants for transesterification reactions in single solvents</w:t>
      </w:r>
      <w:bookmarkEnd w:id="211"/>
    </w:p>
    <w:p w14:paraId="38C09129" w14:textId="77777777" w:rsidR="00F4448A" w:rsidRPr="00D14354" w:rsidRDefault="00F4448A" w:rsidP="00C559CF">
      <w:pPr>
        <w:pStyle w:val="Heading4"/>
      </w:pPr>
      <w:r>
        <w:t>6.4.1.1 3-nitrophenolate</w:t>
      </w:r>
    </w:p>
    <w:p w14:paraId="4E8DACDB" w14:textId="77777777" w:rsidR="00F4448A" w:rsidRDefault="00F4448A" w:rsidP="00C559CF">
      <w:pPr>
        <w:pStyle w:val="Heading5"/>
      </w:pPr>
      <w:r>
        <w:t>3-nitrophenolate TBA reaction with 4-nitrophenylacetate in tetrahydrofuran</w:t>
      </w:r>
    </w:p>
    <w:p w14:paraId="2C2D3B08" w14:textId="77777777" w:rsidR="00F4448A" w:rsidRPr="00E324A7" w:rsidRDefault="00F4448A" w:rsidP="00C559CF">
      <w:r>
        <w:rPr>
          <w:noProof/>
        </w:rPr>
        <w:drawing>
          <wp:inline distT="0" distB="0" distL="0" distR="0" wp14:anchorId="101A1340" wp14:editId="53613193">
            <wp:extent cx="3035808" cy="1653236"/>
            <wp:effectExtent l="0" t="0" r="12700" b="4445"/>
            <wp:docPr id="358" name="Chart 358">
              <a:extLst xmlns:a="http://schemas.openxmlformats.org/drawingml/2006/main">
                <a:ext uri="{FF2B5EF4-FFF2-40B4-BE49-F238E27FC236}">
                  <a16:creationId xmlns:a16="http://schemas.microsoft.com/office/drawing/2014/main" id="{C5C04255-320E-4FE9-9A02-5CD507488A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tbl>
      <w:tblPr>
        <w:tblW w:w="5381" w:type="dxa"/>
        <w:tblLook w:val="04A0" w:firstRow="1" w:lastRow="0" w:firstColumn="1" w:lastColumn="0" w:noHBand="0" w:noVBand="1"/>
      </w:tblPr>
      <w:tblGrid>
        <w:gridCol w:w="1843"/>
        <w:gridCol w:w="941"/>
        <w:gridCol w:w="960"/>
        <w:gridCol w:w="960"/>
        <w:gridCol w:w="960"/>
      </w:tblGrid>
      <w:tr w:rsidR="00F4448A" w:rsidRPr="00E93C02" w14:paraId="637969AC" w14:textId="77777777" w:rsidTr="00C559CF">
        <w:trPr>
          <w:trHeight w:val="300"/>
        </w:trPr>
        <w:tc>
          <w:tcPr>
            <w:tcW w:w="1843" w:type="dxa"/>
            <w:tcBorders>
              <w:top w:val="nil"/>
              <w:left w:val="nil"/>
              <w:bottom w:val="nil"/>
              <w:right w:val="nil"/>
            </w:tcBorders>
            <w:shd w:val="clear" w:color="auto" w:fill="auto"/>
            <w:noWrap/>
            <w:vAlign w:val="bottom"/>
            <w:hideMark/>
          </w:tcPr>
          <w:p w14:paraId="5E3E63D7" w14:textId="77777777" w:rsidR="00F4448A" w:rsidRPr="00E93C02" w:rsidRDefault="00F4448A" w:rsidP="00C559CF">
            <w:pPr>
              <w:spacing w:after="0" w:line="240" w:lineRule="auto"/>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3-NO</w:t>
            </w:r>
            <w:r w:rsidRPr="00E93C02">
              <w:rPr>
                <w:rFonts w:ascii="Calibri" w:eastAsia="Times New Roman" w:hAnsi="Calibri" w:cs="Times New Roman"/>
                <w:color w:val="000000"/>
                <w:vertAlign w:val="subscript"/>
                <w:lang w:eastAsia="en-GB"/>
              </w:rPr>
              <w:t>2</w:t>
            </w:r>
            <w:r w:rsidRPr="00E93C02">
              <w:rPr>
                <w:rFonts w:ascii="Calibri" w:eastAsia="Times New Roman" w:hAnsi="Calibri" w:cs="Times New Roman"/>
                <w:color w:val="000000"/>
                <w:lang w:eastAsia="en-GB"/>
              </w:rPr>
              <w:t>-Ph</w:t>
            </w:r>
            <w:r>
              <w:rPr>
                <w:rFonts w:ascii="Calibri" w:eastAsia="Times New Roman" w:hAnsi="Calibri" w:cs="Times New Roman"/>
                <w:color w:val="000000"/>
                <w:lang w:eastAsia="en-GB"/>
              </w:rPr>
              <w:t>O TBA</w:t>
            </w:r>
            <w:r w:rsidRPr="00E93C02">
              <w:rPr>
                <w:rFonts w:ascii="Calibri" w:eastAsia="Times New Roman" w:hAnsi="Calibri" w:cs="Times New Roman"/>
                <w:color w:val="000000"/>
                <w:lang w:eastAsia="en-GB"/>
              </w:rPr>
              <w:t>]</w:t>
            </w:r>
          </w:p>
        </w:tc>
        <w:tc>
          <w:tcPr>
            <w:tcW w:w="658" w:type="dxa"/>
            <w:tcBorders>
              <w:top w:val="nil"/>
              <w:left w:val="nil"/>
              <w:bottom w:val="nil"/>
              <w:right w:val="nil"/>
            </w:tcBorders>
            <w:shd w:val="clear" w:color="auto" w:fill="auto"/>
            <w:noWrap/>
            <w:vAlign w:val="bottom"/>
            <w:hideMark/>
          </w:tcPr>
          <w:p w14:paraId="1A892951"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0005</w:t>
            </w:r>
          </w:p>
        </w:tc>
        <w:tc>
          <w:tcPr>
            <w:tcW w:w="960" w:type="dxa"/>
            <w:tcBorders>
              <w:top w:val="nil"/>
              <w:left w:val="nil"/>
              <w:bottom w:val="nil"/>
              <w:right w:val="nil"/>
            </w:tcBorders>
            <w:shd w:val="clear" w:color="auto" w:fill="auto"/>
            <w:noWrap/>
            <w:vAlign w:val="bottom"/>
            <w:hideMark/>
          </w:tcPr>
          <w:p w14:paraId="1B02C5B8"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00065</w:t>
            </w:r>
          </w:p>
        </w:tc>
        <w:tc>
          <w:tcPr>
            <w:tcW w:w="960" w:type="dxa"/>
            <w:tcBorders>
              <w:top w:val="nil"/>
              <w:left w:val="nil"/>
              <w:bottom w:val="nil"/>
              <w:right w:val="nil"/>
            </w:tcBorders>
            <w:shd w:val="clear" w:color="auto" w:fill="auto"/>
            <w:noWrap/>
            <w:vAlign w:val="bottom"/>
            <w:hideMark/>
          </w:tcPr>
          <w:p w14:paraId="5467EDA6"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00075</w:t>
            </w:r>
          </w:p>
        </w:tc>
        <w:tc>
          <w:tcPr>
            <w:tcW w:w="960" w:type="dxa"/>
            <w:tcBorders>
              <w:top w:val="nil"/>
              <w:left w:val="nil"/>
              <w:bottom w:val="nil"/>
              <w:right w:val="nil"/>
            </w:tcBorders>
            <w:shd w:val="clear" w:color="auto" w:fill="auto"/>
            <w:noWrap/>
            <w:vAlign w:val="bottom"/>
            <w:hideMark/>
          </w:tcPr>
          <w:p w14:paraId="3214CFEC"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001</w:t>
            </w:r>
          </w:p>
        </w:tc>
      </w:tr>
      <w:tr w:rsidR="00F4448A" w:rsidRPr="00E93C02" w14:paraId="46ABDEBF" w14:textId="77777777" w:rsidTr="00C559CF">
        <w:trPr>
          <w:trHeight w:val="300"/>
        </w:trPr>
        <w:tc>
          <w:tcPr>
            <w:tcW w:w="1843" w:type="dxa"/>
            <w:tcBorders>
              <w:top w:val="nil"/>
              <w:left w:val="nil"/>
              <w:bottom w:val="nil"/>
              <w:right w:val="nil"/>
            </w:tcBorders>
            <w:shd w:val="clear" w:color="auto" w:fill="auto"/>
            <w:noWrap/>
            <w:vAlign w:val="bottom"/>
            <w:hideMark/>
          </w:tcPr>
          <w:p w14:paraId="43D7DCA0" w14:textId="77777777" w:rsidR="00F4448A" w:rsidRPr="00E93C02" w:rsidRDefault="00F4448A" w:rsidP="00C559CF">
            <w:pPr>
              <w:spacing w:after="0" w:line="240" w:lineRule="auto"/>
              <w:rPr>
                <w:rFonts w:ascii="Calibri" w:eastAsia="Times New Roman" w:hAnsi="Calibri" w:cs="Times New Roman"/>
                <w:color w:val="000000"/>
                <w:lang w:eastAsia="en-GB"/>
              </w:rPr>
            </w:pPr>
            <w:r w:rsidRPr="00E93C02">
              <w:rPr>
                <w:rFonts w:ascii="Calibri" w:eastAsia="Times New Roman" w:hAnsi="Calibri" w:cs="Times New Roman"/>
                <w:i/>
                <w:iCs/>
                <w:color w:val="000000"/>
                <w:lang w:eastAsia="en-GB"/>
              </w:rPr>
              <w:t>k</w:t>
            </w:r>
            <w:r w:rsidRPr="00E93C02">
              <w:rPr>
                <w:rFonts w:ascii="Calibri" w:eastAsia="Times New Roman" w:hAnsi="Calibri" w:cs="Times New Roman"/>
                <w:color w:val="000000"/>
                <w:vertAlign w:val="subscript"/>
                <w:lang w:eastAsia="en-GB"/>
              </w:rPr>
              <w:t>obs</w:t>
            </w:r>
          </w:p>
        </w:tc>
        <w:tc>
          <w:tcPr>
            <w:tcW w:w="658" w:type="dxa"/>
            <w:tcBorders>
              <w:top w:val="nil"/>
              <w:left w:val="nil"/>
              <w:bottom w:val="nil"/>
              <w:right w:val="nil"/>
            </w:tcBorders>
            <w:shd w:val="clear" w:color="auto" w:fill="auto"/>
            <w:noWrap/>
            <w:vAlign w:val="bottom"/>
            <w:hideMark/>
          </w:tcPr>
          <w:p w14:paraId="4B37CA9A"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11928</w:t>
            </w:r>
          </w:p>
        </w:tc>
        <w:tc>
          <w:tcPr>
            <w:tcW w:w="960" w:type="dxa"/>
            <w:tcBorders>
              <w:top w:val="nil"/>
              <w:left w:val="nil"/>
              <w:bottom w:val="nil"/>
              <w:right w:val="nil"/>
            </w:tcBorders>
            <w:shd w:val="clear" w:color="auto" w:fill="auto"/>
            <w:noWrap/>
            <w:vAlign w:val="bottom"/>
            <w:hideMark/>
          </w:tcPr>
          <w:p w14:paraId="3664660A"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15372</w:t>
            </w:r>
          </w:p>
        </w:tc>
        <w:tc>
          <w:tcPr>
            <w:tcW w:w="960" w:type="dxa"/>
            <w:tcBorders>
              <w:top w:val="nil"/>
              <w:left w:val="nil"/>
              <w:bottom w:val="nil"/>
              <w:right w:val="nil"/>
            </w:tcBorders>
            <w:shd w:val="clear" w:color="auto" w:fill="auto"/>
            <w:noWrap/>
            <w:vAlign w:val="bottom"/>
            <w:hideMark/>
          </w:tcPr>
          <w:p w14:paraId="44AB5D48"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17625</w:t>
            </w:r>
          </w:p>
        </w:tc>
        <w:tc>
          <w:tcPr>
            <w:tcW w:w="960" w:type="dxa"/>
            <w:tcBorders>
              <w:top w:val="nil"/>
              <w:left w:val="nil"/>
              <w:bottom w:val="nil"/>
              <w:right w:val="nil"/>
            </w:tcBorders>
            <w:shd w:val="clear" w:color="auto" w:fill="auto"/>
            <w:noWrap/>
            <w:vAlign w:val="bottom"/>
            <w:hideMark/>
          </w:tcPr>
          <w:p w14:paraId="7D267037" w14:textId="77777777" w:rsidR="00F4448A" w:rsidRPr="00E93C02" w:rsidRDefault="00F4448A" w:rsidP="00C559CF">
            <w:pPr>
              <w:spacing w:after="0" w:line="240" w:lineRule="auto"/>
              <w:jc w:val="right"/>
              <w:rPr>
                <w:rFonts w:ascii="Calibri" w:eastAsia="Times New Roman" w:hAnsi="Calibri" w:cs="Times New Roman"/>
                <w:color w:val="000000"/>
                <w:lang w:eastAsia="en-GB"/>
              </w:rPr>
            </w:pPr>
            <w:r w:rsidRPr="00E93C02">
              <w:rPr>
                <w:rFonts w:ascii="Calibri" w:eastAsia="Times New Roman" w:hAnsi="Calibri" w:cs="Times New Roman"/>
                <w:color w:val="000000"/>
                <w:lang w:eastAsia="en-GB"/>
              </w:rPr>
              <w:t>0.23466</w:t>
            </w:r>
          </w:p>
        </w:tc>
      </w:tr>
    </w:tbl>
    <w:p w14:paraId="4A8D2D76" w14:textId="77777777" w:rsidR="00F4448A" w:rsidRDefault="00F4448A" w:rsidP="00C559CF"/>
    <w:tbl>
      <w:tblPr>
        <w:tblW w:w="4536" w:type="dxa"/>
        <w:tblLook w:val="04A0" w:firstRow="1" w:lastRow="0" w:firstColumn="1" w:lastColumn="0" w:noHBand="0" w:noVBand="1"/>
      </w:tblPr>
      <w:tblGrid>
        <w:gridCol w:w="1134"/>
        <w:gridCol w:w="1053"/>
        <w:gridCol w:w="1053"/>
        <w:gridCol w:w="1428"/>
      </w:tblGrid>
      <w:tr w:rsidR="00F4448A" w:rsidRPr="00901DAC" w14:paraId="34421E00" w14:textId="77777777" w:rsidTr="00C559CF">
        <w:trPr>
          <w:trHeight w:val="300"/>
        </w:trPr>
        <w:tc>
          <w:tcPr>
            <w:tcW w:w="1134" w:type="dxa"/>
            <w:tcBorders>
              <w:top w:val="nil"/>
              <w:left w:val="nil"/>
              <w:bottom w:val="nil"/>
              <w:right w:val="nil"/>
            </w:tcBorders>
            <w:shd w:val="clear" w:color="auto" w:fill="auto"/>
            <w:noWrap/>
            <w:vAlign w:val="bottom"/>
            <w:hideMark/>
          </w:tcPr>
          <w:p w14:paraId="2515ED2C" w14:textId="77777777" w:rsidR="00F4448A" w:rsidRPr="00901DAC" w:rsidRDefault="00F4448A" w:rsidP="00C559CF">
            <w:pPr>
              <w:spacing w:after="0" w:line="240" w:lineRule="auto"/>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Gradient</w:t>
            </w:r>
          </w:p>
        </w:tc>
        <w:tc>
          <w:tcPr>
            <w:tcW w:w="921" w:type="dxa"/>
            <w:tcBorders>
              <w:top w:val="nil"/>
              <w:left w:val="nil"/>
              <w:bottom w:val="nil"/>
              <w:right w:val="nil"/>
            </w:tcBorders>
            <w:shd w:val="clear" w:color="auto" w:fill="auto"/>
            <w:noWrap/>
            <w:vAlign w:val="bottom"/>
            <w:hideMark/>
          </w:tcPr>
          <w:p w14:paraId="55387AA3" w14:textId="77777777" w:rsidR="00F4448A" w:rsidRPr="00901DAC" w:rsidRDefault="00F4448A" w:rsidP="00C559CF">
            <w:pPr>
              <w:spacing w:after="0" w:line="240" w:lineRule="auto"/>
              <w:jc w:val="right"/>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230.7226</w:t>
            </w:r>
          </w:p>
        </w:tc>
        <w:tc>
          <w:tcPr>
            <w:tcW w:w="1053" w:type="dxa"/>
            <w:tcBorders>
              <w:top w:val="nil"/>
              <w:left w:val="nil"/>
              <w:bottom w:val="nil"/>
              <w:right w:val="nil"/>
            </w:tcBorders>
            <w:shd w:val="clear" w:color="auto" w:fill="auto"/>
            <w:noWrap/>
            <w:vAlign w:val="bottom"/>
            <w:hideMark/>
          </w:tcPr>
          <w:p w14:paraId="72C5AE41" w14:textId="77777777" w:rsidR="00F4448A" w:rsidRPr="00901DAC" w:rsidRDefault="00F4448A" w:rsidP="00C559CF">
            <w:pPr>
              <w:spacing w:after="0" w:line="240" w:lineRule="auto"/>
              <w:jc w:val="right"/>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0.003704</w:t>
            </w:r>
          </w:p>
        </w:tc>
        <w:tc>
          <w:tcPr>
            <w:tcW w:w="1428" w:type="dxa"/>
            <w:tcBorders>
              <w:top w:val="nil"/>
              <w:left w:val="nil"/>
              <w:bottom w:val="nil"/>
              <w:right w:val="nil"/>
            </w:tcBorders>
            <w:shd w:val="clear" w:color="auto" w:fill="auto"/>
            <w:noWrap/>
            <w:vAlign w:val="bottom"/>
            <w:hideMark/>
          </w:tcPr>
          <w:p w14:paraId="24BAFB29" w14:textId="77777777" w:rsidR="00F4448A" w:rsidRPr="00901DAC" w:rsidRDefault="00F4448A" w:rsidP="00C559CF">
            <w:pPr>
              <w:spacing w:after="0" w:line="240" w:lineRule="auto"/>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Intercept</w:t>
            </w:r>
          </w:p>
        </w:tc>
      </w:tr>
      <w:tr w:rsidR="00F4448A" w:rsidRPr="00901DAC" w14:paraId="461B79B3" w14:textId="77777777" w:rsidTr="00C559CF">
        <w:trPr>
          <w:trHeight w:val="300"/>
        </w:trPr>
        <w:tc>
          <w:tcPr>
            <w:tcW w:w="1134" w:type="dxa"/>
            <w:tcBorders>
              <w:top w:val="nil"/>
              <w:left w:val="nil"/>
              <w:bottom w:val="nil"/>
              <w:right w:val="nil"/>
            </w:tcBorders>
            <w:shd w:val="clear" w:color="auto" w:fill="auto"/>
            <w:noWrap/>
            <w:vAlign w:val="bottom"/>
            <w:hideMark/>
          </w:tcPr>
          <w:p w14:paraId="6785B220" w14:textId="77777777" w:rsidR="00F4448A" w:rsidRPr="00901DAC" w:rsidRDefault="00F4448A" w:rsidP="00C559CF">
            <w:pPr>
              <w:spacing w:after="0" w:line="240" w:lineRule="auto"/>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Std Error</w:t>
            </w:r>
          </w:p>
        </w:tc>
        <w:tc>
          <w:tcPr>
            <w:tcW w:w="921" w:type="dxa"/>
            <w:tcBorders>
              <w:top w:val="nil"/>
              <w:left w:val="nil"/>
              <w:bottom w:val="nil"/>
              <w:right w:val="nil"/>
            </w:tcBorders>
            <w:shd w:val="clear" w:color="auto" w:fill="auto"/>
            <w:noWrap/>
            <w:vAlign w:val="bottom"/>
            <w:hideMark/>
          </w:tcPr>
          <w:p w14:paraId="0F0F6472" w14:textId="77777777" w:rsidR="00F4448A" w:rsidRPr="00901DAC" w:rsidRDefault="00F4448A" w:rsidP="00C559CF">
            <w:pPr>
              <w:spacing w:after="0" w:line="240" w:lineRule="auto"/>
              <w:jc w:val="right"/>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1.147075</w:t>
            </w:r>
          </w:p>
        </w:tc>
        <w:tc>
          <w:tcPr>
            <w:tcW w:w="1053" w:type="dxa"/>
            <w:tcBorders>
              <w:top w:val="nil"/>
              <w:left w:val="nil"/>
              <w:bottom w:val="nil"/>
              <w:right w:val="nil"/>
            </w:tcBorders>
            <w:shd w:val="clear" w:color="auto" w:fill="auto"/>
            <w:noWrap/>
            <w:vAlign w:val="bottom"/>
            <w:hideMark/>
          </w:tcPr>
          <w:p w14:paraId="5C8D35B1" w14:textId="77777777" w:rsidR="00F4448A" w:rsidRPr="00901DAC" w:rsidRDefault="00F4448A" w:rsidP="00C559CF">
            <w:pPr>
              <w:spacing w:after="0" w:line="240" w:lineRule="auto"/>
              <w:jc w:val="right"/>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0.000857</w:t>
            </w:r>
          </w:p>
        </w:tc>
        <w:tc>
          <w:tcPr>
            <w:tcW w:w="1428" w:type="dxa"/>
            <w:tcBorders>
              <w:top w:val="nil"/>
              <w:left w:val="nil"/>
              <w:bottom w:val="nil"/>
              <w:right w:val="nil"/>
            </w:tcBorders>
            <w:shd w:val="clear" w:color="auto" w:fill="auto"/>
            <w:noWrap/>
            <w:vAlign w:val="bottom"/>
            <w:hideMark/>
          </w:tcPr>
          <w:p w14:paraId="30519DB2" w14:textId="77777777" w:rsidR="00F4448A" w:rsidRPr="00901DAC" w:rsidRDefault="00F4448A" w:rsidP="00C559CF">
            <w:pPr>
              <w:spacing w:after="0" w:line="240" w:lineRule="auto"/>
              <w:rPr>
                <w:rFonts w:ascii="Calibri" w:eastAsia="Times New Roman" w:hAnsi="Calibri" w:cs="Times New Roman"/>
                <w:color w:val="000000"/>
                <w:lang w:eastAsia="en-GB"/>
              </w:rPr>
            </w:pPr>
            <w:r w:rsidRPr="00901DAC">
              <w:rPr>
                <w:rFonts w:ascii="Calibri" w:eastAsia="Times New Roman" w:hAnsi="Calibri" w:cs="Times New Roman"/>
                <w:color w:val="000000"/>
                <w:lang w:eastAsia="en-GB"/>
              </w:rPr>
              <w:t xml:space="preserve">Error </w:t>
            </w:r>
            <w:proofErr w:type="spellStart"/>
            <w:r w:rsidRPr="00901DAC">
              <w:rPr>
                <w:rFonts w:ascii="Calibri" w:eastAsia="Times New Roman" w:hAnsi="Calibri" w:cs="Times New Roman"/>
                <w:color w:val="000000"/>
                <w:lang w:eastAsia="en-GB"/>
              </w:rPr>
              <w:t>Intcp</w:t>
            </w:r>
            <w:proofErr w:type="spellEnd"/>
          </w:p>
        </w:tc>
      </w:tr>
    </w:tbl>
    <w:p w14:paraId="27189F2C" w14:textId="77777777" w:rsidR="00F4448A" w:rsidRDefault="00F4448A" w:rsidP="00C559CF"/>
    <w:p w14:paraId="769F17F9" w14:textId="77777777" w:rsidR="00F4448A" w:rsidRDefault="00F4448A" w:rsidP="00C559CF">
      <w:pPr>
        <w:pStyle w:val="Heading5"/>
      </w:pPr>
      <w:r>
        <w:lastRenderedPageBreak/>
        <w:t>3-nitrophenolate TBA reaction with 4-nitrophenylacetate in dichloromethane</w:t>
      </w:r>
    </w:p>
    <w:p w14:paraId="5067A61D" w14:textId="77777777" w:rsidR="00F4448A" w:rsidRPr="002E0E01" w:rsidRDefault="00F4448A" w:rsidP="00C559CF">
      <w:r>
        <w:rPr>
          <w:noProof/>
        </w:rPr>
        <w:drawing>
          <wp:inline distT="0" distB="0" distL="0" distR="0" wp14:anchorId="52B7BE80" wp14:editId="6E141621">
            <wp:extent cx="2743200" cy="1638605"/>
            <wp:effectExtent l="0" t="0" r="0" b="0"/>
            <wp:docPr id="359" name="Chart 359">
              <a:extLst xmlns:a="http://schemas.openxmlformats.org/drawingml/2006/main">
                <a:ext uri="{FF2B5EF4-FFF2-40B4-BE49-F238E27FC236}">
                  <a16:creationId xmlns:a16="http://schemas.microsoft.com/office/drawing/2014/main" id="{A025ED76-7341-4035-884D-A824C1CBB6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tbl>
      <w:tblPr>
        <w:tblW w:w="5913" w:type="dxa"/>
        <w:tblLook w:val="04A0" w:firstRow="1" w:lastRow="0" w:firstColumn="1" w:lastColumn="0" w:noHBand="0" w:noVBand="1"/>
      </w:tblPr>
      <w:tblGrid>
        <w:gridCol w:w="1843"/>
        <w:gridCol w:w="1053"/>
        <w:gridCol w:w="1053"/>
        <w:gridCol w:w="1053"/>
        <w:gridCol w:w="1053"/>
      </w:tblGrid>
      <w:tr w:rsidR="00F4448A" w:rsidRPr="00A10530" w14:paraId="52579F70" w14:textId="77777777" w:rsidTr="00C559CF">
        <w:trPr>
          <w:trHeight w:val="300"/>
        </w:trPr>
        <w:tc>
          <w:tcPr>
            <w:tcW w:w="1843" w:type="dxa"/>
            <w:tcBorders>
              <w:top w:val="nil"/>
              <w:left w:val="nil"/>
              <w:bottom w:val="nil"/>
              <w:right w:val="nil"/>
            </w:tcBorders>
            <w:shd w:val="clear" w:color="auto" w:fill="auto"/>
            <w:noWrap/>
            <w:vAlign w:val="bottom"/>
            <w:hideMark/>
          </w:tcPr>
          <w:p w14:paraId="335C8DB6" w14:textId="77777777" w:rsidR="00F4448A" w:rsidRPr="00A10530" w:rsidRDefault="00F4448A" w:rsidP="00C559CF">
            <w:pPr>
              <w:spacing w:after="0" w:line="240" w:lineRule="auto"/>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3-NO</w:t>
            </w:r>
            <w:r w:rsidRPr="00A10530">
              <w:rPr>
                <w:rFonts w:ascii="Calibri" w:eastAsia="Times New Roman" w:hAnsi="Calibri" w:cs="Times New Roman"/>
                <w:color w:val="000000"/>
                <w:vertAlign w:val="subscript"/>
                <w:lang w:eastAsia="en-GB"/>
              </w:rPr>
              <w:t>2</w:t>
            </w:r>
            <w:r w:rsidRPr="00A10530">
              <w:rPr>
                <w:rFonts w:ascii="Calibri" w:eastAsia="Times New Roman" w:hAnsi="Calibri" w:cs="Times New Roman"/>
                <w:color w:val="000000"/>
                <w:lang w:eastAsia="en-GB"/>
              </w:rPr>
              <w:t>-Ph</w:t>
            </w:r>
            <w:r>
              <w:rPr>
                <w:rFonts w:ascii="Calibri" w:eastAsia="Times New Roman" w:hAnsi="Calibri" w:cs="Times New Roman"/>
                <w:color w:val="000000"/>
                <w:lang w:eastAsia="en-GB"/>
              </w:rPr>
              <w:t>O TBA</w:t>
            </w:r>
            <w:r w:rsidRPr="00A10530">
              <w:rPr>
                <w:rFonts w:ascii="Calibri" w:eastAsia="Times New Roman" w:hAnsi="Calibri" w:cs="Times New Roman"/>
                <w:color w:val="000000"/>
                <w:lang w:eastAsia="en-GB"/>
              </w:rPr>
              <w:t>]</w:t>
            </w:r>
          </w:p>
        </w:tc>
        <w:tc>
          <w:tcPr>
            <w:tcW w:w="911" w:type="dxa"/>
            <w:tcBorders>
              <w:top w:val="nil"/>
              <w:left w:val="nil"/>
              <w:bottom w:val="nil"/>
              <w:right w:val="nil"/>
            </w:tcBorders>
            <w:shd w:val="clear" w:color="auto" w:fill="auto"/>
            <w:noWrap/>
            <w:vAlign w:val="bottom"/>
            <w:hideMark/>
          </w:tcPr>
          <w:p w14:paraId="00B55D88"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005</w:t>
            </w:r>
          </w:p>
        </w:tc>
        <w:tc>
          <w:tcPr>
            <w:tcW w:w="1053" w:type="dxa"/>
            <w:tcBorders>
              <w:top w:val="nil"/>
              <w:left w:val="nil"/>
              <w:bottom w:val="nil"/>
              <w:right w:val="nil"/>
            </w:tcBorders>
            <w:shd w:val="clear" w:color="auto" w:fill="auto"/>
            <w:noWrap/>
            <w:vAlign w:val="bottom"/>
            <w:hideMark/>
          </w:tcPr>
          <w:p w14:paraId="48D1D8C9"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0065</w:t>
            </w:r>
          </w:p>
        </w:tc>
        <w:tc>
          <w:tcPr>
            <w:tcW w:w="1053" w:type="dxa"/>
            <w:tcBorders>
              <w:top w:val="nil"/>
              <w:left w:val="nil"/>
              <w:bottom w:val="nil"/>
              <w:right w:val="nil"/>
            </w:tcBorders>
            <w:shd w:val="clear" w:color="auto" w:fill="auto"/>
            <w:noWrap/>
            <w:vAlign w:val="bottom"/>
            <w:hideMark/>
          </w:tcPr>
          <w:p w14:paraId="35768192"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0075</w:t>
            </w:r>
          </w:p>
        </w:tc>
        <w:tc>
          <w:tcPr>
            <w:tcW w:w="1053" w:type="dxa"/>
            <w:tcBorders>
              <w:top w:val="nil"/>
              <w:left w:val="nil"/>
              <w:bottom w:val="nil"/>
              <w:right w:val="nil"/>
            </w:tcBorders>
            <w:shd w:val="clear" w:color="auto" w:fill="auto"/>
            <w:noWrap/>
            <w:vAlign w:val="bottom"/>
            <w:hideMark/>
          </w:tcPr>
          <w:p w14:paraId="1E558838"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01</w:t>
            </w:r>
          </w:p>
        </w:tc>
      </w:tr>
      <w:tr w:rsidR="00F4448A" w:rsidRPr="00A10530" w14:paraId="728AC4CD" w14:textId="77777777" w:rsidTr="00C559CF">
        <w:trPr>
          <w:trHeight w:val="300"/>
        </w:trPr>
        <w:tc>
          <w:tcPr>
            <w:tcW w:w="1843" w:type="dxa"/>
            <w:tcBorders>
              <w:top w:val="nil"/>
              <w:left w:val="nil"/>
              <w:bottom w:val="nil"/>
              <w:right w:val="nil"/>
            </w:tcBorders>
            <w:shd w:val="clear" w:color="auto" w:fill="auto"/>
            <w:noWrap/>
            <w:vAlign w:val="bottom"/>
            <w:hideMark/>
          </w:tcPr>
          <w:p w14:paraId="068C7664" w14:textId="77777777" w:rsidR="00F4448A" w:rsidRPr="00A10530" w:rsidRDefault="00F4448A" w:rsidP="00C559CF">
            <w:pPr>
              <w:spacing w:after="0" w:line="240" w:lineRule="auto"/>
              <w:rPr>
                <w:rFonts w:ascii="Calibri" w:eastAsia="Times New Roman" w:hAnsi="Calibri" w:cs="Times New Roman"/>
                <w:color w:val="000000"/>
                <w:lang w:eastAsia="en-GB"/>
              </w:rPr>
            </w:pPr>
            <w:r w:rsidRPr="00A10530">
              <w:rPr>
                <w:rFonts w:ascii="Calibri" w:eastAsia="Times New Roman" w:hAnsi="Calibri" w:cs="Times New Roman"/>
                <w:i/>
                <w:iCs/>
                <w:color w:val="000000"/>
                <w:lang w:eastAsia="en-GB"/>
              </w:rPr>
              <w:t>k</w:t>
            </w:r>
            <w:r w:rsidRPr="00A10530">
              <w:rPr>
                <w:rFonts w:ascii="Calibri" w:eastAsia="Times New Roman" w:hAnsi="Calibri" w:cs="Times New Roman"/>
                <w:color w:val="000000"/>
                <w:vertAlign w:val="subscript"/>
                <w:lang w:eastAsia="en-GB"/>
              </w:rPr>
              <w:t>obs</w:t>
            </w:r>
          </w:p>
        </w:tc>
        <w:tc>
          <w:tcPr>
            <w:tcW w:w="911" w:type="dxa"/>
            <w:tcBorders>
              <w:top w:val="nil"/>
              <w:left w:val="nil"/>
              <w:bottom w:val="nil"/>
              <w:right w:val="nil"/>
            </w:tcBorders>
            <w:shd w:val="clear" w:color="auto" w:fill="auto"/>
            <w:noWrap/>
            <w:vAlign w:val="bottom"/>
            <w:hideMark/>
          </w:tcPr>
          <w:p w14:paraId="55A6809E"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08138</w:t>
            </w:r>
          </w:p>
        </w:tc>
        <w:tc>
          <w:tcPr>
            <w:tcW w:w="1053" w:type="dxa"/>
            <w:tcBorders>
              <w:top w:val="nil"/>
              <w:left w:val="nil"/>
              <w:bottom w:val="nil"/>
              <w:right w:val="nil"/>
            </w:tcBorders>
            <w:shd w:val="clear" w:color="auto" w:fill="auto"/>
            <w:noWrap/>
            <w:vAlign w:val="bottom"/>
            <w:hideMark/>
          </w:tcPr>
          <w:p w14:paraId="6FA10044"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11201</w:t>
            </w:r>
          </w:p>
        </w:tc>
        <w:tc>
          <w:tcPr>
            <w:tcW w:w="1053" w:type="dxa"/>
            <w:tcBorders>
              <w:top w:val="nil"/>
              <w:left w:val="nil"/>
              <w:bottom w:val="nil"/>
              <w:right w:val="nil"/>
            </w:tcBorders>
            <w:shd w:val="clear" w:color="auto" w:fill="auto"/>
            <w:noWrap/>
            <w:vAlign w:val="bottom"/>
            <w:hideMark/>
          </w:tcPr>
          <w:p w14:paraId="0E942CDD"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12716</w:t>
            </w:r>
          </w:p>
        </w:tc>
        <w:tc>
          <w:tcPr>
            <w:tcW w:w="1053" w:type="dxa"/>
            <w:tcBorders>
              <w:top w:val="nil"/>
              <w:left w:val="nil"/>
              <w:bottom w:val="nil"/>
              <w:right w:val="nil"/>
            </w:tcBorders>
            <w:shd w:val="clear" w:color="auto" w:fill="auto"/>
            <w:noWrap/>
            <w:vAlign w:val="bottom"/>
            <w:hideMark/>
          </w:tcPr>
          <w:p w14:paraId="6589CD02" w14:textId="77777777" w:rsidR="00F4448A" w:rsidRPr="00A10530" w:rsidRDefault="00F4448A" w:rsidP="00C559CF">
            <w:pPr>
              <w:spacing w:after="0" w:line="240" w:lineRule="auto"/>
              <w:jc w:val="right"/>
              <w:rPr>
                <w:rFonts w:ascii="Calibri" w:eastAsia="Times New Roman" w:hAnsi="Calibri" w:cs="Times New Roman"/>
                <w:color w:val="000000"/>
                <w:lang w:eastAsia="en-GB"/>
              </w:rPr>
            </w:pPr>
            <w:r w:rsidRPr="00A10530">
              <w:rPr>
                <w:rFonts w:ascii="Calibri" w:eastAsia="Times New Roman" w:hAnsi="Calibri" w:cs="Times New Roman"/>
                <w:color w:val="000000"/>
                <w:lang w:eastAsia="en-GB"/>
              </w:rPr>
              <w:t>0.016269</w:t>
            </w:r>
          </w:p>
        </w:tc>
      </w:tr>
    </w:tbl>
    <w:p w14:paraId="50ACEF12" w14:textId="77777777" w:rsidR="00F4448A" w:rsidRDefault="00F4448A" w:rsidP="00C559CF"/>
    <w:tbl>
      <w:tblPr>
        <w:tblW w:w="4536" w:type="dxa"/>
        <w:tblLook w:val="04A0" w:firstRow="1" w:lastRow="0" w:firstColumn="1" w:lastColumn="0" w:noHBand="0" w:noVBand="1"/>
      </w:tblPr>
      <w:tblGrid>
        <w:gridCol w:w="1134"/>
        <w:gridCol w:w="1053"/>
        <w:gridCol w:w="1053"/>
        <w:gridCol w:w="1296"/>
      </w:tblGrid>
      <w:tr w:rsidR="00F4448A" w:rsidRPr="00C77A1E" w14:paraId="6941518A" w14:textId="77777777" w:rsidTr="00C559CF">
        <w:trPr>
          <w:trHeight w:val="300"/>
        </w:trPr>
        <w:tc>
          <w:tcPr>
            <w:tcW w:w="1134" w:type="dxa"/>
            <w:tcBorders>
              <w:top w:val="nil"/>
              <w:left w:val="nil"/>
              <w:bottom w:val="nil"/>
              <w:right w:val="nil"/>
            </w:tcBorders>
            <w:shd w:val="clear" w:color="auto" w:fill="auto"/>
            <w:noWrap/>
            <w:vAlign w:val="bottom"/>
            <w:hideMark/>
          </w:tcPr>
          <w:p w14:paraId="155C7675" w14:textId="77777777" w:rsidR="00F4448A" w:rsidRPr="00C77A1E" w:rsidRDefault="00F4448A" w:rsidP="00C559CF">
            <w:pPr>
              <w:spacing w:after="0" w:line="240" w:lineRule="auto"/>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17393615" w14:textId="77777777" w:rsidR="00F4448A" w:rsidRPr="00C77A1E" w:rsidRDefault="00F4448A" w:rsidP="00C559CF">
            <w:pPr>
              <w:spacing w:after="0" w:line="240" w:lineRule="auto"/>
              <w:jc w:val="right"/>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16.00566</w:t>
            </w:r>
          </w:p>
        </w:tc>
        <w:tc>
          <w:tcPr>
            <w:tcW w:w="1053" w:type="dxa"/>
            <w:tcBorders>
              <w:top w:val="nil"/>
              <w:left w:val="nil"/>
              <w:bottom w:val="nil"/>
              <w:right w:val="nil"/>
            </w:tcBorders>
            <w:shd w:val="clear" w:color="auto" w:fill="auto"/>
            <w:noWrap/>
            <w:vAlign w:val="bottom"/>
            <w:hideMark/>
          </w:tcPr>
          <w:p w14:paraId="08DC735D" w14:textId="77777777" w:rsidR="00F4448A" w:rsidRPr="00C77A1E" w:rsidRDefault="00F4448A" w:rsidP="00C559CF">
            <w:pPr>
              <w:spacing w:after="0" w:line="240" w:lineRule="auto"/>
              <w:jc w:val="right"/>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0.000477</w:t>
            </w:r>
          </w:p>
        </w:tc>
        <w:tc>
          <w:tcPr>
            <w:tcW w:w="1296" w:type="dxa"/>
            <w:tcBorders>
              <w:top w:val="nil"/>
              <w:left w:val="nil"/>
              <w:bottom w:val="nil"/>
              <w:right w:val="nil"/>
            </w:tcBorders>
            <w:shd w:val="clear" w:color="auto" w:fill="auto"/>
            <w:noWrap/>
            <w:vAlign w:val="bottom"/>
            <w:hideMark/>
          </w:tcPr>
          <w:p w14:paraId="0C425EF3" w14:textId="77777777" w:rsidR="00F4448A" w:rsidRPr="00C77A1E" w:rsidRDefault="00F4448A" w:rsidP="00C559CF">
            <w:pPr>
              <w:spacing w:after="0" w:line="240" w:lineRule="auto"/>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Intercept</w:t>
            </w:r>
          </w:p>
        </w:tc>
      </w:tr>
      <w:tr w:rsidR="00F4448A" w:rsidRPr="00C77A1E" w14:paraId="54378177" w14:textId="77777777" w:rsidTr="00C559CF">
        <w:trPr>
          <w:trHeight w:val="300"/>
        </w:trPr>
        <w:tc>
          <w:tcPr>
            <w:tcW w:w="1134" w:type="dxa"/>
            <w:tcBorders>
              <w:top w:val="nil"/>
              <w:left w:val="nil"/>
              <w:bottom w:val="nil"/>
              <w:right w:val="nil"/>
            </w:tcBorders>
            <w:shd w:val="clear" w:color="auto" w:fill="auto"/>
            <w:noWrap/>
            <w:vAlign w:val="bottom"/>
            <w:hideMark/>
          </w:tcPr>
          <w:p w14:paraId="09E1FCFE" w14:textId="77777777" w:rsidR="00F4448A" w:rsidRPr="00C77A1E" w:rsidRDefault="00F4448A" w:rsidP="00C559CF">
            <w:pPr>
              <w:spacing w:after="0" w:line="240" w:lineRule="auto"/>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3DB3584B" w14:textId="77777777" w:rsidR="00F4448A" w:rsidRPr="00C77A1E" w:rsidRDefault="00F4448A" w:rsidP="00C559CF">
            <w:pPr>
              <w:spacing w:after="0" w:line="240" w:lineRule="auto"/>
              <w:jc w:val="right"/>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1.099251</w:t>
            </w:r>
          </w:p>
        </w:tc>
        <w:tc>
          <w:tcPr>
            <w:tcW w:w="1053" w:type="dxa"/>
            <w:tcBorders>
              <w:top w:val="nil"/>
              <w:left w:val="nil"/>
              <w:bottom w:val="nil"/>
              <w:right w:val="nil"/>
            </w:tcBorders>
            <w:shd w:val="clear" w:color="auto" w:fill="auto"/>
            <w:noWrap/>
            <w:vAlign w:val="bottom"/>
            <w:hideMark/>
          </w:tcPr>
          <w:p w14:paraId="244EFBAE" w14:textId="77777777" w:rsidR="00F4448A" w:rsidRPr="00C77A1E" w:rsidRDefault="00F4448A" w:rsidP="00C559CF">
            <w:pPr>
              <w:spacing w:after="0" w:line="240" w:lineRule="auto"/>
              <w:jc w:val="right"/>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0.000822</w:t>
            </w:r>
          </w:p>
        </w:tc>
        <w:tc>
          <w:tcPr>
            <w:tcW w:w="1296" w:type="dxa"/>
            <w:tcBorders>
              <w:top w:val="nil"/>
              <w:left w:val="nil"/>
              <w:bottom w:val="nil"/>
              <w:right w:val="nil"/>
            </w:tcBorders>
            <w:shd w:val="clear" w:color="auto" w:fill="auto"/>
            <w:noWrap/>
            <w:vAlign w:val="bottom"/>
            <w:hideMark/>
          </w:tcPr>
          <w:p w14:paraId="051A122A" w14:textId="77777777" w:rsidR="00F4448A" w:rsidRPr="00C77A1E" w:rsidRDefault="00F4448A" w:rsidP="00C559CF">
            <w:pPr>
              <w:spacing w:after="0" w:line="240" w:lineRule="auto"/>
              <w:rPr>
                <w:rFonts w:ascii="Calibri" w:eastAsia="Times New Roman" w:hAnsi="Calibri" w:cs="Times New Roman"/>
                <w:color w:val="000000"/>
                <w:lang w:eastAsia="en-GB"/>
              </w:rPr>
            </w:pPr>
            <w:r w:rsidRPr="00C77A1E">
              <w:rPr>
                <w:rFonts w:ascii="Calibri" w:eastAsia="Times New Roman" w:hAnsi="Calibri" w:cs="Times New Roman"/>
                <w:color w:val="000000"/>
                <w:lang w:eastAsia="en-GB"/>
              </w:rPr>
              <w:t xml:space="preserve">Error </w:t>
            </w:r>
            <w:proofErr w:type="spellStart"/>
            <w:r w:rsidRPr="00C77A1E">
              <w:rPr>
                <w:rFonts w:ascii="Calibri" w:eastAsia="Times New Roman" w:hAnsi="Calibri" w:cs="Times New Roman"/>
                <w:color w:val="000000"/>
                <w:lang w:eastAsia="en-GB"/>
              </w:rPr>
              <w:t>Intcp</w:t>
            </w:r>
            <w:proofErr w:type="spellEnd"/>
          </w:p>
        </w:tc>
      </w:tr>
    </w:tbl>
    <w:p w14:paraId="706E9283" w14:textId="77777777" w:rsidR="00F4448A" w:rsidRDefault="00F4448A" w:rsidP="00C559CF"/>
    <w:p w14:paraId="5CF79516" w14:textId="77777777" w:rsidR="00F4448A" w:rsidRDefault="00F4448A" w:rsidP="00C559CF">
      <w:pPr>
        <w:pStyle w:val="Heading5"/>
      </w:pPr>
      <w:r>
        <w:t>3-nitrophenolate TBA reaction with 4-nitrophenylacetate in acetone</w:t>
      </w:r>
    </w:p>
    <w:p w14:paraId="211F639B" w14:textId="77777777" w:rsidR="00F4448A" w:rsidRPr="009A03E9" w:rsidRDefault="00F4448A" w:rsidP="00C559CF">
      <w:r>
        <w:rPr>
          <w:noProof/>
        </w:rPr>
        <w:drawing>
          <wp:inline distT="0" distB="0" distL="0" distR="0" wp14:anchorId="13A1E3D5" wp14:editId="44AE0EF6">
            <wp:extent cx="2684678" cy="1623974"/>
            <wp:effectExtent l="0" t="0" r="1905" b="14605"/>
            <wp:docPr id="360" name="Chart 360">
              <a:extLst xmlns:a="http://schemas.openxmlformats.org/drawingml/2006/main">
                <a:ext uri="{FF2B5EF4-FFF2-40B4-BE49-F238E27FC236}">
                  <a16:creationId xmlns:a16="http://schemas.microsoft.com/office/drawing/2014/main" id="{207465CD-46D0-4336-85E7-5AD54FAEFD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tbl>
      <w:tblPr>
        <w:tblW w:w="9156" w:type="dxa"/>
        <w:tblLook w:val="04A0" w:firstRow="1" w:lastRow="0" w:firstColumn="1" w:lastColumn="0" w:noHBand="0" w:noVBand="1"/>
      </w:tblPr>
      <w:tblGrid>
        <w:gridCol w:w="1799"/>
        <w:gridCol w:w="830"/>
        <w:gridCol w:w="830"/>
        <w:gridCol w:w="830"/>
        <w:gridCol w:w="830"/>
        <w:gridCol w:w="830"/>
        <w:gridCol w:w="830"/>
        <w:gridCol w:w="718"/>
        <w:gridCol w:w="718"/>
        <w:gridCol w:w="941"/>
      </w:tblGrid>
      <w:tr w:rsidR="00F4448A" w:rsidRPr="004C3736" w14:paraId="28B36EEE" w14:textId="77777777" w:rsidTr="00C559CF">
        <w:trPr>
          <w:trHeight w:val="329"/>
        </w:trPr>
        <w:tc>
          <w:tcPr>
            <w:tcW w:w="1799" w:type="dxa"/>
            <w:tcBorders>
              <w:top w:val="nil"/>
              <w:left w:val="nil"/>
              <w:bottom w:val="nil"/>
              <w:right w:val="nil"/>
            </w:tcBorders>
            <w:shd w:val="clear" w:color="auto" w:fill="auto"/>
            <w:noWrap/>
            <w:vAlign w:val="bottom"/>
            <w:hideMark/>
          </w:tcPr>
          <w:p w14:paraId="4C3CF964" w14:textId="77777777" w:rsidR="00F4448A" w:rsidRPr="004C3736" w:rsidRDefault="00F4448A" w:rsidP="00C559CF">
            <w:pPr>
              <w:spacing w:after="0" w:line="240" w:lineRule="auto"/>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3-NO</w:t>
            </w:r>
            <w:r w:rsidRPr="004C3736">
              <w:rPr>
                <w:rFonts w:ascii="Calibri" w:eastAsia="Times New Roman" w:hAnsi="Calibri" w:cs="Times New Roman"/>
                <w:color w:val="000000"/>
                <w:vertAlign w:val="subscript"/>
                <w:lang w:eastAsia="en-GB"/>
              </w:rPr>
              <w:t>2</w:t>
            </w:r>
            <w:r w:rsidRPr="004C3736">
              <w:rPr>
                <w:rFonts w:ascii="Calibri" w:eastAsia="Times New Roman" w:hAnsi="Calibri" w:cs="Times New Roman"/>
                <w:color w:val="000000"/>
                <w:lang w:eastAsia="en-GB"/>
              </w:rPr>
              <w:t>-PhO TBA]</w:t>
            </w:r>
          </w:p>
        </w:tc>
        <w:tc>
          <w:tcPr>
            <w:tcW w:w="830" w:type="dxa"/>
            <w:tcBorders>
              <w:top w:val="nil"/>
              <w:left w:val="nil"/>
              <w:bottom w:val="nil"/>
              <w:right w:val="nil"/>
            </w:tcBorders>
            <w:shd w:val="clear" w:color="auto" w:fill="auto"/>
            <w:noWrap/>
            <w:vAlign w:val="bottom"/>
            <w:hideMark/>
          </w:tcPr>
          <w:p w14:paraId="5A384120"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04</w:t>
            </w:r>
          </w:p>
        </w:tc>
        <w:tc>
          <w:tcPr>
            <w:tcW w:w="830" w:type="dxa"/>
            <w:tcBorders>
              <w:top w:val="nil"/>
              <w:left w:val="nil"/>
              <w:bottom w:val="nil"/>
              <w:right w:val="nil"/>
            </w:tcBorders>
            <w:shd w:val="clear" w:color="auto" w:fill="auto"/>
            <w:noWrap/>
            <w:vAlign w:val="bottom"/>
            <w:hideMark/>
          </w:tcPr>
          <w:p w14:paraId="3B2753A0"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04</w:t>
            </w:r>
          </w:p>
        </w:tc>
        <w:tc>
          <w:tcPr>
            <w:tcW w:w="830" w:type="dxa"/>
            <w:tcBorders>
              <w:top w:val="nil"/>
              <w:left w:val="nil"/>
              <w:bottom w:val="nil"/>
              <w:right w:val="nil"/>
            </w:tcBorders>
            <w:shd w:val="clear" w:color="auto" w:fill="auto"/>
            <w:noWrap/>
            <w:vAlign w:val="bottom"/>
            <w:hideMark/>
          </w:tcPr>
          <w:p w14:paraId="6EBFE349"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04</w:t>
            </w:r>
          </w:p>
        </w:tc>
        <w:tc>
          <w:tcPr>
            <w:tcW w:w="830" w:type="dxa"/>
            <w:tcBorders>
              <w:top w:val="nil"/>
              <w:left w:val="nil"/>
              <w:bottom w:val="nil"/>
              <w:right w:val="nil"/>
            </w:tcBorders>
            <w:shd w:val="clear" w:color="auto" w:fill="auto"/>
            <w:noWrap/>
            <w:vAlign w:val="bottom"/>
            <w:hideMark/>
          </w:tcPr>
          <w:p w14:paraId="527F5045"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08</w:t>
            </w:r>
          </w:p>
        </w:tc>
        <w:tc>
          <w:tcPr>
            <w:tcW w:w="830" w:type="dxa"/>
            <w:tcBorders>
              <w:top w:val="nil"/>
              <w:left w:val="nil"/>
              <w:bottom w:val="nil"/>
              <w:right w:val="nil"/>
            </w:tcBorders>
            <w:shd w:val="clear" w:color="auto" w:fill="auto"/>
            <w:noWrap/>
            <w:vAlign w:val="bottom"/>
            <w:hideMark/>
          </w:tcPr>
          <w:p w14:paraId="79373E81"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08</w:t>
            </w:r>
          </w:p>
        </w:tc>
        <w:tc>
          <w:tcPr>
            <w:tcW w:w="830" w:type="dxa"/>
            <w:tcBorders>
              <w:top w:val="nil"/>
              <w:left w:val="nil"/>
              <w:bottom w:val="nil"/>
              <w:right w:val="nil"/>
            </w:tcBorders>
            <w:shd w:val="clear" w:color="auto" w:fill="auto"/>
            <w:noWrap/>
            <w:vAlign w:val="bottom"/>
            <w:hideMark/>
          </w:tcPr>
          <w:p w14:paraId="5765DA17"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08</w:t>
            </w:r>
          </w:p>
        </w:tc>
        <w:tc>
          <w:tcPr>
            <w:tcW w:w="718" w:type="dxa"/>
            <w:tcBorders>
              <w:top w:val="nil"/>
              <w:left w:val="nil"/>
              <w:bottom w:val="nil"/>
              <w:right w:val="nil"/>
            </w:tcBorders>
            <w:shd w:val="clear" w:color="auto" w:fill="auto"/>
            <w:noWrap/>
            <w:vAlign w:val="bottom"/>
            <w:hideMark/>
          </w:tcPr>
          <w:p w14:paraId="796C8EAD"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2</w:t>
            </w:r>
          </w:p>
        </w:tc>
        <w:tc>
          <w:tcPr>
            <w:tcW w:w="718" w:type="dxa"/>
            <w:tcBorders>
              <w:top w:val="nil"/>
              <w:left w:val="nil"/>
              <w:bottom w:val="nil"/>
              <w:right w:val="nil"/>
            </w:tcBorders>
            <w:shd w:val="clear" w:color="auto" w:fill="auto"/>
            <w:noWrap/>
            <w:vAlign w:val="bottom"/>
            <w:hideMark/>
          </w:tcPr>
          <w:p w14:paraId="54AA7962"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2</w:t>
            </w:r>
          </w:p>
        </w:tc>
        <w:tc>
          <w:tcPr>
            <w:tcW w:w="941" w:type="dxa"/>
            <w:tcBorders>
              <w:top w:val="nil"/>
              <w:left w:val="nil"/>
              <w:bottom w:val="nil"/>
              <w:right w:val="nil"/>
            </w:tcBorders>
            <w:shd w:val="clear" w:color="auto" w:fill="auto"/>
            <w:noWrap/>
            <w:vAlign w:val="bottom"/>
            <w:hideMark/>
          </w:tcPr>
          <w:p w14:paraId="2AFF8C3B"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02</w:t>
            </w:r>
          </w:p>
        </w:tc>
      </w:tr>
      <w:tr w:rsidR="00F4448A" w:rsidRPr="004C3736" w14:paraId="78A17961" w14:textId="77777777" w:rsidTr="00C559CF">
        <w:trPr>
          <w:trHeight w:val="329"/>
        </w:trPr>
        <w:tc>
          <w:tcPr>
            <w:tcW w:w="1799" w:type="dxa"/>
            <w:tcBorders>
              <w:top w:val="nil"/>
              <w:left w:val="nil"/>
              <w:bottom w:val="nil"/>
              <w:right w:val="nil"/>
            </w:tcBorders>
            <w:shd w:val="clear" w:color="auto" w:fill="auto"/>
            <w:noWrap/>
            <w:vAlign w:val="bottom"/>
            <w:hideMark/>
          </w:tcPr>
          <w:p w14:paraId="06B35C7B" w14:textId="77777777" w:rsidR="00F4448A" w:rsidRPr="004C3736" w:rsidRDefault="00F4448A" w:rsidP="00C559CF">
            <w:pPr>
              <w:spacing w:after="0" w:line="240" w:lineRule="auto"/>
              <w:rPr>
                <w:rFonts w:ascii="Calibri" w:eastAsia="Times New Roman" w:hAnsi="Calibri" w:cs="Times New Roman"/>
                <w:color w:val="000000"/>
                <w:lang w:eastAsia="en-GB"/>
              </w:rPr>
            </w:pPr>
            <w:r w:rsidRPr="004C3736">
              <w:rPr>
                <w:rFonts w:ascii="Calibri" w:eastAsia="Times New Roman" w:hAnsi="Calibri" w:cs="Times New Roman"/>
                <w:i/>
                <w:iCs/>
                <w:color w:val="000000"/>
                <w:lang w:eastAsia="en-GB"/>
              </w:rPr>
              <w:t>k</w:t>
            </w:r>
            <w:r w:rsidRPr="004C3736">
              <w:rPr>
                <w:rFonts w:ascii="Calibri" w:eastAsia="Times New Roman" w:hAnsi="Calibri" w:cs="Times New Roman"/>
                <w:color w:val="000000"/>
                <w:vertAlign w:val="subscript"/>
                <w:lang w:eastAsia="en-GB"/>
              </w:rPr>
              <w:t>obs</w:t>
            </w:r>
          </w:p>
        </w:tc>
        <w:tc>
          <w:tcPr>
            <w:tcW w:w="830" w:type="dxa"/>
            <w:tcBorders>
              <w:top w:val="nil"/>
              <w:left w:val="nil"/>
              <w:bottom w:val="nil"/>
              <w:right w:val="nil"/>
            </w:tcBorders>
            <w:shd w:val="clear" w:color="auto" w:fill="auto"/>
            <w:noWrap/>
            <w:vAlign w:val="bottom"/>
            <w:hideMark/>
          </w:tcPr>
          <w:p w14:paraId="29EFA11E"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69</w:t>
            </w:r>
          </w:p>
        </w:tc>
        <w:tc>
          <w:tcPr>
            <w:tcW w:w="830" w:type="dxa"/>
            <w:tcBorders>
              <w:top w:val="nil"/>
              <w:left w:val="nil"/>
              <w:bottom w:val="nil"/>
              <w:right w:val="nil"/>
            </w:tcBorders>
            <w:shd w:val="clear" w:color="auto" w:fill="auto"/>
            <w:noWrap/>
            <w:vAlign w:val="bottom"/>
            <w:hideMark/>
          </w:tcPr>
          <w:p w14:paraId="6904CBD8"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83</w:t>
            </w:r>
          </w:p>
        </w:tc>
        <w:tc>
          <w:tcPr>
            <w:tcW w:w="830" w:type="dxa"/>
            <w:tcBorders>
              <w:top w:val="nil"/>
              <w:left w:val="nil"/>
              <w:bottom w:val="nil"/>
              <w:right w:val="nil"/>
            </w:tcBorders>
            <w:shd w:val="clear" w:color="auto" w:fill="auto"/>
            <w:noWrap/>
            <w:vAlign w:val="bottom"/>
            <w:hideMark/>
          </w:tcPr>
          <w:p w14:paraId="780D1666"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083</w:t>
            </w:r>
          </w:p>
        </w:tc>
        <w:tc>
          <w:tcPr>
            <w:tcW w:w="830" w:type="dxa"/>
            <w:tcBorders>
              <w:top w:val="nil"/>
              <w:left w:val="nil"/>
              <w:bottom w:val="nil"/>
              <w:right w:val="nil"/>
            </w:tcBorders>
            <w:shd w:val="clear" w:color="auto" w:fill="auto"/>
            <w:noWrap/>
            <w:vAlign w:val="bottom"/>
            <w:hideMark/>
          </w:tcPr>
          <w:p w14:paraId="29214DB4"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186</w:t>
            </w:r>
          </w:p>
        </w:tc>
        <w:tc>
          <w:tcPr>
            <w:tcW w:w="830" w:type="dxa"/>
            <w:tcBorders>
              <w:top w:val="nil"/>
              <w:left w:val="nil"/>
              <w:bottom w:val="nil"/>
              <w:right w:val="nil"/>
            </w:tcBorders>
            <w:shd w:val="clear" w:color="auto" w:fill="auto"/>
            <w:noWrap/>
            <w:vAlign w:val="bottom"/>
            <w:hideMark/>
          </w:tcPr>
          <w:p w14:paraId="7DAEB599"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187</w:t>
            </w:r>
          </w:p>
        </w:tc>
        <w:tc>
          <w:tcPr>
            <w:tcW w:w="830" w:type="dxa"/>
            <w:tcBorders>
              <w:top w:val="nil"/>
              <w:left w:val="nil"/>
              <w:bottom w:val="nil"/>
              <w:right w:val="nil"/>
            </w:tcBorders>
            <w:shd w:val="clear" w:color="auto" w:fill="auto"/>
            <w:noWrap/>
            <w:vAlign w:val="bottom"/>
            <w:hideMark/>
          </w:tcPr>
          <w:p w14:paraId="3279AC2A"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185</w:t>
            </w:r>
          </w:p>
        </w:tc>
        <w:tc>
          <w:tcPr>
            <w:tcW w:w="718" w:type="dxa"/>
            <w:tcBorders>
              <w:top w:val="nil"/>
              <w:left w:val="nil"/>
              <w:bottom w:val="nil"/>
              <w:right w:val="nil"/>
            </w:tcBorders>
            <w:shd w:val="clear" w:color="auto" w:fill="auto"/>
            <w:noWrap/>
            <w:vAlign w:val="bottom"/>
            <w:hideMark/>
          </w:tcPr>
          <w:p w14:paraId="00CE8B39"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384</w:t>
            </w:r>
          </w:p>
        </w:tc>
        <w:tc>
          <w:tcPr>
            <w:tcW w:w="718" w:type="dxa"/>
            <w:tcBorders>
              <w:top w:val="nil"/>
              <w:left w:val="nil"/>
              <w:bottom w:val="nil"/>
              <w:right w:val="nil"/>
            </w:tcBorders>
            <w:shd w:val="clear" w:color="auto" w:fill="auto"/>
            <w:noWrap/>
            <w:vAlign w:val="bottom"/>
            <w:hideMark/>
          </w:tcPr>
          <w:p w14:paraId="0EBFB385"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423</w:t>
            </w:r>
          </w:p>
        </w:tc>
        <w:tc>
          <w:tcPr>
            <w:tcW w:w="941" w:type="dxa"/>
            <w:tcBorders>
              <w:top w:val="nil"/>
              <w:left w:val="nil"/>
              <w:bottom w:val="nil"/>
              <w:right w:val="nil"/>
            </w:tcBorders>
            <w:shd w:val="clear" w:color="auto" w:fill="auto"/>
            <w:noWrap/>
            <w:vAlign w:val="bottom"/>
            <w:hideMark/>
          </w:tcPr>
          <w:p w14:paraId="6B56B66E" w14:textId="77777777" w:rsidR="00F4448A" w:rsidRPr="004C3736" w:rsidRDefault="00F4448A" w:rsidP="00C559CF">
            <w:pPr>
              <w:spacing w:after="0" w:line="240" w:lineRule="auto"/>
              <w:jc w:val="right"/>
              <w:rPr>
                <w:rFonts w:ascii="Calibri" w:eastAsia="Times New Roman" w:hAnsi="Calibri" w:cs="Times New Roman"/>
                <w:color w:val="000000"/>
                <w:lang w:eastAsia="en-GB"/>
              </w:rPr>
            </w:pPr>
            <w:r w:rsidRPr="004C3736">
              <w:rPr>
                <w:rFonts w:ascii="Calibri" w:eastAsia="Times New Roman" w:hAnsi="Calibri" w:cs="Times New Roman"/>
                <w:color w:val="000000"/>
                <w:lang w:eastAsia="en-GB"/>
              </w:rPr>
              <w:t>0.37895</w:t>
            </w:r>
          </w:p>
        </w:tc>
      </w:tr>
    </w:tbl>
    <w:p w14:paraId="65BA778C" w14:textId="77777777" w:rsidR="00F4448A" w:rsidRDefault="00F4448A" w:rsidP="00C559CF"/>
    <w:tbl>
      <w:tblPr>
        <w:tblW w:w="4536" w:type="dxa"/>
        <w:tblLook w:val="04A0" w:firstRow="1" w:lastRow="0" w:firstColumn="1" w:lastColumn="0" w:noHBand="0" w:noVBand="1"/>
      </w:tblPr>
      <w:tblGrid>
        <w:gridCol w:w="1134"/>
        <w:gridCol w:w="1053"/>
        <w:gridCol w:w="1053"/>
        <w:gridCol w:w="1296"/>
      </w:tblGrid>
      <w:tr w:rsidR="00F4448A" w:rsidRPr="000B1E0C" w14:paraId="238CCB99" w14:textId="77777777" w:rsidTr="00C559CF">
        <w:trPr>
          <w:trHeight w:val="300"/>
        </w:trPr>
        <w:tc>
          <w:tcPr>
            <w:tcW w:w="1134" w:type="dxa"/>
            <w:tcBorders>
              <w:top w:val="nil"/>
              <w:left w:val="nil"/>
              <w:bottom w:val="nil"/>
              <w:right w:val="nil"/>
            </w:tcBorders>
            <w:shd w:val="clear" w:color="auto" w:fill="auto"/>
            <w:noWrap/>
            <w:vAlign w:val="bottom"/>
            <w:hideMark/>
          </w:tcPr>
          <w:p w14:paraId="3D8912B2" w14:textId="77777777" w:rsidR="00F4448A" w:rsidRPr="000B1E0C" w:rsidRDefault="00F4448A" w:rsidP="00C559CF">
            <w:pPr>
              <w:spacing w:after="0" w:line="240" w:lineRule="auto"/>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4E9F1287" w14:textId="77777777" w:rsidR="00F4448A" w:rsidRPr="000B1E0C" w:rsidRDefault="00F4448A" w:rsidP="00C559CF">
            <w:pPr>
              <w:spacing w:after="0" w:line="240" w:lineRule="auto"/>
              <w:jc w:val="right"/>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192.5389</w:t>
            </w:r>
          </w:p>
        </w:tc>
        <w:tc>
          <w:tcPr>
            <w:tcW w:w="1053" w:type="dxa"/>
            <w:tcBorders>
              <w:top w:val="nil"/>
              <w:left w:val="nil"/>
              <w:bottom w:val="nil"/>
              <w:right w:val="nil"/>
            </w:tcBorders>
            <w:shd w:val="clear" w:color="auto" w:fill="auto"/>
            <w:noWrap/>
            <w:vAlign w:val="bottom"/>
            <w:hideMark/>
          </w:tcPr>
          <w:p w14:paraId="4796930B" w14:textId="77777777" w:rsidR="00F4448A" w:rsidRPr="000B1E0C" w:rsidRDefault="00F4448A" w:rsidP="00C559CF">
            <w:pPr>
              <w:spacing w:after="0" w:line="240" w:lineRule="auto"/>
              <w:jc w:val="right"/>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0.015081</w:t>
            </w:r>
          </w:p>
        </w:tc>
        <w:tc>
          <w:tcPr>
            <w:tcW w:w="1296" w:type="dxa"/>
            <w:tcBorders>
              <w:top w:val="nil"/>
              <w:left w:val="nil"/>
              <w:bottom w:val="nil"/>
              <w:right w:val="nil"/>
            </w:tcBorders>
            <w:shd w:val="clear" w:color="auto" w:fill="auto"/>
            <w:noWrap/>
            <w:vAlign w:val="bottom"/>
            <w:hideMark/>
          </w:tcPr>
          <w:p w14:paraId="7693EA34" w14:textId="77777777" w:rsidR="00F4448A" w:rsidRPr="000B1E0C" w:rsidRDefault="00F4448A" w:rsidP="00C559CF">
            <w:pPr>
              <w:spacing w:after="0" w:line="240" w:lineRule="auto"/>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Intercept</w:t>
            </w:r>
          </w:p>
        </w:tc>
      </w:tr>
      <w:tr w:rsidR="00F4448A" w:rsidRPr="000B1E0C" w14:paraId="66D3E53E" w14:textId="77777777" w:rsidTr="00C559CF">
        <w:trPr>
          <w:trHeight w:val="300"/>
        </w:trPr>
        <w:tc>
          <w:tcPr>
            <w:tcW w:w="1134" w:type="dxa"/>
            <w:tcBorders>
              <w:top w:val="nil"/>
              <w:left w:val="nil"/>
              <w:bottom w:val="nil"/>
              <w:right w:val="nil"/>
            </w:tcBorders>
            <w:shd w:val="clear" w:color="auto" w:fill="auto"/>
            <w:noWrap/>
            <w:vAlign w:val="bottom"/>
            <w:hideMark/>
          </w:tcPr>
          <w:p w14:paraId="6B6B660D" w14:textId="77777777" w:rsidR="00F4448A" w:rsidRPr="000B1E0C" w:rsidRDefault="00F4448A" w:rsidP="00C559CF">
            <w:pPr>
              <w:spacing w:after="0" w:line="240" w:lineRule="auto"/>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1236E6C7" w14:textId="77777777" w:rsidR="00F4448A" w:rsidRPr="000B1E0C" w:rsidRDefault="00F4448A" w:rsidP="00C559CF">
            <w:pPr>
              <w:spacing w:after="0" w:line="240" w:lineRule="auto"/>
              <w:jc w:val="right"/>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9.902069</w:t>
            </w:r>
          </w:p>
        </w:tc>
        <w:tc>
          <w:tcPr>
            <w:tcW w:w="1053" w:type="dxa"/>
            <w:tcBorders>
              <w:top w:val="nil"/>
              <w:left w:val="nil"/>
              <w:bottom w:val="nil"/>
              <w:right w:val="nil"/>
            </w:tcBorders>
            <w:shd w:val="clear" w:color="auto" w:fill="auto"/>
            <w:noWrap/>
            <w:vAlign w:val="bottom"/>
            <w:hideMark/>
          </w:tcPr>
          <w:p w14:paraId="5F40230D" w14:textId="77777777" w:rsidR="00F4448A" w:rsidRPr="000B1E0C" w:rsidRDefault="00F4448A" w:rsidP="00C559CF">
            <w:pPr>
              <w:spacing w:after="0" w:line="240" w:lineRule="auto"/>
              <w:jc w:val="right"/>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0.012525</w:t>
            </w:r>
          </w:p>
        </w:tc>
        <w:tc>
          <w:tcPr>
            <w:tcW w:w="1296" w:type="dxa"/>
            <w:tcBorders>
              <w:top w:val="nil"/>
              <w:left w:val="nil"/>
              <w:bottom w:val="nil"/>
              <w:right w:val="nil"/>
            </w:tcBorders>
            <w:shd w:val="clear" w:color="auto" w:fill="auto"/>
            <w:noWrap/>
            <w:vAlign w:val="bottom"/>
            <w:hideMark/>
          </w:tcPr>
          <w:p w14:paraId="3A8DA3DB" w14:textId="77777777" w:rsidR="00F4448A" w:rsidRPr="000B1E0C" w:rsidRDefault="00F4448A" w:rsidP="00C559CF">
            <w:pPr>
              <w:spacing w:after="0" w:line="240" w:lineRule="auto"/>
              <w:rPr>
                <w:rFonts w:ascii="Calibri" w:eastAsia="Times New Roman" w:hAnsi="Calibri" w:cs="Times New Roman"/>
                <w:color w:val="000000"/>
                <w:lang w:eastAsia="en-GB"/>
              </w:rPr>
            </w:pPr>
            <w:r w:rsidRPr="000B1E0C">
              <w:rPr>
                <w:rFonts w:ascii="Calibri" w:eastAsia="Times New Roman" w:hAnsi="Calibri" w:cs="Times New Roman"/>
                <w:color w:val="000000"/>
                <w:lang w:eastAsia="en-GB"/>
              </w:rPr>
              <w:t xml:space="preserve">Error </w:t>
            </w:r>
            <w:proofErr w:type="spellStart"/>
            <w:r w:rsidRPr="000B1E0C">
              <w:rPr>
                <w:rFonts w:ascii="Calibri" w:eastAsia="Times New Roman" w:hAnsi="Calibri" w:cs="Times New Roman"/>
                <w:color w:val="000000"/>
                <w:lang w:eastAsia="en-GB"/>
              </w:rPr>
              <w:t>Intcp</w:t>
            </w:r>
            <w:proofErr w:type="spellEnd"/>
          </w:p>
        </w:tc>
      </w:tr>
    </w:tbl>
    <w:p w14:paraId="6A0E6FCF" w14:textId="77777777" w:rsidR="00F4448A" w:rsidRDefault="00F4448A" w:rsidP="00C559CF"/>
    <w:p w14:paraId="46E454CE" w14:textId="77777777" w:rsidR="00F4448A" w:rsidRPr="00083EF5" w:rsidRDefault="00F4448A" w:rsidP="00C559CF">
      <w:pPr>
        <w:pStyle w:val="Heading5"/>
      </w:pPr>
      <w:bookmarkStart w:id="212" w:name="_Hlk56681555"/>
      <w:r>
        <w:lastRenderedPageBreak/>
        <w:t>3-nitrophenolate TBA reaction with 4-nitrophenylacetate in acetonitrile</w:t>
      </w:r>
    </w:p>
    <w:bookmarkEnd w:id="212"/>
    <w:p w14:paraId="40963F4C" w14:textId="77777777" w:rsidR="00F4448A" w:rsidRPr="009C56E5" w:rsidRDefault="00F4448A" w:rsidP="00C559CF">
      <w:r>
        <w:rPr>
          <w:noProof/>
        </w:rPr>
        <w:drawing>
          <wp:inline distT="0" distB="0" distL="0" distR="0" wp14:anchorId="6480D020" wp14:editId="558710F4">
            <wp:extent cx="2809037" cy="1726387"/>
            <wp:effectExtent l="0" t="0" r="10795" b="7620"/>
            <wp:docPr id="361" name="Chart 361">
              <a:extLst xmlns:a="http://schemas.openxmlformats.org/drawingml/2006/main">
                <a:ext uri="{FF2B5EF4-FFF2-40B4-BE49-F238E27FC236}">
                  <a16:creationId xmlns:a16="http://schemas.microsoft.com/office/drawing/2014/main" id="{6A17DDA8-BCA3-4E07-8369-D45A5DD7F9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tbl>
      <w:tblPr>
        <w:tblW w:w="8080" w:type="dxa"/>
        <w:tblLook w:val="04A0" w:firstRow="1" w:lastRow="0" w:firstColumn="1" w:lastColumn="0" w:noHBand="0" w:noVBand="1"/>
      </w:tblPr>
      <w:tblGrid>
        <w:gridCol w:w="1843"/>
        <w:gridCol w:w="1053"/>
        <w:gridCol w:w="1053"/>
        <w:gridCol w:w="1053"/>
        <w:gridCol w:w="1053"/>
        <w:gridCol w:w="1053"/>
        <w:gridCol w:w="1053"/>
      </w:tblGrid>
      <w:tr w:rsidR="00F4448A" w:rsidRPr="00B71DCF" w14:paraId="2F915027" w14:textId="77777777" w:rsidTr="00C559CF">
        <w:trPr>
          <w:trHeight w:val="300"/>
        </w:trPr>
        <w:tc>
          <w:tcPr>
            <w:tcW w:w="1843" w:type="dxa"/>
            <w:tcBorders>
              <w:top w:val="nil"/>
              <w:left w:val="nil"/>
              <w:bottom w:val="nil"/>
              <w:right w:val="nil"/>
            </w:tcBorders>
            <w:shd w:val="clear" w:color="auto" w:fill="auto"/>
            <w:noWrap/>
            <w:vAlign w:val="bottom"/>
            <w:hideMark/>
          </w:tcPr>
          <w:p w14:paraId="5F0725FE" w14:textId="77777777" w:rsidR="00F4448A" w:rsidRPr="00B71DCF" w:rsidRDefault="00F4448A" w:rsidP="00C559CF">
            <w:pPr>
              <w:spacing w:after="0" w:line="240" w:lineRule="auto"/>
              <w:rPr>
                <w:rFonts w:ascii="Calibri" w:eastAsia="Times New Roman" w:hAnsi="Calibri" w:cs="Calibri"/>
                <w:color w:val="000000"/>
                <w:lang w:eastAsia="en-GB"/>
              </w:rPr>
            </w:pPr>
            <w:r w:rsidRPr="00B71DCF">
              <w:rPr>
                <w:rFonts w:ascii="Calibri" w:eastAsia="Times New Roman" w:hAnsi="Calibri" w:cs="Calibri"/>
                <w:color w:val="000000"/>
                <w:lang w:eastAsia="en-GB"/>
              </w:rPr>
              <w:t>[3-NO</w:t>
            </w:r>
            <w:r w:rsidRPr="00B71DCF">
              <w:rPr>
                <w:rFonts w:ascii="Calibri" w:eastAsia="Times New Roman" w:hAnsi="Calibri" w:cs="Calibri"/>
                <w:color w:val="000000"/>
                <w:vertAlign w:val="subscript"/>
                <w:lang w:eastAsia="en-GB"/>
              </w:rPr>
              <w:t>2</w:t>
            </w:r>
            <w:r w:rsidRPr="00B71DCF">
              <w:rPr>
                <w:rFonts w:ascii="Calibri" w:eastAsia="Times New Roman" w:hAnsi="Calibri" w:cs="Calibri"/>
                <w:color w:val="000000"/>
                <w:lang w:eastAsia="en-GB"/>
              </w:rPr>
              <w:t>-PhO TBA]</w:t>
            </w:r>
          </w:p>
        </w:tc>
        <w:tc>
          <w:tcPr>
            <w:tcW w:w="1053" w:type="dxa"/>
            <w:tcBorders>
              <w:top w:val="nil"/>
              <w:left w:val="nil"/>
              <w:bottom w:val="nil"/>
              <w:right w:val="nil"/>
            </w:tcBorders>
            <w:shd w:val="clear" w:color="auto" w:fill="auto"/>
            <w:noWrap/>
            <w:vAlign w:val="bottom"/>
            <w:hideMark/>
          </w:tcPr>
          <w:p w14:paraId="304963E1"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01</w:t>
            </w:r>
          </w:p>
        </w:tc>
        <w:tc>
          <w:tcPr>
            <w:tcW w:w="1053" w:type="dxa"/>
            <w:tcBorders>
              <w:top w:val="nil"/>
              <w:left w:val="nil"/>
              <w:bottom w:val="nil"/>
              <w:right w:val="nil"/>
            </w:tcBorders>
            <w:shd w:val="clear" w:color="auto" w:fill="auto"/>
            <w:noWrap/>
            <w:vAlign w:val="bottom"/>
            <w:hideMark/>
          </w:tcPr>
          <w:p w14:paraId="0A898A14"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02</w:t>
            </w:r>
          </w:p>
        </w:tc>
        <w:tc>
          <w:tcPr>
            <w:tcW w:w="1053" w:type="dxa"/>
            <w:tcBorders>
              <w:top w:val="nil"/>
              <w:left w:val="nil"/>
              <w:bottom w:val="nil"/>
              <w:right w:val="nil"/>
            </w:tcBorders>
            <w:shd w:val="clear" w:color="auto" w:fill="auto"/>
            <w:noWrap/>
            <w:vAlign w:val="bottom"/>
            <w:hideMark/>
          </w:tcPr>
          <w:p w14:paraId="5982E4DA"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05</w:t>
            </w:r>
          </w:p>
        </w:tc>
        <w:tc>
          <w:tcPr>
            <w:tcW w:w="1053" w:type="dxa"/>
            <w:tcBorders>
              <w:top w:val="nil"/>
              <w:left w:val="nil"/>
              <w:bottom w:val="nil"/>
              <w:right w:val="nil"/>
            </w:tcBorders>
            <w:shd w:val="clear" w:color="auto" w:fill="auto"/>
            <w:noWrap/>
            <w:vAlign w:val="bottom"/>
            <w:hideMark/>
          </w:tcPr>
          <w:p w14:paraId="0D9252E5"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065</w:t>
            </w:r>
          </w:p>
        </w:tc>
        <w:tc>
          <w:tcPr>
            <w:tcW w:w="1053" w:type="dxa"/>
            <w:tcBorders>
              <w:top w:val="nil"/>
              <w:left w:val="nil"/>
              <w:bottom w:val="nil"/>
              <w:right w:val="nil"/>
            </w:tcBorders>
            <w:shd w:val="clear" w:color="auto" w:fill="auto"/>
            <w:noWrap/>
            <w:vAlign w:val="bottom"/>
            <w:hideMark/>
          </w:tcPr>
          <w:p w14:paraId="4182CA8C"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075</w:t>
            </w:r>
          </w:p>
        </w:tc>
        <w:tc>
          <w:tcPr>
            <w:tcW w:w="972" w:type="dxa"/>
            <w:tcBorders>
              <w:top w:val="nil"/>
              <w:left w:val="nil"/>
              <w:bottom w:val="nil"/>
              <w:right w:val="nil"/>
            </w:tcBorders>
            <w:shd w:val="clear" w:color="auto" w:fill="auto"/>
            <w:noWrap/>
            <w:vAlign w:val="bottom"/>
            <w:hideMark/>
          </w:tcPr>
          <w:p w14:paraId="51A12EE8"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1</w:t>
            </w:r>
          </w:p>
        </w:tc>
      </w:tr>
      <w:tr w:rsidR="00F4448A" w:rsidRPr="00B71DCF" w14:paraId="6BF640A2" w14:textId="77777777" w:rsidTr="00C559CF">
        <w:trPr>
          <w:trHeight w:val="300"/>
        </w:trPr>
        <w:tc>
          <w:tcPr>
            <w:tcW w:w="1843" w:type="dxa"/>
            <w:tcBorders>
              <w:top w:val="nil"/>
              <w:left w:val="nil"/>
              <w:bottom w:val="nil"/>
              <w:right w:val="nil"/>
            </w:tcBorders>
            <w:shd w:val="clear" w:color="auto" w:fill="auto"/>
            <w:noWrap/>
            <w:vAlign w:val="bottom"/>
            <w:hideMark/>
          </w:tcPr>
          <w:p w14:paraId="74BCA1C9" w14:textId="77777777" w:rsidR="00F4448A" w:rsidRPr="00B71DCF" w:rsidRDefault="00F4448A" w:rsidP="00C559CF">
            <w:pPr>
              <w:spacing w:after="0" w:line="240" w:lineRule="auto"/>
              <w:rPr>
                <w:rFonts w:ascii="Calibri" w:eastAsia="Times New Roman" w:hAnsi="Calibri" w:cs="Calibri"/>
                <w:color w:val="000000"/>
                <w:lang w:eastAsia="en-GB"/>
              </w:rPr>
            </w:pPr>
            <w:r w:rsidRPr="00B71DCF">
              <w:rPr>
                <w:rFonts w:ascii="Calibri" w:eastAsia="Times New Roman" w:hAnsi="Calibri" w:cs="Calibri"/>
                <w:i/>
                <w:iCs/>
                <w:color w:val="000000"/>
                <w:lang w:eastAsia="en-GB"/>
              </w:rPr>
              <w:t>k</w:t>
            </w:r>
            <w:r w:rsidRPr="00B71DCF">
              <w:rPr>
                <w:rFonts w:ascii="Calibri" w:eastAsia="Times New Roman" w:hAnsi="Calibri" w:cs="Calibri"/>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03979003"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05387</w:t>
            </w:r>
          </w:p>
        </w:tc>
        <w:tc>
          <w:tcPr>
            <w:tcW w:w="1053" w:type="dxa"/>
            <w:tcBorders>
              <w:top w:val="nil"/>
              <w:left w:val="nil"/>
              <w:bottom w:val="nil"/>
              <w:right w:val="nil"/>
            </w:tcBorders>
            <w:shd w:val="clear" w:color="auto" w:fill="auto"/>
            <w:noWrap/>
            <w:vAlign w:val="bottom"/>
            <w:hideMark/>
          </w:tcPr>
          <w:p w14:paraId="687C7D75"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11473</w:t>
            </w:r>
          </w:p>
        </w:tc>
        <w:tc>
          <w:tcPr>
            <w:tcW w:w="1053" w:type="dxa"/>
            <w:tcBorders>
              <w:top w:val="nil"/>
              <w:left w:val="nil"/>
              <w:bottom w:val="nil"/>
              <w:right w:val="nil"/>
            </w:tcBorders>
            <w:shd w:val="clear" w:color="auto" w:fill="auto"/>
            <w:noWrap/>
            <w:vAlign w:val="bottom"/>
            <w:hideMark/>
          </w:tcPr>
          <w:p w14:paraId="0AE5DE74"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29162</w:t>
            </w:r>
          </w:p>
        </w:tc>
        <w:tc>
          <w:tcPr>
            <w:tcW w:w="1053" w:type="dxa"/>
            <w:tcBorders>
              <w:top w:val="nil"/>
              <w:left w:val="nil"/>
              <w:bottom w:val="nil"/>
              <w:right w:val="nil"/>
            </w:tcBorders>
            <w:shd w:val="clear" w:color="auto" w:fill="auto"/>
            <w:noWrap/>
            <w:vAlign w:val="bottom"/>
            <w:hideMark/>
          </w:tcPr>
          <w:p w14:paraId="2F93BFAA"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21261</w:t>
            </w:r>
          </w:p>
        </w:tc>
        <w:tc>
          <w:tcPr>
            <w:tcW w:w="1053" w:type="dxa"/>
            <w:tcBorders>
              <w:top w:val="nil"/>
              <w:left w:val="nil"/>
              <w:bottom w:val="nil"/>
              <w:right w:val="nil"/>
            </w:tcBorders>
            <w:shd w:val="clear" w:color="auto" w:fill="auto"/>
            <w:noWrap/>
            <w:vAlign w:val="bottom"/>
            <w:hideMark/>
          </w:tcPr>
          <w:p w14:paraId="522CA716"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47803</w:t>
            </w:r>
          </w:p>
        </w:tc>
        <w:tc>
          <w:tcPr>
            <w:tcW w:w="972" w:type="dxa"/>
            <w:tcBorders>
              <w:top w:val="nil"/>
              <w:left w:val="nil"/>
              <w:bottom w:val="nil"/>
              <w:right w:val="nil"/>
            </w:tcBorders>
            <w:shd w:val="clear" w:color="auto" w:fill="auto"/>
            <w:noWrap/>
            <w:vAlign w:val="bottom"/>
            <w:hideMark/>
          </w:tcPr>
          <w:p w14:paraId="1612D807" w14:textId="77777777" w:rsidR="00F4448A" w:rsidRPr="00B71DCF" w:rsidRDefault="00F4448A" w:rsidP="00C559CF">
            <w:pPr>
              <w:spacing w:after="0" w:line="240" w:lineRule="auto"/>
              <w:jc w:val="right"/>
              <w:rPr>
                <w:rFonts w:ascii="Calibri" w:eastAsia="Times New Roman" w:hAnsi="Calibri" w:cs="Calibri"/>
                <w:color w:val="000000"/>
                <w:lang w:eastAsia="en-GB"/>
              </w:rPr>
            </w:pPr>
            <w:r w:rsidRPr="00B71DCF">
              <w:rPr>
                <w:rFonts w:ascii="Calibri" w:eastAsia="Times New Roman" w:hAnsi="Calibri" w:cs="Calibri"/>
                <w:color w:val="000000"/>
                <w:lang w:eastAsia="en-GB"/>
              </w:rPr>
              <w:t>0.060286</w:t>
            </w:r>
          </w:p>
        </w:tc>
      </w:tr>
    </w:tbl>
    <w:p w14:paraId="611A7A9D" w14:textId="77777777" w:rsidR="00F4448A" w:rsidRDefault="00F4448A" w:rsidP="00C559CF"/>
    <w:tbl>
      <w:tblPr>
        <w:tblW w:w="5245" w:type="dxa"/>
        <w:tblLook w:val="04A0" w:firstRow="1" w:lastRow="0" w:firstColumn="1" w:lastColumn="0" w:noHBand="0" w:noVBand="1"/>
      </w:tblPr>
      <w:tblGrid>
        <w:gridCol w:w="1680"/>
        <w:gridCol w:w="1056"/>
        <w:gridCol w:w="1104"/>
        <w:gridCol w:w="1405"/>
      </w:tblGrid>
      <w:tr w:rsidR="00F4448A" w:rsidRPr="00137C77" w14:paraId="2BEEB9DE" w14:textId="77777777" w:rsidTr="00C559CF">
        <w:trPr>
          <w:trHeight w:val="300"/>
        </w:trPr>
        <w:tc>
          <w:tcPr>
            <w:tcW w:w="1680" w:type="dxa"/>
            <w:tcBorders>
              <w:top w:val="nil"/>
              <w:left w:val="nil"/>
              <w:bottom w:val="nil"/>
              <w:right w:val="nil"/>
            </w:tcBorders>
            <w:shd w:val="clear" w:color="auto" w:fill="auto"/>
            <w:noWrap/>
            <w:vAlign w:val="bottom"/>
            <w:hideMark/>
          </w:tcPr>
          <w:p w14:paraId="4FDECB4D" w14:textId="77777777" w:rsidR="00F4448A" w:rsidRPr="00137C77" w:rsidRDefault="00F4448A" w:rsidP="00C559CF">
            <w:pPr>
              <w:spacing w:after="0" w:line="240" w:lineRule="auto"/>
              <w:rPr>
                <w:rFonts w:ascii="Calibri" w:eastAsia="Times New Roman" w:hAnsi="Calibri" w:cs="Calibri"/>
                <w:lang w:eastAsia="en-GB"/>
              </w:rPr>
            </w:pPr>
            <w:r w:rsidRPr="00137C77">
              <w:rPr>
                <w:rFonts w:ascii="Calibri" w:eastAsia="Times New Roman" w:hAnsi="Calibri" w:cs="Calibri"/>
                <w:lang w:eastAsia="en-GB"/>
              </w:rPr>
              <w:t>Gradient</w:t>
            </w:r>
          </w:p>
        </w:tc>
        <w:tc>
          <w:tcPr>
            <w:tcW w:w="1056" w:type="dxa"/>
            <w:tcBorders>
              <w:top w:val="nil"/>
              <w:left w:val="nil"/>
              <w:bottom w:val="nil"/>
              <w:right w:val="nil"/>
            </w:tcBorders>
            <w:shd w:val="clear" w:color="auto" w:fill="auto"/>
            <w:noWrap/>
            <w:vAlign w:val="bottom"/>
            <w:hideMark/>
          </w:tcPr>
          <w:p w14:paraId="312A22E3" w14:textId="77777777" w:rsidR="00F4448A" w:rsidRPr="00137C77" w:rsidRDefault="00F4448A" w:rsidP="00C559CF">
            <w:pPr>
              <w:spacing w:after="0" w:line="240" w:lineRule="auto"/>
              <w:jc w:val="right"/>
              <w:rPr>
                <w:rFonts w:ascii="Calibri" w:eastAsia="Times New Roman" w:hAnsi="Calibri" w:cs="Calibri"/>
                <w:color w:val="000000"/>
                <w:lang w:eastAsia="en-GB"/>
              </w:rPr>
            </w:pPr>
            <w:r w:rsidRPr="00137C77">
              <w:rPr>
                <w:rFonts w:ascii="Calibri" w:eastAsia="Times New Roman" w:hAnsi="Calibri" w:cs="Calibri"/>
                <w:color w:val="000000"/>
                <w:lang w:eastAsia="en-GB"/>
              </w:rPr>
              <w:t>58.51378</w:t>
            </w:r>
          </w:p>
        </w:tc>
        <w:tc>
          <w:tcPr>
            <w:tcW w:w="1104" w:type="dxa"/>
            <w:tcBorders>
              <w:top w:val="nil"/>
              <w:left w:val="nil"/>
              <w:bottom w:val="nil"/>
              <w:right w:val="nil"/>
            </w:tcBorders>
            <w:shd w:val="clear" w:color="auto" w:fill="auto"/>
            <w:noWrap/>
            <w:vAlign w:val="bottom"/>
            <w:hideMark/>
          </w:tcPr>
          <w:p w14:paraId="3889371B" w14:textId="77777777" w:rsidR="00F4448A" w:rsidRPr="00137C77" w:rsidRDefault="00F4448A" w:rsidP="00C559CF">
            <w:pPr>
              <w:spacing w:after="0" w:line="240" w:lineRule="auto"/>
              <w:jc w:val="right"/>
              <w:rPr>
                <w:rFonts w:ascii="Calibri" w:eastAsia="Times New Roman" w:hAnsi="Calibri" w:cs="Calibri"/>
                <w:color w:val="000000"/>
                <w:lang w:eastAsia="en-GB"/>
              </w:rPr>
            </w:pPr>
            <w:r w:rsidRPr="00137C77">
              <w:rPr>
                <w:rFonts w:ascii="Calibri" w:eastAsia="Times New Roman" w:hAnsi="Calibri" w:cs="Calibri"/>
                <w:color w:val="000000"/>
                <w:lang w:eastAsia="en-GB"/>
              </w:rPr>
              <w:t>-0.00198</w:t>
            </w:r>
          </w:p>
        </w:tc>
        <w:tc>
          <w:tcPr>
            <w:tcW w:w="1405" w:type="dxa"/>
            <w:tcBorders>
              <w:top w:val="nil"/>
              <w:left w:val="nil"/>
              <w:bottom w:val="nil"/>
              <w:right w:val="nil"/>
            </w:tcBorders>
            <w:shd w:val="clear" w:color="auto" w:fill="auto"/>
            <w:noWrap/>
            <w:vAlign w:val="bottom"/>
            <w:hideMark/>
          </w:tcPr>
          <w:p w14:paraId="0313DC15" w14:textId="77777777" w:rsidR="00F4448A" w:rsidRPr="00137C77" w:rsidRDefault="00F4448A" w:rsidP="00C559CF">
            <w:pPr>
              <w:spacing w:after="0" w:line="240" w:lineRule="auto"/>
              <w:jc w:val="right"/>
              <w:rPr>
                <w:rFonts w:ascii="Calibri" w:eastAsia="Times New Roman" w:hAnsi="Calibri" w:cs="Calibri"/>
                <w:color w:val="000000"/>
                <w:lang w:eastAsia="en-GB"/>
              </w:rPr>
            </w:pPr>
            <w:r w:rsidRPr="00137C77">
              <w:rPr>
                <w:rFonts w:ascii="Calibri" w:eastAsia="Times New Roman" w:hAnsi="Calibri" w:cs="Calibri"/>
                <w:color w:val="000000"/>
                <w:lang w:eastAsia="en-GB"/>
              </w:rPr>
              <w:t>Intercept</w:t>
            </w:r>
          </w:p>
        </w:tc>
      </w:tr>
      <w:tr w:rsidR="00F4448A" w:rsidRPr="00137C77" w14:paraId="40426C7C" w14:textId="77777777" w:rsidTr="00C559CF">
        <w:trPr>
          <w:trHeight w:val="300"/>
        </w:trPr>
        <w:tc>
          <w:tcPr>
            <w:tcW w:w="1680" w:type="dxa"/>
            <w:tcBorders>
              <w:top w:val="nil"/>
              <w:left w:val="nil"/>
              <w:bottom w:val="nil"/>
              <w:right w:val="nil"/>
            </w:tcBorders>
            <w:shd w:val="clear" w:color="auto" w:fill="auto"/>
            <w:noWrap/>
            <w:vAlign w:val="bottom"/>
            <w:hideMark/>
          </w:tcPr>
          <w:p w14:paraId="005D41E3" w14:textId="77777777" w:rsidR="00F4448A" w:rsidRPr="00137C77" w:rsidRDefault="00F4448A" w:rsidP="00C559CF">
            <w:pPr>
              <w:spacing w:after="0" w:line="240" w:lineRule="auto"/>
              <w:rPr>
                <w:rFonts w:ascii="Calibri" w:eastAsia="Times New Roman" w:hAnsi="Calibri" w:cs="Calibri"/>
                <w:lang w:eastAsia="en-GB"/>
              </w:rPr>
            </w:pPr>
            <w:r w:rsidRPr="00137C77">
              <w:rPr>
                <w:rFonts w:ascii="Calibri" w:eastAsia="Times New Roman" w:hAnsi="Calibri" w:cs="Calibri"/>
                <w:lang w:eastAsia="en-GB"/>
              </w:rPr>
              <w:t>Std Error</w:t>
            </w:r>
          </w:p>
        </w:tc>
        <w:tc>
          <w:tcPr>
            <w:tcW w:w="1056" w:type="dxa"/>
            <w:tcBorders>
              <w:top w:val="nil"/>
              <w:left w:val="nil"/>
              <w:bottom w:val="nil"/>
              <w:right w:val="nil"/>
            </w:tcBorders>
            <w:shd w:val="clear" w:color="auto" w:fill="auto"/>
            <w:noWrap/>
            <w:vAlign w:val="bottom"/>
            <w:hideMark/>
          </w:tcPr>
          <w:p w14:paraId="14B5497B" w14:textId="77777777" w:rsidR="00F4448A" w:rsidRPr="00137C77" w:rsidRDefault="00F4448A" w:rsidP="00C559CF">
            <w:pPr>
              <w:spacing w:after="0" w:line="240" w:lineRule="auto"/>
              <w:jc w:val="right"/>
              <w:rPr>
                <w:rFonts w:ascii="Calibri" w:eastAsia="Times New Roman" w:hAnsi="Calibri" w:cs="Calibri"/>
                <w:color w:val="000000"/>
                <w:lang w:eastAsia="en-GB"/>
              </w:rPr>
            </w:pPr>
            <w:r w:rsidRPr="00137C77">
              <w:rPr>
                <w:rFonts w:ascii="Calibri" w:eastAsia="Times New Roman" w:hAnsi="Calibri" w:cs="Calibri"/>
                <w:color w:val="000000"/>
                <w:lang w:eastAsia="en-GB"/>
              </w:rPr>
              <w:t>10.93485</w:t>
            </w:r>
          </w:p>
        </w:tc>
        <w:tc>
          <w:tcPr>
            <w:tcW w:w="1104" w:type="dxa"/>
            <w:tcBorders>
              <w:top w:val="nil"/>
              <w:left w:val="nil"/>
              <w:bottom w:val="nil"/>
              <w:right w:val="nil"/>
            </w:tcBorders>
            <w:shd w:val="clear" w:color="auto" w:fill="auto"/>
            <w:noWrap/>
            <w:vAlign w:val="bottom"/>
            <w:hideMark/>
          </w:tcPr>
          <w:p w14:paraId="09D0A704" w14:textId="77777777" w:rsidR="00F4448A" w:rsidRPr="00137C77" w:rsidRDefault="00F4448A" w:rsidP="00C559CF">
            <w:pPr>
              <w:spacing w:after="0" w:line="240" w:lineRule="auto"/>
              <w:jc w:val="right"/>
              <w:rPr>
                <w:rFonts w:ascii="Calibri" w:eastAsia="Times New Roman" w:hAnsi="Calibri" w:cs="Calibri"/>
                <w:color w:val="000000"/>
                <w:lang w:eastAsia="en-GB"/>
              </w:rPr>
            </w:pPr>
            <w:r w:rsidRPr="00137C77">
              <w:rPr>
                <w:rFonts w:ascii="Calibri" w:eastAsia="Times New Roman" w:hAnsi="Calibri" w:cs="Calibri"/>
                <w:color w:val="000000"/>
                <w:lang w:eastAsia="en-GB"/>
              </w:rPr>
              <w:t>0.006748</w:t>
            </w:r>
          </w:p>
        </w:tc>
        <w:tc>
          <w:tcPr>
            <w:tcW w:w="1405" w:type="dxa"/>
            <w:tcBorders>
              <w:top w:val="nil"/>
              <w:left w:val="nil"/>
              <w:bottom w:val="nil"/>
              <w:right w:val="nil"/>
            </w:tcBorders>
            <w:shd w:val="clear" w:color="auto" w:fill="auto"/>
            <w:noWrap/>
            <w:vAlign w:val="bottom"/>
            <w:hideMark/>
          </w:tcPr>
          <w:p w14:paraId="24A3F032" w14:textId="77777777" w:rsidR="00F4448A" w:rsidRPr="00137C77" w:rsidRDefault="00F4448A" w:rsidP="00C559CF">
            <w:pPr>
              <w:spacing w:after="0" w:line="240" w:lineRule="auto"/>
              <w:jc w:val="right"/>
              <w:rPr>
                <w:rFonts w:ascii="Calibri" w:eastAsia="Times New Roman" w:hAnsi="Calibri" w:cs="Calibri"/>
                <w:color w:val="000000"/>
                <w:lang w:eastAsia="en-GB"/>
              </w:rPr>
            </w:pPr>
            <w:r w:rsidRPr="00137C77">
              <w:rPr>
                <w:rFonts w:ascii="Calibri" w:eastAsia="Times New Roman" w:hAnsi="Calibri" w:cs="Calibri"/>
                <w:color w:val="000000"/>
                <w:lang w:eastAsia="en-GB"/>
              </w:rPr>
              <w:t xml:space="preserve">Error </w:t>
            </w:r>
            <w:proofErr w:type="spellStart"/>
            <w:r w:rsidRPr="00137C77">
              <w:rPr>
                <w:rFonts w:ascii="Calibri" w:eastAsia="Times New Roman" w:hAnsi="Calibri" w:cs="Calibri"/>
                <w:color w:val="000000"/>
                <w:lang w:eastAsia="en-GB"/>
              </w:rPr>
              <w:t>Intcp</w:t>
            </w:r>
            <w:proofErr w:type="spellEnd"/>
          </w:p>
        </w:tc>
      </w:tr>
    </w:tbl>
    <w:p w14:paraId="4F48B78C" w14:textId="77777777" w:rsidR="00F4448A" w:rsidRDefault="00F4448A" w:rsidP="00C559CF"/>
    <w:p w14:paraId="33B66248" w14:textId="77777777" w:rsidR="00F4448A" w:rsidRDefault="00F4448A" w:rsidP="00C559CF">
      <w:pPr>
        <w:pStyle w:val="Heading5"/>
      </w:pPr>
      <w:r w:rsidRPr="00083EF5">
        <w:t xml:space="preserve">3-nitrophenolate TBA reaction with 4-nitrophenylacetate in </w:t>
      </w:r>
      <w:r>
        <w:t>chloroform</w:t>
      </w:r>
    </w:p>
    <w:p w14:paraId="76E537A0" w14:textId="77777777" w:rsidR="00F4448A" w:rsidRPr="00CE5CBD" w:rsidRDefault="00F4448A" w:rsidP="00C559CF">
      <w:r>
        <w:rPr>
          <w:noProof/>
        </w:rPr>
        <w:drawing>
          <wp:inline distT="0" distB="0" distL="0" distR="0" wp14:anchorId="46BAEE39" wp14:editId="0C51DD8C">
            <wp:extent cx="2838298" cy="1638300"/>
            <wp:effectExtent l="0" t="0" r="635" b="0"/>
            <wp:docPr id="362" name="Chart 362">
              <a:extLst xmlns:a="http://schemas.openxmlformats.org/drawingml/2006/main">
                <a:ext uri="{FF2B5EF4-FFF2-40B4-BE49-F238E27FC236}">
                  <a16:creationId xmlns:a16="http://schemas.microsoft.com/office/drawing/2014/main" id="{6ED7A03B-97D8-4D34-8A8B-8757ECC155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tbl>
      <w:tblPr>
        <w:tblW w:w="8080" w:type="dxa"/>
        <w:tblLook w:val="04A0" w:firstRow="1" w:lastRow="0" w:firstColumn="1" w:lastColumn="0" w:noHBand="0" w:noVBand="1"/>
      </w:tblPr>
      <w:tblGrid>
        <w:gridCol w:w="1843"/>
        <w:gridCol w:w="1053"/>
        <w:gridCol w:w="1053"/>
        <w:gridCol w:w="1053"/>
        <w:gridCol w:w="1053"/>
        <w:gridCol w:w="1053"/>
        <w:gridCol w:w="1053"/>
      </w:tblGrid>
      <w:tr w:rsidR="00F4448A" w:rsidRPr="004A6074" w14:paraId="73695D22" w14:textId="77777777" w:rsidTr="00C559CF">
        <w:trPr>
          <w:trHeight w:val="300"/>
        </w:trPr>
        <w:tc>
          <w:tcPr>
            <w:tcW w:w="1843" w:type="dxa"/>
            <w:tcBorders>
              <w:top w:val="nil"/>
              <w:left w:val="nil"/>
              <w:bottom w:val="nil"/>
              <w:right w:val="nil"/>
            </w:tcBorders>
            <w:shd w:val="clear" w:color="auto" w:fill="auto"/>
            <w:noWrap/>
            <w:vAlign w:val="bottom"/>
            <w:hideMark/>
          </w:tcPr>
          <w:p w14:paraId="5293DC4D" w14:textId="77777777" w:rsidR="00F4448A" w:rsidRPr="004A6074" w:rsidRDefault="00F4448A" w:rsidP="00C559CF">
            <w:pPr>
              <w:spacing w:after="0" w:line="240" w:lineRule="auto"/>
              <w:rPr>
                <w:rFonts w:ascii="Calibri" w:eastAsia="Times New Roman" w:hAnsi="Calibri" w:cs="Calibri"/>
                <w:color w:val="000000"/>
                <w:lang w:eastAsia="en-GB"/>
              </w:rPr>
            </w:pPr>
            <w:r w:rsidRPr="004A6074">
              <w:rPr>
                <w:rFonts w:ascii="Calibri" w:eastAsia="Times New Roman" w:hAnsi="Calibri" w:cs="Calibri"/>
                <w:color w:val="000000"/>
                <w:lang w:eastAsia="en-GB"/>
              </w:rPr>
              <w:t>[3-NO</w:t>
            </w:r>
            <w:r w:rsidRPr="004A6074">
              <w:rPr>
                <w:rFonts w:ascii="Calibri" w:eastAsia="Times New Roman" w:hAnsi="Calibri" w:cs="Calibri"/>
                <w:color w:val="000000"/>
                <w:vertAlign w:val="subscript"/>
                <w:lang w:eastAsia="en-GB"/>
              </w:rPr>
              <w:t>2</w:t>
            </w:r>
            <w:r w:rsidRPr="004A6074">
              <w:rPr>
                <w:rFonts w:ascii="Calibri" w:eastAsia="Times New Roman" w:hAnsi="Calibri" w:cs="Calibri"/>
                <w:color w:val="000000"/>
                <w:lang w:eastAsia="en-GB"/>
              </w:rPr>
              <w:t>-PhO TBA]</w:t>
            </w:r>
          </w:p>
        </w:tc>
        <w:tc>
          <w:tcPr>
            <w:tcW w:w="1053" w:type="dxa"/>
            <w:tcBorders>
              <w:top w:val="nil"/>
              <w:left w:val="nil"/>
              <w:bottom w:val="nil"/>
              <w:right w:val="nil"/>
            </w:tcBorders>
            <w:shd w:val="clear" w:color="auto" w:fill="auto"/>
            <w:noWrap/>
            <w:vAlign w:val="bottom"/>
            <w:hideMark/>
          </w:tcPr>
          <w:p w14:paraId="0D775476"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01</w:t>
            </w:r>
          </w:p>
        </w:tc>
        <w:tc>
          <w:tcPr>
            <w:tcW w:w="1053" w:type="dxa"/>
            <w:tcBorders>
              <w:top w:val="nil"/>
              <w:left w:val="nil"/>
              <w:bottom w:val="nil"/>
              <w:right w:val="nil"/>
            </w:tcBorders>
            <w:shd w:val="clear" w:color="auto" w:fill="auto"/>
            <w:noWrap/>
            <w:vAlign w:val="bottom"/>
            <w:hideMark/>
          </w:tcPr>
          <w:p w14:paraId="35EFE838"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02</w:t>
            </w:r>
          </w:p>
        </w:tc>
        <w:tc>
          <w:tcPr>
            <w:tcW w:w="1053" w:type="dxa"/>
            <w:tcBorders>
              <w:top w:val="nil"/>
              <w:left w:val="nil"/>
              <w:bottom w:val="nil"/>
              <w:right w:val="nil"/>
            </w:tcBorders>
            <w:shd w:val="clear" w:color="auto" w:fill="auto"/>
            <w:noWrap/>
            <w:vAlign w:val="bottom"/>
            <w:hideMark/>
          </w:tcPr>
          <w:p w14:paraId="4FAC6C68"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05</w:t>
            </w:r>
          </w:p>
        </w:tc>
        <w:tc>
          <w:tcPr>
            <w:tcW w:w="1053" w:type="dxa"/>
            <w:tcBorders>
              <w:top w:val="nil"/>
              <w:left w:val="nil"/>
              <w:bottom w:val="nil"/>
              <w:right w:val="nil"/>
            </w:tcBorders>
            <w:shd w:val="clear" w:color="auto" w:fill="auto"/>
            <w:noWrap/>
            <w:vAlign w:val="bottom"/>
            <w:hideMark/>
          </w:tcPr>
          <w:p w14:paraId="24C7B73C"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065</w:t>
            </w:r>
          </w:p>
        </w:tc>
        <w:tc>
          <w:tcPr>
            <w:tcW w:w="1053" w:type="dxa"/>
            <w:tcBorders>
              <w:top w:val="nil"/>
              <w:left w:val="nil"/>
              <w:bottom w:val="nil"/>
              <w:right w:val="nil"/>
            </w:tcBorders>
            <w:shd w:val="clear" w:color="auto" w:fill="auto"/>
            <w:noWrap/>
            <w:vAlign w:val="bottom"/>
            <w:hideMark/>
          </w:tcPr>
          <w:p w14:paraId="1CCD5064"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075</w:t>
            </w:r>
          </w:p>
        </w:tc>
        <w:tc>
          <w:tcPr>
            <w:tcW w:w="972" w:type="dxa"/>
            <w:tcBorders>
              <w:top w:val="nil"/>
              <w:left w:val="nil"/>
              <w:bottom w:val="nil"/>
              <w:right w:val="nil"/>
            </w:tcBorders>
            <w:shd w:val="clear" w:color="auto" w:fill="auto"/>
            <w:noWrap/>
            <w:vAlign w:val="bottom"/>
            <w:hideMark/>
          </w:tcPr>
          <w:p w14:paraId="0B91CCC5"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1</w:t>
            </w:r>
          </w:p>
        </w:tc>
      </w:tr>
      <w:tr w:rsidR="00F4448A" w:rsidRPr="004A6074" w14:paraId="0637FAF8" w14:textId="77777777" w:rsidTr="00C559CF">
        <w:trPr>
          <w:trHeight w:val="300"/>
        </w:trPr>
        <w:tc>
          <w:tcPr>
            <w:tcW w:w="1843" w:type="dxa"/>
            <w:tcBorders>
              <w:top w:val="nil"/>
              <w:left w:val="nil"/>
              <w:bottom w:val="nil"/>
              <w:right w:val="nil"/>
            </w:tcBorders>
            <w:shd w:val="clear" w:color="auto" w:fill="auto"/>
            <w:noWrap/>
            <w:vAlign w:val="bottom"/>
            <w:hideMark/>
          </w:tcPr>
          <w:p w14:paraId="2C26CAB4" w14:textId="77777777" w:rsidR="00F4448A" w:rsidRPr="004A6074" w:rsidRDefault="00F4448A" w:rsidP="00C559CF">
            <w:pPr>
              <w:spacing w:after="0" w:line="240" w:lineRule="auto"/>
              <w:rPr>
                <w:rFonts w:ascii="Calibri" w:eastAsia="Times New Roman" w:hAnsi="Calibri" w:cs="Calibri"/>
                <w:color w:val="000000"/>
                <w:lang w:eastAsia="en-GB"/>
              </w:rPr>
            </w:pPr>
            <w:r w:rsidRPr="004A6074">
              <w:rPr>
                <w:rFonts w:ascii="Calibri" w:eastAsia="Times New Roman" w:hAnsi="Calibri" w:cs="Calibri"/>
                <w:i/>
                <w:iCs/>
                <w:color w:val="000000"/>
                <w:lang w:eastAsia="en-GB"/>
              </w:rPr>
              <w:t>k</w:t>
            </w:r>
            <w:r w:rsidRPr="004A6074">
              <w:rPr>
                <w:rFonts w:ascii="Calibri" w:eastAsia="Times New Roman" w:hAnsi="Calibri" w:cs="Calibri"/>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673B1DDA"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05387</w:t>
            </w:r>
          </w:p>
        </w:tc>
        <w:tc>
          <w:tcPr>
            <w:tcW w:w="1053" w:type="dxa"/>
            <w:tcBorders>
              <w:top w:val="nil"/>
              <w:left w:val="nil"/>
              <w:bottom w:val="nil"/>
              <w:right w:val="nil"/>
            </w:tcBorders>
            <w:shd w:val="clear" w:color="auto" w:fill="auto"/>
            <w:noWrap/>
            <w:vAlign w:val="bottom"/>
            <w:hideMark/>
          </w:tcPr>
          <w:p w14:paraId="61F51274"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11473</w:t>
            </w:r>
          </w:p>
        </w:tc>
        <w:tc>
          <w:tcPr>
            <w:tcW w:w="1053" w:type="dxa"/>
            <w:tcBorders>
              <w:top w:val="nil"/>
              <w:left w:val="nil"/>
              <w:bottom w:val="nil"/>
              <w:right w:val="nil"/>
            </w:tcBorders>
            <w:shd w:val="clear" w:color="auto" w:fill="auto"/>
            <w:noWrap/>
            <w:vAlign w:val="bottom"/>
            <w:hideMark/>
          </w:tcPr>
          <w:p w14:paraId="11D1D950"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29162</w:t>
            </w:r>
          </w:p>
        </w:tc>
        <w:tc>
          <w:tcPr>
            <w:tcW w:w="1053" w:type="dxa"/>
            <w:tcBorders>
              <w:top w:val="nil"/>
              <w:left w:val="nil"/>
              <w:bottom w:val="nil"/>
              <w:right w:val="nil"/>
            </w:tcBorders>
            <w:shd w:val="clear" w:color="auto" w:fill="auto"/>
            <w:noWrap/>
            <w:vAlign w:val="bottom"/>
            <w:hideMark/>
          </w:tcPr>
          <w:p w14:paraId="3A8A9E7D"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21261</w:t>
            </w:r>
          </w:p>
        </w:tc>
        <w:tc>
          <w:tcPr>
            <w:tcW w:w="1053" w:type="dxa"/>
            <w:tcBorders>
              <w:top w:val="nil"/>
              <w:left w:val="nil"/>
              <w:bottom w:val="nil"/>
              <w:right w:val="nil"/>
            </w:tcBorders>
            <w:shd w:val="clear" w:color="auto" w:fill="auto"/>
            <w:noWrap/>
            <w:vAlign w:val="bottom"/>
            <w:hideMark/>
          </w:tcPr>
          <w:p w14:paraId="72EF05BD"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47803</w:t>
            </w:r>
          </w:p>
        </w:tc>
        <w:tc>
          <w:tcPr>
            <w:tcW w:w="972" w:type="dxa"/>
            <w:tcBorders>
              <w:top w:val="nil"/>
              <w:left w:val="nil"/>
              <w:bottom w:val="nil"/>
              <w:right w:val="nil"/>
            </w:tcBorders>
            <w:shd w:val="clear" w:color="auto" w:fill="auto"/>
            <w:noWrap/>
            <w:vAlign w:val="bottom"/>
            <w:hideMark/>
          </w:tcPr>
          <w:p w14:paraId="56BC05D1" w14:textId="77777777" w:rsidR="00F4448A" w:rsidRPr="004A6074" w:rsidRDefault="00F4448A" w:rsidP="00C559CF">
            <w:pPr>
              <w:spacing w:after="0" w:line="240" w:lineRule="auto"/>
              <w:jc w:val="right"/>
              <w:rPr>
                <w:rFonts w:ascii="Calibri" w:eastAsia="Times New Roman" w:hAnsi="Calibri" w:cs="Calibri"/>
                <w:color w:val="000000"/>
                <w:lang w:eastAsia="en-GB"/>
              </w:rPr>
            </w:pPr>
            <w:r w:rsidRPr="004A6074">
              <w:rPr>
                <w:rFonts w:ascii="Calibri" w:eastAsia="Times New Roman" w:hAnsi="Calibri" w:cs="Calibri"/>
                <w:color w:val="000000"/>
                <w:lang w:eastAsia="en-GB"/>
              </w:rPr>
              <w:t>0.060286</w:t>
            </w:r>
          </w:p>
        </w:tc>
      </w:tr>
    </w:tbl>
    <w:p w14:paraId="2CA3BFFB" w14:textId="77777777" w:rsidR="00F4448A" w:rsidRDefault="00F4448A" w:rsidP="00C559CF"/>
    <w:tbl>
      <w:tblPr>
        <w:tblW w:w="4962" w:type="dxa"/>
        <w:tblLook w:val="04A0" w:firstRow="1" w:lastRow="0" w:firstColumn="1" w:lastColumn="0" w:noHBand="0" w:noVBand="1"/>
      </w:tblPr>
      <w:tblGrid>
        <w:gridCol w:w="1680"/>
        <w:gridCol w:w="1053"/>
        <w:gridCol w:w="1053"/>
        <w:gridCol w:w="1176"/>
      </w:tblGrid>
      <w:tr w:rsidR="00F4448A" w:rsidRPr="00260F5B" w14:paraId="3C8BF3D4" w14:textId="77777777" w:rsidTr="00C559CF">
        <w:trPr>
          <w:trHeight w:val="300"/>
        </w:trPr>
        <w:tc>
          <w:tcPr>
            <w:tcW w:w="1680" w:type="dxa"/>
            <w:tcBorders>
              <w:top w:val="nil"/>
              <w:left w:val="nil"/>
              <w:bottom w:val="nil"/>
              <w:right w:val="nil"/>
            </w:tcBorders>
            <w:shd w:val="clear" w:color="auto" w:fill="auto"/>
            <w:noWrap/>
            <w:vAlign w:val="bottom"/>
            <w:hideMark/>
          </w:tcPr>
          <w:p w14:paraId="2108C964" w14:textId="77777777" w:rsidR="00F4448A" w:rsidRPr="00260F5B" w:rsidRDefault="00F4448A" w:rsidP="00C559CF">
            <w:pPr>
              <w:spacing w:after="0" w:line="240" w:lineRule="auto"/>
              <w:rPr>
                <w:rFonts w:ascii="Calibri" w:eastAsia="Times New Roman" w:hAnsi="Calibri" w:cs="Calibri"/>
                <w:lang w:eastAsia="en-GB"/>
              </w:rPr>
            </w:pPr>
            <w:r w:rsidRPr="00260F5B">
              <w:rPr>
                <w:rFonts w:ascii="Calibri" w:eastAsia="Times New Roman" w:hAnsi="Calibri" w:cs="Calibri"/>
                <w:lang w:eastAsia="en-GB"/>
              </w:rPr>
              <w:t>Gradient</w:t>
            </w:r>
          </w:p>
        </w:tc>
        <w:tc>
          <w:tcPr>
            <w:tcW w:w="1053" w:type="dxa"/>
            <w:tcBorders>
              <w:top w:val="nil"/>
              <w:left w:val="nil"/>
              <w:bottom w:val="nil"/>
              <w:right w:val="nil"/>
            </w:tcBorders>
            <w:shd w:val="clear" w:color="auto" w:fill="auto"/>
            <w:noWrap/>
            <w:vAlign w:val="bottom"/>
            <w:hideMark/>
          </w:tcPr>
          <w:p w14:paraId="6922C68F" w14:textId="77777777" w:rsidR="00F4448A" w:rsidRPr="00260F5B" w:rsidRDefault="00F4448A" w:rsidP="00C559CF">
            <w:pPr>
              <w:spacing w:after="0" w:line="240" w:lineRule="auto"/>
              <w:jc w:val="right"/>
              <w:rPr>
                <w:rFonts w:ascii="Calibri" w:eastAsia="Times New Roman" w:hAnsi="Calibri" w:cs="Calibri"/>
                <w:color w:val="000000"/>
                <w:lang w:eastAsia="en-GB"/>
              </w:rPr>
            </w:pPr>
            <w:r>
              <w:rPr>
                <w:rFonts w:ascii="Calibri" w:hAnsi="Calibri" w:cs="Calibri"/>
                <w:color w:val="000000"/>
              </w:rPr>
              <w:t>2.192736</w:t>
            </w:r>
          </w:p>
        </w:tc>
        <w:tc>
          <w:tcPr>
            <w:tcW w:w="1053" w:type="dxa"/>
            <w:tcBorders>
              <w:top w:val="nil"/>
              <w:left w:val="nil"/>
              <w:bottom w:val="nil"/>
              <w:right w:val="nil"/>
            </w:tcBorders>
            <w:shd w:val="clear" w:color="auto" w:fill="auto"/>
            <w:noWrap/>
            <w:vAlign w:val="bottom"/>
            <w:hideMark/>
          </w:tcPr>
          <w:p w14:paraId="762855DB" w14:textId="77777777" w:rsidR="00F4448A" w:rsidRPr="00260F5B" w:rsidRDefault="00F4448A" w:rsidP="00C559CF">
            <w:pPr>
              <w:spacing w:after="0" w:line="240" w:lineRule="auto"/>
              <w:jc w:val="right"/>
              <w:rPr>
                <w:rFonts w:ascii="Calibri" w:eastAsia="Times New Roman" w:hAnsi="Calibri" w:cs="Calibri"/>
                <w:color w:val="000000"/>
                <w:lang w:eastAsia="en-GB"/>
              </w:rPr>
            </w:pPr>
            <w:r>
              <w:rPr>
                <w:rFonts w:ascii="Calibri" w:hAnsi="Calibri" w:cs="Calibri"/>
                <w:color w:val="000000"/>
              </w:rPr>
              <w:t>0.001354</w:t>
            </w:r>
          </w:p>
        </w:tc>
        <w:tc>
          <w:tcPr>
            <w:tcW w:w="1176" w:type="dxa"/>
            <w:tcBorders>
              <w:top w:val="nil"/>
              <w:left w:val="nil"/>
              <w:bottom w:val="nil"/>
              <w:right w:val="nil"/>
            </w:tcBorders>
            <w:shd w:val="clear" w:color="auto" w:fill="auto"/>
            <w:noWrap/>
            <w:vAlign w:val="bottom"/>
            <w:hideMark/>
          </w:tcPr>
          <w:p w14:paraId="0472A0B5" w14:textId="77777777" w:rsidR="00F4448A" w:rsidRPr="00260F5B" w:rsidRDefault="00F4448A" w:rsidP="00C559CF">
            <w:pPr>
              <w:spacing w:after="0" w:line="240" w:lineRule="auto"/>
              <w:jc w:val="right"/>
              <w:rPr>
                <w:rFonts w:ascii="Calibri" w:eastAsia="Times New Roman" w:hAnsi="Calibri" w:cs="Calibri"/>
                <w:color w:val="000000"/>
                <w:lang w:eastAsia="en-GB"/>
              </w:rPr>
            </w:pPr>
            <w:r w:rsidRPr="00260F5B">
              <w:rPr>
                <w:rFonts w:ascii="Calibri" w:eastAsia="Times New Roman" w:hAnsi="Calibri" w:cs="Calibri"/>
                <w:color w:val="000000"/>
                <w:lang w:eastAsia="en-GB"/>
              </w:rPr>
              <w:t>Intercept</w:t>
            </w:r>
          </w:p>
        </w:tc>
      </w:tr>
      <w:tr w:rsidR="00F4448A" w:rsidRPr="00260F5B" w14:paraId="41D78DE1" w14:textId="77777777" w:rsidTr="00C559CF">
        <w:trPr>
          <w:trHeight w:val="300"/>
        </w:trPr>
        <w:tc>
          <w:tcPr>
            <w:tcW w:w="1680" w:type="dxa"/>
            <w:tcBorders>
              <w:top w:val="nil"/>
              <w:left w:val="nil"/>
              <w:bottom w:val="nil"/>
              <w:right w:val="nil"/>
            </w:tcBorders>
            <w:shd w:val="clear" w:color="auto" w:fill="auto"/>
            <w:noWrap/>
            <w:vAlign w:val="bottom"/>
            <w:hideMark/>
          </w:tcPr>
          <w:p w14:paraId="6015EF12" w14:textId="77777777" w:rsidR="00F4448A" w:rsidRPr="00260F5B" w:rsidRDefault="00F4448A" w:rsidP="00C559CF">
            <w:pPr>
              <w:spacing w:after="0" w:line="240" w:lineRule="auto"/>
              <w:rPr>
                <w:rFonts w:ascii="Calibri" w:eastAsia="Times New Roman" w:hAnsi="Calibri" w:cs="Calibri"/>
                <w:lang w:eastAsia="en-GB"/>
              </w:rPr>
            </w:pPr>
            <w:r w:rsidRPr="00260F5B">
              <w:rPr>
                <w:rFonts w:ascii="Calibri" w:eastAsia="Times New Roman" w:hAnsi="Calibri" w:cs="Calibri"/>
                <w:lang w:eastAsia="en-GB"/>
              </w:rPr>
              <w:t>Std Error</w:t>
            </w:r>
          </w:p>
        </w:tc>
        <w:tc>
          <w:tcPr>
            <w:tcW w:w="1053" w:type="dxa"/>
            <w:tcBorders>
              <w:top w:val="nil"/>
              <w:left w:val="nil"/>
              <w:bottom w:val="nil"/>
              <w:right w:val="nil"/>
            </w:tcBorders>
            <w:shd w:val="clear" w:color="auto" w:fill="auto"/>
            <w:noWrap/>
            <w:vAlign w:val="bottom"/>
            <w:hideMark/>
          </w:tcPr>
          <w:p w14:paraId="44816453" w14:textId="77777777" w:rsidR="00F4448A" w:rsidRPr="00260F5B" w:rsidRDefault="00F4448A" w:rsidP="00C559CF">
            <w:pPr>
              <w:spacing w:after="0" w:line="240" w:lineRule="auto"/>
              <w:jc w:val="right"/>
              <w:rPr>
                <w:rFonts w:ascii="Calibri" w:eastAsia="Times New Roman" w:hAnsi="Calibri" w:cs="Calibri"/>
                <w:color w:val="000000"/>
                <w:lang w:eastAsia="en-GB"/>
              </w:rPr>
            </w:pPr>
            <w:r>
              <w:rPr>
                <w:rFonts w:ascii="Calibri" w:hAnsi="Calibri" w:cs="Calibri"/>
                <w:color w:val="000000"/>
              </w:rPr>
              <w:t>0.153387</w:t>
            </w:r>
          </w:p>
        </w:tc>
        <w:tc>
          <w:tcPr>
            <w:tcW w:w="1053" w:type="dxa"/>
            <w:tcBorders>
              <w:top w:val="nil"/>
              <w:left w:val="nil"/>
              <w:bottom w:val="nil"/>
              <w:right w:val="nil"/>
            </w:tcBorders>
            <w:shd w:val="clear" w:color="auto" w:fill="auto"/>
            <w:noWrap/>
            <w:vAlign w:val="bottom"/>
            <w:hideMark/>
          </w:tcPr>
          <w:p w14:paraId="32F29560" w14:textId="77777777" w:rsidR="00F4448A" w:rsidRPr="00260F5B" w:rsidRDefault="00F4448A" w:rsidP="00C559CF">
            <w:pPr>
              <w:spacing w:after="0" w:line="240" w:lineRule="auto"/>
              <w:jc w:val="right"/>
              <w:rPr>
                <w:rFonts w:ascii="Calibri" w:eastAsia="Times New Roman" w:hAnsi="Calibri" w:cs="Calibri"/>
                <w:color w:val="000000"/>
                <w:lang w:eastAsia="en-GB"/>
              </w:rPr>
            </w:pPr>
            <w:r>
              <w:rPr>
                <w:rFonts w:ascii="Calibri" w:hAnsi="Calibri" w:cs="Calibri"/>
                <w:color w:val="000000"/>
              </w:rPr>
              <w:t>0.000115</w:t>
            </w:r>
          </w:p>
        </w:tc>
        <w:tc>
          <w:tcPr>
            <w:tcW w:w="1176" w:type="dxa"/>
            <w:tcBorders>
              <w:top w:val="nil"/>
              <w:left w:val="nil"/>
              <w:bottom w:val="nil"/>
              <w:right w:val="nil"/>
            </w:tcBorders>
            <w:shd w:val="clear" w:color="auto" w:fill="auto"/>
            <w:noWrap/>
            <w:vAlign w:val="bottom"/>
            <w:hideMark/>
          </w:tcPr>
          <w:p w14:paraId="1F5959D2" w14:textId="77777777" w:rsidR="00F4448A" w:rsidRPr="00260F5B" w:rsidRDefault="00F4448A" w:rsidP="00C559CF">
            <w:pPr>
              <w:spacing w:after="0" w:line="240" w:lineRule="auto"/>
              <w:jc w:val="right"/>
              <w:rPr>
                <w:rFonts w:ascii="Calibri" w:eastAsia="Times New Roman" w:hAnsi="Calibri" w:cs="Calibri"/>
                <w:color w:val="000000"/>
                <w:lang w:eastAsia="en-GB"/>
              </w:rPr>
            </w:pPr>
            <w:r w:rsidRPr="00260F5B">
              <w:rPr>
                <w:rFonts w:ascii="Calibri" w:eastAsia="Times New Roman" w:hAnsi="Calibri" w:cs="Calibri"/>
                <w:color w:val="000000"/>
                <w:lang w:eastAsia="en-GB"/>
              </w:rPr>
              <w:t xml:space="preserve">Error </w:t>
            </w:r>
            <w:proofErr w:type="spellStart"/>
            <w:r w:rsidRPr="00260F5B">
              <w:rPr>
                <w:rFonts w:ascii="Calibri" w:eastAsia="Times New Roman" w:hAnsi="Calibri" w:cs="Calibri"/>
                <w:color w:val="000000"/>
                <w:lang w:eastAsia="en-GB"/>
              </w:rPr>
              <w:t>Intcp</w:t>
            </w:r>
            <w:proofErr w:type="spellEnd"/>
          </w:p>
        </w:tc>
      </w:tr>
    </w:tbl>
    <w:p w14:paraId="056ABA3F" w14:textId="77777777" w:rsidR="00F4448A" w:rsidRDefault="00F4448A" w:rsidP="00C559CF"/>
    <w:p w14:paraId="6A77BDA1" w14:textId="77777777" w:rsidR="00F4448A" w:rsidRDefault="00F4448A" w:rsidP="00C559CF">
      <w:pPr>
        <w:pStyle w:val="Heading4"/>
      </w:pPr>
      <w:r>
        <w:lastRenderedPageBreak/>
        <w:t>6.4.1.2 3-nitro-4-chlorophenolate TBA</w:t>
      </w:r>
    </w:p>
    <w:p w14:paraId="0EB2B2EA" w14:textId="77777777" w:rsidR="00F4448A" w:rsidRDefault="00F4448A" w:rsidP="00C559CF">
      <w:pPr>
        <w:pStyle w:val="Heading5"/>
      </w:pPr>
      <w:r>
        <w:t>3-nitro-4-chlorophenolate TBA reaction with 4-nitrophenylacetate in tetrahydrofuran</w:t>
      </w:r>
    </w:p>
    <w:p w14:paraId="78868449" w14:textId="77777777" w:rsidR="00F4448A" w:rsidRPr="00124347" w:rsidRDefault="00F4448A" w:rsidP="00C559CF">
      <w:r>
        <w:rPr>
          <w:noProof/>
        </w:rPr>
        <w:drawing>
          <wp:inline distT="0" distB="0" distL="0" distR="0" wp14:anchorId="3BACF95C" wp14:editId="75E70C6B">
            <wp:extent cx="2428646" cy="1586865"/>
            <wp:effectExtent l="0" t="0" r="10160" b="13335"/>
            <wp:docPr id="363" name="Chart 363">
              <a:extLst xmlns:a="http://schemas.openxmlformats.org/drawingml/2006/main">
                <a:ext uri="{FF2B5EF4-FFF2-40B4-BE49-F238E27FC236}">
                  <a16:creationId xmlns:a16="http://schemas.microsoft.com/office/drawing/2014/main" id="{461B272A-9C13-4EBA-B766-1563C672C7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tbl>
      <w:tblPr>
        <w:tblW w:w="8890" w:type="dxa"/>
        <w:tblLook w:val="04A0" w:firstRow="1" w:lastRow="0" w:firstColumn="1" w:lastColumn="0" w:noHBand="0" w:noVBand="1"/>
      </w:tblPr>
      <w:tblGrid>
        <w:gridCol w:w="2572"/>
        <w:gridCol w:w="1053"/>
        <w:gridCol w:w="1053"/>
        <w:gridCol w:w="1053"/>
        <w:gridCol w:w="1053"/>
        <w:gridCol w:w="1053"/>
        <w:gridCol w:w="1053"/>
      </w:tblGrid>
      <w:tr w:rsidR="00F4448A" w:rsidRPr="004202FC" w14:paraId="4198D7BB" w14:textId="77777777" w:rsidTr="00C559CF">
        <w:trPr>
          <w:trHeight w:val="300"/>
        </w:trPr>
        <w:tc>
          <w:tcPr>
            <w:tcW w:w="2572" w:type="dxa"/>
            <w:tcBorders>
              <w:top w:val="nil"/>
              <w:left w:val="nil"/>
              <w:bottom w:val="nil"/>
              <w:right w:val="nil"/>
            </w:tcBorders>
            <w:shd w:val="clear" w:color="auto" w:fill="auto"/>
            <w:noWrap/>
            <w:vAlign w:val="bottom"/>
            <w:hideMark/>
          </w:tcPr>
          <w:p w14:paraId="5B8DD715" w14:textId="77777777" w:rsidR="00F4448A" w:rsidRPr="004202FC" w:rsidRDefault="00F4448A" w:rsidP="00C559CF">
            <w:pPr>
              <w:spacing w:after="0" w:line="240" w:lineRule="auto"/>
              <w:rPr>
                <w:rFonts w:ascii="Calibri" w:eastAsia="Times New Roman" w:hAnsi="Calibri" w:cs="Calibri"/>
                <w:color w:val="000000"/>
                <w:lang w:eastAsia="en-GB"/>
              </w:rPr>
            </w:pPr>
            <w:r w:rsidRPr="004202FC">
              <w:rPr>
                <w:rFonts w:ascii="Calibri" w:eastAsia="Times New Roman" w:hAnsi="Calibri" w:cs="Calibri"/>
                <w:color w:val="000000"/>
                <w:lang w:eastAsia="en-GB"/>
              </w:rPr>
              <w:t>[3-NO2-4-Cl-PhO TBA]</w:t>
            </w:r>
            <w:r>
              <w:rPr>
                <w:rFonts w:ascii="Calibri" w:eastAsia="Times New Roman" w:hAnsi="Calibri" w:cs="Calibri"/>
                <w:color w:val="000000"/>
                <w:lang w:eastAsia="en-GB"/>
              </w:rPr>
              <w:t>/M</w:t>
            </w:r>
          </w:p>
        </w:tc>
        <w:tc>
          <w:tcPr>
            <w:tcW w:w="1053" w:type="dxa"/>
            <w:tcBorders>
              <w:top w:val="nil"/>
              <w:left w:val="nil"/>
              <w:bottom w:val="nil"/>
              <w:right w:val="nil"/>
            </w:tcBorders>
            <w:shd w:val="clear" w:color="auto" w:fill="auto"/>
            <w:noWrap/>
            <w:vAlign w:val="bottom"/>
            <w:hideMark/>
          </w:tcPr>
          <w:p w14:paraId="6B81367D"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5</w:t>
            </w:r>
          </w:p>
        </w:tc>
        <w:tc>
          <w:tcPr>
            <w:tcW w:w="1053" w:type="dxa"/>
            <w:tcBorders>
              <w:top w:val="nil"/>
              <w:left w:val="nil"/>
              <w:bottom w:val="nil"/>
              <w:right w:val="nil"/>
            </w:tcBorders>
            <w:shd w:val="clear" w:color="auto" w:fill="auto"/>
            <w:noWrap/>
            <w:vAlign w:val="bottom"/>
            <w:hideMark/>
          </w:tcPr>
          <w:p w14:paraId="57144EE6"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5</w:t>
            </w:r>
          </w:p>
        </w:tc>
        <w:tc>
          <w:tcPr>
            <w:tcW w:w="1053" w:type="dxa"/>
            <w:tcBorders>
              <w:top w:val="nil"/>
              <w:left w:val="nil"/>
              <w:bottom w:val="nil"/>
              <w:right w:val="nil"/>
            </w:tcBorders>
            <w:shd w:val="clear" w:color="auto" w:fill="auto"/>
            <w:noWrap/>
            <w:vAlign w:val="bottom"/>
            <w:hideMark/>
          </w:tcPr>
          <w:p w14:paraId="4123A033"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5</w:t>
            </w:r>
          </w:p>
        </w:tc>
        <w:tc>
          <w:tcPr>
            <w:tcW w:w="1053" w:type="dxa"/>
            <w:tcBorders>
              <w:top w:val="nil"/>
              <w:left w:val="nil"/>
              <w:bottom w:val="nil"/>
              <w:right w:val="nil"/>
            </w:tcBorders>
            <w:shd w:val="clear" w:color="auto" w:fill="auto"/>
            <w:noWrap/>
            <w:vAlign w:val="bottom"/>
            <w:hideMark/>
          </w:tcPr>
          <w:p w14:paraId="0EC5ABC8"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66</w:t>
            </w:r>
          </w:p>
        </w:tc>
        <w:tc>
          <w:tcPr>
            <w:tcW w:w="1053" w:type="dxa"/>
            <w:tcBorders>
              <w:top w:val="nil"/>
              <w:left w:val="nil"/>
              <w:bottom w:val="nil"/>
              <w:right w:val="nil"/>
            </w:tcBorders>
            <w:shd w:val="clear" w:color="auto" w:fill="auto"/>
            <w:noWrap/>
            <w:vAlign w:val="bottom"/>
            <w:hideMark/>
          </w:tcPr>
          <w:p w14:paraId="505BD6AC"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66</w:t>
            </w:r>
          </w:p>
        </w:tc>
        <w:tc>
          <w:tcPr>
            <w:tcW w:w="1053" w:type="dxa"/>
            <w:tcBorders>
              <w:top w:val="nil"/>
              <w:left w:val="nil"/>
              <w:bottom w:val="nil"/>
              <w:right w:val="nil"/>
            </w:tcBorders>
            <w:shd w:val="clear" w:color="auto" w:fill="auto"/>
            <w:noWrap/>
            <w:vAlign w:val="bottom"/>
            <w:hideMark/>
          </w:tcPr>
          <w:p w14:paraId="6E47551B"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66</w:t>
            </w:r>
          </w:p>
        </w:tc>
      </w:tr>
      <w:tr w:rsidR="00F4448A" w:rsidRPr="004202FC" w14:paraId="3E43D964" w14:textId="77777777" w:rsidTr="00C559CF">
        <w:trPr>
          <w:trHeight w:val="300"/>
        </w:trPr>
        <w:tc>
          <w:tcPr>
            <w:tcW w:w="2572" w:type="dxa"/>
            <w:tcBorders>
              <w:top w:val="nil"/>
              <w:left w:val="nil"/>
              <w:bottom w:val="nil"/>
              <w:right w:val="nil"/>
            </w:tcBorders>
            <w:shd w:val="clear" w:color="auto" w:fill="auto"/>
            <w:noWrap/>
            <w:vAlign w:val="bottom"/>
            <w:hideMark/>
          </w:tcPr>
          <w:p w14:paraId="1F990291" w14:textId="77777777" w:rsidR="00F4448A" w:rsidRPr="004202FC" w:rsidRDefault="00F4448A" w:rsidP="00C559CF">
            <w:pPr>
              <w:spacing w:after="0" w:line="240" w:lineRule="auto"/>
              <w:rPr>
                <w:rFonts w:ascii="Calibri" w:eastAsia="Times New Roman" w:hAnsi="Calibri" w:cs="Calibri"/>
                <w:color w:val="000000"/>
                <w:lang w:eastAsia="en-GB"/>
              </w:rPr>
            </w:pPr>
            <w:r w:rsidRPr="004202FC">
              <w:rPr>
                <w:rFonts w:ascii="Calibri" w:eastAsia="Times New Roman" w:hAnsi="Calibri" w:cs="Calibri"/>
                <w:i/>
                <w:iCs/>
                <w:color w:val="000000"/>
                <w:lang w:eastAsia="en-GB"/>
              </w:rPr>
              <w:t>k</w:t>
            </w:r>
            <w:r w:rsidRPr="004202FC">
              <w:rPr>
                <w:rFonts w:ascii="Calibri" w:eastAsia="Times New Roman" w:hAnsi="Calibri" w:cs="Calibri"/>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4C044227"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25961</w:t>
            </w:r>
          </w:p>
        </w:tc>
        <w:tc>
          <w:tcPr>
            <w:tcW w:w="1053" w:type="dxa"/>
            <w:tcBorders>
              <w:top w:val="nil"/>
              <w:left w:val="nil"/>
              <w:bottom w:val="nil"/>
              <w:right w:val="nil"/>
            </w:tcBorders>
            <w:shd w:val="clear" w:color="auto" w:fill="auto"/>
            <w:noWrap/>
            <w:vAlign w:val="bottom"/>
            <w:hideMark/>
          </w:tcPr>
          <w:p w14:paraId="5A6AA4F6"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26311</w:t>
            </w:r>
          </w:p>
        </w:tc>
        <w:tc>
          <w:tcPr>
            <w:tcW w:w="1053" w:type="dxa"/>
            <w:tcBorders>
              <w:top w:val="nil"/>
              <w:left w:val="nil"/>
              <w:bottom w:val="nil"/>
              <w:right w:val="nil"/>
            </w:tcBorders>
            <w:shd w:val="clear" w:color="auto" w:fill="auto"/>
            <w:noWrap/>
            <w:vAlign w:val="bottom"/>
            <w:hideMark/>
          </w:tcPr>
          <w:p w14:paraId="4847668E"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28667</w:t>
            </w:r>
          </w:p>
        </w:tc>
        <w:tc>
          <w:tcPr>
            <w:tcW w:w="1053" w:type="dxa"/>
            <w:tcBorders>
              <w:top w:val="nil"/>
              <w:left w:val="nil"/>
              <w:bottom w:val="nil"/>
              <w:right w:val="nil"/>
            </w:tcBorders>
            <w:shd w:val="clear" w:color="auto" w:fill="auto"/>
            <w:noWrap/>
            <w:vAlign w:val="bottom"/>
            <w:hideMark/>
          </w:tcPr>
          <w:p w14:paraId="763632B8"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38847</w:t>
            </w:r>
          </w:p>
        </w:tc>
        <w:tc>
          <w:tcPr>
            <w:tcW w:w="1053" w:type="dxa"/>
            <w:tcBorders>
              <w:top w:val="nil"/>
              <w:left w:val="nil"/>
              <w:bottom w:val="nil"/>
              <w:right w:val="nil"/>
            </w:tcBorders>
            <w:shd w:val="clear" w:color="auto" w:fill="auto"/>
            <w:noWrap/>
            <w:vAlign w:val="bottom"/>
            <w:hideMark/>
          </w:tcPr>
          <w:p w14:paraId="1844B495"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38835</w:t>
            </w:r>
          </w:p>
        </w:tc>
        <w:tc>
          <w:tcPr>
            <w:tcW w:w="1053" w:type="dxa"/>
            <w:tcBorders>
              <w:top w:val="nil"/>
              <w:left w:val="nil"/>
              <w:bottom w:val="nil"/>
              <w:right w:val="nil"/>
            </w:tcBorders>
            <w:shd w:val="clear" w:color="auto" w:fill="auto"/>
            <w:noWrap/>
            <w:vAlign w:val="bottom"/>
            <w:hideMark/>
          </w:tcPr>
          <w:p w14:paraId="1ED075CC"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39941</w:t>
            </w:r>
          </w:p>
        </w:tc>
      </w:tr>
      <w:tr w:rsidR="00F4448A" w:rsidRPr="004202FC" w14:paraId="6761AF96" w14:textId="77777777" w:rsidTr="00C559CF">
        <w:trPr>
          <w:trHeight w:val="300"/>
        </w:trPr>
        <w:tc>
          <w:tcPr>
            <w:tcW w:w="2572" w:type="dxa"/>
            <w:tcBorders>
              <w:top w:val="nil"/>
              <w:left w:val="nil"/>
              <w:bottom w:val="nil"/>
              <w:right w:val="nil"/>
            </w:tcBorders>
            <w:shd w:val="clear" w:color="auto" w:fill="auto"/>
            <w:noWrap/>
            <w:vAlign w:val="bottom"/>
            <w:hideMark/>
          </w:tcPr>
          <w:p w14:paraId="4BF7B9B4" w14:textId="77777777" w:rsidR="00F4448A" w:rsidRPr="004202FC" w:rsidRDefault="00F4448A" w:rsidP="00C559CF">
            <w:pPr>
              <w:spacing w:after="0" w:line="240" w:lineRule="auto"/>
              <w:rPr>
                <w:rFonts w:ascii="Calibri" w:eastAsia="Times New Roman" w:hAnsi="Calibri" w:cs="Calibri"/>
                <w:color w:val="000000"/>
                <w:lang w:eastAsia="en-GB"/>
              </w:rPr>
            </w:pPr>
            <w:r w:rsidRPr="004202FC">
              <w:rPr>
                <w:rFonts w:ascii="Calibri" w:eastAsia="Times New Roman" w:hAnsi="Calibri" w:cs="Calibri"/>
                <w:color w:val="000000"/>
                <w:lang w:eastAsia="en-GB"/>
              </w:rPr>
              <w:t>[3-NO2-4-Cl-PhO TBA]</w:t>
            </w:r>
            <w:r>
              <w:rPr>
                <w:rFonts w:ascii="Calibri" w:eastAsia="Times New Roman" w:hAnsi="Calibri" w:cs="Calibri"/>
                <w:color w:val="000000"/>
                <w:lang w:eastAsia="en-GB"/>
              </w:rPr>
              <w:t>/M</w:t>
            </w:r>
          </w:p>
        </w:tc>
        <w:tc>
          <w:tcPr>
            <w:tcW w:w="1053" w:type="dxa"/>
            <w:tcBorders>
              <w:top w:val="nil"/>
              <w:left w:val="nil"/>
              <w:bottom w:val="nil"/>
              <w:right w:val="nil"/>
            </w:tcBorders>
            <w:shd w:val="clear" w:color="auto" w:fill="auto"/>
            <w:noWrap/>
            <w:vAlign w:val="bottom"/>
            <w:hideMark/>
          </w:tcPr>
          <w:p w14:paraId="799C0933"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8</w:t>
            </w:r>
          </w:p>
        </w:tc>
        <w:tc>
          <w:tcPr>
            <w:tcW w:w="1053" w:type="dxa"/>
            <w:tcBorders>
              <w:top w:val="nil"/>
              <w:left w:val="nil"/>
              <w:bottom w:val="nil"/>
              <w:right w:val="nil"/>
            </w:tcBorders>
            <w:shd w:val="clear" w:color="auto" w:fill="auto"/>
            <w:noWrap/>
            <w:vAlign w:val="bottom"/>
            <w:hideMark/>
          </w:tcPr>
          <w:p w14:paraId="7219EF6C"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8</w:t>
            </w:r>
          </w:p>
        </w:tc>
        <w:tc>
          <w:tcPr>
            <w:tcW w:w="1053" w:type="dxa"/>
            <w:tcBorders>
              <w:top w:val="nil"/>
              <w:left w:val="nil"/>
              <w:bottom w:val="nil"/>
              <w:right w:val="nil"/>
            </w:tcBorders>
            <w:shd w:val="clear" w:color="auto" w:fill="auto"/>
            <w:noWrap/>
            <w:vAlign w:val="bottom"/>
            <w:hideMark/>
          </w:tcPr>
          <w:p w14:paraId="6802F2D9"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08</w:t>
            </w:r>
          </w:p>
        </w:tc>
        <w:tc>
          <w:tcPr>
            <w:tcW w:w="1053" w:type="dxa"/>
            <w:tcBorders>
              <w:top w:val="nil"/>
              <w:left w:val="nil"/>
              <w:bottom w:val="nil"/>
              <w:right w:val="nil"/>
            </w:tcBorders>
            <w:shd w:val="clear" w:color="auto" w:fill="auto"/>
            <w:noWrap/>
            <w:vAlign w:val="bottom"/>
            <w:hideMark/>
          </w:tcPr>
          <w:p w14:paraId="542B6F55"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1</w:t>
            </w:r>
          </w:p>
        </w:tc>
        <w:tc>
          <w:tcPr>
            <w:tcW w:w="1053" w:type="dxa"/>
            <w:tcBorders>
              <w:top w:val="nil"/>
              <w:left w:val="nil"/>
              <w:bottom w:val="nil"/>
              <w:right w:val="nil"/>
            </w:tcBorders>
            <w:shd w:val="clear" w:color="auto" w:fill="auto"/>
            <w:noWrap/>
            <w:vAlign w:val="bottom"/>
            <w:hideMark/>
          </w:tcPr>
          <w:p w14:paraId="215AFD6D"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1</w:t>
            </w:r>
          </w:p>
        </w:tc>
        <w:tc>
          <w:tcPr>
            <w:tcW w:w="1053" w:type="dxa"/>
            <w:tcBorders>
              <w:top w:val="nil"/>
              <w:left w:val="nil"/>
              <w:bottom w:val="nil"/>
              <w:right w:val="nil"/>
            </w:tcBorders>
            <w:shd w:val="clear" w:color="auto" w:fill="auto"/>
            <w:noWrap/>
            <w:vAlign w:val="bottom"/>
            <w:hideMark/>
          </w:tcPr>
          <w:p w14:paraId="3AB90781"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01</w:t>
            </w:r>
          </w:p>
        </w:tc>
      </w:tr>
      <w:tr w:rsidR="00F4448A" w:rsidRPr="004202FC" w14:paraId="69C73FEB" w14:textId="77777777" w:rsidTr="00C559CF">
        <w:trPr>
          <w:trHeight w:val="300"/>
        </w:trPr>
        <w:tc>
          <w:tcPr>
            <w:tcW w:w="2572" w:type="dxa"/>
            <w:tcBorders>
              <w:top w:val="nil"/>
              <w:left w:val="nil"/>
              <w:bottom w:val="nil"/>
              <w:right w:val="nil"/>
            </w:tcBorders>
            <w:shd w:val="clear" w:color="auto" w:fill="auto"/>
            <w:noWrap/>
            <w:vAlign w:val="bottom"/>
            <w:hideMark/>
          </w:tcPr>
          <w:p w14:paraId="2999F186" w14:textId="77777777" w:rsidR="00F4448A" w:rsidRPr="004202FC" w:rsidRDefault="00F4448A" w:rsidP="00C559CF">
            <w:pPr>
              <w:spacing w:after="0" w:line="240" w:lineRule="auto"/>
              <w:rPr>
                <w:rFonts w:ascii="Calibri" w:eastAsia="Times New Roman" w:hAnsi="Calibri" w:cs="Calibri"/>
                <w:color w:val="000000"/>
                <w:lang w:eastAsia="en-GB"/>
              </w:rPr>
            </w:pPr>
            <w:r w:rsidRPr="004202FC">
              <w:rPr>
                <w:rFonts w:ascii="Calibri" w:eastAsia="Times New Roman" w:hAnsi="Calibri" w:cs="Calibri"/>
                <w:i/>
                <w:iCs/>
                <w:color w:val="000000"/>
                <w:lang w:eastAsia="en-GB"/>
              </w:rPr>
              <w:t>k</w:t>
            </w:r>
            <w:r w:rsidRPr="004202FC">
              <w:rPr>
                <w:rFonts w:ascii="Calibri" w:eastAsia="Times New Roman" w:hAnsi="Calibri" w:cs="Calibri"/>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11D367F7"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49689</w:t>
            </w:r>
          </w:p>
        </w:tc>
        <w:tc>
          <w:tcPr>
            <w:tcW w:w="1053" w:type="dxa"/>
            <w:tcBorders>
              <w:top w:val="nil"/>
              <w:left w:val="nil"/>
              <w:bottom w:val="nil"/>
              <w:right w:val="nil"/>
            </w:tcBorders>
            <w:shd w:val="clear" w:color="auto" w:fill="auto"/>
            <w:noWrap/>
            <w:vAlign w:val="bottom"/>
            <w:hideMark/>
          </w:tcPr>
          <w:p w14:paraId="764830BD"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50716</w:t>
            </w:r>
          </w:p>
        </w:tc>
        <w:tc>
          <w:tcPr>
            <w:tcW w:w="1053" w:type="dxa"/>
            <w:tcBorders>
              <w:top w:val="nil"/>
              <w:left w:val="nil"/>
              <w:bottom w:val="nil"/>
              <w:right w:val="nil"/>
            </w:tcBorders>
            <w:shd w:val="clear" w:color="auto" w:fill="auto"/>
            <w:noWrap/>
            <w:vAlign w:val="bottom"/>
            <w:hideMark/>
          </w:tcPr>
          <w:p w14:paraId="4A82C3D6"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50625</w:t>
            </w:r>
          </w:p>
        </w:tc>
        <w:tc>
          <w:tcPr>
            <w:tcW w:w="1053" w:type="dxa"/>
            <w:tcBorders>
              <w:top w:val="nil"/>
              <w:left w:val="nil"/>
              <w:bottom w:val="nil"/>
              <w:right w:val="nil"/>
            </w:tcBorders>
            <w:shd w:val="clear" w:color="auto" w:fill="auto"/>
            <w:noWrap/>
            <w:vAlign w:val="bottom"/>
            <w:hideMark/>
          </w:tcPr>
          <w:p w14:paraId="159FC847"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63238</w:t>
            </w:r>
          </w:p>
        </w:tc>
        <w:tc>
          <w:tcPr>
            <w:tcW w:w="1053" w:type="dxa"/>
            <w:tcBorders>
              <w:top w:val="nil"/>
              <w:left w:val="nil"/>
              <w:bottom w:val="nil"/>
              <w:right w:val="nil"/>
            </w:tcBorders>
            <w:shd w:val="clear" w:color="auto" w:fill="auto"/>
            <w:noWrap/>
            <w:vAlign w:val="bottom"/>
            <w:hideMark/>
          </w:tcPr>
          <w:p w14:paraId="2DD315F9"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66394</w:t>
            </w:r>
          </w:p>
        </w:tc>
        <w:tc>
          <w:tcPr>
            <w:tcW w:w="1053" w:type="dxa"/>
            <w:tcBorders>
              <w:top w:val="nil"/>
              <w:left w:val="nil"/>
              <w:bottom w:val="nil"/>
              <w:right w:val="nil"/>
            </w:tcBorders>
            <w:shd w:val="clear" w:color="auto" w:fill="auto"/>
            <w:noWrap/>
            <w:vAlign w:val="bottom"/>
            <w:hideMark/>
          </w:tcPr>
          <w:p w14:paraId="15FEC48E" w14:textId="77777777" w:rsidR="00F4448A" w:rsidRPr="004202FC" w:rsidRDefault="00F4448A" w:rsidP="00C559CF">
            <w:pPr>
              <w:spacing w:after="0" w:line="240" w:lineRule="auto"/>
              <w:jc w:val="right"/>
              <w:rPr>
                <w:rFonts w:ascii="Calibri" w:eastAsia="Times New Roman" w:hAnsi="Calibri" w:cs="Calibri"/>
                <w:color w:val="000000"/>
                <w:lang w:eastAsia="en-GB"/>
              </w:rPr>
            </w:pPr>
            <w:r w:rsidRPr="004202FC">
              <w:rPr>
                <w:rFonts w:ascii="Calibri" w:eastAsia="Times New Roman" w:hAnsi="Calibri" w:cs="Calibri"/>
                <w:color w:val="000000"/>
                <w:lang w:eastAsia="en-GB"/>
              </w:rPr>
              <w:t>0.067143</w:t>
            </w:r>
          </w:p>
        </w:tc>
      </w:tr>
    </w:tbl>
    <w:p w14:paraId="1BEC0D63" w14:textId="77777777" w:rsidR="00F4448A" w:rsidRPr="00124347" w:rsidRDefault="00F4448A" w:rsidP="00C559CF"/>
    <w:tbl>
      <w:tblPr>
        <w:tblW w:w="4509" w:type="dxa"/>
        <w:tblLook w:val="04A0" w:firstRow="1" w:lastRow="0" w:firstColumn="1" w:lastColumn="0" w:noHBand="0" w:noVBand="1"/>
      </w:tblPr>
      <w:tblGrid>
        <w:gridCol w:w="1120"/>
        <w:gridCol w:w="1053"/>
        <w:gridCol w:w="1053"/>
        <w:gridCol w:w="1283"/>
      </w:tblGrid>
      <w:tr w:rsidR="00F4448A" w:rsidRPr="00150639" w14:paraId="37108390" w14:textId="77777777" w:rsidTr="00C559CF">
        <w:trPr>
          <w:trHeight w:val="300"/>
        </w:trPr>
        <w:tc>
          <w:tcPr>
            <w:tcW w:w="1120" w:type="dxa"/>
            <w:tcBorders>
              <w:top w:val="nil"/>
              <w:left w:val="nil"/>
              <w:bottom w:val="nil"/>
              <w:right w:val="nil"/>
            </w:tcBorders>
            <w:shd w:val="clear" w:color="auto" w:fill="auto"/>
            <w:noWrap/>
            <w:vAlign w:val="bottom"/>
            <w:hideMark/>
          </w:tcPr>
          <w:p w14:paraId="49CA61D6" w14:textId="77777777" w:rsidR="00F4448A" w:rsidRPr="00150639" w:rsidRDefault="00F4448A" w:rsidP="00C559CF">
            <w:pPr>
              <w:spacing w:after="0" w:line="240" w:lineRule="auto"/>
              <w:rPr>
                <w:rFonts w:ascii="Calibri" w:eastAsia="Times New Roman" w:hAnsi="Calibri" w:cs="Calibri"/>
                <w:color w:val="000000"/>
                <w:lang w:eastAsia="en-GB"/>
              </w:rPr>
            </w:pPr>
            <w:r w:rsidRPr="00150639">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4182488" w14:textId="77777777" w:rsidR="00F4448A" w:rsidRPr="00150639" w:rsidRDefault="00F4448A" w:rsidP="00C559CF">
            <w:pPr>
              <w:spacing w:after="0" w:line="240" w:lineRule="auto"/>
              <w:jc w:val="right"/>
              <w:rPr>
                <w:rFonts w:ascii="Calibri" w:eastAsia="Times New Roman" w:hAnsi="Calibri" w:cs="Calibri"/>
                <w:color w:val="000000"/>
                <w:lang w:eastAsia="en-GB"/>
              </w:rPr>
            </w:pPr>
            <w:r w:rsidRPr="00150639">
              <w:rPr>
                <w:rFonts w:ascii="Calibri" w:eastAsia="Times New Roman" w:hAnsi="Calibri" w:cs="Calibri"/>
                <w:color w:val="000000"/>
                <w:lang w:eastAsia="en-GB"/>
              </w:rPr>
              <w:t>77.38683</w:t>
            </w:r>
          </w:p>
        </w:tc>
        <w:tc>
          <w:tcPr>
            <w:tcW w:w="1053" w:type="dxa"/>
            <w:tcBorders>
              <w:top w:val="nil"/>
              <w:left w:val="nil"/>
              <w:bottom w:val="nil"/>
              <w:right w:val="nil"/>
            </w:tcBorders>
            <w:shd w:val="clear" w:color="auto" w:fill="auto"/>
            <w:noWrap/>
            <w:vAlign w:val="bottom"/>
            <w:hideMark/>
          </w:tcPr>
          <w:p w14:paraId="5D3E74C8" w14:textId="77777777" w:rsidR="00F4448A" w:rsidRPr="00150639" w:rsidRDefault="00F4448A" w:rsidP="00C559CF">
            <w:pPr>
              <w:spacing w:after="0" w:line="240" w:lineRule="auto"/>
              <w:jc w:val="right"/>
              <w:rPr>
                <w:rFonts w:ascii="Calibri" w:eastAsia="Times New Roman" w:hAnsi="Calibri" w:cs="Calibri"/>
                <w:color w:val="000000"/>
                <w:lang w:eastAsia="en-GB"/>
              </w:rPr>
            </w:pPr>
            <w:r w:rsidRPr="00150639">
              <w:rPr>
                <w:rFonts w:ascii="Calibri" w:eastAsia="Times New Roman" w:hAnsi="Calibri" w:cs="Calibri"/>
                <w:color w:val="000000"/>
                <w:lang w:eastAsia="en-GB"/>
              </w:rPr>
              <w:t>-0.01174</w:t>
            </w:r>
          </w:p>
        </w:tc>
        <w:tc>
          <w:tcPr>
            <w:tcW w:w="1283" w:type="dxa"/>
            <w:tcBorders>
              <w:top w:val="nil"/>
              <w:left w:val="nil"/>
              <w:bottom w:val="nil"/>
              <w:right w:val="nil"/>
            </w:tcBorders>
            <w:shd w:val="clear" w:color="auto" w:fill="auto"/>
            <w:noWrap/>
            <w:vAlign w:val="bottom"/>
            <w:hideMark/>
          </w:tcPr>
          <w:p w14:paraId="401314C4" w14:textId="77777777" w:rsidR="00F4448A" w:rsidRPr="00150639" w:rsidRDefault="00F4448A" w:rsidP="00C559CF">
            <w:pPr>
              <w:spacing w:after="0" w:line="240" w:lineRule="auto"/>
              <w:rPr>
                <w:rFonts w:ascii="Calibri" w:eastAsia="Times New Roman" w:hAnsi="Calibri" w:cs="Calibri"/>
                <w:color w:val="000000"/>
                <w:lang w:eastAsia="en-GB"/>
              </w:rPr>
            </w:pPr>
            <w:r w:rsidRPr="00150639">
              <w:rPr>
                <w:rFonts w:ascii="Calibri" w:eastAsia="Times New Roman" w:hAnsi="Calibri" w:cs="Calibri"/>
                <w:color w:val="000000"/>
                <w:lang w:eastAsia="en-GB"/>
              </w:rPr>
              <w:t>Intercept</w:t>
            </w:r>
          </w:p>
        </w:tc>
      </w:tr>
      <w:tr w:rsidR="00F4448A" w:rsidRPr="00150639" w14:paraId="56AE8933" w14:textId="77777777" w:rsidTr="00C559CF">
        <w:trPr>
          <w:trHeight w:val="300"/>
        </w:trPr>
        <w:tc>
          <w:tcPr>
            <w:tcW w:w="1120" w:type="dxa"/>
            <w:tcBorders>
              <w:top w:val="nil"/>
              <w:left w:val="nil"/>
              <w:bottom w:val="nil"/>
              <w:right w:val="nil"/>
            </w:tcBorders>
            <w:shd w:val="clear" w:color="auto" w:fill="auto"/>
            <w:noWrap/>
            <w:vAlign w:val="bottom"/>
            <w:hideMark/>
          </w:tcPr>
          <w:p w14:paraId="0F93F56B" w14:textId="77777777" w:rsidR="00F4448A" w:rsidRPr="00150639" w:rsidRDefault="00F4448A" w:rsidP="00C559CF">
            <w:pPr>
              <w:spacing w:after="0" w:line="240" w:lineRule="auto"/>
              <w:rPr>
                <w:rFonts w:ascii="Calibri" w:eastAsia="Times New Roman" w:hAnsi="Calibri" w:cs="Calibri"/>
                <w:color w:val="000000"/>
                <w:lang w:eastAsia="en-GB"/>
              </w:rPr>
            </w:pPr>
            <w:r w:rsidRPr="00150639">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3A3AD600" w14:textId="77777777" w:rsidR="00F4448A" w:rsidRPr="00150639" w:rsidRDefault="00F4448A" w:rsidP="00C559CF">
            <w:pPr>
              <w:spacing w:after="0" w:line="240" w:lineRule="auto"/>
              <w:jc w:val="right"/>
              <w:rPr>
                <w:rFonts w:ascii="Calibri" w:eastAsia="Times New Roman" w:hAnsi="Calibri" w:cs="Calibri"/>
                <w:color w:val="000000"/>
                <w:lang w:eastAsia="en-GB"/>
              </w:rPr>
            </w:pPr>
            <w:r w:rsidRPr="00150639">
              <w:rPr>
                <w:rFonts w:ascii="Calibri" w:eastAsia="Times New Roman" w:hAnsi="Calibri" w:cs="Calibri"/>
                <w:color w:val="000000"/>
                <w:lang w:eastAsia="en-GB"/>
              </w:rPr>
              <w:t>1.892426</w:t>
            </w:r>
          </w:p>
        </w:tc>
        <w:tc>
          <w:tcPr>
            <w:tcW w:w="1053" w:type="dxa"/>
            <w:tcBorders>
              <w:top w:val="nil"/>
              <w:left w:val="nil"/>
              <w:bottom w:val="nil"/>
              <w:right w:val="nil"/>
            </w:tcBorders>
            <w:shd w:val="clear" w:color="auto" w:fill="auto"/>
            <w:noWrap/>
            <w:vAlign w:val="bottom"/>
            <w:hideMark/>
          </w:tcPr>
          <w:p w14:paraId="7E308674" w14:textId="77777777" w:rsidR="00F4448A" w:rsidRPr="00150639" w:rsidRDefault="00F4448A" w:rsidP="00C559CF">
            <w:pPr>
              <w:spacing w:after="0" w:line="240" w:lineRule="auto"/>
              <w:jc w:val="right"/>
              <w:rPr>
                <w:rFonts w:ascii="Calibri" w:eastAsia="Times New Roman" w:hAnsi="Calibri" w:cs="Calibri"/>
                <w:color w:val="000000"/>
                <w:lang w:eastAsia="en-GB"/>
              </w:rPr>
            </w:pPr>
            <w:r w:rsidRPr="00150639">
              <w:rPr>
                <w:rFonts w:ascii="Calibri" w:eastAsia="Times New Roman" w:hAnsi="Calibri" w:cs="Calibri"/>
                <w:color w:val="000000"/>
                <w:lang w:eastAsia="en-GB"/>
              </w:rPr>
              <w:t>0.001443</w:t>
            </w:r>
          </w:p>
        </w:tc>
        <w:tc>
          <w:tcPr>
            <w:tcW w:w="1283" w:type="dxa"/>
            <w:tcBorders>
              <w:top w:val="nil"/>
              <w:left w:val="nil"/>
              <w:bottom w:val="nil"/>
              <w:right w:val="nil"/>
            </w:tcBorders>
            <w:shd w:val="clear" w:color="auto" w:fill="auto"/>
            <w:noWrap/>
            <w:vAlign w:val="bottom"/>
            <w:hideMark/>
          </w:tcPr>
          <w:p w14:paraId="26A302C8" w14:textId="77777777" w:rsidR="00F4448A" w:rsidRPr="00150639" w:rsidRDefault="00F4448A" w:rsidP="00C559CF">
            <w:pPr>
              <w:spacing w:after="0" w:line="240" w:lineRule="auto"/>
              <w:rPr>
                <w:rFonts w:ascii="Calibri" w:eastAsia="Times New Roman" w:hAnsi="Calibri" w:cs="Calibri"/>
                <w:color w:val="000000"/>
                <w:lang w:eastAsia="en-GB"/>
              </w:rPr>
            </w:pPr>
            <w:r w:rsidRPr="00150639">
              <w:rPr>
                <w:rFonts w:ascii="Calibri" w:eastAsia="Times New Roman" w:hAnsi="Calibri" w:cs="Calibri"/>
                <w:color w:val="000000"/>
                <w:lang w:eastAsia="en-GB"/>
              </w:rPr>
              <w:t xml:space="preserve">Error </w:t>
            </w:r>
            <w:proofErr w:type="spellStart"/>
            <w:r w:rsidRPr="00150639">
              <w:rPr>
                <w:rFonts w:ascii="Calibri" w:eastAsia="Times New Roman" w:hAnsi="Calibri" w:cs="Calibri"/>
                <w:color w:val="000000"/>
                <w:lang w:eastAsia="en-GB"/>
              </w:rPr>
              <w:t>Intcp</w:t>
            </w:r>
            <w:proofErr w:type="spellEnd"/>
          </w:p>
        </w:tc>
      </w:tr>
    </w:tbl>
    <w:p w14:paraId="00D23B81" w14:textId="77777777" w:rsidR="00F4448A" w:rsidRDefault="00F4448A" w:rsidP="00C559CF"/>
    <w:p w14:paraId="1C416C67" w14:textId="77777777" w:rsidR="00F4448A" w:rsidRDefault="00F4448A" w:rsidP="00C559CF">
      <w:pPr>
        <w:pStyle w:val="Heading5"/>
      </w:pPr>
      <w:r>
        <w:t>3-nitro-4-chlorophenolate TBA reaction with 4-nitrophenylacetate in dichloromethane</w:t>
      </w:r>
    </w:p>
    <w:p w14:paraId="14E8692A" w14:textId="77777777" w:rsidR="00F4448A" w:rsidRPr="00CE5CBD" w:rsidRDefault="00F4448A" w:rsidP="00C559CF">
      <w:r>
        <w:rPr>
          <w:noProof/>
        </w:rPr>
        <w:drawing>
          <wp:inline distT="0" distB="0" distL="0" distR="0" wp14:anchorId="3BD46872" wp14:editId="18B7773F">
            <wp:extent cx="2443277" cy="1536192"/>
            <wp:effectExtent l="0" t="0" r="14605" b="6985"/>
            <wp:docPr id="364" name="Chart 364">
              <a:extLst xmlns:a="http://schemas.openxmlformats.org/drawingml/2006/main">
                <a:ext uri="{FF2B5EF4-FFF2-40B4-BE49-F238E27FC236}">
                  <a16:creationId xmlns:a16="http://schemas.microsoft.com/office/drawing/2014/main" id="{A13F7496-E559-4DF0-8D4E-58784D99CE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tbl>
      <w:tblPr>
        <w:tblW w:w="9136" w:type="dxa"/>
        <w:tblLook w:val="04A0" w:firstRow="1" w:lastRow="0" w:firstColumn="1" w:lastColumn="0" w:noHBand="0" w:noVBand="1"/>
      </w:tblPr>
      <w:tblGrid>
        <w:gridCol w:w="2560"/>
        <w:gridCol w:w="1096"/>
        <w:gridCol w:w="1096"/>
        <w:gridCol w:w="1096"/>
        <w:gridCol w:w="1096"/>
        <w:gridCol w:w="1096"/>
        <w:gridCol w:w="1096"/>
      </w:tblGrid>
      <w:tr w:rsidR="00F4448A" w:rsidRPr="00292BE7" w14:paraId="5F9D0963" w14:textId="77777777" w:rsidTr="00C559CF">
        <w:trPr>
          <w:trHeight w:val="300"/>
        </w:trPr>
        <w:tc>
          <w:tcPr>
            <w:tcW w:w="2560" w:type="dxa"/>
            <w:tcBorders>
              <w:top w:val="nil"/>
              <w:left w:val="nil"/>
              <w:bottom w:val="nil"/>
              <w:right w:val="nil"/>
            </w:tcBorders>
            <w:shd w:val="clear" w:color="auto" w:fill="auto"/>
            <w:noWrap/>
            <w:vAlign w:val="bottom"/>
            <w:hideMark/>
          </w:tcPr>
          <w:p w14:paraId="331722A6" w14:textId="77777777" w:rsidR="00F4448A" w:rsidRPr="00292BE7" w:rsidRDefault="00F4448A" w:rsidP="00C559CF">
            <w:pPr>
              <w:spacing w:after="0" w:line="240" w:lineRule="auto"/>
              <w:rPr>
                <w:rFonts w:ascii="Calibri" w:eastAsia="Times New Roman" w:hAnsi="Calibri" w:cs="Calibri"/>
                <w:color w:val="000000"/>
                <w:lang w:eastAsia="en-GB"/>
              </w:rPr>
            </w:pPr>
            <w:r w:rsidRPr="00292BE7">
              <w:rPr>
                <w:rFonts w:ascii="Calibri" w:eastAsia="Times New Roman" w:hAnsi="Calibri" w:cs="Calibri"/>
                <w:color w:val="000000"/>
                <w:lang w:eastAsia="en-GB"/>
              </w:rPr>
              <w:t>[3-NO</w:t>
            </w:r>
            <w:r w:rsidRPr="00292BE7">
              <w:rPr>
                <w:rFonts w:ascii="Calibri" w:eastAsia="Times New Roman" w:hAnsi="Calibri" w:cs="Calibri"/>
                <w:color w:val="000000"/>
                <w:vertAlign w:val="subscript"/>
                <w:lang w:eastAsia="en-GB"/>
              </w:rPr>
              <w:t>2</w:t>
            </w:r>
            <w:r w:rsidRPr="00292BE7">
              <w:rPr>
                <w:rFonts w:ascii="Calibri" w:eastAsia="Times New Roman" w:hAnsi="Calibri" w:cs="Calibri"/>
                <w:color w:val="000000"/>
                <w:lang w:eastAsia="en-GB"/>
              </w:rPr>
              <w:t>-4-Cl-PhO TBA]/M</w:t>
            </w:r>
          </w:p>
        </w:tc>
        <w:tc>
          <w:tcPr>
            <w:tcW w:w="1096" w:type="dxa"/>
            <w:tcBorders>
              <w:top w:val="nil"/>
              <w:left w:val="nil"/>
              <w:bottom w:val="nil"/>
              <w:right w:val="nil"/>
            </w:tcBorders>
            <w:shd w:val="clear" w:color="auto" w:fill="auto"/>
            <w:noWrap/>
            <w:vAlign w:val="bottom"/>
            <w:hideMark/>
          </w:tcPr>
          <w:p w14:paraId="199906D9"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5</w:t>
            </w:r>
          </w:p>
        </w:tc>
        <w:tc>
          <w:tcPr>
            <w:tcW w:w="1096" w:type="dxa"/>
            <w:tcBorders>
              <w:top w:val="nil"/>
              <w:left w:val="nil"/>
              <w:bottom w:val="nil"/>
              <w:right w:val="nil"/>
            </w:tcBorders>
            <w:shd w:val="clear" w:color="auto" w:fill="auto"/>
            <w:noWrap/>
            <w:vAlign w:val="bottom"/>
            <w:hideMark/>
          </w:tcPr>
          <w:p w14:paraId="1EA86812"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5</w:t>
            </w:r>
          </w:p>
        </w:tc>
        <w:tc>
          <w:tcPr>
            <w:tcW w:w="1096" w:type="dxa"/>
            <w:tcBorders>
              <w:top w:val="nil"/>
              <w:left w:val="nil"/>
              <w:bottom w:val="nil"/>
              <w:right w:val="nil"/>
            </w:tcBorders>
            <w:shd w:val="clear" w:color="auto" w:fill="auto"/>
            <w:noWrap/>
            <w:vAlign w:val="bottom"/>
            <w:hideMark/>
          </w:tcPr>
          <w:p w14:paraId="3DAD4355"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5</w:t>
            </w:r>
          </w:p>
        </w:tc>
        <w:tc>
          <w:tcPr>
            <w:tcW w:w="1096" w:type="dxa"/>
            <w:tcBorders>
              <w:top w:val="nil"/>
              <w:left w:val="nil"/>
              <w:bottom w:val="nil"/>
              <w:right w:val="nil"/>
            </w:tcBorders>
            <w:shd w:val="clear" w:color="auto" w:fill="auto"/>
            <w:noWrap/>
            <w:vAlign w:val="bottom"/>
            <w:hideMark/>
          </w:tcPr>
          <w:p w14:paraId="3AFCEC55"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66</w:t>
            </w:r>
          </w:p>
        </w:tc>
        <w:tc>
          <w:tcPr>
            <w:tcW w:w="1096" w:type="dxa"/>
            <w:tcBorders>
              <w:top w:val="nil"/>
              <w:left w:val="nil"/>
              <w:bottom w:val="nil"/>
              <w:right w:val="nil"/>
            </w:tcBorders>
            <w:shd w:val="clear" w:color="auto" w:fill="auto"/>
            <w:noWrap/>
            <w:vAlign w:val="bottom"/>
            <w:hideMark/>
          </w:tcPr>
          <w:p w14:paraId="14034FF3"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66</w:t>
            </w:r>
          </w:p>
        </w:tc>
        <w:tc>
          <w:tcPr>
            <w:tcW w:w="1096" w:type="dxa"/>
            <w:tcBorders>
              <w:top w:val="nil"/>
              <w:left w:val="nil"/>
              <w:bottom w:val="nil"/>
              <w:right w:val="nil"/>
            </w:tcBorders>
            <w:shd w:val="clear" w:color="auto" w:fill="auto"/>
            <w:noWrap/>
            <w:vAlign w:val="bottom"/>
            <w:hideMark/>
          </w:tcPr>
          <w:p w14:paraId="5E1ED34D"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66</w:t>
            </w:r>
          </w:p>
        </w:tc>
      </w:tr>
      <w:tr w:rsidR="00F4448A" w:rsidRPr="00292BE7" w14:paraId="345EC2D2" w14:textId="77777777" w:rsidTr="00C559CF">
        <w:trPr>
          <w:trHeight w:val="300"/>
        </w:trPr>
        <w:tc>
          <w:tcPr>
            <w:tcW w:w="2560" w:type="dxa"/>
            <w:tcBorders>
              <w:top w:val="nil"/>
              <w:left w:val="nil"/>
              <w:bottom w:val="nil"/>
              <w:right w:val="nil"/>
            </w:tcBorders>
            <w:shd w:val="clear" w:color="auto" w:fill="auto"/>
            <w:noWrap/>
            <w:vAlign w:val="bottom"/>
            <w:hideMark/>
          </w:tcPr>
          <w:p w14:paraId="267E01B2" w14:textId="77777777" w:rsidR="00F4448A" w:rsidRPr="00292BE7" w:rsidRDefault="00F4448A" w:rsidP="00C559CF">
            <w:pPr>
              <w:spacing w:after="0" w:line="240" w:lineRule="auto"/>
              <w:rPr>
                <w:rFonts w:ascii="Calibri" w:eastAsia="Times New Roman" w:hAnsi="Calibri" w:cs="Calibri"/>
                <w:color w:val="000000"/>
                <w:lang w:eastAsia="en-GB"/>
              </w:rPr>
            </w:pPr>
            <w:r w:rsidRPr="00292BE7">
              <w:rPr>
                <w:rFonts w:ascii="Calibri" w:eastAsia="Times New Roman" w:hAnsi="Calibri" w:cs="Calibri"/>
                <w:i/>
                <w:iCs/>
                <w:color w:val="000000"/>
                <w:lang w:eastAsia="en-GB"/>
              </w:rPr>
              <w:t>k</w:t>
            </w:r>
            <w:r w:rsidRPr="00292BE7">
              <w:rPr>
                <w:rFonts w:ascii="Calibri" w:eastAsia="Times New Roman" w:hAnsi="Calibri" w:cs="Calibri"/>
                <w:color w:val="000000"/>
                <w:vertAlign w:val="subscript"/>
                <w:lang w:eastAsia="en-GB"/>
              </w:rPr>
              <w:t>obs</w:t>
            </w:r>
          </w:p>
        </w:tc>
        <w:tc>
          <w:tcPr>
            <w:tcW w:w="1096" w:type="dxa"/>
            <w:tcBorders>
              <w:top w:val="nil"/>
              <w:left w:val="nil"/>
              <w:bottom w:val="nil"/>
              <w:right w:val="nil"/>
            </w:tcBorders>
            <w:shd w:val="clear" w:color="auto" w:fill="auto"/>
            <w:noWrap/>
            <w:vAlign w:val="bottom"/>
            <w:hideMark/>
          </w:tcPr>
          <w:p w14:paraId="4B13BE43"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3938</w:t>
            </w:r>
          </w:p>
        </w:tc>
        <w:tc>
          <w:tcPr>
            <w:tcW w:w="1096" w:type="dxa"/>
            <w:tcBorders>
              <w:top w:val="nil"/>
              <w:left w:val="nil"/>
              <w:bottom w:val="nil"/>
              <w:right w:val="nil"/>
            </w:tcBorders>
            <w:shd w:val="clear" w:color="auto" w:fill="auto"/>
            <w:noWrap/>
            <w:vAlign w:val="bottom"/>
            <w:hideMark/>
          </w:tcPr>
          <w:p w14:paraId="4F76FDCF"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4291</w:t>
            </w:r>
          </w:p>
        </w:tc>
        <w:tc>
          <w:tcPr>
            <w:tcW w:w="1096" w:type="dxa"/>
            <w:tcBorders>
              <w:top w:val="nil"/>
              <w:left w:val="nil"/>
              <w:bottom w:val="nil"/>
              <w:right w:val="nil"/>
            </w:tcBorders>
            <w:shd w:val="clear" w:color="auto" w:fill="auto"/>
            <w:noWrap/>
            <w:vAlign w:val="bottom"/>
            <w:hideMark/>
          </w:tcPr>
          <w:p w14:paraId="22F3D680"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3847</w:t>
            </w:r>
          </w:p>
        </w:tc>
        <w:tc>
          <w:tcPr>
            <w:tcW w:w="1096" w:type="dxa"/>
            <w:tcBorders>
              <w:top w:val="nil"/>
              <w:left w:val="nil"/>
              <w:bottom w:val="nil"/>
              <w:right w:val="nil"/>
            </w:tcBorders>
            <w:shd w:val="clear" w:color="auto" w:fill="auto"/>
            <w:noWrap/>
            <w:vAlign w:val="bottom"/>
            <w:hideMark/>
          </w:tcPr>
          <w:p w14:paraId="7F78C057"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5511</w:t>
            </w:r>
          </w:p>
        </w:tc>
        <w:tc>
          <w:tcPr>
            <w:tcW w:w="1096" w:type="dxa"/>
            <w:tcBorders>
              <w:top w:val="nil"/>
              <w:left w:val="nil"/>
              <w:bottom w:val="nil"/>
              <w:right w:val="nil"/>
            </w:tcBorders>
            <w:shd w:val="clear" w:color="auto" w:fill="auto"/>
            <w:noWrap/>
            <w:vAlign w:val="bottom"/>
            <w:hideMark/>
          </w:tcPr>
          <w:p w14:paraId="5677D39F"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5536</w:t>
            </w:r>
          </w:p>
        </w:tc>
        <w:tc>
          <w:tcPr>
            <w:tcW w:w="1096" w:type="dxa"/>
            <w:tcBorders>
              <w:top w:val="nil"/>
              <w:left w:val="nil"/>
              <w:bottom w:val="nil"/>
              <w:right w:val="nil"/>
            </w:tcBorders>
            <w:shd w:val="clear" w:color="auto" w:fill="auto"/>
            <w:noWrap/>
            <w:vAlign w:val="bottom"/>
            <w:hideMark/>
          </w:tcPr>
          <w:p w14:paraId="4DFE6B14"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6015</w:t>
            </w:r>
          </w:p>
        </w:tc>
      </w:tr>
      <w:tr w:rsidR="00F4448A" w:rsidRPr="00292BE7" w14:paraId="2B3AB27F" w14:textId="77777777" w:rsidTr="00C559CF">
        <w:trPr>
          <w:trHeight w:val="300"/>
        </w:trPr>
        <w:tc>
          <w:tcPr>
            <w:tcW w:w="2560" w:type="dxa"/>
            <w:tcBorders>
              <w:top w:val="nil"/>
              <w:left w:val="nil"/>
              <w:bottom w:val="nil"/>
              <w:right w:val="nil"/>
            </w:tcBorders>
            <w:shd w:val="clear" w:color="auto" w:fill="auto"/>
            <w:noWrap/>
            <w:vAlign w:val="bottom"/>
            <w:hideMark/>
          </w:tcPr>
          <w:p w14:paraId="3264C2FD" w14:textId="77777777" w:rsidR="00F4448A" w:rsidRPr="00292BE7" w:rsidRDefault="00F4448A" w:rsidP="00C559CF">
            <w:pPr>
              <w:spacing w:after="0" w:line="240" w:lineRule="auto"/>
              <w:rPr>
                <w:rFonts w:ascii="Calibri" w:eastAsia="Times New Roman" w:hAnsi="Calibri" w:cs="Calibri"/>
                <w:color w:val="000000"/>
                <w:lang w:eastAsia="en-GB"/>
              </w:rPr>
            </w:pPr>
            <w:r w:rsidRPr="00292BE7">
              <w:rPr>
                <w:rFonts w:ascii="Calibri" w:eastAsia="Times New Roman" w:hAnsi="Calibri" w:cs="Calibri"/>
                <w:color w:val="000000"/>
                <w:lang w:eastAsia="en-GB"/>
              </w:rPr>
              <w:t>[3-NO</w:t>
            </w:r>
            <w:r w:rsidRPr="00292BE7">
              <w:rPr>
                <w:rFonts w:ascii="Calibri" w:eastAsia="Times New Roman" w:hAnsi="Calibri" w:cs="Calibri"/>
                <w:color w:val="000000"/>
                <w:vertAlign w:val="subscript"/>
                <w:lang w:eastAsia="en-GB"/>
              </w:rPr>
              <w:t>2</w:t>
            </w:r>
            <w:r w:rsidRPr="00292BE7">
              <w:rPr>
                <w:rFonts w:ascii="Calibri" w:eastAsia="Times New Roman" w:hAnsi="Calibri" w:cs="Calibri"/>
                <w:color w:val="000000"/>
                <w:lang w:eastAsia="en-GB"/>
              </w:rPr>
              <w:t>-4-Cl-PhO TBA]/M</w:t>
            </w:r>
          </w:p>
        </w:tc>
        <w:tc>
          <w:tcPr>
            <w:tcW w:w="1096" w:type="dxa"/>
            <w:tcBorders>
              <w:top w:val="nil"/>
              <w:left w:val="nil"/>
              <w:bottom w:val="nil"/>
              <w:right w:val="nil"/>
            </w:tcBorders>
            <w:shd w:val="clear" w:color="auto" w:fill="auto"/>
            <w:noWrap/>
            <w:vAlign w:val="bottom"/>
            <w:hideMark/>
          </w:tcPr>
          <w:p w14:paraId="5E992F70"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8</w:t>
            </w:r>
          </w:p>
        </w:tc>
        <w:tc>
          <w:tcPr>
            <w:tcW w:w="1096" w:type="dxa"/>
            <w:tcBorders>
              <w:top w:val="nil"/>
              <w:left w:val="nil"/>
              <w:bottom w:val="nil"/>
              <w:right w:val="nil"/>
            </w:tcBorders>
            <w:shd w:val="clear" w:color="auto" w:fill="auto"/>
            <w:noWrap/>
            <w:vAlign w:val="bottom"/>
            <w:hideMark/>
          </w:tcPr>
          <w:p w14:paraId="35BDB920"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8</w:t>
            </w:r>
          </w:p>
        </w:tc>
        <w:tc>
          <w:tcPr>
            <w:tcW w:w="1096" w:type="dxa"/>
            <w:tcBorders>
              <w:top w:val="nil"/>
              <w:left w:val="nil"/>
              <w:bottom w:val="nil"/>
              <w:right w:val="nil"/>
            </w:tcBorders>
            <w:shd w:val="clear" w:color="auto" w:fill="auto"/>
            <w:noWrap/>
            <w:vAlign w:val="bottom"/>
            <w:hideMark/>
          </w:tcPr>
          <w:p w14:paraId="4A73C782"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08</w:t>
            </w:r>
          </w:p>
        </w:tc>
        <w:tc>
          <w:tcPr>
            <w:tcW w:w="1096" w:type="dxa"/>
            <w:tcBorders>
              <w:top w:val="nil"/>
              <w:left w:val="nil"/>
              <w:bottom w:val="nil"/>
              <w:right w:val="nil"/>
            </w:tcBorders>
            <w:shd w:val="clear" w:color="auto" w:fill="auto"/>
            <w:noWrap/>
            <w:vAlign w:val="bottom"/>
            <w:hideMark/>
          </w:tcPr>
          <w:p w14:paraId="56B9999F"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1</w:t>
            </w:r>
          </w:p>
        </w:tc>
        <w:tc>
          <w:tcPr>
            <w:tcW w:w="1096" w:type="dxa"/>
            <w:tcBorders>
              <w:top w:val="nil"/>
              <w:left w:val="nil"/>
              <w:bottom w:val="nil"/>
              <w:right w:val="nil"/>
            </w:tcBorders>
            <w:shd w:val="clear" w:color="auto" w:fill="auto"/>
            <w:noWrap/>
            <w:vAlign w:val="bottom"/>
            <w:hideMark/>
          </w:tcPr>
          <w:p w14:paraId="294748F9"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1</w:t>
            </w:r>
          </w:p>
        </w:tc>
        <w:tc>
          <w:tcPr>
            <w:tcW w:w="1096" w:type="dxa"/>
            <w:tcBorders>
              <w:top w:val="nil"/>
              <w:left w:val="nil"/>
              <w:bottom w:val="nil"/>
              <w:right w:val="nil"/>
            </w:tcBorders>
            <w:shd w:val="clear" w:color="auto" w:fill="auto"/>
            <w:noWrap/>
            <w:vAlign w:val="bottom"/>
            <w:hideMark/>
          </w:tcPr>
          <w:p w14:paraId="2EC734A0"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1</w:t>
            </w:r>
          </w:p>
        </w:tc>
      </w:tr>
      <w:tr w:rsidR="00F4448A" w:rsidRPr="00292BE7" w14:paraId="14925787" w14:textId="77777777" w:rsidTr="00C559CF">
        <w:trPr>
          <w:trHeight w:val="300"/>
        </w:trPr>
        <w:tc>
          <w:tcPr>
            <w:tcW w:w="2560" w:type="dxa"/>
            <w:tcBorders>
              <w:top w:val="nil"/>
              <w:left w:val="nil"/>
              <w:bottom w:val="nil"/>
              <w:right w:val="nil"/>
            </w:tcBorders>
            <w:shd w:val="clear" w:color="auto" w:fill="auto"/>
            <w:noWrap/>
            <w:vAlign w:val="bottom"/>
            <w:hideMark/>
          </w:tcPr>
          <w:p w14:paraId="05DE79D9" w14:textId="77777777" w:rsidR="00F4448A" w:rsidRPr="00292BE7" w:rsidRDefault="00F4448A" w:rsidP="00C559CF">
            <w:pPr>
              <w:spacing w:after="0" w:line="240" w:lineRule="auto"/>
              <w:rPr>
                <w:rFonts w:ascii="Calibri" w:eastAsia="Times New Roman" w:hAnsi="Calibri" w:cs="Calibri"/>
                <w:color w:val="000000"/>
                <w:lang w:eastAsia="en-GB"/>
              </w:rPr>
            </w:pPr>
            <w:r w:rsidRPr="00292BE7">
              <w:rPr>
                <w:rFonts w:ascii="Calibri" w:eastAsia="Times New Roman" w:hAnsi="Calibri" w:cs="Calibri"/>
                <w:i/>
                <w:iCs/>
                <w:color w:val="000000"/>
                <w:lang w:eastAsia="en-GB"/>
              </w:rPr>
              <w:t>k</w:t>
            </w:r>
            <w:r w:rsidRPr="00292BE7">
              <w:rPr>
                <w:rFonts w:ascii="Calibri" w:eastAsia="Times New Roman" w:hAnsi="Calibri" w:cs="Calibri"/>
                <w:color w:val="000000"/>
                <w:vertAlign w:val="subscript"/>
                <w:lang w:eastAsia="en-GB"/>
              </w:rPr>
              <w:t>obs</w:t>
            </w:r>
          </w:p>
        </w:tc>
        <w:tc>
          <w:tcPr>
            <w:tcW w:w="1096" w:type="dxa"/>
            <w:tcBorders>
              <w:top w:val="nil"/>
              <w:left w:val="nil"/>
              <w:bottom w:val="nil"/>
              <w:right w:val="nil"/>
            </w:tcBorders>
            <w:shd w:val="clear" w:color="auto" w:fill="auto"/>
            <w:noWrap/>
            <w:vAlign w:val="bottom"/>
            <w:hideMark/>
          </w:tcPr>
          <w:p w14:paraId="42F526CA"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5821</w:t>
            </w:r>
          </w:p>
        </w:tc>
        <w:tc>
          <w:tcPr>
            <w:tcW w:w="1096" w:type="dxa"/>
            <w:tcBorders>
              <w:top w:val="nil"/>
              <w:left w:val="nil"/>
              <w:bottom w:val="nil"/>
              <w:right w:val="nil"/>
            </w:tcBorders>
            <w:shd w:val="clear" w:color="auto" w:fill="auto"/>
            <w:noWrap/>
            <w:vAlign w:val="bottom"/>
            <w:hideMark/>
          </w:tcPr>
          <w:p w14:paraId="51DDEC9F"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5675</w:t>
            </w:r>
          </w:p>
        </w:tc>
        <w:tc>
          <w:tcPr>
            <w:tcW w:w="1096" w:type="dxa"/>
            <w:tcBorders>
              <w:top w:val="nil"/>
              <w:left w:val="nil"/>
              <w:bottom w:val="nil"/>
              <w:right w:val="nil"/>
            </w:tcBorders>
            <w:shd w:val="clear" w:color="auto" w:fill="auto"/>
            <w:noWrap/>
            <w:vAlign w:val="bottom"/>
            <w:hideMark/>
          </w:tcPr>
          <w:p w14:paraId="49CB766A"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5813</w:t>
            </w:r>
          </w:p>
        </w:tc>
        <w:tc>
          <w:tcPr>
            <w:tcW w:w="1096" w:type="dxa"/>
            <w:tcBorders>
              <w:top w:val="nil"/>
              <w:left w:val="nil"/>
              <w:bottom w:val="nil"/>
              <w:right w:val="nil"/>
            </w:tcBorders>
            <w:shd w:val="clear" w:color="auto" w:fill="auto"/>
            <w:noWrap/>
            <w:vAlign w:val="bottom"/>
            <w:hideMark/>
          </w:tcPr>
          <w:p w14:paraId="1D8A9481"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7429</w:t>
            </w:r>
          </w:p>
        </w:tc>
        <w:tc>
          <w:tcPr>
            <w:tcW w:w="1096" w:type="dxa"/>
            <w:tcBorders>
              <w:top w:val="nil"/>
              <w:left w:val="nil"/>
              <w:bottom w:val="nil"/>
              <w:right w:val="nil"/>
            </w:tcBorders>
            <w:shd w:val="clear" w:color="auto" w:fill="auto"/>
            <w:noWrap/>
            <w:vAlign w:val="bottom"/>
            <w:hideMark/>
          </w:tcPr>
          <w:p w14:paraId="686FE417"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7573</w:t>
            </w:r>
          </w:p>
        </w:tc>
        <w:tc>
          <w:tcPr>
            <w:tcW w:w="1096" w:type="dxa"/>
            <w:tcBorders>
              <w:top w:val="nil"/>
              <w:left w:val="nil"/>
              <w:bottom w:val="nil"/>
              <w:right w:val="nil"/>
            </w:tcBorders>
            <w:shd w:val="clear" w:color="auto" w:fill="auto"/>
            <w:noWrap/>
            <w:vAlign w:val="bottom"/>
            <w:hideMark/>
          </w:tcPr>
          <w:p w14:paraId="278E2E48" w14:textId="77777777" w:rsidR="00F4448A" w:rsidRPr="00292BE7" w:rsidRDefault="00F4448A" w:rsidP="00C559CF">
            <w:pPr>
              <w:spacing w:after="0" w:line="240" w:lineRule="auto"/>
              <w:jc w:val="right"/>
              <w:rPr>
                <w:rFonts w:ascii="Calibri" w:eastAsia="Times New Roman" w:hAnsi="Calibri" w:cs="Calibri"/>
                <w:color w:val="000000"/>
                <w:lang w:eastAsia="en-GB"/>
              </w:rPr>
            </w:pPr>
            <w:r w:rsidRPr="00292BE7">
              <w:rPr>
                <w:rFonts w:ascii="Calibri" w:eastAsia="Times New Roman" w:hAnsi="Calibri" w:cs="Calibri"/>
                <w:color w:val="000000"/>
                <w:lang w:eastAsia="en-GB"/>
              </w:rPr>
              <w:t>0.008203</w:t>
            </w:r>
          </w:p>
        </w:tc>
      </w:tr>
    </w:tbl>
    <w:p w14:paraId="4D348193" w14:textId="77777777" w:rsidR="00F4448A" w:rsidRDefault="00F4448A" w:rsidP="00C559CF"/>
    <w:tbl>
      <w:tblPr>
        <w:tblW w:w="4509" w:type="dxa"/>
        <w:tblLook w:val="04A0" w:firstRow="1" w:lastRow="0" w:firstColumn="1" w:lastColumn="0" w:noHBand="0" w:noVBand="1"/>
      </w:tblPr>
      <w:tblGrid>
        <w:gridCol w:w="1120"/>
        <w:gridCol w:w="1053"/>
        <w:gridCol w:w="1053"/>
        <w:gridCol w:w="1283"/>
      </w:tblGrid>
      <w:tr w:rsidR="00F4448A" w:rsidRPr="009E0E69" w14:paraId="1D51A6F2" w14:textId="77777777" w:rsidTr="00C559CF">
        <w:trPr>
          <w:trHeight w:val="300"/>
        </w:trPr>
        <w:tc>
          <w:tcPr>
            <w:tcW w:w="1120" w:type="dxa"/>
            <w:tcBorders>
              <w:top w:val="nil"/>
              <w:left w:val="nil"/>
              <w:bottom w:val="nil"/>
              <w:right w:val="nil"/>
            </w:tcBorders>
            <w:shd w:val="clear" w:color="auto" w:fill="auto"/>
            <w:noWrap/>
            <w:vAlign w:val="bottom"/>
            <w:hideMark/>
          </w:tcPr>
          <w:p w14:paraId="725BD2B2" w14:textId="77777777" w:rsidR="00F4448A" w:rsidRPr="009E0E69" w:rsidRDefault="00F4448A" w:rsidP="00C559CF">
            <w:pPr>
              <w:spacing w:after="0" w:line="240" w:lineRule="auto"/>
              <w:rPr>
                <w:rFonts w:ascii="Calibri" w:eastAsia="Times New Roman" w:hAnsi="Calibri" w:cs="Calibri"/>
                <w:color w:val="000000"/>
                <w:lang w:eastAsia="en-GB"/>
              </w:rPr>
            </w:pPr>
            <w:r w:rsidRPr="009E0E69">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7AEDEE4" w14:textId="77777777" w:rsidR="00F4448A" w:rsidRPr="009E0E69" w:rsidRDefault="00F4448A" w:rsidP="00C559CF">
            <w:pPr>
              <w:spacing w:after="0" w:line="240" w:lineRule="auto"/>
              <w:jc w:val="right"/>
              <w:rPr>
                <w:rFonts w:ascii="Calibri" w:eastAsia="Times New Roman" w:hAnsi="Calibri" w:cs="Calibri"/>
                <w:color w:val="000000"/>
                <w:lang w:eastAsia="en-GB"/>
              </w:rPr>
            </w:pPr>
            <w:r w:rsidRPr="009E0E69">
              <w:rPr>
                <w:rFonts w:ascii="Calibri" w:eastAsia="Times New Roman" w:hAnsi="Calibri" w:cs="Calibri"/>
                <w:color w:val="000000"/>
                <w:lang w:eastAsia="en-GB"/>
              </w:rPr>
              <w:t>6.924822</w:t>
            </w:r>
          </w:p>
        </w:tc>
        <w:tc>
          <w:tcPr>
            <w:tcW w:w="1053" w:type="dxa"/>
            <w:tcBorders>
              <w:top w:val="nil"/>
              <w:left w:val="nil"/>
              <w:bottom w:val="nil"/>
              <w:right w:val="nil"/>
            </w:tcBorders>
            <w:shd w:val="clear" w:color="auto" w:fill="auto"/>
            <w:noWrap/>
            <w:vAlign w:val="bottom"/>
            <w:hideMark/>
          </w:tcPr>
          <w:p w14:paraId="1AA99DC8" w14:textId="77777777" w:rsidR="00F4448A" w:rsidRPr="009E0E69" w:rsidRDefault="00F4448A" w:rsidP="00C559CF">
            <w:pPr>
              <w:spacing w:after="0" w:line="240" w:lineRule="auto"/>
              <w:jc w:val="right"/>
              <w:rPr>
                <w:rFonts w:ascii="Calibri" w:eastAsia="Times New Roman" w:hAnsi="Calibri" w:cs="Calibri"/>
                <w:color w:val="000000"/>
                <w:lang w:eastAsia="en-GB"/>
              </w:rPr>
            </w:pPr>
            <w:r w:rsidRPr="009E0E69">
              <w:rPr>
                <w:rFonts w:ascii="Calibri" w:eastAsia="Times New Roman" w:hAnsi="Calibri" w:cs="Calibri"/>
                <w:color w:val="000000"/>
                <w:lang w:eastAsia="en-GB"/>
              </w:rPr>
              <w:t>0.00068</w:t>
            </w:r>
          </w:p>
        </w:tc>
        <w:tc>
          <w:tcPr>
            <w:tcW w:w="1283" w:type="dxa"/>
            <w:tcBorders>
              <w:top w:val="nil"/>
              <w:left w:val="nil"/>
              <w:bottom w:val="nil"/>
              <w:right w:val="nil"/>
            </w:tcBorders>
            <w:shd w:val="clear" w:color="auto" w:fill="auto"/>
            <w:noWrap/>
            <w:vAlign w:val="bottom"/>
            <w:hideMark/>
          </w:tcPr>
          <w:p w14:paraId="7816CA09" w14:textId="77777777" w:rsidR="00F4448A" w:rsidRPr="009E0E69" w:rsidRDefault="00F4448A" w:rsidP="00C559CF">
            <w:pPr>
              <w:spacing w:after="0" w:line="240" w:lineRule="auto"/>
              <w:rPr>
                <w:rFonts w:ascii="Calibri" w:eastAsia="Times New Roman" w:hAnsi="Calibri" w:cs="Calibri"/>
                <w:color w:val="000000"/>
                <w:lang w:eastAsia="en-GB"/>
              </w:rPr>
            </w:pPr>
            <w:r w:rsidRPr="009E0E69">
              <w:rPr>
                <w:rFonts w:ascii="Calibri" w:eastAsia="Times New Roman" w:hAnsi="Calibri" w:cs="Calibri"/>
                <w:color w:val="000000"/>
                <w:lang w:eastAsia="en-GB"/>
              </w:rPr>
              <w:t>Intercept</w:t>
            </w:r>
          </w:p>
        </w:tc>
      </w:tr>
      <w:tr w:rsidR="00F4448A" w:rsidRPr="009E0E69" w14:paraId="361E9B08" w14:textId="77777777" w:rsidTr="00C559CF">
        <w:trPr>
          <w:trHeight w:val="300"/>
        </w:trPr>
        <w:tc>
          <w:tcPr>
            <w:tcW w:w="1120" w:type="dxa"/>
            <w:tcBorders>
              <w:top w:val="nil"/>
              <w:left w:val="nil"/>
              <w:bottom w:val="nil"/>
              <w:right w:val="nil"/>
            </w:tcBorders>
            <w:shd w:val="clear" w:color="auto" w:fill="auto"/>
            <w:noWrap/>
            <w:vAlign w:val="bottom"/>
            <w:hideMark/>
          </w:tcPr>
          <w:p w14:paraId="607E4623" w14:textId="77777777" w:rsidR="00F4448A" w:rsidRPr="009E0E69" w:rsidRDefault="00F4448A" w:rsidP="00C559CF">
            <w:pPr>
              <w:spacing w:after="0" w:line="240" w:lineRule="auto"/>
              <w:rPr>
                <w:rFonts w:ascii="Calibri" w:eastAsia="Times New Roman" w:hAnsi="Calibri" w:cs="Calibri"/>
                <w:color w:val="000000"/>
                <w:lang w:eastAsia="en-GB"/>
              </w:rPr>
            </w:pPr>
            <w:r w:rsidRPr="009E0E69">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7559DB4" w14:textId="77777777" w:rsidR="00F4448A" w:rsidRPr="009E0E69" w:rsidRDefault="00F4448A" w:rsidP="00C559CF">
            <w:pPr>
              <w:spacing w:after="0" w:line="240" w:lineRule="auto"/>
              <w:jc w:val="right"/>
              <w:rPr>
                <w:rFonts w:ascii="Calibri" w:eastAsia="Times New Roman" w:hAnsi="Calibri" w:cs="Calibri"/>
                <w:color w:val="000000"/>
                <w:lang w:eastAsia="en-GB"/>
              </w:rPr>
            </w:pPr>
            <w:r w:rsidRPr="009E0E69">
              <w:rPr>
                <w:rFonts w:ascii="Calibri" w:eastAsia="Times New Roman" w:hAnsi="Calibri" w:cs="Calibri"/>
                <w:color w:val="000000"/>
                <w:lang w:eastAsia="en-GB"/>
              </w:rPr>
              <w:t>0.683865</w:t>
            </w:r>
          </w:p>
        </w:tc>
        <w:tc>
          <w:tcPr>
            <w:tcW w:w="1053" w:type="dxa"/>
            <w:tcBorders>
              <w:top w:val="nil"/>
              <w:left w:val="nil"/>
              <w:bottom w:val="nil"/>
              <w:right w:val="nil"/>
            </w:tcBorders>
            <w:shd w:val="clear" w:color="auto" w:fill="auto"/>
            <w:noWrap/>
            <w:vAlign w:val="bottom"/>
            <w:hideMark/>
          </w:tcPr>
          <w:p w14:paraId="5A8FFF4B" w14:textId="77777777" w:rsidR="00F4448A" w:rsidRPr="009E0E69" w:rsidRDefault="00F4448A" w:rsidP="00C559CF">
            <w:pPr>
              <w:spacing w:after="0" w:line="240" w:lineRule="auto"/>
              <w:jc w:val="right"/>
              <w:rPr>
                <w:rFonts w:ascii="Calibri" w:eastAsia="Times New Roman" w:hAnsi="Calibri" w:cs="Calibri"/>
                <w:color w:val="000000"/>
                <w:lang w:eastAsia="en-GB"/>
              </w:rPr>
            </w:pPr>
            <w:r w:rsidRPr="009E0E69">
              <w:rPr>
                <w:rFonts w:ascii="Calibri" w:eastAsia="Times New Roman" w:hAnsi="Calibri" w:cs="Calibri"/>
                <w:color w:val="000000"/>
                <w:lang w:eastAsia="en-GB"/>
              </w:rPr>
              <w:t>0.000521</w:t>
            </w:r>
          </w:p>
        </w:tc>
        <w:tc>
          <w:tcPr>
            <w:tcW w:w="1283" w:type="dxa"/>
            <w:tcBorders>
              <w:top w:val="nil"/>
              <w:left w:val="nil"/>
              <w:bottom w:val="nil"/>
              <w:right w:val="nil"/>
            </w:tcBorders>
            <w:shd w:val="clear" w:color="auto" w:fill="auto"/>
            <w:noWrap/>
            <w:vAlign w:val="bottom"/>
            <w:hideMark/>
          </w:tcPr>
          <w:p w14:paraId="6141D894" w14:textId="77777777" w:rsidR="00F4448A" w:rsidRPr="009E0E69" w:rsidRDefault="00F4448A" w:rsidP="00C559CF">
            <w:pPr>
              <w:spacing w:after="0" w:line="240" w:lineRule="auto"/>
              <w:rPr>
                <w:rFonts w:ascii="Calibri" w:eastAsia="Times New Roman" w:hAnsi="Calibri" w:cs="Calibri"/>
                <w:color w:val="000000"/>
                <w:lang w:eastAsia="en-GB"/>
              </w:rPr>
            </w:pPr>
            <w:r w:rsidRPr="009E0E69">
              <w:rPr>
                <w:rFonts w:ascii="Calibri" w:eastAsia="Times New Roman" w:hAnsi="Calibri" w:cs="Calibri"/>
                <w:color w:val="000000"/>
                <w:lang w:eastAsia="en-GB"/>
              </w:rPr>
              <w:t xml:space="preserve">Error </w:t>
            </w:r>
            <w:proofErr w:type="spellStart"/>
            <w:r w:rsidRPr="009E0E69">
              <w:rPr>
                <w:rFonts w:ascii="Calibri" w:eastAsia="Times New Roman" w:hAnsi="Calibri" w:cs="Calibri"/>
                <w:color w:val="000000"/>
                <w:lang w:eastAsia="en-GB"/>
              </w:rPr>
              <w:t>Intcp</w:t>
            </w:r>
            <w:proofErr w:type="spellEnd"/>
          </w:p>
        </w:tc>
      </w:tr>
    </w:tbl>
    <w:p w14:paraId="4F2E3FA6" w14:textId="77777777" w:rsidR="00F4448A" w:rsidRDefault="00F4448A" w:rsidP="00C559CF"/>
    <w:p w14:paraId="3C4C908E" w14:textId="77777777" w:rsidR="00F4448A" w:rsidRDefault="00F4448A" w:rsidP="00C559CF">
      <w:pPr>
        <w:pStyle w:val="Heading5"/>
      </w:pPr>
      <w:r>
        <w:lastRenderedPageBreak/>
        <w:t>3-nitro-4-chlorophenolate TBA reaction with 4-nitrophenylacetate in acetone</w:t>
      </w:r>
    </w:p>
    <w:p w14:paraId="60527BD7" w14:textId="77777777" w:rsidR="00F4448A" w:rsidRPr="00CE5CBD" w:rsidRDefault="00F4448A" w:rsidP="00C559CF">
      <w:r>
        <w:rPr>
          <w:noProof/>
        </w:rPr>
        <w:drawing>
          <wp:inline distT="0" distB="0" distL="0" distR="0" wp14:anchorId="48C48CDF" wp14:editId="66B894BF">
            <wp:extent cx="2553005" cy="1558137"/>
            <wp:effectExtent l="0" t="0" r="0" b="4445"/>
            <wp:docPr id="365" name="Chart 365">
              <a:extLst xmlns:a="http://schemas.openxmlformats.org/drawingml/2006/main">
                <a:ext uri="{FF2B5EF4-FFF2-40B4-BE49-F238E27FC236}">
                  <a16:creationId xmlns:a16="http://schemas.microsoft.com/office/drawing/2014/main" id="{AF3D2B55-839D-4A69-8BB8-C359428AA8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tbl>
      <w:tblPr>
        <w:tblW w:w="8518" w:type="dxa"/>
        <w:tblLook w:val="04A0" w:firstRow="1" w:lastRow="0" w:firstColumn="1" w:lastColumn="0" w:noHBand="0" w:noVBand="1"/>
      </w:tblPr>
      <w:tblGrid>
        <w:gridCol w:w="2572"/>
        <w:gridCol w:w="1053"/>
        <w:gridCol w:w="960"/>
        <w:gridCol w:w="1053"/>
        <w:gridCol w:w="960"/>
        <w:gridCol w:w="960"/>
        <w:gridCol w:w="960"/>
      </w:tblGrid>
      <w:tr w:rsidR="00F4448A" w:rsidRPr="009549B9" w14:paraId="748EAF3D" w14:textId="77777777" w:rsidTr="00C559CF">
        <w:trPr>
          <w:trHeight w:val="300"/>
        </w:trPr>
        <w:tc>
          <w:tcPr>
            <w:tcW w:w="2572" w:type="dxa"/>
            <w:tcBorders>
              <w:top w:val="nil"/>
              <w:left w:val="nil"/>
              <w:bottom w:val="nil"/>
              <w:right w:val="nil"/>
            </w:tcBorders>
            <w:shd w:val="clear" w:color="auto" w:fill="auto"/>
            <w:noWrap/>
            <w:vAlign w:val="bottom"/>
            <w:hideMark/>
          </w:tcPr>
          <w:p w14:paraId="5765C24B" w14:textId="77777777" w:rsidR="00F4448A" w:rsidRPr="009549B9" w:rsidRDefault="00F4448A" w:rsidP="00C559CF">
            <w:pPr>
              <w:spacing w:after="0" w:line="240" w:lineRule="auto"/>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3-NO</w:t>
            </w:r>
            <w:r w:rsidRPr="009549B9">
              <w:rPr>
                <w:rFonts w:ascii="Calibri" w:eastAsia="Times New Roman" w:hAnsi="Calibri" w:cs="Times New Roman"/>
                <w:color w:val="000000"/>
                <w:vertAlign w:val="subscript"/>
                <w:lang w:eastAsia="en-GB"/>
              </w:rPr>
              <w:t>2</w:t>
            </w:r>
            <w:r w:rsidRPr="009549B9">
              <w:rPr>
                <w:rFonts w:ascii="Calibri" w:eastAsia="Times New Roman" w:hAnsi="Calibri" w:cs="Times New Roman"/>
                <w:color w:val="000000"/>
                <w:lang w:eastAsia="en-GB"/>
              </w:rPr>
              <w:t>-4-Cl-PhO TBA]/M</w:t>
            </w:r>
          </w:p>
        </w:tc>
        <w:tc>
          <w:tcPr>
            <w:tcW w:w="1053" w:type="dxa"/>
            <w:tcBorders>
              <w:top w:val="nil"/>
              <w:left w:val="nil"/>
              <w:bottom w:val="nil"/>
              <w:right w:val="nil"/>
            </w:tcBorders>
            <w:shd w:val="clear" w:color="auto" w:fill="auto"/>
            <w:noWrap/>
            <w:vAlign w:val="bottom"/>
            <w:hideMark/>
          </w:tcPr>
          <w:p w14:paraId="75DB9341"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1</w:t>
            </w:r>
          </w:p>
        </w:tc>
        <w:tc>
          <w:tcPr>
            <w:tcW w:w="960" w:type="dxa"/>
            <w:tcBorders>
              <w:top w:val="nil"/>
              <w:left w:val="nil"/>
              <w:bottom w:val="nil"/>
              <w:right w:val="nil"/>
            </w:tcBorders>
            <w:shd w:val="clear" w:color="auto" w:fill="auto"/>
            <w:noWrap/>
            <w:vAlign w:val="bottom"/>
            <w:hideMark/>
          </w:tcPr>
          <w:p w14:paraId="03AD26EB"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1</w:t>
            </w:r>
          </w:p>
        </w:tc>
        <w:tc>
          <w:tcPr>
            <w:tcW w:w="1053" w:type="dxa"/>
            <w:tcBorders>
              <w:top w:val="nil"/>
              <w:left w:val="nil"/>
              <w:bottom w:val="nil"/>
              <w:right w:val="nil"/>
            </w:tcBorders>
            <w:shd w:val="clear" w:color="auto" w:fill="auto"/>
            <w:noWrap/>
            <w:vAlign w:val="bottom"/>
            <w:hideMark/>
          </w:tcPr>
          <w:p w14:paraId="24BAB40E"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1</w:t>
            </w:r>
          </w:p>
        </w:tc>
        <w:tc>
          <w:tcPr>
            <w:tcW w:w="960" w:type="dxa"/>
            <w:tcBorders>
              <w:top w:val="nil"/>
              <w:left w:val="nil"/>
              <w:bottom w:val="nil"/>
              <w:right w:val="nil"/>
            </w:tcBorders>
            <w:shd w:val="clear" w:color="auto" w:fill="auto"/>
            <w:noWrap/>
            <w:vAlign w:val="bottom"/>
            <w:hideMark/>
          </w:tcPr>
          <w:p w14:paraId="299A36C8"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2</w:t>
            </w:r>
          </w:p>
        </w:tc>
        <w:tc>
          <w:tcPr>
            <w:tcW w:w="960" w:type="dxa"/>
            <w:tcBorders>
              <w:top w:val="nil"/>
              <w:left w:val="nil"/>
              <w:bottom w:val="nil"/>
              <w:right w:val="nil"/>
            </w:tcBorders>
            <w:shd w:val="clear" w:color="auto" w:fill="auto"/>
            <w:noWrap/>
            <w:vAlign w:val="bottom"/>
            <w:hideMark/>
          </w:tcPr>
          <w:p w14:paraId="1C346B41"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2</w:t>
            </w:r>
          </w:p>
        </w:tc>
        <w:tc>
          <w:tcPr>
            <w:tcW w:w="960" w:type="dxa"/>
            <w:tcBorders>
              <w:top w:val="nil"/>
              <w:left w:val="nil"/>
              <w:bottom w:val="nil"/>
              <w:right w:val="nil"/>
            </w:tcBorders>
            <w:shd w:val="clear" w:color="auto" w:fill="auto"/>
            <w:noWrap/>
            <w:vAlign w:val="bottom"/>
            <w:hideMark/>
          </w:tcPr>
          <w:p w14:paraId="220352DD"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2</w:t>
            </w:r>
          </w:p>
        </w:tc>
      </w:tr>
      <w:tr w:rsidR="00F4448A" w:rsidRPr="009549B9" w14:paraId="077805AE" w14:textId="77777777" w:rsidTr="00C559CF">
        <w:trPr>
          <w:trHeight w:val="300"/>
        </w:trPr>
        <w:tc>
          <w:tcPr>
            <w:tcW w:w="2572" w:type="dxa"/>
            <w:tcBorders>
              <w:top w:val="nil"/>
              <w:left w:val="nil"/>
              <w:bottom w:val="nil"/>
              <w:right w:val="nil"/>
            </w:tcBorders>
            <w:shd w:val="clear" w:color="auto" w:fill="auto"/>
            <w:noWrap/>
            <w:vAlign w:val="bottom"/>
            <w:hideMark/>
          </w:tcPr>
          <w:p w14:paraId="20E5B7E4" w14:textId="77777777" w:rsidR="00F4448A" w:rsidRPr="009549B9" w:rsidRDefault="00F4448A" w:rsidP="00C559CF">
            <w:pPr>
              <w:spacing w:after="0" w:line="240" w:lineRule="auto"/>
              <w:rPr>
                <w:rFonts w:ascii="Calibri" w:eastAsia="Times New Roman" w:hAnsi="Calibri" w:cs="Times New Roman"/>
                <w:color w:val="000000"/>
                <w:lang w:eastAsia="en-GB"/>
              </w:rPr>
            </w:pPr>
            <w:r w:rsidRPr="009549B9">
              <w:rPr>
                <w:rFonts w:ascii="Calibri" w:eastAsia="Times New Roman" w:hAnsi="Calibri" w:cs="Times New Roman"/>
                <w:i/>
                <w:iCs/>
                <w:color w:val="000000"/>
                <w:lang w:eastAsia="en-GB"/>
              </w:rPr>
              <w:t>k</w:t>
            </w:r>
            <w:r w:rsidRPr="009549B9">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27CC5BB4"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59666</w:t>
            </w:r>
          </w:p>
        </w:tc>
        <w:tc>
          <w:tcPr>
            <w:tcW w:w="960" w:type="dxa"/>
            <w:tcBorders>
              <w:top w:val="nil"/>
              <w:left w:val="nil"/>
              <w:bottom w:val="nil"/>
              <w:right w:val="nil"/>
            </w:tcBorders>
            <w:shd w:val="clear" w:color="auto" w:fill="auto"/>
            <w:noWrap/>
            <w:vAlign w:val="bottom"/>
            <w:hideMark/>
          </w:tcPr>
          <w:p w14:paraId="65E6D2DE"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5479</w:t>
            </w:r>
          </w:p>
        </w:tc>
        <w:tc>
          <w:tcPr>
            <w:tcW w:w="1053" w:type="dxa"/>
            <w:tcBorders>
              <w:top w:val="nil"/>
              <w:left w:val="nil"/>
              <w:bottom w:val="nil"/>
              <w:right w:val="nil"/>
            </w:tcBorders>
            <w:shd w:val="clear" w:color="auto" w:fill="auto"/>
            <w:noWrap/>
            <w:vAlign w:val="bottom"/>
            <w:hideMark/>
          </w:tcPr>
          <w:p w14:paraId="63347D9E"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59089</w:t>
            </w:r>
          </w:p>
        </w:tc>
        <w:tc>
          <w:tcPr>
            <w:tcW w:w="960" w:type="dxa"/>
            <w:tcBorders>
              <w:top w:val="nil"/>
              <w:left w:val="nil"/>
              <w:bottom w:val="nil"/>
              <w:right w:val="nil"/>
            </w:tcBorders>
            <w:shd w:val="clear" w:color="auto" w:fill="auto"/>
            <w:noWrap/>
            <w:vAlign w:val="bottom"/>
            <w:hideMark/>
          </w:tcPr>
          <w:p w14:paraId="6FC3F09C"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1131</w:t>
            </w:r>
          </w:p>
        </w:tc>
        <w:tc>
          <w:tcPr>
            <w:tcW w:w="960" w:type="dxa"/>
            <w:tcBorders>
              <w:top w:val="nil"/>
              <w:left w:val="nil"/>
              <w:bottom w:val="nil"/>
              <w:right w:val="nil"/>
            </w:tcBorders>
            <w:shd w:val="clear" w:color="auto" w:fill="auto"/>
            <w:noWrap/>
            <w:vAlign w:val="bottom"/>
            <w:hideMark/>
          </w:tcPr>
          <w:p w14:paraId="4AF2852F"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11384</w:t>
            </w:r>
          </w:p>
        </w:tc>
        <w:tc>
          <w:tcPr>
            <w:tcW w:w="960" w:type="dxa"/>
            <w:tcBorders>
              <w:top w:val="nil"/>
              <w:left w:val="nil"/>
              <w:bottom w:val="nil"/>
              <w:right w:val="nil"/>
            </w:tcBorders>
            <w:shd w:val="clear" w:color="auto" w:fill="auto"/>
            <w:noWrap/>
            <w:vAlign w:val="bottom"/>
            <w:hideMark/>
          </w:tcPr>
          <w:p w14:paraId="54EC474C"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11404</w:t>
            </w:r>
          </w:p>
        </w:tc>
      </w:tr>
      <w:tr w:rsidR="00F4448A" w:rsidRPr="009549B9" w14:paraId="45D7BD99" w14:textId="77777777" w:rsidTr="00C559CF">
        <w:trPr>
          <w:trHeight w:val="300"/>
        </w:trPr>
        <w:tc>
          <w:tcPr>
            <w:tcW w:w="2572" w:type="dxa"/>
            <w:tcBorders>
              <w:top w:val="nil"/>
              <w:left w:val="nil"/>
              <w:bottom w:val="nil"/>
              <w:right w:val="nil"/>
            </w:tcBorders>
            <w:shd w:val="clear" w:color="auto" w:fill="auto"/>
            <w:noWrap/>
            <w:vAlign w:val="bottom"/>
            <w:hideMark/>
          </w:tcPr>
          <w:p w14:paraId="227E9A3D" w14:textId="77777777" w:rsidR="00F4448A" w:rsidRPr="009549B9" w:rsidRDefault="00F4448A" w:rsidP="00C559CF">
            <w:pPr>
              <w:spacing w:after="0" w:line="240" w:lineRule="auto"/>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3-NO</w:t>
            </w:r>
            <w:r w:rsidRPr="009549B9">
              <w:rPr>
                <w:rFonts w:ascii="Calibri" w:eastAsia="Times New Roman" w:hAnsi="Calibri" w:cs="Times New Roman"/>
                <w:color w:val="000000"/>
                <w:vertAlign w:val="subscript"/>
                <w:lang w:eastAsia="en-GB"/>
              </w:rPr>
              <w:t>2</w:t>
            </w:r>
            <w:r w:rsidRPr="009549B9">
              <w:rPr>
                <w:rFonts w:ascii="Calibri" w:eastAsia="Times New Roman" w:hAnsi="Calibri" w:cs="Times New Roman"/>
                <w:color w:val="000000"/>
                <w:lang w:eastAsia="en-GB"/>
              </w:rPr>
              <w:t>-4-Cl-PhO TBA]/M</w:t>
            </w:r>
          </w:p>
        </w:tc>
        <w:tc>
          <w:tcPr>
            <w:tcW w:w="1053" w:type="dxa"/>
            <w:tcBorders>
              <w:top w:val="nil"/>
              <w:left w:val="nil"/>
              <w:bottom w:val="nil"/>
              <w:right w:val="nil"/>
            </w:tcBorders>
            <w:shd w:val="clear" w:color="auto" w:fill="auto"/>
            <w:noWrap/>
            <w:vAlign w:val="bottom"/>
            <w:hideMark/>
          </w:tcPr>
          <w:p w14:paraId="6DEFC836"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3</w:t>
            </w:r>
          </w:p>
        </w:tc>
        <w:tc>
          <w:tcPr>
            <w:tcW w:w="960" w:type="dxa"/>
            <w:tcBorders>
              <w:top w:val="nil"/>
              <w:left w:val="nil"/>
              <w:bottom w:val="nil"/>
              <w:right w:val="nil"/>
            </w:tcBorders>
            <w:shd w:val="clear" w:color="auto" w:fill="auto"/>
            <w:noWrap/>
            <w:vAlign w:val="bottom"/>
            <w:hideMark/>
          </w:tcPr>
          <w:p w14:paraId="22E0A659"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3</w:t>
            </w:r>
          </w:p>
        </w:tc>
        <w:tc>
          <w:tcPr>
            <w:tcW w:w="1053" w:type="dxa"/>
            <w:tcBorders>
              <w:top w:val="nil"/>
              <w:left w:val="nil"/>
              <w:bottom w:val="nil"/>
              <w:right w:val="nil"/>
            </w:tcBorders>
            <w:shd w:val="clear" w:color="auto" w:fill="auto"/>
            <w:noWrap/>
            <w:vAlign w:val="bottom"/>
            <w:hideMark/>
          </w:tcPr>
          <w:p w14:paraId="1F5A5902"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3</w:t>
            </w:r>
          </w:p>
        </w:tc>
        <w:tc>
          <w:tcPr>
            <w:tcW w:w="960" w:type="dxa"/>
            <w:tcBorders>
              <w:top w:val="nil"/>
              <w:left w:val="nil"/>
              <w:bottom w:val="nil"/>
              <w:right w:val="nil"/>
            </w:tcBorders>
            <w:shd w:val="clear" w:color="auto" w:fill="auto"/>
            <w:noWrap/>
            <w:vAlign w:val="bottom"/>
            <w:hideMark/>
          </w:tcPr>
          <w:p w14:paraId="68156FCD"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4</w:t>
            </w:r>
          </w:p>
        </w:tc>
        <w:tc>
          <w:tcPr>
            <w:tcW w:w="960" w:type="dxa"/>
            <w:tcBorders>
              <w:top w:val="nil"/>
              <w:left w:val="nil"/>
              <w:bottom w:val="nil"/>
              <w:right w:val="nil"/>
            </w:tcBorders>
            <w:shd w:val="clear" w:color="auto" w:fill="auto"/>
            <w:noWrap/>
            <w:vAlign w:val="bottom"/>
            <w:hideMark/>
          </w:tcPr>
          <w:p w14:paraId="196EEFA8"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4</w:t>
            </w:r>
          </w:p>
        </w:tc>
        <w:tc>
          <w:tcPr>
            <w:tcW w:w="960" w:type="dxa"/>
            <w:tcBorders>
              <w:top w:val="nil"/>
              <w:left w:val="nil"/>
              <w:bottom w:val="nil"/>
              <w:right w:val="nil"/>
            </w:tcBorders>
            <w:shd w:val="clear" w:color="auto" w:fill="auto"/>
            <w:noWrap/>
            <w:vAlign w:val="bottom"/>
            <w:hideMark/>
          </w:tcPr>
          <w:p w14:paraId="4FECADE3"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004</w:t>
            </w:r>
          </w:p>
        </w:tc>
      </w:tr>
      <w:tr w:rsidR="00F4448A" w:rsidRPr="009549B9" w14:paraId="6C5F64FE" w14:textId="77777777" w:rsidTr="00C559CF">
        <w:trPr>
          <w:trHeight w:val="300"/>
        </w:trPr>
        <w:tc>
          <w:tcPr>
            <w:tcW w:w="2572" w:type="dxa"/>
            <w:tcBorders>
              <w:top w:val="nil"/>
              <w:left w:val="nil"/>
              <w:bottom w:val="nil"/>
              <w:right w:val="nil"/>
            </w:tcBorders>
            <w:shd w:val="clear" w:color="auto" w:fill="auto"/>
            <w:noWrap/>
            <w:vAlign w:val="bottom"/>
            <w:hideMark/>
          </w:tcPr>
          <w:p w14:paraId="00917226" w14:textId="77777777" w:rsidR="00F4448A" w:rsidRPr="009549B9" w:rsidRDefault="00F4448A" w:rsidP="00C559CF">
            <w:pPr>
              <w:spacing w:after="0" w:line="240" w:lineRule="auto"/>
              <w:rPr>
                <w:rFonts w:ascii="Calibri" w:eastAsia="Times New Roman" w:hAnsi="Calibri" w:cs="Times New Roman"/>
                <w:color w:val="000000"/>
                <w:lang w:eastAsia="en-GB"/>
              </w:rPr>
            </w:pPr>
            <w:r w:rsidRPr="009549B9">
              <w:rPr>
                <w:rFonts w:ascii="Calibri" w:eastAsia="Times New Roman" w:hAnsi="Calibri" w:cs="Times New Roman"/>
                <w:i/>
                <w:iCs/>
                <w:color w:val="000000"/>
                <w:lang w:eastAsia="en-GB"/>
              </w:rPr>
              <w:t>k</w:t>
            </w:r>
            <w:r w:rsidRPr="009549B9">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66D4CDEE"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16708</w:t>
            </w:r>
          </w:p>
        </w:tc>
        <w:tc>
          <w:tcPr>
            <w:tcW w:w="960" w:type="dxa"/>
            <w:tcBorders>
              <w:top w:val="nil"/>
              <w:left w:val="nil"/>
              <w:bottom w:val="nil"/>
              <w:right w:val="nil"/>
            </w:tcBorders>
            <w:shd w:val="clear" w:color="auto" w:fill="auto"/>
            <w:noWrap/>
            <w:vAlign w:val="bottom"/>
            <w:hideMark/>
          </w:tcPr>
          <w:p w14:paraId="0CED1129"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15749</w:t>
            </w:r>
          </w:p>
        </w:tc>
        <w:tc>
          <w:tcPr>
            <w:tcW w:w="1053" w:type="dxa"/>
            <w:tcBorders>
              <w:top w:val="nil"/>
              <w:left w:val="nil"/>
              <w:bottom w:val="nil"/>
              <w:right w:val="nil"/>
            </w:tcBorders>
            <w:shd w:val="clear" w:color="auto" w:fill="auto"/>
            <w:noWrap/>
            <w:vAlign w:val="bottom"/>
            <w:hideMark/>
          </w:tcPr>
          <w:p w14:paraId="7DB80DD5"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16384</w:t>
            </w:r>
          </w:p>
        </w:tc>
        <w:tc>
          <w:tcPr>
            <w:tcW w:w="960" w:type="dxa"/>
            <w:tcBorders>
              <w:top w:val="nil"/>
              <w:left w:val="nil"/>
              <w:bottom w:val="nil"/>
              <w:right w:val="nil"/>
            </w:tcBorders>
            <w:shd w:val="clear" w:color="auto" w:fill="auto"/>
            <w:noWrap/>
            <w:vAlign w:val="bottom"/>
            <w:hideMark/>
          </w:tcPr>
          <w:p w14:paraId="18F7B093"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21415</w:t>
            </w:r>
          </w:p>
        </w:tc>
        <w:tc>
          <w:tcPr>
            <w:tcW w:w="960" w:type="dxa"/>
            <w:tcBorders>
              <w:top w:val="nil"/>
              <w:left w:val="nil"/>
              <w:bottom w:val="nil"/>
              <w:right w:val="nil"/>
            </w:tcBorders>
            <w:shd w:val="clear" w:color="auto" w:fill="auto"/>
            <w:noWrap/>
            <w:vAlign w:val="bottom"/>
            <w:hideMark/>
          </w:tcPr>
          <w:p w14:paraId="713DA52E"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21076</w:t>
            </w:r>
          </w:p>
        </w:tc>
        <w:tc>
          <w:tcPr>
            <w:tcW w:w="960" w:type="dxa"/>
            <w:tcBorders>
              <w:top w:val="nil"/>
              <w:left w:val="nil"/>
              <w:bottom w:val="nil"/>
              <w:right w:val="nil"/>
            </w:tcBorders>
            <w:shd w:val="clear" w:color="auto" w:fill="auto"/>
            <w:noWrap/>
            <w:vAlign w:val="bottom"/>
            <w:hideMark/>
          </w:tcPr>
          <w:p w14:paraId="64F6D53D" w14:textId="77777777" w:rsidR="00F4448A" w:rsidRPr="009549B9" w:rsidRDefault="00F4448A" w:rsidP="00C559CF">
            <w:pPr>
              <w:spacing w:after="0" w:line="240" w:lineRule="auto"/>
              <w:jc w:val="right"/>
              <w:rPr>
                <w:rFonts w:ascii="Calibri" w:eastAsia="Times New Roman" w:hAnsi="Calibri" w:cs="Times New Roman"/>
                <w:color w:val="000000"/>
                <w:lang w:eastAsia="en-GB"/>
              </w:rPr>
            </w:pPr>
            <w:r w:rsidRPr="009549B9">
              <w:rPr>
                <w:rFonts w:ascii="Calibri" w:eastAsia="Times New Roman" w:hAnsi="Calibri" w:cs="Times New Roman"/>
                <w:color w:val="000000"/>
                <w:lang w:eastAsia="en-GB"/>
              </w:rPr>
              <w:t>0.21373</w:t>
            </w:r>
          </w:p>
        </w:tc>
      </w:tr>
    </w:tbl>
    <w:p w14:paraId="22B24A54" w14:textId="77777777" w:rsidR="00F4448A" w:rsidRDefault="00F4448A" w:rsidP="00C559CF"/>
    <w:tbl>
      <w:tblPr>
        <w:tblW w:w="4618" w:type="dxa"/>
        <w:tblLook w:val="04A0" w:firstRow="1" w:lastRow="0" w:firstColumn="1" w:lastColumn="0" w:noHBand="0" w:noVBand="1"/>
      </w:tblPr>
      <w:tblGrid>
        <w:gridCol w:w="1120"/>
        <w:gridCol w:w="1053"/>
        <w:gridCol w:w="1162"/>
        <w:gridCol w:w="1283"/>
      </w:tblGrid>
      <w:tr w:rsidR="00F4448A" w:rsidRPr="00AE090F" w14:paraId="1D110A58" w14:textId="77777777" w:rsidTr="00C559CF">
        <w:trPr>
          <w:trHeight w:val="300"/>
        </w:trPr>
        <w:tc>
          <w:tcPr>
            <w:tcW w:w="1120" w:type="dxa"/>
            <w:tcBorders>
              <w:top w:val="nil"/>
              <w:left w:val="nil"/>
              <w:bottom w:val="nil"/>
              <w:right w:val="nil"/>
            </w:tcBorders>
            <w:shd w:val="clear" w:color="auto" w:fill="auto"/>
            <w:noWrap/>
            <w:vAlign w:val="bottom"/>
            <w:hideMark/>
          </w:tcPr>
          <w:p w14:paraId="2CDA3B47" w14:textId="77777777" w:rsidR="00F4448A" w:rsidRPr="00AE090F" w:rsidRDefault="00F4448A" w:rsidP="00C559CF">
            <w:pPr>
              <w:spacing w:after="0" w:line="240" w:lineRule="auto"/>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4B20E690" w14:textId="77777777" w:rsidR="00F4448A" w:rsidRPr="00AE090F" w:rsidRDefault="00F4448A" w:rsidP="00C559CF">
            <w:pPr>
              <w:spacing w:after="0" w:line="240" w:lineRule="auto"/>
              <w:jc w:val="right"/>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51.42383</w:t>
            </w:r>
          </w:p>
        </w:tc>
        <w:tc>
          <w:tcPr>
            <w:tcW w:w="1162" w:type="dxa"/>
            <w:tcBorders>
              <w:top w:val="nil"/>
              <w:left w:val="nil"/>
              <w:bottom w:val="nil"/>
              <w:right w:val="nil"/>
            </w:tcBorders>
            <w:shd w:val="clear" w:color="auto" w:fill="auto"/>
            <w:noWrap/>
            <w:vAlign w:val="bottom"/>
            <w:hideMark/>
          </w:tcPr>
          <w:p w14:paraId="4839FF00" w14:textId="77777777" w:rsidR="00F4448A" w:rsidRPr="00AE090F" w:rsidRDefault="00F4448A" w:rsidP="00C559CF">
            <w:pPr>
              <w:spacing w:after="0" w:line="240" w:lineRule="auto"/>
              <w:jc w:val="right"/>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0.008238</w:t>
            </w:r>
          </w:p>
        </w:tc>
        <w:tc>
          <w:tcPr>
            <w:tcW w:w="1283" w:type="dxa"/>
            <w:tcBorders>
              <w:top w:val="nil"/>
              <w:left w:val="nil"/>
              <w:bottom w:val="nil"/>
              <w:right w:val="nil"/>
            </w:tcBorders>
            <w:shd w:val="clear" w:color="auto" w:fill="auto"/>
            <w:noWrap/>
            <w:vAlign w:val="bottom"/>
            <w:hideMark/>
          </w:tcPr>
          <w:p w14:paraId="73F870EC" w14:textId="77777777" w:rsidR="00F4448A" w:rsidRPr="00AE090F" w:rsidRDefault="00F4448A" w:rsidP="00C559CF">
            <w:pPr>
              <w:spacing w:after="0" w:line="240" w:lineRule="auto"/>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Intercept</w:t>
            </w:r>
          </w:p>
        </w:tc>
      </w:tr>
      <w:tr w:rsidR="00F4448A" w:rsidRPr="00AE090F" w14:paraId="28F6680E" w14:textId="77777777" w:rsidTr="00C559CF">
        <w:trPr>
          <w:trHeight w:val="300"/>
        </w:trPr>
        <w:tc>
          <w:tcPr>
            <w:tcW w:w="1120" w:type="dxa"/>
            <w:tcBorders>
              <w:top w:val="nil"/>
              <w:left w:val="nil"/>
              <w:bottom w:val="nil"/>
              <w:right w:val="nil"/>
            </w:tcBorders>
            <w:shd w:val="clear" w:color="auto" w:fill="auto"/>
            <w:noWrap/>
            <w:vAlign w:val="bottom"/>
            <w:hideMark/>
          </w:tcPr>
          <w:p w14:paraId="31C68825" w14:textId="77777777" w:rsidR="00F4448A" w:rsidRPr="00AE090F" w:rsidRDefault="00F4448A" w:rsidP="00C559CF">
            <w:pPr>
              <w:spacing w:after="0" w:line="240" w:lineRule="auto"/>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861B36F" w14:textId="77777777" w:rsidR="00F4448A" w:rsidRPr="00AE090F" w:rsidRDefault="00F4448A" w:rsidP="00C559CF">
            <w:pPr>
              <w:spacing w:after="0" w:line="240" w:lineRule="auto"/>
              <w:jc w:val="right"/>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0.826431</w:t>
            </w:r>
          </w:p>
        </w:tc>
        <w:tc>
          <w:tcPr>
            <w:tcW w:w="1162" w:type="dxa"/>
            <w:tcBorders>
              <w:top w:val="nil"/>
              <w:left w:val="nil"/>
              <w:bottom w:val="nil"/>
              <w:right w:val="nil"/>
            </w:tcBorders>
            <w:shd w:val="clear" w:color="auto" w:fill="auto"/>
            <w:noWrap/>
            <w:vAlign w:val="bottom"/>
            <w:hideMark/>
          </w:tcPr>
          <w:p w14:paraId="472D6172" w14:textId="77777777" w:rsidR="00F4448A" w:rsidRPr="00AE090F" w:rsidRDefault="00F4448A" w:rsidP="00C559CF">
            <w:pPr>
              <w:spacing w:after="0" w:line="240" w:lineRule="auto"/>
              <w:jc w:val="right"/>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0.002263</w:t>
            </w:r>
          </w:p>
        </w:tc>
        <w:tc>
          <w:tcPr>
            <w:tcW w:w="1283" w:type="dxa"/>
            <w:tcBorders>
              <w:top w:val="nil"/>
              <w:left w:val="nil"/>
              <w:bottom w:val="nil"/>
              <w:right w:val="nil"/>
            </w:tcBorders>
            <w:shd w:val="clear" w:color="auto" w:fill="auto"/>
            <w:noWrap/>
            <w:vAlign w:val="bottom"/>
            <w:hideMark/>
          </w:tcPr>
          <w:p w14:paraId="33002E21" w14:textId="77777777" w:rsidR="00F4448A" w:rsidRPr="00AE090F" w:rsidRDefault="00F4448A" w:rsidP="00C559CF">
            <w:pPr>
              <w:spacing w:after="0" w:line="240" w:lineRule="auto"/>
              <w:rPr>
                <w:rFonts w:ascii="Calibri" w:eastAsia="Times New Roman" w:hAnsi="Calibri" w:cs="Times New Roman"/>
                <w:color w:val="000000"/>
                <w:lang w:eastAsia="en-GB"/>
              </w:rPr>
            </w:pPr>
            <w:r w:rsidRPr="00AE090F">
              <w:rPr>
                <w:rFonts w:ascii="Calibri" w:eastAsia="Times New Roman" w:hAnsi="Calibri" w:cs="Times New Roman"/>
                <w:color w:val="000000"/>
                <w:lang w:eastAsia="en-GB"/>
              </w:rPr>
              <w:t xml:space="preserve">Error </w:t>
            </w:r>
            <w:proofErr w:type="spellStart"/>
            <w:r w:rsidRPr="00AE090F">
              <w:rPr>
                <w:rFonts w:ascii="Calibri" w:eastAsia="Times New Roman" w:hAnsi="Calibri" w:cs="Times New Roman"/>
                <w:color w:val="000000"/>
                <w:lang w:eastAsia="en-GB"/>
              </w:rPr>
              <w:t>Intcp</w:t>
            </w:r>
            <w:proofErr w:type="spellEnd"/>
          </w:p>
        </w:tc>
      </w:tr>
    </w:tbl>
    <w:p w14:paraId="1002A02E" w14:textId="77777777" w:rsidR="00F4448A" w:rsidRDefault="00F4448A" w:rsidP="00C559CF"/>
    <w:p w14:paraId="4FC7B5F0" w14:textId="77777777" w:rsidR="00F4448A" w:rsidRDefault="00F4448A" w:rsidP="00C559CF">
      <w:pPr>
        <w:pStyle w:val="Heading5"/>
      </w:pPr>
      <w:r>
        <w:t>3-nitro-4-chlorophenolate TBA reaction with 4-nitrophenylacetate in acetonitrile</w:t>
      </w:r>
    </w:p>
    <w:p w14:paraId="3B9B9EFD" w14:textId="77777777" w:rsidR="00F4448A" w:rsidRPr="00CE5CBD" w:rsidRDefault="00F4448A" w:rsidP="00C559CF">
      <w:r>
        <w:rPr>
          <w:noProof/>
        </w:rPr>
        <w:drawing>
          <wp:inline distT="0" distB="0" distL="0" distR="0" wp14:anchorId="0B8B53D1" wp14:editId="6D055EAE">
            <wp:extent cx="2743200" cy="1667866"/>
            <wp:effectExtent l="0" t="0" r="0" b="8890"/>
            <wp:docPr id="366" name="Chart 366">
              <a:extLst xmlns:a="http://schemas.openxmlformats.org/drawingml/2006/main">
                <a:ext uri="{FF2B5EF4-FFF2-40B4-BE49-F238E27FC236}">
                  <a16:creationId xmlns:a16="http://schemas.microsoft.com/office/drawing/2014/main" id="{69A14747-40EA-43F4-9A98-FE5704DB9F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tbl>
      <w:tblPr>
        <w:tblStyle w:val="TableGrid"/>
        <w:tblW w:w="66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1053"/>
        <w:gridCol w:w="1053"/>
        <w:gridCol w:w="1053"/>
        <w:gridCol w:w="960"/>
      </w:tblGrid>
      <w:tr w:rsidR="00F4448A" w:rsidRPr="00BC380B" w14:paraId="0352D5A7" w14:textId="77777777" w:rsidTr="00C559CF">
        <w:trPr>
          <w:trHeight w:val="330"/>
        </w:trPr>
        <w:tc>
          <w:tcPr>
            <w:tcW w:w="2542" w:type="dxa"/>
            <w:noWrap/>
            <w:vAlign w:val="bottom"/>
            <w:hideMark/>
          </w:tcPr>
          <w:p w14:paraId="5C2F31D7" w14:textId="77777777" w:rsidR="00F4448A" w:rsidRPr="00404738" w:rsidRDefault="00F4448A" w:rsidP="00C559CF">
            <w:pPr>
              <w:rPr>
                <w:rFonts w:ascii="Times New Roman" w:eastAsia="Times New Roman" w:hAnsi="Times New Roman" w:cs="Times New Roman"/>
                <w:sz w:val="24"/>
                <w:szCs w:val="24"/>
                <w:lang w:eastAsia="en-GB"/>
              </w:rPr>
            </w:pPr>
            <w:r w:rsidRPr="009549B9">
              <w:rPr>
                <w:rFonts w:ascii="Calibri" w:eastAsia="Times New Roman" w:hAnsi="Calibri" w:cs="Times New Roman"/>
                <w:color w:val="000000"/>
                <w:lang w:eastAsia="en-GB"/>
              </w:rPr>
              <w:t>[3-NO</w:t>
            </w:r>
            <w:r w:rsidRPr="009549B9">
              <w:rPr>
                <w:rFonts w:ascii="Calibri" w:eastAsia="Times New Roman" w:hAnsi="Calibri" w:cs="Times New Roman"/>
                <w:color w:val="000000"/>
                <w:vertAlign w:val="subscript"/>
                <w:lang w:eastAsia="en-GB"/>
              </w:rPr>
              <w:t>2</w:t>
            </w:r>
            <w:r w:rsidRPr="009549B9">
              <w:rPr>
                <w:rFonts w:ascii="Calibri" w:eastAsia="Times New Roman" w:hAnsi="Calibri" w:cs="Times New Roman"/>
                <w:color w:val="000000"/>
                <w:lang w:eastAsia="en-GB"/>
              </w:rPr>
              <w:t>-4-Cl-PhO TBA]/M</w:t>
            </w:r>
          </w:p>
        </w:tc>
        <w:tc>
          <w:tcPr>
            <w:tcW w:w="1053" w:type="dxa"/>
            <w:noWrap/>
            <w:hideMark/>
          </w:tcPr>
          <w:p w14:paraId="1997EE75"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05</w:t>
            </w:r>
          </w:p>
        </w:tc>
        <w:tc>
          <w:tcPr>
            <w:tcW w:w="1053" w:type="dxa"/>
            <w:noWrap/>
            <w:hideMark/>
          </w:tcPr>
          <w:p w14:paraId="74A3C0D0"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065</w:t>
            </w:r>
          </w:p>
        </w:tc>
        <w:tc>
          <w:tcPr>
            <w:tcW w:w="1053" w:type="dxa"/>
            <w:noWrap/>
            <w:hideMark/>
          </w:tcPr>
          <w:p w14:paraId="4928E240"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075</w:t>
            </w:r>
          </w:p>
        </w:tc>
        <w:tc>
          <w:tcPr>
            <w:tcW w:w="960" w:type="dxa"/>
            <w:noWrap/>
            <w:hideMark/>
          </w:tcPr>
          <w:p w14:paraId="407C804D"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1</w:t>
            </w:r>
          </w:p>
        </w:tc>
      </w:tr>
      <w:tr w:rsidR="00F4448A" w:rsidRPr="00BC380B" w14:paraId="0946989E" w14:textId="77777777" w:rsidTr="00C559CF">
        <w:trPr>
          <w:trHeight w:val="330"/>
        </w:trPr>
        <w:tc>
          <w:tcPr>
            <w:tcW w:w="2542" w:type="dxa"/>
            <w:noWrap/>
            <w:vAlign w:val="bottom"/>
            <w:hideMark/>
          </w:tcPr>
          <w:p w14:paraId="1BDB2CAE" w14:textId="77777777" w:rsidR="00F4448A" w:rsidRPr="00404738" w:rsidRDefault="00F4448A" w:rsidP="00C559CF">
            <w:pPr>
              <w:rPr>
                <w:rFonts w:ascii="Calibri" w:eastAsia="Times New Roman" w:hAnsi="Calibri" w:cs="Times New Roman"/>
                <w:lang w:eastAsia="en-GB"/>
              </w:rPr>
            </w:pPr>
            <w:r w:rsidRPr="009549B9">
              <w:rPr>
                <w:rFonts w:ascii="Calibri" w:eastAsia="Times New Roman" w:hAnsi="Calibri" w:cs="Times New Roman"/>
                <w:i/>
                <w:iCs/>
                <w:color w:val="000000"/>
                <w:lang w:eastAsia="en-GB"/>
              </w:rPr>
              <w:t>k</w:t>
            </w:r>
            <w:r w:rsidRPr="009549B9">
              <w:rPr>
                <w:rFonts w:ascii="Calibri" w:eastAsia="Times New Roman" w:hAnsi="Calibri" w:cs="Times New Roman"/>
                <w:color w:val="000000"/>
                <w:vertAlign w:val="subscript"/>
                <w:lang w:eastAsia="en-GB"/>
              </w:rPr>
              <w:t>obs</w:t>
            </w:r>
          </w:p>
        </w:tc>
        <w:tc>
          <w:tcPr>
            <w:tcW w:w="1053" w:type="dxa"/>
            <w:noWrap/>
            <w:hideMark/>
          </w:tcPr>
          <w:p w14:paraId="424DCDDB"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5966</w:t>
            </w:r>
          </w:p>
        </w:tc>
        <w:tc>
          <w:tcPr>
            <w:tcW w:w="1053" w:type="dxa"/>
            <w:noWrap/>
            <w:hideMark/>
          </w:tcPr>
          <w:p w14:paraId="3DDF0F58"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8491</w:t>
            </w:r>
          </w:p>
        </w:tc>
        <w:tc>
          <w:tcPr>
            <w:tcW w:w="1053" w:type="dxa"/>
            <w:noWrap/>
            <w:hideMark/>
          </w:tcPr>
          <w:p w14:paraId="315C7311"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9388</w:t>
            </w:r>
          </w:p>
        </w:tc>
        <w:tc>
          <w:tcPr>
            <w:tcW w:w="960" w:type="dxa"/>
            <w:noWrap/>
            <w:hideMark/>
          </w:tcPr>
          <w:p w14:paraId="42B733AF"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125</w:t>
            </w:r>
          </w:p>
        </w:tc>
      </w:tr>
    </w:tbl>
    <w:p w14:paraId="7459A948" w14:textId="77777777" w:rsidR="00F4448A" w:rsidRDefault="00F4448A" w:rsidP="00C559CF"/>
    <w:tbl>
      <w:tblPr>
        <w:tblW w:w="4582" w:type="dxa"/>
        <w:tblLook w:val="04A0" w:firstRow="1" w:lastRow="0" w:firstColumn="1" w:lastColumn="0" w:noHBand="0" w:noVBand="1"/>
      </w:tblPr>
      <w:tblGrid>
        <w:gridCol w:w="1120"/>
        <w:gridCol w:w="1053"/>
        <w:gridCol w:w="1053"/>
        <w:gridCol w:w="1356"/>
      </w:tblGrid>
      <w:tr w:rsidR="00F4448A" w:rsidRPr="00720A26" w14:paraId="1B9A892C" w14:textId="77777777" w:rsidTr="00C559CF">
        <w:trPr>
          <w:trHeight w:val="330"/>
        </w:trPr>
        <w:tc>
          <w:tcPr>
            <w:tcW w:w="1120" w:type="dxa"/>
            <w:tcBorders>
              <w:top w:val="nil"/>
              <w:left w:val="nil"/>
              <w:bottom w:val="nil"/>
              <w:right w:val="nil"/>
            </w:tcBorders>
            <w:shd w:val="clear" w:color="auto" w:fill="auto"/>
            <w:noWrap/>
            <w:vAlign w:val="bottom"/>
            <w:hideMark/>
          </w:tcPr>
          <w:p w14:paraId="2EC01EBA" w14:textId="77777777" w:rsidR="00F4448A" w:rsidRPr="00720A26" w:rsidRDefault="00F4448A" w:rsidP="00C559CF">
            <w:pPr>
              <w:spacing w:after="0" w:line="240" w:lineRule="auto"/>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1B678AE2" w14:textId="77777777" w:rsidR="00F4448A" w:rsidRPr="00720A26" w:rsidRDefault="00F4448A" w:rsidP="00C559CF">
            <w:pPr>
              <w:spacing w:after="0" w:line="240" w:lineRule="auto"/>
              <w:jc w:val="right"/>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12.77806</w:t>
            </w:r>
          </w:p>
        </w:tc>
        <w:tc>
          <w:tcPr>
            <w:tcW w:w="1053" w:type="dxa"/>
            <w:tcBorders>
              <w:top w:val="nil"/>
              <w:left w:val="nil"/>
              <w:bottom w:val="nil"/>
              <w:right w:val="nil"/>
            </w:tcBorders>
            <w:shd w:val="clear" w:color="auto" w:fill="auto"/>
            <w:noWrap/>
            <w:vAlign w:val="bottom"/>
            <w:hideMark/>
          </w:tcPr>
          <w:p w14:paraId="6E47B440" w14:textId="77777777" w:rsidR="00F4448A" w:rsidRPr="00720A26" w:rsidRDefault="00F4448A" w:rsidP="00C559CF">
            <w:pPr>
              <w:spacing w:after="0" w:line="240" w:lineRule="auto"/>
              <w:jc w:val="right"/>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0.00018</w:t>
            </w:r>
          </w:p>
        </w:tc>
        <w:tc>
          <w:tcPr>
            <w:tcW w:w="1356" w:type="dxa"/>
            <w:tcBorders>
              <w:top w:val="nil"/>
              <w:left w:val="nil"/>
              <w:bottom w:val="nil"/>
              <w:right w:val="nil"/>
            </w:tcBorders>
            <w:shd w:val="clear" w:color="auto" w:fill="auto"/>
            <w:noWrap/>
            <w:vAlign w:val="bottom"/>
            <w:hideMark/>
          </w:tcPr>
          <w:p w14:paraId="4FDAE546" w14:textId="77777777" w:rsidR="00F4448A" w:rsidRPr="00720A26" w:rsidRDefault="00F4448A" w:rsidP="00C559CF">
            <w:pPr>
              <w:spacing w:after="0" w:line="240" w:lineRule="auto"/>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Intercept</w:t>
            </w:r>
          </w:p>
        </w:tc>
      </w:tr>
      <w:tr w:rsidR="00F4448A" w:rsidRPr="00720A26" w14:paraId="702FEBC2" w14:textId="77777777" w:rsidTr="00C559CF">
        <w:trPr>
          <w:trHeight w:val="330"/>
        </w:trPr>
        <w:tc>
          <w:tcPr>
            <w:tcW w:w="1120" w:type="dxa"/>
            <w:tcBorders>
              <w:top w:val="nil"/>
              <w:left w:val="nil"/>
              <w:bottom w:val="nil"/>
              <w:right w:val="nil"/>
            </w:tcBorders>
            <w:shd w:val="clear" w:color="auto" w:fill="auto"/>
            <w:noWrap/>
            <w:vAlign w:val="bottom"/>
            <w:hideMark/>
          </w:tcPr>
          <w:p w14:paraId="128D0F30" w14:textId="77777777" w:rsidR="00F4448A" w:rsidRPr="00720A26" w:rsidRDefault="00F4448A" w:rsidP="00C559CF">
            <w:pPr>
              <w:spacing w:after="0" w:line="240" w:lineRule="auto"/>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488C72BD" w14:textId="77777777" w:rsidR="00F4448A" w:rsidRPr="00720A26" w:rsidRDefault="00F4448A" w:rsidP="00C559CF">
            <w:pPr>
              <w:spacing w:after="0" w:line="240" w:lineRule="auto"/>
              <w:jc w:val="right"/>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0.873372</w:t>
            </w:r>
          </w:p>
        </w:tc>
        <w:tc>
          <w:tcPr>
            <w:tcW w:w="1053" w:type="dxa"/>
            <w:tcBorders>
              <w:top w:val="nil"/>
              <w:left w:val="nil"/>
              <w:bottom w:val="nil"/>
              <w:right w:val="nil"/>
            </w:tcBorders>
            <w:shd w:val="clear" w:color="auto" w:fill="auto"/>
            <w:noWrap/>
            <w:vAlign w:val="bottom"/>
            <w:hideMark/>
          </w:tcPr>
          <w:p w14:paraId="4F1A8F61" w14:textId="77777777" w:rsidR="00F4448A" w:rsidRPr="00720A26" w:rsidRDefault="00F4448A" w:rsidP="00C559CF">
            <w:pPr>
              <w:spacing w:after="0" w:line="240" w:lineRule="auto"/>
              <w:jc w:val="right"/>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0.000653</w:t>
            </w:r>
          </w:p>
        </w:tc>
        <w:tc>
          <w:tcPr>
            <w:tcW w:w="1356" w:type="dxa"/>
            <w:tcBorders>
              <w:top w:val="nil"/>
              <w:left w:val="nil"/>
              <w:bottom w:val="nil"/>
              <w:right w:val="nil"/>
            </w:tcBorders>
            <w:shd w:val="clear" w:color="auto" w:fill="auto"/>
            <w:noWrap/>
            <w:vAlign w:val="bottom"/>
            <w:hideMark/>
          </w:tcPr>
          <w:p w14:paraId="48FB6A75" w14:textId="77777777" w:rsidR="00F4448A" w:rsidRPr="00720A26" w:rsidRDefault="00F4448A" w:rsidP="00C559CF">
            <w:pPr>
              <w:spacing w:after="0" w:line="240" w:lineRule="auto"/>
              <w:rPr>
                <w:rFonts w:ascii="Calibri" w:eastAsia="Times New Roman" w:hAnsi="Calibri" w:cs="Times New Roman"/>
                <w:color w:val="000000"/>
                <w:lang w:eastAsia="en-GB"/>
              </w:rPr>
            </w:pPr>
            <w:r w:rsidRPr="00720A26">
              <w:rPr>
                <w:rFonts w:ascii="Calibri" w:eastAsia="Times New Roman" w:hAnsi="Calibri" w:cs="Times New Roman"/>
                <w:color w:val="000000"/>
                <w:lang w:eastAsia="en-GB"/>
              </w:rPr>
              <w:t xml:space="preserve">Error </w:t>
            </w:r>
            <w:proofErr w:type="spellStart"/>
            <w:r w:rsidRPr="00720A26">
              <w:rPr>
                <w:rFonts w:ascii="Calibri" w:eastAsia="Times New Roman" w:hAnsi="Calibri" w:cs="Times New Roman"/>
                <w:color w:val="000000"/>
                <w:lang w:eastAsia="en-GB"/>
              </w:rPr>
              <w:t>Intcpt</w:t>
            </w:r>
            <w:proofErr w:type="spellEnd"/>
          </w:p>
        </w:tc>
      </w:tr>
    </w:tbl>
    <w:p w14:paraId="797468D6" w14:textId="77777777" w:rsidR="00F4448A" w:rsidRDefault="00F4448A" w:rsidP="00C559CF"/>
    <w:p w14:paraId="01E6C139" w14:textId="77777777" w:rsidR="00F4448A" w:rsidRDefault="00F4448A" w:rsidP="00C559CF">
      <w:pPr>
        <w:pStyle w:val="Heading5"/>
      </w:pPr>
      <w:r>
        <w:lastRenderedPageBreak/>
        <w:t>3-nitro-4-chlorophenolate TBA reaction with 4-nitrophenylacetate in chloroform</w:t>
      </w:r>
    </w:p>
    <w:p w14:paraId="0C8F5558" w14:textId="77777777" w:rsidR="00F4448A" w:rsidRPr="00031937" w:rsidRDefault="00F4448A" w:rsidP="00C559CF">
      <w:r>
        <w:rPr>
          <w:noProof/>
        </w:rPr>
        <w:drawing>
          <wp:inline distT="0" distB="0" distL="0" distR="0" wp14:anchorId="5F351E0D" wp14:editId="231CCA0E">
            <wp:extent cx="2648102" cy="1711757"/>
            <wp:effectExtent l="0" t="0" r="0" b="3175"/>
            <wp:docPr id="367" name="Chart 367">
              <a:extLst xmlns:a="http://schemas.openxmlformats.org/drawingml/2006/main">
                <a:ext uri="{FF2B5EF4-FFF2-40B4-BE49-F238E27FC236}">
                  <a16:creationId xmlns:a16="http://schemas.microsoft.com/office/drawing/2014/main" id="{3E8E7F9A-2192-483D-BC0B-D9DB1EB48EC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tbl>
      <w:tblPr>
        <w:tblStyle w:val="TableGrid"/>
        <w:tblW w:w="66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1276"/>
        <w:gridCol w:w="1164"/>
        <w:gridCol w:w="1164"/>
        <w:gridCol w:w="1164"/>
      </w:tblGrid>
      <w:tr w:rsidR="00F4448A" w:rsidRPr="00BC380B" w14:paraId="5A718138" w14:textId="77777777" w:rsidTr="00C559CF">
        <w:trPr>
          <w:trHeight w:val="330"/>
        </w:trPr>
        <w:tc>
          <w:tcPr>
            <w:tcW w:w="2542" w:type="dxa"/>
            <w:noWrap/>
            <w:vAlign w:val="bottom"/>
            <w:hideMark/>
          </w:tcPr>
          <w:p w14:paraId="71C9B5D5" w14:textId="77777777" w:rsidR="00F4448A" w:rsidRPr="00404738" w:rsidRDefault="00F4448A" w:rsidP="00C559CF">
            <w:pPr>
              <w:rPr>
                <w:rFonts w:ascii="Times New Roman" w:eastAsia="Times New Roman" w:hAnsi="Times New Roman" w:cs="Times New Roman"/>
                <w:sz w:val="24"/>
                <w:szCs w:val="24"/>
                <w:lang w:eastAsia="en-GB"/>
              </w:rPr>
            </w:pPr>
            <w:r w:rsidRPr="009549B9">
              <w:rPr>
                <w:rFonts w:ascii="Calibri" w:eastAsia="Times New Roman" w:hAnsi="Calibri" w:cs="Times New Roman"/>
                <w:color w:val="000000"/>
                <w:lang w:eastAsia="en-GB"/>
              </w:rPr>
              <w:t>[3-NO</w:t>
            </w:r>
            <w:r w:rsidRPr="009549B9">
              <w:rPr>
                <w:rFonts w:ascii="Calibri" w:eastAsia="Times New Roman" w:hAnsi="Calibri" w:cs="Times New Roman"/>
                <w:color w:val="000000"/>
                <w:vertAlign w:val="subscript"/>
                <w:lang w:eastAsia="en-GB"/>
              </w:rPr>
              <w:t>2</w:t>
            </w:r>
            <w:r w:rsidRPr="009549B9">
              <w:rPr>
                <w:rFonts w:ascii="Calibri" w:eastAsia="Times New Roman" w:hAnsi="Calibri" w:cs="Times New Roman"/>
                <w:color w:val="000000"/>
                <w:lang w:eastAsia="en-GB"/>
              </w:rPr>
              <w:t>-4-Cl-PhO TBA]/M</w:t>
            </w:r>
          </w:p>
        </w:tc>
        <w:tc>
          <w:tcPr>
            <w:tcW w:w="1053" w:type="dxa"/>
            <w:noWrap/>
            <w:hideMark/>
          </w:tcPr>
          <w:p w14:paraId="6251AB4C"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05</w:t>
            </w:r>
          </w:p>
        </w:tc>
        <w:tc>
          <w:tcPr>
            <w:tcW w:w="1053" w:type="dxa"/>
            <w:noWrap/>
            <w:hideMark/>
          </w:tcPr>
          <w:p w14:paraId="72256822"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065</w:t>
            </w:r>
          </w:p>
        </w:tc>
        <w:tc>
          <w:tcPr>
            <w:tcW w:w="1053" w:type="dxa"/>
            <w:noWrap/>
            <w:hideMark/>
          </w:tcPr>
          <w:p w14:paraId="2018E547"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075</w:t>
            </w:r>
          </w:p>
        </w:tc>
        <w:tc>
          <w:tcPr>
            <w:tcW w:w="960" w:type="dxa"/>
            <w:noWrap/>
            <w:hideMark/>
          </w:tcPr>
          <w:p w14:paraId="76209142" w14:textId="77777777" w:rsidR="00F4448A" w:rsidRPr="00404738" w:rsidRDefault="00F4448A" w:rsidP="00C559CF">
            <w:pPr>
              <w:jc w:val="center"/>
              <w:rPr>
                <w:rFonts w:ascii="Calibri" w:eastAsia="Times New Roman" w:hAnsi="Calibri" w:cs="Times New Roman"/>
                <w:lang w:eastAsia="en-GB"/>
              </w:rPr>
            </w:pPr>
            <w:r w:rsidRPr="00404738">
              <w:rPr>
                <w:rFonts w:ascii="Calibri" w:eastAsia="Times New Roman" w:hAnsi="Calibri" w:cs="Times New Roman"/>
                <w:lang w:eastAsia="en-GB"/>
              </w:rPr>
              <w:t>0.001</w:t>
            </w:r>
          </w:p>
        </w:tc>
      </w:tr>
      <w:tr w:rsidR="00F4448A" w:rsidRPr="00D353F8" w14:paraId="044E3AA8" w14:textId="77777777" w:rsidTr="00C559CF">
        <w:trPr>
          <w:trHeight w:val="330"/>
        </w:trPr>
        <w:tc>
          <w:tcPr>
            <w:tcW w:w="2542" w:type="dxa"/>
            <w:noWrap/>
            <w:vAlign w:val="bottom"/>
            <w:hideMark/>
          </w:tcPr>
          <w:p w14:paraId="4F771F14" w14:textId="77777777" w:rsidR="00F4448A" w:rsidRPr="00404738" w:rsidRDefault="00F4448A" w:rsidP="00C559CF">
            <w:pPr>
              <w:rPr>
                <w:rFonts w:ascii="Calibri" w:eastAsia="Times New Roman" w:hAnsi="Calibri" w:cs="Times New Roman"/>
                <w:lang w:eastAsia="en-GB"/>
              </w:rPr>
            </w:pPr>
            <w:r w:rsidRPr="009549B9">
              <w:rPr>
                <w:rFonts w:ascii="Calibri" w:eastAsia="Times New Roman" w:hAnsi="Calibri" w:cs="Times New Roman"/>
                <w:i/>
                <w:iCs/>
                <w:color w:val="000000"/>
                <w:lang w:eastAsia="en-GB"/>
              </w:rPr>
              <w:t>k</w:t>
            </w:r>
            <w:r w:rsidRPr="009549B9">
              <w:rPr>
                <w:rFonts w:ascii="Calibri" w:eastAsia="Times New Roman" w:hAnsi="Calibri" w:cs="Times New Roman"/>
                <w:color w:val="000000"/>
                <w:vertAlign w:val="subscript"/>
                <w:lang w:eastAsia="en-GB"/>
              </w:rPr>
              <w:t>obs</w:t>
            </w:r>
          </w:p>
        </w:tc>
        <w:tc>
          <w:tcPr>
            <w:tcW w:w="1053" w:type="dxa"/>
            <w:noWrap/>
            <w:hideMark/>
          </w:tcPr>
          <w:p w14:paraId="27F02506" w14:textId="77777777" w:rsidR="00F4448A" w:rsidRPr="00404738" w:rsidRDefault="00F4448A" w:rsidP="00C559CF">
            <w:pPr>
              <w:jc w:val="center"/>
              <w:rPr>
                <w:rFonts w:ascii="Calibri" w:eastAsia="Times New Roman" w:hAnsi="Calibri" w:cs="Times New Roman"/>
                <w:lang w:eastAsia="en-GB"/>
              </w:rPr>
            </w:pPr>
            <w:r w:rsidRPr="00D353F8">
              <w:rPr>
                <w:rFonts w:ascii="Calibri" w:hAnsi="Calibri"/>
              </w:rPr>
              <w:t>0.00073046</w:t>
            </w:r>
          </w:p>
        </w:tc>
        <w:tc>
          <w:tcPr>
            <w:tcW w:w="1053" w:type="dxa"/>
            <w:noWrap/>
            <w:hideMark/>
          </w:tcPr>
          <w:p w14:paraId="42C91A17" w14:textId="77777777" w:rsidR="00F4448A" w:rsidRPr="00404738" w:rsidRDefault="00F4448A" w:rsidP="00C559CF">
            <w:pPr>
              <w:jc w:val="center"/>
              <w:rPr>
                <w:rFonts w:ascii="Calibri" w:eastAsia="Times New Roman" w:hAnsi="Calibri" w:cs="Times New Roman"/>
                <w:lang w:eastAsia="en-GB"/>
              </w:rPr>
            </w:pPr>
            <w:r w:rsidRPr="00D353F8">
              <w:rPr>
                <w:rFonts w:ascii="Calibri" w:hAnsi="Calibri"/>
              </w:rPr>
              <w:t>0.0011788</w:t>
            </w:r>
          </w:p>
        </w:tc>
        <w:tc>
          <w:tcPr>
            <w:tcW w:w="1053" w:type="dxa"/>
            <w:noWrap/>
            <w:hideMark/>
          </w:tcPr>
          <w:p w14:paraId="37FAC610" w14:textId="77777777" w:rsidR="00F4448A" w:rsidRPr="00404738" w:rsidRDefault="00F4448A" w:rsidP="00C559CF">
            <w:pPr>
              <w:jc w:val="center"/>
              <w:rPr>
                <w:rFonts w:ascii="Calibri" w:eastAsia="Times New Roman" w:hAnsi="Calibri" w:cs="Times New Roman"/>
                <w:lang w:eastAsia="en-GB"/>
              </w:rPr>
            </w:pPr>
            <w:r w:rsidRPr="00D353F8">
              <w:rPr>
                <w:rFonts w:ascii="Calibri" w:hAnsi="Calibri"/>
              </w:rPr>
              <w:t>0.0014286</w:t>
            </w:r>
          </w:p>
        </w:tc>
        <w:tc>
          <w:tcPr>
            <w:tcW w:w="960" w:type="dxa"/>
            <w:noWrap/>
            <w:hideMark/>
          </w:tcPr>
          <w:p w14:paraId="2A8D2842" w14:textId="77777777" w:rsidR="00F4448A" w:rsidRPr="00404738" w:rsidRDefault="00F4448A" w:rsidP="00C559CF">
            <w:pPr>
              <w:jc w:val="center"/>
              <w:rPr>
                <w:rFonts w:ascii="Calibri" w:eastAsia="Times New Roman" w:hAnsi="Calibri" w:cs="Times New Roman"/>
                <w:lang w:eastAsia="en-GB"/>
              </w:rPr>
            </w:pPr>
            <w:r w:rsidRPr="00D353F8">
              <w:rPr>
                <w:rFonts w:ascii="Calibri" w:hAnsi="Calibri"/>
              </w:rPr>
              <w:t>0.0018724</w:t>
            </w:r>
          </w:p>
        </w:tc>
      </w:tr>
    </w:tbl>
    <w:p w14:paraId="482CE7DE" w14:textId="77777777" w:rsidR="00F4448A" w:rsidRDefault="00F4448A" w:rsidP="00C559CF">
      <w:pPr>
        <w:rPr>
          <w:rFonts w:ascii="Calibri" w:hAnsi="Calibri"/>
        </w:rPr>
      </w:pPr>
    </w:p>
    <w:tbl>
      <w:tblPr>
        <w:tblW w:w="4582" w:type="dxa"/>
        <w:tblLook w:val="04A0" w:firstRow="1" w:lastRow="0" w:firstColumn="1" w:lastColumn="0" w:noHBand="0" w:noVBand="1"/>
      </w:tblPr>
      <w:tblGrid>
        <w:gridCol w:w="1120"/>
        <w:gridCol w:w="1053"/>
        <w:gridCol w:w="1053"/>
        <w:gridCol w:w="1356"/>
      </w:tblGrid>
      <w:tr w:rsidR="00F4448A" w:rsidRPr="00D353F8" w14:paraId="4CFC1C67" w14:textId="77777777" w:rsidTr="00C559CF">
        <w:trPr>
          <w:trHeight w:val="300"/>
        </w:trPr>
        <w:tc>
          <w:tcPr>
            <w:tcW w:w="1120" w:type="dxa"/>
            <w:tcBorders>
              <w:top w:val="nil"/>
              <w:left w:val="nil"/>
              <w:bottom w:val="nil"/>
              <w:right w:val="nil"/>
            </w:tcBorders>
            <w:shd w:val="clear" w:color="auto" w:fill="auto"/>
            <w:noWrap/>
            <w:vAlign w:val="bottom"/>
            <w:hideMark/>
          </w:tcPr>
          <w:p w14:paraId="7DC80942" w14:textId="77777777" w:rsidR="00F4448A" w:rsidRPr="00D353F8" w:rsidRDefault="00F4448A" w:rsidP="00C559CF">
            <w:pPr>
              <w:spacing w:after="0" w:line="240" w:lineRule="auto"/>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7E183277" w14:textId="77777777" w:rsidR="00F4448A" w:rsidRPr="00D353F8" w:rsidRDefault="00F4448A" w:rsidP="00C559CF">
            <w:pPr>
              <w:spacing w:after="0" w:line="240" w:lineRule="auto"/>
              <w:jc w:val="right"/>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2.248011</w:t>
            </w:r>
          </w:p>
        </w:tc>
        <w:tc>
          <w:tcPr>
            <w:tcW w:w="1053" w:type="dxa"/>
            <w:tcBorders>
              <w:top w:val="nil"/>
              <w:left w:val="nil"/>
              <w:bottom w:val="nil"/>
              <w:right w:val="nil"/>
            </w:tcBorders>
            <w:shd w:val="clear" w:color="auto" w:fill="auto"/>
            <w:noWrap/>
            <w:vAlign w:val="bottom"/>
            <w:hideMark/>
          </w:tcPr>
          <w:p w14:paraId="01550B6D" w14:textId="77777777" w:rsidR="00F4448A" w:rsidRPr="00D353F8" w:rsidRDefault="00F4448A" w:rsidP="00C559CF">
            <w:pPr>
              <w:spacing w:after="0" w:line="240" w:lineRule="auto"/>
              <w:jc w:val="right"/>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0.00033</w:t>
            </w:r>
          </w:p>
        </w:tc>
        <w:tc>
          <w:tcPr>
            <w:tcW w:w="1356" w:type="dxa"/>
            <w:tcBorders>
              <w:top w:val="nil"/>
              <w:left w:val="nil"/>
              <w:bottom w:val="nil"/>
              <w:right w:val="nil"/>
            </w:tcBorders>
            <w:shd w:val="clear" w:color="auto" w:fill="auto"/>
            <w:noWrap/>
            <w:vAlign w:val="bottom"/>
            <w:hideMark/>
          </w:tcPr>
          <w:p w14:paraId="36A40261" w14:textId="77777777" w:rsidR="00F4448A" w:rsidRPr="00D353F8" w:rsidRDefault="00F4448A" w:rsidP="00C559CF">
            <w:pPr>
              <w:spacing w:after="0" w:line="240" w:lineRule="auto"/>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Intercept</w:t>
            </w:r>
          </w:p>
        </w:tc>
      </w:tr>
      <w:tr w:rsidR="00F4448A" w:rsidRPr="00D353F8" w14:paraId="788457B5" w14:textId="77777777" w:rsidTr="00C559CF">
        <w:trPr>
          <w:trHeight w:val="300"/>
        </w:trPr>
        <w:tc>
          <w:tcPr>
            <w:tcW w:w="1120" w:type="dxa"/>
            <w:tcBorders>
              <w:top w:val="nil"/>
              <w:left w:val="nil"/>
              <w:bottom w:val="nil"/>
              <w:right w:val="nil"/>
            </w:tcBorders>
            <w:shd w:val="clear" w:color="auto" w:fill="auto"/>
            <w:noWrap/>
            <w:vAlign w:val="bottom"/>
            <w:hideMark/>
          </w:tcPr>
          <w:p w14:paraId="7EDA8690" w14:textId="77777777" w:rsidR="00F4448A" w:rsidRPr="00D353F8" w:rsidRDefault="00F4448A" w:rsidP="00C559CF">
            <w:pPr>
              <w:spacing w:after="0" w:line="240" w:lineRule="auto"/>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06938C7" w14:textId="77777777" w:rsidR="00F4448A" w:rsidRPr="00D353F8" w:rsidRDefault="00F4448A" w:rsidP="00C559CF">
            <w:pPr>
              <w:spacing w:after="0" w:line="240" w:lineRule="auto"/>
              <w:jc w:val="right"/>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0.226729</w:t>
            </w:r>
          </w:p>
        </w:tc>
        <w:tc>
          <w:tcPr>
            <w:tcW w:w="1053" w:type="dxa"/>
            <w:tcBorders>
              <w:top w:val="nil"/>
              <w:left w:val="nil"/>
              <w:bottom w:val="nil"/>
              <w:right w:val="nil"/>
            </w:tcBorders>
            <w:shd w:val="clear" w:color="auto" w:fill="auto"/>
            <w:noWrap/>
            <w:vAlign w:val="bottom"/>
            <w:hideMark/>
          </w:tcPr>
          <w:p w14:paraId="7FB3E482" w14:textId="77777777" w:rsidR="00F4448A" w:rsidRPr="00D353F8" w:rsidRDefault="00F4448A" w:rsidP="00C559CF">
            <w:pPr>
              <w:spacing w:after="0" w:line="240" w:lineRule="auto"/>
              <w:jc w:val="right"/>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0.000169</w:t>
            </w:r>
          </w:p>
        </w:tc>
        <w:tc>
          <w:tcPr>
            <w:tcW w:w="1356" w:type="dxa"/>
            <w:tcBorders>
              <w:top w:val="nil"/>
              <w:left w:val="nil"/>
              <w:bottom w:val="nil"/>
              <w:right w:val="nil"/>
            </w:tcBorders>
            <w:shd w:val="clear" w:color="auto" w:fill="auto"/>
            <w:noWrap/>
            <w:vAlign w:val="bottom"/>
            <w:hideMark/>
          </w:tcPr>
          <w:p w14:paraId="3352549A" w14:textId="77777777" w:rsidR="00F4448A" w:rsidRPr="00D353F8" w:rsidRDefault="00F4448A" w:rsidP="00C559CF">
            <w:pPr>
              <w:spacing w:after="0" w:line="240" w:lineRule="auto"/>
              <w:rPr>
                <w:rFonts w:ascii="Calibri" w:eastAsia="Times New Roman" w:hAnsi="Calibri" w:cs="Times New Roman"/>
                <w:color w:val="000000"/>
                <w:lang w:eastAsia="en-GB"/>
              </w:rPr>
            </w:pPr>
            <w:r w:rsidRPr="00D353F8">
              <w:rPr>
                <w:rFonts w:ascii="Calibri" w:eastAsia="Times New Roman" w:hAnsi="Calibri" w:cs="Times New Roman"/>
                <w:color w:val="000000"/>
                <w:lang w:eastAsia="en-GB"/>
              </w:rPr>
              <w:t xml:space="preserve">Error </w:t>
            </w:r>
            <w:proofErr w:type="spellStart"/>
            <w:r w:rsidRPr="00D353F8">
              <w:rPr>
                <w:rFonts w:ascii="Calibri" w:eastAsia="Times New Roman" w:hAnsi="Calibri" w:cs="Times New Roman"/>
                <w:color w:val="000000"/>
                <w:lang w:eastAsia="en-GB"/>
              </w:rPr>
              <w:t>Intcpt</w:t>
            </w:r>
            <w:proofErr w:type="spellEnd"/>
          </w:p>
        </w:tc>
      </w:tr>
    </w:tbl>
    <w:p w14:paraId="0825AAB3" w14:textId="77777777" w:rsidR="00F4448A" w:rsidRDefault="00F4448A" w:rsidP="00C559CF">
      <w:pPr>
        <w:rPr>
          <w:rFonts w:ascii="Calibri" w:hAnsi="Calibri"/>
        </w:rPr>
      </w:pPr>
    </w:p>
    <w:p w14:paraId="281256E4" w14:textId="77777777" w:rsidR="00F4448A" w:rsidRPr="00D353F8" w:rsidRDefault="00F4448A" w:rsidP="00C559CF">
      <w:pPr>
        <w:pStyle w:val="Heading4"/>
      </w:pPr>
      <w:r>
        <w:t>6.4.1.3 4-cyanophenolate TBA</w:t>
      </w:r>
    </w:p>
    <w:p w14:paraId="629C35B4" w14:textId="77777777" w:rsidR="00F4448A" w:rsidRDefault="00F4448A" w:rsidP="00C559CF">
      <w:pPr>
        <w:pStyle w:val="Heading5"/>
      </w:pPr>
      <w:r>
        <w:t>4-cyanophenolate TBA reaction with 4-nitrophenylacetate in tetrahydrofuran</w:t>
      </w:r>
    </w:p>
    <w:p w14:paraId="1DC5222B" w14:textId="77777777" w:rsidR="00F4448A" w:rsidRPr="00CE5CBD" w:rsidRDefault="00F4448A" w:rsidP="00C559CF">
      <w:r>
        <w:rPr>
          <w:noProof/>
        </w:rPr>
        <w:drawing>
          <wp:inline distT="0" distB="0" distL="0" distR="0" wp14:anchorId="7CDB8204" wp14:editId="6CB238B1">
            <wp:extent cx="2904134" cy="1602029"/>
            <wp:effectExtent l="0" t="0" r="10795" b="17780"/>
            <wp:docPr id="368" name="Chart 368">
              <a:extLst xmlns:a="http://schemas.openxmlformats.org/drawingml/2006/main">
                <a:ext uri="{FF2B5EF4-FFF2-40B4-BE49-F238E27FC236}">
                  <a16:creationId xmlns:a16="http://schemas.microsoft.com/office/drawing/2014/main" id="{F0AEEE21-0D61-4434-A1C1-5DD1C47607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tbl>
      <w:tblPr>
        <w:tblW w:w="4442" w:type="dxa"/>
        <w:tblLook w:val="04A0" w:firstRow="1" w:lastRow="0" w:firstColumn="1" w:lastColumn="0" w:noHBand="0" w:noVBand="1"/>
      </w:tblPr>
      <w:tblGrid>
        <w:gridCol w:w="1469"/>
        <w:gridCol w:w="1053"/>
        <w:gridCol w:w="960"/>
        <w:gridCol w:w="960"/>
      </w:tblGrid>
      <w:tr w:rsidR="00F4448A" w:rsidRPr="00671AB6" w14:paraId="7D11A038" w14:textId="77777777" w:rsidTr="00C559CF">
        <w:trPr>
          <w:trHeight w:val="300"/>
        </w:trPr>
        <w:tc>
          <w:tcPr>
            <w:tcW w:w="1469" w:type="dxa"/>
            <w:tcBorders>
              <w:top w:val="nil"/>
              <w:left w:val="nil"/>
              <w:bottom w:val="nil"/>
              <w:right w:val="nil"/>
            </w:tcBorders>
            <w:shd w:val="clear" w:color="auto" w:fill="auto"/>
            <w:noWrap/>
            <w:vAlign w:val="bottom"/>
            <w:hideMark/>
          </w:tcPr>
          <w:p w14:paraId="2EBC950D" w14:textId="77777777" w:rsidR="00F4448A" w:rsidRPr="00671AB6" w:rsidRDefault="00F4448A" w:rsidP="00C559CF">
            <w:pPr>
              <w:spacing w:after="0" w:line="240" w:lineRule="auto"/>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4-CN-Ph]/M</w:t>
            </w:r>
          </w:p>
        </w:tc>
        <w:tc>
          <w:tcPr>
            <w:tcW w:w="1053" w:type="dxa"/>
            <w:tcBorders>
              <w:top w:val="nil"/>
              <w:left w:val="nil"/>
              <w:bottom w:val="nil"/>
              <w:right w:val="nil"/>
            </w:tcBorders>
            <w:shd w:val="clear" w:color="auto" w:fill="auto"/>
            <w:noWrap/>
            <w:vAlign w:val="bottom"/>
            <w:hideMark/>
          </w:tcPr>
          <w:p w14:paraId="13AEEDDD" w14:textId="77777777" w:rsidR="00F4448A" w:rsidRPr="00671AB6" w:rsidRDefault="00F4448A" w:rsidP="00C559CF">
            <w:pPr>
              <w:spacing w:after="0" w:line="240" w:lineRule="auto"/>
              <w:jc w:val="right"/>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0.0005</w:t>
            </w:r>
          </w:p>
        </w:tc>
        <w:tc>
          <w:tcPr>
            <w:tcW w:w="960" w:type="dxa"/>
            <w:tcBorders>
              <w:top w:val="nil"/>
              <w:left w:val="nil"/>
              <w:bottom w:val="nil"/>
              <w:right w:val="nil"/>
            </w:tcBorders>
            <w:shd w:val="clear" w:color="auto" w:fill="auto"/>
            <w:noWrap/>
            <w:vAlign w:val="bottom"/>
            <w:hideMark/>
          </w:tcPr>
          <w:p w14:paraId="38E7FE78" w14:textId="77777777" w:rsidR="00F4448A" w:rsidRPr="00671AB6" w:rsidRDefault="00F4448A" w:rsidP="00C559CF">
            <w:pPr>
              <w:spacing w:after="0" w:line="240" w:lineRule="auto"/>
              <w:jc w:val="right"/>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0.0025</w:t>
            </w:r>
          </w:p>
        </w:tc>
        <w:tc>
          <w:tcPr>
            <w:tcW w:w="960" w:type="dxa"/>
            <w:tcBorders>
              <w:top w:val="nil"/>
              <w:left w:val="nil"/>
              <w:bottom w:val="nil"/>
              <w:right w:val="nil"/>
            </w:tcBorders>
            <w:shd w:val="clear" w:color="auto" w:fill="auto"/>
            <w:noWrap/>
            <w:vAlign w:val="bottom"/>
            <w:hideMark/>
          </w:tcPr>
          <w:p w14:paraId="371A0A80" w14:textId="77777777" w:rsidR="00F4448A" w:rsidRPr="00671AB6" w:rsidRDefault="00F4448A" w:rsidP="00C559CF">
            <w:pPr>
              <w:spacing w:after="0" w:line="240" w:lineRule="auto"/>
              <w:jc w:val="right"/>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0.005</w:t>
            </w:r>
          </w:p>
        </w:tc>
      </w:tr>
      <w:tr w:rsidR="00F4448A" w:rsidRPr="00671AB6" w14:paraId="534F9361" w14:textId="77777777" w:rsidTr="00C559CF">
        <w:trPr>
          <w:trHeight w:val="300"/>
        </w:trPr>
        <w:tc>
          <w:tcPr>
            <w:tcW w:w="1469" w:type="dxa"/>
            <w:tcBorders>
              <w:top w:val="nil"/>
              <w:left w:val="nil"/>
              <w:bottom w:val="nil"/>
              <w:right w:val="nil"/>
            </w:tcBorders>
            <w:shd w:val="clear" w:color="auto" w:fill="auto"/>
            <w:noWrap/>
            <w:vAlign w:val="bottom"/>
            <w:hideMark/>
          </w:tcPr>
          <w:p w14:paraId="283C8EBD" w14:textId="77777777" w:rsidR="00F4448A" w:rsidRPr="00671AB6" w:rsidRDefault="00F4448A" w:rsidP="00C559CF">
            <w:pPr>
              <w:spacing w:after="0" w:line="240" w:lineRule="auto"/>
              <w:rPr>
                <w:rFonts w:ascii="Calibri" w:eastAsia="Times New Roman" w:hAnsi="Calibri" w:cs="Times New Roman"/>
                <w:color w:val="000000"/>
                <w:lang w:eastAsia="en-GB"/>
              </w:rPr>
            </w:pPr>
            <w:r w:rsidRPr="00671AB6">
              <w:rPr>
                <w:rFonts w:ascii="Calibri" w:eastAsia="Times New Roman" w:hAnsi="Calibri" w:cs="Times New Roman"/>
                <w:i/>
                <w:iCs/>
                <w:color w:val="000000"/>
                <w:lang w:eastAsia="en-GB"/>
              </w:rPr>
              <w:t>k</w:t>
            </w:r>
            <w:r w:rsidRPr="00671AB6">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363CAF05" w14:textId="77777777" w:rsidR="00F4448A" w:rsidRPr="00671AB6" w:rsidRDefault="00F4448A" w:rsidP="00C559CF">
            <w:pPr>
              <w:spacing w:after="0" w:line="240" w:lineRule="auto"/>
              <w:jc w:val="right"/>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0.037486</w:t>
            </w:r>
          </w:p>
        </w:tc>
        <w:tc>
          <w:tcPr>
            <w:tcW w:w="960" w:type="dxa"/>
            <w:tcBorders>
              <w:top w:val="nil"/>
              <w:left w:val="nil"/>
              <w:bottom w:val="nil"/>
              <w:right w:val="nil"/>
            </w:tcBorders>
            <w:shd w:val="clear" w:color="auto" w:fill="auto"/>
            <w:noWrap/>
            <w:vAlign w:val="bottom"/>
            <w:hideMark/>
          </w:tcPr>
          <w:p w14:paraId="51131BCC" w14:textId="77777777" w:rsidR="00F4448A" w:rsidRPr="00671AB6" w:rsidRDefault="00F4448A" w:rsidP="00C559CF">
            <w:pPr>
              <w:spacing w:after="0" w:line="240" w:lineRule="auto"/>
              <w:jc w:val="right"/>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0.14714</w:t>
            </w:r>
          </w:p>
        </w:tc>
        <w:tc>
          <w:tcPr>
            <w:tcW w:w="960" w:type="dxa"/>
            <w:tcBorders>
              <w:top w:val="nil"/>
              <w:left w:val="nil"/>
              <w:bottom w:val="nil"/>
              <w:right w:val="nil"/>
            </w:tcBorders>
            <w:shd w:val="clear" w:color="auto" w:fill="auto"/>
            <w:noWrap/>
            <w:vAlign w:val="bottom"/>
            <w:hideMark/>
          </w:tcPr>
          <w:p w14:paraId="651E37CD" w14:textId="77777777" w:rsidR="00F4448A" w:rsidRPr="00671AB6" w:rsidRDefault="00F4448A" w:rsidP="00C559CF">
            <w:pPr>
              <w:spacing w:after="0" w:line="240" w:lineRule="auto"/>
              <w:jc w:val="right"/>
              <w:rPr>
                <w:rFonts w:ascii="Calibri" w:eastAsia="Times New Roman" w:hAnsi="Calibri" w:cs="Times New Roman"/>
                <w:color w:val="000000"/>
                <w:lang w:eastAsia="en-GB"/>
              </w:rPr>
            </w:pPr>
            <w:r w:rsidRPr="00671AB6">
              <w:rPr>
                <w:rFonts w:ascii="Calibri" w:eastAsia="Times New Roman" w:hAnsi="Calibri" w:cs="Times New Roman"/>
                <w:color w:val="000000"/>
                <w:lang w:eastAsia="en-GB"/>
              </w:rPr>
              <w:t>0.23554</w:t>
            </w:r>
          </w:p>
        </w:tc>
      </w:tr>
    </w:tbl>
    <w:p w14:paraId="2ED5DD43" w14:textId="77777777" w:rsidR="00F4448A" w:rsidRDefault="00F4448A" w:rsidP="00C559CF"/>
    <w:tbl>
      <w:tblPr>
        <w:tblW w:w="4511" w:type="dxa"/>
        <w:tblLook w:val="04A0" w:firstRow="1" w:lastRow="0" w:firstColumn="1" w:lastColumn="0" w:noHBand="0" w:noVBand="1"/>
      </w:tblPr>
      <w:tblGrid>
        <w:gridCol w:w="1122"/>
        <w:gridCol w:w="1053"/>
        <w:gridCol w:w="1053"/>
        <w:gridCol w:w="1283"/>
      </w:tblGrid>
      <w:tr w:rsidR="00F4448A" w:rsidRPr="00F26A69" w14:paraId="0D89A193" w14:textId="77777777" w:rsidTr="00C559CF">
        <w:trPr>
          <w:trHeight w:val="300"/>
        </w:trPr>
        <w:tc>
          <w:tcPr>
            <w:tcW w:w="1122" w:type="dxa"/>
            <w:tcBorders>
              <w:top w:val="nil"/>
              <w:left w:val="nil"/>
              <w:bottom w:val="nil"/>
              <w:right w:val="nil"/>
            </w:tcBorders>
            <w:shd w:val="clear" w:color="auto" w:fill="auto"/>
            <w:noWrap/>
            <w:vAlign w:val="bottom"/>
            <w:hideMark/>
          </w:tcPr>
          <w:p w14:paraId="5D9611D4" w14:textId="77777777" w:rsidR="00F4448A" w:rsidRPr="00F26A69" w:rsidRDefault="00F4448A" w:rsidP="00C559CF">
            <w:pPr>
              <w:spacing w:after="0" w:line="240" w:lineRule="auto"/>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6136DE96" w14:textId="77777777" w:rsidR="00F4448A" w:rsidRPr="00F26A69" w:rsidRDefault="00F4448A" w:rsidP="00C559CF">
            <w:pPr>
              <w:spacing w:after="0" w:line="240" w:lineRule="auto"/>
              <w:jc w:val="right"/>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43.65741</w:t>
            </w:r>
          </w:p>
        </w:tc>
        <w:tc>
          <w:tcPr>
            <w:tcW w:w="1053" w:type="dxa"/>
            <w:tcBorders>
              <w:top w:val="nil"/>
              <w:left w:val="nil"/>
              <w:bottom w:val="nil"/>
              <w:right w:val="nil"/>
            </w:tcBorders>
            <w:shd w:val="clear" w:color="auto" w:fill="auto"/>
            <w:noWrap/>
            <w:vAlign w:val="bottom"/>
            <w:hideMark/>
          </w:tcPr>
          <w:p w14:paraId="110601E7" w14:textId="77777777" w:rsidR="00F4448A" w:rsidRPr="00F26A69" w:rsidRDefault="00F4448A" w:rsidP="00C559CF">
            <w:pPr>
              <w:spacing w:after="0" w:line="240" w:lineRule="auto"/>
              <w:jc w:val="right"/>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0.023636</w:t>
            </w:r>
          </w:p>
        </w:tc>
        <w:tc>
          <w:tcPr>
            <w:tcW w:w="1283" w:type="dxa"/>
            <w:tcBorders>
              <w:top w:val="nil"/>
              <w:left w:val="nil"/>
              <w:bottom w:val="nil"/>
              <w:right w:val="nil"/>
            </w:tcBorders>
            <w:shd w:val="clear" w:color="auto" w:fill="auto"/>
            <w:noWrap/>
            <w:vAlign w:val="bottom"/>
            <w:hideMark/>
          </w:tcPr>
          <w:p w14:paraId="2E83B37D" w14:textId="77777777" w:rsidR="00F4448A" w:rsidRPr="00F26A69" w:rsidRDefault="00F4448A" w:rsidP="00C559CF">
            <w:pPr>
              <w:spacing w:after="0" w:line="240" w:lineRule="auto"/>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Intercept</w:t>
            </w:r>
          </w:p>
        </w:tc>
      </w:tr>
      <w:tr w:rsidR="00F4448A" w:rsidRPr="00F26A69" w14:paraId="7C600A7B" w14:textId="77777777" w:rsidTr="00C559CF">
        <w:trPr>
          <w:trHeight w:val="300"/>
        </w:trPr>
        <w:tc>
          <w:tcPr>
            <w:tcW w:w="1122" w:type="dxa"/>
            <w:tcBorders>
              <w:top w:val="nil"/>
              <w:left w:val="nil"/>
              <w:bottom w:val="nil"/>
              <w:right w:val="nil"/>
            </w:tcBorders>
            <w:shd w:val="clear" w:color="auto" w:fill="auto"/>
            <w:noWrap/>
            <w:vAlign w:val="bottom"/>
            <w:hideMark/>
          </w:tcPr>
          <w:p w14:paraId="74082BBD" w14:textId="77777777" w:rsidR="00F4448A" w:rsidRPr="00F26A69" w:rsidRDefault="00F4448A" w:rsidP="00C559CF">
            <w:pPr>
              <w:spacing w:after="0" w:line="240" w:lineRule="auto"/>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7882D95C" w14:textId="77777777" w:rsidR="00F4448A" w:rsidRPr="00F26A69" w:rsidRDefault="00F4448A" w:rsidP="00C559CF">
            <w:pPr>
              <w:spacing w:after="0" w:line="240" w:lineRule="auto"/>
              <w:jc w:val="right"/>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5.527514</w:t>
            </w:r>
          </w:p>
        </w:tc>
        <w:tc>
          <w:tcPr>
            <w:tcW w:w="1053" w:type="dxa"/>
            <w:tcBorders>
              <w:top w:val="nil"/>
              <w:left w:val="nil"/>
              <w:bottom w:val="nil"/>
              <w:right w:val="nil"/>
            </w:tcBorders>
            <w:shd w:val="clear" w:color="auto" w:fill="auto"/>
            <w:noWrap/>
            <w:vAlign w:val="bottom"/>
            <w:hideMark/>
          </w:tcPr>
          <w:p w14:paraId="4ED9873F" w14:textId="77777777" w:rsidR="00F4448A" w:rsidRPr="00F26A69" w:rsidRDefault="00F4448A" w:rsidP="00C559CF">
            <w:pPr>
              <w:spacing w:after="0" w:line="240" w:lineRule="auto"/>
              <w:jc w:val="right"/>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0.017911</w:t>
            </w:r>
          </w:p>
        </w:tc>
        <w:tc>
          <w:tcPr>
            <w:tcW w:w="1283" w:type="dxa"/>
            <w:tcBorders>
              <w:top w:val="nil"/>
              <w:left w:val="nil"/>
              <w:bottom w:val="nil"/>
              <w:right w:val="nil"/>
            </w:tcBorders>
            <w:shd w:val="clear" w:color="auto" w:fill="auto"/>
            <w:noWrap/>
            <w:vAlign w:val="bottom"/>
            <w:hideMark/>
          </w:tcPr>
          <w:p w14:paraId="0A265A3A" w14:textId="77777777" w:rsidR="00F4448A" w:rsidRPr="00F26A69" w:rsidRDefault="00F4448A" w:rsidP="00C559CF">
            <w:pPr>
              <w:spacing w:after="0" w:line="240" w:lineRule="auto"/>
              <w:rPr>
                <w:rFonts w:ascii="Calibri" w:eastAsia="Times New Roman" w:hAnsi="Calibri" w:cs="Times New Roman"/>
                <w:color w:val="000000"/>
                <w:lang w:eastAsia="en-GB"/>
              </w:rPr>
            </w:pPr>
            <w:r w:rsidRPr="00F26A69">
              <w:rPr>
                <w:rFonts w:ascii="Calibri" w:eastAsia="Times New Roman" w:hAnsi="Calibri" w:cs="Times New Roman"/>
                <w:color w:val="000000"/>
                <w:lang w:eastAsia="en-GB"/>
              </w:rPr>
              <w:t xml:space="preserve">Error </w:t>
            </w:r>
            <w:proofErr w:type="spellStart"/>
            <w:r w:rsidRPr="00F26A69">
              <w:rPr>
                <w:rFonts w:ascii="Calibri" w:eastAsia="Times New Roman" w:hAnsi="Calibri" w:cs="Times New Roman"/>
                <w:color w:val="000000"/>
                <w:lang w:eastAsia="en-GB"/>
              </w:rPr>
              <w:t>Intcp</w:t>
            </w:r>
            <w:proofErr w:type="spellEnd"/>
          </w:p>
        </w:tc>
      </w:tr>
    </w:tbl>
    <w:p w14:paraId="0B7EFF5B" w14:textId="77777777" w:rsidR="00F4448A" w:rsidRDefault="00F4448A" w:rsidP="00C559CF"/>
    <w:p w14:paraId="2217047A" w14:textId="77777777" w:rsidR="00F4448A" w:rsidRDefault="00F4448A" w:rsidP="00C559CF">
      <w:pPr>
        <w:pStyle w:val="Heading5"/>
      </w:pPr>
      <w:r>
        <w:lastRenderedPageBreak/>
        <w:t>4-cyanophenolate TBA reaction with 4-nitrophenylacetate in dichloromethane</w:t>
      </w:r>
    </w:p>
    <w:p w14:paraId="68137B8F" w14:textId="77777777" w:rsidR="00F4448A" w:rsidRPr="00F26A69" w:rsidRDefault="00F4448A" w:rsidP="00C559CF">
      <w:r>
        <w:rPr>
          <w:noProof/>
        </w:rPr>
        <w:drawing>
          <wp:inline distT="0" distB="0" distL="0" distR="0" wp14:anchorId="05990E64" wp14:editId="6C66CFD9">
            <wp:extent cx="2677160" cy="1623974"/>
            <wp:effectExtent l="0" t="0" r="8890" b="14605"/>
            <wp:docPr id="369" name="Chart 369">
              <a:extLst xmlns:a="http://schemas.openxmlformats.org/drawingml/2006/main">
                <a:ext uri="{FF2B5EF4-FFF2-40B4-BE49-F238E27FC236}">
                  <a16:creationId xmlns:a16="http://schemas.microsoft.com/office/drawing/2014/main" id="{3CA5CF65-CA0C-48B4-98C1-8E0561541E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tbl>
      <w:tblPr>
        <w:tblW w:w="10277" w:type="dxa"/>
        <w:tblLook w:val="04A0" w:firstRow="1" w:lastRow="0" w:firstColumn="1" w:lastColumn="0" w:noHBand="0" w:noVBand="1"/>
      </w:tblPr>
      <w:tblGrid>
        <w:gridCol w:w="1469"/>
        <w:gridCol w:w="1051"/>
        <w:gridCol w:w="1051"/>
        <w:gridCol w:w="1051"/>
        <w:gridCol w:w="960"/>
        <w:gridCol w:w="939"/>
        <w:gridCol w:w="939"/>
        <w:gridCol w:w="939"/>
        <w:gridCol w:w="939"/>
        <w:gridCol w:w="939"/>
      </w:tblGrid>
      <w:tr w:rsidR="00F4448A" w:rsidRPr="009F592A" w14:paraId="091AF7C9" w14:textId="77777777" w:rsidTr="00C559CF">
        <w:trPr>
          <w:trHeight w:val="300"/>
        </w:trPr>
        <w:tc>
          <w:tcPr>
            <w:tcW w:w="1469" w:type="dxa"/>
            <w:tcBorders>
              <w:top w:val="nil"/>
              <w:left w:val="nil"/>
              <w:bottom w:val="nil"/>
              <w:right w:val="nil"/>
            </w:tcBorders>
            <w:shd w:val="clear" w:color="auto" w:fill="auto"/>
            <w:noWrap/>
            <w:vAlign w:val="bottom"/>
            <w:hideMark/>
          </w:tcPr>
          <w:p w14:paraId="4E78027A" w14:textId="77777777" w:rsidR="00F4448A" w:rsidRPr="009F592A" w:rsidRDefault="00F4448A" w:rsidP="00C559CF">
            <w:pPr>
              <w:spacing w:after="0" w:line="240" w:lineRule="auto"/>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4-CN-Ph]/M</w:t>
            </w:r>
          </w:p>
        </w:tc>
        <w:tc>
          <w:tcPr>
            <w:tcW w:w="1051" w:type="dxa"/>
            <w:tcBorders>
              <w:top w:val="nil"/>
              <w:left w:val="nil"/>
              <w:bottom w:val="nil"/>
              <w:right w:val="nil"/>
            </w:tcBorders>
            <w:shd w:val="clear" w:color="auto" w:fill="auto"/>
            <w:noWrap/>
            <w:vAlign w:val="bottom"/>
            <w:hideMark/>
          </w:tcPr>
          <w:p w14:paraId="6D03E0E1"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083</w:t>
            </w:r>
          </w:p>
        </w:tc>
        <w:tc>
          <w:tcPr>
            <w:tcW w:w="1051" w:type="dxa"/>
            <w:tcBorders>
              <w:top w:val="nil"/>
              <w:left w:val="nil"/>
              <w:bottom w:val="nil"/>
              <w:right w:val="nil"/>
            </w:tcBorders>
            <w:shd w:val="clear" w:color="auto" w:fill="auto"/>
            <w:noWrap/>
            <w:vAlign w:val="bottom"/>
            <w:hideMark/>
          </w:tcPr>
          <w:p w14:paraId="48D6FA6B"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083</w:t>
            </w:r>
          </w:p>
        </w:tc>
        <w:tc>
          <w:tcPr>
            <w:tcW w:w="1051" w:type="dxa"/>
            <w:tcBorders>
              <w:top w:val="nil"/>
              <w:left w:val="nil"/>
              <w:bottom w:val="nil"/>
              <w:right w:val="nil"/>
            </w:tcBorders>
            <w:shd w:val="clear" w:color="auto" w:fill="auto"/>
            <w:noWrap/>
            <w:vAlign w:val="bottom"/>
            <w:hideMark/>
          </w:tcPr>
          <w:p w14:paraId="7A51BD40"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416</w:t>
            </w:r>
          </w:p>
        </w:tc>
        <w:tc>
          <w:tcPr>
            <w:tcW w:w="960" w:type="dxa"/>
            <w:tcBorders>
              <w:top w:val="nil"/>
              <w:left w:val="nil"/>
              <w:bottom w:val="nil"/>
              <w:right w:val="nil"/>
            </w:tcBorders>
            <w:shd w:val="clear" w:color="auto" w:fill="auto"/>
            <w:noWrap/>
            <w:vAlign w:val="bottom"/>
            <w:hideMark/>
          </w:tcPr>
          <w:p w14:paraId="2CD62D0C"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416</w:t>
            </w:r>
          </w:p>
        </w:tc>
        <w:tc>
          <w:tcPr>
            <w:tcW w:w="939" w:type="dxa"/>
            <w:tcBorders>
              <w:top w:val="nil"/>
              <w:left w:val="nil"/>
              <w:bottom w:val="nil"/>
              <w:right w:val="nil"/>
            </w:tcBorders>
            <w:shd w:val="clear" w:color="auto" w:fill="auto"/>
            <w:noWrap/>
            <w:vAlign w:val="bottom"/>
            <w:hideMark/>
          </w:tcPr>
          <w:p w14:paraId="2F8AF54F"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83</w:t>
            </w:r>
          </w:p>
        </w:tc>
        <w:tc>
          <w:tcPr>
            <w:tcW w:w="939" w:type="dxa"/>
            <w:tcBorders>
              <w:top w:val="nil"/>
              <w:left w:val="nil"/>
              <w:bottom w:val="nil"/>
              <w:right w:val="nil"/>
            </w:tcBorders>
            <w:shd w:val="clear" w:color="auto" w:fill="auto"/>
            <w:noWrap/>
            <w:vAlign w:val="bottom"/>
            <w:hideMark/>
          </w:tcPr>
          <w:p w14:paraId="00F1AA46"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83</w:t>
            </w:r>
          </w:p>
        </w:tc>
        <w:tc>
          <w:tcPr>
            <w:tcW w:w="939" w:type="dxa"/>
            <w:tcBorders>
              <w:top w:val="nil"/>
              <w:left w:val="nil"/>
              <w:bottom w:val="nil"/>
              <w:right w:val="nil"/>
            </w:tcBorders>
            <w:shd w:val="clear" w:color="auto" w:fill="auto"/>
            <w:noWrap/>
            <w:vAlign w:val="bottom"/>
            <w:hideMark/>
          </w:tcPr>
          <w:p w14:paraId="521DF959"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83</w:t>
            </w:r>
          </w:p>
        </w:tc>
        <w:tc>
          <w:tcPr>
            <w:tcW w:w="939" w:type="dxa"/>
            <w:tcBorders>
              <w:top w:val="nil"/>
              <w:left w:val="nil"/>
              <w:bottom w:val="nil"/>
              <w:right w:val="nil"/>
            </w:tcBorders>
            <w:shd w:val="clear" w:color="auto" w:fill="auto"/>
            <w:noWrap/>
            <w:vAlign w:val="bottom"/>
            <w:hideMark/>
          </w:tcPr>
          <w:p w14:paraId="62F3B4D5"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125</w:t>
            </w:r>
          </w:p>
        </w:tc>
        <w:tc>
          <w:tcPr>
            <w:tcW w:w="939" w:type="dxa"/>
            <w:tcBorders>
              <w:top w:val="nil"/>
              <w:left w:val="nil"/>
              <w:bottom w:val="nil"/>
              <w:right w:val="nil"/>
            </w:tcBorders>
            <w:shd w:val="clear" w:color="auto" w:fill="auto"/>
            <w:noWrap/>
            <w:vAlign w:val="bottom"/>
            <w:hideMark/>
          </w:tcPr>
          <w:p w14:paraId="3A6D2B18"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125</w:t>
            </w:r>
          </w:p>
        </w:tc>
      </w:tr>
      <w:tr w:rsidR="00F4448A" w:rsidRPr="009F592A" w14:paraId="18184AB2" w14:textId="77777777" w:rsidTr="00C559CF">
        <w:trPr>
          <w:trHeight w:val="300"/>
        </w:trPr>
        <w:tc>
          <w:tcPr>
            <w:tcW w:w="1469" w:type="dxa"/>
            <w:tcBorders>
              <w:top w:val="nil"/>
              <w:left w:val="nil"/>
              <w:bottom w:val="nil"/>
              <w:right w:val="nil"/>
            </w:tcBorders>
            <w:shd w:val="clear" w:color="auto" w:fill="auto"/>
            <w:noWrap/>
            <w:vAlign w:val="bottom"/>
            <w:hideMark/>
          </w:tcPr>
          <w:p w14:paraId="6AA0991B" w14:textId="77777777" w:rsidR="00F4448A" w:rsidRPr="009F592A" w:rsidRDefault="00F4448A" w:rsidP="00C559CF">
            <w:pPr>
              <w:spacing w:after="0" w:line="240" w:lineRule="auto"/>
              <w:rPr>
                <w:rFonts w:ascii="Calibri" w:eastAsia="Times New Roman" w:hAnsi="Calibri" w:cs="Times New Roman"/>
                <w:color w:val="000000"/>
                <w:lang w:eastAsia="en-GB"/>
              </w:rPr>
            </w:pPr>
            <w:r w:rsidRPr="009F592A">
              <w:rPr>
                <w:rFonts w:ascii="Calibri" w:eastAsia="Times New Roman" w:hAnsi="Calibri" w:cs="Times New Roman"/>
                <w:i/>
                <w:iCs/>
                <w:color w:val="000000"/>
                <w:lang w:eastAsia="en-GB"/>
              </w:rPr>
              <w:t>k</w:t>
            </w:r>
            <w:r w:rsidRPr="009F592A">
              <w:rPr>
                <w:rFonts w:ascii="Calibri" w:eastAsia="Times New Roman" w:hAnsi="Calibri" w:cs="Times New Roman"/>
                <w:color w:val="000000"/>
                <w:vertAlign w:val="subscript"/>
                <w:lang w:eastAsia="en-GB"/>
              </w:rPr>
              <w:t>obs</w:t>
            </w:r>
          </w:p>
        </w:tc>
        <w:tc>
          <w:tcPr>
            <w:tcW w:w="1051" w:type="dxa"/>
            <w:tcBorders>
              <w:top w:val="nil"/>
              <w:left w:val="nil"/>
              <w:bottom w:val="nil"/>
              <w:right w:val="nil"/>
            </w:tcBorders>
            <w:shd w:val="clear" w:color="auto" w:fill="auto"/>
            <w:noWrap/>
            <w:vAlign w:val="bottom"/>
            <w:hideMark/>
          </w:tcPr>
          <w:p w14:paraId="2E1E9EC4"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33</w:t>
            </w:r>
          </w:p>
        </w:tc>
        <w:tc>
          <w:tcPr>
            <w:tcW w:w="1051" w:type="dxa"/>
            <w:tcBorders>
              <w:top w:val="nil"/>
              <w:left w:val="nil"/>
              <w:bottom w:val="nil"/>
              <w:right w:val="nil"/>
            </w:tcBorders>
            <w:shd w:val="clear" w:color="auto" w:fill="auto"/>
            <w:noWrap/>
            <w:vAlign w:val="bottom"/>
            <w:hideMark/>
          </w:tcPr>
          <w:p w14:paraId="67BD85A4"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034</w:t>
            </w:r>
          </w:p>
        </w:tc>
        <w:tc>
          <w:tcPr>
            <w:tcW w:w="1051" w:type="dxa"/>
            <w:tcBorders>
              <w:top w:val="nil"/>
              <w:left w:val="nil"/>
              <w:bottom w:val="nil"/>
              <w:right w:val="nil"/>
            </w:tcBorders>
            <w:shd w:val="clear" w:color="auto" w:fill="auto"/>
            <w:noWrap/>
            <w:vAlign w:val="bottom"/>
            <w:hideMark/>
          </w:tcPr>
          <w:p w14:paraId="6CBCC682"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143</w:t>
            </w:r>
          </w:p>
        </w:tc>
        <w:tc>
          <w:tcPr>
            <w:tcW w:w="960" w:type="dxa"/>
            <w:tcBorders>
              <w:top w:val="nil"/>
              <w:left w:val="nil"/>
              <w:bottom w:val="nil"/>
              <w:right w:val="nil"/>
            </w:tcBorders>
            <w:shd w:val="clear" w:color="auto" w:fill="auto"/>
            <w:noWrap/>
            <w:vAlign w:val="bottom"/>
            <w:hideMark/>
          </w:tcPr>
          <w:p w14:paraId="21185294"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13</w:t>
            </w:r>
          </w:p>
        </w:tc>
        <w:tc>
          <w:tcPr>
            <w:tcW w:w="939" w:type="dxa"/>
            <w:tcBorders>
              <w:top w:val="nil"/>
              <w:left w:val="nil"/>
              <w:bottom w:val="nil"/>
              <w:right w:val="nil"/>
            </w:tcBorders>
            <w:shd w:val="clear" w:color="auto" w:fill="auto"/>
            <w:noWrap/>
            <w:vAlign w:val="bottom"/>
            <w:hideMark/>
          </w:tcPr>
          <w:p w14:paraId="3D24BA3A"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25</w:t>
            </w:r>
          </w:p>
        </w:tc>
        <w:tc>
          <w:tcPr>
            <w:tcW w:w="939" w:type="dxa"/>
            <w:tcBorders>
              <w:top w:val="nil"/>
              <w:left w:val="nil"/>
              <w:bottom w:val="nil"/>
              <w:right w:val="nil"/>
            </w:tcBorders>
            <w:shd w:val="clear" w:color="auto" w:fill="auto"/>
            <w:noWrap/>
            <w:vAlign w:val="bottom"/>
            <w:hideMark/>
          </w:tcPr>
          <w:p w14:paraId="45092155"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249</w:t>
            </w:r>
          </w:p>
        </w:tc>
        <w:tc>
          <w:tcPr>
            <w:tcW w:w="939" w:type="dxa"/>
            <w:tcBorders>
              <w:top w:val="nil"/>
              <w:left w:val="nil"/>
              <w:bottom w:val="nil"/>
              <w:right w:val="nil"/>
            </w:tcBorders>
            <w:shd w:val="clear" w:color="auto" w:fill="auto"/>
            <w:noWrap/>
            <w:vAlign w:val="bottom"/>
            <w:hideMark/>
          </w:tcPr>
          <w:p w14:paraId="0A5080B1"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223</w:t>
            </w:r>
          </w:p>
        </w:tc>
        <w:tc>
          <w:tcPr>
            <w:tcW w:w="939" w:type="dxa"/>
            <w:tcBorders>
              <w:top w:val="nil"/>
              <w:left w:val="nil"/>
              <w:bottom w:val="nil"/>
              <w:right w:val="nil"/>
            </w:tcBorders>
            <w:shd w:val="clear" w:color="auto" w:fill="auto"/>
            <w:noWrap/>
            <w:vAlign w:val="bottom"/>
            <w:hideMark/>
          </w:tcPr>
          <w:p w14:paraId="4D65AC5D"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309</w:t>
            </w:r>
          </w:p>
        </w:tc>
        <w:tc>
          <w:tcPr>
            <w:tcW w:w="939" w:type="dxa"/>
            <w:tcBorders>
              <w:top w:val="nil"/>
              <w:left w:val="nil"/>
              <w:bottom w:val="nil"/>
              <w:right w:val="nil"/>
            </w:tcBorders>
            <w:shd w:val="clear" w:color="auto" w:fill="auto"/>
            <w:noWrap/>
            <w:vAlign w:val="bottom"/>
            <w:hideMark/>
          </w:tcPr>
          <w:p w14:paraId="5092501D" w14:textId="77777777" w:rsidR="00F4448A" w:rsidRPr="009F592A" w:rsidRDefault="00F4448A" w:rsidP="00C559CF">
            <w:pPr>
              <w:spacing w:after="0" w:line="240" w:lineRule="auto"/>
              <w:jc w:val="right"/>
              <w:rPr>
                <w:rFonts w:ascii="Calibri" w:eastAsia="Times New Roman" w:hAnsi="Calibri" w:cs="Times New Roman"/>
                <w:color w:val="000000"/>
                <w:lang w:eastAsia="en-GB"/>
              </w:rPr>
            </w:pPr>
            <w:r w:rsidRPr="009F592A">
              <w:rPr>
                <w:rFonts w:ascii="Calibri" w:eastAsia="Times New Roman" w:hAnsi="Calibri" w:cs="Times New Roman"/>
                <w:color w:val="000000"/>
                <w:lang w:eastAsia="en-GB"/>
              </w:rPr>
              <w:t>0.0343</w:t>
            </w:r>
          </w:p>
        </w:tc>
      </w:tr>
    </w:tbl>
    <w:p w14:paraId="76F64030" w14:textId="77777777" w:rsidR="00F4448A" w:rsidRPr="00F26A69" w:rsidRDefault="00F4448A" w:rsidP="00C559CF"/>
    <w:tbl>
      <w:tblPr>
        <w:tblW w:w="4509" w:type="dxa"/>
        <w:tblLook w:val="04A0" w:firstRow="1" w:lastRow="0" w:firstColumn="1" w:lastColumn="0" w:noHBand="0" w:noVBand="1"/>
      </w:tblPr>
      <w:tblGrid>
        <w:gridCol w:w="1120"/>
        <w:gridCol w:w="1053"/>
        <w:gridCol w:w="1053"/>
        <w:gridCol w:w="1283"/>
      </w:tblGrid>
      <w:tr w:rsidR="00F4448A" w:rsidRPr="00244223" w14:paraId="15FED4C5" w14:textId="77777777" w:rsidTr="00C559CF">
        <w:trPr>
          <w:trHeight w:val="300"/>
        </w:trPr>
        <w:tc>
          <w:tcPr>
            <w:tcW w:w="1120" w:type="dxa"/>
            <w:tcBorders>
              <w:top w:val="nil"/>
              <w:left w:val="nil"/>
              <w:bottom w:val="nil"/>
              <w:right w:val="nil"/>
            </w:tcBorders>
            <w:shd w:val="clear" w:color="auto" w:fill="auto"/>
            <w:noWrap/>
            <w:vAlign w:val="bottom"/>
            <w:hideMark/>
          </w:tcPr>
          <w:p w14:paraId="6009741C" w14:textId="77777777" w:rsidR="00F4448A" w:rsidRPr="00244223" w:rsidRDefault="00F4448A" w:rsidP="00C559CF">
            <w:pPr>
              <w:spacing w:after="0" w:line="240" w:lineRule="auto"/>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65B84DFB" w14:textId="77777777" w:rsidR="00F4448A" w:rsidRPr="00244223" w:rsidRDefault="00F4448A" w:rsidP="00C559CF">
            <w:pPr>
              <w:spacing w:after="0" w:line="240" w:lineRule="auto"/>
              <w:jc w:val="right"/>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2.502906</w:t>
            </w:r>
          </w:p>
        </w:tc>
        <w:tc>
          <w:tcPr>
            <w:tcW w:w="1053" w:type="dxa"/>
            <w:tcBorders>
              <w:top w:val="nil"/>
              <w:left w:val="nil"/>
              <w:bottom w:val="nil"/>
              <w:right w:val="nil"/>
            </w:tcBorders>
            <w:shd w:val="clear" w:color="auto" w:fill="auto"/>
            <w:noWrap/>
            <w:vAlign w:val="bottom"/>
            <w:hideMark/>
          </w:tcPr>
          <w:p w14:paraId="6A948107" w14:textId="77777777" w:rsidR="00F4448A" w:rsidRPr="00244223" w:rsidRDefault="00F4448A" w:rsidP="00C559CF">
            <w:pPr>
              <w:spacing w:after="0" w:line="240" w:lineRule="auto"/>
              <w:jc w:val="right"/>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0.002508</w:t>
            </w:r>
          </w:p>
        </w:tc>
        <w:tc>
          <w:tcPr>
            <w:tcW w:w="1283" w:type="dxa"/>
            <w:tcBorders>
              <w:top w:val="nil"/>
              <w:left w:val="nil"/>
              <w:bottom w:val="nil"/>
              <w:right w:val="nil"/>
            </w:tcBorders>
            <w:shd w:val="clear" w:color="auto" w:fill="auto"/>
            <w:noWrap/>
            <w:vAlign w:val="bottom"/>
            <w:hideMark/>
          </w:tcPr>
          <w:p w14:paraId="5E26EA7E" w14:textId="77777777" w:rsidR="00F4448A" w:rsidRPr="00244223" w:rsidRDefault="00F4448A" w:rsidP="00C559CF">
            <w:pPr>
              <w:spacing w:after="0" w:line="240" w:lineRule="auto"/>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Intercept</w:t>
            </w:r>
          </w:p>
        </w:tc>
      </w:tr>
      <w:tr w:rsidR="00F4448A" w:rsidRPr="00244223" w14:paraId="4B226139" w14:textId="77777777" w:rsidTr="00C559CF">
        <w:trPr>
          <w:trHeight w:val="300"/>
        </w:trPr>
        <w:tc>
          <w:tcPr>
            <w:tcW w:w="1120" w:type="dxa"/>
            <w:tcBorders>
              <w:top w:val="nil"/>
              <w:left w:val="nil"/>
              <w:bottom w:val="nil"/>
              <w:right w:val="nil"/>
            </w:tcBorders>
            <w:shd w:val="clear" w:color="auto" w:fill="auto"/>
            <w:noWrap/>
            <w:vAlign w:val="bottom"/>
            <w:hideMark/>
          </w:tcPr>
          <w:p w14:paraId="6C3539BE" w14:textId="77777777" w:rsidR="00F4448A" w:rsidRPr="00244223" w:rsidRDefault="00F4448A" w:rsidP="00C559CF">
            <w:pPr>
              <w:spacing w:after="0" w:line="240" w:lineRule="auto"/>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50F5265C" w14:textId="77777777" w:rsidR="00F4448A" w:rsidRPr="00244223" w:rsidRDefault="00F4448A" w:rsidP="00C559CF">
            <w:pPr>
              <w:spacing w:after="0" w:line="240" w:lineRule="auto"/>
              <w:jc w:val="right"/>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0.13988</w:t>
            </w:r>
          </w:p>
        </w:tc>
        <w:tc>
          <w:tcPr>
            <w:tcW w:w="1053" w:type="dxa"/>
            <w:tcBorders>
              <w:top w:val="nil"/>
              <w:left w:val="nil"/>
              <w:bottom w:val="nil"/>
              <w:right w:val="nil"/>
            </w:tcBorders>
            <w:shd w:val="clear" w:color="auto" w:fill="auto"/>
            <w:noWrap/>
            <w:vAlign w:val="bottom"/>
            <w:hideMark/>
          </w:tcPr>
          <w:p w14:paraId="67CD6678" w14:textId="77777777" w:rsidR="00F4448A" w:rsidRPr="00244223" w:rsidRDefault="00F4448A" w:rsidP="00C559CF">
            <w:pPr>
              <w:spacing w:after="0" w:line="240" w:lineRule="auto"/>
              <w:jc w:val="right"/>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0.001099</w:t>
            </w:r>
          </w:p>
        </w:tc>
        <w:tc>
          <w:tcPr>
            <w:tcW w:w="1283" w:type="dxa"/>
            <w:tcBorders>
              <w:top w:val="nil"/>
              <w:left w:val="nil"/>
              <w:bottom w:val="nil"/>
              <w:right w:val="nil"/>
            </w:tcBorders>
            <w:shd w:val="clear" w:color="auto" w:fill="auto"/>
            <w:noWrap/>
            <w:vAlign w:val="bottom"/>
            <w:hideMark/>
          </w:tcPr>
          <w:p w14:paraId="4DE0FBA2" w14:textId="77777777" w:rsidR="00F4448A" w:rsidRPr="00244223" w:rsidRDefault="00F4448A" w:rsidP="00C559CF">
            <w:pPr>
              <w:spacing w:after="0" w:line="240" w:lineRule="auto"/>
              <w:rPr>
                <w:rFonts w:ascii="Calibri" w:eastAsia="Times New Roman" w:hAnsi="Calibri" w:cs="Times New Roman"/>
                <w:color w:val="000000"/>
                <w:lang w:eastAsia="en-GB"/>
              </w:rPr>
            </w:pPr>
            <w:r w:rsidRPr="00244223">
              <w:rPr>
                <w:rFonts w:ascii="Calibri" w:eastAsia="Times New Roman" w:hAnsi="Calibri" w:cs="Times New Roman"/>
                <w:color w:val="000000"/>
                <w:lang w:eastAsia="en-GB"/>
              </w:rPr>
              <w:t xml:space="preserve">Error </w:t>
            </w:r>
            <w:proofErr w:type="spellStart"/>
            <w:r w:rsidRPr="00244223">
              <w:rPr>
                <w:rFonts w:ascii="Calibri" w:eastAsia="Times New Roman" w:hAnsi="Calibri" w:cs="Times New Roman"/>
                <w:color w:val="000000"/>
                <w:lang w:eastAsia="en-GB"/>
              </w:rPr>
              <w:t>Intcp</w:t>
            </w:r>
            <w:proofErr w:type="spellEnd"/>
          </w:p>
        </w:tc>
      </w:tr>
    </w:tbl>
    <w:p w14:paraId="00F8ACB7" w14:textId="77777777" w:rsidR="00F4448A" w:rsidRDefault="00F4448A" w:rsidP="00C559CF"/>
    <w:p w14:paraId="5F069643" w14:textId="77777777" w:rsidR="00F4448A" w:rsidRDefault="00F4448A" w:rsidP="00C559CF">
      <w:pPr>
        <w:pStyle w:val="Heading5"/>
      </w:pPr>
      <w:r>
        <w:t>4-cyanophenolate TBA reaction with 4-nitrophenylacetate in acetone</w:t>
      </w:r>
    </w:p>
    <w:p w14:paraId="1ABF6182" w14:textId="77777777" w:rsidR="00F4448A" w:rsidRPr="00244223" w:rsidRDefault="00F4448A" w:rsidP="00C559CF">
      <w:r>
        <w:rPr>
          <w:noProof/>
        </w:rPr>
        <w:drawing>
          <wp:inline distT="0" distB="0" distL="0" distR="0" wp14:anchorId="6623A81A" wp14:editId="27E26947">
            <wp:extent cx="2772461" cy="1528445"/>
            <wp:effectExtent l="0" t="0" r="8890" b="14605"/>
            <wp:docPr id="370" name="Chart 370">
              <a:extLst xmlns:a="http://schemas.openxmlformats.org/drawingml/2006/main">
                <a:ext uri="{FF2B5EF4-FFF2-40B4-BE49-F238E27FC236}">
                  <a16:creationId xmlns:a16="http://schemas.microsoft.com/office/drawing/2014/main" id="{6CA127E1-9B67-42B8-80E1-60EE24C5AC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tbl>
      <w:tblPr>
        <w:tblW w:w="9399" w:type="dxa"/>
        <w:tblLook w:val="04A0" w:firstRow="1" w:lastRow="0" w:firstColumn="1" w:lastColumn="0" w:noHBand="0" w:noVBand="1"/>
      </w:tblPr>
      <w:tblGrid>
        <w:gridCol w:w="1614"/>
        <w:gridCol w:w="939"/>
        <w:gridCol w:w="939"/>
        <w:gridCol w:w="939"/>
        <w:gridCol w:w="828"/>
        <w:gridCol w:w="828"/>
        <w:gridCol w:w="828"/>
        <w:gridCol w:w="828"/>
        <w:gridCol w:w="828"/>
        <w:gridCol w:w="828"/>
      </w:tblGrid>
      <w:tr w:rsidR="00F4448A" w:rsidRPr="00593DE6" w14:paraId="55CB72FA" w14:textId="77777777" w:rsidTr="00C559CF">
        <w:trPr>
          <w:trHeight w:val="300"/>
        </w:trPr>
        <w:tc>
          <w:tcPr>
            <w:tcW w:w="1614" w:type="dxa"/>
            <w:tcBorders>
              <w:top w:val="nil"/>
              <w:left w:val="nil"/>
              <w:bottom w:val="nil"/>
              <w:right w:val="nil"/>
            </w:tcBorders>
            <w:shd w:val="clear" w:color="auto" w:fill="auto"/>
            <w:noWrap/>
            <w:vAlign w:val="bottom"/>
            <w:hideMark/>
          </w:tcPr>
          <w:p w14:paraId="3B0C7D03" w14:textId="77777777" w:rsidR="00F4448A" w:rsidRPr="00593DE6" w:rsidRDefault="00F4448A" w:rsidP="00C559CF">
            <w:pPr>
              <w:spacing w:after="0" w:line="240" w:lineRule="auto"/>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4-CN-PhO]/M</w:t>
            </w:r>
          </w:p>
        </w:tc>
        <w:tc>
          <w:tcPr>
            <w:tcW w:w="939" w:type="dxa"/>
            <w:tcBorders>
              <w:top w:val="nil"/>
              <w:left w:val="nil"/>
              <w:bottom w:val="nil"/>
              <w:right w:val="nil"/>
            </w:tcBorders>
            <w:shd w:val="clear" w:color="auto" w:fill="auto"/>
            <w:noWrap/>
            <w:vAlign w:val="bottom"/>
            <w:hideMark/>
          </w:tcPr>
          <w:p w14:paraId="6924AC30"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04</w:t>
            </w:r>
          </w:p>
        </w:tc>
        <w:tc>
          <w:tcPr>
            <w:tcW w:w="939" w:type="dxa"/>
            <w:tcBorders>
              <w:top w:val="nil"/>
              <w:left w:val="nil"/>
              <w:bottom w:val="nil"/>
              <w:right w:val="nil"/>
            </w:tcBorders>
            <w:shd w:val="clear" w:color="auto" w:fill="auto"/>
            <w:noWrap/>
            <w:vAlign w:val="bottom"/>
            <w:hideMark/>
          </w:tcPr>
          <w:p w14:paraId="3EEE8DF2"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04</w:t>
            </w:r>
          </w:p>
        </w:tc>
        <w:tc>
          <w:tcPr>
            <w:tcW w:w="939" w:type="dxa"/>
            <w:tcBorders>
              <w:top w:val="nil"/>
              <w:left w:val="nil"/>
              <w:bottom w:val="nil"/>
              <w:right w:val="nil"/>
            </w:tcBorders>
            <w:shd w:val="clear" w:color="auto" w:fill="auto"/>
            <w:noWrap/>
            <w:vAlign w:val="bottom"/>
            <w:hideMark/>
          </w:tcPr>
          <w:p w14:paraId="60C854F4"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04</w:t>
            </w:r>
          </w:p>
        </w:tc>
        <w:tc>
          <w:tcPr>
            <w:tcW w:w="828" w:type="dxa"/>
            <w:tcBorders>
              <w:top w:val="nil"/>
              <w:left w:val="nil"/>
              <w:bottom w:val="nil"/>
              <w:right w:val="nil"/>
            </w:tcBorders>
            <w:shd w:val="clear" w:color="auto" w:fill="auto"/>
            <w:noWrap/>
            <w:vAlign w:val="bottom"/>
            <w:hideMark/>
          </w:tcPr>
          <w:p w14:paraId="006FFEE5"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08</w:t>
            </w:r>
          </w:p>
        </w:tc>
        <w:tc>
          <w:tcPr>
            <w:tcW w:w="828" w:type="dxa"/>
            <w:tcBorders>
              <w:top w:val="nil"/>
              <w:left w:val="nil"/>
              <w:bottom w:val="nil"/>
              <w:right w:val="nil"/>
            </w:tcBorders>
            <w:shd w:val="clear" w:color="auto" w:fill="auto"/>
            <w:noWrap/>
            <w:vAlign w:val="bottom"/>
            <w:hideMark/>
          </w:tcPr>
          <w:p w14:paraId="63923A08"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08</w:t>
            </w:r>
          </w:p>
        </w:tc>
        <w:tc>
          <w:tcPr>
            <w:tcW w:w="828" w:type="dxa"/>
            <w:tcBorders>
              <w:top w:val="nil"/>
              <w:left w:val="nil"/>
              <w:bottom w:val="nil"/>
              <w:right w:val="nil"/>
            </w:tcBorders>
            <w:shd w:val="clear" w:color="auto" w:fill="auto"/>
            <w:noWrap/>
            <w:vAlign w:val="bottom"/>
            <w:hideMark/>
          </w:tcPr>
          <w:p w14:paraId="7BC93080"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08</w:t>
            </w:r>
          </w:p>
        </w:tc>
        <w:tc>
          <w:tcPr>
            <w:tcW w:w="828" w:type="dxa"/>
            <w:tcBorders>
              <w:top w:val="nil"/>
              <w:left w:val="nil"/>
              <w:bottom w:val="nil"/>
              <w:right w:val="nil"/>
            </w:tcBorders>
            <w:shd w:val="clear" w:color="auto" w:fill="auto"/>
            <w:noWrap/>
            <w:vAlign w:val="bottom"/>
            <w:hideMark/>
          </w:tcPr>
          <w:p w14:paraId="7056A3DF"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1</w:t>
            </w:r>
          </w:p>
        </w:tc>
        <w:tc>
          <w:tcPr>
            <w:tcW w:w="828" w:type="dxa"/>
            <w:tcBorders>
              <w:top w:val="nil"/>
              <w:left w:val="nil"/>
              <w:bottom w:val="nil"/>
              <w:right w:val="nil"/>
            </w:tcBorders>
            <w:shd w:val="clear" w:color="auto" w:fill="auto"/>
            <w:noWrap/>
            <w:vAlign w:val="bottom"/>
            <w:hideMark/>
          </w:tcPr>
          <w:p w14:paraId="46D98824"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1</w:t>
            </w:r>
          </w:p>
        </w:tc>
        <w:tc>
          <w:tcPr>
            <w:tcW w:w="828" w:type="dxa"/>
            <w:tcBorders>
              <w:top w:val="nil"/>
              <w:left w:val="nil"/>
              <w:bottom w:val="nil"/>
              <w:right w:val="nil"/>
            </w:tcBorders>
            <w:shd w:val="clear" w:color="auto" w:fill="auto"/>
            <w:noWrap/>
            <w:vAlign w:val="bottom"/>
            <w:hideMark/>
          </w:tcPr>
          <w:p w14:paraId="224896BC"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1</w:t>
            </w:r>
          </w:p>
        </w:tc>
      </w:tr>
      <w:tr w:rsidR="00F4448A" w:rsidRPr="00593DE6" w14:paraId="51005A7A" w14:textId="77777777" w:rsidTr="00C559CF">
        <w:trPr>
          <w:trHeight w:val="300"/>
        </w:trPr>
        <w:tc>
          <w:tcPr>
            <w:tcW w:w="1614" w:type="dxa"/>
            <w:tcBorders>
              <w:top w:val="nil"/>
              <w:left w:val="nil"/>
              <w:bottom w:val="nil"/>
              <w:right w:val="nil"/>
            </w:tcBorders>
            <w:shd w:val="clear" w:color="auto" w:fill="auto"/>
            <w:noWrap/>
            <w:vAlign w:val="bottom"/>
            <w:hideMark/>
          </w:tcPr>
          <w:p w14:paraId="7906C200" w14:textId="77777777" w:rsidR="00F4448A" w:rsidRPr="00593DE6" w:rsidRDefault="00F4448A" w:rsidP="00C559CF">
            <w:pPr>
              <w:spacing w:after="0" w:line="240" w:lineRule="auto"/>
              <w:rPr>
                <w:rFonts w:ascii="Calibri" w:eastAsia="Times New Roman" w:hAnsi="Calibri" w:cs="Times New Roman"/>
                <w:color w:val="000000"/>
                <w:lang w:eastAsia="en-GB"/>
              </w:rPr>
            </w:pPr>
            <w:r w:rsidRPr="00593DE6">
              <w:rPr>
                <w:rFonts w:ascii="Calibri" w:eastAsia="Times New Roman" w:hAnsi="Calibri" w:cs="Times New Roman"/>
                <w:i/>
                <w:iCs/>
                <w:color w:val="000000"/>
                <w:lang w:eastAsia="en-GB"/>
              </w:rPr>
              <w:t>k</w:t>
            </w:r>
            <w:r w:rsidRPr="00593DE6">
              <w:rPr>
                <w:rFonts w:ascii="Calibri" w:eastAsia="Times New Roman" w:hAnsi="Calibri" w:cs="Times New Roman"/>
                <w:color w:val="000000"/>
                <w:vertAlign w:val="subscript"/>
                <w:lang w:eastAsia="en-GB"/>
              </w:rPr>
              <w:t>obs</w:t>
            </w:r>
          </w:p>
        </w:tc>
        <w:tc>
          <w:tcPr>
            <w:tcW w:w="939" w:type="dxa"/>
            <w:tcBorders>
              <w:top w:val="nil"/>
              <w:left w:val="nil"/>
              <w:bottom w:val="nil"/>
              <w:right w:val="nil"/>
            </w:tcBorders>
            <w:shd w:val="clear" w:color="auto" w:fill="auto"/>
            <w:noWrap/>
            <w:vAlign w:val="bottom"/>
            <w:hideMark/>
          </w:tcPr>
          <w:p w14:paraId="134D6A65"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706</w:t>
            </w:r>
          </w:p>
        </w:tc>
        <w:tc>
          <w:tcPr>
            <w:tcW w:w="939" w:type="dxa"/>
            <w:tcBorders>
              <w:top w:val="nil"/>
              <w:left w:val="nil"/>
              <w:bottom w:val="nil"/>
              <w:right w:val="nil"/>
            </w:tcBorders>
            <w:shd w:val="clear" w:color="auto" w:fill="auto"/>
            <w:noWrap/>
            <w:vAlign w:val="bottom"/>
            <w:hideMark/>
          </w:tcPr>
          <w:p w14:paraId="1BF769DA"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715</w:t>
            </w:r>
          </w:p>
        </w:tc>
        <w:tc>
          <w:tcPr>
            <w:tcW w:w="939" w:type="dxa"/>
            <w:tcBorders>
              <w:top w:val="nil"/>
              <w:left w:val="nil"/>
              <w:bottom w:val="nil"/>
              <w:right w:val="nil"/>
            </w:tcBorders>
            <w:shd w:val="clear" w:color="auto" w:fill="auto"/>
            <w:noWrap/>
            <w:vAlign w:val="bottom"/>
            <w:hideMark/>
          </w:tcPr>
          <w:p w14:paraId="7DA49CC5"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0726</w:t>
            </w:r>
          </w:p>
        </w:tc>
        <w:tc>
          <w:tcPr>
            <w:tcW w:w="828" w:type="dxa"/>
            <w:tcBorders>
              <w:top w:val="nil"/>
              <w:left w:val="nil"/>
              <w:bottom w:val="nil"/>
              <w:right w:val="nil"/>
            </w:tcBorders>
            <w:shd w:val="clear" w:color="auto" w:fill="auto"/>
            <w:noWrap/>
            <w:vAlign w:val="bottom"/>
            <w:hideMark/>
          </w:tcPr>
          <w:p w14:paraId="2F1F23D5"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167</w:t>
            </w:r>
          </w:p>
        </w:tc>
        <w:tc>
          <w:tcPr>
            <w:tcW w:w="828" w:type="dxa"/>
            <w:tcBorders>
              <w:top w:val="nil"/>
              <w:left w:val="nil"/>
              <w:bottom w:val="nil"/>
              <w:right w:val="nil"/>
            </w:tcBorders>
            <w:shd w:val="clear" w:color="auto" w:fill="auto"/>
            <w:noWrap/>
            <w:vAlign w:val="bottom"/>
            <w:hideMark/>
          </w:tcPr>
          <w:p w14:paraId="58AE7C5E"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177</w:t>
            </w:r>
          </w:p>
        </w:tc>
        <w:tc>
          <w:tcPr>
            <w:tcW w:w="828" w:type="dxa"/>
            <w:tcBorders>
              <w:top w:val="nil"/>
              <w:left w:val="nil"/>
              <w:bottom w:val="nil"/>
              <w:right w:val="nil"/>
            </w:tcBorders>
            <w:shd w:val="clear" w:color="auto" w:fill="auto"/>
            <w:noWrap/>
            <w:vAlign w:val="bottom"/>
            <w:hideMark/>
          </w:tcPr>
          <w:p w14:paraId="38E601C2"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171</w:t>
            </w:r>
          </w:p>
        </w:tc>
        <w:tc>
          <w:tcPr>
            <w:tcW w:w="828" w:type="dxa"/>
            <w:tcBorders>
              <w:top w:val="nil"/>
              <w:left w:val="nil"/>
              <w:bottom w:val="nil"/>
              <w:right w:val="nil"/>
            </w:tcBorders>
            <w:shd w:val="clear" w:color="auto" w:fill="auto"/>
            <w:noWrap/>
            <w:vAlign w:val="bottom"/>
            <w:hideMark/>
          </w:tcPr>
          <w:p w14:paraId="6ADE409F"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220</w:t>
            </w:r>
          </w:p>
        </w:tc>
        <w:tc>
          <w:tcPr>
            <w:tcW w:w="828" w:type="dxa"/>
            <w:tcBorders>
              <w:top w:val="nil"/>
              <w:left w:val="nil"/>
              <w:bottom w:val="nil"/>
              <w:right w:val="nil"/>
            </w:tcBorders>
            <w:shd w:val="clear" w:color="auto" w:fill="auto"/>
            <w:noWrap/>
            <w:vAlign w:val="bottom"/>
            <w:hideMark/>
          </w:tcPr>
          <w:p w14:paraId="6B620919"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228</w:t>
            </w:r>
          </w:p>
        </w:tc>
        <w:tc>
          <w:tcPr>
            <w:tcW w:w="828" w:type="dxa"/>
            <w:tcBorders>
              <w:top w:val="nil"/>
              <w:left w:val="nil"/>
              <w:bottom w:val="nil"/>
              <w:right w:val="nil"/>
            </w:tcBorders>
            <w:shd w:val="clear" w:color="auto" w:fill="auto"/>
            <w:noWrap/>
            <w:vAlign w:val="bottom"/>
            <w:hideMark/>
          </w:tcPr>
          <w:p w14:paraId="2B03EF4E" w14:textId="77777777" w:rsidR="00F4448A" w:rsidRPr="00593DE6" w:rsidRDefault="00F4448A" w:rsidP="00C559CF">
            <w:pPr>
              <w:spacing w:after="0" w:line="240" w:lineRule="auto"/>
              <w:jc w:val="right"/>
              <w:rPr>
                <w:rFonts w:ascii="Calibri" w:eastAsia="Times New Roman" w:hAnsi="Calibri" w:cs="Times New Roman"/>
                <w:color w:val="000000"/>
                <w:lang w:eastAsia="en-GB"/>
              </w:rPr>
            </w:pPr>
            <w:r w:rsidRPr="00593DE6">
              <w:rPr>
                <w:rFonts w:ascii="Calibri" w:eastAsia="Times New Roman" w:hAnsi="Calibri" w:cs="Times New Roman"/>
                <w:color w:val="000000"/>
                <w:lang w:eastAsia="en-GB"/>
              </w:rPr>
              <w:t>0.170</w:t>
            </w:r>
          </w:p>
        </w:tc>
      </w:tr>
    </w:tbl>
    <w:p w14:paraId="159BDDAE" w14:textId="77777777" w:rsidR="00F4448A" w:rsidRPr="00244223" w:rsidRDefault="00F4448A" w:rsidP="00C559CF"/>
    <w:tbl>
      <w:tblPr>
        <w:tblW w:w="4509" w:type="dxa"/>
        <w:tblLook w:val="04A0" w:firstRow="1" w:lastRow="0" w:firstColumn="1" w:lastColumn="0" w:noHBand="0" w:noVBand="1"/>
      </w:tblPr>
      <w:tblGrid>
        <w:gridCol w:w="1120"/>
        <w:gridCol w:w="1053"/>
        <w:gridCol w:w="1053"/>
        <w:gridCol w:w="1283"/>
      </w:tblGrid>
      <w:tr w:rsidR="00F4448A" w:rsidRPr="00FE05D9" w14:paraId="5606AC3A" w14:textId="77777777" w:rsidTr="00C559CF">
        <w:trPr>
          <w:trHeight w:val="300"/>
        </w:trPr>
        <w:tc>
          <w:tcPr>
            <w:tcW w:w="1120" w:type="dxa"/>
            <w:tcBorders>
              <w:top w:val="nil"/>
              <w:left w:val="nil"/>
              <w:bottom w:val="nil"/>
              <w:right w:val="nil"/>
            </w:tcBorders>
            <w:shd w:val="clear" w:color="auto" w:fill="auto"/>
            <w:noWrap/>
            <w:vAlign w:val="bottom"/>
            <w:hideMark/>
          </w:tcPr>
          <w:p w14:paraId="17940A25" w14:textId="77777777" w:rsidR="00F4448A" w:rsidRPr="00FE05D9" w:rsidRDefault="00F4448A" w:rsidP="00C559CF">
            <w:pPr>
              <w:spacing w:after="0" w:line="240" w:lineRule="auto"/>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2555EE2E" w14:textId="77777777" w:rsidR="00F4448A" w:rsidRPr="00FE05D9" w:rsidRDefault="00F4448A" w:rsidP="00C559CF">
            <w:pPr>
              <w:spacing w:after="0" w:line="240" w:lineRule="auto"/>
              <w:jc w:val="right"/>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22.85863</w:t>
            </w:r>
          </w:p>
        </w:tc>
        <w:tc>
          <w:tcPr>
            <w:tcW w:w="1053" w:type="dxa"/>
            <w:tcBorders>
              <w:top w:val="nil"/>
              <w:left w:val="nil"/>
              <w:bottom w:val="nil"/>
              <w:right w:val="nil"/>
            </w:tcBorders>
            <w:shd w:val="clear" w:color="auto" w:fill="auto"/>
            <w:noWrap/>
            <w:vAlign w:val="bottom"/>
            <w:hideMark/>
          </w:tcPr>
          <w:p w14:paraId="6C9F3226" w14:textId="77777777" w:rsidR="00F4448A" w:rsidRPr="00FE05D9" w:rsidRDefault="00F4448A" w:rsidP="00C559CF">
            <w:pPr>
              <w:spacing w:after="0" w:line="240" w:lineRule="auto"/>
              <w:jc w:val="right"/>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0.01753</w:t>
            </w:r>
          </w:p>
        </w:tc>
        <w:tc>
          <w:tcPr>
            <w:tcW w:w="1283" w:type="dxa"/>
            <w:tcBorders>
              <w:top w:val="nil"/>
              <w:left w:val="nil"/>
              <w:bottom w:val="nil"/>
              <w:right w:val="nil"/>
            </w:tcBorders>
            <w:shd w:val="clear" w:color="auto" w:fill="auto"/>
            <w:noWrap/>
            <w:vAlign w:val="bottom"/>
            <w:hideMark/>
          </w:tcPr>
          <w:p w14:paraId="3253DB09" w14:textId="77777777" w:rsidR="00F4448A" w:rsidRPr="00FE05D9" w:rsidRDefault="00F4448A" w:rsidP="00C559CF">
            <w:pPr>
              <w:spacing w:after="0" w:line="240" w:lineRule="auto"/>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Intercept</w:t>
            </w:r>
          </w:p>
        </w:tc>
      </w:tr>
      <w:tr w:rsidR="00F4448A" w:rsidRPr="00FE05D9" w14:paraId="6E8DE83E" w14:textId="77777777" w:rsidTr="00C559CF">
        <w:trPr>
          <w:trHeight w:val="300"/>
        </w:trPr>
        <w:tc>
          <w:tcPr>
            <w:tcW w:w="1120" w:type="dxa"/>
            <w:tcBorders>
              <w:top w:val="nil"/>
              <w:left w:val="nil"/>
              <w:bottom w:val="nil"/>
              <w:right w:val="nil"/>
            </w:tcBorders>
            <w:shd w:val="clear" w:color="auto" w:fill="auto"/>
            <w:noWrap/>
            <w:vAlign w:val="bottom"/>
            <w:hideMark/>
          </w:tcPr>
          <w:p w14:paraId="590A239B" w14:textId="77777777" w:rsidR="00F4448A" w:rsidRPr="00FE05D9" w:rsidRDefault="00F4448A" w:rsidP="00C559CF">
            <w:pPr>
              <w:spacing w:after="0" w:line="240" w:lineRule="auto"/>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7504D8C8" w14:textId="77777777" w:rsidR="00F4448A" w:rsidRPr="00FE05D9" w:rsidRDefault="00F4448A" w:rsidP="00C559CF">
            <w:pPr>
              <w:spacing w:after="0" w:line="240" w:lineRule="auto"/>
              <w:jc w:val="right"/>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2.390995</w:t>
            </w:r>
          </w:p>
        </w:tc>
        <w:tc>
          <w:tcPr>
            <w:tcW w:w="1053" w:type="dxa"/>
            <w:tcBorders>
              <w:top w:val="nil"/>
              <w:left w:val="nil"/>
              <w:bottom w:val="nil"/>
              <w:right w:val="nil"/>
            </w:tcBorders>
            <w:shd w:val="clear" w:color="auto" w:fill="auto"/>
            <w:noWrap/>
            <w:vAlign w:val="bottom"/>
            <w:hideMark/>
          </w:tcPr>
          <w:p w14:paraId="55FD6AF0" w14:textId="77777777" w:rsidR="00F4448A" w:rsidRPr="00FE05D9" w:rsidRDefault="00F4448A" w:rsidP="00C559CF">
            <w:pPr>
              <w:spacing w:after="0" w:line="240" w:lineRule="auto"/>
              <w:jc w:val="right"/>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0.018521</w:t>
            </w:r>
          </w:p>
        </w:tc>
        <w:tc>
          <w:tcPr>
            <w:tcW w:w="1283" w:type="dxa"/>
            <w:tcBorders>
              <w:top w:val="nil"/>
              <w:left w:val="nil"/>
              <w:bottom w:val="nil"/>
              <w:right w:val="nil"/>
            </w:tcBorders>
            <w:shd w:val="clear" w:color="auto" w:fill="auto"/>
            <w:noWrap/>
            <w:vAlign w:val="bottom"/>
            <w:hideMark/>
          </w:tcPr>
          <w:p w14:paraId="75FC63CF" w14:textId="77777777" w:rsidR="00F4448A" w:rsidRPr="00FE05D9" w:rsidRDefault="00F4448A" w:rsidP="00C559CF">
            <w:pPr>
              <w:spacing w:after="0" w:line="240" w:lineRule="auto"/>
              <w:rPr>
                <w:rFonts w:ascii="Calibri" w:eastAsia="Times New Roman" w:hAnsi="Calibri" w:cs="Times New Roman"/>
                <w:color w:val="000000"/>
                <w:lang w:eastAsia="en-GB"/>
              </w:rPr>
            </w:pPr>
            <w:r w:rsidRPr="00FE05D9">
              <w:rPr>
                <w:rFonts w:ascii="Calibri" w:eastAsia="Times New Roman" w:hAnsi="Calibri" w:cs="Times New Roman"/>
                <w:color w:val="000000"/>
                <w:lang w:eastAsia="en-GB"/>
              </w:rPr>
              <w:t xml:space="preserve">Error </w:t>
            </w:r>
            <w:proofErr w:type="spellStart"/>
            <w:r w:rsidRPr="00FE05D9">
              <w:rPr>
                <w:rFonts w:ascii="Calibri" w:eastAsia="Times New Roman" w:hAnsi="Calibri" w:cs="Times New Roman"/>
                <w:color w:val="000000"/>
                <w:lang w:eastAsia="en-GB"/>
              </w:rPr>
              <w:t>Intcp</w:t>
            </w:r>
            <w:proofErr w:type="spellEnd"/>
          </w:p>
        </w:tc>
      </w:tr>
    </w:tbl>
    <w:p w14:paraId="55139007" w14:textId="77777777" w:rsidR="00F4448A" w:rsidRDefault="00F4448A" w:rsidP="00C559CF"/>
    <w:p w14:paraId="6A893FF8" w14:textId="77777777" w:rsidR="00F4448A" w:rsidRDefault="00F4448A" w:rsidP="00C559CF">
      <w:pPr>
        <w:pStyle w:val="Heading5"/>
      </w:pPr>
      <w:r>
        <w:lastRenderedPageBreak/>
        <w:t>4-cyanophenolate TBA reaction with 4-nitrophenylacetate in acetonitrile</w:t>
      </w:r>
    </w:p>
    <w:p w14:paraId="2E680EB9" w14:textId="77777777" w:rsidR="00F4448A" w:rsidRPr="00410342" w:rsidRDefault="00F4448A" w:rsidP="00C559CF">
      <w:r>
        <w:rPr>
          <w:noProof/>
        </w:rPr>
        <w:drawing>
          <wp:inline distT="0" distB="0" distL="0" distR="0" wp14:anchorId="4C3D0E48" wp14:editId="1BA1FD60">
            <wp:extent cx="2772461" cy="1791970"/>
            <wp:effectExtent l="0" t="0" r="8890" b="17780"/>
            <wp:docPr id="371" name="Chart 371">
              <a:extLst xmlns:a="http://schemas.openxmlformats.org/drawingml/2006/main">
                <a:ext uri="{FF2B5EF4-FFF2-40B4-BE49-F238E27FC236}">
                  <a16:creationId xmlns:a16="http://schemas.microsoft.com/office/drawing/2014/main" id="{69A14747-40EA-43F4-9A98-FE5704DB9F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tbl>
      <w:tblPr>
        <w:tblStyle w:val="TableGrid"/>
        <w:tblW w:w="7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1276"/>
        <w:gridCol w:w="1164"/>
        <w:gridCol w:w="1164"/>
        <w:gridCol w:w="1164"/>
      </w:tblGrid>
      <w:tr w:rsidR="00F4448A" w:rsidRPr="00630011" w14:paraId="59D0579A" w14:textId="77777777" w:rsidTr="00C559CF">
        <w:trPr>
          <w:trHeight w:val="330"/>
        </w:trPr>
        <w:tc>
          <w:tcPr>
            <w:tcW w:w="2542" w:type="dxa"/>
            <w:noWrap/>
            <w:vAlign w:val="bottom"/>
            <w:hideMark/>
          </w:tcPr>
          <w:p w14:paraId="69098BD2" w14:textId="77777777" w:rsidR="00F4448A" w:rsidRPr="00404738" w:rsidRDefault="00F4448A" w:rsidP="00C559CF">
            <w:pPr>
              <w:rPr>
                <w:rFonts w:ascii="Calibri" w:eastAsia="Times New Roman" w:hAnsi="Calibri" w:cs="Times New Roman"/>
                <w:sz w:val="24"/>
                <w:szCs w:val="24"/>
                <w:lang w:eastAsia="en-GB"/>
              </w:rPr>
            </w:pPr>
            <w:r w:rsidRPr="009549B9">
              <w:rPr>
                <w:rFonts w:ascii="Calibri" w:eastAsia="Times New Roman" w:hAnsi="Calibri" w:cs="Times New Roman"/>
                <w:color w:val="000000"/>
                <w:lang w:eastAsia="en-GB"/>
              </w:rPr>
              <w:t>[</w:t>
            </w:r>
            <w:r w:rsidRPr="00630011">
              <w:rPr>
                <w:rFonts w:ascii="Calibri" w:eastAsia="Times New Roman" w:hAnsi="Calibri" w:cs="Times New Roman"/>
                <w:color w:val="000000"/>
                <w:lang w:eastAsia="en-GB"/>
              </w:rPr>
              <w:t>4-CN</w:t>
            </w:r>
            <w:r w:rsidRPr="009549B9">
              <w:rPr>
                <w:rFonts w:ascii="Calibri" w:eastAsia="Times New Roman" w:hAnsi="Calibri" w:cs="Times New Roman"/>
                <w:color w:val="000000"/>
                <w:lang w:eastAsia="en-GB"/>
              </w:rPr>
              <w:t>-PhO TBA]/M</w:t>
            </w:r>
          </w:p>
        </w:tc>
        <w:tc>
          <w:tcPr>
            <w:tcW w:w="1276" w:type="dxa"/>
            <w:noWrap/>
            <w:hideMark/>
          </w:tcPr>
          <w:p w14:paraId="2E45F578"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005</w:t>
            </w:r>
          </w:p>
        </w:tc>
        <w:tc>
          <w:tcPr>
            <w:tcW w:w="1164" w:type="dxa"/>
            <w:noWrap/>
            <w:hideMark/>
          </w:tcPr>
          <w:p w14:paraId="4CE6D1F0"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01</w:t>
            </w:r>
          </w:p>
        </w:tc>
        <w:tc>
          <w:tcPr>
            <w:tcW w:w="1164" w:type="dxa"/>
            <w:noWrap/>
            <w:hideMark/>
          </w:tcPr>
          <w:p w14:paraId="4E10B9C1"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025</w:t>
            </w:r>
          </w:p>
        </w:tc>
        <w:tc>
          <w:tcPr>
            <w:tcW w:w="1164" w:type="dxa"/>
            <w:noWrap/>
            <w:hideMark/>
          </w:tcPr>
          <w:p w14:paraId="72B30B95"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05</w:t>
            </w:r>
          </w:p>
        </w:tc>
      </w:tr>
      <w:tr w:rsidR="00F4448A" w:rsidRPr="00630011" w14:paraId="23A8045A" w14:textId="77777777" w:rsidTr="00C559CF">
        <w:trPr>
          <w:trHeight w:val="330"/>
        </w:trPr>
        <w:tc>
          <w:tcPr>
            <w:tcW w:w="2542" w:type="dxa"/>
            <w:noWrap/>
            <w:vAlign w:val="bottom"/>
            <w:hideMark/>
          </w:tcPr>
          <w:p w14:paraId="28BD8E2E" w14:textId="77777777" w:rsidR="00F4448A" w:rsidRPr="00404738" w:rsidRDefault="00F4448A" w:rsidP="00C559CF">
            <w:pPr>
              <w:rPr>
                <w:rFonts w:ascii="Calibri" w:eastAsia="Times New Roman" w:hAnsi="Calibri" w:cs="Times New Roman"/>
                <w:lang w:eastAsia="en-GB"/>
              </w:rPr>
            </w:pPr>
            <w:r w:rsidRPr="009549B9">
              <w:rPr>
                <w:rFonts w:ascii="Calibri" w:eastAsia="Times New Roman" w:hAnsi="Calibri" w:cs="Times New Roman"/>
                <w:i/>
                <w:iCs/>
                <w:color w:val="000000"/>
                <w:lang w:eastAsia="en-GB"/>
              </w:rPr>
              <w:t>k</w:t>
            </w:r>
            <w:r w:rsidRPr="009549B9">
              <w:rPr>
                <w:rFonts w:ascii="Calibri" w:eastAsia="Times New Roman" w:hAnsi="Calibri" w:cs="Times New Roman"/>
                <w:color w:val="000000"/>
                <w:vertAlign w:val="subscript"/>
                <w:lang w:eastAsia="en-GB"/>
              </w:rPr>
              <w:t>obs</w:t>
            </w:r>
          </w:p>
        </w:tc>
        <w:tc>
          <w:tcPr>
            <w:tcW w:w="1276" w:type="dxa"/>
            <w:noWrap/>
            <w:hideMark/>
          </w:tcPr>
          <w:p w14:paraId="0B044F62"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016147</w:t>
            </w:r>
          </w:p>
        </w:tc>
        <w:tc>
          <w:tcPr>
            <w:tcW w:w="1164" w:type="dxa"/>
            <w:noWrap/>
            <w:hideMark/>
          </w:tcPr>
          <w:p w14:paraId="3F661FD1"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067323</w:t>
            </w:r>
          </w:p>
        </w:tc>
        <w:tc>
          <w:tcPr>
            <w:tcW w:w="1164" w:type="dxa"/>
            <w:noWrap/>
            <w:hideMark/>
          </w:tcPr>
          <w:p w14:paraId="4BDF7E20"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18982</w:t>
            </w:r>
          </w:p>
        </w:tc>
        <w:tc>
          <w:tcPr>
            <w:tcW w:w="1164" w:type="dxa"/>
            <w:noWrap/>
            <w:hideMark/>
          </w:tcPr>
          <w:p w14:paraId="57F66C5D" w14:textId="77777777" w:rsidR="00F4448A" w:rsidRPr="00404738" w:rsidRDefault="00F4448A" w:rsidP="00C559CF">
            <w:pPr>
              <w:jc w:val="center"/>
              <w:rPr>
                <w:rFonts w:ascii="Calibri" w:eastAsia="Times New Roman" w:hAnsi="Calibri" w:cs="Times New Roman"/>
                <w:lang w:eastAsia="en-GB"/>
              </w:rPr>
            </w:pPr>
            <w:r w:rsidRPr="00630011">
              <w:rPr>
                <w:rFonts w:ascii="Calibri" w:hAnsi="Calibri"/>
              </w:rPr>
              <w:t>0.029979</w:t>
            </w:r>
          </w:p>
        </w:tc>
      </w:tr>
    </w:tbl>
    <w:p w14:paraId="7FBBBEFE" w14:textId="77777777" w:rsidR="00F4448A" w:rsidRDefault="00F4448A" w:rsidP="00C559CF"/>
    <w:tbl>
      <w:tblPr>
        <w:tblW w:w="4509" w:type="dxa"/>
        <w:tblLook w:val="04A0" w:firstRow="1" w:lastRow="0" w:firstColumn="1" w:lastColumn="0" w:noHBand="0" w:noVBand="1"/>
      </w:tblPr>
      <w:tblGrid>
        <w:gridCol w:w="1120"/>
        <w:gridCol w:w="1053"/>
        <w:gridCol w:w="1053"/>
        <w:gridCol w:w="1283"/>
      </w:tblGrid>
      <w:tr w:rsidR="00F4448A" w:rsidRPr="00A0353C" w14:paraId="6B8CD23E" w14:textId="77777777" w:rsidTr="00C559CF">
        <w:trPr>
          <w:trHeight w:val="330"/>
        </w:trPr>
        <w:tc>
          <w:tcPr>
            <w:tcW w:w="1120" w:type="dxa"/>
            <w:tcBorders>
              <w:top w:val="nil"/>
              <w:left w:val="nil"/>
              <w:bottom w:val="nil"/>
              <w:right w:val="nil"/>
            </w:tcBorders>
            <w:shd w:val="clear" w:color="auto" w:fill="auto"/>
            <w:noWrap/>
            <w:vAlign w:val="bottom"/>
            <w:hideMark/>
          </w:tcPr>
          <w:p w14:paraId="609B0F5B" w14:textId="77777777" w:rsidR="00F4448A" w:rsidRPr="00A0353C" w:rsidRDefault="00F4448A" w:rsidP="00C559CF">
            <w:pPr>
              <w:spacing w:after="0" w:line="240" w:lineRule="auto"/>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37A90447" w14:textId="77777777" w:rsidR="00F4448A" w:rsidRPr="00A0353C" w:rsidRDefault="00F4448A" w:rsidP="00C559CF">
            <w:pPr>
              <w:spacing w:after="0" w:line="240" w:lineRule="auto"/>
              <w:jc w:val="right"/>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6.199727</w:t>
            </w:r>
          </w:p>
        </w:tc>
        <w:tc>
          <w:tcPr>
            <w:tcW w:w="1053" w:type="dxa"/>
            <w:tcBorders>
              <w:top w:val="nil"/>
              <w:left w:val="nil"/>
              <w:bottom w:val="nil"/>
              <w:right w:val="nil"/>
            </w:tcBorders>
            <w:shd w:val="clear" w:color="auto" w:fill="auto"/>
            <w:noWrap/>
            <w:vAlign w:val="bottom"/>
            <w:hideMark/>
          </w:tcPr>
          <w:p w14:paraId="6A15F90C" w14:textId="77777777" w:rsidR="00F4448A" w:rsidRPr="00A0353C" w:rsidRDefault="00F4448A" w:rsidP="00C559CF">
            <w:pPr>
              <w:spacing w:after="0" w:line="240" w:lineRule="auto"/>
              <w:jc w:val="right"/>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0.000378</w:t>
            </w:r>
          </w:p>
        </w:tc>
        <w:tc>
          <w:tcPr>
            <w:tcW w:w="1283" w:type="dxa"/>
            <w:tcBorders>
              <w:top w:val="nil"/>
              <w:left w:val="nil"/>
              <w:bottom w:val="nil"/>
              <w:right w:val="nil"/>
            </w:tcBorders>
            <w:shd w:val="clear" w:color="auto" w:fill="auto"/>
            <w:noWrap/>
            <w:vAlign w:val="bottom"/>
            <w:hideMark/>
          </w:tcPr>
          <w:p w14:paraId="680038B8" w14:textId="77777777" w:rsidR="00F4448A" w:rsidRPr="00A0353C" w:rsidRDefault="00F4448A" w:rsidP="00C559CF">
            <w:pPr>
              <w:spacing w:after="0" w:line="240" w:lineRule="auto"/>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Intercept</w:t>
            </w:r>
          </w:p>
        </w:tc>
      </w:tr>
      <w:tr w:rsidR="00F4448A" w:rsidRPr="00A0353C" w14:paraId="20AA2D4A" w14:textId="77777777" w:rsidTr="00C559CF">
        <w:trPr>
          <w:trHeight w:val="330"/>
        </w:trPr>
        <w:tc>
          <w:tcPr>
            <w:tcW w:w="1120" w:type="dxa"/>
            <w:tcBorders>
              <w:top w:val="nil"/>
              <w:left w:val="nil"/>
              <w:bottom w:val="nil"/>
              <w:right w:val="nil"/>
            </w:tcBorders>
            <w:shd w:val="clear" w:color="auto" w:fill="auto"/>
            <w:noWrap/>
            <w:vAlign w:val="bottom"/>
            <w:hideMark/>
          </w:tcPr>
          <w:p w14:paraId="146A87D7" w14:textId="77777777" w:rsidR="00F4448A" w:rsidRPr="00A0353C" w:rsidRDefault="00F4448A" w:rsidP="00C559CF">
            <w:pPr>
              <w:spacing w:after="0" w:line="240" w:lineRule="auto"/>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55EA0B8F" w14:textId="77777777" w:rsidR="00F4448A" w:rsidRPr="00A0353C" w:rsidRDefault="00F4448A" w:rsidP="00C559CF">
            <w:pPr>
              <w:spacing w:after="0" w:line="240" w:lineRule="auto"/>
              <w:jc w:val="right"/>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0.784745</w:t>
            </w:r>
          </w:p>
        </w:tc>
        <w:tc>
          <w:tcPr>
            <w:tcW w:w="1053" w:type="dxa"/>
            <w:tcBorders>
              <w:top w:val="nil"/>
              <w:left w:val="nil"/>
              <w:bottom w:val="nil"/>
              <w:right w:val="nil"/>
            </w:tcBorders>
            <w:shd w:val="clear" w:color="auto" w:fill="auto"/>
            <w:noWrap/>
            <w:vAlign w:val="bottom"/>
            <w:hideMark/>
          </w:tcPr>
          <w:p w14:paraId="0ECA5F98" w14:textId="77777777" w:rsidR="00F4448A" w:rsidRPr="00A0353C" w:rsidRDefault="00F4448A" w:rsidP="00C559CF">
            <w:pPr>
              <w:spacing w:after="0" w:line="240" w:lineRule="auto"/>
              <w:jc w:val="right"/>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0.002237</w:t>
            </w:r>
          </w:p>
        </w:tc>
        <w:tc>
          <w:tcPr>
            <w:tcW w:w="1283" w:type="dxa"/>
            <w:tcBorders>
              <w:top w:val="nil"/>
              <w:left w:val="nil"/>
              <w:bottom w:val="nil"/>
              <w:right w:val="nil"/>
            </w:tcBorders>
            <w:shd w:val="clear" w:color="auto" w:fill="auto"/>
            <w:noWrap/>
            <w:vAlign w:val="bottom"/>
            <w:hideMark/>
          </w:tcPr>
          <w:p w14:paraId="04C1FA40" w14:textId="77777777" w:rsidR="00F4448A" w:rsidRPr="00A0353C" w:rsidRDefault="00F4448A" w:rsidP="00C559CF">
            <w:pPr>
              <w:spacing w:after="0" w:line="240" w:lineRule="auto"/>
              <w:rPr>
                <w:rFonts w:ascii="Calibri" w:eastAsia="Times New Roman" w:hAnsi="Calibri" w:cs="Times New Roman"/>
                <w:color w:val="000000"/>
                <w:lang w:eastAsia="en-GB"/>
              </w:rPr>
            </w:pPr>
            <w:r w:rsidRPr="00A0353C">
              <w:rPr>
                <w:rFonts w:ascii="Calibri" w:eastAsia="Times New Roman" w:hAnsi="Calibri" w:cs="Times New Roman"/>
                <w:color w:val="000000"/>
                <w:lang w:eastAsia="en-GB"/>
              </w:rPr>
              <w:t xml:space="preserve">Error </w:t>
            </w:r>
            <w:proofErr w:type="spellStart"/>
            <w:r w:rsidRPr="00A0353C">
              <w:rPr>
                <w:rFonts w:ascii="Calibri" w:eastAsia="Times New Roman" w:hAnsi="Calibri" w:cs="Times New Roman"/>
                <w:color w:val="000000"/>
                <w:lang w:eastAsia="en-GB"/>
              </w:rPr>
              <w:t>Intcp</w:t>
            </w:r>
            <w:proofErr w:type="spellEnd"/>
          </w:p>
        </w:tc>
      </w:tr>
    </w:tbl>
    <w:p w14:paraId="3B9820A9" w14:textId="77777777" w:rsidR="00F4448A" w:rsidRDefault="00F4448A" w:rsidP="00C559CF"/>
    <w:p w14:paraId="5629D6C0" w14:textId="77777777" w:rsidR="00F4448A" w:rsidRDefault="00F4448A" w:rsidP="00C559CF">
      <w:pPr>
        <w:pStyle w:val="Heading5"/>
      </w:pPr>
      <w:r>
        <w:t>4-cyanophenolate TBA reaction with 4-nitrophenylacetate in chloroform</w:t>
      </w:r>
    </w:p>
    <w:p w14:paraId="1E20580C" w14:textId="77777777" w:rsidR="00F4448A" w:rsidRDefault="00F4448A" w:rsidP="00C559CF">
      <w:r>
        <w:rPr>
          <w:noProof/>
        </w:rPr>
        <w:drawing>
          <wp:inline distT="0" distB="0" distL="0" distR="0" wp14:anchorId="581013F3" wp14:editId="54D8720E">
            <wp:extent cx="2809037" cy="2011680"/>
            <wp:effectExtent l="0" t="0" r="10795" b="7620"/>
            <wp:docPr id="372" name="Chart 372">
              <a:extLst xmlns:a="http://schemas.openxmlformats.org/drawingml/2006/main">
                <a:ext uri="{FF2B5EF4-FFF2-40B4-BE49-F238E27FC236}">
                  <a16:creationId xmlns:a16="http://schemas.microsoft.com/office/drawing/2014/main" id="{7850A7D5-42A9-4C9A-9550-2704FB0617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tbl>
      <w:tblPr>
        <w:tblStyle w:val="TableGrid"/>
        <w:tblW w:w="7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1276"/>
        <w:gridCol w:w="1276"/>
        <w:gridCol w:w="1164"/>
        <w:gridCol w:w="1164"/>
      </w:tblGrid>
      <w:tr w:rsidR="00F4448A" w:rsidRPr="00405E9F" w14:paraId="487D3082" w14:textId="77777777" w:rsidTr="00C559CF">
        <w:trPr>
          <w:trHeight w:val="330"/>
        </w:trPr>
        <w:tc>
          <w:tcPr>
            <w:tcW w:w="2542" w:type="dxa"/>
            <w:noWrap/>
            <w:vAlign w:val="bottom"/>
            <w:hideMark/>
          </w:tcPr>
          <w:p w14:paraId="59DE8519" w14:textId="77777777" w:rsidR="00F4448A" w:rsidRPr="00404738" w:rsidRDefault="00F4448A" w:rsidP="00C559CF">
            <w:pPr>
              <w:rPr>
                <w:rFonts w:ascii="Calibri" w:eastAsia="Times New Roman" w:hAnsi="Calibri" w:cs="Times New Roman"/>
                <w:sz w:val="24"/>
                <w:szCs w:val="24"/>
                <w:lang w:eastAsia="en-GB"/>
              </w:rPr>
            </w:pPr>
            <w:r w:rsidRPr="009549B9">
              <w:rPr>
                <w:rFonts w:ascii="Calibri" w:eastAsia="Times New Roman" w:hAnsi="Calibri" w:cs="Times New Roman"/>
                <w:color w:val="000000"/>
                <w:lang w:eastAsia="en-GB"/>
              </w:rPr>
              <w:t>[</w:t>
            </w:r>
            <w:r w:rsidRPr="00405E9F">
              <w:rPr>
                <w:rFonts w:ascii="Calibri" w:eastAsia="Times New Roman" w:hAnsi="Calibri" w:cs="Times New Roman"/>
                <w:color w:val="000000"/>
                <w:lang w:eastAsia="en-GB"/>
              </w:rPr>
              <w:t>4-CN</w:t>
            </w:r>
            <w:r w:rsidRPr="009549B9">
              <w:rPr>
                <w:rFonts w:ascii="Calibri" w:eastAsia="Times New Roman" w:hAnsi="Calibri" w:cs="Times New Roman"/>
                <w:color w:val="000000"/>
                <w:lang w:eastAsia="en-GB"/>
              </w:rPr>
              <w:t>-PhO TBA]/M</w:t>
            </w:r>
          </w:p>
        </w:tc>
        <w:tc>
          <w:tcPr>
            <w:tcW w:w="1276" w:type="dxa"/>
            <w:noWrap/>
            <w:hideMark/>
          </w:tcPr>
          <w:p w14:paraId="48A4E786"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05</w:t>
            </w:r>
          </w:p>
        </w:tc>
        <w:tc>
          <w:tcPr>
            <w:tcW w:w="1164" w:type="dxa"/>
            <w:noWrap/>
            <w:hideMark/>
          </w:tcPr>
          <w:p w14:paraId="7952D88B"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1</w:t>
            </w:r>
          </w:p>
        </w:tc>
        <w:tc>
          <w:tcPr>
            <w:tcW w:w="1164" w:type="dxa"/>
            <w:noWrap/>
            <w:hideMark/>
          </w:tcPr>
          <w:p w14:paraId="7A4A36AB"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25</w:t>
            </w:r>
          </w:p>
        </w:tc>
        <w:tc>
          <w:tcPr>
            <w:tcW w:w="1164" w:type="dxa"/>
            <w:noWrap/>
            <w:hideMark/>
          </w:tcPr>
          <w:p w14:paraId="0C2026CD"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5</w:t>
            </w:r>
          </w:p>
        </w:tc>
      </w:tr>
      <w:tr w:rsidR="00F4448A" w:rsidRPr="00405E9F" w14:paraId="2A2B8D84" w14:textId="77777777" w:rsidTr="00C559CF">
        <w:trPr>
          <w:trHeight w:val="330"/>
        </w:trPr>
        <w:tc>
          <w:tcPr>
            <w:tcW w:w="2542" w:type="dxa"/>
            <w:noWrap/>
            <w:vAlign w:val="bottom"/>
            <w:hideMark/>
          </w:tcPr>
          <w:p w14:paraId="05BAC140" w14:textId="77777777" w:rsidR="00F4448A" w:rsidRPr="00404738" w:rsidRDefault="00F4448A" w:rsidP="00C559CF">
            <w:pPr>
              <w:rPr>
                <w:rFonts w:ascii="Calibri" w:eastAsia="Times New Roman" w:hAnsi="Calibri" w:cs="Times New Roman"/>
                <w:lang w:eastAsia="en-GB"/>
              </w:rPr>
            </w:pPr>
            <w:r w:rsidRPr="009549B9">
              <w:rPr>
                <w:rFonts w:ascii="Calibri" w:eastAsia="Times New Roman" w:hAnsi="Calibri" w:cs="Times New Roman"/>
                <w:i/>
                <w:iCs/>
                <w:color w:val="000000"/>
                <w:lang w:eastAsia="en-GB"/>
              </w:rPr>
              <w:t>k</w:t>
            </w:r>
            <w:r w:rsidRPr="009549B9">
              <w:rPr>
                <w:rFonts w:ascii="Calibri" w:eastAsia="Times New Roman" w:hAnsi="Calibri" w:cs="Times New Roman"/>
                <w:color w:val="000000"/>
                <w:vertAlign w:val="subscript"/>
                <w:lang w:eastAsia="en-GB"/>
              </w:rPr>
              <w:t>obs</w:t>
            </w:r>
          </w:p>
        </w:tc>
        <w:tc>
          <w:tcPr>
            <w:tcW w:w="1276" w:type="dxa"/>
            <w:noWrap/>
            <w:hideMark/>
          </w:tcPr>
          <w:p w14:paraId="68945571"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041404</w:t>
            </w:r>
          </w:p>
        </w:tc>
        <w:tc>
          <w:tcPr>
            <w:tcW w:w="1164" w:type="dxa"/>
            <w:noWrap/>
            <w:hideMark/>
          </w:tcPr>
          <w:p w14:paraId="1D9EBBCD"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075876</w:t>
            </w:r>
          </w:p>
        </w:tc>
        <w:tc>
          <w:tcPr>
            <w:tcW w:w="1164" w:type="dxa"/>
            <w:noWrap/>
            <w:hideMark/>
          </w:tcPr>
          <w:p w14:paraId="6D976297"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16554</w:t>
            </w:r>
          </w:p>
        </w:tc>
        <w:tc>
          <w:tcPr>
            <w:tcW w:w="1164" w:type="dxa"/>
            <w:noWrap/>
            <w:hideMark/>
          </w:tcPr>
          <w:p w14:paraId="63AE20C2" w14:textId="77777777" w:rsidR="00F4448A" w:rsidRPr="00404738" w:rsidRDefault="00F4448A" w:rsidP="00C559CF">
            <w:pPr>
              <w:jc w:val="center"/>
              <w:rPr>
                <w:rFonts w:ascii="Calibri" w:eastAsia="Times New Roman" w:hAnsi="Calibri" w:cs="Times New Roman"/>
                <w:lang w:eastAsia="en-GB"/>
              </w:rPr>
            </w:pPr>
            <w:r w:rsidRPr="00405E9F">
              <w:rPr>
                <w:rFonts w:ascii="Calibri" w:hAnsi="Calibri"/>
              </w:rPr>
              <w:t>0.0022816</w:t>
            </w:r>
          </w:p>
        </w:tc>
      </w:tr>
    </w:tbl>
    <w:p w14:paraId="63E0CF07" w14:textId="77777777" w:rsidR="00F4448A" w:rsidRDefault="00F4448A" w:rsidP="00C559CF"/>
    <w:tbl>
      <w:tblPr>
        <w:tblW w:w="4509" w:type="dxa"/>
        <w:tblLook w:val="04A0" w:firstRow="1" w:lastRow="0" w:firstColumn="1" w:lastColumn="0" w:noHBand="0" w:noVBand="1"/>
      </w:tblPr>
      <w:tblGrid>
        <w:gridCol w:w="1120"/>
        <w:gridCol w:w="1053"/>
        <w:gridCol w:w="1053"/>
        <w:gridCol w:w="1283"/>
      </w:tblGrid>
      <w:tr w:rsidR="00F4448A" w:rsidRPr="006A7C15" w14:paraId="4F768EA0" w14:textId="77777777" w:rsidTr="00C559CF">
        <w:trPr>
          <w:trHeight w:val="300"/>
        </w:trPr>
        <w:tc>
          <w:tcPr>
            <w:tcW w:w="1120" w:type="dxa"/>
            <w:tcBorders>
              <w:top w:val="nil"/>
              <w:left w:val="nil"/>
              <w:bottom w:val="nil"/>
              <w:right w:val="nil"/>
            </w:tcBorders>
            <w:shd w:val="clear" w:color="auto" w:fill="auto"/>
            <w:noWrap/>
            <w:vAlign w:val="bottom"/>
            <w:hideMark/>
          </w:tcPr>
          <w:p w14:paraId="427323B9" w14:textId="77777777" w:rsidR="00F4448A" w:rsidRPr="006A7C15" w:rsidRDefault="00F4448A" w:rsidP="00C559CF">
            <w:pPr>
              <w:spacing w:after="0" w:line="240" w:lineRule="auto"/>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562E446D" w14:textId="77777777" w:rsidR="00F4448A" w:rsidRPr="006A7C15" w:rsidRDefault="00F4448A" w:rsidP="00C559CF">
            <w:pPr>
              <w:spacing w:after="0" w:line="240" w:lineRule="auto"/>
              <w:jc w:val="right"/>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0.409407</w:t>
            </w:r>
          </w:p>
        </w:tc>
        <w:tc>
          <w:tcPr>
            <w:tcW w:w="1053" w:type="dxa"/>
            <w:tcBorders>
              <w:top w:val="nil"/>
              <w:left w:val="nil"/>
              <w:bottom w:val="nil"/>
              <w:right w:val="nil"/>
            </w:tcBorders>
            <w:shd w:val="clear" w:color="auto" w:fill="auto"/>
            <w:noWrap/>
            <w:vAlign w:val="bottom"/>
            <w:hideMark/>
          </w:tcPr>
          <w:p w14:paraId="4803E9BB" w14:textId="77777777" w:rsidR="00F4448A" w:rsidRPr="006A7C15" w:rsidRDefault="00F4448A" w:rsidP="00C559CF">
            <w:pPr>
              <w:spacing w:after="0" w:line="240" w:lineRule="auto"/>
              <w:jc w:val="right"/>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0.000356</w:t>
            </w:r>
          </w:p>
        </w:tc>
        <w:tc>
          <w:tcPr>
            <w:tcW w:w="1283" w:type="dxa"/>
            <w:tcBorders>
              <w:top w:val="nil"/>
              <w:left w:val="nil"/>
              <w:bottom w:val="nil"/>
              <w:right w:val="nil"/>
            </w:tcBorders>
            <w:shd w:val="clear" w:color="auto" w:fill="auto"/>
            <w:noWrap/>
            <w:vAlign w:val="bottom"/>
            <w:hideMark/>
          </w:tcPr>
          <w:p w14:paraId="592A867F" w14:textId="77777777" w:rsidR="00F4448A" w:rsidRPr="006A7C15" w:rsidRDefault="00F4448A" w:rsidP="00C559CF">
            <w:pPr>
              <w:spacing w:after="0" w:line="240" w:lineRule="auto"/>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Intercept</w:t>
            </w:r>
          </w:p>
        </w:tc>
      </w:tr>
      <w:tr w:rsidR="00F4448A" w:rsidRPr="006A7C15" w14:paraId="3E962322" w14:textId="77777777" w:rsidTr="00C559CF">
        <w:trPr>
          <w:trHeight w:val="300"/>
        </w:trPr>
        <w:tc>
          <w:tcPr>
            <w:tcW w:w="1120" w:type="dxa"/>
            <w:tcBorders>
              <w:top w:val="nil"/>
              <w:left w:val="nil"/>
              <w:bottom w:val="nil"/>
              <w:right w:val="nil"/>
            </w:tcBorders>
            <w:shd w:val="clear" w:color="auto" w:fill="auto"/>
            <w:noWrap/>
            <w:vAlign w:val="bottom"/>
            <w:hideMark/>
          </w:tcPr>
          <w:p w14:paraId="124A7DD3" w14:textId="77777777" w:rsidR="00F4448A" w:rsidRPr="006A7C15" w:rsidRDefault="00F4448A" w:rsidP="00C559CF">
            <w:pPr>
              <w:spacing w:after="0" w:line="240" w:lineRule="auto"/>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4EC9B821" w14:textId="77777777" w:rsidR="00F4448A" w:rsidRPr="006A7C15" w:rsidRDefault="00F4448A" w:rsidP="00C559CF">
            <w:pPr>
              <w:spacing w:after="0" w:line="240" w:lineRule="auto"/>
              <w:jc w:val="right"/>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0.067736</w:t>
            </w:r>
          </w:p>
        </w:tc>
        <w:tc>
          <w:tcPr>
            <w:tcW w:w="1053" w:type="dxa"/>
            <w:tcBorders>
              <w:top w:val="nil"/>
              <w:left w:val="nil"/>
              <w:bottom w:val="nil"/>
              <w:right w:val="nil"/>
            </w:tcBorders>
            <w:shd w:val="clear" w:color="auto" w:fill="auto"/>
            <w:noWrap/>
            <w:vAlign w:val="bottom"/>
            <w:hideMark/>
          </w:tcPr>
          <w:p w14:paraId="2BA9B7D6" w14:textId="77777777" w:rsidR="00F4448A" w:rsidRPr="006A7C15" w:rsidRDefault="00F4448A" w:rsidP="00C559CF">
            <w:pPr>
              <w:spacing w:after="0" w:line="240" w:lineRule="auto"/>
              <w:jc w:val="right"/>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0.000193</w:t>
            </w:r>
          </w:p>
        </w:tc>
        <w:tc>
          <w:tcPr>
            <w:tcW w:w="1283" w:type="dxa"/>
            <w:tcBorders>
              <w:top w:val="nil"/>
              <w:left w:val="nil"/>
              <w:bottom w:val="nil"/>
              <w:right w:val="nil"/>
            </w:tcBorders>
            <w:shd w:val="clear" w:color="auto" w:fill="auto"/>
            <w:noWrap/>
            <w:vAlign w:val="bottom"/>
            <w:hideMark/>
          </w:tcPr>
          <w:p w14:paraId="28FE4B29" w14:textId="77777777" w:rsidR="00F4448A" w:rsidRPr="006A7C15" w:rsidRDefault="00F4448A" w:rsidP="00C559CF">
            <w:pPr>
              <w:spacing w:after="0" w:line="240" w:lineRule="auto"/>
              <w:rPr>
                <w:rFonts w:ascii="Calibri" w:eastAsia="Times New Roman" w:hAnsi="Calibri" w:cs="Times New Roman"/>
                <w:color w:val="000000"/>
                <w:lang w:eastAsia="en-GB"/>
              </w:rPr>
            </w:pPr>
            <w:r w:rsidRPr="006A7C15">
              <w:rPr>
                <w:rFonts w:ascii="Calibri" w:eastAsia="Times New Roman" w:hAnsi="Calibri" w:cs="Times New Roman"/>
                <w:color w:val="000000"/>
                <w:lang w:eastAsia="en-GB"/>
              </w:rPr>
              <w:t xml:space="preserve">Error </w:t>
            </w:r>
            <w:proofErr w:type="spellStart"/>
            <w:r w:rsidRPr="006A7C15">
              <w:rPr>
                <w:rFonts w:ascii="Calibri" w:eastAsia="Times New Roman" w:hAnsi="Calibri" w:cs="Times New Roman"/>
                <w:color w:val="000000"/>
                <w:lang w:eastAsia="en-GB"/>
              </w:rPr>
              <w:t>Intcp</w:t>
            </w:r>
            <w:proofErr w:type="spellEnd"/>
          </w:p>
        </w:tc>
      </w:tr>
    </w:tbl>
    <w:p w14:paraId="20CEB4E2" w14:textId="77777777" w:rsidR="00F4448A" w:rsidRDefault="00F4448A" w:rsidP="00C559CF"/>
    <w:p w14:paraId="34FDFA4C" w14:textId="77777777" w:rsidR="00F4448A" w:rsidRDefault="00F4448A" w:rsidP="00C559CF">
      <w:pPr>
        <w:pStyle w:val="Heading4"/>
      </w:pPr>
      <w:r>
        <w:lastRenderedPageBreak/>
        <w:t>6.4.1.4 2-phenol-2-phenolate TBA</w:t>
      </w:r>
    </w:p>
    <w:p w14:paraId="0E78184B" w14:textId="77777777" w:rsidR="00F4448A" w:rsidRDefault="00F4448A" w:rsidP="00C559CF">
      <w:pPr>
        <w:pStyle w:val="Heading5"/>
      </w:pPr>
      <w:r>
        <w:t>2-phenol-2-phenolate</w:t>
      </w:r>
      <w:r w:rsidRPr="00090191">
        <w:t xml:space="preserve"> </w:t>
      </w:r>
      <w:r>
        <w:t>TBA reaction with 4-nitrophenylacetate in tetrahydrofuran</w:t>
      </w:r>
    </w:p>
    <w:p w14:paraId="3048B131" w14:textId="77777777" w:rsidR="00F4448A" w:rsidRPr="00CE5CBD" w:rsidRDefault="00F4448A" w:rsidP="00C559CF">
      <w:r>
        <w:rPr>
          <w:noProof/>
        </w:rPr>
        <w:drawing>
          <wp:inline distT="0" distB="0" distL="0" distR="0" wp14:anchorId="7E7DCF7E" wp14:editId="3EC82A7D">
            <wp:extent cx="2845613" cy="1704441"/>
            <wp:effectExtent l="0" t="0" r="12065" b="10160"/>
            <wp:docPr id="373" name="Chart 373">
              <a:extLst xmlns:a="http://schemas.openxmlformats.org/drawingml/2006/main">
                <a:ext uri="{FF2B5EF4-FFF2-40B4-BE49-F238E27FC236}">
                  <a16:creationId xmlns:a16="http://schemas.microsoft.com/office/drawing/2014/main" id="{0B837C30-28FA-4638-81BA-11C30BFF5E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tbl>
      <w:tblPr>
        <w:tblW w:w="8768" w:type="dxa"/>
        <w:tblLook w:val="04A0" w:firstRow="1" w:lastRow="0" w:firstColumn="1" w:lastColumn="0" w:noHBand="0" w:noVBand="1"/>
      </w:tblPr>
      <w:tblGrid>
        <w:gridCol w:w="2450"/>
        <w:gridCol w:w="1053"/>
        <w:gridCol w:w="1053"/>
        <w:gridCol w:w="1053"/>
        <w:gridCol w:w="1053"/>
        <w:gridCol w:w="1053"/>
        <w:gridCol w:w="1053"/>
      </w:tblGrid>
      <w:tr w:rsidR="00F4448A" w:rsidRPr="0090699B" w14:paraId="7D5FD4E8" w14:textId="77777777" w:rsidTr="00C559CF">
        <w:trPr>
          <w:trHeight w:val="300"/>
        </w:trPr>
        <w:tc>
          <w:tcPr>
            <w:tcW w:w="2450" w:type="dxa"/>
            <w:tcBorders>
              <w:top w:val="nil"/>
              <w:left w:val="nil"/>
              <w:bottom w:val="nil"/>
              <w:right w:val="nil"/>
            </w:tcBorders>
            <w:shd w:val="clear" w:color="auto" w:fill="auto"/>
            <w:noWrap/>
            <w:vAlign w:val="bottom"/>
            <w:hideMark/>
          </w:tcPr>
          <w:p w14:paraId="6FC26443" w14:textId="77777777" w:rsidR="00F4448A" w:rsidRPr="0090699B" w:rsidRDefault="00F4448A" w:rsidP="00C559CF">
            <w:pPr>
              <w:spacing w:after="0" w:line="240" w:lineRule="auto"/>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2-PhOH-2-PhO TBA]/M</w:t>
            </w:r>
          </w:p>
        </w:tc>
        <w:tc>
          <w:tcPr>
            <w:tcW w:w="1053" w:type="dxa"/>
            <w:tcBorders>
              <w:top w:val="nil"/>
              <w:left w:val="nil"/>
              <w:bottom w:val="nil"/>
              <w:right w:val="nil"/>
            </w:tcBorders>
            <w:shd w:val="clear" w:color="auto" w:fill="auto"/>
            <w:noWrap/>
            <w:vAlign w:val="bottom"/>
            <w:hideMark/>
          </w:tcPr>
          <w:p w14:paraId="0F8D58C7"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3C937647"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002D4D2D"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64F6607B"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4</w:t>
            </w:r>
          </w:p>
        </w:tc>
        <w:tc>
          <w:tcPr>
            <w:tcW w:w="1053" w:type="dxa"/>
            <w:tcBorders>
              <w:top w:val="nil"/>
              <w:left w:val="nil"/>
              <w:bottom w:val="nil"/>
              <w:right w:val="nil"/>
            </w:tcBorders>
            <w:shd w:val="clear" w:color="auto" w:fill="auto"/>
            <w:noWrap/>
            <w:vAlign w:val="bottom"/>
            <w:hideMark/>
          </w:tcPr>
          <w:p w14:paraId="5AE0442C"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4</w:t>
            </w:r>
          </w:p>
        </w:tc>
        <w:tc>
          <w:tcPr>
            <w:tcW w:w="1053" w:type="dxa"/>
            <w:tcBorders>
              <w:top w:val="nil"/>
              <w:left w:val="nil"/>
              <w:bottom w:val="nil"/>
              <w:right w:val="nil"/>
            </w:tcBorders>
            <w:shd w:val="clear" w:color="auto" w:fill="auto"/>
            <w:noWrap/>
            <w:vAlign w:val="bottom"/>
            <w:hideMark/>
          </w:tcPr>
          <w:p w14:paraId="68A42D04"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4</w:t>
            </w:r>
          </w:p>
        </w:tc>
      </w:tr>
      <w:tr w:rsidR="00F4448A" w:rsidRPr="0090699B" w14:paraId="61FD7F01" w14:textId="77777777" w:rsidTr="00C559CF">
        <w:trPr>
          <w:trHeight w:val="300"/>
        </w:trPr>
        <w:tc>
          <w:tcPr>
            <w:tcW w:w="2450" w:type="dxa"/>
            <w:tcBorders>
              <w:top w:val="nil"/>
              <w:left w:val="nil"/>
              <w:bottom w:val="nil"/>
              <w:right w:val="nil"/>
            </w:tcBorders>
            <w:shd w:val="clear" w:color="auto" w:fill="auto"/>
            <w:noWrap/>
            <w:vAlign w:val="bottom"/>
            <w:hideMark/>
          </w:tcPr>
          <w:p w14:paraId="6077BC0B" w14:textId="77777777" w:rsidR="00F4448A" w:rsidRPr="0090699B" w:rsidRDefault="00F4448A" w:rsidP="00C559CF">
            <w:pPr>
              <w:spacing w:after="0" w:line="240" w:lineRule="auto"/>
              <w:rPr>
                <w:rFonts w:ascii="Calibri" w:eastAsia="Times New Roman" w:hAnsi="Calibri" w:cs="Times New Roman"/>
                <w:color w:val="000000"/>
                <w:lang w:eastAsia="en-GB"/>
              </w:rPr>
            </w:pPr>
            <w:r w:rsidRPr="0090699B">
              <w:rPr>
                <w:rFonts w:ascii="Calibri" w:eastAsia="Times New Roman" w:hAnsi="Calibri" w:cs="Times New Roman"/>
                <w:i/>
                <w:iCs/>
                <w:color w:val="000000"/>
                <w:lang w:eastAsia="en-GB"/>
              </w:rPr>
              <w:t>k</w:t>
            </w:r>
            <w:r w:rsidRPr="0090699B">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6C75E442"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101</w:t>
            </w:r>
          </w:p>
        </w:tc>
        <w:tc>
          <w:tcPr>
            <w:tcW w:w="1053" w:type="dxa"/>
            <w:tcBorders>
              <w:top w:val="nil"/>
              <w:left w:val="nil"/>
              <w:bottom w:val="nil"/>
              <w:right w:val="nil"/>
            </w:tcBorders>
            <w:shd w:val="clear" w:color="auto" w:fill="auto"/>
            <w:noWrap/>
            <w:vAlign w:val="bottom"/>
            <w:hideMark/>
          </w:tcPr>
          <w:p w14:paraId="01C2B842"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101</w:t>
            </w:r>
          </w:p>
        </w:tc>
        <w:tc>
          <w:tcPr>
            <w:tcW w:w="1053" w:type="dxa"/>
            <w:tcBorders>
              <w:top w:val="nil"/>
              <w:left w:val="nil"/>
              <w:bottom w:val="nil"/>
              <w:right w:val="nil"/>
            </w:tcBorders>
            <w:shd w:val="clear" w:color="auto" w:fill="auto"/>
            <w:noWrap/>
            <w:vAlign w:val="bottom"/>
            <w:hideMark/>
          </w:tcPr>
          <w:p w14:paraId="26236E41"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106</w:t>
            </w:r>
          </w:p>
        </w:tc>
        <w:tc>
          <w:tcPr>
            <w:tcW w:w="1053" w:type="dxa"/>
            <w:tcBorders>
              <w:top w:val="nil"/>
              <w:left w:val="nil"/>
              <w:bottom w:val="nil"/>
              <w:right w:val="nil"/>
            </w:tcBorders>
            <w:shd w:val="clear" w:color="auto" w:fill="auto"/>
            <w:noWrap/>
            <w:vAlign w:val="bottom"/>
            <w:hideMark/>
          </w:tcPr>
          <w:p w14:paraId="384988E3"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198</w:t>
            </w:r>
          </w:p>
        </w:tc>
        <w:tc>
          <w:tcPr>
            <w:tcW w:w="1053" w:type="dxa"/>
            <w:tcBorders>
              <w:top w:val="nil"/>
              <w:left w:val="nil"/>
              <w:bottom w:val="nil"/>
              <w:right w:val="nil"/>
            </w:tcBorders>
            <w:shd w:val="clear" w:color="auto" w:fill="auto"/>
            <w:noWrap/>
            <w:vAlign w:val="bottom"/>
            <w:hideMark/>
          </w:tcPr>
          <w:p w14:paraId="78152BB4"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199</w:t>
            </w:r>
          </w:p>
        </w:tc>
        <w:tc>
          <w:tcPr>
            <w:tcW w:w="1053" w:type="dxa"/>
            <w:tcBorders>
              <w:top w:val="nil"/>
              <w:left w:val="nil"/>
              <w:bottom w:val="nil"/>
              <w:right w:val="nil"/>
            </w:tcBorders>
            <w:shd w:val="clear" w:color="auto" w:fill="auto"/>
            <w:noWrap/>
            <w:vAlign w:val="bottom"/>
            <w:hideMark/>
          </w:tcPr>
          <w:p w14:paraId="5F3A7DEB"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169</w:t>
            </w:r>
          </w:p>
        </w:tc>
      </w:tr>
      <w:tr w:rsidR="00F4448A" w:rsidRPr="0090699B" w14:paraId="0B91A373" w14:textId="77777777" w:rsidTr="00C559CF">
        <w:trPr>
          <w:trHeight w:val="300"/>
        </w:trPr>
        <w:tc>
          <w:tcPr>
            <w:tcW w:w="2450" w:type="dxa"/>
            <w:tcBorders>
              <w:top w:val="nil"/>
              <w:left w:val="nil"/>
              <w:bottom w:val="nil"/>
              <w:right w:val="nil"/>
            </w:tcBorders>
            <w:shd w:val="clear" w:color="auto" w:fill="auto"/>
            <w:noWrap/>
            <w:vAlign w:val="bottom"/>
            <w:hideMark/>
          </w:tcPr>
          <w:p w14:paraId="54FE3303" w14:textId="77777777" w:rsidR="00F4448A" w:rsidRPr="0090699B" w:rsidRDefault="00F4448A" w:rsidP="00C559CF">
            <w:pPr>
              <w:spacing w:after="0" w:line="240" w:lineRule="auto"/>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2-PhOH-2-PhO TBA]/M</w:t>
            </w:r>
          </w:p>
        </w:tc>
        <w:tc>
          <w:tcPr>
            <w:tcW w:w="1053" w:type="dxa"/>
            <w:tcBorders>
              <w:top w:val="nil"/>
              <w:left w:val="nil"/>
              <w:bottom w:val="nil"/>
              <w:right w:val="nil"/>
            </w:tcBorders>
            <w:shd w:val="clear" w:color="auto" w:fill="auto"/>
            <w:noWrap/>
            <w:vAlign w:val="bottom"/>
            <w:hideMark/>
          </w:tcPr>
          <w:p w14:paraId="36F7D847"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5D30DBA1"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3666A666"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1B0A7B03"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1</w:t>
            </w:r>
          </w:p>
        </w:tc>
        <w:tc>
          <w:tcPr>
            <w:tcW w:w="1053" w:type="dxa"/>
            <w:tcBorders>
              <w:top w:val="nil"/>
              <w:left w:val="nil"/>
              <w:bottom w:val="nil"/>
              <w:right w:val="nil"/>
            </w:tcBorders>
            <w:shd w:val="clear" w:color="auto" w:fill="auto"/>
            <w:noWrap/>
            <w:vAlign w:val="bottom"/>
            <w:hideMark/>
          </w:tcPr>
          <w:p w14:paraId="7C1DE167"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1</w:t>
            </w:r>
          </w:p>
        </w:tc>
        <w:tc>
          <w:tcPr>
            <w:tcW w:w="1053" w:type="dxa"/>
            <w:tcBorders>
              <w:top w:val="nil"/>
              <w:left w:val="nil"/>
              <w:bottom w:val="nil"/>
              <w:right w:val="nil"/>
            </w:tcBorders>
            <w:shd w:val="clear" w:color="auto" w:fill="auto"/>
            <w:noWrap/>
            <w:vAlign w:val="bottom"/>
            <w:hideMark/>
          </w:tcPr>
          <w:p w14:paraId="215D18EB"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1</w:t>
            </w:r>
          </w:p>
        </w:tc>
      </w:tr>
      <w:tr w:rsidR="00F4448A" w:rsidRPr="0090699B" w14:paraId="740E2D92" w14:textId="77777777" w:rsidTr="00C559CF">
        <w:trPr>
          <w:trHeight w:val="300"/>
        </w:trPr>
        <w:tc>
          <w:tcPr>
            <w:tcW w:w="2450" w:type="dxa"/>
            <w:tcBorders>
              <w:top w:val="nil"/>
              <w:left w:val="nil"/>
              <w:bottom w:val="nil"/>
              <w:right w:val="nil"/>
            </w:tcBorders>
            <w:shd w:val="clear" w:color="auto" w:fill="auto"/>
            <w:noWrap/>
            <w:vAlign w:val="bottom"/>
            <w:hideMark/>
          </w:tcPr>
          <w:p w14:paraId="6D382F78" w14:textId="77777777" w:rsidR="00F4448A" w:rsidRPr="0090699B" w:rsidRDefault="00F4448A" w:rsidP="00C559CF">
            <w:pPr>
              <w:spacing w:after="0" w:line="240" w:lineRule="auto"/>
              <w:rPr>
                <w:rFonts w:ascii="Calibri" w:eastAsia="Times New Roman" w:hAnsi="Calibri" w:cs="Times New Roman"/>
                <w:color w:val="000000"/>
                <w:lang w:eastAsia="en-GB"/>
              </w:rPr>
            </w:pPr>
            <w:r w:rsidRPr="0090699B">
              <w:rPr>
                <w:rFonts w:ascii="Calibri" w:eastAsia="Times New Roman" w:hAnsi="Calibri" w:cs="Times New Roman"/>
                <w:i/>
                <w:iCs/>
                <w:color w:val="000000"/>
                <w:lang w:eastAsia="en-GB"/>
              </w:rPr>
              <w:t>k</w:t>
            </w:r>
            <w:r w:rsidRPr="0090699B">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1F81ED61"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395</w:t>
            </w:r>
          </w:p>
        </w:tc>
        <w:tc>
          <w:tcPr>
            <w:tcW w:w="1053" w:type="dxa"/>
            <w:tcBorders>
              <w:top w:val="nil"/>
              <w:left w:val="nil"/>
              <w:bottom w:val="nil"/>
              <w:right w:val="nil"/>
            </w:tcBorders>
            <w:shd w:val="clear" w:color="auto" w:fill="auto"/>
            <w:noWrap/>
            <w:vAlign w:val="bottom"/>
            <w:hideMark/>
          </w:tcPr>
          <w:p w14:paraId="567C7389"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399</w:t>
            </w:r>
          </w:p>
        </w:tc>
        <w:tc>
          <w:tcPr>
            <w:tcW w:w="1053" w:type="dxa"/>
            <w:tcBorders>
              <w:top w:val="nil"/>
              <w:left w:val="nil"/>
              <w:bottom w:val="nil"/>
              <w:right w:val="nil"/>
            </w:tcBorders>
            <w:shd w:val="clear" w:color="auto" w:fill="auto"/>
            <w:noWrap/>
            <w:vAlign w:val="bottom"/>
            <w:hideMark/>
          </w:tcPr>
          <w:p w14:paraId="7F692BAD"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396</w:t>
            </w:r>
          </w:p>
        </w:tc>
        <w:tc>
          <w:tcPr>
            <w:tcW w:w="1053" w:type="dxa"/>
            <w:tcBorders>
              <w:top w:val="nil"/>
              <w:left w:val="nil"/>
              <w:bottom w:val="nil"/>
              <w:right w:val="nil"/>
            </w:tcBorders>
            <w:shd w:val="clear" w:color="auto" w:fill="auto"/>
            <w:noWrap/>
            <w:vAlign w:val="bottom"/>
            <w:hideMark/>
          </w:tcPr>
          <w:p w14:paraId="00BD950C"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497</w:t>
            </w:r>
          </w:p>
        </w:tc>
        <w:tc>
          <w:tcPr>
            <w:tcW w:w="1053" w:type="dxa"/>
            <w:tcBorders>
              <w:top w:val="nil"/>
              <w:left w:val="nil"/>
              <w:bottom w:val="nil"/>
              <w:right w:val="nil"/>
            </w:tcBorders>
            <w:shd w:val="clear" w:color="auto" w:fill="auto"/>
            <w:noWrap/>
            <w:vAlign w:val="bottom"/>
            <w:hideMark/>
          </w:tcPr>
          <w:p w14:paraId="040B90F4"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482</w:t>
            </w:r>
          </w:p>
        </w:tc>
        <w:tc>
          <w:tcPr>
            <w:tcW w:w="1053" w:type="dxa"/>
            <w:tcBorders>
              <w:top w:val="nil"/>
              <w:left w:val="nil"/>
              <w:bottom w:val="nil"/>
              <w:right w:val="nil"/>
            </w:tcBorders>
            <w:shd w:val="clear" w:color="auto" w:fill="auto"/>
            <w:noWrap/>
            <w:vAlign w:val="bottom"/>
            <w:hideMark/>
          </w:tcPr>
          <w:p w14:paraId="4AC49ED5" w14:textId="77777777" w:rsidR="00F4448A" w:rsidRPr="0090699B" w:rsidRDefault="00F4448A" w:rsidP="00C559CF">
            <w:pPr>
              <w:spacing w:after="0" w:line="240" w:lineRule="auto"/>
              <w:jc w:val="right"/>
              <w:rPr>
                <w:rFonts w:ascii="Calibri" w:eastAsia="Times New Roman" w:hAnsi="Calibri" w:cs="Times New Roman"/>
                <w:color w:val="000000"/>
                <w:lang w:eastAsia="en-GB"/>
              </w:rPr>
            </w:pPr>
            <w:r w:rsidRPr="0090699B">
              <w:rPr>
                <w:rFonts w:ascii="Calibri" w:eastAsia="Times New Roman" w:hAnsi="Calibri" w:cs="Times New Roman"/>
                <w:color w:val="000000"/>
                <w:lang w:eastAsia="en-GB"/>
              </w:rPr>
              <w:t>0.000491</w:t>
            </w:r>
          </w:p>
        </w:tc>
      </w:tr>
    </w:tbl>
    <w:p w14:paraId="5EF732F9" w14:textId="77777777" w:rsidR="00F4448A" w:rsidRDefault="00F4448A" w:rsidP="00C559CF"/>
    <w:tbl>
      <w:tblPr>
        <w:tblW w:w="4570" w:type="dxa"/>
        <w:tblLook w:val="04A0" w:firstRow="1" w:lastRow="0" w:firstColumn="1" w:lastColumn="0" w:noHBand="0" w:noVBand="1"/>
      </w:tblPr>
      <w:tblGrid>
        <w:gridCol w:w="1120"/>
        <w:gridCol w:w="1053"/>
        <w:gridCol w:w="1114"/>
        <w:gridCol w:w="1283"/>
      </w:tblGrid>
      <w:tr w:rsidR="00F4448A" w:rsidRPr="00886D1C" w14:paraId="49A8BD37" w14:textId="77777777" w:rsidTr="00C559CF">
        <w:trPr>
          <w:trHeight w:val="300"/>
        </w:trPr>
        <w:tc>
          <w:tcPr>
            <w:tcW w:w="1120" w:type="dxa"/>
            <w:tcBorders>
              <w:top w:val="nil"/>
              <w:left w:val="nil"/>
              <w:bottom w:val="nil"/>
              <w:right w:val="nil"/>
            </w:tcBorders>
            <w:shd w:val="clear" w:color="auto" w:fill="auto"/>
            <w:noWrap/>
            <w:vAlign w:val="bottom"/>
            <w:hideMark/>
          </w:tcPr>
          <w:p w14:paraId="4C6B5AE4" w14:textId="77777777" w:rsidR="00F4448A" w:rsidRPr="00886D1C" w:rsidRDefault="00F4448A" w:rsidP="00C559CF">
            <w:pPr>
              <w:spacing w:after="0" w:line="240" w:lineRule="auto"/>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4D8AADE6" w14:textId="77777777" w:rsidR="00F4448A" w:rsidRPr="00886D1C" w:rsidRDefault="00F4448A" w:rsidP="00C559CF">
            <w:pPr>
              <w:spacing w:after="0" w:line="240" w:lineRule="auto"/>
              <w:jc w:val="right"/>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0.049169</w:t>
            </w:r>
          </w:p>
        </w:tc>
        <w:tc>
          <w:tcPr>
            <w:tcW w:w="1114" w:type="dxa"/>
            <w:tcBorders>
              <w:top w:val="nil"/>
              <w:left w:val="nil"/>
              <w:bottom w:val="nil"/>
              <w:right w:val="nil"/>
            </w:tcBorders>
            <w:shd w:val="clear" w:color="auto" w:fill="auto"/>
            <w:noWrap/>
            <w:vAlign w:val="bottom"/>
            <w:hideMark/>
          </w:tcPr>
          <w:p w14:paraId="5C3E3EEC" w14:textId="77777777" w:rsidR="00F4448A" w:rsidRPr="00886D1C" w:rsidRDefault="00F4448A" w:rsidP="00C559CF">
            <w:pPr>
              <w:spacing w:after="0" w:line="240" w:lineRule="auto"/>
              <w:jc w:val="right"/>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4.5E-07</w:t>
            </w:r>
          </w:p>
        </w:tc>
        <w:tc>
          <w:tcPr>
            <w:tcW w:w="1283" w:type="dxa"/>
            <w:tcBorders>
              <w:top w:val="nil"/>
              <w:left w:val="nil"/>
              <w:bottom w:val="nil"/>
              <w:right w:val="nil"/>
            </w:tcBorders>
            <w:shd w:val="clear" w:color="auto" w:fill="auto"/>
            <w:noWrap/>
            <w:vAlign w:val="bottom"/>
            <w:hideMark/>
          </w:tcPr>
          <w:p w14:paraId="5B00D2ED" w14:textId="77777777" w:rsidR="00F4448A" w:rsidRPr="00886D1C" w:rsidRDefault="00F4448A" w:rsidP="00C559CF">
            <w:pPr>
              <w:spacing w:after="0" w:line="240" w:lineRule="auto"/>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Intercept</w:t>
            </w:r>
          </w:p>
        </w:tc>
      </w:tr>
      <w:tr w:rsidR="00F4448A" w:rsidRPr="00886D1C" w14:paraId="5065F316" w14:textId="77777777" w:rsidTr="00C559CF">
        <w:trPr>
          <w:trHeight w:val="300"/>
        </w:trPr>
        <w:tc>
          <w:tcPr>
            <w:tcW w:w="1120" w:type="dxa"/>
            <w:tcBorders>
              <w:top w:val="nil"/>
              <w:left w:val="nil"/>
              <w:bottom w:val="nil"/>
              <w:right w:val="nil"/>
            </w:tcBorders>
            <w:shd w:val="clear" w:color="auto" w:fill="auto"/>
            <w:noWrap/>
            <w:vAlign w:val="bottom"/>
            <w:hideMark/>
          </w:tcPr>
          <w:p w14:paraId="696FCF21" w14:textId="77777777" w:rsidR="00F4448A" w:rsidRPr="00886D1C" w:rsidRDefault="00F4448A" w:rsidP="00C559CF">
            <w:pPr>
              <w:spacing w:after="0" w:line="240" w:lineRule="auto"/>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016A1144" w14:textId="77777777" w:rsidR="00F4448A" w:rsidRPr="00886D1C" w:rsidRDefault="00F4448A" w:rsidP="00C559CF">
            <w:pPr>
              <w:spacing w:after="0" w:line="240" w:lineRule="auto"/>
              <w:jc w:val="right"/>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0.000922</w:t>
            </w:r>
          </w:p>
        </w:tc>
        <w:tc>
          <w:tcPr>
            <w:tcW w:w="1114" w:type="dxa"/>
            <w:tcBorders>
              <w:top w:val="nil"/>
              <w:left w:val="nil"/>
              <w:bottom w:val="nil"/>
              <w:right w:val="nil"/>
            </w:tcBorders>
            <w:shd w:val="clear" w:color="auto" w:fill="auto"/>
            <w:noWrap/>
            <w:vAlign w:val="bottom"/>
            <w:hideMark/>
          </w:tcPr>
          <w:p w14:paraId="5D24FCDF" w14:textId="77777777" w:rsidR="00F4448A" w:rsidRPr="00886D1C" w:rsidRDefault="00F4448A" w:rsidP="00C559CF">
            <w:pPr>
              <w:spacing w:after="0" w:line="240" w:lineRule="auto"/>
              <w:jc w:val="right"/>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6.25E-06</w:t>
            </w:r>
          </w:p>
        </w:tc>
        <w:tc>
          <w:tcPr>
            <w:tcW w:w="1283" w:type="dxa"/>
            <w:tcBorders>
              <w:top w:val="nil"/>
              <w:left w:val="nil"/>
              <w:bottom w:val="nil"/>
              <w:right w:val="nil"/>
            </w:tcBorders>
            <w:shd w:val="clear" w:color="auto" w:fill="auto"/>
            <w:noWrap/>
            <w:vAlign w:val="bottom"/>
            <w:hideMark/>
          </w:tcPr>
          <w:p w14:paraId="6F05E66E" w14:textId="77777777" w:rsidR="00F4448A" w:rsidRPr="00886D1C" w:rsidRDefault="00F4448A" w:rsidP="00C559CF">
            <w:pPr>
              <w:spacing w:after="0" w:line="240" w:lineRule="auto"/>
              <w:rPr>
                <w:rFonts w:ascii="Calibri" w:eastAsia="Times New Roman" w:hAnsi="Calibri" w:cs="Times New Roman"/>
                <w:color w:val="000000"/>
                <w:lang w:eastAsia="en-GB"/>
              </w:rPr>
            </w:pPr>
            <w:r w:rsidRPr="00886D1C">
              <w:rPr>
                <w:rFonts w:ascii="Calibri" w:eastAsia="Times New Roman" w:hAnsi="Calibri" w:cs="Times New Roman"/>
                <w:color w:val="000000"/>
                <w:lang w:eastAsia="en-GB"/>
              </w:rPr>
              <w:t xml:space="preserve">Error </w:t>
            </w:r>
            <w:proofErr w:type="spellStart"/>
            <w:r w:rsidRPr="00886D1C">
              <w:rPr>
                <w:rFonts w:ascii="Calibri" w:eastAsia="Times New Roman" w:hAnsi="Calibri" w:cs="Times New Roman"/>
                <w:color w:val="000000"/>
                <w:lang w:eastAsia="en-GB"/>
              </w:rPr>
              <w:t>Intcp</w:t>
            </w:r>
            <w:proofErr w:type="spellEnd"/>
          </w:p>
        </w:tc>
      </w:tr>
    </w:tbl>
    <w:p w14:paraId="722B66D6" w14:textId="77777777" w:rsidR="00F4448A" w:rsidRDefault="00F4448A" w:rsidP="00C559CF"/>
    <w:p w14:paraId="06150367" w14:textId="77777777" w:rsidR="00F4448A" w:rsidRDefault="00F4448A" w:rsidP="00C559CF">
      <w:pPr>
        <w:pStyle w:val="Heading5"/>
      </w:pPr>
      <w:bookmarkStart w:id="213" w:name="_Hlk56694654"/>
      <w:r>
        <w:t>2-phenol-2-phenolate</w:t>
      </w:r>
      <w:r w:rsidRPr="00090191">
        <w:t xml:space="preserve"> </w:t>
      </w:r>
      <w:r>
        <w:t>TBA reaction with 4-nitrophenylacetate in dichloromethane</w:t>
      </w:r>
      <w:bookmarkEnd w:id="213"/>
    </w:p>
    <w:p w14:paraId="6F302A02" w14:textId="77777777" w:rsidR="00F4448A" w:rsidRDefault="00F4448A" w:rsidP="00C559CF">
      <w:r>
        <w:rPr>
          <w:noProof/>
        </w:rPr>
        <w:drawing>
          <wp:inline distT="0" distB="0" distL="0" distR="0" wp14:anchorId="56CCF54A" wp14:editId="326B19BD">
            <wp:extent cx="2713939" cy="1536192"/>
            <wp:effectExtent l="0" t="0" r="10795" b="6985"/>
            <wp:docPr id="374" name="Chart 374">
              <a:extLst xmlns:a="http://schemas.openxmlformats.org/drawingml/2006/main">
                <a:ext uri="{FF2B5EF4-FFF2-40B4-BE49-F238E27FC236}">
                  <a16:creationId xmlns:a16="http://schemas.microsoft.com/office/drawing/2014/main" id="{057128BA-2E7C-4554-87A5-A779A3B07D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tbl>
      <w:tblPr>
        <w:tblW w:w="9072" w:type="dxa"/>
        <w:tblLook w:val="04A0" w:firstRow="1" w:lastRow="0" w:firstColumn="1" w:lastColumn="0" w:noHBand="0" w:noVBand="1"/>
      </w:tblPr>
      <w:tblGrid>
        <w:gridCol w:w="2500"/>
        <w:gridCol w:w="1497"/>
        <w:gridCol w:w="1053"/>
        <w:gridCol w:w="1053"/>
        <w:gridCol w:w="1114"/>
        <w:gridCol w:w="1053"/>
        <w:gridCol w:w="1387"/>
      </w:tblGrid>
      <w:tr w:rsidR="00F4448A" w:rsidRPr="008E4CF2" w14:paraId="3110989D" w14:textId="77777777" w:rsidTr="00C559CF">
        <w:trPr>
          <w:trHeight w:val="300"/>
        </w:trPr>
        <w:tc>
          <w:tcPr>
            <w:tcW w:w="2500" w:type="dxa"/>
            <w:tcBorders>
              <w:top w:val="nil"/>
              <w:left w:val="nil"/>
              <w:bottom w:val="nil"/>
              <w:right w:val="nil"/>
            </w:tcBorders>
            <w:shd w:val="clear" w:color="auto" w:fill="auto"/>
            <w:noWrap/>
            <w:vAlign w:val="bottom"/>
            <w:hideMark/>
          </w:tcPr>
          <w:p w14:paraId="25C87348" w14:textId="77777777" w:rsidR="00F4448A" w:rsidRPr="008E4CF2" w:rsidRDefault="00F4448A" w:rsidP="00C559CF">
            <w:pPr>
              <w:spacing w:after="0" w:line="240" w:lineRule="auto"/>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2-PhOH-2-PhO TBA]/ M</w:t>
            </w:r>
          </w:p>
        </w:tc>
        <w:tc>
          <w:tcPr>
            <w:tcW w:w="1497" w:type="dxa"/>
            <w:tcBorders>
              <w:top w:val="nil"/>
              <w:left w:val="nil"/>
              <w:bottom w:val="nil"/>
              <w:right w:val="nil"/>
            </w:tcBorders>
            <w:shd w:val="clear" w:color="auto" w:fill="auto"/>
            <w:noWrap/>
            <w:vAlign w:val="bottom"/>
            <w:hideMark/>
          </w:tcPr>
          <w:p w14:paraId="15FB6202"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67EB99D3"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54792F35"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2</w:t>
            </w:r>
          </w:p>
        </w:tc>
        <w:tc>
          <w:tcPr>
            <w:tcW w:w="1114" w:type="dxa"/>
            <w:tcBorders>
              <w:top w:val="nil"/>
              <w:left w:val="nil"/>
              <w:bottom w:val="nil"/>
              <w:right w:val="nil"/>
            </w:tcBorders>
            <w:shd w:val="clear" w:color="auto" w:fill="auto"/>
            <w:noWrap/>
            <w:vAlign w:val="bottom"/>
            <w:hideMark/>
          </w:tcPr>
          <w:p w14:paraId="4814F240"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4</w:t>
            </w:r>
          </w:p>
        </w:tc>
        <w:tc>
          <w:tcPr>
            <w:tcW w:w="1053" w:type="dxa"/>
            <w:tcBorders>
              <w:top w:val="nil"/>
              <w:left w:val="nil"/>
              <w:bottom w:val="nil"/>
              <w:right w:val="nil"/>
            </w:tcBorders>
            <w:shd w:val="clear" w:color="auto" w:fill="auto"/>
            <w:noWrap/>
            <w:vAlign w:val="bottom"/>
            <w:hideMark/>
          </w:tcPr>
          <w:p w14:paraId="669E4D9A"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4</w:t>
            </w:r>
          </w:p>
        </w:tc>
        <w:tc>
          <w:tcPr>
            <w:tcW w:w="802" w:type="dxa"/>
            <w:tcBorders>
              <w:top w:val="nil"/>
              <w:left w:val="nil"/>
              <w:bottom w:val="nil"/>
              <w:right w:val="nil"/>
            </w:tcBorders>
            <w:shd w:val="clear" w:color="auto" w:fill="auto"/>
            <w:noWrap/>
            <w:vAlign w:val="bottom"/>
            <w:hideMark/>
          </w:tcPr>
          <w:p w14:paraId="6213EA4E"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4</w:t>
            </w:r>
          </w:p>
        </w:tc>
      </w:tr>
      <w:tr w:rsidR="00F4448A" w:rsidRPr="008E4CF2" w14:paraId="10F69A54" w14:textId="77777777" w:rsidTr="00C559CF">
        <w:trPr>
          <w:trHeight w:val="300"/>
        </w:trPr>
        <w:tc>
          <w:tcPr>
            <w:tcW w:w="2500" w:type="dxa"/>
            <w:tcBorders>
              <w:top w:val="nil"/>
              <w:left w:val="nil"/>
              <w:bottom w:val="nil"/>
              <w:right w:val="nil"/>
            </w:tcBorders>
            <w:shd w:val="clear" w:color="auto" w:fill="auto"/>
            <w:noWrap/>
            <w:vAlign w:val="bottom"/>
            <w:hideMark/>
          </w:tcPr>
          <w:p w14:paraId="64BB968D" w14:textId="77777777" w:rsidR="00F4448A" w:rsidRPr="008E4CF2" w:rsidRDefault="00F4448A" w:rsidP="00C559CF">
            <w:pPr>
              <w:spacing w:after="0" w:line="240" w:lineRule="auto"/>
              <w:rPr>
                <w:rFonts w:ascii="Calibri" w:eastAsia="Times New Roman" w:hAnsi="Calibri" w:cs="Times New Roman"/>
                <w:color w:val="000000"/>
                <w:lang w:eastAsia="en-GB"/>
              </w:rPr>
            </w:pPr>
            <w:r w:rsidRPr="008E4CF2">
              <w:rPr>
                <w:rFonts w:ascii="Calibri" w:eastAsia="Times New Roman" w:hAnsi="Calibri" w:cs="Times New Roman"/>
                <w:i/>
                <w:iCs/>
                <w:color w:val="000000"/>
                <w:lang w:eastAsia="en-GB"/>
              </w:rPr>
              <w:t>k</w:t>
            </w:r>
            <w:r w:rsidRPr="008E4CF2">
              <w:rPr>
                <w:rFonts w:ascii="Calibri" w:eastAsia="Times New Roman" w:hAnsi="Calibri" w:cs="Times New Roman"/>
                <w:color w:val="000000"/>
                <w:vertAlign w:val="subscript"/>
                <w:lang w:eastAsia="en-GB"/>
              </w:rPr>
              <w:t>obs</w:t>
            </w:r>
          </w:p>
        </w:tc>
        <w:tc>
          <w:tcPr>
            <w:tcW w:w="1497" w:type="dxa"/>
            <w:tcBorders>
              <w:top w:val="nil"/>
              <w:left w:val="nil"/>
              <w:bottom w:val="nil"/>
              <w:right w:val="nil"/>
            </w:tcBorders>
            <w:shd w:val="clear" w:color="auto" w:fill="auto"/>
            <w:noWrap/>
            <w:vAlign w:val="bottom"/>
            <w:hideMark/>
          </w:tcPr>
          <w:p w14:paraId="0B8B7F0F"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055572</w:t>
            </w:r>
          </w:p>
        </w:tc>
        <w:tc>
          <w:tcPr>
            <w:tcW w:w="1053" w:type="dxa"/>
            <w:tcBorders>
              <w:top w:val="nil"/>
              <w:left w:val="nil"/>
              <w:bottom w:val="nil"/>
              <w:right w:val="nil"/>
            </w:tcBorders>
            <w:shd w:val="clear" w:color="auto" w:fill="auto"/>
            <w:noWrap/>
            <w:vAlign w:val="bottom"/>
            <w:hideMark/>
          </w:tcPr>
          <w:p w14:paraId="01962224"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6.09E-05</w:t>
            </w:r>
          </w:p>
        </w:tc>
        <w:tc>
          <w:tcPr>
            <w:tcW w:w="1053" w:type="dxa"/>
            <w:tcBorders>
              <w:top w:val="nil"/>
              <w:left w:val="nil"/>
              <w:bottom w:val="nil"/>
              <w:right w:val="nil"/>
            </w:tcBorders>
            <w:shd w:val="clear" w:color="auto" w:fill="auto"/>
            <w:noWrap/>
            <w:vAlign w:val="bottom"/>
            <w:hideMark/>
          </w:tcPr>
          <w:p w14:paraId="77A881B0"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5.28E-05</w:t>
            </w:r>
          </w:p>
        </w:tc>
        <w:tc>
          <w:tcPr>
            <w:tcW w:w="1114" w:type="dxa"/>
            <w:tcBorders>
              <w:top w:val="nil"/>
              <w:left w:val="nil"/>
              <w:bottom w:val="nil"/>
              <w:right w:val="nil"/>
            </w:tcBorders>
            <w:shd w:val="clear" w:color="auto" w:fill="auto"/>
            <w:noWrap/>
            <w:vAlign w:val="bottom"/>
            <w:hideMark/>
          </w:tcPr>
          <w:p w14:paraId="16842923"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8.61E-05</w:t>
            </w:r>
          </w:p>
        </w:tc>
        <w:tc>
          <w:tcPr>
            <w:tcW w:w="1053" w:type="dxa"/>
            <w:tcBorders>
              <w:top w:val="nil"/>
              <w:left w:val="nil"/>
              <w:bottom w:val="nil"/>
              <w:right w:val="nil"/>
            </w:tcBorders>
            <w:shd w:val="clear" w:color="auto" w:fill="auto"/>
            <w:noWrap/>
            <w:vAlign w:val="bottom"/>
            <w:hideMark/>
          </w:tcPr>
          <w:p w14:paraId="672AEDD1"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8.8E-05</w:t>
            </w:r>
          </w:p>
        </w:tc>
        <w:tc>
          <w:tcPr>
            <w:tcW w:w="802" w:type="dxa"/>
            <w:tcBorders>
              <w:top w:val="nil"/>
              <w:left w:val="nil"/>
              <w:bottom w:val="nil"/>
              <w:right w:val="nil"/>
            </w:tcBorders>
            <w:shd w:val="clear" w:color="auto" w:fill="auto"/>
            <w:noWrap/>
            <w:vAlign w:val="bottom"/>
            <w:hideMark/>
          </w:tcPr>
          <w:p w14:paraId="74F25D6A"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087235</w:t>
            </w:r>
          </w:p>
        </w:tc>
      </w:tr>
      <w:tr w:rsidR="00F4448A" w:rsidRPr="008E4CF2" w14:paraId="33D49515" w14:textId="77777777" w:rsidTr="00C559CF">
        <w:trPr>
          <w:trHeight w:val="300"/>
        </w:trPr>
        <w:tc>
          <w:tcPr>
            <w:tcW w:w="2500" w:type="dxa"/>
            <w:tcBorders>
              <w:top w:val="nil"/>
              <w:left w:val="nil"/>
              <w:bottom w:val="nil"/>
              <w:right w:val="nil"/>
            </w:tcBorders>
            <w:shd w:val="clear" w:color="auto" w:fill="auto"/>
            <w:noWrap/>
            <w:vAlign w:val="bottom"/>
            <w:hideMark/>
          </w:tcPr>
          <w:p w14:paraId="5F8B54DE" w14:textId="77777777" w:rsidR="00F4448A" w:rsidRPr="008E4CF2" w:rsidRDefault="00F4448A" w:rsidP="00C559CF">
            <w:pPr>
              <w:spacing w:after="0" w:line="240" w:lineRule="auto"/>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2-PhOH-2-PhO TBA]/ M</w:t>
            </w:r>
          </w:p>
        </w:tc>
        <w:tc>
          <w:tcPr>
            <w:tcW w:w="1497" w:type="dxa"/>
            <w:tcBorders>
              <w:top w:val="nil"/>
              <w:left w:val="nil"/>
              <w:bottom w:val="nil"/>
              <w:right w:val="nil"/>
            </w:tcBorders>
            <w:shd w:val="clear" w:color="auto" w:fill="auto"/>
            <w:noWrap/>
            <w:vAlign w:val="bottom"/>
            <w:hideMark/>
          </w:tcPr>
          <w:p w14:paraId="7F43A601"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61448101"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1C15DAF5"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8</w:t>
            </w:r>
          </w:p>
        </w:tc>
        <w:tc>
          <w:tcPr>
            <w:tcW w:w="1114" w:type="dxa"/>
            <w:tcBorders>
              <w:top w:val="nil"/>
              <w:left w:val="nil"/>
              <w:bottom w:val="nil"/>
              <w:right w:val="nil"/>
            </w:tcBorders>
            <w:shd w:val="clear" w:color="auto" w:fill="auto"/>
            <w:noWrap/>
            <w:vAlign w:val="bottom"/>
            <w:hideMark/>
          </w:tcPr>
          <w:p w14:paraId="0D7DA972"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1</w:t>
            </w:r>
          </w:p>
        </w:tc>
        <w:tc>
          <w:tcPr>
            <w:tcW w:w="1053" w:type="dxa"/>
            <w:tcBorders>
              <w:top w:val="nil"/>
              <w:left w:val="nil"/>
              <w:bottom w:val="nil"/>
              <w:right w:val="nil"/>
            </w:tcBorders>
            <w:shd w:val="clear" w:color="auto" w:fill="auto"/>
            <w:noWrap/>
            <w:vAlign w:val="bottom"/>
            <w:hideMark/>
          </w:tcPr>
          <w:p w14:paraId="28DA35FC"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1</w:t>
            </w:r>
          </w:p>
        </w:tc>
        <w:tc>
          <w:tcPr>
            <w:tcW w:w="802" w:type="dxa"/>
            <w:tcBorders>
              <w:top w:val="nil"/>
              <w:left w:val="nil"/>
              <w:bottom w:val="nil"/>
              <w:right w:val="nil"/>
            </w:tcBorders>
            <w:shd w:val="clear" w:color="auto" w:fill="auto"/>
            <w:noWrap/>
            <w:vAlign w:val="bottom"/>
            <w:hideMark/>
          </w:tcPr>
          <w:p w14:paraId="5655C788"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1</w:t>
            </w:r>
          </w:p>
        </w:tc>
      </w:tr>
      <w:tr w:rsidR="00F4448A" w:rsidRPr="008E4CF2" w14:paraId="451F58EC" w14:textId="77777777" w:rsidTr="00C559CF">
        <w:trPr>
          <w:trHeight w:val="300"/>
        </w:trPr>
        <w:tc>
          <w:tcPr>
            <w:tcW w:w="2500" w:type="dxa"/>
            <w:tcBorders>
              <w:top w:val="nil"/>
              <w:left w:val="nil"/>
              <w:bottom w:val="nil"/>
              <w:right w:val="nil"/>
            </w:tcBorders>
            <w:shd w:val="clear" w:color="auto" w:fill="auto"/>
            <w:noWrap/>
            <w:vAlign w:val="bottom"/>
            <w:hideMark/>
          </w:tcPr>
          <w:p w14:paraId="7D6816F3" w14:textId="77777777" w:rsidR="00F4448A" w:rsidRPr="008E4CF2" w:rsidRDefault="00F4448A" w:rsidP="00C559CF">
            <w:pPr>
              <w:spacing w:after="0" w:line="240" w:lineRule="auto"/>
              <w:rPr>
                <w:rFonts w:ascii="Calibri" w:eastAsia="Times New Roman" w:hAnsi="Calibri" w:cs="Times New Roman"/>
                <w:color w:val="000000"/>
                <w:lang w:eastAsia="en-GB"/>
              </w:rPr>
            </w:pPr>
            <w:r w:rsidRPr="008E4CF2">
              <w:rPr>
                <w:rFonts w:ascii="Calibri" w:eastAsia="Times New Roman" w:hAnsi="Calibri" w:cs="Times New Roman"/>
                <w:i/>
                <w:iCs/>
                <w:color w:val="000000"/>
                <w:lang w:eastAsia="en-GB"/>
              </w:rPr>
              <w:t>k</w:t>
            </w:r>
            <w:r w:rsidRPr="008E4CF2">
              <w:rPr>
                <w:rFonts w:ascii="Calibri" w:eastAsia="Times New Roman" w:hAnsi="Calibri" w:cs="Times New Roman"/>
                <w:color w:val="000000"/>
                <w:vertAlign w:val="subscript"/>
                <w:lang w:eastAsia="en-GB"/>
              </w:rPr>
              <w:t>obs</w:t>
            </w:r>
          </w:p>
        </w:tc>
        <w:tc>
          <w:tcPr>
            <w:tcW w:w="1497" w:type="dxa"/>
            <w:tcBorders>
              <w:top w:val="nil"/>
              <w:left w:val="nil"/>
              <w:bottom w:val="nil"/>
              <w:right w:val="nil"/>
            </w:tcBorders>
            <w:shd w:val="clear" w:color="auto" w:fill="auto"/>
            <w:noWrap/>
            <w:vAlign w:val="bottom"/>
            <w:hideMark/>
          </w:tcPr>
          <w:p w14:paraId="1D455DB1"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13388</w:t>
            </w:r>
          </w:p>
        </w:tc>
        <w:tc>
          <w:tcPr>
            <w:tcW w:w="1053" w:type="dxa"/>
            <w:tcBorders>
              <w:top w:val="nil"/>
              <w:left w:val="nil"/>
              <w:bottom w:val="nil"/>
              <w:right w:val="nil"/>
            </w:tcBorders>
            <w:shd w:val="clear" w:color="auto" w:fill="auto"/>
            <w:noWrap/>
            <w:vAlign w:val="bottom"/>
            <w:hideMark/>
          </w:tcPr>
          <w:p w14:paraId="09281B0F"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132</w:t>
            </w:r>
          </w:p>
        </w:tc>
        <w:tc>
          <w:tcPr>
            <w:tcW w:w="1053" w:type="dxa"/>
            <w:tcBorders>
              <w:top w:val="nil"/>
              <w:left w:val="nil"/>
              <w:bottom w:val="nil"/>
              <w:right w:val="nil"/>
            </w:tcBorders>
            <w:shd w:val="clear" w:color="auto" w:fill="auto"/>
            <w:noWrap/>
            <w:vAlign w:val="bottom"/>
            <w:hideMark/>
          </w:tcPr>
          <w:p w14:paraId="62A2B410"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126</w:t>
            </w:r>
          </w:p>
        </w:tc>
        <w:tc>
          <w:tcPr>
            <w:tcW w:w="1114" w:type="dxa"/>
            <w:tcBorders>
              <w:top w:val="nil"/>
              <w:left w:val="nil"/>
              <w:bottom w:val="nil"/>
              <w:right w:val="nil"/>
            </w:tcBorders>
            <w:shd w:val="clear" w:color="auto" w:fill="auto"/>
            <w:noWrap/>
            <w:vAlign w:val="bottom"/>
            <w:hideMark/>
          </w:tcPr>
          <w:p w14:paraId="16E2AAB3"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16</w:t>
            </w:r>
          </w:p>
        </w:tc>
        <w:tc>
          <w:tcPr>
            <w:tcW w:w="1053" w:type="dxa"/>
            <w:tcBorders>
              <w:top w:val="nil"/>
              <w:left w:val="nil"/>
              <w:bottom w:val="nil"/>
              <w:right w:val="nil"/>
            </w:tcBorders>
            <w:shd w:val="clear" w:color="auto" w:fill="auto"/>
            <w:noWrap/>
            <w:vAlign w:val="bottom"/>
            <w:hideMark/>
          </w:tcPr>
          <w:p w14:paraId="10BB4330" w14:textId="77777777" w:rsidR="00F4448A" w:rsidRPr="008E4CF2" w:rsidRDefault="00F4448A" w:rsidP="00C559CF">
            <w:pPr>
              <w:spacing w:after="0" w:line="240" w:lineRule="auto"/>
              <w:jc w:val="right"/>
              <w:rPr>
                <w:rFonts w:ascii="Calibri" w:eastAsia="Times New Roman" w:hAnsi="Calibri" w:cs="Times New Roman"/>
                <w:color w:val="000000"/>
                <w:lang w:eastAsia="en-GB"/>
              </w:rPr>
            </w:pPr>
            <w:r w:rsidRPr="008E4CF2">
              <w:rPr>
                <w:rFonts w:ascii="Calibri" w:eastAsia="Times New Roman" w:hAnsi="Calibri" w:cs="Times New Roman"/>
                <w:color w:val="000000"/>
                <w:lang w:eastAsia="en-GB"/>
              </w:rPr>
              <w:t>0.000157</w:t>
            </w:r>
          </w:p>
        </w:tc>
        <w:tc>
          <w:tcPr>
            <w:tcW w:w="802" w:type="dxa"/>
            <w:tcBorders>
              <w:top w:val="nil"/>
              <w:left w:val="nil"/>
              <w:bottom w:val="nil"/>
              <w:right w:val="nil"/>
            </w:tcBorders>
            <w:shd w:val="clear" w:color="auto" w:fill="auto"/>
            <w:noWrap/>
            <w:vAlign w:val="bottom"/>
            <w:hideMark/>
          </w:tcPr>
          <w:p w14:paraId="7B0D37B7" w14:textId="77777777" w:rsidR="00F4448A" w:rsidRPr="008E4CF2" w:rsidRDefault="00F4448A" w:rsidP="00C559CF">
            <w:pPr>
              <w:spacing w:after="0" w:line="240" w:lineRule="auto"/>
              <w:jc w:val="right"/>
              <w:rPr>
                <w:rFonts w:ascii="Calibri" w:eastAsia="Times New Roman" w:hAnsi="Calibri" w:cs="Times New Roman"/>
                <w:lang w:eastAsia="en-GB"/>
              </w:rPr>
            </w:pPr>
            <w:r w:rsidRPr="008E4CF2">
              <w:rPr>
                <w:rFonts w:ascii="Calibri" w:eastAsia="Times New Roman" w:hAnsi="Calibri" w:cs="Times New Roman"/>
                <w:lang w:eastAsia="en-GB"/>
              </w:rPr>
              <w:t>0.00017625</w:t>
            </w:r>
          </w:p>
        </w:tc>
      </w:tr>
    </w:tbl>
    <w:p w14:paraId="5EA32FDF" w14:textId="77777777" w:rsidR="00F4448A" w:rsidRDefault="00F4448A" w:rsidP="00C559CF"/>
    <w:tbl>
      <w:tblPr>
        <w:tblW w:w="4944" w:type="dxa"/>
        <w:tblLook w:val="04A0" w:firstRow="1" w:lastRow="0" w:firstColumn="1" w:lastColumn="0" w:noHBand="0" w:noVBand="1"/>
      </w:tblPr>
      <w:tblGrid>
        <w:gridCol w:w="1160"/>
        <w:gridCol w:w="1053"/>
        <w:gridCol w:w="1448"/>
        <w:gridCol w:w="1283"/>
      </w:tblGrid>
      <w:tr w:rsidR="00F4448A" w:rsidRPr="00F97E36" w14:paraId="1BE1FFB9" w14:textId="77777777" w:rsidTr="00C559CF">
        <w:trPr>
          <w:trHeight w:val="300"/>
        </w:trPr>
        <w:tc>
          <w:tcPr>
            <w:tcW w:w="1160" w:type="dxa"/>
            <w:tcBorders>
              <w:top w:val="nil"/>
              <w:left w:val="nil"/>
              <w:bottom w:val="nil"/>
              <w:right w:val="nil"/>
            </w:tcBorders>
            <w:shd w:val="clear" w:color="auto" w:fill="auto"/>
            <w:noWrap/>
            <w:vAlign w:val="bottom"/>
            <w:hideMark/>
          </w:tcPr>
          <w:p w14:paraId="35706B8F" w14:textId="77777777" w:rsidR="00F4448A" w:rsidRPr="00F97E36" w:rsidRDefault="00F4448A" w:rsidP="00C559CF">
            <w:pPr>
              <w:spacing w:after="0" w:line="240" w:lineRule="auto"/>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34DB15DB" w14:textId="77777777" w:rsidR="00F4448A" w:rsidRPr="00F97E36" w:rsidRDefault="00F4448A" w:rsidP="00C559CF">
            <w:pPr>
              <w:spacing w:after="0" w:line="240" w:lineRule="auto"/>
              <w:jc w:val="right"/>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0.01234</w:t>
            </w:r>
          </w:p>
        </w:tc>
        <w:tc>
          <w:tcPr>
            <w:tcW w:w="1448" w:type="dxa"/>
            <w:tcBorders>
              <w:top w:val="nil"/>
              <w:left w:val="nil"/>
              <w:bottom w:val="nil"/>
              <w:right w:val="nil"/>
            </w:tcBorders>
            <w:shd w:val="clear" w:color="auto" w:fill="auto"/>
            <w:noWrap/>
            <w:vAlign w:val="bottom"/>
            <w:hideMark/>
          </w:tcPr>
          <w:p w14:paraId="53E24248" w14:textId="77777777" w:rsidR="00F4448A" w:rsidRPr="00F97E36" w:rsidRDefault="00F4448A" w:rsidP="00C559CF">
            <w:pPr>
              <w:spacing w:after="0" w:line="240" w:lineRule="auto"/>
              <w:jc w:val="right"/>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3.39768E-05</w:t>
            </w:r>
          </w:p>
        </w:tc>
        <w:tc>
          <w:tcPr>
            <w:tcW w:w="1283" w:type="dxa"/>
            <w:tcBorders>
              <w:top w:val="nil"/>
              <w:left w:val="nil"/>
              <w:bottom w:val="nil"/>
              <w:right w:val="nil"/>
            </w:tcBorders>
            <w:shd w:val="clear" w:color="auto" w:fill="auto"/>
            <w:noWrap/>
            <w:vAlign w:val="bottom"/>
            <w:hideMark/>
          </w:tcPr>
          <w:p w14:paraId="2A15A830" w14:textId="77777777" w:rsidR="00F4448A" w:rsidRPr="00F97E36" w:rsidRDefault="00F4448A" w:rsidP="00C559CF">
            <w:pPr>
              <w:spacing w:after="0" w:line="240" w:lineRule="auto"/>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Intercept</w:t>
            </w:r>
          </w:p>
        </w:tc>
      </w:tr>
      <w:tr w:rsidR="00F4448A" w:rsidRPr="00F97E36" w14:paraId="04D29B07" w14:textId="77777777" w:rsidTr="00C559CF">
        <w:trPr>
          <w:trHeight w:val="300"/>
        </w:trPr>
        <w:tc>
          <w:tcPr>
            <w:tcW w:w="1160" w:type="dxa"/>
            <w:tcBorders>
              <w:top w:val="nil"/>
              <w:left w:val="nil"/>
              <w:bottom w:val="nil"/>
              <w:right w:val="nil"/>
            </w:tcBorders>
            <w:shd w:val="clear" w:color="auto" w:fill="auto"/>
            <w:noWrap/>
            <w:vAlign w:val="bottom"/>
            <w:hideMark/>
          </w:tcPr>
          <w:p w14:paraId="481C1E38" w14:textId="77777777" w:rsidR="00F4448A" w:rsidRPr="00F97E36" w:rsidRDefault="00F4448A" w:rsidP="00C559CF">
            <w:pPr>
              <w:spacing w:after="0" w:line="240" w:lineRule="auto"/>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79C02527" w14:textId="77777777" w:rsidR="00F4448A" w:rsidRPr="00F97E36" w:rsidRDefault="00F4448A" w:rsidP="00C559CF">
            <w:pPr>
              <w:spacing w:after="0" w:line="240" w:lineRule="auto"/>
              <w:jc w:val="right"/>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0.000405</w:t>
            </w:r>
          </w:p>
        </w:tc>
        <w:tc>
          <w:tcPr>
            <w:tcW w:w="1448" w:type="dxa"/>
            <w:tcBorders>
              <w:top w:val="nil"/>
              <w:left w:val="nil"/>
              <w:bottom w:val="nil"/>
              <w:right w:val="nil"/>
            </w:tcBorders>
            <w:shd w:val="clear" w:color="auto" w:fill="auto"/>
            <w:noWrap/>
            <w:vAlign w:val="bottom"/>
            <w:hideMark/>
          </w:tcPr>
          <w:p w14:paraId="5B5E4F10" w14:textId="77777777" w:rsidR="00F4448A" w:rsidRPr="00F97E36" w:rsidRDefault="00F4448A" w:rsidP="00C559CF">
            <w:pPr>
              <w:spacing w:after="0" w:line="240" w:lineRule="auto"/>
              <w:jc w:val="right"/>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2.59727E-06</w:t>
            </w:r>
          </w:p>
        </w:tc>
        <w:tc>
          <w:tcPr>
            <w:tcW w:w="1283" w:type="dxa"/>
            <w:tcBorders>
              <w:top w:val="nil"/>
              <w:left w:val="nil"/>
              <w:bottom w:val="nil"/>
              <w:right w:val="nil"/>
            </w:tcBorders>
            <w:shd w:val="clear" w:color="auto" w:fill="auto"/>
            <w:noWrap/>
            <w:vAlign w:val="bottom"/>
            <w:hideMark/>
          </w:tcPr>
          <w:p w14:paraId="4C0C096E" w14:textId="77777777" w:rsidR="00F4448A" w:rsidRPr="00F97E36" w:rsidRDefault="00F4448A" w:rsidP="00C559CF">
            <w:pPr>
              <w:spacing w:after="0" w:line="240" w:lineRule="auto"/>
              <w:rPr>
                <w:rFonts w:ascii="Calibri" w:eastAsia="Times New Roman" w:hAnsi="Calibri" w:cs="Times New Roman"/>
                <w:color w:val="000000"/>
                <w:lang w:eastAsia="en-GB"/>
              </w:rPr>
            </w:pPr>
            <w:r w:rsidRPr="00F97E36">
              <w:rPr>
                <w:rFonts w:ascii="Calibri" w:eastAsia="Times New Roman" w:hAnsi="Calibri" w:cs="Times New Roman"/>
                <w:color w:val="000000"/>
                <w:lang w:eastAsia="en-GB"/>
              </w:rPr>
              <w:t xml:space="preserve">Error </w:t>
            </w:r>
            <w:proofErr w:type="spellStart"/>
            <w:r w:rsidRPr="00F97E36">
              <w:rPr>
                <w:rFonts w:ascii="Calibri" w:eastAsia="Times New Roman" w:hAnsi="Calibri" w:cs="Times New Roman"/>
                <w:color w:val="000000"/>
                <w:lang w:eastAsia="en-GB"/>
              </w:rPr>
              <w:t>Intcp</w:t>
            </w:r>
            <w:proofErr w:type="spellEnd"/>
          </w:p>
        </w:tc>
      </w:tr>
    </w:tbl>
    <w:p w14:paraId="1E921BC2" w14:textId="77777777" w:rsidR="00F4448A" w:rsidRDefault="00F4448A" w:rsidP="00C559CF"/>
    <w:p w14:paraId="663FAE80" w14:textId="77777777" w:rsidR="00F4448A" w:rsidRDefault="00F4448A" w:rsidP="00C559CF">
      <w:pPr>
        <w:pStyle w:val="Heading5"/>
      </w:pPr>
      <w:r w:rsidRPr="00F97E36">
        <w:lastRenderedPageBreak/>
        <w:t xml:space="preserve">2-phenol-2-phenolate TBA reaction with 4-nitrophenylacetate in </w:t>
      </w:r>
      <w:r>
        <w:t>acetone</w:t>
      </w:r>
    </w:p>
    <w:p w14:paraId="34165A37" w14:textId="77777777" w:rsidR="00F4448A" w:rsidRDefault="00F4448A" w:rsidP="00C559CF">
      <w:r>
        <w:rPr>
          <w:noProof/>
        </w:rPr>
        <w:drawing>
          <wp:inline distT="0" distB="0" distL="0" distR="0" wp14:anchorId="4253C2DF" wp14:editId="50530F5E">
            <wp:extent cx="2728570" cy="1631290"/>
            <wp:effectExtent l="0" t="0" r="15240" b="7620"/>
            <wp:docPr id="375" name="Chart 375">
              <a:extLst xmlns:a="http://schemas.openxmlformats.org/drawingml/2006/main">
                <a:ext uri="{FF2B5EF4-FFF2-40B4-BE49-F238E27FC236}">
                  <a16:creationId xmlns:a16="http://schemas.microsoft.com/office/drawing/2014/main" id="{2EE11078-8EA7-4DCB-A454-03CE9E1C60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tbl>
      <w:tblPr>
        <w:tblW w:w="8768" w:type="dxa"/>
        <w:tblLook w:val="04A0" w:firstRow="1" w:lastRow="0" w:firstColumn="1" w:lastColumn="0" w:noHBand="0" w:noVBand="1"/>
      </w:tblPr>
      <w:tblGrid>
        <w:gridCol w:w="2450"/>
        <w:gridCol w:w="1053"/>
        <w:gridCol w:w="1053"/>
        <w:gridCol w:w="1053"/>
        <w:gridCol w:w="1053"/>
        <w:gridCol w:w="1053"/>
        <w:gridCol w:w="1053"/>
      </w:tblGrid>
      <w:tr w:rsidR="00F4448A" w:rsidRPr="002F6779" w14:paraId="142A9E23" w14:textId="77777777" w:rsidTr="00C559CF">
        <w:trPr>
          <w:trHeight w:val="300"/>
        </w:trPr>
        <w:tc>
          <w:tcPr>
            <w:tcW w:w="2450" w:type="dxa"/>
            <w:tcBorders>
              <w:top w:val="nil"/>
              <w:left w:val="nil"/>
              <w:bottom w:val="nil"/>
              <w:right w:val="nil"/>
            </w:tcBorders>
            <w:shd w:val="clear" w:color="auto" w:fill="auto"/>
            <w:noWrap/>
            <w:vAlign w:val="bottom"/>
            <w:hideMark/>
          </w:tcPr>
          <w:p w14:paraId="588FB12B" w14:textId="77777777" w:rsidR="00F4448A" w:rsidRPr="002F6779" w:rsidRDefault="00F4448A" w:rsidP="00C559CF">
            <w:pPr>
              <w:spacing w:after="0" w:line="240" w:lineRule="auto"/>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2-PhOH-2-PhO TBA]/M</w:t>
            </w:r>
          </w:p>
        </w:tc>
        <w:tc>
          <w:tcPr>
            <w:tcW w:w="1053" w:type="dxa"/>
            <w:tcBorders>
              <w:top w:val="nil"/>
              <w:left w:val="nil"/>
              <w:bottom w:val="nil"/>
              <w:right w:val="nil"/>
            </w:tcBorders>
            <w:shd w:val="clear" w:color="auto" w:fill="auto"/>
            <w:noWrap/>
            <w:vAlign w:val="bottom"/>
            <w:hideMark/>
          </w:tcPr>
          <w:p w14:paraId="1B8C9983"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7BE9F6BA"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59AB29FE"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2</w:t>
            </w:r>
          </w:p>
        </w:tc>
        <w:tc>
          <w:tcPr>
            <w:tcW w:w="1053" w:type="dxa"/>
            <w:tcBorders>
              <w:top w:val="nil"/>
              <w:left w:val="nil"/>
              <w:bottom w:val="nil"/>
              <w:right w:val="nil"/>
            </w:tcBorders>
            <w:shd w:val="clear" w:color="auto" w:fill="auto"/>
            <w:noWrap/>
            <w:vAlign w:val="bottom"/>
            <w:hideMark/>
          </w:tcPr>
          <w:p w14:paraId="1676C8D2"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4</w:t>
            </w:r>
          </w:p>
        </w:tc>
        <w:tc>
          <w:tcPr>
            <w:tcW w:w="1053" w:type="dxa"/>
            <w:tcBorders>
              <w:top w:val="nil"/>
              <w:left w:val="nil"/>
              <w:bottom w:val="nil"/>
              <w:right w:val="nil"/>
            </w:tcBorders>
            <w:shd w:val="clear" w:color="auto" w:fill="auto"/>
            <w:noWrap/>
            <w:vAlign w:val="bottom"/>
            <w:hideMark/>
          </w:tcPr>
          <w:p w14:paraId="6602E812"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4</w:t>
            </w:r>
          </w:p>
        </w:tc>
        <w:tc>
          <w:tcPr>
            <w:tcW w:w="1053" w:type="dxa"/>
            <w:tcBorders>
              <w:top w:val="nil"/>
              <w:left w:val="nil"/>
              <w:bottom w:val="nil"/>
              <w:right w:val="nil"/>
            </w:tcBorders>
            <w:shd w:val="clear" w:color="auto" w:fill="auto"/>
            <w:noWrap/>
            <w:vAlign w:val="bottom"/>
            <w:hideMark/>
          </w:tcPr>
          <w:p w14:paraId="188DD4D5"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4</w:t>
            </w:r>
          </w:p>
        </w:tc>
      </w:tr>
      <w:tr w:rsidR="00F4448A" w:rsidRPr="002F6779" w14:paraId="28D0D4C9" w14:textId="77777777" w:rsidTr="00C559CF">
        <w:trPr>
          <w:trHeight w:val="300"/>
        </w:trPr>
        <w:tc>
          <w:tcPr>
            <w:tcW w:w="2450" w:type="dxa"/>
            <w:tcBorders>
              <w:top w:val="nil"/>
              <w:left w:val="nil"/>
              <w:bottom w:val="nil"/>
              <w:right w:val="nil"/>
            </w:tcBorders>
            <w:shd w:val="clear" w:color="auto" w:fill="auto"/>
            <w:noWrap/>
            <w:vAlign w:val="bottom"/>
            <w:hideMark/>
          </w:tcPr>
          <w:p w14:paraId="42016561" w14:textId="77777777" w:rsidR="00F4448A" w:rsidRPr="002F6779" w:rsidRDefault="00F4448A" w:rsidP="00C559CF">
            <w:pPr>
              <w:spacing w:after="0" w:line="240" w:lineRule="auto"/>
              <w:rPr>
                <w:rFonts w:ascii="Calibri" w:eastAsia="Times New Roman" w:hAnsi="Calibri" w:cs="Times New Roman"/>
                <w:color w:val="000000"/>
                <w:lang w:eastAsia="en-GB"/>
              </w:rPr>
            </w:pPr>
            <w:r w:rsidRPr="002F6779">
              <w:rPr>
                <w:rFonts w:ascii="Calibri" w:eastAsia="Times New Roman" w:hAnsi="Calibri" w:cs="Times New Roman"/>
                <w:i/>
                <w:iCs/>
                <w:color w:val="000000"/>
                <w:lang w:eastAsia="en-GB"/>
              </w:rPr>
              <w:t>k</w:t>
            </w:r>
            <w:r w:rsidRPr="002F6779">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4A9B0AB6"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127</w:t>
            </w:r>
          </w:p>
        </w:tc>
        <w:tc>
          <w:tcPr>
            <w:tcW w:w="1053" w:type="dxa"/>
            <w:tcBorders>
              <w:top w:val="nil"/>
              <w:left w:val="nil"/>
              <w:bottom w:val="nil"/>
              <w:right w:val="nil"/>
            </w:tcBorders>
            <w:shd w:val="clear" w:color="auto" w:fill="auto"/>
            <w:noWrap/>
            <w:vAlign w:val="bottom"/>
            <w:hideMark/>
          </w:tcPr>
          <w:p w14:paraId="38F6C51B"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126</w:t>
            </w:r>
          </w:p>
        </w:tc>
        <w:tc>
          <w:tcPr>
            <w:tcW w:w="1053" w:type="dxa"/>
            <w:tcBorders>
              <w:top w:val="nil"/>
              <w:left w:val="nil"/>
              <w:bottom w:val="nil"/>
              <w:right w:val="nil"/>
            </w:tcBorders>
            <w:shd w:val="clear" w:color="auto" w:fill="auto"/>
            <w:noWrap/>
            <w:vAlign w:val="bottom"/>
            <w:hideMark/>
          </w:tcPr>
          <w:p w14:paraId="6DF4603E"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114</w:t>
            </w:r>
          </w:p>
        </w:tc>
        <w:tc>
          <w:tcPr>
            <w:tcW w:w="1053" w:type="dxa"/>
            <w:tcBorders>
              <w:top w:val="nil"/>
              <w:left w:val="nil"/>
              <w:bottom w:val="nil"/>
              <w:right w:val="nil"/>
            </w:tcBorders>
            <w:shd w:val="clear" w:color="auto" w:fill="auto"/>
            <w:noWrap/>
            <w:vAlign w:val="bottom"/>
            <w:hideMark/>
          </w:tcPr>
          <w:p w14:paraId="531D16A5"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262</w:t>
            </w:r>
          </w:p>
        </w:tc>
        <w:tc>
          <w:tcPr>
            <w:tcW w:w="1053" w:type="dxa"/>
            <w:tcBorders>
              <w:top w:val="nil"/>
              <w:left w:val="nil"/>
              <w:bottom w:val="nil"/>
              <w:right w:val="nil"/>
            </w:tcBorders>
            <w:shd w:val="clear" w:color="auto" w:fill="auto"/>
            <w:noWrap/>
            <w:vAlign w:val="bottom"/>
            <w:hideMark/>
          </w:tcPr>
          <w:p w14:paraId="1DFA95FB"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26</w:t>
            </w:r>
          </w:p>
        </w:tc>
        <w:tc>
          <w:tcPr>
            <w:tcW w:w="1053" w:type="dxa"/>
            <w:tcBorders>
              <w:top w:val="nil"/>
              <w:left w:val="nil"/>
              <w:bottom w:val="nil"/>
              <w:right w:val="nil"/>
            </w:tcBorders>
            <w:shd w:val="clear" w:color="auto" w:fill="auto"/>
            <w:noWrap/>
            <w:vAlign w:val="bottom"/>
            <w:hideMark/>
          </w:tcPr>
          <w:p w14:paraId="31587016"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257</w:t>
            </w:r>
          </w:p>
        </w:tc>
      </w:tr>
      <w:tr w:rsidR="00F4448A" w:rsidRPr="002F6779" w14:paraId="632BA931" w14:textId="77777777" w:rsidTr="00C559CF">
        <w:trPr>
          <w:trHeight w:val="300"/>
        </w:trPr>
        <w:tc>
          <w:tcPr>
            <w:tcW w:w="2450" w:type="dxa"/>
            <w:tcBorders>
              <w:top w:val="nil"/>
              <w:left w:val="nil"/>
              <w:bottom w:val="nil"/>
              <w:right w:val="nil"/>
            </w:tcBorders>
            <w:shd w:val="clear" w:color="auto" w:fill="auto"/>
            <w:noWrap/>
            <w:vAlign w:val="bottom"/>
            <w:hideMark/>
          </w:tcPr>
          <w:p w14:paraId="6E7FDFDC" w14:textId="77777777" w:rsidR="00F4448A" w:rsidRPr="002F6779" w:rsidRDefault="00F4448A" w:rsidP="00C559CF">
            <w:pPr>
              <w:spacing w:after="0" w:line="240" w:lineRule="auto"/>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2-PhOH-2-PhO TBA]/M</w:t>
            </w:r>
          </w:p>
        </w:tc>
        <w:tc>
          <w:tcPr>
            <w:tcW w:w="1053" w:type="dxa"/>
            <w:tcBorders>
              <w:top w:val="nil"/>
              <w:left w:val="nil"/>
              <w:bottom w:val="nil"/>
              <w:right w:val="nil"/>
            </w:tcBorders>
            <w:shd w:val="clear" w:color="auto" w:fill="auto"/>
            <w:noWrap/>
            <w:vAlign w:val="bottom"/>
            <w:hideMark/>
          </w:tcPr>
          <w:p w14:paraId="3ABBE7A5"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55B26DFF"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3932AD4C"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8</w:t>
            </w:r>
          </w:p>
        </w:tc>
        <w:tc>
          <w:tcPr>
            <w:tcW w:w="1053" w:type="dxa"/>
            <w:tcBorders>
              <w:top w:val="nil"/>
              <w:left w:val="nil"/>
              <w:bottom w:val="nil"/>
              <w:right w:val="nil"/>
            </w:tcBorders>
            <w:shd w:val="clear" w:color="auto" w:fill="auto"/>
            <w:noWrap/>
            <w:vAlign w:val="bottom"/>
            <w:hideMark/>
          </w:tcPr>
          <w:p w14:paraId="682F1865"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1</w:t>
            </w:r>
          </w:p>
        </w:tc>
        <w:tc>
          <w:tcPr>
            <w:tcW w:w="1053" w:type="dxa"/>
            <w:tcBorders>
              <w:top w:val="nil"/>
              <w:left w:val="nil"/>
              <w:bottom w:val="nil"/>
              <w:right w:val="nil"/>
            </w:tcBorders>
            <w:shd w:val="clear" w:color="auto" w:fill="auto"/>
            <w:noWrap/>
            <w:vAlign w:val="bottom"/>
            <w:hideMark/>
          </w:tcPr>
          <w:p w14:paraId="71C7C816"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1</w:t>
            </w:r>
          </w:p>
        </w:tc>
        <w:tc>
          <w:tcPr>
            <w:tcW w:w="1053" w:type="dxa"/>
            <w:tcBorders>
              <w:top w:val="nil"/>
              <w:left w:val="nil"/>
              <w:bottom w:val="nil"/>
              <w:right w:val="nil"/>
            </w:tcBorders>
            <w:shd w:val="clear" w:color="auto" w:fill="auto"/>
            <w:noWrap/>
            <w:vAlign w:val="bottom"/>
            <w:hideMark/>
          </w:tcPr>
          <w:p w14:paraId="1853D554"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1</w:t>
            </w:r>
          </w:p>
        </w:tc>
      </w:tr>
      <w:tr w:rsidR="00F4448A" w:rsidRPr="002F6779" w14:paraId="13AC6339" w14:textId="77777777" w:rsidTr="00C559CF">
        <w:trPr>
          <w:trHeight w:val="300"/>
        </w:trPr>
        <w:tc>
          <w:tcPr>
            <w:tcW w:w="2450" w:type="dxa"/>
            <w:tcBorders>
              <w:top w:val="nil"/>
              <w:left w:val="nil"/>
              <w:bottom w:val="nil"/>
              <w:right w:val="nil"/>
            </w:tcBorders>
            <w:shd w:val="clear" w:color="auto" w:fill="auto"/>
            <w:noWrap/>
            <w:vAlign w:val="bottom"/>
            <w:hideMark/>
          </w:tcPr>
          <w:p w14:paraId="1D06A70D" w14:textId="77777777" w:rsidR="00F4448A" w:rsidRPr="002F6779" w:rsidRDefault="00F4448A" w:rsidP="00C559CF">
            <w:pPr>
              <w:spacing w:after="0" w:line="240" w:lineRule="auto"/>
              <w:rPr>
                <w:rFonts w:ascii="Calibri" w:eastAsia="Times New Roman" w:hAnsi="Calibri" w:cs="Times New Roman"/>
                <w:color w:val="000000"/>
                <w:lang w:eastAsia="en-GB"/>
              </w:rPr>
            </w:pPr>
            <w:r w:rsidRPr="002F6779">
              <w:rPr>
                <w:rFonts w:ascii="Calibri" w:eastAsia="Times New Roman" w:hAnsi="Calibri" w:cs="Times New Roman"/>
                <w:i/>
                <w:iCs/>
                <w:color w:val="000000"/>
                <w:lang w:eastAsia="en-GB"/>
              </w:rPr>
              <w:t>k</w:t>
            </w:r>
            <w:r w:rsidRPr="002F6779">
              <w:rPr>
                <w:rFonts w:ascii="Calibri" w:eastAsia="Times New Roman" w:hAnsi="Calibri" w:cs="Times New Roman"/>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234366EE"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473</w:t>
            </w:r>
          </w:p>
        </w:tc>
        <w:tc>
          <w:tcPr>
            <w:tcW w:w="1053" w:type="dxa"/>
            <w:tcBorders>
              <w:top w:val="nil"/>
              <w:left w:val="nil"/>
              <w:bottom w:val="nil"/>
              <w:right w:val="nil"/>
            </w:tcBorders>
            <w:shd w:val="clear" w:color="auto" w:fill="auto"/>
            <w:noWrap/>
            <w:vAlign w:val="bottom"/>
            <w:hideMark/>
          </w:tcPr>
          <w:p w14:paraId="6BD07DB1"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474</w:t>
            </w:r>
          </w:p>
        </w:tc>
        <w:tc>
          <w:tcPr>
            <w:tcW w:w="1053" w:type="dxa"/>
            <w:tcBorders>
              <w:top w:val="nil"/>
              <w:left w:val="nil"/>
              <w:bottom w:val="nil"/>
              <w:right w:val="nil"/>
            </w:tcBorders>
            <w:shd w:val="clear" w:color="auto" w:fill="auto"/>
            <w:noWrap/>
            <w:vAlign w:val="bottom"/>
            <w:hideMark/>
          </w:tcPr>
          <w:p w14:paraId="3872E936"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469</w:t>
            </w:r>
          </w:p>
        </w:tc>
        <w:tc>
          <w:tcPr>
            <w:tcW w:w="1053" w:type="dxa"/>
            <w:tcBorders>
              <w:top w:val="nil"/>
              <w:left w:val="nil"/>
              <w:bottom w:val="nil"/>
              <w:right w:val="nil"/>
            </w:tcBorders>
            <w:shd w:val="clear" w:color="auto" w:fill="auto"/>
            <w:noWrap/>
            <w:vAlign w:val="bottom"/>
            <w:hideMark/>
          </w:tcPr>
          <w:p w14:paraId="2B69847A"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568</w:t>
            </w:r>
          </w:p>
        </w:tc>
        <w:tc>
          <w:tcPr>
            <w:tcW w:w="1053" w:type="dxa"/>
            <w:tcBorders>
              <w:top w:val="nil"/>
              <w:left w:val="nil"/>
              <w:bottom w:val="nil"/>
              <w:right w:val="nil"/>
            </w:tcBorders>
            <w:shd w:val="clear" w:color="auto" w:fill="auto"/>
            <w:noWrap/>
            <w:vAlign w:val="bottom"/>
            <w:hideMark/>
          </w:tcPr>
          <w:p w14:paraId="0A0BF738"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558</w:t>
            </w:r>
          </w:p>
        </w:tc>
        <w:tc>
          <w:tcPr>
            <w:tcW w:w="1053" w:type="dxa"/>
            <w:tcBorders>
              <w:top w:val="nil"/>
              <w:left w:val="nil"/>
              <w:bottom w:val="nil"/>
              <w:right w:val="nil"/>
            </w:tcBorders>
            <w:shd w:val="clear" w:color="auto" w:fill="auto"/>
            <w:noWrap/>
            <w:vAlign w:val="bottom"/>
            <w:hideMark/>
          </w:tcPr>
          <w:p w14:paraId="0817C9FB" w14:textId="77777777" w:rsidR="00F4448A" w:rsidRPr="002F6779" w:rsidRDefault="00F4448A" w:rsidP="00C559CF">
            <w:pPr>
              <w:spacing w:after="0" w:line="240" w:lineRule="auto"/>
              <w:jc w:val="right"/>
              <w:rPr>
                <w:rFonts w:ascii="Calibri" w:eastAsia="Times New Roman" w:hAnsi="Calibri" w:cs="Times New Roman"/>
                <w:color w:val="000000"/>
                <w:lang w:eastAsia="en-GB"/>
              </w:rPr>
            </w:pPr>
            <w:r w:rsidRPr="002F6779">
              <w:rPr>
                <w:rFonts w:ascii="Calibri" w:eastAsia="Times New Roman" w:hAnsi="Calibri" w:cs="Times New Roman"/>
                <w:color w:val="000000"/>
                <w:lang w:eastAsia="en-GB"/>
              </w:rPr>
              <w:t>0.000536</w:t>
            </w:r>
          </w:p>
        </w:tc>
      </w:tr>
    </w:tbl>
    <w:p w14:paraId="57674EA8" w14:textId="77777777" w:rsidR="00F4448A" w:rsidRDefault="00F4448A" w:rsidP="00C559CF"/>
    <w:tbl>
      <w:tblPr>
        <w:tblW w:w="4570" w:type="dxa"/>
        <w:tblLook w:val="04A0" w:firstRow="1" w:lastRow="0" w:firstColumn="1" w:lastColumn="0" w:noHBand="0" w:noVBand="1"/>
      </w:tblPr>
      <w:tblGrid>
        <w:gridCol w:w="1120"/>
        <w:gridCol w:w="1053"/>
        <w:gridCol w:w="1114"/>
        <w:gridCol w:w="1283"/>
      </w:tblGrid>
      <w:tr w:rsidR="00F4448A" w:rsidRPr="006E51A7" w14:paraId="4FB991B5" w14:textId="77777777" w:rsidTr="00C559CF">
        <w:trPr>
          <w:trHeight w:val="300"/>
        </w:trPr>
        <w:tc>
          <w:tcPr>
            <w:tcW w:w="1120" w:type="dxa"/>
            <w:tcBorders>
              <w:top w:val="nil"/>
              <w:left w:val="nil"/>
              <w:bottom w:val="nil"/>
              <w:right w:val="nil"/>
            </w:tcBorders>
            <w:shd w:val="clear" w:color="auto" w:fill="auto"/>
            <w:noWrap/>
            <w:vAlign w:val="bottom"/>
            <w:hideMark/>
          </w:tcPr>
          <w:p w14:paraId="314171C7" w14:textId="77777777" w:rsidR="00F4448A" w:rsidRPr="006E51A7" w:rsidRDefault="00F4448A" w:rsidP="00C559CF">
            <w:pPr>
              <w:spacing w:after="0" w:line="240" w:lineRule="auto"/>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36B6A49A" w14:textId="77777777" w:rsidR="00F4448A" w:rsidRPr="006E51A7" w:rsidRDefault="00F4448A" w:rsidP="00C559CF">
            <w:pPr>
              <w:spacing w:after="0" w:line="240" w:lineRule="auto"/>
              <w:jc w:val="right"/>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0.053781</w:t>
            </w:r>
          </w:p>
        </w:tc>
        <w:tc>
          <w:tcPr>
            <w:tcW w:w="1114" w:type="dxa"/>
            <w:tcBorders>
              <w:top w:val="nil"/>
              <w:left w:val="nil"/>
              <w:bottom w:val="nil"/>
              <w:right w:val="nil"/>
            </w:tcBorders>
            <w:shd w:val="clear" w:color="auto" w:fill="auto"/>
            <w:noWrap/>
            <w:vAlign w:val="bottom"/>
            <w:hideMark/>
          </w:tcPr>
          <w:p w14:paraId="17D58276" w14:textId="77777777" w:rsidR="00F4448A" w:rsidRPr="006E51A7" w:rsidRDefault="00F4448A" w:rsidP="00C559CF">
            <w:pPr>
              <w:spacing w:after="0" w:line="240" w:lineRule="auto"/>
              <w:jc w:val="right"/>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2.91E-05</w:t>
            </w:r>
          </w:p>
        </w:tc>
        <w:tc>
          <w:tcPr>
            <w:tcW w:w="1283" w:type="dxa"/>
            <w:tcBorders>
              <w:top w:val="nil"/>
              <w:left w:val="nil"/>
              <w:bottom w:val="nil"/>
              <w:right w:val="nil"/>
            </w:tcBorders>
            <w:shd w:val="clear" w:color="auto" w:fill="auto"/>
            <w:noWrap/>
            <w:vAlign w:val="bottom"/>
            <w:hideMark/>
          </w:tcPr>
          <w:p w14:paraId="74FAAC86" w14:textId="77777777" w:rsidR="00F4448A" w:rsidRPr="006E51A7" w:rsidRDefault="00F4448A" w:rsidP="00C559CF">
            <w:pPr>
              <w:spacing w:after="0" w:line="240" w:lineRule="auto"/>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Intercept</w:t>
            </w:r>
          </w:p>
        </w:tc>
      </w:tr>
      <w:tr w:rsidR="00F4448A" w:rsidRPr="006E51A7" w14:paraId="77CF9CF0" w14:textId="77777777" w:rsidTr="00C559CF">
        <w:trPr>
          <w:trHeight w:val="300"/>
        </w:trPr>
        <w:tc>
          <w:tcPr>
            <w:tcW w:w="1120" w:type="dxa"/>
            <w:tcBorders>
              <w:top w:val="nil"/>
              <w:left w:val="nil"/>
              <w:bottom w:val="nil"/>
              <w:right w:val="nil"/>
            </w:tcBorders>
            <w:shd w:val="clear" w:color="auto" w:fill="auto"/>
            <w:noWrap/>
            <w:vAlign w:val="bottom"/>
            <w:hideMark/>
          </w:tcPr>
          <w:p w14:paraId="1D179E81" w14:textId="77777777" w:rsidR="00F4448A" w:rsidRPr="006E51A7" w:rsidRDefault="00F4448A" w:rsidP="00C559CF">
            <w:pPr>
              <w:spacing w:after="0" w:line="240" w:lineRule="auto"/>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E2874DC" w14:textId="77777777" w:rsidR="00F4448A" w:rsidRPr="006E51A7" w:rsidRDefault="00F4448A" w:rsidP="00C559CF">
            <w:pPr>
              <w:spacing w:after="0" w:line="240" w:lineRule="auto"/>
              <w:jc w:val="right"/>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0.001575</w:t>
            </w:r>
          </w:p>
        </w:tc>
        <w:tc>
          <w:tcPr>
            <w:tcW w:w="1114" w:type="dxa"/>
            <w:tcBorders>
              <w:top w:val="nil"/>
              <w:left w:val="nil"/>
              <w:bottom w:val="nil"/>
              <w:right w:val="nil"/>
            </w:tcBorders>
            <w:shd w:val="clear" w:color="auto" w:fill="auto"/>
            <w:noWrap/>
            <w:vAlign w:val="bottom"/>
            <w:hideMark/>
          </w:tcPr>
          <w:p w14:paraId="6117E606" w14:textId="77777777" w:rsidR="00F4448A" w:rsidRPr="006E51A7" w:rsidRDefault="00F4448A" w:rsidP="00C559CF">
            <w:pPr>
              <w:spacing w:after="0" w:line="240" w:lineRule="auto"/>
              <w:jc w:val="right"/>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1.07E-05</w:t>
            </w:r>
          </w:p>
        </w:tc>
        <w:tc>
          <w:tcPr>
            <w:tcW w:w="1283" w:type="dxa"/>
            <w:tcBorders>
              <w:top w:val="nil"/>
              <w:left w:val="nil"/>
              <w:bottom w:val="nil"/>
              <w:right w:val="nil"/>
            </w:tcBorders>
            <w:shd w:val="clear" w:color="auto" w:fill="auto"/>
            <w:noWrap/>
            <w:vAlign w:val="bottom"/>
            <w:hideMark/>
          </w:tcPr>
          <w:p w14:paraId="6CE066AB" w14:textId="77777777" w:rsidR="00F4448A" w:rsidRPr="006E51A7" w:rsidRDefault="00F4448A" w:rsidP="00C559CF">
            <w:pPr>
              <w:spacing w:after="0" w:line="240" w:lineRule="auto"/>
              <w:rPr>
                <w:rFonts w:ascii="Calibri" w:eastAsia="Times New Roman" w:hAnsi="Calibri" w:cs="Times New Roman"/>
                <w:color w:val="000000"/>
                <w:lang w:eastAsia="en-GB"/>
              </w:rPr>
            </w:pPr>
            <w:r w:rsidRPr="006E51A7">
              <w:rPr>
                <w:rFonts w:ascii="Calibri" w:eastAsia="Times New Roman" w:hAnsi="Calibri" w:cs="Times New Roman"/>
                <w:color w:val="000000"/>
                <w:lang w:eastAsia="en-GB"/>
              </w:rPr>
              <w:t xml:space="preserve">Error </w:t>
            </w:r>
            <w:proofErr w:type="spellStart"/>
            <w:r w:rsidRPr="006E51A7">
              <w:rPr>
                <w:rFonts w:ascii="Calibri" w:eastAsia="Times New Roman" w:hAnsi="Calibri" w:cs="Times New Roman"/>
                <w:color w:val="000000"/>
                <w:lang w:eastAsia="en-GB"/>
              </w:rPr>
              <w:t>Intcp</w:t>
            </w:r>
            <w:proofErr w:type="spellEnd"/>
          </w:p>
        </w:tc>
      </w:tr>
    </w:tbl>
    <w:p w14:paraId="72C495E6" w14:textId="77777777" w:rsidR="00F4448A" w:rsidRDefault="00F4448A" w:rsidP="00C559CF"/>
    <w:p w14:paraId="7AB79C5A" w14:textId="77777777" w:rsidR="00F4448A" w:rsidRDefault="00F4448A" w:rsidP="00C559CF">
      <w:pPr>
        <w:pStyle w:val="Heading5"/>
      </w:pPr>
      <w:r w:rsidRPr="00F97E36">
        <w:t xml:space="preserve">2-phenol-2-phenolate TBA reaction with 4-nitrophenylacetate in </w:t>
      </w:r>
      <w:r>
        <w:t>acetonitrile</w:t>
      </w:r>
    </w:p>
    <w:p w14:paraId="70F61603" w14:textId="77777777" w:rsidR="00F4448A" w:rsidRPr="000E46CA" w:rsidRDefault="00F4448A" w:rsidP="00C559CF">
      <w:r>
        <w:rPr>
          <w:noProof/>
        </w:rPr>
        <w:drawing>
          <wp:inline distT="0" distB="0" distL="0" distR="0" wp14:anchorId="01C0DAFB" wp14:editId="1F3B6A78">
            <wp:extent cx="2743200" cy="1609344"/>
            <wp:effectExtent l="0" t="0" r="0" b="10160"/>
            <wp:docPr id="39" name="Chart 39">
              <a:extLst xmlns:a="http://schemas.openxmlformats.org/drawingml/2006/main">
                <a:ext uri="{FF2B5EF4-FFF2-40B4-BE49-F238E27FC236}">
                  <a16:creationId xmlns:a16="http://schemas.microsoft.com/office/drawing/2014/main" id="{25D19A40-9708-4F9F-BFBC-AFF633C9FD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tbl>
      <w:tblPr>
        <w:tblW w:w="6621" w:type="dxa"/>
        <w:tblLook w:val="04A0" w:firstRow="1" w:lastRow="0" w:firstColumn="1" w:lastColumn="0" w:noHBand="0" w:noVBand="1"/>
      </w:tblPr>
      <w:tblGrid>
        <w:gridCol w:w="2046"/>
        <w:gridCol w:w="1387"/>
        <w:gridCol w:w="1114"/>
        <w:gridCol w:w="1114"/>
        <w:gridCol w:w="960"/>
      </w:tblGrid>
      <w:tr w:rsidR="00F4448A" w:rsidRPr="00511B3A" w14:paraId="632FDA0F" w14:textId="77777777" w:rsidTr="00C559CF">
        <w:trPr>
          <w:trHeight w:val="300"/>
        </w:trPr>
        <w:tc>
          <w:tcPr>
            <w:tcW w:w="2046" w:type="dxa"/>
            <w:tcBorders>
              <w:top w:val="nil"/>
              <w:left w:val="nil"/>
              <w:bottom w:val="nil"/>
              <w:right w:val="nil"/>
            </w:tcBorders>
            <w:shd w:val="clear" w:color="auto" w:fill="auto"/>
            <w:noWrap/>
            <w:vAlign w:val="bottom"/>
            <w:hideMark/>
          </w:tcPr>
          <w:p w14:paraId="2BB771E5" w14:textId="77777777" w:rsidR="00F4448A" w:rsidRPr="00511B3A" w:rsidRDefault="00F4448A" w:rsidP="00C559CF">
            <w:pPr>
              <w:spacing w:after="0" w:line="240" w:lineRule="auto"/>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2-PhOH-2-PhO]/M</w:t>
            </w:r>
          </w:p>
        </w:tc>
        <w:tc>
          <w:tcPr>
            <w:tcW w:w="1387" w:type="dxa"/>
            <w:tcBorders>
              <w:top w:val="nil"/>
              <w:left w:val="nil"/>
              <w:bottom w:val="nil"/>
              <w:right w:val="nil"/>
            </w:tcBorders>
            <w:shd w:val="clear" w:color="auto" w:fill="auto"/>
            <w:noWrap/>
            <w:vAlign w:val="bottom"/>
            <w:hideMark/>
          </w:tcPr>
          <w:p w14:paraId="37991AF6"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01</w:t>
            </w:r>
          </w:p>
        </w:tc>
        <w:tc>
          <w:tcPr>
            <w:tcW w:w="1114" w:type="dxa"/>
            <w:tcBorders>
              <w:top w:val="nil"/>
              <w:left w:val="nil"/>
              <w:bottom w:val="nil"/>
              <w:right w:val="nil"/>
            </w:tcBorders>
            <w:shd w:val="clear" w:color="auto" w:fill="auto"/>
            <w:noWrap/>
            <w:vAlign w:val="bottom"/>
            <w:hideMark/>
          </w:tcPr>
          <w:p w14:paraId="07AC0EC3"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02</w:t>
            </w:r>
          </w:p>
        </w:tc>
        <w:tc>
          <w:tcPr>
            <w:tcW w:w="1114" w:type="dxa"/>
            <w:tcBorders>
              <w:top w:val="nil"/>
              <w:left w:val="nil"/>
              <w:bottom w:val="nil"/>
              <w:right w:val="nil"/>
            </w:tcBorders>
            <w:shd w:val="clear" w:color="auto" w:fill="auto"/>
            <w:noWrap/>
            <w:vAlign w:val="bottom"/>
            <w:hideMark/>
          </w:tcPr>
          <w:p w14:paraId="6EBEF593"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0333</w:t>
            </w:r>
          </w:p>
        </w:tc>
        <w:tc>
          <w:tcPr>
            <w:tcW w:w="960" w:type="dxa"/>
            <w:tcBorders>
              <w:top w:val="nil"/>
              <w:left w:val="nil"/>
              <w:bottom w:val="nil"/>
              <w:right w:val="nil"/>
            </w:tcBorders>
            <w:shd w:val="clear" w:color="auto" w:fill="auto"/>
            <w:noWrap/>
            <w:vAlign w:val="bottom"/>
            <w:hideMark/>
          </w:tcPr>
          <w:p w14:paraId="2EE00516"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04</w:t>
            </w:r>
          </w:p>
        </w:tc>
      </w:tr>
      <w:tr w:rsidR="00F4448A" w:rsidRPr="00511B3A" w14:paraId="2D97F7BC" w14:textId="77777777" w:rsidTr="00C559CF">
        <w:trPr>
          <w:trHeight w:val="300"/>
        </w:trPr>
        <w:tc>
          <w:tcPr>
            <w:tcW w:w="2046" w:type="dxa"/>
            <w:tcBorders>
              <w:top w:val="nil"/>
              <w:left w:val="nil"/>
              <w:bottom w:val="nil"/>
              <w:right w:val="nil"/>
            </w:tcBorders>
            <w:shd w:val="clear" w:color="auto" w:fill="auto"/>
            <w:noWrap/>
            <w:vAlign w:val="bottom"/>
            <w:hideMark/>
          </w:tcPr>
          <w:p w14:paraId="3DCD4CB6" w14:textId="77777777" w:rsidR="00F4448A" w:rsidRPr="00511B3A" w:rsidRDefault="00F4448A" w:rsidP="00C559CF">
            <w:pPr>
              <w:spacing w:after="0" w:line="240" w:lineRule="auto"/>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kobs</w:t>
            </w:r>
          </w:p>
        </w:tc>
        <w:tc>
          <w:tcPr>
            <w:tcW w:w="1387" w:type="dxa"/>
            <w:tcBorders>
              <w:top w:val="nil"/>
              <w:left w:val="nil"/>
              <w:bottom w:val="nil"/>
              <w:right w:val="nil"/>
            </w:tcBorders>
            <w:shd w:val="clear" w:color="auto" w:fill="auto"/>
            <w:noWrap/>
            <w:vAlign w:val="bottom"/>
            <w:hideMark/>
          </w:tcPr>
          <w:p w14:paraId="0804C51A"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00022107</w:t>
            </w:r>
          </w:p>
        </w:tc>
        <w:tc>
          <w:tcPr>
            <w:tcW w:w="1114" w:type="dxa"/>
            <w:tcBorders>
              <w:top w:val="nil"/>
              <w:left w:val="nil"/>
              <w:bottom w:val="nil"/>
              <w:right w:val="nil"/>
            </w:tcBorders>
            <w:shd w:val="clear" w:color="auto" w:fill="auto"/>
            <w:noWrap/>
            <w:vAlign w:val="bottom"/>
            <w:hideMark/>
          </w:tcPr>
          <w:p w14:paraId="3A0A27E6"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4.45E-05</w:t>
            </w:r>
          </w:p>
        </w:tc>
        <w:tc>
          <w:tcPr>
            <w:tcW w:w="1114" w:type="dxa"/>
            <w:tcBorders>
              <w:top w:val="nil"/>
              <w:left w:val="nil"/>
              <w:bottom w:val="nil"/>
              <w:right w:val="nil"/>
            </w:tcBorders>
            <w:shd w:val="clear" w:color="auto" w:fill="auto"/>
            <w:noWrap/>
            <w:vAlign w:val="bottom"/>
            <w:hideMark/>
          </w:tcPr>
          <w:p w14:paraId="32A977E6"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7.79E-05</w:t>
            </w:r>
          </w:p>
        </w:tc>
        <w:tc>
          <w:tcPr>
            <w:tcW w:w="960" w:type="dxa"/>
            <w:tcBorders>
              <w:top w:val="nil"/>
              <w:left w:val="nil"/>
              <w:bottom w:val="nil"/>
              <w:right w:val="nil"/>
            </w:tcBorders>
            <w:shd w:val="clear" w:color="auto" w:fill="auto"/>
            <w:noWrap/>
            <w:vAlign w:val="bottom"/>
            <w:hideMark/>
          </w:tcPr>
          <w:p w14:paraId="2A698820"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9.4E-05</w:t>
            </w:r>
          </w:p>
        </w:tc>
      </w:tr>
    </w:tbl>
    <w:p w14:paraId="3A07C568" w14:textId="77777777" w:rsidR="00F4448A" w:rsidRDefault="00F4448A" w:rsidP="00C559CF"/>
    <w:tbl>
      <w:tblPr>
        <w:tblW w:w="4556" w:type="dxa"/>
        <w:tblLook w:val="04A0" w:firstRow="1" w:lastRow="0" w:firstColumn="1" w:lastColumn="0" w:noHBand="0" w:noVBand="1"/>
      </w:tblPr>
      <w:tblGrid>
        <w:gridCol w:w="1260"/>
        <w:gridCol w:w="1053"/>
        <w:gridCol w:w="960"/>
        <w:gridCol w:w="1283"/>
      </w:tblGrid>
      <w:tr w:rsidR="00F4448A" w:rsidRPr="00511B3A" w14:paraId="0FF13BF3" w14:textId="77777777" w:rsidTr="00C559CF">
        <w:trPr>
          <w:trHeight w:val="300"/>
        </w:trPr>
        <w:tc>
          <w:tcPr>
            <w:tcW w:w="1260" w:type="dxa"/>
            <w:tcBorders>
              <w:top w:val="nil"/>
              <w:left w:val="nil"/>
              <w:bottom w:val="nil"/>
              <w:right w:val="nil"/>
            </w:tcBorders>
            <w:shd w:val="clear" w:color="auto" w:fill="auto"/>
            <w:noWrap/>
            <w:vAlign w:val="bottom"/>
            <w:hideMark/>
          </w:tcPr>
          <w:p w14:paraId="572D0604" w14:textId="77777777" w:rsidR="00F4448A" w:rsidRPr="00511B3A" w:rsidRDefault="00F4448A" w:rsidP="00C559CF">
            <w:pPr>
              <w:spacing w:after="0" w:line="240" w:lineRule="auto"/>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754C9C1F"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24137</w:t>
            </w:r>
          </w:p>
        </w:tc>
        <w:tc>
          <w:tcPr>
            <w:tcW w:w="960" w:type="dxa"/>
            <w:tcBorders>
              <w:top w:val="nil"/>
              <w:left w:val="nil"/>
              <w:bottom w:val="nil"/>
              <w:right w:val="nil"/>
            </w:tcBorders>
            <w:shd w:val="clear" w:color="auto" w:fill="auto"/>
            <w:noWrap/>
            <w:vAlign w:val="bottom"/>
            <w:hideMark/>
          </w:tcPr>
          <w:p w14:paraId="170E34D8"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2.7E-06</w:t>
            </w:r>
          </w:p>
        </w:tc>
        <w:tc>
          <w:tcPr>
            <w:tcW w:w="1283" w:type="dxa"/>
            <w:tcBorders>
              <w:top w:val="nil"/>
              <w:left w:val="nil"/>
              <w:bottom w:val="nil"/>
              <w:right w:val="nil"/>
            </w:tcBorders>
            <w:shd w:val="clear" w:color="auto" w:fill="auto"/>
            <w:noWrap/>
            <w:vAlign w:val="bottom"/>
            <w:hideMark/>
          </w:tcPr>
          <w:p w14:paraId="170E0562" w14:textId="77777777" w:rsidR="00F4448A" w:rsidRPr="00511B3A" w:rsidRDefault="00F4448A" w:rsidP="00C559CF">
            <w:pPr>
              <w:spacing w:after="0" w:line="240" w:lineRule="auto"/>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Intercept</w:t>
            </w:r>
          </w:p>
        </w:tc>
      </w:tr>
      <w:tr w:rsidR="00F4448A" w:rsidRPr="00511B3A" w14:paraId="6D714CB2" w14:textId="77777777" w:rsidTr="00C559CF">
        <w:trPr>
          <w:trHeight w:val="300"/>
        </w:trPr>
        <w:tc>
          <w:tcPr>
            <w:tcW w:w="1260" w:type="dxa"/>
            <w:tcBorders>
              <w:top w:val="nil"/>
              <w:left w:val="nil"/>
              <w:bottom w:val="nil"/>
              <w:right w:val="nil"/>
            </w:tcBorders>
            <w:shd w:val="clear" w:color="auto" w:fill="auto"/>
            <w:noWrap/>
            <w:vAlign w:val="bottom"/>
            <w:hideMark/>
          </w:tcPr>
          <w:p w14:paraId="3495875C" w14:textId="77777777" w:rsidR="00F4448A" w:rsidRPr="00511B3A" w:rsidRDefault="00F4448A" w:rsidP="00C559CF">
            <w:pPr>
              <w:spacing w:after="0" w:line="240" w:lineRule="auto"/>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6776A318"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0.000389</w:t>
            </w:r>
          </w:p>
        </w:tc>
        <w:tc>
          <w:tcPr>
            <w:tcW w:w="960" w:type="dxa"/>
            <w:tcBorders>
              <w:top w:val="nil"/>
              <w:left w:val="nil"/>
              <w:bottom w:val="nil"/>
              <w:right w:val="nil"/>
            </w:tcBorders>
            <w:shd w:val="clear" w:color="auto" w:fill="auto"/>
            <w:noWrap/>
            <w:vAlign w:val="bottom"/>
            <w:hideMark/>
          </w:tcPr>
          <w:p w14:paraId="4D5BC548" w14:textId="77777777" w:rsidR="00F4448A" w:rsidRPr="00511B3A" w:rsidRDefault="00F4448A" w:rsidP="00C559CF">
            <w:pPr>
              <w:spacing w:after="0" w:line="240" w:lineRule="auto"/>
              <w:jc w:val="right"/>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1.1E-06</w:t>
            </w:r>
          </w:p>
        </w:tc>
        <w:tc>
          <w:tcPr>
            <w:tcW w:w="1283" w:type="dxa"/>
            <w:tcBorders>
              <w:top w:val="nil"/>
              <w:left w:val="nil"/>
              <w:bottom w:val="nil"/>
              <w:right w:val="nil"/>
            </w:tcBorders>
            <w:shd w:val="clear" w:color="auto" w:fill="auto"/>
            <w:noWrap/>
            <w:vAlign w:val="bottom"/>
            <w:hideMark/>
          </w:tcPr>
          <w:p w14:paraId="54AC34C5" w14:textId="77777777" w:rsidR="00F4448A" w:rsidRPr="00511B3A" w:rsidRDefault="00F4448A" w:rsidP="00C559CF">
            <w:pPr>
              <w:spacing w:after="0" w:line="240" w:lineRule="auto"/>
              <w:rPr>
                <w:rFonts w:ascii="Calibri" w:eastAsia="Times New Roman" w:hAnsi="Calibri" w:cs="Times New Roman"/>
                <w:color w:val="000000"/>
                <w:lang w:eastAsia="en-GB"/>
              </w:rPr>
            </w:pPr>
            <w:r w:rsidRPr="00511B3A">
              <w:rPr>
                <w:rFonts w:ascii="Calibri" w:eastAsia="Times New Roman" w:hAnsi="Calibri" w:cs="Times New Roman"/>
                <w:color w:val="000000"/>
                <w:lang w:eastAsia="en-GB"/>
              </w:rPr>
              <w:t xml:space="preserve">Error </w:t>
            </w:r>
            <w:proofErr w:type="spellStart"/>
            <w:r w:rsidRPr="00511B3A">
              <w:rPr>
                <w:rFonts w:ascii="Calibri" w:eastAsia="Times New Roman" w:hAnsi="Calibri" w:cs="Times New Roman"/>
                <w:color w:val="000000"/>
                <w:lang w:eastAsia="en-GB"/>
              </w:rPr>
              <w:t>Intcp</w:t>
            </w:r>
            <w:proofErr w:type="spellEnd"/>
          </w:p>
        </w:tc>
      </w:tr>
    </w:tbl>
    <w:p w14:paraId="2E982E6B" w14:textId="77777777" w:rsidR="00F4448A" w:rsidRDefault="00F4448A" w:rsidP="00C559CF"/>
    <w:p w14:paraId="1F398C20" w14:textId="77777777" w:rsidR="00F4448A" w:rsidRDefault="00F4448A" w:rsidP="00C559CF">
      <w:pPr>
        <w:pStyle w:val="Heading5"/>
      </w:pPr>
      <w:r w:rsidRPr="00F97E36">
        <w:lastRenderedPageBreak/>
        <w:t xml:space="preserve">2-phenol-2-phenolate TBA reaction with 4-nitrophenylacetate in </w:t>
      </w:r>
      <w:r>
        <w:t>chloroform</w:t>
      </w:r>
    </w:p>
    <w:p w14:paraId="7DC16583" w14:textId="77777777" w:rsidR="00F4448A" w:rsidRDefault="00F4448A" w:rsidP="00C559CF">
      <w:r>
        <w:rPr>
          <w:noProof/>
        </w:rPr>
        <w:drawing>
          <wp:inline distT="0" distB="0" distL="0" distR="0" wp14:anchorId="5E2B623A" wp14:editId="7B729CBD">
            <wp:extent cx="2809037" cy="1594713"/>
            <wp:effectExtent l="0" t="0" r="10795" b="5715"/>
            <wp:docPr id="376" name="Chart 376">
              <a:extLst xmlns:a="http://schemas.openxmlformats.org/drawingml/2006/main">
                <a:ext uri="{FF2B5EF4-FFF2-40B4-BE49-F238E27FC236}">
                  <a16:creationId xmlns:a16="http://schemas.microsoft.com/office/drawing/2014/main" id="{CEDAA0C3-796B-47C4-851D-B6418C24F9C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tbl>
      <w:tblPr>
        <w:tblW w:w="6873" w:type="dxa"/>
        <w:tblLook w:val="04A0" w:firstRow="1" w:lastRow="0" w:firstColumn="1" w:lastColumn="0" w:noHBand="0" w:noVBand="1"/>
      </w:tblPr>
      <w:tblGrid>
        <w:gridCol w:w="2271"/>
        <w:gridCol w:w="1260"/>
        <w:gridCol w:w="1114"/>
        <w:gridCol w:w="1114"/>
        <w:gridCol w:w="1114"/>
      </w:tblGrid>
      <w:tr w:rsidR="00F4448A" w:rsidRPr="00AC7F6C" w14:paraId="786D8AE6" w14:textId="77777777" w:rsidTr="00C559CF">
        <w:trPr>
          <w:trHeight w:val="300"/>
        </w:trPr>
        <w:tc>
          <w:tcPr>
            <w:tcW w:w="2271" w:type="dxa"/>
            <w:tcBorders>
              <w:top w:val="nil"/>
              <w:left w:val="nil"/>
              <w:bottom w:val="nil"/>
              <w:right w:val="nil"/>
            </w:tcBorders>
            <w:shd w:val="clear" w:color="auto" w:fill="auto"/>
            <w:noWrap/>
            <w:vAlign w:val="bottom"/>
            <w:hideMark/>
          </w:tcPr>
          <w:p w14:paraId="7F605423" w14:textId="77777777" w:rsidR="00F4448A" w:rsidRPr="00AC7F6C" w:rsidRDefault="00F4448A" w:rsidP="00C559CF">
            <w:pPr>
              <w:spacing w:after="0" w:line="240" w:lineRule="auto"/>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2-PhOH-PhO TBA]/M</w:t>
            </w:r>
          </w:p>
        </w:tc>
        <w:tc>
          <w:tcPr>
            <w:tcW w:w="1260" w:type="dxa"/>
            <w:tcBorders>
              <w:top w:val="nil"/>
              <w:left w:val="nil"/>
              <w:bottom w:val="nil"/>
              <w:right w:val="nil"/>
            </w:tcBorders>
            <w:shd w:val="clear" w:color="auto" w:fill="auto"/>
            <w:noWrap/>
            <w:vAlign w:val="bottom"/>
            <w:hideMark/>
          </w:tcPr>
          <w:p w14:paraId="2D88C52B"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0.001</w:t>
            </w:r>
          </w:p>
        </w:tc>
        <w:tc>
          <w:tcPr>
            <w:tcW w:w="1114" w:type="dxa"/>
            <w:tcBorders>
              <w:top w:val="nil"/>
              <w:left w:val="nil"/>
              <w:bottom w:val="nil"/>
              <w:right w:val="nil"/>
            </w:tcBorders>
            <w:shd w:val="clear" w:color="auto" w:fill="auto"/>
            <w:noWrap/>
            <w:vAlign w:val="bottom"/>
            <w:hideMark/>
          </w:tcPr>
          <w:p w14:paraId="7300BF3C"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0.002</w:t>
            </w:r>
          </w:p>
        </w:tc>
        <w:tc>
          <w:tcPr>
            <w:tcW w:w="1114" w:type="dxa"/>
            <w:tcBorders>
              <w:top w:val="nil"/>
              <w:left w:val="nil"/>
              <w:bottom w:val="nil"/>
              <w:right w:val="nil"/>
            </w:tcBorders>
            <w:shd w:val="clear" w:color="auto" w:fill="auto"/>
            <w:noWrap/>
            <w:vAlign w:val="bottom"/>
            <w:hideMark/>
          </w:tcPr>
          <w:p w14:paraId="7EB55EF9"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0.00333</w:t>
            </w:r>
          </w:p>
        </w:tc>
        <w:tc>
          <w:tcPr>
            <w:tcW w:w="1114" w:type="dxa"/>
            <w:tcBorders>
              <w:top w:val="nil"/>
              <w:left w:val="nil"/>
              <w:bottom w:val="nil"/>
              <w:right w:val="nil"/>
            </w:tcBorders>
            <w:shd w:val="clear" w:color="auto" w:fill="auto"/>
            <w:noWrap/>
            <w:vAlign w:val="bottom"/>
            <w:hideMark/>
          </w:tcPr>
          <w:p w14:paraId="0F09722B"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0.004</w:t>
            </w:r>
          </w:p>
        </w:tc>
      </w:tr>
      <w:tr w:rsidR="00F4448A" w:rsidRPr="00AC7F6C" w14:paraId="577EF7C6" w14:textId="77777777" w:rsidTr="00C559CF">
        <w:trPr>
          <w:trHeight w:val="300"/>
        </w:trPr>
        <w:tc>
          <w:tcPr>
            <w:tcW w:w="2271" w:type="dxa"/>
            <w:tcBorders>
              <w:top w:val="nil"/>
              <w:left w:val="nil"/>
              <w:bottom w:val="nil"/>
              <w:right w:val="nil"/>
            </w:tcBorders>
            <w:shd w:val="clear" w:color="auto" w:fill="auto"/>
            <w:noWrap/>
            <w:vAlign w:val="bottom"/>
            <w:hideMark/>
          </w:tcPr>
          <w:p w14:paraId="1D768B00" w14:textId="77777777" w:rsidR="00F4448A" w:rsidRPr="00AC7F6C" w:rsidRDefault="00F4448A" w:rsidP="00C559CF">
            <w:pPr>
              <w:spacing w:after="0" w:line="240" w:lineRule="auto"/>
              <w:rPr>
                <w:rFonts w:ascii="Calibri" w:eastAsia="Times New Roman" w:hAnsi="Calibri" w:cs="Times New Roman"/>
                <w:color w:val="000000"/>
                <w:lang w:eastAsia="en-GB"/>
              </w:rPr>
            </w:pPr>
            <w:r w:rsidRPr="00AC7F6C">
              <w:rPr>
                <w:rFonts w:ascii="Calibri" w:eastAsia="Times New Roman" w:hAnsi="Calibri" w:cs="Times New Roman"/>
                <w:i/>
                <w:iCs/>
                <w:color w:val="000000"/>
                <w:lang w:eastAsia="en-GB"/>
              </w:rPr>
              <w:t>k</w:t>
            </w:r>
            <w:r w:rsidRPr="00AC7F6C">
              <w:rPr>
                <w:rFonts w:ascii="Calibri" w:eastAsia="Times New Roman" w:hAnsi="Calibri" w:cs="Times New Roman"/>
                <w:color w:val="000000"/>
                <w:vertAlign w:val="subscript"/>
                <w:lang w:eastAsia="en-GB"/>
              </w:rPr>
              <w:t>obs</w:t>
            </w:r>
          </w:p>
        </w:tc>
        <w:tc>
          <w:tcPr>
            <w:tcW w:w="1260" w:type="dxa"/>
            <w:tcBorders>
              <w:top w:val="nil"/>
              <w:left w:val="nil"/>
              <w:bottom w:val="nil"/>
              <w:right w:val="nil"/>
            </w:tcBorders>
            <w:shd w:val="clear" w:color="auto" w:fill="auto"/>
            <w:noWrap/>
            <w:vAlign w:val="bottom"/>
            <w:hideMark/>
          </w:tcPr>
          <w:p w14:paraId="67BF32C6"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6.1754E-06</w:t>
            </w:r>
          </w:p>
        </w:tc>
        <w:tc>
          <w:tcPr>
            <w:tcW w:w="1114" w:type="dxa"/>
            <w:tcBorders>
              <w:top w:val="nil"/>
              <w:left w:val="nil"/>
              <w:bottom w:val="nil"/>
              <w:right w:val="nil"/>
            </w:tcBorders>
            <w:shd w:val="clear" w:color="auto" w:fill="auto"/>
            <w:noWrap/>
            <w:vAlign w:val="bottom"/>
            <w:hideMark/>
          </w:tcPr>
          <w:p w14:paraId="2D0BC37A"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1.14E-05</w:t>
            </w:r>
          </w:p>
        </w:tc>
        <w:tc>
          <w:tcPr>
            <w:tcW w:w="1114" w:type="dxa"/>
            <w:tcBorders>
              <w:top w:val="nil"/>
              <w:left w:val="nil"/>
              <w:bottom w:val="nil"/>
              <w:right w:val="nil"/>
            </w:tcBorders>
            <w:shd w:val="clear" w:color="auto" w:fill="auto"/>
            <w:noWrap/>
            <w:vAlign w:val="bottom"/>
            <w:hideMark/>
          </w:tcPr>
          <w:p w14:paraId="3756E83A"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1.84E-05</w:t>
            </w:r>
          </w:p>
        </w:tc>
        <w:tc>
          <w:tcPr>
            <w:tcW w:w="1114" w:type="dxa"/>
            <w:tcBorders>
              <w:top w:val="nil"/>
              <w:left w:val="nil"/>
              <w:bottom w:val="nil"/>
              <w:right w:val="nil"/>
            </w:tcBorders>
            <w:shd w:val="clear" w:color="auto" w:fill="auto"/>
            <w:noWrap/>
            <w:vAlign w:val="bottom"/>
            <w:hideMark/>
          </w:tcPr>
          <w:p w14:paraId="1C17C8CC" w14:textId="77777777" w:rsidR="00F4448A" w:rsidRPr="00AC7F6C" w:rsidRDefault="00F4448A" w:rsidP="00C559CF">
            <w:pPr>
              <w:spacing w:after="0" w:line="240" w:lineRule="auto"/>
              <w:jc w:val="right"/>
              <w:rPr>
                <w:rFonts w:ascii="Calibri" w:eastAsia="Times New Roman" w:hAnsi="Calibri" w:cs="Times New Roman"/>
                <w:color w:val="000000"/>
                <w:lang w:eastAsia="en-GB"/>
              </w:rPr>
            </w:pPr>
            <w:r w:rsidRPr="00AC7F6C">
              <w:rPr>
                <w:rFonts w:ascii="Calibri" w:eastAsia="Times New Roman" w:hAnsi="Calibri" w:cs="Times New Roman"/>
                <w:color w:val="000000"/>
                <w:lang w:eastAsia="en-GB"/>
              </w:rPr>
              <w:t>2.23E-05</w:t>
            </w:r>
          </w:p>
        </w:tc>
      </w:tr>
    </w:tbl>
    <w:p w14:paraId="3CF45394" w14:textId="77777777" w:rsidR="00F4448A" w:rsidRDefault="00F4448A" w:rsidP="00C559CF"/>
    <w:tbl>
      <w:tblPr>
        <w:tblW w:w="4570" w:type="dxa"/>
        <w:tblLook w:val="04A0" w:firstRow="1" w:lastRow="0" w:firstColumn="1" w:lastColumn="0" w:noHBand="0" w:noVBand="1"/>
      </w:tblPr>
      <w:tblGrid>
        <w:gridCol w:w="1120"/>
        <w:gridCol w:w="1053"/>
        <w:gridCol w:w="1114"/>
        <w:gridCol w:w="1283"/>
      </w:tblGrid>
      <w:tr w:rsidR="00F4448A" w:rsidRPr="00DB6F57" w14:paraId="323630E7" w14:textId="77777777" w:rsidTr="00C559CF">
        <w:trPr>
          <w:trHeight w:val="300"/>
        </w:trPr>
        <w:tc>
          <w:tcPr>
            <w:tcW w:w="1120" w:type="dxa"/>
            <w:tcBorders>
              <w:top w:val="nil"/>
              <w:left w:val="nil"/>
              <w:bottom w:val="nil"/>
              <w:right w:val="nil"/>
            </w:tcBorders>
            <w:shd w:val="clear" w:color="auto" w:fill="auto"/>
            <w:noWrap/>
            <w:vAlign w:val="bottom"/>
            <w:hideMark/>
          </w:tcPr>
          <w:p w14:paraId="043716C8" w14:textId="77777777" w:rsidR="00F4448A" w:rsidRPr="00DB6F57" w:rsidRDefault="00F4448A" w:rsidP="00C559CF">
            <w:pPr>
              <w:spacing w:after="0" w:line="240" w:lineRule="auto"/>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5071AB1B" w14:textId="77777777" w:rsidR="00F4448A" w:rsidRPr="00DB6F57" w:rsidRDefault="00F4448A" w:rsidP="00C559CF">
            <w:pPr>
              <w:spacing w:after="0" w:line="240" w:lineRule="auto"/>
              <w:jc w:val="right"/>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0.005359</w:t>
            </w:r>
          </w:p>
        </w:tc>
        <w:tc>
          <w:tcPr>
            <w:tcW w:w="1114" w:type="dxa"/>
            <w:tcBorders>
              <w:top w:val="nil"/>
              <w:left w:val="nil"/>
              <w:bottom w:val="nil"/>
              <w:right w:val="nil"/>
            </w:tcBorders>
            <w:shd w:val="clear" w:color="auto" w:fill="auto"/>
            <w:noWrap/>
            <w:vAlign w:val="bottom"/>
            <w:hideMark/>
          </w:tcPr>
          <w:p w14:paraId="33BE0A58" w14:textId="77777777" w:rsidR="00F4448A" w:rsidRPr="00DB6F57" w:rsidRDefault="00F4448A" w:rsidP="00C559CF">
            <w:pPr>
              <w:spacing w:after="0" w:line="240" w:lineRule="auto"/>
              <w:jc w:val="right"/>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7.22E-07</w:t>
            </w:r>
          </w:p>
        </w:tc>
        <w:tc>
          <w:tcPr>
            <w:tcW w:w="1283" w:type="dxa"/>
            <w:tcBorders>
              <w:top w:val="nil"/>
              <w:left w:val="nil"/>
              <w:bottom w:val="nil"/>
              <w:right w:val="nil"/>
            </w:tcBorders>
            <w:shd w:val="clear" w:color="auto" w:fill="auto"/>
            <w:noWrap/>
            <w:vAlign w:val="bottom"/>
            <w:hideMark/>
          </w:tcPr>
          <w:p w14:paraId="1C9F9C26" w14:textId="77777777" w:rsidR="00F4448A" w:rsidRPr="00DB6F57" w:rsidRDefault="00F4448A" w:rsidP="00C559CF">
            <w:pPr>
              <w:spacing w:after="0" w:line="240" w:lineRule="auto"/>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Intercept</w:t>
            </w:r>
          </w:p>
        </w:tc>
      </w:tr>
      <w:tr w:rsidR="00F4448A" w:rsidRPr="00DB6F57" w14:paraId="6D9D1F2D" w14:textId="77777777" w:rsidTr="00C559CF">
        <w:trPr>
          <w:trHeight w:val="300"/>
        </w:trPr>
        <w:tc>
          <w:tcPr>
            <w:tcW w:w="1120" w:type="dxa"/>
            <w:tcBorders>
              <w:top w:val="nil"/>
              <w:left w:val="nil"/>
              <w:bottom w:val="nil"/>
              <w:right w:val="nil"/>
            </w:tcBorders>
            <w:shd w:val="clear" w:color="auto" w:fill="auto"/>
            <w:noWrap/>
            <w:vAlign w:val="bottom"/>
            <w:hideMark/>
          </w:tcPr>
          <w:p w14:paraId="63FED240" w14:textId="77777777" w:rsidR="00F4448A" w:rsidRPr="00DB6F57" w:rsidRDefault="00F4448A" w:rsidP="00C559CF">
            <w:pPr>
              <w:spacing w:after="0" w:line="240" w:lineRule="auto"/>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41D4D444" w14:textId="77777777" w:rsidR="00F4448A" w:rsidRPr="00DB6F57" w:rsidRDefault="00F4448A" w:rsidP="00C559CF">
            <w:pPr>
              <w:spacing w:after="0" w:line="240" w:lineRule="auto"/>
              <w:jc w:val="right"/>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7.72E-05</w:t>
            </w:r>
          </w:p>
        </w:tc>
        <w:tc>
          <w:tcPr>
            <w:tcW w:w="1114" w:type="dxa"/>
            <w:tcBorders>
              <w:top w:val="nil"/>
              <w:left w:val="nil"/>
              <w:bottom w:val="nil"/>
              <w:right w:val="nil"/>
            </w:tcBorders>
            <w:shd w:val="clear" w:color="auto" w:fill="auto"/>
            <w:noWrap/>
            <w:vAlign w:val="bottom"/>
            <w:hideMark/>
          </w:tcPr>
          <w:p w14:paraId="1CE00794" w14:textId="77777777" w:rsidR="00F4448A" w:rsidRPr="00DB6F57" w:rsidRDefault="00F4448A" w:rsidP="00C559CF">
            <w:pPr>
              <w:spacing w:after="0" w:line="240" w:lineRule="auto"/>
              <w:jc w:val="right"/>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2.19E-07</w:t>
            </w:r>
          </w:p>
        </w:tc>
        <w:tc>
          <w:tcPr>
            <w:tcW w:w="1283" w:type="dxa"/>
            <w:tcBorders>
              <w:top w:val="nil"/>
              <w:left w:val="nil"/>
              <w:bottom w:val="nil"/>
              <w:right w:val="nil"/>
            </w:tcBorders>
            <w:shd w:val="clear" w:color="auto" w:fill="auto"/>
            <w:noWrap/>
            <w:vAlign w:val="bottom"/>
            <w:hideMark/>
          </w:tcPr>
          <w:p w14:paraId="598F6832" w14:textId="77777777" w:rsidR="00F4448A" w:rsidRPr="00DB6F57" w:rsidRDefault="00F4448A" w:rsidP="00C559CF">
            <w:pPr>
              <w:spacing w:after="0" w:line="240" w:lineRule="auto"/>
              <w:rPr>
                <w:rFonts w:ascii="Calibri" w:eastAsia="Times New Roman" w:hAnsi="Calibri" w:cs="Times New Roman"/>
                <w:color w:val="000000"/>
                <w:lang w:eastAsia="en-GB"/>
              </w:rPr>
            </w:pPr>
            <w:r w:rsidRPr="00DB6F57">
              <w:rPr>
                <w:rFonts w:ascii="Calibri" w:eastAsia="Times New Roman" w:hAnsi="Calibri" w:cs="Times New Roman"/>
                <w:color w:val="000000"/>
                <w:lang w:eastAsia="en-GB"/>
              </w:rPr>
              <w:t xml:space="preserve">Error </w:t>
            </w:r>
            <w:proofErr w:type="spellStart"/>
            <w:r w:rsidRPr="00DB6F57">
              <w:rPr>
                <w:rFonts w:ascii="Calibri" w:eastAsia="Times New Roman" w:hAnsi="Calibri" w:cs="Times New Roman"/>
                <w:color w:val="000000"/>
                <w:lang w:eastAsia="en-GB"/>
              </w:rPr>
              <w:t>Intcp</w:t>
            </w:r>
            <w:proofErr w:type="spellEnd"/>
          </w:p>
        </w:tc>
      </w:tr>
    </w:tbl>
    <w:p w14:paraId="3FC1F975" w14:textId="77777777" w:rsidR="00F4448A" w:rsidRDefault="00F4448A" w:rsidP="00C559CF"/>
    <w:p w14:paraId="0F8BDDF1" w14:textId="77777777" w:rsidR="00F4448A" w:rsidRDefault="00F4448A" w:rsidP="00C559CF">
      <w:pPr>
        <w:pStyle w:val="Heading3"/>
      </w:pPr>
      <w:bookmarkStart w:id="214" w:name="_Toc59899679"/>
      <w:r>
        <w:t>6.4.2 Second order rate constants for transesterification reactions in acetonitrile chloroform mixtures</w:t>
      </w:r>
      <w:bookmarkEnd w:id="214"/>
    </w:p>
    <w:p w14:paraId="03CE1144" w14:textId="77777777" w:rsidR="00F4448A" w:rsidRPr="00543796" w:rsidRDefault="00F4448A" w:rsidP="00C559CF">
      <w:pPr>
        <w:pStyle w:val="Heading4"/>
      </w:pPr>
      <w:r>
        <w:t>6.4.2.1 3-nitrophenolate tetrabutylammonium reaction with 4-nitrophenylacetate</w:t>
      </w:r>
    </w:p>
    <w:tbl>
      <w:tblPr>
        <w:tblW w:w="5580" w:type="dxa"/>
        <w:tblLook w:val="04A0" w:firstRow="1" w:lastRow="0" w:firstColumn="1" w:lastColumn="0" w:noHBand="0" w:noVBand="1"/>
      </w:tblPr>
      <w:tblGrid>
        <w:gridCol w:w="1600"/>
        <w:gridCol w:w="1164"/>
        <w:gridCol w:w="1053"/>
        <w:gridCol w:w="1053"/>
        <w:gridCol w:w="960"/>
      </w:tblGrid>
      <w:tr w:rsidR="00F4448A" w:rsidRPr="00500E18" w14:paraId="0CEDF13E" w14:textId="77777777" w:rsidTr="00C559CF">
        <w:trPr>
          <w:trHeight w:val="360"/>
        </w:trPr>
        <w:tc>
          <w:tcPr>
            <w:tcW w:w="1600" w:type="dxa"/>
            <w:tcBorders>
              <w:top w:val="nil"/>
              <w:left w:val="nil"/>
              <w:bottom w:val="nil"/>
              <w:right w:val="nil"/>
            </w:tcBorders>
            <w:shd w:val="clear" w:color="auto" w:fill="auto"/>
            <w:noWrap/>
            <w:vAlign w:val="bottom"/>
            <w:hideMark/>
          </w:tcPr>
          <w:p w14:paraId="1378FF59" w14:textId="77777777" w:rsidR="00F4448A" w:rsidRPr="00500E18" w:rsidRDefault="00F4448A" w:rsidP="00C559CF">
            <w:pPr>
              <w:spacing w:after="0" w:line="240" w:lineRule="auto"/>
              <w:rPr>
                <w:rFonts w:ascii="Times New Roman" w:eastAsia="Times New Roman" w:hAnsi="Times New Roman" w:cs="Times New Roman"/>
                <w:sz w:val="24"/>
                <w:szCs w:val="24"/>
                <w:lang w:eastAsia="en-GB"/>
              </w:rPr>
            </w:pPr>
          </w:p>
        </w:tc>
        <w:tc>
          <w:tcPr>
            <w:tcW w:w="3020" w:type="dxa"/>
            <w:gridSpan w:val="3"/>
            <w:tcBorders>
              <w:top w:val="nil"/>
              <w:left w:val="nil"/>
              <w:bottom w:val="nil"/>
              <w:right w:val="nil"/>
            </w:tcBorders>
            <w:shd w:val="clear" w:color="auto" w:fill="auto"/>
            <w:noWrap/>
            <w:vAlign w:val="bottom"/>
            <w:hideMark/>
          </w:tcPr>
          <w:p w14:paraId="23E8C22A" w14:textId="77777777" w:rsidR="00F4448A" w:rsidRPr="00500E18" w:rsidRDefault="00F4448A" w:rsidP="00C559CF">
            <w:pPr>
              <w:spacing w:after="0" w:line="240" w:lineRule="auto"/>
              <w:jc w:val="center"/>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 xml:space="preserve">Table of </w:t>
            </w:r>
            <w:r w:rsidRPr="00500E18">
              <w:rPr>
                <w:rFonts w:ascii="Calibri" w:eastAsia="Times New Roman" w:hAnsi="Calibri" w:cs="Times New Roman"/>
                <w:i/>
                <w:iCs/>
                <w:color w:val="000000"/>
                <w:lang w:eastAsia="en-GB"/>
              </w:rPr>
              <w:t>k</w:t>
            </w:r>
            <w:r w:rsidRPr="00500E18">
              <w:rPr>
                <w:rFonts w:ascii="Calibri" w:eastAsia="Times New Roman" w:hAnsi="Calibri" w:cs="Times New Roman"/>
                <w:color w:val="000000"/>
                <w:vertAlign w:val="subscript"/>
                <w:lang w:eastAsia="en-GB"/>
              </w:rPr>
              <w:t>obs</w:t>
            </w:r>
          </w:p>
        </w:tc>
        <w:tc>
          <w:tcPr>
            <w:tcW w:w="960" w:type="dxa"/>
            <w:tcBorders>
              <w:top w:val="nil"/>
              <w:left w:val="nil"/>
              <w:bottom w:val="nil"/>
              <w:right w:val="nil"/>
            </w:tcBorders>
            <w:shd w:val="clear" w:color="auto" w:fill="auto"/>
            <w:noWrap/>
            <w:vAlign w:val="bottom"/>
            <w:hideMark/>
          </w:tcPr>
          <w:p w14:paraId="336D8E04" w14:textId="77777777" w:rsidR="00F4448A" w:rsidRPr="00500E18" w:rsidRDefault="00F4448A" w:rsidP="00C559CF">
            <w:pPr>
              <w:spacing w:after="0" w:line="240" w:lineRule="auto"/>
              <w:jc w:val="center"/>
              <w:rPr>
                <w:rFonts w:ascii="Calibri" w:eastAsia="Times New Roman" w:hAnsi="Calibri" w:cs="Times New Roman"/>
                <w:color w:val="000000"/>
                <w:lang w:eastAsia="en-GB"/>
              </w:rPr>
            </w:pPr>
          </w:p>
        </w:tc>
      </w:tr>
      <w:tr w:rsidR="00F4448A" w:rsidRPr="00500E18" w14:paraId="7B99047A" w14:textId="77777777" w:rsidTr="00C559CF">
        <w:trPr>
          <w:trHeight w:val="300"/>
        </w:trPr>
        <w:tc>
          <w:tcPr>
            <w:tcW w:w="1600" w:type="dxa"/>
            <w:tcBorders>
              <w:top w:val="nil"/>
              <w:left w:val="nil"/>
              <w:bottom w:val="nil"/>
              <w:right w:val="nil"/>
            </w:tcBorders>
            <w:shd w:val="clear" w:color="auto" w:fill="auto"/>
            <w:noWrap/>
            <w:vAlign w:val="bottom"/>
            <w:hideMark/>
          </w:tcPr>
          <w:p w14:paraId="1F4C9D6F" w14:textId="77777777" w:rsidR="00F4448A" w:rsidRPr="00500E18" w:rsidRDefault="00F4448A" w:rsidP="00C559CF">
            <w:pPr>
              <w:spacing w:after="0" w:line="240" w:lineRule="auto"/>
              <w:rPr>
                <w:rFonts w:ascii="Times New Roman" w:eastAsia="Times New Roman" w:hAnsi="Times New Roman" w:cs="Times New Roman"/>
                <w:sz w:val="20"/>
                <w:szCs w:val="20"/>
                <w:lang w:eastAsia="en-GB"/>
              </w:rPr>
            </w:pPr>
          </w:p>
        </w:tc>
        <w:tc>
          <w:tcPr>
            <w:tcW w:w="3020" w:type="dxa"/>
            <w:gridSpan w:val="3"/>
            <w:tcBorders>
              <w:top w:val="nil"/>
              <w:left w:val="nil"/>
              <w:bottom w:val="nil"/>
              <w:right w:val="nil"/>
            </w:tcBorders>
            <w:shd w:val="clear" w:color="000000" w:fill="ACB9CA"/>
            <w:noWrap/>
            <w:vAlign w:val="bottom"/>
            <w:hideMark/>
          </w:tcPr>
          <w:p w14:paraId="594070DB" w14:textId="77777777" w:rsidR="00F4448A" w:rsidRPr="00500E18" w:rsidRDefault="00F4448A" w:rsidP="00C559CF">
            <w:pPr>
              <w:spacing w:after="0" w:line="240" w:lineRule="auto"/>
              <w:jc w:val="center"/>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3-NO2-PhO TBA]</w:t>
            </w:r>
          </w:p>
        </w:tc>
        <w:tc>
          <w:tcPr>
            <w:tcW w:w="960" w:type="dxa"/>
            <w:tcBorders>
              <w:top w:val="nil"/>
              <w:left w:val="nil"/>
              <w:bottom w:val="nil"/>
              <w:right w:val="nil"/>
            </w:tcBorders>
            <w:shd w:val="clear" w:color="auto" w:fill="auto"/>
            <w:noWrap/>
            <w:vAlign w:val="bottom"/>
            <w:hideMark/>
          </w:tcPr>
          <w:p w14:paraId="183670FB" w14:textId="77777777" w:rsidR="00F4448A" w:rsidRPr="00500E18" w:rsidRDefault="00F4448A" w:rsidP="00C559CF">
            <w:pPr>
              <w:spacing w:after="0" w:line="240" w:lineRule="auto"/>
              <w:jc w:val="center"/>
              <w:rPr>
                <w:rFonts w:ascii="Calibri" w:eastAsia="Times New Roman" w:hAnsi="Calibri" w:cs="Times New Roman"/>
                <w:color w:val="000000"/>
                <w:lang w:eastAsia="en-GB"/>
              </w:rPr>
            </w:pPr>
          </w:p>
        </w:tc>
      </w:tr>
      <w:tr w:rsidR="00F4448A" w:rsidRPr="00500E18" w14:paraId="1DDD8800" w14:textId="77777777" w:rsidTr="00C559CF">
        <w:trPr>
          <w:trHeight w:val="360"/>
        </w:trPr>
        <w:tc>
          <w:tcPr>
            <w:tcW w:w="1600" w:type="dxa"/>
            <w:tcBorders>
              <w:top w:val="nil"/>
              <w:left w:val="nil"/>
              <w:bottom w:val="single" w:sz="4" w:space="0" w:color="auto"/>
              <w:right w:val="single" w:sz="4" w:space="0" w:color="auto"/>
            </w:tcBorders>
            <w:shd w:val="clear" w:color="000000" w:fill="FCE4D6"/>
            <w:noWrap/>
            <w:vAlign w:val="bottom"/>
            <w:hideMark/>
          </w:tcPr>
          <w:p w14:paraId="384DBE79" w14:textId="77777777" w:rsidR="00F4448A" w:rsidRPr="00500E18" w:rsidRDefault="00F4448A" w:rsidP="00C559CF">
            <w:pPr>
              <w:spacing w:after="0" w:line="240" w:lineRule="auto"/>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CHCl</w:t>
            </w:r>
            <w:r w:rsidRPr="00500E18">
              <w:rPr>
                <w:rFonts w:ascii="Calibri" w:eastAsia="Times New Roman" w:hAnsi="Calibri" w:cs="Times New Roman"/>
                <w:color w:val="000000"/>
                <w:vertAlign w:val="subscript"/>
                <w:lang w:eastAsia="en-GB"/>
              </w:rPr>
              <w:t>3</w:t>
            </w:r>
            <w:r w:rsidRPr="00500E18">
              <w:rPr>
                <w:rFonts w:ascii="Calibri" w:eastAsia="Times New Roman" w:hAnsi="Calibri" w:cs="Times New Roman"/>
                <w:color w:val="000000"/>
                <w:lang w:eastAsia="en-GB"/>
              </w:rPr>
              <w:t>]in CH</w:t>
            </w:r>
            <w:r w:rsidRPr="00500E18">
              <w:rPr>
                <w:rFonts w:ascii="Calibri" w:eastAsia="Times New Roman" w:hAnsi="Calibri" w:cs="Times New Roman"/>
                <w:color w:val="000000"/>
                <w:vertAlign w:val="subscript"/>
                <w:lang w:eastAsia="en-GB"/>
              </w:rPr>
              <w:t>3</w:t>
            </w:r>
            <w:r w:rsidRPr="00500E18">
              <w:rPr>
                <w:rFonts w:ascii="Calibri" w:eastAsia="Times New Roman" w:hAnsi="Calibri" w:cs="Times New Roman"/>
                <w:color w:val="000000"/>
                <w:lang w:eastAsia="en-GB"/>
              </w:rPr>
              <w:t>CN</w:t>
            </w:r>
          </w:p>
        </w:tc>
        <w:tc>
          <w:tcPr>
            <w:tcW w:w="1090" w:type="dxa"/>
            <w:tcBorders>
              <w:top w:val="nil"/>
              <w:left w:val="nil"/>
              <w:bottom w:val="single" w:sz="4" w:space="0" w:color="auto"/>
              <w:right w:val="nil"/>
            </w:tcBorders>
            <w:shd w:val="clear" w:color="000000" w:fill="ACB9CA"/>
            <w:noWrap/>
            <w:vAlign w:val="bottom"/>
            <w:hideMark/>
          </w:tcPr>
          <w:p w14:paraId="1990EF11"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0945</w:t>
            </w:r>
          </w:p>
        </w:tc>
        <w:tc>
          <w:tcPr>
            <w:tcW w:w="965" w:type="dxa"/>
            <w:tcBorders>
              <w:top w:val="nil"/>
              <w:left w:val="nil"/>
              <w:bottom w:val="single" w:sz="4" w:space="0" w:color="auto"/>
              <w:right w:val="nil"/>
            </w:tcBorders>
            <w:shd w:val="clear" w:color="000000" w:fill="ACB9CA"/>
            <w:noWrap/>
            <w:vAlign w:val="bottom"/>
            <w:hideMark/>
          </w:tcPr>
          <w:p w14:paraId="6830211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189</w:t>
            </w:r>
          </w:p>
        </w:tc>
        <w:tc>
          <w:tcPr>
            <w:tcW w:w="965" w:type="dxa"/>
            <w:tcBorders>
              <w:top w:val="nil"/>
              <w:left w:val="nil"/>
              <w:bottom w:val="single" w:sz="4" w:space="0" w:color="auto"/>
              <w:right w:val="nil"/>
            </w:tcBorders>
            <w:shd w:val="clear" w:color="000000" w:fill="ACB9CA"/>
            <w:noWrap/>
            <w:vAlign w:val="bottom"/>
            <w:hideMark/>
          </w:tcPr>
          <w:p w14:paraId="19732962"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473</w:t>
            </w:r>
          </w:p>
        </w:tc>
        <w:tc>
          <w:tcPr>
            <w:tcW w:w="960" w:type="dxa"/>
            <w:tcBorders>
              <w:top w:val="nil"/>
              <w:left w:val="single" w:sz="4" w:space="0" w:color="auto"/>
              <w:bottom w:val="single" w:sz="4" w:space="0" w:color="auto"/>
              <w:right w:val="nil"/>
            </w:tcBorders>
            <w:shd w:val="clear" w:color="auto" w:fill="auto"/>
            <w:noWrap/>
            <w:vAlign w:val="bottom"/>
            <w:hideMark/>
          </w:tcPr>
          <w:p w14:paraId="720751E4" w14:textId="77777777" w:rsidR="00F4448A" w:rsidRPr="00500E18" w:rsidRDefault="00F4448A" w:rsidP="00C559CF">
            <w:pPr>
              <w:spacing w:after="0" w:line="240" w:lineRule="auto"/>
              <w:rPr>
                <w:rFonts w:ascii="Calibri" w:eastAsia="Times New Roman" w:hAnsi="Calibri" w:cs="Times New Roman"/>
                <w:color w:val="000000"/>
                <w:lang w:eastAsia="en-GB"/>
              </w:rPr>
            </w:pPr>
            <w:r w:rsidRPr="00500E18">
              <w:rPr>
                <w:rFonts w:ascii="Calibri" w:eastAsia="Times New Roman" w:hAnsi="Calibri" w:cs="Times New Roman"/>
                <w:i/>
                <w:iCs/>
                <w:color w:val="000000"/>
                <w:lang w:eastAsia="en-GB"/>
              </w:rPr>
              <w:t>k</w:t>
            </w:r>
            <w:r w:rsidRPr="00500E18">
              <w:rPr>
                <w:rFonts w:ascii="Calibri" w:eastAsia="Times New Roman" w:hAnsi="Calibri" w:cs="Times New Roman"/>
                <w:color w:val="000000"/>
                <w:vertAlign w:val="subscript"/>
                <w:lang w:eastAsia="en-GB"/>
              </w:rPr>
              <w:t>2</w:t>
            </w:r>
          </w:p>
        </w:tc>
      </w:tr>
      <w:tr w:rsidR="00F4448A" w:rsidRPr="00500E18" w14:paraId="633302E1" w14:textId="77777777" w:rsidTr="00C559CF">
        <w:trPr>
          <w:trHeight w:val="360"/>
        </w:trPr>
        <w:tc>
          <w:tcPr>
            <w:tcW w:w="1600" w:type="dxa"/>
            <w:tcBorders>
              <w:top w:val="nil"/>
              <w:left w:val="nil"/>
              <w:bottom w:val="nil"/>
              <w:right w:val="single" w:sz="4" w:space="0" w:color="auto"/>
            </w:tcBorders>
            <w:shd w:val="clear" w:color="000000" w:fill="FCE4D6"/>
            <w:noWrap/>
            <w:vAlign w:val="bottom"/>
            <w:hideMark/>
          </w:tcPr>
          <w:p w14:paraId="56B7185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0625</w:t>
            </w:r>
          </w:p>
        </w:tc>
        <w:tc>
          <w:tcPr>
            <w:tcW w:w="1090" w:type="dxa"/>
            <w:tcBorders>
              <w:top w:val="nil"/>
              <w:left w:val="nil"/>
              <w:bottom w:val="nil"/>
              <w:right w:val="nil"/>
            </w:tcBorders>
            <w:shd w:val="clear" w:color="auto" w:fill="auto"/>
            <w:noWrap/>
            <w:vAlign w:val="bottom"/>
            <w:hideMark/>
          </w:tcPr>
          <w:p w14:paraId="492D2E6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7143</w:t>
            </w:r>
          </w:p>
        </w:tc>
        <w:tc>
          <w:tcPr>
            <w:tcW w:w="965" w:type="dxa"/>
            <w:tcBorders>
              <w:top w:val="nil"/>
              <w:left w:val="nil"/>
              <w:bottom w:val="nil"/>
              <w:right w:val="nil"/>
            </w:tcBorders>
            <w:shd w:val="clear" w:color="auto" w:fill="auto"/>
            <w:noWrap/>
            <w:vAlign w:val="bottom"/>
            <w:hideMark/>
          </w:tcPr>
          <w:p w14:paraId="655AD241"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765</w:t>
            </w:r>
          </w:p>
        </w:tc>
        <w:tc>
          <w:tcPr>
            <w:tcW w:w="965" w:type="dxa"/>
            <w:tcBorders>
              <w:top w:val="nil"/>
              <w:left w:val="nil"/>
              <w:bottom w:val="nil"/>
              <w:right w:val="nil"/>
            </w:tcBorders>
            <w:shd w:val="clear" w:color="auto" w:fill="auto"/>
            <w:noWrap/>
            <w:vAlign w:val="bottom"/>
            <w:hideMark/>
          </w:tcPr>
          <w:p w14:paraId="6840EC77"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202</w:t>
            </w:r>
          </w:p>
        </w:tc>
        <w:tc>
          <w:tcPr>
            <w:tcW w:w="960" w:type="dxa"/>
            <w:tcBorders>
              <w:top w:val="nil"/>
              <w:left w:val="single" w:sz="4" w:space="0" w:color="auto"/>
              <w:bottom w:val="nil"/>
              <w:right w:val="nil"/>
            </w:tcBorders>
            <w:shd w:val="clear" w:color="000000" w:fill="F4B084"/>
            <w:noWrap/>
            <w:vAlign w:val="bottom"/>
            <w:hideMark/>
          </w:tcPr>
          <w:p w14:paraId="1DBC7DCE"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43.764</w:t>
            </w:r>
          </w:p>
        </w:tc>
      </w:tr>
      <w:tr w:rsidR="00F4448A" w:rsidRPr="00500E18" w14:paraId="1604CC8D"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370250A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6125</w:t>
            </w:r>
          </w:p>
        </w:tc>
        <w:tc>
          <w:tcPr>
            <w:tcW w:w="1090" w:type="dxa"/>
            <w:tcBorders>
              <w:top w:val="nil"/>
              <w:left w:val="nil"/>
              <w:bottom w:val="nil"/>
              <w:right w:val="nil"/>
            </w:tcBorders>
            <w:shd w:val="clear" w:color="auto" w:fill="auto"/>
            <w:noWrap/>
            <w:vAlign w:val="bottom"/>
            <w:hideMark/>
          </w:tcPr>
          <w:p w14:paraId="6EDDB5A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5009</w:t>
            </w:r>
          </w:p>
        </w:tc>
        <w:tc>
          <w:tcPr>
            <w:tcW w:w="965" w:type="dxa"/>
            <w:tcBorders>
              <w:top w:val="nil"/>
              <w:left w:val="nil"/>
              <w:bottom w:val="nil"/>
              <w:right w:val="nil"/>
            </w:tcBorders>
            <w:shd w:val="clear" w:color="auto" w:fill="auto"/>
            <w:noWrap/>
            <w:vAlign w:val="bottom"/>
            <w:hideMark/>
          </w:tcPr>
          <w:p w14:paraId="4A8E48A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7316</w:t>
            </w:r>
          </w:p>
        </w:tc>
        <w:tc>
          <w:tcPr>
            <w:tcW w:w="965" w:type="dxa"/>
            <w:tcBorders>
              <w:top w:val="nil"/>
              <w:left w:val="nil"/>
              <w:bottom w:val="nil"/>
              <w:right w:val="nil"/>
            </w:tcBorders>
            <w:shd w:val="clear" w:color="auto" w:fill="auto"/>
            <w:noWrap/>
            <w:vAlign w:val="bottom"/>
            <w:hideMark/>
          </w:tcPr>
          <w:p w14:paraId="4F85A35A"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1989</w:t>
            </w:r>
          </w:p>
        </w:tc>
        <w:tc>
          <w:tcPr>
            <w:tcW w:w="960" w:type="dxa"/>
            <w:tcBorders>
              <w:top w:val="nil"/>
              <w:left w:val="single" w:sz="4" w:space="0" w:color="auto"/>
              <w:bottom w:val="nil"/>
              <w:right w:val="nil"/>
            </w:tcBorders>
            <w:shd w:val="clear" w:color="000000" w:fill="F4B084"/>
            <w:noWrap/>
            <w:vAlign w:val="bottom"/>
            <w:hideMark/>
          </w:tcPr>
          <w:p w14:paraId="54D8A37D"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43.587</w:t>
            </w:r>
          </w:p>
        </w:tc>
      </w:tr>
      <w:tr w:rsidR="00F4448A" w:rsidRPr="00500E18" w14:paraId="41D1FB1D"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51280467"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1225</w:t>
            </w:r>
          </w:p>
        </w:tc>
        <w:tc>
          <w:tcPr>
            <w:tcW w:w="1090" w:type="dxa"/>
            <w:tcBorders>
              <w:top w:val="nil"/>
              <w:left w:val="nil"/>
              <w:bottom w:val="nil"/>
              <w:right w:val="nil"/>
            </w:tcBorders>
            <w:shd w:val="clear" w:color="auto" w:fill="auto"/>
            <w:noWrap/>
            <w:vAlign w:val="bottom"/>
            <w:hideMark/>
          </w:tcPr>
          <w:p w14:paraId="073DD2B1"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9024</w:t>
            </w:r>
          </w:p>
        </w:tc>
        <w:tc>
          <w:tcPr>
            <w:tcW w:w="965" w:type="dxa"/>
            <w:tcBorders>
              <w:top w:val="nil"/>
              <w:left w:val="nil"/>
              <w:bottom w:val="nil"/>
              <w:right w:val="nil"/>
            </w:tcBorders>
            <w:shd w:val="clear" w:color="auto" w:fill="auto"/>
            <w:noWrap/>
            <w:vAlign w:val="bottom"/>
            <w:hideMark/>
          </w:tcPr>
          <w:p w14:paraId="69C879A9"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8023</w:t>
            </w:r>
          </w:p>
        </w:tc>
        <w:tc>
          <w:tcPr>
            <w:tcW w:w="965" w:type="dxa"/>
            <w:tcBorders>
              <w:top w:val="nil"/>
              <w:left w:val="nil"/>
              <w:bottom w:val="nil"/>
              <w:right w:val="nil"/>
            </w:tcBorders>
            <w:shd w:val="clear" w:color="auto" w:fill="auto"/>
            <w:noWrap/>
            <w:vAlign w:val="bottom"/>
            <w:hideMark/>
          </w:tcPr>
          <w:p w14:paraId="4AF02C6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22817</w:t>
            </w:r>
          </w:p>
        </w:tc>
        <w:tc>
          <w:tcPr>
            <w:tcW w:w="960" w:type="dxa"/>
            <w:tcBorders>
              <w:top w:val="nil"/>
              <w:left w:val="single" w:sz="4" w:space="0" w:color="auto"/>
              <w:bottom w:val="nil"/>
              <w:right w:val="nil"/>
            </w:tcBorders>
            <w:shd w:val="clear" w:color="000000" w:fill="F4B084"/>
            <w:noWrap/>
            <w:vAlign w:val="bottom"/>
            <w:hideMark/>
          </w:tcPr>
          <w:p w14:paraId="7AE517E1"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50.534</w:t>
            </w:r>
          </w:p>
        </w:tc>
      </w:tr>
      <w:tr w:rsidR="00F4448A" w:rsidRPr="00500E18" w14:paraId="7ED88D54"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2F9B626D"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245</w:t>
            </w:r>
          </w:p>
        </w:tc>
        <w:tc>
          <w:tcPr>
            <w:tcW w:w="1090" w:type="dxa"/>
            <w:tcBorders>
              <w:top w:val="nil"/>
              <w:left w:val="nil"/>
              <w:bottom w:val="nil"/>
              <w:right w:val="nil"/>
            </w:tcBorders>
            <w:shd w:val="clear" w:color="auto" w:fill="auto"/>
            <w:noWrap/>
            <w:vAlign w:val="bottom"/>
            <w:hideMark/>
          </w:tcPr>
          <w:p w14:paraId="771BAFB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8284</w:t>
            </w:r>
          </w:p>
        </w:tc>
        <w:tc>
          <w:tcPr>
            <w:tcW w:w="965" w:type="dxa"/>
            <w:tcBorders>
              <w:top w:val="nil"/>
              <w:left w:val="nil"/>
              <w:bottom w:val="nil"/>
              <w:right w:val="nil"/>
            </w:tcBorders>
            <w:shd w:val="clear" w:color="auto" w:fill="auto"/>
            <w:noWrap/>
            <w:vAlign w:val="bottom"/>
            <w:hideMark/>
          </w:tcPr>
          <w:p w14:paraId="7C31ABB7"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8207</w:t>
            </w:r>
          </w:p>
        </w:tc>
        <w:tc>
          <w:tcPr>
            <w:tcW w:w="965" w:type="dxa"/>
            <w:tcBorders>
              <w:top w:val="nil"/>
              <w:left w:val="nil"/>
              <w:bottom w:val="nil"/>
              <w:right w:val="nil"/>
            </w:tcBorders>
            <w:shd w:val="clear" w:color="auto" w:fill="auto"/>
            <w:noWrap/>
            <w:vAlign w:val="bottom"/>
            <w:hideMark/>
          </w:tcPr>
          <w:p w14:paraId="1895856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22537</w:t>
            </w:r>
          </w:p>
        </w:tc>
        <w:tc>
          <w:tcPr>
            <w:tcW w:w="960" w:type="dxa"/>
            <w:tcBorders>
              <w:top w:val="nil"/>
              <w:left w:val="single" w:sz="4" w:space="0" w:color="auto"/>
              <w:bottom w:val="nil"/>
              <w:right w:val="nil"/>
            </w:tcBorders>
            <w:shd w:val="clear" w:color="000000" w:fill="F4B084"/>
            <w:noWrap/>
            <w:vAlign w:val="bottom"/>
            <w:hideMark/>
          </w:tcPr>
          <w:p w14:paraId="3B2B152F"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49.737</w:t>
            </w:r>
          </w:p>
        </w:tc>
      </w:tr>
      <w:tr w:rsidR="00F4448A" w:rsidRPr="00500E18" w14:paraId="25FF62E9"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54B2C6E0"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30625</w:t>
            </w:r>
          </w:p>
        </w:tc>
        <w:tc>
          <w:tcPr>
            <w:tcW w:w="1090" w:type="dxa"/>
            <w:tcBorders>
              <w:top w:val="nil"/>
              <w:left w:val="nil"/>
              <w:bottom w:val="nil"/>
              <w:right w:val="nil"/>
            </w:tcBorders>
            <w:shd w:val="clear" w:color="auto" w:fill="auto"/>
            <w:noWrap/>
            <w:vAlign w:val="bottom"/>
            <w:hideMark/>
          </w:tcPr>
          <w:p w14:paraId="698466D9"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8285</w:t>
            </w:r>
          </w:p>
        </w:tc>
        <w:tc>
          <w:tcPr>
            <w:tcW w:w="965" w:type="dxa"/>
            <w:tcBorders>
              <w:top w:val="nil"/>
              <w:left w:val="nil"/>
              <w:bottom w:val="nil"/>
              <w:right w:val="nil"/>
            </w:tcBorders>
            <w:shd w:val="clear" w:color="auto" w:fill="auto"/>
            <w:noWrap/>
            <w:vAlign w:val="bottom"/>
            <w:hideMark/>
          </w:tcPr>
          <w:p w14:paraId="176A8D1E"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7508</w:t>
            </w:r>
          </w:p>
        </w:tc>
        <w:tc>
          <w:tcPr>
            <w:tcW w:w="965" w:type="dxa"/>
            <w:tcBorders>
              <w:top w:val="nil"/>
              <w:left w:val="nil"/>
              <w:bottom w:val="nil"/>
              <w:right w:val="nil"/>
            </w:tcBorders>
            <w:shd w:val="clear" w:color="auto" w:fill="auto"/>
            <w:noWrap/>
            <w:vAlign w:val="bottom"/>
            <w:hideMark/>
          </w:tcPr>
          <w:p w14:paraId="6DB47C28"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22593</w:t>
            </w:r>
          </w:p>
        </w:tc>
        <w:tc>
          <w:tcPr>
            <w:tcW w:w="960" w:type="dxa"/>
            <w:tcBorders>
              <w:top w:val="nil"/>
              <w:left w:val="single" w:sz="4" w:space="0" w:color="auto"/>
              <w:bottom w:val="nil"/>
              <w:right w:val="nil"/>
            </w:tcBorders>
            <w:shd w:val="clear" w:color="000000" w:fill="F4B084"/>
            <w:noWrap/>
            <w:vAlign w:val="bottom"/>
            <w:hideMark/>
          </w:tcPr>
          <w:p w14:paraId="400BF69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50.465</w:t>
            </w:r>
          </w:p>
        </w:tc>
      </w:tr>
      <w:tr w:rsidR="00F4448A" w:rsidRPr="00500E18" w14:paraId="62EDDED3"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518241A3"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91875</w:t>
            </w:r>
          </w:p>
        </w:tc>
        <w:tc>
          <w:tcPr>
            <w:tcW w:w="1090" w:type="dxa"/>
            <w:tcBorders>
              <w:top w:val="nil"/>
              <w:left w:val="nil"/>
              <w:bottom w:val="nil"/>
              <w:right w:val="nil"/>
            </w:tcBorders>
            <w:shd w:val="clear" w:color="auto" w:fill="auto"/>
            <w:noWrap/>
            <w:vAlign w:val="bottom"/>
            <w:hideMark/>
          </w:tcPr>
          <w:p w14:paraId="0D1CDE83"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27997</w:t>
            </w:r>
          </w:p>
        </w:tc>
        <w:tc>
          <w:tcPr>
            <w:tcW w:w="965" w:type="dxa"/>
            <w:tcBorders>
              <w:top w:val="nil"/>
              <w:left w:val="nil"/>
              <w:bottom w:val="nil"/>
              <w:right w:val="nil"/>
            </w:tcBorders>
            <w:shd w:val="clear" w:color="auto" w:fill="auto"/>
            <w:noWrap/>
            <w:vAlign w:val="bottom"/>
            <w:hideMark/>
          </w:tcPr>
          <w:p w14:paraId="2791085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5626</w:t>
            </w:r>
          </w:p>
        </w:tc>
        <w:tc>
          <w:tcPr>
            <w:tcW w:w="965" w:type="dxa"/>
            <w:tcBorders>
              <w:top w:val="nil"/>
              <w:left w:val="nil"/>
              <w:bottom w:val="nil"/>
              <w:right w:val="nil"/>
            </w:tcBorders>
            <w:shd w:val="clear" w:color="auto" w:fill="auto"/>
            <w:noWrap/>
            <w:vAlign w:val="bottom"/>
            <w:hideMark/>
          </w:tcPr>
          <w:p w14:paraId="01F955F6"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16039</w:t>
            </w:r>
          </w:p>
        </w:tc>
        <w:tc>
          <w:tcPr>
            <w:tcW w:w="960" w:type="dxa"/>
            <w:tcBorders>
              <w:top w:val="nil"/>
              <w:left w:val="single" w:sz="4" w:space="0" w:color="auto"/>
              <w:bottom w:val="nil"/>
              <w:right w:val="nil"/>
            </w:tcBorders>
            <w:shd w:val="clear" w:color="000000" w:fill="F4B084"/>
            <w:noWrap/>
            <w:vAlign w:val="bottom"/>
            <w:hideMark/>
          </w:tcPr>
          <w:p w14:paraId="556370DE"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35.418</w:t>
            </w:r>
          </w:p>
        </w:tc>
      </w:tr>
      <w:tr w:rsidR="00F4448A" w:rsidRPr="00500E18" w14:paraId="00570A4C"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5A8A1DE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153125</w:t>
            </w:r>
          </w:p>
        </w:tc>
        <w:tc>
          <w:tcPr>
            <w:tcW w:w="1090" w:type="dxa"/>
            <w:tcBorders>
              <w:top w:val="nil"/>
              <w:left w:val="nil"/>
              <w:bottom w:val="nil"/>
              <w:right w:val="nil"/>
            </w:tcBorders>
            <w:shd w:val="clear" w:color="auto" w:fill="auto"/>
            <w:noWrap/>
            <w:vAlign w:val="bottom"/>
            <w:hideMark/>
          </w:tcPr>
          <w:p w14:paraId="7FA99A7A"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29886</w:t>
            </w:r>
          </w:p>
        </w:tc>
        <w:tc>
          <w:tcPr>
            <w:tcW w:w="965" w:type="dxa"/>
            <w:tcBorders>
              <w:top w:val="nil"/>
              <w:left w:val="nil"/>
              <w:bottom w:val="nil"/>
              <w:right w:val="nil"/>
            </w:tcBorders>
            <w:shd w:val="clear" w:color="auto" w:fill="auto"/>
            <w:noWrap/>
            <w:vAlign w:val="bottom"/>
            <w:hideMark/>
          </w:tcPr>
          <w:p w14:paraId="289834AE"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6217</w:t>
            </w:r>
          </w:p>
        </w:tc>
        <w:tc>
          <w:tcPr>
            <w:tcW w:w="965" w:type="dxa"/>
            <w:tcBorders>
              <w:top w:val="nil"/>
              <w:left w:val="nil"/>
              <w:bottom w:val="nil"/>
              <w:right w:val="nil"/>
            </w:tcBorders>
            <w:shd w:val="clear" w:color="auto" w:fill="auto"/>
            <w:noWrap/>
            <w:vAlign w:val="bottom"/>
            <w:hideMark/>
          </w:tcPr>
          <w:p w14:paraId="7229C283"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1881</w:t>
            </w:r>
          </w:p>
        </w:tc>
        <w:tc>
          <w:tcPr>
            <w:tcW w:w="960" w:type="dxa"/>
            <w:tcBorders>
              <w:top w:val="nil"/>
              <w:left w:val="single" w:sz="4" w:space="0" w:color="auto"/>
              <w:bottom w:val="nil"/>
              <w:right w:val="nil"/>
            </w:tcBorders>
            <w:shd w:val="clear" w:color="000000" w:fill="F4B084"/>
            <w:noWrap/>
            <w:vAlign w:val="bottom"/>
            <w:hideMark/>
          </w:tcPr>
          <w:p w14:paraId="47180A7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42.448</w:t>
            </w:r>
          </w:p>
        </w:tc>
      </w:tr>
      <w:tr w:rsidR="00F4448A" w:rsidRPr="00500E18" w14:paraId="4987B020" w14:textId="77777777" w:rsidTr="00C559CF">
        <w:trPr>
          <w:trHeight w:val="360"/>
        </w:trPr>
        <w:tc>
          <w:tcPr>
            <w:tcW w:w="1600" w:type="dxa"/>
            <w:tcBorders>
              <w:top w:val="nil"/>
              <w:left w:val="nil"/>
              <w:bottom w:val="nil"/>
              <w:right w:val="single" w:sz="4" w:space="0" w:color="auto"/>
            </w:tcBorders>
            <w:shd w:val="clear" w:color="000000" w:fill="FCE4D6"/>
            <w:noWrap/>
            <w:vAlign w:val="bottom"/>
            <w:hideMark/>
          </w:tcPr>
          <w:p w14:paraId="2632B185"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30625</w:t>
            </w:r>
          </w:p>
        </w:tc>
        <w:tc>
          <w:tcPr>
            <w:tcW w:w="1090" w:type="dxa"/>
            <w:tcBorders>
              <w:top w:val="nil"/>
              <w:left w:val="nil"/>
              <w:bottom w:val="nil"/>
              <w:right w:val="nil"/>
            </w:tcBorders>
            <w:shd w:val="clear" w:color="auto" w:fill="auto"/>
            <w:noWrap/>
            <w:vAlign w:val="bottom"/>
            <w:hideMark/>
          </w:tcPr>
          <w:p w14:paraId="01D0FFBB"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24646</w:t>
            </w:r>
          </w:p>
        </w:tc>
        <w:tc>
          <w:tcPr>
            <w:tcW w:w="965" w:type="dxa"/>
            <w:tcBorders>
              <w:top w:val="nil"/>
              <w:left w:val="nil"/>
              <w:bottom w:val="nil"/>
              <w:right w:val="nil"/>
            </w:tcBorders>
            <w:shd w:val="clear" w:color="auto" w:fill="auto"/>
            <w:noWrap/>
            <w:vAlign w:val="bottom"/>
            <w:hideMark/>
          </w:tcPr>
          <w:p w14:paraId="49EF649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5081</w:t>
            </w:r>
          </w:p>
        </w:tc>
        <w:tc>
          <w:tcPr>
            <w:tcW w:w="965" w:type="dxa"/>
            <w:tcBorders>
              <w:top w:val="nil"/>
              <w:left w:val="nil"/>
              <w:bottom w:val="nil"/>
              <w:right w:val="nil"/>
            </w:tcBorders>
            <w:shd w:val="clear" w:color="auto" w:fill="auto"/>
            <w:noWrap/>
            <w:vAlign w:val="bottom"/>
            <w:hideMark/>
          </w:tcPr>
          <w:p w14:paraId="7FF24BB8"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14514</w:t>
            </w:r>
          </w:p>
        </w:tc>
        <w:tc>
          <w:tcPr>
            <w:tcW w:w="960" w:type="dxa"/>
            <w:tcBorders>
              <w:top w:val="nil"/>
              <w:left w:val="single" w:sz="4" w:space="0" w:color="auto"/>
              <w:bottom w:val="nil"/>
              <w:right w:val="nil"/>
            </w:tcBorders>
            <w:shd w:val="clear" w:color="000000" w:fill="F4B084"/>
            <w:noWrap/>
            <w:vAlign w:val="bottom"/>
            <w:hideMark/>
          </w:tcPr>
          <w:p w14:paraId="0D4FCD67"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32.199</w:t>
            </w:r>
          </w:p>
        </w:tc>
      </w:tr>
      <w:tr w:rsidR="00F4448A" w:rsidRPr="00500E18" w14:paraId="55E90B41"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757C8EF1"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6125</w:t>
            </w:r>
          </w:p>
        </w:tc>
        <w:tc>
          <w:tcPr>
            <w:tcW w:w="1090" w:type="dxa"/>
            <w:tcBorders>
              <w:top w:val="nil"/>
              <w:left w:val="nil"/>
              <w:bottom w:val="nil"/>
              <w:right w:val="nil"/>
            </w:tcBorders>
            <w:shd w:val="clear" w:color="auto" w:fill="auto"/>
            <w:noWrap/>
            <w:vAlign w:val="bottom"/>
            <w:hideMark/>
          </w:tcPr>
          <w:p w14:paraId="4684B327"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6495</w:t>
            </w:r>
          </w:p>
        </w:tc>
        <w:tc>
          <w:tcPr>
            <w:tcW w:w="965" w:type="dxa"/>
            <w:tcBorders>
              <w:top w:val="nil"/>
              <w:left w:val="nil"/>
              <w:bottom w:val="nil"/>
              <w:right w:val="nil"/>
            </w:tcBorders>
            <w:shd w:val="clear" w:color="auto" w:fill="auto"/>
            <w:noWrap/>
            <w:vAlign w:val="bottom"/>
            <w:hideMark/>
          </w:tcPr>
          <w:p w14:paraId="6BD9C5E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147</w:t>
            </w:r>
          </w:p>
        </w:tc>
        <w:tc>
          <w:tcPr>
            <w:tcW w:w="965" w:type="dxa"/>
            <w:tcBorders>
              <w:top w:val="nil"/>
              <w:left w:val="nil"/>
              <w:bottom w:val="nil"/>
              <w:right w:val="nil"/>
            </w:tcBorders>
            <w:shd w:val="clear" w:color="auto" w:fill="auto"/>
            <w:noWrap/>
            <w:vAlign w:val="bottom"/>
            <w:hideMark/>
          </w:tcPr>
          <w:p w14:paraId="1C89BD28"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8175</w:t>
            </w:r>
          </w:p>
        </w:tc>
        <w:tc>
          <w:tcPr>
            <w:tcW w:w="960" w:type="dxa"/>
            <w:tcBorders>
              <w:top w:val="nil"/>
              <w:left w:val="single" w:sz="4" w:space="0" w:color="auto"/>
              <w:bottom w:val="nil"/>
              <w:right w:val="nil"/>
            </w:tcBorders>
            <w:shd w:val="clear" w:color="000000" w:fill="F4B084"/>
            <w:noWrap/>
            <w:vAlign w:val="bottom"/>
            <w:hideMark/>
          </w:tcPr>
          <w:p w14:paraId="6B2A6EC9"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22.533</w:t>
            </w:r>
          </w:p>
        </w:tc>
      </w:tr>
      <w:tr w:rsidR="00F4448A" w:rsidRPr="00500E18" w14:paraId="02761C16"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6861AEBA"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1.53125</w:t>
            </w:r>
          </w:p>
        </w:tc>
        <w:tc>
          <w:tcPr>
            <w:tcW w:w="1090" w:type="dxa"/>
            <w:tcBorders>
              <w:top w:val="nil"/>
              <w:left w:val="nil"/>
              <w:bottom w:val="nil"/>
              <w:right w:val="nil"/>
            </w:tcBorders>
            <w:shd w:val="clear" w:color="auto" w:fill="auto"/>
            <w:noWrap/>
            <w:vAlign w:val="bottom"/>
            <w:hideMark/>
          </w:tcPr>
          <w:p w14:paraId="067907EA"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6121</w:t>
            </w:r>
          </w:p>
        </w:tc>
        <w:tc>
          <w:tcPr>
            <w:tcW w:w="965" w:type="dxa"/>
            <w:tcBorders>
              <w:top w:val="nil"/>
              <w:left w:val="nil"/>
              <w:bottom w:val="nil"/>
              <w:right w:val="nil"/>
            </w:tcBorders>
            <w:shd w:val="clear" w:color="auto" w:fill="auto"/>
            <w:noWrap/>
            <w:vAlign w:val="bottom"/>
            <w:hideMark/>
          </w:tcPr>
          <w:p w14:paraId="6C315686"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1448</w:t>
            </w:r>
          </w:p>
        </w:tc>
        <w:tc>
          <w:tcPr>
            <w:tcW w:w="965" w:type="dxa"/>
            <w:tcBorders>
              <w:top w:val="nil"/>
              <w:left w:val="nil"/>
              <w:bottom w:val="nil"/>
              <w:right w:val="nil"/>
            </w:tcBorders>
            <w:shd w:val="clear" w:color="auto" w:fill="auto"/>
            <w:noWrap/>
            <w:vAlign w:val="bottom"/>
            <w:hideMark/>
          </w:tcPr>
          <w:p w14:paraId="3BD14D90"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6247</w:t>
            </w:r>
          </w:p>
        </w:tc>
        <w:tc>
          <w:tcPr>
            <w:tcW w:w="960" w:type="dxa"/>
            <w:tcBorders>
              <w:top w:val="nil"/>
              <w:left w:val="single" w:sz="4" w:space="0" w:color="auto"/>
              <w:bottom w:val="nil"/>
              <w:right w:val="nil"/>
            </w:tcBorders>
            <w:shd w:val="clear" w:color="000000" w:fill="F4B084"/>
            <w:noWrap/>
            <w:vAlign w:val="bottom"/>
            <w:hideMark/>
          </w:tcPr>
          <w:p w14:paraId="679962F4"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15.373</w:t>
            </w:r>
          </w:p>
        </w:tc>
      </w:tr>
      <w:tr w:rsidR="00F4448A" w:rsidRPr="00500E18" w14:paraId="122D156E"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08202B9F"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3.0625</w:t>
            </w:r>
          </w:p>
        </w:tc>
        <w:tc>
          <w:tcPr>
            <w:tcW w:w="1090" w:type="dxa"/>
            <w:tcBorders>
              <w:top w:val="nil"/>
              <w:left w:val="nil"/>
              <w:bottom w:val="nil"/>
              <w:right w:val="nil"/>
            </w:tcBorders>
            <w:shd w:val="clear" w:color="auto" w:fill="auto"/>
            <w:noWrap/>
            <w:vAlign w:val="bottom"/>
            <w:hideMark/>
          </w:tcPr>
          <w:p w14:paraId="55362C02"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5157</w:t>
            </w:r>
          </w:p>
        </w:tc>
        <w:tc>
          <w:tcPr>
            <w:tcW w:w="965" w:type="dxa"/>
            <w:tcBorders>
              <w:top w:val="nil"/>
              <w:left w:val="nil"/>
              <w:bottom w:val="nil"/>
              <w:right w:val="nil"/>
            </w:tcBorders>
            <w:shd w:val="clear" w:color="auto" w:fill="auto"/>
            <w:noWrap/>
            <w:vAlign w:val="bottom"/>
            <w:hideMark/>
          </w:tcPr>
          <w:p w14:paraId="1A4330DF"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1114</w:t>
            </w:r>
          </w:p>
        </w:tc>
        <w:tc>
          <w:tcPr>
            <w:tcW w:w="965" w:type="dxa"/>
            <w:tcBorders>
              <w:top w:val="nil"/>
              <w:left w:val="nil"/>
              <w:bottom w:val="nil"/>
              <w:right w:val="nil"/>
            </w:tcBorders>
            <w:shd w:val="clear" w:color="auto" w:fill="auto"/>
            <w:noWrap/>
            <w:vAlign w:val="bottom"/>
            <w:hideMark/>
          </w:tcPr>
          <w:p w14:paraId="1EB691A3"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4289</w:t>
            </w:r>
          </w:p>
        </w:tc>
        <w:tc>
          <w:tcPr>
            <w:tcW w:w="960" w:type="dxa"/>
            <w:tcBorders>
              <w:top w:val="nil"/>
              <w:left w:val="single" w:sz="4" w:space="0" w:color="auto"/>
              <w:bottom w:val="nil"/>
              <w:right w:val="nil"/>
            </w:tcBorders>
            <w:shd w:val="clear" w:color="000000" w:fill="F4B084"/>
            <w:noWrap/>
            <w:vAlign w:val="bottom"/>
            <w:hideMark/>
          </w:tcPr>
          <w:p w14:paraId="5CFDDDA6"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10.262</w:t>
            </w:r>
          </w:p>
        </w:tc>
      </w:tr>
      <w:tr w:rsidR="00F4448A" w:rsidRPr="00500E18" w14:paraId="763904D7"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669BD48E"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6.125</w:t>
            </w:r>
          </w:p>
        </w:tc>
        <w:tc>
          <w:tcPr>
            <w:tcW w:w="1090" w:type="dxa"/>
            <w:tcBorders>
              <w:top w:val="nil"/>
              <w:left w:val="nil"/>
              <w:bottom w:val="nil"/>
              <w:right w:val="nil"/>
            </w:tcBorders>
            <w:shd w:val="clear" w:color="auto" w:fill="auto"/>
            <w:noWrap/>
            <w:vAlign w:val="bottom"/>
            <w:hideMark/>
          </w:tcPr>
          <w:p w14:paraId="03364340"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05577</w:t>
            </w:r>
          </w:p>
        </w:tc>
        <w:tc>
          <w:tcPr>
            <w:tcW w:w="965" w:type="dxa"/>
            <w:tcBorders>
              <w:top w:val="nil"/>
              <w:left w:val="nil"/>
              <w:bottom w:val="nil"/>
              <w:right w:val="nil"/>
            </w:tcBorders>
            <w:shd w:val="clear" w:color="auto" w:fill="auto"/>
            <w:noWrap/>
            <w:vAlign w:val="bottom"/>
            <w:hideMark/>
          </w:tcPr>
          <w:p w14:paraId="53BEA4CC"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1163</w:t>
            </w:r>
          </w:p>
        </w:tc>
        <w:tc>
          <w:tcPr>
            <w:tcW w:w="965" w:type="dxa"/>
            <w:tcBorders>
              <w:top w:val="nil"/>
              <w:left w:val="nil"/>
              <w:bottom w:val="nil"/>
              <w:right w:val="nil"/>
            </w:tcBorders>
            <w:shd w:val="clear" w:color="auto" w:fill="auto"/>
            <w:noWrap/>
            <w:vAlign w:val="bottom"/>
            <w:hideMark/>
          </w:tcPr>
          <w:p w14:paraId="53C508F1"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0.00302</w:t>
            </w:r>
          </w:p>
        </w:tc>
        <w:tc>
          <w:tcPr>
            <w:tcW w:w="960" w:type="dxa"/>
            <w:tcBorders>
              <w:top w:val="nil"/>
              <w:left w:val="single" w:sz="4" w:space="0" w:color="auto"/>
              <w:bottom w:val="nil"/>
              <w:right w:val="nil"/>
            </w:tcBorders>
            <w:shd w:val="clear" w:color="000000" w:fill="F4B084"/>
            <w:noWrap/>
            <w:vAlign w:val="bottom"/>
            <w:hideMark/>
          </w:tcPr>
          <w:p w14:paraId="48F4E66F" w14:textId="77777777" w:rsidR="00F4448A" w:rsidRPr="00500E18" w:rsidRDefault="00F4448A" w:rsidP="00C559CF">
            <w:pPr>
              <w:spacing w:after="0" w:line="240" w:lineRule="auto"/>
              <w:jc w:val="right"/>
              <w:rPr>
                <w:rFonts w:ascii="Calibri" w:eastAsia="Times New Roman" w:hAnsi="Calibri" w:cs="Times New Roman"/>
                <w:color w:val="000000"/>
                <w:lang w:eastAsia="en-GB"/>
              </w:rPr>
            </w:pPr>
            <w:r w:rsidRPr="00500E18">
              <w:rPr>
                <w:rFonts w:ascii="Calibri" w:eastAsia="Times New Roman" w:hAnsi="Calibri" w:cs="Times New Roman"/>
                <w:color w:val="000000"/>
                <w:lang w:eastAsia="en-GB"/>
              </w:rPr>
              <w:t>6.5206</w:t>
            </w:r>
          </w:p>
        </w:tc>
      </w:tr>
    </w:tbl>
    <w:p w14:paraId="047BA81E" w14:textId="77777777" w:rsidR="00F4448A" w:rsidRDefault="00F4448A" w:rsidP="00C559CF"/>
    <w:p w14:paraId="16ED2BB1" w14:textId="77777777" w:rsidR="00F4448A" w:rsidRPr="00CE5CBD" w:rsidRDefault="00F4448A" w:rsidP="00C559CF">
      <w:r>
        <w:rPr>
          <w:noProof/>
        </w:rPr>
        <w:lastRenderedPageBreak/>
        <w:drawing>
          <wp:inline distT="0" distB="0" distL="0" distR="0" wp14:anchorId="3D8C266A" wp14:editId="0D997A19">
            <wp:extent cx="2414016" cy="1741018"/>
            <wp:effectExtent l="0" t="0" r="5715" b="12065"/>
            <wp:docPr id="377" name="Chart 377">
              <a:extLst xmlns:a="http://schemas.openxmlformats.org/drawingml/2006/main">
                <a:ext uri="{FF2B5EF4-FFF2-40B4-BE49-F238E27FC236}">
                  <a16:creationId xmlns:a16="http://schemas.microsoft.com/office/drawing/2014/main" id="{03A7A79A-2CEC-48F0-9D9F-E590174CA5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52E97" w14:paraId="6CCE4637" w14:textId="77777777" w:rsidTr="00C559CF">
        <w:trPr>
          <w:trHeight w:val="300"/>
        </w:trPr>
        <w:tc>
          <w:tcPr>
            <w:tcW w:w="1120" w:type="dxa"/>
            <w:tcBorders>
              <w:top w:val="nil"/>
              <w:left w:val="nil"/>
              <w:bottom w:val="nil"/>
              <w:right w:val="nil"/>
            </w:tcBorders>
            <w:shd w:val="clear" w:color="auto" w:fill="auto"/>
            <w:noWrap/>
            <w:vAlign w:val="bottom"/>
            <w:hideMark/>
          </w:tcPr>
          <w:p w14:paraId="23B1DFE6" w14:textId="77777777" w:rsidR="00F4448A" w:rsidRPr="00252E97" w:rsidRDefault="00F4448A" w:rsidP="00C559CF">
            <w:pPr>
              <w:spacing w:after="0" w:line="240" w:lineRule="auto"/>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79E72FAD" w14:textId="77777777" w:rsidR="00F4448A" w:rsidRPr="00252E97" w:rsidRDefault="00F4448A" w:rsidP="00C559CF">
            <w:pPr>
              <w:spacing w:after="0" w:line="240" w:lineRule="auto"/>
              <w:jc w:val="right"/>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43.76447</w:t>
            </w:r>
          </w:p>
        </w:tc>
        <w:tc>
          <w:tcPr>
            <w:tcW w:w="1053" w:type="dxa"/>
            <w:tcBorders>
              <w:top w:val="nil"/>
              <w:left w:val="nil"/>
              <w:bottom w:val="nil"/>
              <w:right w:val="nil"/>
            </w:tcBorders>
            <w:shd w:val="clear" w:color="auto" w:fill="auto"/>
            <w:noWrap/>
            <w:vAlign w:val="bottom"/>
            <w:hideMark/>
          </w:tcPr>
          <w:p w14:paraId="351CF7BC" w14:textId="77777777" w:rsidR="00F4448A" w:rsidRPr="00252E97" w:rsidRDefault="00F4448A" w:rsidP="00C559CF">
            <w:pPr>
              <w:spacing w:after="0" w:line="240" w:lineRule="auto"/>
              <w:jc w:val="right"/>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0.00051</w:t>
            </w:r>
          </w:p>
        </w:tc>
        <w:tc>
          <w:tcPr>
            <w:tcW w:w="1283" w:type="dxa"/>
            <w:tcBorders>
              <w:top w:val="nil"/>
              <w:left w:val="nil"/>
              <w:bottom w:val="nil"/>
              <w:right w:val="nil"/>
            </w:tcBorders>
            <w:shd w:val="clear" w:color="auto" w:fill="auto"/>
            <w:noWrap/>
            <w:vAlign w:val="bottom"/>
            <w:hideMark/>
          </w:tcPr>
          <w:p w14:paraId="3358B2C0" w14:textId="77777777" w:rsidR="00F4448A" w:rsidRPr="00252E97" w:rsidRDefault="00F4448A" w:rsidP="00C559CF">
            <w:pPr>
              <w:spacing w:after="0" w:line="240" w:lineRule="auto"/>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Intercept</w:t>
            </w:r>
          </w:p>
        </w:tc>
      </w:tr>
      <w:tr w:rsidR="00F4448A" w:rsidRPr="00252E97" w14:paraId="3B558736" w14:textId="77777777" w:rsidTr="00C559CF">
        <w:trPr>
          <w:trHeight w:val="300"/>
        </w:trPr>
        <w:tc>
          <w:tcPr>
            <w:tcW w:w="1120" w:type="dxa"/>
            <w:tcBorders>
              <w:top w:val="nil"/>
              <w:left w:val="nil"/>
              <w:bottom w:val="nil"/>
              <w:right w:val="nil"/>
            </w:tcBorders>
            <w:shd w:val="clear" w:color="auto" w:fill="auto"/>
            <w:noWrap/>
            <w:vAlign w:val="bottom"/>
            <w:hideMark/>
          </w:tcPr>
          <w:p w14:paraId="40689D59" w14:textId="77777777" w:rsidR="00F4448A" w:rsidRPr="00252E97" w:rsidRDefault="00F4448A" w:rsidP="00C559CF">
            <w:pPr>
              <w:spacing w:after="0" w:line="240" w:lineRule="auto"/>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0869326E" w14:textId="77777777" w:rsidR="00F4448A" w:rsidRPr="00252E97" w:rsidRDefault="00F4448A" w:rsidP="00C559CF">
            <w:pPr>
              <w:spacing w:after="0" w:line="240" w:lineRule="auto"/>
              <w:jc w:val="right"/>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0.524832</w:t>
            </w:r>
          </w:p>
        </w:tc>
        <w:tc>
          <w:tcPr>
            <w:tcW w:w="1053" w:type="dxa"/>
            <w:tcBorders>
              <w:top w:val="nil"/>
              <w:left w:val="nil"/>
              <w:bottom w:val="nil"/>
              <w:right w:val="nil"/>
            </w:tcBorders>
            <w:shd w:val="clear" w:color="auto" w:fill="auto"/>
            <w:noWrap/>
            <w:vAlign w:val="bottom"/>
            <w:hideMark/>
          </w:tcPr>
          <w:p w14:paraId="46C06A4C" w14:textId="77777777" w:rsidR="00F4448A" w:rsidRPr="00252E97" w:rsidRDefault="00F4448A" w:rsidP="00C559CF">
            <w:pPr>
              <w:spacing w:after="0" w:line="240" w:lineRule="auto"/>
              <w:jc w:val="right"/>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0.000157</w:t>
            </w:r>
          </w:p>
        </w:tc>
        <w:tc>
          <w:tcPr>
            <w:tcW w:w="1283" w:type="dxa"/>
            <w:tcBorders>
              <w:top w:val="nil"/>
              <w:left w:val="nil"/>
              <w:bottom w:val="nil"/>
              <w:right w:val="nil"/>
            </w:tcBorders>
            <w:shd w:val="clear" w:color="auto" w:fill="auto"/>
            <w:noWrap/>
            <w:vAlign w:val="bottom"/>
            <w:hideMark/>
          </w:tcPr>
          <w:p w14:paraId="5EBAB242" w14:textId="77777777" w:rsidR="00F4448A" w:rsidRPr="00252E97" w:rsidRDefault="00F4448A" w:rsidP="00C559CF">
            <w:pPr>
              <w:spacing w:after="0" w:line="240" w:lineRule="auto"/>
              <w:rPr>
                <w:rFonts w:ascii="Calibri" w:eastAsia="Times New Roman" w:hAnsi="Calibri" w:cs="Times New Roman"/>
                <w:color w:val="000000"/>
                <w:lang w:eastAsia="en-GB"/>
              </w:rPr>
            </w:pPr>
            <w:r w:rsidRPr="00252E97">
              <w:rPr>
                <w:rFonts w:ascii="Calibri" w:eastAsia="Times New Roman" w:hAnsi="Calibri" w:cs="Times New Roman"/>
                <w:color w:val="000000"/>
                <w:lang w:eastAsia="en-GB"/>
              </w:rPr>
              <w:t xml:space="preserve">Error </w:t>
            </w:r>
            <w:proofErr w:type="spellStart"/>
            <w:r w:rsidRPr="00252E97">
              <w:rPr>
                <w:rFonts w:ascii="Calibri" w:eastAsia="Times New Roman" w:hAnsi="Calibri" w:cs="Times New Roman"/>
                <w:color w:val="000000"/>
                <w:lang w:eastAsia="en-GB"/>
              </w:rPr>
              <w:t>Intcp</w:t>
            </w:r>
            <w:proofErr w:type="spellEnd"/>
          </w:p>
        </w:tc>
      </w:tr>
    </w:tbl>
    <w:p w14:paraId="5B30F869" w14:textId="77777777" w:rsidR="00F4448A" w:rsidRDefault="00F4448A" w:rsidP="00C559CF"/>
    <w:p w14:paraId="00B6AD2A" w14:textId="77777777" w:rsidR="00F4448A" w:rsidRDefault="00F4448A" w:rsidP="00C559CF">
      <w:r>
        <w:rPr>
          <w:noProof/>
        </w:rPr>
        <w:drawing>
          <wp:inline distT="0" distB="0" distL="0" distR="0" wp14:anchorId="5E987DD8" wp14:editId="668C5012">
            <wp:extent cx="2545690" cy="1719072"/>
            <wp:effectExtent l="0" t="0" r="7620" b="14605"/>
            <wp:docPr id="378" name="Chart 378">
              <a:extLst xmlns:a="http://schemas.openxmlformats.org/drawingml/2006/main">
                <a:ext uri="{FF2B5EF4-FFF2-40B4-BE49-F238E27FC236}">
                  <a16:creationId xmlns:a16="http://schemas.microsoft.com/office/drawing/2014/main" id="{88C6C1E7-5260-461A-9FA1-4BFC2F7E73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52487D" w14:paraId="257EEA7F" w14:textId="77777777" w:rsidTr="00C559CF">
        <w:trPr>
          <w:trHeight w:val="300"/>
        </w:trPr>
        <w:tc>
          <w:tcPr>
            <w:tcW w:w="1120" w:type="dxa"/>
            <w:tcBorders>
              <w:top w:val="nil"/>
              <w:left w:val="nil"/>
              <w:bottom w:val="nil"/>
              <w:right w:val="nil"/>
            </w:tcBorders>
            <w:shd w:val="clear" w:color="auto" w:fill="auto"/>
            <w:noWrap/>
            <w:vAlign w:val="bottom"/>
            <w:hideMark/>
          </w:tcPr>
          <w:p w14:paraId="7B1DCFA3" w14:textId="77777777" w:rsidR="00F4448A" w:rsidRPr="0052487D" w:rsidRDefault="00F4448A" w:rsidP="00C559CF">
            <w:pPr>
              <w:spacing w:after="0" w:line="240" w:lineRule="auto"/>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41B3A6F0" w14:textId="77777777" w:rsidR="00F4448A" w:rsidRPr="0052487D" w:rsidRDefault="00F4448A" w:rsidP="00C559CF">
            <w:pPr>
              <w:spacing w:after="0" w:line="240" w:lineRule="auto"/>
              <w:jc w:val="right"/>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50.53398</w:t>
            </w:r>
          </w:p>
        </w:tc>
        <w:tc>
          <w:tcPr>
            <w:tcW w:w="1053" w:type="dxa"/>
            <w:tcBorders>
              <w:top w:val="nil"/>
              <w:left w:val="nil"/>
              <w:bottom w:val="nil"/>
              <w:right w:val="nil"/>
            </w:tcBorders>
            <w:shd w:val="clear" w:color="auto" w:fill="auto"/>
            <w:noWrap/>
            <w:vAlign w:val="bottom"/>
            <w:hideMark/>
          </w:tcPr>
          <w:p w14:paraId="24181AD5" w14:textId="77777777" w:rsidR="00F4448A" w:rsidRPr="0052487D" w:rsidRDefault="00F4448A" w:rsidP="00C559CF">
            <w:pPr>
              <w:spacing w:after="0" w:line="240" w:lineRule="auto"/>
              <w:jc w:val="right"/>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0.00115</w:t>
            </w:r>
          </w:p>
        </w:tc>
        <w:tc>
          <w:tcPr>
            <w:tcW w:w="1283" w:type="dxa"/>
            <w:tcBorders>
              <w:top w:val="nil"/>
              <w:left w:val="nil"/>
              <w:bottom w:val="nil"/>
              <w:right w:val="nil"/>
            </w:tcBorders>
            <w:shd w:val="clear" w:color="auto" w:fill="auto"/>
            <w:noWrap/>
            <w:vAlign w:val="bottom"/>
            <w:hideMark/>
          </w:tcPr>
          <w:p w14:paraId="4BCA2875" w14:textId="77777777" w:rsidR="00F4448A" w:rsidRPr="0052487D" w:rsidRDefault="00F4448A" w:rsidP="00C559CF">
            <w:pPr>
              <w:spacing w:after="0" w:line="240" w:lineRule="auto"/>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Intercept</w:t>
            </w:r>
          </w:p>
        </w:tc>
      </w:tr>
      <w:tr w:rsidR="00F4448A" w:rsidRPr="0052487D" w14:paraId="78900E48" w14:textId="77777777" w:rsidTr="00C559CF">
        <w:trPr>
          <w:trHeight w:val="300"/>
        </w:trPr>
        <w:tc>
          <w:tcPr>
            <w:tcW w:w="1120" w:type="dxa"/>
            <w:tcBorders>
              <w:top w:val="nil"/>
              <w:left w:val="nil"/>
              <w:bottom w:val="nil"/>
              <w:right w:val="nil"/>
            </w:tcBorders>
            <w:shd w:val="clear" w:color="auto" w:fill="auto"/>
            <w:noWrap/>
            <w:vAlign w:val="bottom"/>
            <w:hideMark/>
          </w:tcPr>
          <w:p w14:paraId="10F6C363" w14:textId="77777777" w:rsidR="00F4448A" w:rsidRPr="0052487D" w:rsidRDefault="00F4448A" w:rsidP="00C559CF">
            <w:pPr>
              <w:spacing w:after="0" w:line="240" w:lineRule="auto"/>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65B257BF" w14:textId="77777777" w:rsidR="00F4448A" w:rsidRPr="0052487D" w:rsidRDefault="00F4448A" w:rsidP="00C559CF">
            <w:pPr>
              <w:spacing w:after="0" w:line="240" w:lineRule="auto"/>
              <w:jc w:val="right"/>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1.715978</w:t>
            </w:r>
          </w:p>
        </w:tc>
        <w:tc>
          <w:tcPr>
            <w:tcW w:w="1053" w:type="dxa"/>
            <w:tcBorders>
              <w:top w:val="nil"/>
              <w:left w:val="nil"/>
              <w:bottom w:val="nil"/>
              <w:right w:val="nil"/>
            </w:tcBorders>
            <w:shd w:val="clear" w:color="auto" w:fill="auto"/>
            <w:noWrap/>
            <w:vAlign w:val="bottom"/>
            <w:hideMark/>
          </w:tcPr>
          <w:p w14:paraId="05DD2FBA" w14:textId="77777777" w:rsidR="00F4448A" w:rsidRPr="0052487D" w:rsidRDefault="00F4448A" w:rsidP="00C559CF">
            <w:pPr>
              <w:spacing w:after="0" w:line="240" w:lineRule="auto"/>
              <w:jc w:val="right"/>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0.000513</w:t>
            </w:r>
          </w:p>
        </w:tc>
        <w:tc>
          <w:tcPr>
            <w:tcW w:w="1283" w:type="dxa"/>
            <w:tcBorders>
              <w:top w:val="nil"/>
              <w:left w:val="nil"/>
              <w:bottom w:val="nil"/>
              <w:right w:val="nil"/>
            </w:tcBorders>
            <w:shd w:val="clear" w:color="auto" w:fill="auto"/>
            <w:noWrap/>
            <w:vAlign w:val="bottom"/>
            <w:hideMark/>
          </w:tcPr>
          <w:p w14:paraId="117CB748" w14:textId="77777777" w:rsidR="00F4448A" w:rsidRPr="0052487D" w:rsidRDefault="00F4448A" w:rsidP="00C559CF">
            <w:pPr>
              <w:spacing w:after="0" w:line="240" w:lineRule="auto"/>
              <w:rPr>
                <w:rFonts w:ascii="Calibri" w:eastAsia="Times New Roman" w:hAnsi="Calibri" w:cs="Times New Roman"/>
                <w:color w:val="000000"/>
                <w:lang w:eastAsia="en-GB"/>
              </w:rPr>
            </w:pPr>
            <w:r w:rsidRPr="0052487D">
              <w:rPr>
                <w:rFonts w:ascii="Calibri" w:eastAsia="Times New Roman" w:hAnsi="Calibri" w:cs="Times New Roman"/>
                <w:color w:val="000000"/>
                <w:lang w:eastAsia="en-GB"/>
              </w:rPr>
              <w:t xml:space="preserve">Error </w:t>
            </w:r>
            <w:proofErr w:type="spellStart"/>
            <w:r w:rsidRPr="0052487D">
              <w:rPr>
                <w:rFonts w:ascii="Calibri" w:eastAsia="Times New Roman" w:hAnsi="Calibri" w:cs="Times New Roman"/>
                <w:color w:val="000000"/>
                <w:lang w:eastAsia="en-GB"/>
              </w:rPr>
              <w:t>Intcp</w:t>
            </w:r>
            <w:proofErr w:type="spellEnd"/>
          </w:p>
        </w:tc>
      </w:tr>
    </w:tbl>
    <w:p w14:paraId="4980EB26" w14:textId="77777777" w:rsidR="00F4448A" w:rsidRDefault="00F4448A" w:rsidP="00C559CF"/>
    <w:p w14:paraId="71C9E88B" w14:textId="77777777" w:rsidR="00F4448A" w:rsidRDefault="00F4448A" w:rsidP="00C559CF">
      <w:pPr>
        <w:rPr>
          <w:noProof/>
        </w:rPr>
      </w:pPr>
      <w:r>
        <w:rPr>
          <w:noProof/>
        </w:rPr>
        <w:softHyphen/>
      </w:r>
      <w:r>
        <w:rPr>
          <w:noProof/>
        </w:rPr>
        <w:drawing>
          <wp:inline distT="0" distB="0" distL="0" distR="0" wp14:anchorId="52F7EA66" wp14:editId="749CE89C">
            <wp:extent cx="2962275" cy="2043112"/>
            <wp:effectExtent l="0" t="0" r="9525" b="14605"/>
            <wp:docPr id="379" name="Chart 379">
              <a:extLst xmlns:a="http://schemas.openxmlformats.org/drawingml/2006/main">
                <a:ext uri="{FF2B5EF4-FFF2-40B4-BE49-F238E27FC236}">
                  <a16:creationId xmlns:a16="http://schemas.microsoft.com/office/drawing/2014/main" id="{5E8B5FF1-F7FA-4E53-B56B-3D24D0928D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tbl>
      <w:tblPr>
        <w:tblW w:w="3867" w:type="dxa"/>
        <w:tblLook w:val="04A0" w:firstRow="1" w:lastRow="0" w:firstColumn="1" w:lastColumn="0" w:noHBand="0" w:noVBand="1"/>
      </w:tblPr>
      <w:tblGrid>
        <w:gridCol w:w="1002"/>
        <w:gridCol w:w="1053"/>
        <w:gridCol w:w="1053"/>
        <w:gridCol w:w="1039"/>
      </w:tblGrid>
      <w:tr w:rsidR="00F4448A" w:rsidRPr="00AC6BBE" w14:paraId="7A306A86" w14:textId="77777777" w:rsidTr="00C559CF">
        <w:trPr>
          <w:trHeight w:val="300"/>
        </w:trPr>
        <w:tc>
          <w:tcPr>
            <w:tcW w:w="960" w:type="dxa"/>
            <w:tcBorders>
              <w:top w:val="nil"/>
              <w:left w:val="nil"/>
              <w:bottom w:val="nil"/>
              <w:right w:val="nil"/>
            </w:tcBorders>
            <w:shd w:val="clear" w:color="auto" w:fill="auto"/>
            <w:noWrap/>
            <w:vAlign w:val="bottom"/>
            <w:hideMark/>
          </w:tcPr>
          <w:p w14:paraId="69EB113B" w14:textId="77777777" w:rsidR="00F4448A" w:rsidRPr="00AC6BBE" w:rsidRDefault="00F4448A" w:rsidP="00C559CF">
            <w:pPr>
              <w:spacing w:after="0" w:line="240" w:lineRule="auto"/>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Gradient</w:t>
            </w:r>
          </w:p>
        </w:tc>
        <w:tc>
          <w:tcPr>
            <w:tcW w:w="960" w:type="dxa"/>
            <w:tcBorders>
              <w:top w:val="nil"/>
              <w:left w:val="nil"/>
              <w:bottom w:val="nil"/>
              <w:right w:val="nil"/>
            </w:tcBorders>
            <w:shd w:val="clear" w:color="auto" w:fill="auto"/>
            <w:noWrap/>
            <w:vAlign w:val="bottom"/>
            <w:hideMark/>
          </w:tcPr>
          <w:p w14:paraId="7A0104A2" w14:textId="77777777" w:rsidR="00F4448A" w:rsidRPr="00AC6BBE" w:rsidRDefault="00F4448A" w:rsidP="00C559CF">
            <w:pPr>
              <w:spacing w:after="0" w:line="240" w:lineRule="auto"/>
              <w:jc w:val="right"/>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50.46516</w:t>
            </w:r>
          </w:p>
        </w:tc>
        <w:tc>
          <w:tcPr>
            <w:tcW w:w="960" w:type="dxa"/>
            <w:tcBorders>
              <w:top w:val="nil"/>
              <w:left w:val="nil"/>
              <w:bottom w:val="nil"/>
              <w:right w:val="nil"/>
            </w:tcBorders>
            <w:shd w:val="clear" w:color="auto" w:fill="auto"/>
            <w:noWrap/>
            <w:vAlign w:val="bottom"/>
            <w:hideMark/>
          </w:tcPr>
          <w:p w14:paraId="141BB2E4" w14:textId="77777777" w:rsidR="00F4448A" w:rsidRPr="00AC6BBE" w:rsidRDefault="00F4448A" w:rsidP="00C559CF">
            <w:pPr>
              <w:spacing w:after="0" w:line="240" w:lineRule="auto"/>
              <w:jc w:val="right"/>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0.00141</w:t>
            </w:r>
          </w:p>
        </w:tc>
        <w:tc>
          <w:tcPr>
            <w:tcW w:w="987" w:type="dxa"/>
            <w:tcBorders>
              <w:top w:val="nil"/>
              <w:left w:val="nil"/>
              <w:bottom w:val="nil"/>
              <w:right w:val="nil"/>
            </w:tcBorders>
            <w:shd w:val="clear" w:color="auto" w:fill="auto"/>
            <w:noWrap/>
            <w:vAlign w:val="bottom"/>
            <w:hideMark/>
          </w:tcPr>
          <w:p w14:paraId="05AA8802" w14:textId="77777777" w:rsidR="00F4448A" w:rsidRPr="00AC6BBE" w:rsidRDefault="00F4448A" w:rsidP="00C559CF">
            <w:pPr>
              <w:spacing w:after="0" w:line="240" w:lineRule="auto"/>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Intercept</w:t>
            </w:r>
          </w:p>
        </w:tc>
      </w:tr>
      <w:tr w:rsidR="00F4448A" w:rsidRPr="00AC6BBE" w14:paraId="57B90772" w14:textId="77777777" w:rsidTr="00C559CF">
        <w:trPr>
          <w:trHeight w:val="300"/>
        </w:trPr>
        <w:tc>
          <w:tcPr>
            <w:tcW w:w="960" w:type="dxa"/>
            <w:tcBorders>
              <w:top w:val="nil"/>
              <w:left w:val="nil"/>
              <w:bottom w:val="nil"/>
              <w:right w:val="nil"/>
            </w:tcBorders>
            <w:shd w:val="clear" w:color="auto" w:fill="auto"/>
            <w:noWrap/>
            <w:vAlign w:val="bottom"/>
            <w:hideMark/>
          </w:tcPr>
          <w:p w14:paraId="2E73808E" w14:textId="77777777" w:rsidR="00F4448A" w:rsidRPr="00AC6BBE" w:rsidRDefault="00F4448A" w:rsidP="00C559CF">
            <w:pPr>
              <w:spacing w:after="0" w:line="240" w:lineRule="auto"/>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Std Error</w:t>
            </w:r>
          </w:p>
        </w:tc>
        <w:tc>
          <w:tcPr>
            <w:tcW w:w="960" w:type="dxa"/>
            <w:tcBorders>
              <w:top w:val="nil"/>
              <w:left w:val="nil"/>
              <w:bottom w:val="nil"/>
              <w:right w:val="nil"/>
            </w:tcBorders>
            <w:shd w:val="clear" w:color="auto" w:fill="auto"/>
            <w:noWrap/>
            <w:vAlign w:val="bottom"/>
            <w:hideMark/>
          </w:tcPr>
          <w:p w14:paraId="20179464" w14:textId="77777777" w:rsidR="00F4448A" w:rsidRPr="00AC6BBE" w:rsidRDefault="00F4448A" w:rsidP="00C559CF">
            <w:pPr>
              <w:spacing w:after="0" w:line="240" w:lineRule="auto"/>
              <w:jc w:val="right"/>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2.853125</w:t>
            </w:r>
          </w:p>
        </w:tc>
        <w:tc>
          <w:tcPr>
            <w:tcW w:w="960" w:type="dxa"/>
            <w:tcBorders>
              <w:top w:val="nil"/>
              <w:left w:val="nil"/>
              <w:bottom w:val="nil"/>
              <w:right w:val="nil"/>
            </w:tcBorders>
            <w:shd w:val="clear" w:color="auto" w:fill="auto"/>
            <w:noWrap/>
            <w:vAlign w:val="bottom"/>
            <w:hideMark/>
          </w:tcPr>
          <w:p w14:paraId="43A47AC6" w14:textId="77777777" w:rsidR="00F4448A" w:rsidRPr="00AC6BBE" w:rsidRDefault="00F4448A" w:rsidP="00C559CF">
            <w:pPr>
              <w:spacing w:after="0" w:line="240" w:lineRule="auto"/>
              <w:jc w:val="right"/>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0.000853</w:t>
            </w:r>
          </w:p>
        </w:tc>
        <w:tc>
          <w:tcPr>
            <w:tcW w:w="987" w:type="dxa"/>
            <w:tcBorders>
              <w:top w:val="nil"/>
              <w:left w:val="nil"/>
              <w:bottom w:val="nil"/>
              <w:right w:val="nil"/>
            </w:tcBorders>
            <w:shd w:val="clear" w:color="auto" w:fill="auto"/>
            <w:noWrap/>
            <w:vAlign w:val="bottom"/>
            <w:hideMark/>
          </w:tcPr>
          <w:p w14:paraId="1806CB7C" w14:textId="77777777" w:rsidR="00F4448A" w:rsidRPr="00AC6BBE" w:rsidRDefault="00F4448A" w:rsidP="00C559CF">
            <w:pPr>
              <w:spacing w:after="0" w:line="240" w:lineRule="auto"/>
              <w:rPr>
                <w:rFonts w:ascii="Calibri" w:eastAsia="Times New Roman" w:hAnsi="Calibri" w:cs="Times New Roman"/>
                <w:color w:val="000000"/>
                <w:lang w:eastAsia="en-GB"/>
              </w:rPr>
            </w:pPr>
            <w:r w:rsidRPr="00AC6BBE">
              <w:rPr>
                <w:rFonts w:ascii="Calibri" w:eastAsia="Times New Roman" w:hAnsi="Calibri" w:cs="Times New Roman"/>
                <w:color w:val="000000"/>
                <w:lang w:eastAsia="en-GB"/>
              </w:rPr>
              <w:t xml:space="preserve">Error </w:t>
            </w:r>
            <w:proofErr w:type="spellStart"/>
            <w:r w:rsidRPr="00AC6BBE">
              <w:rPr>
                <w:rFonts w:ascii="Calibri" w:eastAsia="Times New Roman" w:hAnsi="Calibri" w:cs="Times New Roman"/>
                <w:color w:val="000000"/>
                <w:lang w:eastAsia="en-GB"/>
              </w:rPr>
              <w:t>Intcp</w:t>
            </w:r>
            <w:proofErr w:type="spellEnd"/>
          </w:p>
        </w:tc>
      </w:tr>
    </w:tbl>
    <w:p w14:paraId="705F917A" w14:textId="77777777" w:rsidR="00F4448A" w:rsidRDefault="00F4448A" w:rsidP="00C559CF"/>
    <w:p w14:paraId="1D5CF932" w14:textId="77777777" w:rsidR="00F4448A" w:rsidRPr="00CE5CBD" w:rsidRDefault="00F4448A" w:rsidP="00C559CF">
      <w:r>
        <w:rPr>
          <w:noProof/>
        </w:rPr>
        <w:lastRenderedPageBreak/>
        <w:drawing>
          <wp:inline distT="0" distB="0" distL="0" distR="0" wp14:anchorId="63E1F69A" wp14:editId="4A081884">
            <wp:extent cx="2962275" cy="2043112"/>
            <wp:effectExtent l="0" t="0" r="9525" b="14605"/>
            <wp:docPr id="380" name="Chart 380">
              <a:extLst xmlns:a="http://schemas.openxmlformats.org/drawingml/2006/main">
                <a:ext uri="{FF2B5EF4-FFF2-40B4-BE49-F238E27FC236}">
                  <a16:creationId xmlns:a16="http://schemas.microsoft.com/office/drawing/2014/main" id="{B8D17A8B-17FA-46EC-B2AB-A1BC055EE6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7F7CA1" w14:paraId="13635859" w14:textId="77777777" w:rsidTr="00C559CF">
        <w:trPr>
          <w:trHeight w:val="300"/>
        </w:trPr>
        <w:tc>
          <w:tcPr>
            <w:tcW w:w="1120" w:type="dxa"/>
            <w:tcBorders>
              <w:top w:val="nil"/>
              <w:left w:val="nil"/>
              <w:bottom w:val="nil"/>
              <w:right w:val="nil"/>
            </w:tcBorders>
            <w:shd w:val="clear" w:color="auto" w:fill="auto"/>
            <w:noWrap/>
            <w:vAlign w:val="bottom"/>
            <w:hideMark/>
          </w:tcPr>
          <w:p w14:paraId="12D0C105"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6D8985BA"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35.41803</w:t>
            </w:r>
          </w:p>
        </w:tc>
        <w:tc>
          <w:tcPr>
            <w:tcW w:w="1053" w:type="dxa"/>
            <w:tcBorders>
              <w:top w:val="nil"/>
              <w:left w:val="nil"/>
              <w:bottom w:val="nil"/>
              <w:right w:val="nil"/>
            </w:tcBorders>
            <w:shd w:val="clear" w:color="auto" w:fill="auto"/>
            <w:noWrap/>
            <w:vAlign w:val="bottom"/>
            <w:hideMark/>
          </w:tcPr>
          <w:p w14:paraId="4FDC1127"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0.00077</w:t>
            </w:r>
          </w:p>
        </w:tc>
        <w:tc>
          <w:tcPr>
            <w:tcW w:w="1283" w:type="dxa"/>
            <w:tcBorders>
              <w:top w:val="nil"/>
              <w:left w:val="nil"/>
              <w:bottom w:val="nil"/>
              <w:right w:val="nil"/>
            </w:tcBorders>
            <w:shd w:val="clear" w:color="auto" w:fill="auto"/>
            <w:noWrap/>
            <w:vAlign w:val="bottom"/>
            <w:hideMark/>
          </w:tcPr>
          <w:p w14:paraId="488AE440"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Intercept</w:t>
            </w:r>
          </w:p>
        </w:tc>
      </w:tr>
      <w:tr w:rsidR="00F4448A" w:rsidRPr="007F7CA1" w14:paraId="324AFA41" w14:textId="77777777" w:rsidTr="00C559CF">
        <w:trPr>
          <w:trHeight w:val="300"/>
        </w:trPr>
        <w:tc>
          <w:tcPr>
            <w:tcW w:w="1120" w:type="dxa"/>
            <w:tcBorders>
              <w:top w:val="nil"/>
              <w:left w:val="nil"/>
              <w:bottom w:val="nil"/>
              <w:right w:val="nil"/>
            </w:tcBorders>
            <w:shd w:val="clear" w:color="auto" w:fill="auto"/>
            <w:noWrap/>
            <w:vAlign w:val="bottom"/>
            <w:hideMark/>
          </w:tcPr>
          <w:p w14:paraId="654113CA"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0CA114D6"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1.362871</w:t>
            </w:r>
          </w:p>
        </w:tc>
        <w:tc>
          <w:tcPr>
            <w:tcW w:w="1053" w:type="dxa"/>
            <w:tcBorders>
              <w:top w:val="nil"/>
              <w:left w:val="nil"/>
              <w:bottom w:val="nil"/>
              <w:right w:val="nil"/>
            </w:tcBorders>
            <w:shd w:val="clear" w:color="auto" w:fill="auto"/>
            <w:noWrap/>
            <w:vAlign w:val="bottom"/>
            <w:hideMark/>
          </w:tcPr>
          <w:p w14:paraId="1AA9112A"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0.000407</w:t>
            </w:r>
          </w:p>
        </w:tc>
        <w:tc>
          <w:tcPr>
            <w:tcW w:w="1283" w:type="dxa"/>
            <w:tcBorders>
              <w:top w:val="nil"/>
              <w:left w:val="nil"/>
              <w:bottom w:val="nil"/>
              <w:right w:val="nil"/>
            </w:tcBorders>
            <w:shd w:val="clear" w:color="auto" w:fill="auto"/>
            <w:noWrap/>
            <w:vAlign w:val="bottom"/>
            <w:hideMark/>
          </w:tcPr>
          <w:p w14:paraId="63042D4E"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 xml:space="preserve">Error </w:t>
            </w:r>
            <w:proofErr w:type="spellStart"/>
            <w:r w:rsidRPr="007F7CA1">
              <w:rPr>
                <w:rFonts w:ascii="Calibri" w:eastAsia="Times New Roman" w:hAnsi="Calibri" w:cs="Times New Roman"/>
                <w:color w:val="000000"/>
                <w:lang w:eastAsia="en-GB"/>
              </w:rPr>
              <w:t>Intcp</w:t>
            </w:r>
            <w:proofErr w:type="spellEnd"/>
          </w:p>
        </w:tc>
      </w:tr>
    </w:tbl>
    <w:p w14:paraId="016F5F31" w14:textId="77777777" w:rsidR="00F4448A" w:rsidRDefault="00F4448A" w:rsidP="00C559CF"/>
    <w:p w14:paraId="28A38A88" w14:textId="77777777" w:rsidR="00F4448A" w:rsidRPr="00CE5CBD" w:rsidRDefault="00F4448A" w:rsidP="00C559CF">
      <w:r>
        <w:rPr>
          <w:noProof/>
        </w:rPr>
        <w:drawing>
          <wp:inline distT="0" distB="0" distL="0" distR="0" wp14:anchorId="19E07C7B" wp14:editId="7405B20B">
            <wp:extent cx="2962275" cy="2043112"/>
            <wp:effectExtent l="0" t="0" r="9525" b="14605"/>
            <wp:docPr id="381" name="Chart 381">
              <a:extLst xmlns:a="http://schemas.openxmlformats.org/drawingml/2006/main">
                <a:ext uri="{FF2B5EF4-FFF2-40B4-BE49-F238E27FC236}">
                  <a16:creationId xmlns:a16="http://schemas.microsoft.com/office/drawing/2014/main" id="{ADECB8DA-A37D-42FA-AFB7-930417F704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tbl>
      <w:tblPr>
        <w:tblW w:w="3867" w:type="dxa"/>
        <w:tblLook w:val="04A0" w:firstRow="1" w:lastRow="0" w:firstColumn="1" w:lastColumn="0" w:noHBand="0" w:noVBand="1"/>
      </w:tblPr>
      <w:tblGrid>
        <w:gridCol w:w="1002"/>
        <w:gridCol w:w="960"/>
        <w:gridCol w:w="1053"/>
        <w:gridCol w:w="1039"/>
      </w:tblGrid>
      <w:tr w:rsidR="00F4448A" w:rsidRPr="007F7CA1" w14:paraId="6ACF4679" w14:textId="77777777" w:rsidTr="00C559CF">
        <w:trPr>
          <w:trHeight w:val="300"/>
        </w:trPr>
        <w:tc>
          <w:tcPr>
            <w:tcW w:w="960" w:type="dxa"/>
            <w:tcBorders>
              <w:top w:val="nil"/>
              <w:left w:val="nil"/>
              <w:bottom w:val="nil"/>
              <w:right w:val="nil"/>
            </w:tcBorders>
            <w:shd w:val="clear" w:color="auto" w:fill="auto"/>
            <w:noWrap/>
            <w:vAlign w:val="bottom"/>
            <w:hideMark/>
          </w:tcPr>
          <w:p w14:paraId="250651EF"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Gradient</w:t>
            </w:r>
          </w:p>
        </w:tc>
        <w:tc>
          <w:tcPr>
            <w:tcW w:w="960" w:type="dxa"/>
            <w:tcBorders>
              <w:top w:val="nil"/>
              <w:left w:val="nil"/>
              <w:bottom w:val="nil"/>
              <w:right w:val="nil"/>
            </w:tcBorders>
            <w:shd w:val="clear" w:color="auto" w:fill="auto"/>
            <w:noWrap/>
            <w:vAlign w:val="bottom"/>
            <w:hideMark/>
          </w:tcPr>
          <w:p w14:paraId="7E820A96"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42.4477</w:t>
            </w:r>
          </w:p>
        </w:tc>
        <w:tc>
          <w:tcPr>
            <w:tcW w:w="960" w:type="dxa"/>
            <w:tcBorders>
              <w:top w:val="nil"/>
              <w:left w:val="nil"/>
              <w:bottom w:val="nil"/>
              <w:right w:val="nil"/>
            </w:tcBorders>
            <w:shd w:val="clear" w:color="auto" w:fill="auto"/>
            <w:noWrap/>
            <w:vAlign w:val="bottom"/>
            <w:hideMark/>
          </w:tcPr>
          <w:p w14:paraId="5DDD0CFF"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0.00136</w:t>
            </w:r>
          </w:p>
        </w:tc>
        <w:tc>
          <w:tcPr>
            <w:tcW w:w="987" w:type="dxa"/>
            <w:tcBorders>
              <w:top w:val="nil"/>
              <w:left w:val="nil"/>
              <w:bottom w:val="nil"/>
              <w:right w:val="nil"/>
            </w:tcBorders>
            <w:shd w:val="clear" w:color="auto" w:fill="auto"/>
            <w:noWrap/>
            <w:vAlign w:val="bottom"/>
            <w:hideMark/>
          </w:tcPr>
          <w:p w14:paraId="04487579"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Intercept</w:t>
            </w:r>
          </w:p>
        </w:tc>
      </w:tr>
      <w:tr w:rsidR="00F4448A" w:rsidRPr="007F7CA1" w14:paraId="377122E6" w14:textId="77777777" w:rsidTr="00C559CF">
        <w:trPr>
          <w:trHeight w:val="300"/>
        </w:trPr>
        <w:tc>
          <w:tcPr>
            <w:tcW w:w="960" w:type="dxa"/>
            <w:tcBorders>
              <w:top w:val="nil"/>
              <w:left w:val="nil"/>
              <w:bottom w:val="nil"/>
              <w:right w:val="nil"/>
            </w:tcBorders>
            <w:shd w:val="clear" w:color="auto" w:fill="auto"/>
            <w:noWrap/>
            <w:vAlign w:val="bottom"/>
            <w:hideMark/>
          </w:tcPr>
          <w:p w14:paraId="2CCF6D8B"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Std Error</w:t>
            </w:r>
          </w:p>
        </w:tc>
        <w:tc>
          <w:tcPr>
            <w:tcW w:w="960" w:type="dxa"/>
            <w:tcBorders>
              <w:top w:val="nil"/>
              <w:left w:val="nil"/>
              <w:bottom w:val="nil"/>
              <w:right w:val="nil"/>
            </w:tcBorders>
            <w:shd w:val="clear" w:color="auto" w:fill="auto"/>
            <w:noWrap/>
            <w:vAlign w:val="bottom"/>
            <w:hideMark/>
          </w:tcPr>
          <w:p w14:paraId="2CAA4264"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2.05125</w:t>
            </w:r>
          </w:p>
        </w:tc>
        <w:tc>
          <w:tcPr>
            <w:tcW w:w="960" w:type="dxa"/>
            <w:tcBorders>
              <w:top w:val="nil"/>
              <w:left w:val="nil"/>
              <w:bottom w:val="nil"/>
              <w:right w:val="nil"/>
            </w:tcBorders>
            <w:shd w:val="clear" w:color="auto" w:fill="auto"/>
            <w:noWrap/>
            <w:vAlign w:val="bottom"/>
            <w:hideMark/>
          </w:tcPr>
          <w:p w14:paraId="1AC1C874" w14:textId="77777777" w:rsidR="00F4448A" w:rsidRPr="007F7CA1" w:rsidRDefault="00F4448A" w:rsidP="00C559CF">
            <w:pPr>
              <w:spacing w:after="0" w:line="240" w:lineRule="auto"/>
              <w:jc w:val="right"/>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0.000613</w:t>
            </w:r>
          </w:p>
        </w:tc>
        <w:tc>
          <w:tcPr>
            <w:tcW w:w="987" w:type="dxa"/>
            <w:tcBorders>
              <w:top w:val="nil"/>
              <w:left w:val="nil"/>
              <w:bottom w:val="nil"/>
              <w:right w:val="nil"/>
            </w:tcBorders>
            <w:shd w:val="clear" w:color="auto" w:fill="auto"/>
            <w:noWrap/>
            <w:vAlign w:val="bottom"/>
            <w:hideMark/>
          </w:tcPr>
          <w:p w14:paraId="1733C09E" w14:textId="77777777" w:rsidR="00F4448A" w:rsidRPr="007F7CA1" w:rsidRDefault="00F4448A" w:rsidP="00C559CF">
            <w:pPr>
              <w:spacing w:after="0" w:line="240" w:lineRule="auto"/>
              <w:rPr>
                <w:rFonts w:ascii="Calibri" w:eastAsia="Times New Roman" w:hAnsi="Calibri" w:cs="Times New Roman"/>
                <w:color w:val="000000"/>
                <w:lang w:eastAsia="en-GB"/>
              </w:rPr>
            </w:pPr>
            <w:r w:rsidRPr="007F7CA1">
              <w:rPr>
                <w:rFonts w:ascii="Calibri" w:eastAsia="Times New Roman" w:hAnsi="Calibri" w:cs="Times New Roman"/>
                <w:color w:val="000000"/>
                <w:lang w:eastAsia="en-GB"/>
              </w:rPr>
              <w:t xml:space="preserve">Error </w:t>
            </w:r>
            <w:proofErr w:type="spellStart"/>
            <w:r w:rsidRPr="007F7CA1">
              <w:rPr>
                <w:rFonts w:ascii="Calibri" w:eastAsia="Times New Roman" w:hAnsi="Calibri" w:cs="Times New Roman"/>
                <w:color w:val="000000"/>
                <w:lang w:eastAsia="en-GB"/>
              </w:rPr>
              <w:t>Intcp</w:t>
            </w:r>
            <w:proofErr w:type="spellEnd"/>
          </w:p>
        </w:tc>
      </w:tr>
    </w:tbl>
    <w:p w14:paraId="0A549F8F" w14:textId="77777777" w:rsidR="00F4448A" w:rsidRDefault="00F4448A" w:rsidP="00C559CF"/>
    <w:p w14:paraId="6B79E7CB" w14:textId="77777777" w:rsidR="00F4448A" w:rsidRDefault="00F4448A" w:rsidP="00C559CF">
      <w:r>
        <w:rPr>
          <w:noProof/>
        </w:rPr>
        <w:drawing>
          <wp:inline distT="0" distB="0" distL="0" distR="0" wp14:anchorId="27D68E91" wp14:editId="7E9AE383">
            <wp:extent cx="2962275" cy="2043112"/>
            <wp:effectExtent l="0" t="0" r="9525" b="14605"/>
            <wp:docPr id="382" name="Chart 382">
              <a:extLst xmlns:a="http://schemas.openxmlformats.org/drawingml/2006/main">
                <a:ext uri="{FF2B5EF4-FFF2-40B4-BE49-F238E27FC236}">
                  <a16:creationId xmlns:a16="http://schemas.microsoft.com/office/drawing/2014/main" id="{CA1920CD-978A-4D63-AA79-5C2861D347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tbl>
      <w:tblPr>
        <w:tblW w:w="4147" w:type="dxa"/>
        <w:tblLook w:val="04A0" w:firstRow="1" w:lastRow="0" w:firstColumn="1" w:lastColumn="0" w:noHBand="0" w:noVBand="1"/>
      </w:tblPr>
      <w:tblGrid>
        <w:gridCol w:w="1002"/>
        <w:gridCol w:w="1053"/>
        <w:gridCol w:w="1053"/>
        <w:gridCol w:w="1039"/>
      </w:tblGrid>
      <w:tr w:rsidR="00F4448A" w:rsidRPr="00724C56" w14:paraId="0D508CE9" w14:textId="77777777" w:rsidTr="00C559CF">
        <w:trPr>
          <w:trHeight w:val="300"/>
        </w:trPr>
        <w:tc>
          <w:tcPr>
            <w:tcW w:w="1002" w:type="dxa"/>
            <w:tcBorders>
              <w:top w:val="nil"/>
              <w:left w:val="nil"/>
              <w:bottom w:val="nil"/>
              <w:right w:val="nil"/>
            </w:tcBorders>
            <w:shd w:val="clear" w:color="auto" w:fill="auto"/>
            <w:noWrap/>
            <w:vAlign w:val="bottom"/>
            <w:hideMark/>
          </w:tcPr>
          <w:p w14:paraId="3EBE5573" w14:textId="77777777" w:rsidR="00F4448A" w:rsidRPr="00724C56" w:rsidRDefault="00F4448A" w:rsidP="00C559CF">
            <w:pPr>
              <w:spacing w:after="0" w:line="240" w:lineRule="auto"/>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26E0FC9D" w14:textId="77777777" w:rsidR="00F4448A" w:rsidRPr="00724C56" w:rsidRDefault="00F4448A" w:rsidP="00C559CF">
            <w:pPr>
              <w:spacing w:after="0" w:line="240" w:lineRule="auto"/>
              <w:jc w:val="right"/>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32.19943</w:t>
            </w:r>
          </w:p>
        </w:tc>
        <w:tc>
          <w:tcPr>
            <w:tcW w:w="1053" w:type="dxa"/>
            <w:tcBorders>
              <w:top w:val="nil"/>
              <w:left w:val="nil"/>
              <w:bottom w:val="nil"/>
              <w:right w:val="nil"/>
            </w:tcBorders>
            <w:shd w:val="clear" w:color="auto" w:fill="auto"/>
            <w:noWrap/>
            <w:vAlign w:val="bottom"/>
            <w:hideMark/>
          </w:tcPr>
          <w:p w14:paraId="2047D2BA" w14:textId="77777777" w:rsidR="00F4448A" w:rsidRPr="00724C56" w:rsidRDefault="00F4448A" w:rsidP="00C559CF">
            <w:pPr>
              <w:spacing w:after="0" w:line="240" w:lineRule="auto"/>
              <w:jc w:val="right"/>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0.00076</w:t>
            </w:r>
          </w:p>
        </w:tc>
        <w:tc>
          <w:tcPr>
            <w:tcW w:w="1039" w:type="dxa"/>
            <w:tcBorders>
              <w:top w:val="nil"/>
              <w:left w:val="nil"/>
              <w:bottom w:val="nil"/>
              <w:right w:val="nil"/>
            </w:tcBorders>
            <w:shd w:val="clear" w:color="auto" w:fill="auto"/>
            <w:noWrap/>
            <w:vAlign w:val="bottom"/>
            <w:hideMark/>
          </w:tcPr>
          <w:p w14:paraId="7E6BEC2E" w14:textId="77777777" w:rsidR="00F4448A" w:rsidRPr="00724C56" w:rsidRDefault="00F4448A" w:rsidP="00C559CF">
            <w:pPr>
              <w:spacing w:after="0" w:line="240" w:lineRule="auto"/>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Intercept</w:t>
            </w:r>
          </w:p>
        </w:tc>
      </w:tr>
      <w:tr w:rsidR="00F4448A" w:rsidRPr="00724C56" w14:paraId="2D93DD7D" w14:textId="77777777" w:rsidTr="00C559CF">
        <w:trPr>
          <w:trHeight w:val="300"/>
        </w:trPr>
        <w:tc>
          <w:tcPr>
            <w:tcW w:w="1002" w:type="dxa"/>
            <w:tcBorders>
              <w:top w:val="nil"/>
              <w:left w:val="nil"/>
              <w:bottom w:val="nil"/>
              <w:right w:val="nil"/>
            </w:tcBorders>
            <w:shd w:val="clear" w:color="auto" w:fill="auto"/>
            <w:noWrap/>
            <w:vAlign w:val="bottom"/>
            <w:hideMark/>
          </w:tcPr>
          <w:p w14:paraId="663A8535" w14:textId="77777777" w:rsidR="00F4448A" w:rsidRPr="00724C56" w:rsidRDefault="00F4448A" w:rsidP="00C559CF">
            <w:pPr>
              <w:spacing w:after="0" w:line="240" w:lineRule="auto"/>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6E1535CA" w14:textId="77777777" w:rsidR="00F4448A" w:rsidRPr="00724C56" w:rsidRDefault="00F4448A" w:rsidP="00C559CF">
            <w:pPr>
              <w:spacing w:after="0" w:line="240" w:lineRule="auto"/>
              <w:jc w:val="right"/>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1.117902</w:t>
            </w:r>
          </w:p>
        </w:tc>
        <w:tc>
          <w:tcPr>
            <w:tcW w:w="1053" w:type="dxa"/>
            <w:tcBorders>
              <w:top w:val="nil"/>
              <w:left w:val="nil"/>
              <w:bottom w:val="nil"/>
              <w:right w:val="nil"/>
            </w:tcBorders>
            <w:shd w:val="clear" w:color="auto" w:fill="auto"/>
            <w:noWrap/>
            <w:vAlign w:val="bottom"/>
            <w:hideMark/>
          </w:tcPr>
          <w:p w14:paraId="3EBD8A08" w14:textId="77777777" w:rsidR="00F4448A" w:rsidRPr="00724C56" w:rsidRDefault="00F4448A" w:rsidP="00C559CF">
            <w:pPr>
              <w:spacing w:after="0" w:line="240" w:lineRule="auto"/>
              <w:jc w:val="right"/>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0.000334</w:t>
            </w:r>
          </w:p>
        </w:tc>
        <w:tc>
          <w:tcPr>
            <w:tcW w:w="1039" w:type="dxa"/>
            <w:tcBorders>
              <w:top w:val="nil"/>
              <w:left w:val="nil"/>
              <w:bottom w:val="nil"/>
              <w:right w:val="nil"/>
            </w:tcBorders>
            <w:shd w:val="clear" w:color="auto" w:fill="auto"/>
            <w:noWrap/>
            <w:vAlign w:val="bottom"/>
            <w:hideMark/>
          </w:tcPr>
          <w:p w14:paraId="0865344B" w14:textId="77777777" w:rsidR="00F4448A" w:rsidRPr="00724C56" w:rsidRDefault="00F4448A" w:rsidP="00C559CF">
            <w:pPr>
              <w:spacing w:after="0" w:line="240" w:lineRule="auto"/>
              <w:rPr>
                <w:rFonts w:ascii="Calibri" w:eastAsia="Times New Roman" w:hAnsi="Calibri" w:cs="Times New Roman"/>
                <w:color w:val="000000"/>
                <w:lang w:eastAsia="en-GB"/>
              </w:rPr>
            </w:pPr>
            <w:r w:rsidRPr="00724C56">
              <w:rPr>
                <w:rFonts w:ascii="Calibri" w:eastAsia="Times New Roman" w:hAnsi="Calibri" w:cs="Times New Roman"/>
                <w:color w:val="000000"/>
                <w:lang w:eastAsia="en-GB"/>
              </w:rPr>
              <w:t xml:space="preserve">Error </w:t>
            </w:r>
            <w:proofErr w:type="spellStart"/>
            <w:r w:rsidRPr="00724C56">
              <w:rPr>
                <w:rFonts w:ascii="Calibri" w:eastAsia="Times New Roman" w:hAnsi="Calibri" w:cs="Times New Roman"/>
                <w:color w:val="000000"/>
                <w:lang w:eastAsia="en-GB"/>
              </w:rPr>
              <w:t>Intcp</w:t>
            </w:r>
            <w:proofErr w:type="spellEnd"/>
          </w:p>
        </w:tc>
      </w:tr>
    </w:tbl>
    <w:p w14:paraId="1CA4DFC0" w14:textId="77777777" w:rsidR="00F4448A" w:rsidRDefault="00F4448A" w:rsidP="00C559CF">
      <w:r>
        <w:rPr>
          <w:noProof/>
        </w:rPr>
        <w:lastRenderedPageBreak/>
        <w:drawing>
          <wp:inline distT="0" distB="0" distL="0" distR="0" wp14:anchorId="3395D972" wp14:editId="434BC56B">
            <wp:extent cx="2962275" cy="2043112"/>
            <wp:effectExtent l="0" t="0" r="9525" b="14605"/>
            <wp:docPr id="383" name="Chart 383">
              <a:extLst xmlns:a="http://schemas.openxmlformats.org/drawingml/2006/main">
                <a:ext uri="{FF2B5EF4-FFF2-40B4-BE49-F238E27FC236}">
                  <a16:creationId xmlns:a16="http://schemas.microsoft.com/office/drawing/2014/main" id="{2697C85A-2FEA-4B04-9E35-2E3A09E2ED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tbl>
      <w:tblPr>
        <w:tblW w:w="5136" w:type="dxa"/>
        <w:tblLook w:val="04A0" w:firstRow="1" w:lastRow="0" w:firstColumn="1" w:lastColumn="0" w:noHBand="0" w:noVBand="1"/>
      </w:tblPr>
      <w:tblGrid>
        <w:gridCol w:w="1120"/>
        <w:gridCol w:w="1680"/>
        <w:gridCol w:w="1053"/>
        <w:gridCol w:w="1283"/>
      </w:tblGrid>
      <w:tr w:rsidR="00F4448A" w:rsidRPr="00C97EA4" w14:paraId="5AF85A46" w14:textId="77777777" w:rsidTr="00C559CF">
        <w:trPr>
          <w:trHeight w:val="300"/>
        </w:trPr>
        <w:tc>
          <w:tcPr>
            <w:tcW w:w="1120" w:type="dxa"/>
            <w:tcBorders>
              <w:top w:val="nil"/>
              <w:left w:val="nil"/>
              <w:bottom w:val="nil"/>
              <w:right w:val="nil"/>
            </w:tcBorders>
            <w:shd w:val="clear" w:color="auto" w:fill="auto"/>
            <w:noWrap/>
            <w:vAlign w:val="bottom"/>
            <w:hideMark/>
          </w:tcPr>
          <w:p w14:paraId="7C288C55" w14:textId="77777777" w:rsidR="00F4448A" w:rsidRPr="00C97EA4" w:rsidRDefault="00F4448A" w:rsidP="00C559CF">
            <w:pPr>
              <w:spacing w:after="0" w:line="240" w:lineRule="auto"/>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Gradient</w:t>
            </w:r>
          </w:p>
        </w:tc>
        <w:tc>
          <w:tcPr>
            <w:tcW w:w="1680" w:type="dxa"/>
            <w:tcBorders>
              <w:top w:val="nil"/>
              <w:left w:val="nil"/>
              <w:bottom w:val="nil"/>
              <w:right w:val="nil"/>
            </w:tcBorders>
            <w:shd w:val="clear" w:color="auto" w:fill="auto"/>
            <w:noWrap/>
            <w:vAlign w:val="bottom"/>
            <w:hideMark/>
          </w:tcPr>
          <w:p w14:paraId="3A9C92F0" w14:textId="77777777" w:rsidR="00F4448A" w:rsidRPr="00C97EA4" w:rsidRDefault="00F4448A" w:rsidP="00C559CF">
            <w:pPr>
              <w:spacing w:after="0" w:line="240" w:lineRule="auto"/>
              <w:jc w:val="right"/>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20.77120472</w:t>
            </w:r>
          </w:p>
        </w:tc>
        <w:tc>
          <w:tcPr>
            <w:tcW w:w="1053" w:type="dxa"/>
            <w:tcBorders>
              <w:top w:val="nil"/>
              <w:left w:val="nil"/>
              <w:bottom w:val="nil"/>
              <w:right w:val="nil"/>
            </w:tcBorders>
            <w:shd w:val="clear" w:color="auto" w:fill="auto"/>
            <w:noWrap/>
            <w:vAlign w:val="bottom"/>
            <w:hideMark/>
          </w:tcPr>
          <w:p w14:paraId="23BDD6FC" w14:textId="77777777" w:rsidR="00F4448A" w:rsidRPr="00C97EA4" w:rsidRDefault="00F4448A" w:rsidP="00C559CF">
            <w:pPr>
              <w:spacing w:after="0" w:line="240" w:lineRule="auto"/>
              <w:jc w:val="right"/>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0.0018</w:t>
            </w:r>
          </w:p>
        </w:tc>
        <w:tc>
          <w:tcPr>
            <w:tcW w:w="1283" w:type="dxa"/>
            <w:tcBorders>
              <w:top w:val="nil"/>
              <w:left w:val="nil"/>
              <w:bottom w:val="nil"/>
              <w:right w:val="nil"/>
            </w:tcBorders>
            <w:shd w:val="clear" w:color="auto" w:fill="auto"/>
            <w:noWrap/>
            <w:vAlign w:val="bottom"/>
            <w:hideMark/>
          </w:tcPr>
          <w:p w14:paraId="44ED3433" w14:textId="77777777" w:rsidR="00F4448A" w:rsidRPr="00C97EA4" w:rsidRDefault="00F4448A" w:rsidP="00C559CF">
            <w:pPr>
              <w:spacing w:after="0" w:line="240" w:lineRule="auto"/>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Intercept</w:t>
            </w:r>
          </w:p>
        </w:tc>
      </w:tr>
      <w:tr w:rsidR="00F4448A" w:rsidRPr="00C97EA4" w14:paraId="2C4BD422" w14:textId="77777777" w:rsidTr="00C559CF">
        <w:trPr>
          <w:trHeight w:val="300"/>
        </w:trPr>
        <w:tc>
          <w:tcPr>
            <w:tcW w:w="1120" w:type="dxa"/>
            <w:tcBorders>
              <w:top w:val="nil"/>
              <w:left w:val="nil"/>
              <w:bottom w:val="nil"/>
              <w:right w:val="nil"/>
            </w:tcBorders>
            <w:shd w:val="clear" w:color="auto" w:fill="auto"/>
            <w:noWrap/>
            <w:vAlign w:val="bottom"/>
            <w:hideMark/>
          </w:tcPr>
          <w:p w14:paraId="04AC0FCB" w14:textId="77777777" w:rsidR="00F4448A" w:rsidRPr="00C97EA4" w:rsidRDefault="00F4448A" w:rsidP="00C559CF">
            <w:pPr>
              <w:spacing w:after="0" w:line="240" w:lineRule="auto"/>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Std Error</w:t>
            </w:r>
          </w:p>
        </w:tc>
        <w:tc>
          <w:tcPr>
            <w:tcW w:w="1680" w:type="dxa"/>
            <w:tcBorders>
              <w:top w:val="nil"/>
              <w:left w:val="nil"/>
              <w:bottom w:val="nil"/>
              <w:right w:val="nil"/>
            </w:tcBorders>
            <w:shd w:val="clear" w:color="auto" w:fill="auto"/>
            <w:noWrap/>
            <w:vAlign w:val="bottom"/>
            <w:hideMark/>
          </w:tcPr>
          <w:p w14:paraId="57E6827C" w14:textId="77777777" w:rsidR="00F4448A" w:rsidRPr="00C97EA4" w:rsidRDefault="00F4448A" w:rsidP="00C559CF">
            <w:pPr>
              <w:spacing w:after="0" w:line="240" w:lineRule="auto"/>
              <w:jc w:val="right"/>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2.989990597</w:t>
            </w:r>
          </w:p>
        </w:tc>
        <w:tc>
          <w:tcPr>
            <w:tcW w:w="1053" w:type="dxa"/>
            <w:tcBorders>
              <w:top w:val="nil"/>
              <w:left w:val="nil"/>
              <w:bottom w:val="nil"/>
              <w:right w:val="nil"/>
            </w:tcBorders>
            <w:shd w:val="clear" w:color="auto" w:fill="auto"/>
            <w:noWrap/>
            <w:vAlign w:val="bottom"/>
            <w:hideMark/>
          </w:tcPr>
          <w:p w14:paraId="4128C18A" w14:textId="77777777" w:rsidR="00F4448A" w:rsidRPr="00C97EA4" w:rsidRDefault="00F4448A" w:rsidP="00C559CF">
            <w:pPr>
              <w:spacing w:after="0" w:line="240" w:lineRule="auto"/>
              <w:jc w:val="right"/>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0.000894</w:t>
            </w:r>
          </w:p>
        </w:tc>
        <w:tc>
          <w:tcPr>
            <w:tcW w:w="1283" w:type="dxa"/>
            <w:tcBorders>
              <w:top w:val="nil"/>
              <w:left w:val="nil"/>
              <w:bottom w:val="nil"/>
              <w:right w:val="nil"/>
            </w:tcBorders>
            <w:shd w:val="clear" w:color="auto" w:fill="auto"/>
            <w:noWrap/>
            <w:vAlign w:val="bottom"/>
            <w:hideMark/>
          </w:tcPr>
          <w:p w14:paraId="53959396" w14:textId="77777777" w:rsidR="00F4448A" w:rsidRPr="00C97EA4" w:rsidRDefault="00F4448A" w:rsidP="00C559CF">
            <w:pPr>
              <w:spacing w:after="0" w:line="240" w:lineRule="auto"/>
              <w:rPr>
                <w:rFonts w:ascii="Calibri" w:eastAsia="Times New Roman" w:hAnsi="Calibri" w:cs="Times New Roman"/>
                <w:color w:val="000000"/>
                <w:lang w:eastAsia="en-GB"/>
              </w:rPr>
            </w:pPr>
            <w:r w:rsidRPr="00C97EA4">
              <w:rPr>
                <w:rFonts w:ascii="Calibri" w:eastAsia="Times New Roman" w:hAnsi="Calibri" w:cs="Times New Roman"/>
                <w:color w:val="000000"/>
                <w:lang w:eastAsia="en-GB"/>
              </w:rPr>
              <w:t xml:space="preserve">Error </w:t>
            </w:r>
            <w:proofErr w:type="spellStart"/>
            <w:r w:rsidRPr="00C97EA4">
              <w:rPr>
                <w:rFonts w:ascii="Calibri" w:eastAsia="Times New Roman" w:hAnsi="Calibri" w:cs="Times New Roman"/>
                <w:color w:val="000000"/>
                <w:lang w:eastAsia="en-GB"/>
              </w:rPr>
              <w:t>Intcp</w:t>
            </w:r>
            <w:proofErr w:type="spellEnd"/>
          </w:p>
        </w:tc>
      </w:tr>
    </w:tbl>
    <w:p w14:paraId="7415F2BE" w14:textId="77777777" w:rsidR="00F4448A" w:rsidRDefault="00F4448A" w:rsidP="00C559CF"/>
    <w:p w14:paraId="090E4D6D" w14:textId="77777777" w:rsidR="00F4448A" w:rsidRDefault="00F4448A" w:rsidP="00C559CF">
      <w:r>
        <w:rPr>
          <w:noProof/>
        </w:rPr>
        <w:drawing>
          <wp:inline distT="0" distB="0" distL="0" distR="0" wp14:anchorId="6B7B6F41" wp14:editId="70442B26">
            <wp:extent cx="2962275" cy="2043112"/>
            <wp:effectExtent l="0" t="0" r="9525" b="14605"/>
            <wp:docPr id="384" name="Chart 384">
              <a:extLst xmlns:a="http://schemas.openxmlformats.org/drawingml/2006/main">
                <a:ext uri="{FF2B5EF4-FFF2-40B4-BE49-F238E27FC236}">
                  <a16:creationId xmlns:a16="http://schemas.microsoft.com/office/drawing/2014/main" id="{5787E54E-9320-4643-B06D-2414F2EEA8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4628E5" w14:paraId="2FBA5BEE" w14:textId="77777777" w:rsidTr="00C559CF">
        <w:trPr>
          <w:trHeight w:val="300"/>
        </w:trPr>
        <w:tc>
          <w:tcPr>
            <w:tcW w:w="1120" w:type="dxa"/>
            <w:tcBorders>
              <w:top w:val="nil"/>
              <w:left w:val="nil"/>
              <w:bottom w:val="nil"/>
              <w:right w:val="nil"/>
            </w:tcBorders>
            <w:shd w:val="clear" w:color="auto" w:fill="auto"/>
            <w:noWrap/>
            <w:vAlign w:val="bottom"/>
            <w:hideMark/>
          </w:tcPr>
          <w:p w14:paraId="04BCFF61" w14:textId="77777777" w:rsidR="00F4448A" w:rsidRPr="004628E5" w:rsidRDefault="00F4448A" w:rsidP="00C559CF">
            <w:pPr>
              <w:spacing w:after="0" w:line="240" w:lineRule="auto"/>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619DE93A" w14:textId="77777777" w:rsidR="00F4448A" w:rsidRPr="004628E5" w:rsidRDefault="00F4448A" w:rsidP="00C559CF">
            <w:pPr>
              <w:spacing w:after="0" w:line="240" w:lineRule="auto"/>
              <w:jc w:val="right"/>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15.37279</w:t>
            </w:r>
          </w:p>
        </w:tc>
        <w:tc>
          <w:tcPr>
            <w:tcW w:w="1053" w:type="dxa"/>
            <w:tcBorders>
              <w:top w:val="nil"/>
              <w:left w:val="nil"/>
              <w:bottom w:val="nil"/>
              <w:right w:val="nil"/>
            </w:tcBorders>
            <w:shd w:val="clear" w:color="auto" w:fill="auto"/>
            <w:noWrap/>
            <w:vAlign w:val="bottom"/>
            <w:hideMark/>
          </w:tcPr>
          <w:p w14:paraId="020950BB" w14:textId="77777777" w:rsidR="00F4448A" w:rsidRPr="004628E5" w:rsidRDefault="00F4448A" w:rsidP="00C559CF">
            <w:pPr>
              <w:spacing w:after="0" w:line="240" w:lineRule="auto"/>
              <w:jc w:val="right"/>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0.00111</w:t>
            </w:r>
          </w:p>
        </w:tc>
        <w:tc>
          <w:tcPr>
            <w:tcW w:w="1283" w:type="dxa"/>
            <w:tcBorders>
              <w:top w:val="nil"/>
              <w:left w:val="nil"/>
              <w:bottom w:val="nil"/>
              <w:right w:val="nil"/>
            </w:tcBorders>
            <w:shd w:val="clear" w:color="auto" w:fill="auto"/>
            <w:noWrap/>
            <w:vAlign w:val="bottom"/>
            <w:hideMark/>
          </w:tcPr>
          <w:p w14:paraId="3A6AD6AC" w14:textId="77777777" w:rsidR="00F4448A" w:rsidRPr="004628E5" w:rsidRDefault="00F4448A" w:rsidP="00C559CF">
            <w:pPr>
              <w:spacing w:after="0" w:line="240" w:lineRule="auto"/>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Intercept</w:t>
            </w:r>
          </w:p>
        </w:tc>
      </w:tr>
      <w:tr w:rsidR="00F4448A" w:rsidRPr="004628E5" w14:paraId="7FAE251E" w14:textId="77777777" w:rsidTr="00C559CF">
        <w:trPr>
          <w:trHeight w:val="300"/>
        </w:trPr>
        <w:tc>
          <w:tcPr>
            <w:tcW w:w="1120" w:type="dxa"/>
            <w:tcBorders>
              <w:top w:val="nil"/>
              <w:left w:val="nil"/>
              <w:bottom w:val="nil"/>
              <w:right w:val="nil"/>
            </w:tcBorders>
            <w:shd w:val="clear" w:color="auto" w:fill="auto"/>
            <w:noWrap/>
            <w:vAlign w:val="bottom"/>
            <w:hideMark/>
          </w:tcPr>
          <w:p w14:paraId="1B6582F8" w14:textId="77777777" w:rsidR="00F4448A" w:rsidRPr="004628E5" w:rsidRDefault="00F4448A" w:rsidP="00C559CF">
            <w:pPr>
              <w:spacing w:after="0" w:line="240" w:lineRule="auto"/>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05E1ED7" w14:textId="77777777" w:rsidR="00F4448A" w:rsidRPr="004628E5" w:rsidRDefault="00F4448A" w:rsidP="00C559CF">
            <w:pPr>
              <w:spacing w:after="0" w:line="240" w:lineRule="auto"/>
              <w:jc w:val="right"/>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1.616264</w:t>
            </w:r>
          </w:p>
        </w:tc>
        <w:tc>
          <w:tcPr>
            <w:tcW w:w="1053" w:type="dxa"/>
            <w:tcBorders>
              <w:top w:val="nil"/>
              <w:left w:val="nil"/>
              <w:bottom w:val="nil"/>
              <w:right w:val="nil"/>
            </w:tcBorders>
            <w:shd w:val="clear" w:color="auto" w:fill="auto"/>
            <w:noWrap/>
            <w:vAlign w:val="bottom"/>
            <w:hideMark/>
          </w:tcPr>
          <w:p w14:paraId="55D1E12A" w14:textId="77777777" w:rsidR="00F4448A" w:rsidRPr="004628E5" w:rsidRDefault="00F4448A" w:rsidP="00C559CF">
            <w:pPr>
              <w:spacing w:after="0" w:line="240" w:lineRule="auto"/>
              <w:jc w:val="right"/>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0.000483</w:t>
            </w:r>
          </w:p>
        </w:tc>
        <w:tc>
          <w:tcPr>
            <w:tcW w:w="1283" w:type="dxa"/>
            <w:tcBorders>
              <w:top w:val="nil"/>
              <w:left w:val="nil"/>
              <w:bottom w:val="nil"/>
              <w:right w:val="nil"/>
            </w:tcBorders>
            <w:shd w:val="clear" w:color="auto" w:fill="auto"/>
            <w:noWrap/>
            <w:vAlign w:val="bottom"/>
            <w:hideMark/>
          </w:tcPr>
          <w:p w14:paraId="6FB7F7E6" w14:textId="77777777" w:rsidR="00F4448A" w:rsidRPr="004628E5" w:rsidRDefault="00F4448A" w:rsidP="00C559CF">
            <w:pPr>
              <w:spacing w:after="0" w:line="240" w:lineRule="auto"/>
              <w:rPr>
                <w:rFonts w:ascii="Calibri" w:eastAsia="Times New Roman" w:hAnsi="Calibri" w:cs="Times New Roman"/>
                <w:color w:val="000000"/>
                <w:lang w:eastAsia="en-GB"/>
              </w:rPr>
            </w:pPr>
            <w:r w:rsidRPr="004628E5">
              <w:rPr>
                <w:rFonts w:ascii="Calibri" w:eastAsia="Times New Roman" w:hAnsi="Calibri" w:cs="Times New Roman"/>
                <w:color w:val="000000"/>
                <w:lang w:eastAsia="en-GB"/>
              </w:rPr>
              <w:t xml:space="preserve">Error </w:t>
            </w:r>
            <w:proofErr w:type="spellStart"/>
            <w:r w:rsidRPr="004628E5">
              <w:rPr>
                <w:rFonts w:ascii="Calibri" w:eastAsia="Times New Roman" w:hAnsi="Calibri" w:cs="Times New Roman"/>
                <w:color w:val="000000"/>
                <w:lang w:eastAsia="en-GB"/>
              </w:rPr>
              <w:t>Intcp</w:t>
            </w:r>
            <w:proofErr w:type="spellEnd"/>
          </w:p>
        </w:tc>
      </w:tr>
    </w:tbl>
    <w:p w14:paraId="56D2E5C2" w14:textId="77777777" w:rsidR="00F4448A" w:rsidRDefault="00F4448A" w:rsidP="00C559CF"/>
    <w:p w14:paraId="73C53909" w14:textId="77777777" w:rsidR="00F4448A" w:rsidRDefault="00F4448A" w:rsidP="00C559CF">
      <w:r>
        <w:rPr>
          <w:noProof/>
        </w:rPr>
        <w:drawing>
          <wp:inline distT="0" distB="0" distL="0" distR="0" wp14:anchorId="258B5402" wp14:editId="5BA36859">
            <wp:extent cx="2962275" cy="2043112"/>
            <wp:effectExtent l="0" t="0" r="9525" b="14605"/>
            <wp:docPr id="385" name="Chart 385">
              <a:extLst xmlns:a="http://schemas.openxmlformats.org/drawingml/2006/main">
                <a:ext uri="{FF2B5EF4-FFF2-40B4-BE49-F238E27FC236}">
                  <a16:creationId xmlns:a16="http://schemas.microsoft.com/office/drawing/2014/main" id="{6E3B3B2F-0D59-4AA2-9EE7-EB55719869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tbl>
      <w:tblPr>
        <w:tblW w:w="3867" w:type="dxa"/>
        <w:tblLook w:val="04A0" w:firstRow="1" w:lastRow="0" w:firstColumn="1" w:lastColumn="0" w:noHBand="0" w:noVBand="1"/>
      </w:tblPr>
      <w:tblGrid>
        <w:gridCol w:w="1002"/>
        <w:gridCol w:w="1053"/>
        <w:gridCol w:w="1053"/>
        <w:gridCol w:w="1039"/>
      </w:tblGrid>
      <w:tr w:rsidR="00F4448A" w:rsidRPr="00AC22F8" w14:paraId="5C80B244" w14:textId="77777777" w:rsidTr="00C559CF">
        <w:trPr>
          <w:trHeight w:val="300"/>
        </w:trPr>
        <w:tc>
          <w:tcPr>
            <w:tcW w:w="960" w:type="dxa"/>
            <w:tcBorders>
              <w:top w:val="nil"/>
              <w:left w:val="nil"/>
              <w:bottom w:val="nil"/>
              <w:right w:val="nil"/>
            </w:tcBorders>
            <w:shd w:val="clear" w:color="auto" w:fill="auto"/>
            <w:noWrap/>
            <w:vAlign w:val="bottom"/>
            <w:hideMark/>
          </w:tcPr>
          <w:p w14:paraId="702A0E3F" w14:textId="77777777" w:rsidR="00F4448A" w:rsidRPr="00AC22F8" w:rsidRDefault="00F4448A" w:rsidP="00C559CF">
            <w:pPr>
              <w:spacing w:after="0" w:line="240" w:lineRule="auto"/>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Gradient</w:t>
            </w:r>
          </w:p>
        </w:tc>
        <w:tc>
          <w:tcPr>
            <w:tcW w:w="960" w:type="dxa"/>
            <w:tcBorders>
              <w:top w:val="nil"/>
              <w:left w:val="nil"/>
              <w:bottom w:val="nil"/>
              <w:right w:val="nil"/>
            </w:tcBorders>
            <w:shd w:val="clear" w:color="auto" w:fill="auto"/>
            <w:noWrap/>
            <w:vAlign w:val="bottom"/>
            <w:hideMark/>
          </w:tcPr>
          <w:p w14:paraId="18716A05" w14:textId="77777777" w:rsidR="00F4448A" w:rsidRPr="00AC22F8" w:rsidRDefault="00F4448A" w:rsidP="00C559CF">
            <w:pPr>
              <w:spacing w:after="0" w:line="240" w:lineRule="auto"/>
              <w:jc w:val="right"/>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10.26207</w:t>
            </w:r>
          </w:p>
        </w:tc>
        <w:tc>
          <w:tcPr>
            <w:tcW w:w="960" w:type="dxa"/>
            <w:tcBorders>
              <w:top w:val="nil"/>
              <w:left w:val="nil"/>
              <w:bottom w:val="nil"/>
              <w:right w:val="nil"/>
            </w:tcBorders>
            <w:shd w:val="clear" w:color="auto" w:fill="auto"/>
            <w:noWrap/>
            <w:vAlign w:val="bottom"/>
            <w:hideMark/>
          </w:tcPr>
          <w:p w14:paraId="51FD0148" w14:textId="77777777" w:rsidR="00F4448A" w:rsidRPr="00AC22F8" w:rsidRDefault="00F4448A" w:rsidP="00C559CF">
            <w:pPr>
              <w:spacing w:after="0" w:line="240" w:lineRule="auto"/>
              <w:jc w:val="right"/>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0.00061</w:t>
            </w:r>
          </w:p>
        </w:tc>
        <w:tc>
          <w:tcPr>
            <w:tcW w:w="987" w:type="dxa"/>
            <w:tcBorders>
              <w:top w:val="nil"/>
              <w:left w:val="nil"/>
              <w:bottom w:val="nil"/>
              <w:right w:val="nil"/>
            </w:tcBorders>
            <w:shd w:val="clear" w:color="auto" w:fill="auto"/>
            <w:noWrap/>
            <w:vAlign w:val="bottom"/>
            <w:hideMark/>
          </w:tcPr>
          <w:p w14:paraId="7226FB39" w14:textId="77777777" w:rsidR="00F4448A" w:rsidRPr="00AC22F8" w:rsidRDefault="00F4448A" w:rsidP="00C559CF">
            <w:pPr>
              <w:spacing w:after="0" w:line="240" w:lineRule="auto"/>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Intercept</w:t>
            </w:r>
          </w:p>
        </w:tc>
      </w:tr>
      <w:tr w:rsidR="00F4448A" w:rsidRPr="00AC22F8" w14:paraId="3C4F5CC6" w14:textId="77777777" w:rsidTr="00C559CF">
        <w:trPr>
          <w:trHeight w:val="300"/>
        </w:trPr>
        <w:tc>
          <w:tcPr>
            <w:tcW w:w="960" w:type="dxa"/>
            <w:tcBorders>
              <w:top w:val="nil"/>
              <w:left w:val="nil"/>
              <w:bottom w:val="nil"/>
              <w:right w:val="nil"/>
            </w:tcBorders>
            <w:shd w:val="clear" w:color="auto" w:fill="auto"/>
            <w:noWrap/>
            <w:vAlign w:val="bottom"/>
            <w:hideMark/>
          </w:tcPr>
          <w:p w14:paraId="5043BE95" w14:textId="77777777" w:rsidR="00F4448A" w:rsidRPr="00AC22F8" w:rsidRDefault="00F4448A" w:rsidP="00C559CF">
            <w:pPr>
              <w:spacing w:after="0" w:line="240" w:lineRule="auto"/>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Std Error</w:t>
            </w:r>
          </w:p>
        </w:tc>
        <w:tc>
          <w:tcPr>
            <w:tcW w:w="960" w:type="dxa"/>
            <w:tcBorders>
              <w:top w:val="nil"/>
              <w:left w:val="nil"/>
              <w:bottom w:val="nil"/>
              <w:right w:val="nil"/>
            </w:tcBorders>
            <w:shd w:val="clear" w:color="auto" w:fill="auto"/>
            <w:noWrap/>
            <w:vAlign w:val="bottom"/>
            <w:hideMark/>
          </w:tcPr>
          <w:p w14:paraId="51F338D6" w14:textId="77777777" w:rsidR="00F4448A" w:rsidRPr="00AC22F8" w:rsidRDefault="00F4448A" w:rsidP="00C559CF">
            <w:pPr>
              <w:spacing w:after="0" w:line="240" w:lineRule="auto"/>
              <w:jc w:val="right"/>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0.972895</w:t>
            </w:r>
          </w:p>
        </w:tc>
        <w:tc>
          <w:tcPr>
            <w:tcW w:w="960" w:type="dxa"/>
            <w:tcBorders>
              <w:top w:val="nil"/>
              <w:left w:val="nil"/>
              <w:bottom w:val="nil"/>
              <w:right w:val="nil"/>
            </w:tcBorders>
            <w:shd w:val="clear" w:color="auto" w:fill="auto"/>
            <w:noWrap/>
            <w:vAlign w:val="bottom"/>
            <w:hideMark/>
          </w:tcPr>
          <w:p w14:paraId="7AD85A5B" w14:textId="77777777" w:rsidR="00F4448A" w:rsidRPr="00AC22F8" w:rsidRDefault="00F4448A" w:rsidP="00C559CF">
            <w:pPr>
              <w:spacing w:after="0" w:line="240" w:lineRule="auto"/>
              <w:jc w:val="right"/>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0.000291</w:t>
            </w:r>
          </w:p>
        </w:tc>
        <w:tc>
          <w:tcPr>
            <w:tcW w:w="987" w:type="dxa"/>
            <w:tcBorders>
              <w:top w:val="nil"/>
              <w:left w:val="nil"/>
              <w:bottom w:val="nil"/>
              <w:right w:val="nil"/>
            </w:tcBorders>
            <w:shd w:val="clear" w:color="auto" w:fill="auto"/>
            <w:noWrap/>
            <w:vAlign w:val="bottom"/>
            <w:hideMark/>
          </w:tcPr>
          <w:p w14:paraId="590F557C" w14:textId="77777777" w:rsidR="00F4448A" w:rsidRPr="00AC22F8" w:rsidRDefault="00F4448A" w:rsidP="00C559CF">
            <w:pPr>
              <w:spacing w:after="0" w:line="240" w:lineRule="auto"/>
              <w:rPr>
                <w:rFonts w:ascii="Calibri" w:eastAsia="Times New Roman" w:hAnsi="Calibri" w:cs="Times New Roman"/>
                <w:color w:val="000000"/>
                <w:lang w:eastAsia="en-GB"/>
              </w:rPr>
            </w:pPr>
            <w:r w:rsidRPr="00AC22F8">
              <w:rPr>
                <w:rFonts w:ascii="Calibri" w:eastAsia="Times New Roman" w:hAnsi="Calibri" w:cs="Times New Roman"/>
                <w:color w:val="000000"/>
                <w:lang w:eastAsia="en-GB"/>
              </w:rPr>
              <w:t xml:space="preserve">Error </w:t>
            </w:r>
            <w:proofErr w:type="spellStart"/>
            <w:r w:rsidRPr="00AC22F8">
              <w:rPr>
                <w:rFonts w:ascii="Calibri" w:eastAsia="Times New Roman" w:hAnsi="Calibri" w:cs="Times New Roman"/>
                <w:color w:val="000000"/>
                <w:lang w:eastAsia="en-GB"/>
              </w:rPr>
              <w:t>Intcp</w:t>
            </w:r>
            <w:proofErr w:type="spellEnd"/>
          </w:p>
        </w:tc>
      </w:tr>
    </w:tbl>
    <w:p w14:paraId="4BA6F2E4" w14:textId="77777777" w:rsidR="00F4448A" w:rsidRDefault="00F4448A" w:rsidP="00C559CF"/>
    <w:p w14:paraId="5EC1024C" w14:textId="77777777" w:rsidR="00F4448A" w:rsidRDefault="00F4448A" w:rsidP="00C559CF">
      <w:r>
        <w:rPr>
          <w:noProof/>
        </w:rPr>
        <w:lastRenderedPageBreak/>
        <w:drawing>
          <wp:inline distT="0" distB="0" distL="0" distR="0" wp14:anchorId="605ECEC0" wp14:editId="60DDA35A">
            <wp:extent cx="2962275" cy="2043112"/>
            <wp:effectExtent l="0" t="0" r="9525" b="14605"/>
            <wp:docPr id="386" name="Chart 386">
              <a:extLst xmlns:a="http://schemas.openxmlformats.org/drawingml/2006/main">
                <a:ext uri="{FF2B5EF4-FFF2-40B4-BE49-F238E27FC236}">
                  <a16:creationId xmlns:a16="http://schemas.microsoft.com/office/drawing/2014/main" id="{D3A30AE5-09B5-45BA-AC4A-670D25E322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tbl>
      <w:tblPr>
        <w:tblW w:w="3867" w:type="dxa"/>
        <w:tblLook w:val="04A0" w:firstRow="1" w:lastRow="0" w:firstColumn="1" w:lastColumn="0" w:noHBand="0" w:noVBand="1"/>
      </w:tblPr>
      <w:tblGrid>
        <w:gridCol w:w="1002"/>
        <w:gridCol w:w="1053"/>
        <w:gridCol w:w="960"/>
        <w:gridCol w:w="1039"/>
      </w:tblGrid>
      <w:tr w:rsidR="00F4448A" w:rsidRPr="00D15ABA" w14:paraId="0126B68C" w14:textId="77777777" w:rsidTr="00C559CF">
        <w:trPr>
          <w:trHeight w:val="300"/>
        </w:trPr>
        <w:tc>
          <w:tcPr>
            <w:tcW w:w="960" w:type="dxa"/>
            <w:tcBorders>
              <w:top w:val="nil"/>
              <w:left w:val="nil"/>
              <w:bottom w:val="nil"/>
              <w:right w:val="nil"/>
            </w:tcBorders>
            <w:shd w:val="clear" w:color="auto" w:fill="auto"/>
            <w:noWrap/>
            <w:vAlign w:val="bottom"/>
            <w:hideMark/>
          </w:tcPr>
          <w:p w14:paraId="2D8205E9" w14:textId="77777777" w:rsidR="00F4448A" w:rsidRPr="00D15ABA" w:rsidRDefault="00F4448A" w:rsidP="00C559CF">
            <w:pPr>
              <w:spacing w:after="0" w:line="240" w:lineRule="auto"/>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Gradient</w:t>
            </w:r>
          </w:p>
        </w:tc>
        <w:tc>
          <w:tcPr>
            <w:tcW w:w="960" w:type="dxa"/>
            <w:tcBorders>
              <w:top w:val="nil"/>
              <w:left w:val="nil"/>
              <w:bottom w:val="nil"/>
              <w:right w:val="nil"/>
            </w:tcBorders>
            <w:shd w:val="clear" w:color="auto" w:fill="auto"/>
            <w:noWrap/>
            <w:vAlign w:val="bottom"/>
            <w:hideMark/>
          </w:tcPr>
          <w:p w14:paraId="70298F7D" w14:textId="77777777" w:rsidR="00F4448A" w:rsidRPr="00D15ABA" w:rsidRDefault="00F4448A" w:rsidP="00C559CF">
            <w:pPr>
              <w:spacing w:after="0" w:line="240" w:lineRule="auto"/>
              <w:jc w:val="right"/>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6.520615</w:t>
            </w:r>
          </w:p>
        </w:tc>
        <w:tc>
          <w:tcPr>
            <w:tcW w:w="960" w:type="dxa"/>
            <w:tcBorders>
              <w:top w:val="nil"/>
              <w:left w:val="nil"/>
              <w:bottom w:val="nil"/>
              <w:right w:val="nil"/>
            </w:tcBorders>
            <w:shd w:val="clear" w:color="auto" w:fill="auto"/>
            <w:noWrap/>
            <w:vAlign w:val="bottom"/>
            <w:hideMark/>
          </w:tcPr>
          <w:p w14:paraId="05729212" w14:textId="77777777" w:rsidR="00F4448A" w:rsidRPr="00D15ABA" w:rsidRDefault="00F4448A" w:rsidP="00C559CF">
            <w:pPr>
              <w:spacing w:after="0" w:line="240" w:lineRule="auto"/>
              <w:jc w:val="right"/>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6.3E-05</w:t>
            </w:r>
          </w:p>
        </w:tc>
        <w:tc>
          <w:tcPr>
            <w:tcW w:w="987" w:type="dxa"/>
            <w:tcBorders>
              <w:top w:val="nil"/>
              <w:left w:val="nil"/>
              <w:bottom w:val="nil"/>
              <w:right w:val="nil"/>
            </w:tcBorders>
            <w:shd w:val="clear" w:color="auto" w:fill="auto"/>
            <w:noWrap/>
            <w:vAlign w:val="bottom"/>
            <w:hideMark/>
          </w:tcPr>
          <w:p w14:paraId="175A6022" w14:textId="77777777" w:rsidR="00F4448A" w:rsidRPr="00D15ABA" w:rsidRDefault="00F4448A" w:rsidP="00C559CF">
            <w:pPr>
              <w:spacing w:after="0" w:line="240" w:lineRule="auto"/>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Intercept</w:t>
            </w:r>
          </w:p>
        </w:tc>
      </w:tr>
      <w:tr w:rsidR="00F4448A" w:rsidRPr="00D15ABA" w14:paraId="4BA5613D" w14:textId="77777777" w:rsidTr="00C559CF">
        <w:trPr>
          <w:trHeight w:val="300"/>
        </w:trPr>
        <w:tc>
          <w:tcPr>
            <w:tcW w:w="960" w:type="dxa"/>
            <w:tcBorders>
              <w:top w:val="nil"/>
              <w:left w:val="nil"/>
              <w:bottom w:val="nil"/>
              <w:right w:val="nil"/>
            </w:tcBorders>
            <w:shd w:val="clear" w:color="auto" w:fill="auto"/>
            <w:noWrap/>
            <w:vAlign w:val="bottom"/>
            <w:hideMark/>
          </w:tcPr>
          <w:p w14:paraId="4535C332" w14:textId="77777777" w:rsidR="00F4448A" w:rsidRPr="00D15ABA" w:rsidRDefault="00F4448A" w:rsidP="00C559CF">
            <w:pPr>
              <w:spacing w:after="0" w:line="240" w:lineRule="auto"/>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Std Error</w:t>
            </w:r>
          </w:p>
        </w:tc>
        <w:tc>
          <w:tcPr>
            <w:tcW w:w="960" w:type="dxa"/>
            <w:tcBorders>
              <w:top w:val="nil"/>
              <w:left w:val="nil"/>
              <w:bottom w:val="nil"/>
              <w:right w:val="nil"/>
            </w:tcBorders>
            <w:shd w:val="clear" w:color="auto" w:fill="auto"/>
            <w:noWrap/>
            <w:vAlign w:val="bottom"/>
            <w:hideMark/>
          </w:tcPr>
          <w:p w14:paraId="3A8E20B2" w14:textId="77777777" w:rsidR="00F4448A" w:rsidRPr="00D15ABA" w:rsidRDefault="00F4448A" w:rsidP="00C559CF">
            <w:pPr>
              <w:spacing w:after="0" w:line="240" w:lineRule="auto"/>
              <w:jc w:val="right"/>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0.027514</w:t>
            </w:r>
          </w:p>
        </w:tc>
        <w:tc>
          <w:tcPr>
            <w:tcW w:w="960" w:type="dxa"/>
            <w:tcBorders>
              <w:top w:val="nil"/>
              <w:left w:val="nil"/>
              <w:bottom w:val="nil"/>
              <w:right w:val="nil"/>
            </w:tcBorders>
            <w:shd w:val="clear" w:color="auto" w:fill="auto"/>
            <w:noWrap/>
            <w:vAlign w:val="bottom"/>
            <w:hideMark/>
          </w:tcPr>
          <w:p w14:paraId="79890F32" w14:textId="77777777" w:rsidR="00F4448A" w:rsidRPr="00D15ABA" w:rsidRDefault="00F4448A" w:rsidP="00C559CF">
            <w:pPr>
              <w:spacing w:after="0" w:line="240" w:lineRule="auto"/>
              <w:jc w:val="right"/>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8.22E-06</w:t>
            </w:r>
          </w:p>
        </w:tc>
        <w:tc>
          <w:tcPr>
            <w:tcW w:w="987" w:type="dxa"/>
            <w:tcBorders>
              <w:top w:val="nil"/>
              <w:left w:val="nil"/>
              <w:bottom w:val="nil"/>
              <w:right w:val="nil"/>
            </w:tcBorders>
            <w:shd w:val="clear" w:color="auto" w:fill="auto"/>
            <w:noWrap/>
            <w:vAlign w:val="bottom"/>
            <w:hideMark/>
          </w:tcPr>
          <w:p w14:paraId="1A18FCC2" w14:textId="77777777" w:rsidR="00F4448A" w:rsidRPr="00D15ABA" w:rsidRDefault="00F4448A" w:rsidP="00C559CF">
            <w:pPr>
              <w:spacing w:after="0" w:line="240" w:lineRule="auto"/>
              <w:rPr>
                <w:rFonts w:ascii="Calibri" w:eastAsia="Times New Roman" w:hAnsi="Calibri" w:cs="Times New Roman"/>
                <w:color w:val="000000"/>
                <w:lang w:eastAsia="en-GB"/>
              </w:rPr>
            </w:pPr>
            <w:r w:rsidRPr="00D15ABA">
              <w:rPr>
                <w:rFonts w:ascii="Calibri" w:eastAsia="Times New Roman" w:hAnsi="Calibri" w:cs="Times New Roman"/>
                <w:color w:val="000000"/>
                <w:lang w:eastAsia="en-GB"/>
              </w:rPr>
              <w:t xml:space="preserve">Error </w:t>
            </w:r>
            <w:proofErr w:type="spellStart"/>
            <w:r w:rsidRPr="00D15ABA">
              <w:rPr>
                <w:rFonts w:ascii="Calibri" w:eastAsia="Times New Roman" w:hAnsi="Calibri" w:cs="Times New Roman"/>
                <w:color w:val="000000"/>
                <w:lang w:eastAsia="en-GB"/>
              </w:rPr>
              <w:t>Intcp</w:t>
            </w:r>
            <w:proofErr w:type="spellEnd"/>
          </w:p>
        </w:tc>
      </w:tr>
    </w:tbl>
    <w:p w14:paraId="229034EF" w14:textId="77777777" w:rsidR="00F4448A" w:rsidRDefault="00F4448A" w:rsidP="00C559CF"/>
    <w:p w14:paraId="114B6B27" w14:textId="77777777" w:rsidR="00F4448A" w:rsidRPr="002C31D8" w:rsidRDefault="00F4448A" w:rsidP="00C559CF">
      <w:pPr>
        <w:pStyle w:val="Heading4"/>
      </w:pPr>
      <w:r>
        <w:t>6.4.2.2 3-nitro-4-chlorophenolate tetrabutylammonium reaction with 4-nitrophenylacetate</w:t>
      </w:r>
    </w:p>
    <w:tbl>
      <w:tblPr>
        <w:tblW w:w="6772" w:type="dxa"/>
        <w:tblLook w:val="04A0" w:firstRow="1" w:lastRow="0" w:firstColumn="1" w:lastColumn="0" w:noHBand="0" w:noVBand="1"/>
      </w:tblPr>
      <w:tblGrid>
        <w:gridCol w:w="1701"/>
        <w:gridCol w:w="1053"/>
        <w:gridCol w:w="1053"/>
        <w:gridCol w:w="1053"/>
        <w:gridCol w:w="1053"/>
        <w:gridCol w:w="960"/>
      </w:tblGrid>
      <w:tr w:rsidR="00F4448A" w:rsidRPr="00505712" w14:paraId="79DB6894" w14:textId="77777777" w:rsidTr="00C559CF">
        <w:trPr>
          <w:trHeight w:val="360"/>
        </w:trPr>
        <w:tc>
          <w:tcPr>
            <w:tcW w:w="1701" w:type="dxa"/>
            <w:tcBorders>
              <w:top w:val="nil"/>
              <w:left w:val="nil"/>
              <w:bottom w:val="nil"/>
              <w:right w:val="nil"/>
            </w:tcBorders>
            <w:shd w:val="clear" w:color="auto" w:fill="auto"/>
            <w:noWrap/>
            <w:vAlign w:val="bottom"/>
            <w:hideMark/>
          </w:tcPr>
          <w:p w14:paraId="155A5EBC" w14:textId="77777777" w:rsidR="00F4448A" w:rsidRPr="00505712" w:rsidRDefault="00F4448A" w:rsidP="00C559CF">
            <w:pPr>
              <w:spacing w:after="0" w:line="240" w:lineRule="auto"/>
              <w:rPr>
                <w:rFonts w:ascii="Times New Roman" w:eastAsia="Times New Roman" w:hAnsi="Times New Roman" w:cs="Times New Roman"/>
                <w:sz w:val="24"/>
                <w:szCs w:val="24"/>
                <w:lang w:eastAsia="en-GB"/>
              </w:rPr>
            </w:pPr>
          </w:p>
        </w:tc>
        <w:tc>
          <w:tcPr>
            <w:tcW w:w="4111" w:type="dxa"/>
            <w:gridSpan w:val="4"/>
            <w:tcBorders>
              <w:top w:val="nil"/>
              <w:left w:val="nil"/>
              <w:bottom w:val="nil"/>
              <w:right w:val="nil"/>
            </w:tcBorders>
            <w:shd w:val="clear" w:color="auto" w:fill="auto"/>
            <w:noWrap/>
            <w:vAlign w:val="bottom"/>
            <w:hideMark/>
          </w:tcPr>
          <w:p w14:paraId="46F1022D" w14:textId="77777777" w:rsidR="00F4448A" w:rsidRPr="00505712" w:rsidRDefault="00F4448A" w:rsidP="00C559CF">
            <w:pPr>
              <w:spacing w:after="0" w:line="240" w:lineRule="auto"/>
              <w:jc w:val="center"/>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 xml:space="preserve">Table of </w:t>
            </w:r>
            <w:r w:rsidRPr="00505712">
              <w:rPr>
                <w:rFonts w:ascii="Calibri" w:eastAsia="Times New Roman" w:hAnsi="Calibri" w:cs="Times New Roman"/>
                <w:i/>
                <w:iCs/>
                <w:color w:val="000000"/>
                <w:lang w:eastAsia="en-GB"/>
              </w:rPr>
              <w:t>k</w:t>
            </w:r>
            <w:r w:rsidRPr="00505712">
              <w:rPr>
                <w:rFonts w:ascii="Calibri" w:eastAsia="Times New Roman" w:hAnsi="Calibri" w:cs="Times New Roman"/>
                <w:color w:val="000000"/>
                <w:vertAlign w:val="subscript"/>
                <w:lang w:eastAsia="en-GB"/>
              </w:rPr>
              <w:t>obs</w:t>
            </w:r>
          </w:p>
        </w:tc>
        <w:tc>
          <w:tcPr>
            <w:tcW w:w="960" w:type="dxa"/>
            <w:tcBorders>
              <w:top w:val="nil"/>
              <w:left w:val="nil"/>
              <w:bottom w:val="nil"/>
              <w:right w:val="nil"/>
            </w:tcBorders>
            <w:shd w:val="clear" w:color="auto" w:fill="auto"/>
            <w:noWrap/>
            <w:vAlign w:val="bottom"/>
            <w:hideMark/>
          </w:tcPr>
          <w:p w14:paraId="26ED54D0" w14:textId="77777777" w:rsidR="00F4448A" w:rsidRPr="00505712" w:rsidRDefault="00F4448A" w:rsidP="00C559CF">
            <w:pPr>
              <w:spacing w:after="0" w:line="240" w:lineRule="auto"/>
              <w:jc w:val="center"/>
              <w:rPr>
                <w:rFonts w:ascii="Calibri" w:eastAsia="Times New Roman" w:hAnsi="Calibri" w:cs="Times New Roman"/>
                <w:color w:val="000000"/>
                <w:lang w:eastAsia="en-GB"/>
              </w:rPr>
            </w:pPr>
          </w:p>
        </w:tc>
      </w:tr>
      <w:tr w:rsidR="00F4448A" w:rsidRPr="00505712" w14:paraId="220A511E" w14:textId="77777777" w:rsidTr="00C559CF">
        <w:trPr>
          <w:trHeight w:val="300"/>
        </w:trPr>
        <w:tc>
          <w:tcPr>
            <w:tcW w:w="1701" w:type="dxa"/>
            <w:tcBorders>
              <w:top w:val="nil"/>
              <w:left w:val="nil"/>
              <w:bottom w:val="nil"/>
              <w:right w:val="nil"/>
            </w:tcBorders>
            <w:shd w:val="clear" w:color="auto" w:fill="auto"/>
            <w:noWrap/>
            <w:vAlign w:val="bottom"/>
            <w:hideMark/>
          </w:tcPr>
          <w:p w14:paraId="7147FEBB" w14:textId="77777777" w:rsidR="00F4448A" w:rsidRPr="00505712" w:rsidRDefault="00F4448A" w:rsidP="00C559CF">
            <w:pPr>
              <w:spacing w:after="0" w:line="240" w:lineRule="auto"/>
              <w:rPr>
                <w:rFonts w:ascii="Times New Roman" w:eastAsia="Times New Roman" w:hAnsi="Times New Roman" w:cs="Times New Roman"/>
                <w:sz w:val="20"/>
                <w:szCs w:val="20"/>
                <w:lang w:eastAsia="en-GB"/>
              </w:rPr>
            </w:pPr>
          </w:p>
        </w:tc>
        <w:tc>
          <w:tcPr>
            <w:tcW w:w="4111" w:type="dxa"/>
            <w:gridSpan w:val="4"/>
            <w:tcBorders>
              <w:top w:val="nil"/>
              <w:left w:val="nil"/>
              <w:bottom w:val="nil"/>
              <w:right w:val="nil"/>
            </w:tcBorders>
            <w:shd w:val="clear" w:color="000000" w:fill="ACB9CA"/>
            <w:noWrap/>
            <w:vAlign w:val="bottom"/>
            <w:hideMark/>
          </w:tcPr>
          <w:p w14:paraId="72044DA2" w14:textId="77777777" w:rsidR="00F4448A" w:rsidRPr="00505712" w:rsidRDefault="00F4448A" w:rsidP="00C559CF">
            <w:pPr>
              <w:spacing w:after="0" w:line="240" w:lineRule="auto"/>
              <w:jc w:val="center"/>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3-NO2-PhO TBA]</w:t>
            </w:r>
          </w:p>
        </w:tc>
        <w:tc>
          <w:tcPr>
            <w:tcW w:w="960" w:type="dxa"/>
            <w:tcBorders>
              <w:top w:val="nil"/>
              <w:left w:val="nil"/>
              <w:bottom w:val="nil"/>
              <w:right w:val="nil"/>
            </w:tcBorders>
            <w:shd w:val="clear" w:color="auto" w:fill="auto"/>
            <w:noWrap/>
            <w:vAlign w:val="bottom"/>
            <w:hideMark/>
          </w:tcPr>
          <w:p w14:paraId="2A2329E0" w14:textId="77777777" w:rsidR="00F4448A" w:rsidRPr="00505712" w:rsidRDefault="00F4448A" w:rsidP="00C559CF">
            <w:pPr>
              <w:spacing w:after="0" w:line="240" w:lineRule="auto"/>
              <w:jc w:val="center"/>
              <w:rPr>
                <w:rFonts w:ascii="Calibri" w:eastAsia="Times New Roman" w:hAnsi="Calibri" w:cs="Times New Roman"/>
                <w:color w:val="000000"/>
                <w:lang w:eastAsia="en-GB"/>
              </w:rPr>
            </w:pPr>
          </w:p>
        </w:tc>
      </w:tr>
      <w:tr w:rsidR="00F4448A" w:rsidRPr="00505712" w14:paraId="3B61C505" w14:textId="77777777" w:rsidTr="00C559CF">
        <w:trPr>
          <w:trHeight w:val="360"/>
        </w:trPr>
        <w:tc>
          <w:tcPr>
            <w:tcW w:w="1701" w:type="dxa"/>
            <w:tcBorders>
              <w:top w:val="nil"/>
              <w:left w:val="nil"/>
              <w:bottom w:val="single" w:sz="4" w:space="0" w:color="auto"/>
              <w:right w:val="single" w:sz="4" w:space="0" w:color="auto"/>
            </w:tcBorders>
            <w:shd w:val="clear" w:color="000000" w:fill="FCE4D6"/>
            <w:noWrap/>
            <w:vAlign w:val="bottom"/>
            <w:hideMark/>
          </w:tcPr>
          <w:p w14:paraId="00D69E1B" w14:textId="77777777" w:rsidR="00F4448A" w:rsidRPr="00505712" w:rsidRDefault="00F4448A" w:rsidP="00C559CF">
            <w:pPr>
              <w:spacing w:after="0" w:line="240" w:lineRule="auto"/>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CHCl</w:t>
            </w:r>
            <w:r w:rsidRPr="00505712">
              <w:rPr>
                <w:rFonts w:ascii="Calibri" w:eastAsia="Times New Roman" w:hAnsi="Calibri" w:cs="Times New Roman"/>
                <w:color w:val="000000"/>
                <w:vertAlign w:val="subscript"/>
                <w:lang w:eastAsia="en-GB"/>
              </w:rPr>
              <w:t>3</w:t>
            </w:r>
            <w:r w:rsidRPr="00505712">
              <w:rPr>
                <w:rFonts w:ascii="Calibri" w:eastAsia="Times New Roman" w:hAnsi="Calibri" w:cs="Times New Roman"/>
                <w:color w:val="000000"/>
                <w:lang w:eastAsia="en-GB"/>
              </w:rPr>
              <w:t>]in CH</w:t>
            </w:r>
            <w:r w:rsidRPr="00505712">
              <w:rPr>
                <w:rFonts w:ascii="Calibri" w:eastAsia="Times New Roman" w:hAnsi="Calibri" w:cs="Times New Roman"/>
                <w:color w:val="000000"/>
                <w:vertAlign w:val="subscript"/>
                <w:lang w:eastAsia="en-GB"/>
              </w:rPr>
              <w:t>3</w:t>
            </w:r>
            <w:r w:rsidRPr="00505712">
              <w:rPr>
                <w:rFonts w:ascii="Calibri" w:eastAsia="Times New Roman" w:hAnsi="Calibri" w:cs="Times New Roman"/>
                <w:color w:val="000000"/>
                <w:lang w:eastAsia="en-GB"/>
              </w:rPr>
              <w:t>CN</w:t>
            </w:r>
          </w:p>
        </w:tc>
        <w:tc>
          <w:tcPr>
            <w:tcW w:w="952" w:type="dxa"/>
            <w:tcBorders>
              <w:top w:val="nil"/>
              <w:left w:val="nil"/>
              <w:bottom w:val="single" w:sz="4" w:space="0" w:color="auto"/>
              <w:right w:val="nil"/>
            </w:tcBorders>
            <w:shd w:val="clear" w:color="000000" w:fill="ACB9CA"/>
            <w:noWrap/>
            <w:vAlign w:val="bottom"/>
            <w:hideMark/>
          </w:tcPr>
          <w:p w14:paraId="447C19B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05</w:t>
            </w:r>
          </w:p>
        </w:tc>
        <w:tc>
          <w:tcPr>
            <w:tcW w:w="1053" w:type="dxa"/>
            <w:tcBorders>
              <w:top w:val="nil"/>
              <w:left w:val="nil"/>
              <w:bottom w:val="single" w:sz="4" w:space="0" w:color="auto"/>
              <w:right w:val="nil"/>
            </w:tcBorders>
            <w:shd w:val="clear" w:color="000000" w:fill="ACB9CA"/>
            <w:noWrap/>
            <w:vAlign w:val="bottom"/>
            <w:hideMark/>
          </w:tcPr>
          <w:p w14:paraId="67F4871B"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065</w:t>
            </w:r>
          </w:p>
        </w:tc>
        <w:tc>
          <w:tcPr>
            <w:tcW w:w="1053" w:type="dxa"/>
            <w:tcBorders>
              <w:top w:val="nil"/>
              <w:left w:val="nil"/>
              <w:bottom w:val="single" w:sz="4" w:space="0" w:color="auto"/>
              <w:right w:val="nil"/>
            </w:tcBorders>
            <w:shd w:val="clear" w:color="000000" w:fill="ACB9CA"/>
            <w:noWrap/>
            <w:vAlign w:val="bottom"/>
            <w:hideMark/>
          </w:tcPr>
          <w:p w14:paraId="2AF0107E"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075</w:t>
            </w:r>
          </w:p>
        </w:tc>
        <w:tc>
          <w:tcPr>
            <w:tcW w:w="1053" w:type="dxa"/>
            <w:tcBorders>
              <w:top w:val="nil"/>
              <w:left w:val="nil"/>
              <w:bottom w:val="single" w:sz="4" w:space="0" w:color="auto"/>
              <w:right w:val="nil"/>
            </w:tcBorders>
            <w:shd w:val="clear" w:color="000000" w:fill="ACB9CA"/>
            <w:noWrap/>
            <w:vAlign w:val="bottom"/>
            <w:hideMark/>
          </w:tcPr>
          <w:p w14:paraId="56B58B03"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1</w:t>
            </w:r>
          </w:p>
        </w:tc>
        <w:tc>
          <w:tcPr>
            <w:tcW w:w="960" w:type="dxa"/>
            <w:tcBorders>
              <w:top w:val="nil"/>
              <w:left w:val="single" w:sz="4" w:space="0" w:color="auto"/>
              <w:bottom w:val="single" w:sz="4" w:space="0" w:color="auto"/>
              <w:right w:val="nil"/>
            </w:tcBorders>
            <w:shd w:val="clear" w:color="000000" w:fill="F4B084"/>
            <w:noWrap/>
            <w:vAlign w:val="bottom"/>
            <w:hideMark/>
          </w:tcPr>
          <w:p w14:paraId="0DA2D8BF" w14:textId="77777777" w:rsidR="00F4448A" w:rsidRPr="00505712" w:rsidRDefault="00F4448A" w:rsidP="00C559CF">
            <w:pPr>
              <w:spacing w:after="0" w:line="240" w:lineRule="auto"/>
              <w:rPr>
                <w:rFonts w:ascii="Calibri" w:eastAsia="Times New Roman" w:hAnsi="Calibri" w:cs="Times New Roman"/>
                <w:color w:val="000000"/>
                <w:lang w:eastAsia="en-GB"/>
              </w:rPr>
            </w:pPr>
            <w:r w:rsidRPr="00505712">
              <w:rPr>
                <w:rFonts w:ascii="Calibri" w:eastAsia="Times New Roman" w:hAnsi="Calibri" w:cs="Times New Roman"/>
                <w:i/>
                <w:iCs/>
                <w:color w:val="000000"/>
                <w:lang w:eastAsia="en-GB"/>
              </w:rPr>
              <w:t>k</w:t>
            </w:r>
            <w:r w:rsidRPr="00505712">
              <w:rPr>
                <w:rFonts w:ascii="Calibri" w:eastAsia="Times New Roman" w:hAnsi="Calibri" w:cs="Times New Roman"/>
                <w:color w:val="000000"/>
                <w:vertAlign w:val="subscript"/>
                <w:lang w:eastAsia="en-GB"/>
              </w:rPr>
              <w:t>2</w:t>
            </w:r>
          </w:p>
        </w:tc>
      </w:tr>
      <w:tr w:rsidR="00F4448A" w:rsidRPr="00505712" w14:paraId="49929E4B"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30D01C0C"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28125</w:t>
            </w:r>
          </w:p>
        </w:tc>
        <w:tc>
          <w:tcPr>
            <w:tcW w:w="952" w:type="dxa"/>
            <w:tcBorders>
              <w:top w:val="nil"/>
              <w:left w:val="nil"/>
              <w:bottom w:val="nil"/>
              <w:right w:val="nil"/>
            </w:tcBorders>
            <w:shd w:val="clear" w:color="auto" w:fill="auto"/>
            <w:noWrap/>
            <w:vAlign w:val="bottom"/>
            <w:hideMark/>
          </w:tcPr>
          <w:p w14:paraId="3AD0B9EC"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943</w:t>
            </w:r>
          </w:p>
        </w:tc>
        <w:tc>
          <w:tcPr>
            <w:tcW w:w="1053" w:type="dxa"/>
            <w:tcBorders>
              <w:top w:val="nil"/>
              <w:left w:val="nil"/>
              <w:bottom w:val="nil"/>
              <w:right w:val="nil"/>
            </w:tcBorders>
            <w:shd w:val="clear" w:color="auto" w:fill="auto"/>
            <w:noWrap/>
            <w:vAlign w:val="bottom"/>
            <w:hideMark/>
          </w:tcPr>
          <w:p w14:paraId="74796A19"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848</w:t>
            </w:r>
          </w:p>
        </w:tc>
        <w:tc>
          <w:tcPr>
            <w:tcW w:w="1053" w:type="dxa"/>
            <w:tcBorders>
              <w:top w:val="nil"/>
              <w:left w:val="nil"/>
              <w:bottom w:val="nil"/>
              <w:right w:val="nil"/>
            </w:tcBorders>
            <w:shd w:val="clear" w:color="auto" w:fill="auto"/>
            <w:noWrap/>
            <w:vAlign w:val="bottom"/>
            <w:hideMark/>
          </w:tcPr>
          <w:p w14:paraId="70E8395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9389</w:t>
            </w:r>
          </w:p>
        </w:tc>
        <w:tc>
          <w:tcPr>
            <w:tcW w:w="1053" w:type="dxa"/>
            <w:tcBorders>
              <w:top w:val="nil"/>
              <w:left w:val="nil"/>
              <w:bottom w:val="nil"/>
              <w:right w:val="nil"/>
            </w:tcBorders>
            <w:shd w:val="clear" w:color="auto" w:fill="auto"/>
            <w:noWrap/>
            <w:vAlign w:val="bottom"/>
            <w:hideMark/>
          </w:tcPr>
          <w:p w14:paraId="17ECACFA"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2445</w:t>
            </w:r>
          </w:p>
        </w:tc>
        <w:tc>
          <w:tcPr>
            <w:tcW w:w="960" w:type="dxa"/>
            <w:tcBorders>
              <w:top w:val="nil"/>
              <w:left w:val="single" w:sz="4" w:space="0" w:color="auto"/>
              <w:bottom w:val="nil"/>
              <w:right w:val="nil"/>
            </w:tcBorders>
            <w:shd w:val="clear" w:color="000000" w:fill="F4B084"/>
            <w:noWrap/>
            <w:vAlign w:val="bottom"/>
            <w:hideMark/>
          </w:tcPr>
          <w:p w14:paraId="6DB4BBB9"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2.709</w:t>
            </w:r>
          </w:p>
        </w:tc>
      </w:tr>
      <w:tr w:rsidR="00F4448A" w:rsidRPr="00505712" w14:paraId="1878849B"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18CF874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625</w:t>
            </w:r>
          </w:p>
        </w:tc>
        <w:tc>
          <w:tcPr>
            <w:tcW w:w="952" w:type="dxa"/>
            <w:tcBorders>
              <w:top w:val="nil"/>
              <w:left w:val="nil"/>
              <w:bottom w:val="nil"/>
              <w:right w:val="nil"/>
            </w:tcBorders>
            <w:shd w:val="clear" w:color="auto" w:fill="auto"/>
            <w:noWrap/>
            <w:vAlign w:val="bottom"/>
            <w:hideMark/>
          </w:tcPr>
          <w:p w14:paraId="6C857513"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915</w:t>
            </w:r>
          </w:p>
        </w:tc>
        <w:tc>
          <w:tcPr>
            <w:tcW w:w="1053" w:type="dxa"/>
            <w:tcBorders>
              <w:top w:val="nil"/>
              <w:left w:val="nil"/>
              <w:bottom w:val="nil"/>
              <w:right w:val="nil"/>
            </w:tcBorders>
            <w:shd w:val="clear" w:color="auto" w:fill="auto"/>
            <w:noWrap/>
            <w:vAlign w:val="bottom"/>
            <w:hideMark/>
          </w:tcPr>
          <w:p w14:paraId="56E9424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8649</w:t>
            </w:r>
          </w:p>
        </w:tc>
        <w:tc>
          <w:tcPr>
            <w:tcW w:w="1053" w:type="dxa"/>
            <w:tcBorders>
              <w:top w:val="nil"/>
              <w:left w:val="nil"/>
              <w:bottom w:val="nil"/>
              <w:right w:val="nil"/>
            </w:tcBorders>
            <w:shd w:val="clear" w:color="auto" w:fill="auto"/>
            <w:noWrap/>
            <w:vAlign w:val="bottom"/>
            <w:hideMark/>
          </w:tcPr>
          <w:p w14:paraId="4DA078AE"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9531</w:t>
            </w:r>
          </w:p>
        </w:tc>
        <w:tc>
          <w:tcPr>
            <w:tcW w:w="1053" w:type="dxa"/>
            <w:tcBorders>
              <w:top w:val="nil"/>
              <w:left w:val="nil"/>
              <w:bottom w:val="nil"/>
              <w:right w:val="nil"/>
            </w:tcBorders>
            <w:shd w:val="clear" w:color="auto" w:fill="auto"/>
            <w:noWrap/>
            <w:vAlign w:val="bottom"/>
            <w:hideMark/>
          </w:tcPr>
          <w:p w14:paraId="204291B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248</w:t>
            </w:r>
          </w:p>
        </w:tc>
        <w:tc>
          <w:tcPr>
            <w:tcW w:w="960" w:type="dxa"/>
            <w:tcBorders>
              <w:top w:val="nil"/>
              <w:left w:val="single" w:sz="4" w:space="0" w:color="auto"/>
              <w:bottom w:val="nil"/>
              <w:right w:val="nil"/>
            </w:tcBorders>
            <w:shd w:val="clear" w:color="000000" w:fill="F4B084"/>
            <w:noWrap/>
            <w:vAlign w:val="bottom"/>
            <w:hideMark/>
          </w:tcPr>
          <w:p w14:paraId="34DCDF8A"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2.76</w:t>
            </w:r>
          </w:p>
        </w:tc>
      </w:tr>
      <w:tr w:rsidR="00F4448A" w:rsidRPr="00505712" w14:paraId="034E5093"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6283EF1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125</w:t>
            </w:r>
          </w:p>
        </w:tc>
        <w:tc>
          <w:tcPr>
            <w:tcW w:w="952" w:type="dxa"/>
            <w:tcBorders>
              <w:top w:val="nil"/>
              <w:left w:val="nil"/>
              <w:bottom w:val="nil"/>
              <w:right w:val="nil"/>
            </w:tcBorders>
            <w:shd w:val="clear" w:color="auto" w:fill="auto"/>
            <w:noWrap/>
            <w:vAlign w:val="bottom"/>
            <w:hideMark/>
          </w:tcPr>
          <w:p w14:paraId="7A7956AB"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996</w:t>
            </w:r>
          </w:p>
        </w:tc>
        <w:tc>
          <w:tcPr>
            <w:tcW w:w="1053" w:type="dxa"/>
            <w:tcBorders>
              <w:top w:val="nil"/>
              <w:left w:val="nil"/>
              <w:bottom w:val="nil"/>
              <w:right w:val="nil"/>
            </w:tcBorders>
            <w:shd w:val="clear" w:color="auto" w:fill="auto"/>
            <w:noWrap/>
            <w:vAlign w:val="bottom"/>
            <w:hideMark/>
          </w:tcPr>
          <w:p w14:paraId="1BFED93B"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8434</w:t>
            </w:r>
          </w:p>
        </w:tc>
        <w:tc>
          <w:tcPr>
            <w:tcW w:w="1053" w:type="dxa"/>
            <w:tcBorders>
              <w:top w:val="nil"/>
              <w:left w:val="nil"/>
              <w:bottom w:val="nil"/>
              <w:right w:val="nil"/>
            </w:tcBorders>
            <w:shd w:val="clear" w:color="auto" w:fill="auto"/>
            <w:noWrap/>
            <w:vAlign w:val="bottom"/>
            <w:hideMark/>
          </w:tcPr>
          <w:p w14:paraId="1AE070B2"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9439</w:t>
            </w:r>
          </w:p>
        </w:tc>
        <w:tc>
          <w:tcPr>
            <w:tcW w:w="1053" w:type="dxa"/>
            <w:tcBorders>
              <w:top w:val="nil"/>
              <w:left w:val="nil"/>
              <w:bottom w:val="nil"/>
              <w:right w:val="nil"/>
            </w:tcBorders>
            <w:shd w:val="clear" w:color="auto" w:fill="auto"/>
            <w:noWrap/>
            <w:vAlign w:val="bottom"/>
            <w:hideMark/>
          </w:tcPr>
          <w:p w14:paraId="2F502259"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1481</w:t>
            </w:r>
          </w:p>
        </w:tc>
        <w:tc>
          <w:tcPr>
            <w:tcW w:w="960" w:type="dxa"/>
            <w:tcBorders>
              <w:top w:val="nil"/>
              <w:left w:val="single" w:sz="4" w:space="0" w:color="auto"/>
              <w:bottom w:val="nil"/>
              <w:right w:val="nil"/>
            </w:tcBorders>
            <w:shd w:val="clear" w:color="000000" w:fill="F4B084"/>
            <w:noWrap/>
            <w:vAlign w:val="bottom"/>
            <w:hideMark/>
          </w:tcPr>
          <w:p w14:paraId="30428753"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0.654</w:t>
            </w:r>
          </w:p>
        </w:tc>
      </w:tr>
      <w:tr w:rsidR="00F4448A" w:rsidRPr="00505712" w14:paraId="257DCB6E"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6E75CD93"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225</w:t>
            </w:r>
          </w:p>
        </w:tc>
        <w:tc>
          <w:tcPr>
            <w:tcW w:w="952" w:type="dxa"/>
            <w:tcBorders>
              <w:top w:val="nil"/>
              <w:left w:val="nil"/>
              <w:bottom w:val="nil"/>
              <w:right w:val="nil"/>
            </w:tcBorders>
            <w:shd w:val="clear" w:color="auto" w:fill="auto"/>
            <w:noWrap/>
            <w:vAlign w:val="bottom"/>
            <w:hideMark/>
          </w:tcPr>
          <w:p w14:paraId="385C66C2"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94</w:t>
            </w:r>
          </w:p>
        </w:tc>
        <w:tc>
          <w:tcPr>
            <w:tcW w:w="1053" w:type="dxa"/>
            <w:tcBorders>
              <w:top w:val="nil"/>
              <w:left w:val="nil"/>
              <w:bottom w:val="nil"/>
              <w:right w:val="nil"/>
            </w:tcBorders>
            <w:shd w:val="clear" w:color="auto" w:fill="auto"/>
            <w:noWrap/>
            <w:vAlign w:val="bottom"/>
            <w:hideMark/>
          </w:tcPr>
          <w:p w14:paraId="4BDEEFAD"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8088</w:t>
            </w:r>
          </w:p>
        </w:tc>
        <w:tc>
          <w:tcPr>
            <w:tcW w:w="1053" w:type="dxa"/>
            <w:tcBorders>
              <w:top w:val="nil"/>
              <w:left w:val="nil"/>
              <w:bottom w:val="nil"/>
              <w:right w:val="nil"/>
            </w:tcBorders>
            <w:shd w:val="clear" w:color="auto" w:fill="auto"/>
            <w:noWrap/>
            <w:vAlign w:val="bottom"/>
            <w:hideMark/>
          </w:tcPr>
          <w:p w14:paraId="429D9976"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9181</w:t>
            </w:r>
          </w:p>
        </w:tc>
        <w:tc>
          <w:tcPr>
            <w:tcW w:w="1053" w:type="dxa"/>
            <w:tcBorders>
              <w:top w:val="nil"/>
              <w:left w:val="nil"/>
              <w:bottom w:val="nil"/>
              <w:right w:val="nil"/>
            </w:tcBorders>
            <w:shd w:val="clear" w:color="auto" w:fill="auto"/>
            <w:noWrap/>
            <w:vAlign w:val="bottom"/>
            <w:hideMark/>
          </w:tcPr>
          <w:p w14:paraId="33152700"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2155</w:t>
            </w:r>
          </w:p>
        </w:tc>
        <w:tc>
          <w:tcPr>
            <w:tcW w:w="960" w:type="dxa"/>
            <w:tcBorders>
              <w:top w:val="nil"/>
              <w:left w:val="single" w:sz="4" w:space="0" w:color="auto"/>
              <w:bottom w:val="nil"/>
              <w:right w:val="nil"/>
            </w:tcBorders>
            <w:shd w:val="clear" w:color="000000" w:fill="F4B084"/>
            <w:noWrap/>
            <w:vAlign w:val="bottom"/>
            <w:hideMark/>
          </w:tcPr>
          <w:p w14:paraId="4D85EA64"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2.294</w:t>
            </w:r>
          </w:p>
        </w:tc>
      </w:tr>
      <w:tr w:rsidR="00F4448A" w:rsidRPr="00505712" w14:paraId="630F5901"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65F2114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28125</w:t>
            </w:r>
          </w:p>
        </w:tc>
        <w:tc>
          <w:tcPr>
            <w:tcW w:w="952" w:type="dxa"/>
            <w:tcBorders>
              <w:top w:val="nil"/>
              <w:left w:val="nil"/>
              <w:bottom w:val="nil"/>
              <w:right w:val="nil"/>
            </w:tcBorders>
            <w:shd w:val="clear" w:color="auto" w:fill="auto"/>
            <w:noWrap/>
            <w:vAlign w:val="bottom"/>
            <w:hideMark/>
          </w:tcPr>
          <w:p w14:paraId="128DB43A"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785</w:t>
            </w:r>
          </w:p>
        </w:tc>
        <w:tc>
          <w:tcPr>
            <w:tcW w:w="1053" w:type="dxa"/>
            <w:tcBorders>
              <w:top w:val="nil"/>
              <w:left w:val="nil"/>
              <w:bottom w:val="nil"/>
              <w:right w:val="nil"/>
            </w:tcBorders>
            <w:shd w:val="clear" w:color="auto" w:fill="auto"/>
            <w:noWrap/>
            <w:vAlign w:val="bottom"/>
            <w:hideMark/>
          </w:tcPr>
          <w:p w14:paraId="6147C9F8"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7701</w:t>
            </w:r>
          </w:p>
        </w:tc>
        <w:tc>
          <w:tcPr>
            <w:tcW w:w="1053" w:type="dxa"/>
            <w:tcBorders>
              <w:top w:val="nil"/>
              <w:left w:val="nil"/>
              <w:bottom w:val="nil"/>
              <w:right w:val="nil"/>
            </w:tcBorders>
            <w:shd w:val="clear" w:color="auto" w:fill="auto"/>
            <w:noWrap/>
            <w:vAlign w:val="bottom"/>
            <w:hideMark/>
          </w:tcPr>
          <w:p w14:paraId="1A1C1214"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9253</w:t>
            </w:r>
          </w:p>
        </w:tc>
        <w:tc>
          <w:tcPr>
            <w:tcW w:w="1053" w:type="dxa"/>
            <w:tcBorders>
              <w:top w:val="nil"/>
              <w:left w:val="nil"/>
              <w:bottom w:val="nil"/>
              <w:right w:val="nil"/>
            </w:tcBorders>
            <w:shd w:val="clear" w:color="auto" w:fill="auto"/>
            <w:noWrap/>
            <w:vAlign w:val="bottom"/>
            <w:hideMark/>
          </w:tcPr>
          <w:p w14:paraId="41EE3AB8"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2158</w:t>
            </w:r>
          </w:p>
        </w:tc>
        <w:tc>
          <w:tcPr>
            <w:tcW w:w="960" w:type="dxa"/>
            <w:tcBorders>
              <w:top w:val="nil"/>
              <w:left w:val="single" w:sz="4" w:space="0" w:color="auto"/>
              <w:bottom w:val="nil"/>
              <w:right w:val="nil"/>
            </w:tcBorders>
            <w:shd w:val="clear" w:color="000000" w:fill="F4B084"/>
            <w:noWrap/>
            <w:vAlign w:val="bottom"/>
            <w:hideMark/>
          </w:tcPr>
          <w:p w14:paraId="6B4F7A2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2.798</w:t>
            </w:r>
          </w:p>
        </w:tc>
      </w:tr>
      <w:tr w:rsidR="00F4448A" w:rsidRPr="00505712" w14:paraId="7A27BCEB"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5ED665FC"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5625</w:t>
            </w:r>
          </w:p>
        </w:tc>
        <w:tc>
          <w:tcPr>
            <w:tcW w:w="952" w:type="dxa"/>
            <w:tcBorders>
              <w:top w:val="nil"/>
              <w:left w:val="nil"/>
              <w:bottom w:val="nil"/>
              <w:right w:val="nil"/>
            </w:tcBorders>
            <w:shd w:val="clear" w:color="auto" w:fill="auto"/>
            <w:noWrap/>
            <w:vAlign w:val="bottom"/>
            <w:hideMark/>
          </w:tcPr>
          <w:p w14:paraId="6213609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528</w:t>
            </w:r>
          </w:p>
        </w:tc>
        <w:tc>
          <w:tcPr>
            <w:tcW w:w="1053" w:type="dxa"/>
            <w:tcBorders>
              <w:top w:val="nil"/>
              <w:left w:val="nil"/>
              <w:bottom w:val="nil"/>
              <w:right w:val="nil"/>
            </w:tcBorders>
            <w:shd w:val="clear" w:color="auto" w:fill="auto"/>
            <w:noWrap/>
            <w:vAlign w:val="bottom"/>
            <w:hideMark/>
          </w:tcPr>
          <w:p w14:paraId="1C6D7E3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7572</w:t>
            </w:r>
          </w:p>
        </w:tc>
        <w:tc>
          <w:tcPr>
            <w:tcW w:w="1053" w:type="dxa"/>
            <w:tcBorders>
              <w:top w:val="nil"/>
              <w:left w:val="nil"/>
              <w:bottom w:val="nil"/>
              <w:right w:val="nil"/>
            </w:tcBorders>
            <w:shd w:val="clear" w:color="auto" w:fill="auto"/>
            <w:noWrap/>
            <w:vAlign w:val="bottom"/>
            <w:hideMark/>
          </w:tcPr>
          <w:p w14:paraId="2F8FB309"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8815</w:t>
            </w:r>
          </w:p>
        </w:tc>
        <w:tc>
          <w:tcPr>
            <w:tcW w:w="1053" w:type="dxa"/>
            <w:tcBorders>
              <w:top w:val="nil"/>
              <w:left w:val="nil"/>
              <w:bottom w:val="nil"/>
              <w:right w:val="nil"/>
            </w:tcBorders>
            <w:shd w:val="clear" w:color="auto" w:fill="auto"/>
            <w:noWrap/>
            <w:vAlign w:val="bottom"/>
            <w:hideMark/>
          </w:tcPr>
          <w:p w14:paraId="36D43CC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11273</w:t>
            </w:r>
          </w:p>
        </w:tc>
        <w:tc>
          <w:tcPr>
            <w:tcW w:w="960" w:type="dxa"/>
            <w:tcBorders>
              <w:top w:val="nil"/>
              <w:left w:val="single" w:sz="4" w:space="0" w:color="auto"/>
              <w:bottom w:val="nil"/>
              <w:right w:val="nil"/>
            </w:tcBorders>
            <w:shd w:val="clear" w:color="000000" w:fill="F4B084"/>
            <w:noWrap/>
            <w:vAlign w:val="bottom"/>
            <w:hideMark/>
          </w:tcPr>
          <w:p w14:paraId="072D9131"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1.386</w:t>
            </w:r>
          </w:p>
        </w:tc>
      </w:tr>
      <w:tr w:rsidR="00F4448A" w:rsidRPr="00505712" w14:paraId="515C1589"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61878572"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140625</w:t>
            </w:r>
          </w:p>
        </w:tc>
        <w:tc>
          <w:tcPr>
            <w:tcW w:w="952" w:type="dxa"/>
            <w:tcBorders>
              <w:top w:val="nil"/>
              <w:left w:val="nil"/>
              <w:bottom w:val="nil"/>
              <w:right w:val="nil"/>
            </w:tcBorders>
            <w:shd w:val="clear" w:color="auto" w:fill="auto"/>
            <w:noWrap/>
            <w:vAlign w:val="bottom"/>
            <w:hideMark/>
          </w:tcPr>
          <w:p w14:paraId="27174CD8"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167</w:t>
            </w:r>
          </w:p>
        </w:tc>
        <w:tc>
          <w:tcPr>
            <w:tcW w:w="1053" w:type="dxa"/>
            <w:tcBorders>
              <w:top w:val="nil"/>
              <w:left w:val="nil"/>
              <w:bottom w:val="nil"/>
              <w:right w:val="nil"/>
            </w:tcBorders>
            <w:shd w:val="clear" w:color="auto" w:fill="auto"/>
            <w:noWrap/>
            <w:vAlign w:val="bottom"/>
            <w:hideMark/>
          </w:tcPr>
          <w:p w14:paraId="43EBB98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7002</w:t>
            </w:r>
          </w:p>
        </w:tc>
        <w:tc>
          <w:tcPr>
            <w:tcW w:w="1053" w:type="dxa"/>
            <w:tcBorders>
              <w:top w:val="nil"/>
              <w:left w:val="nil"/>
              <w:bottom w:val="nil"/>
              <w:right w:val="nil"/>
            </w:tcBorders>
            <w:shd w:val="clear" w:color="auto" w:fill="auto"/>
            <w:noWrap/>
            <w:vAlign w:val="bottom"/>
            <w:hideMark/>
          </w:tcPr>
          <w:p w14:paraId="453A7A8A"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7789</w:t>
            </w:r>
          </w:p>
        </w:tc>
        <w:tc>
          <w:tcPr>
            <w:tcW w:w="1053" w:type="dxa"/>
            <w:tcBorders>
              <w:top w:val="nil"/>
              <w:left w:val="nil"/>
              <w:bottom w:val="nil"/>
              <w:right w:val="nil"/>
            </w:tcBorders>
            <w:shd w:val="clear" w:color="auto" w:fill="auto"/>
            <w:noWrap/>
            <w:vAlign w:val="bottom"/>
            <w:hideMark/>
          </w:tcPr>
          <w:p w14:paraId="6F7BE6E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9048</w:t>
            </w:r>
          </w:p>
        </w:tc>
        <w:tc>
          <w:tcPr>
            <w:tcW w:w="960" w:type="dxa"/>
            <w:tcBorders>
              <w:top w:val="nil"/>
              <w:left w:val="single" w:sz="4" w:space="0" w:color="auto"/>
              <w:bottom w:val="nil"/>
              <w:right w:val="nil"/>
            </w:tcBorders>
            <w:shd w:val="clear" w:color="000000" w:fill="F4B084"/>
            <w:noWrap/>
            <w:vAlign w:val="bottom"/>
            <w:hideMark/>
          </w:tcPr>
          <w:p w14:paraId="7F5740C1"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7.5114</w:t>
            </w:r>
          </w:p>
        </w:tc>
      </w:tr>
      <w:tr w:rsidR="00F4448A" w:rsidRPr="00505712" w14:paraId="757086C8"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54B3187D"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5625</w:t>
            </w:r>
          </w:p>
        </w:tc>
        <w:tc>
          <w:tcPr>
            <w:tcW w:w="952" w:type="dxa"/>
            <w:tcBorders>
              <w:top w:val="nil"/>
              <w:left w:val="nil"/>
              <w:bottom w:val="nil"/>
              <w:right w:val="nil"/>
            </w:tcBorders>
            <w:shd w:val="clear" w:color="auto" w:fill="auto"/>
            <w:noWrap/>
            <w:vAlign w:val="bottom"/>
            <w:hideMark/>
          </w:tcPr>
          <w:p w14:paraId="75BF4694"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3857</w:t>
            </w:r>
          </w:p>
        </w:tc>
        <w:tc>
          <w:tcPr>
            <w:tcW w:w="1053" w:type="dxa"/>
            <w:tcBorders>
              <w:top w:val="nil"/>
              <w:left w:val="nil"/>
              <w:bottom w:val="nil"/>
              <w:right w:val="nil"/>
            </w:tcBorders>
            <w:shd w:val="clear" w:color="auto" w:fill="auto"/>
            <w:noWrap/>
            <w:vAlign w:val="bottom"/>
            <w:hideMark/>
          </w:tcPr>
          <w:p w14:paraId="46038D6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086</w:t>
            </w:r>
          </w:p>
        </w:tc>
        <w:tc>
          <w:tcPr>
            <w:tcW w:w="1053" w:type="dxa"/>
            <w:tcBorders>
              <w:top w:val="nil"/>
              <w:left w:val="nil"/>
              <w:bottom w:val="nil"/>
              <w:right w:val="nil"/>
            </w:tcBorders>
            <w:shd w:val="clear" w:color="auto" w:fill="auto"/>
            <w:noWrap/>
            <w:vAlign w:val="bottom"/>
            <w:hideMark/>
          </w:tcPr>
          <w:p w14:paraId="1155A3E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5836</w:t>
            </w:r>
          </w:p>
        </w:tc>
        <w:tc>
          <w:tcPr>
            <w:tcW w:w="1053" w:type="dxa"/>
            <w:tcBorders>
              <w:top w:val="nil"/>
              <w:left w:val="nil"/>
              <w:bottom w:val="nil"/>
              <w:right w:val="nil"/>
            </w:tcBorders>
            <w:shd w:val="clear" w:color="auto" w:fill="auto"/>
            <w:noWrap/>
            <w:vAlign w:val="bottom"/>
            <w:hideMark/>
          </w:tcPr>
          <w:p w14:paraId="1D7EBBAD"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7436</w:t>
            </w:r>
          </w:p>
        </w:tc>
        <w:tc>
          <w:tcPr>
            <w:tcW w:w="960" w:type="dxa"/>
            <w:tcBorders>
              <w:top w:val="nil"/>
              <w:left w:val="single" w:sz="4" w:space="0" w:color="auto"/>
              <w:bottom w:val="nil"/>
              <w:right w:val="nil"/>
            </w:tcBorders>
            <w:shd w:val="clear" w:color="000000" w:fill="F4B084"/>
            <w:noWrap/>
            <w:vAlign w:val="bottom"/>
            <w:hideMark/>
          </w:tcPr>
          <w:p w14:paraId="21F2AA00"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7.1055</w:t>
            </w:r>
          </w:p>
        </w:tc>
      </w:tr>
      <w:tr w:rsidR="00F4448A" w:rsidRPr="00505712" w14:paraId="0508B637"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78EF9D1D"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1.40625</w:t>
            </w:r>
          </w:p>
        </w:tc>
        <w:tc>
          <w:tcPr>
            <w:tcW w:w="952" w:type="dxa"/>
            <w:tcBorders>
              <w:top w:val="nil"/>
              <w:left w:val="nil"/>
              <w:bottom w:val="nil"/>
              <w:right w:val="nil"/>
            </w:tcBorders>
            <w:shd w:val="clear" w:color="auto" w:fill="auto"/>
            <w:noWrap/>
            <w:vAlign w:val="bottom"/>
            <w:hideMark/>
          </w:tcPr>
          <w:p w14:paraId="1B6B687C"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2757</w:t>
            </w:r>
          </w:p>
        </w:tc>
        <w:tc>
          <w:tcPr>
            <w:tcW w:w="1053" w:type="dxa"/>
            <w:tcBorders>
              <w:top w:val="nil"/>
              <w:left w:val="nil"/>
              <w:bottom w:val="nil"/>
              <w:right w:val="nil"/>
            </w:tcBorders>
            <w:shd w:val="clear" w:color="auto" w:fill="auto"/>
            <w:noWrap/>
            <w:vAlign w:val="bottom"/>
            <w:hideMark/>
          </w:tcPr>
          <w:p w14:paraId="029415C6"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3595</w:t>
            </w:r>
          </w:p>
        </w:tc>
        <w:tc>
          <w:tcPr>
            <w:tcW w:w="1053" w:type="dxa"/>
            <w:tcBorders>
              <w:top w:val="nil"/>
              <w:left w:val="nil"/>
              <w:bottom w:val="nil"/>
              <w:right w:val="nil"/>
            </w:tcBorders>
            <w:shd w:val="clear" w:color="auto" w:fill="auto"/>
            <w:noWrap/>
            <w:vAlign w:val="bottom"/>
            <w:hideMark/>
          </w:tcPr>
          <w:p w14:paraId="0613ED4D"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3691</w:t>
            </w:r>
          </w:p>
        </w:tc>
        <w:tc>
          <w:tcPr>
            <w:tcW w:w="1053" w:type="dxa"/>
            <w:tcBorders>
              <w:top w:val="nil"/>
              <w:left w:val="nil"/>
              <w:bottom w:val="nil"/>
              <w:right w:val="nil"/>
            </w:tcBorders>
            <w:shd w:val="clear" w:color="auto" w:fill="auto"/>
            <w:noWrap/>
            <w:vAlign w:val="bottom"/>
            <w:hideMark/>
          </w:tcPr>
          <w:p w14:paraId="4583686F"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4978</w:t>
            </w:r>
          </w:p>
        </w:tc>
        <w:tc>
          <w:tcPr>
            <w:tcW w:w="960" w:type="dxa"/>
            <w:tcBorders>
              <w:top w:val="nil"/>
              <w:left w:val="single" w:sz="4" w:space="0" w:color="auto"/>
              <w:bottom w:val="nil"/>
              <w:right w:val="nil"/>
            </w:tcBorders>
            <w:shd w:val="clear" w:color="000000" w:fill="F4B084"/>
            <w:noWrap/>
            <w:vAlign w:val="bottom"/>
            <w:hideMark/>
          </w:tcPr>
          <w:p w14:paraId="5D4A4367"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4.3126</w:t>
            </w:r>
          </w:p>
        </w:tc>
      </w:tr>
      <w:tr w:rsidR="00F4448A" w:rsidRPr="00505712" w14:paraId="090A9B4B"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3A430FC2"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2.8125</w:t>
            </w:r>
          </w:p>
        </w:tc>
        <w:tc>
          <w:tcPr>
            <w:tcW w:w="952" w:type="dxa"/>
            <w:tcBorders>
              <w:top w:val="nil"/>
              <w:left w:val="nil"/>
              <w:bottom w:val="nil"/>
              <w:right w:val="nil"/>
            </w:tcBorders>
            <w:shd w:val="clear" w:color="auto" w:fill="auto"/>
            <w:noWrap/>
            <w:vAlign w:val="bottom"/>
            <w:hideMark/>
          </w:tcPr>
          <w:p w14:paraId="39C04CA9"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1859</w:t>
            </w:r>
          </w:p>
        </w:tc>
        <w:tc>
          <w:tcPr>
            <w:tcW w:w="1053" w:type="dxa"/>
            <w:tcBorders>
              <w:top w:val="nil"/>
              <w:left w:val="nil"/>
              <w:bottom w:val="nil"/>
              <w:right w:val="nil"/>
            </w:tcBorders>
            <w:shd w:val="clear" w:color="auto" w:fill="auto"/>
            <w:noWrap/>
            <w:vAlign w:val="bottom"/>
            <w:hideMark/>
          </w:tcPr>
          <w:p w14:paraId="2149B84D"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2466</w:t>
            </w:r>
          </w:p>
        </w:tc>
        <w:tc>
          <w:tcPr>
            <w:tcW w:w="1053" w:type="dxa"/>
            <w:tcBorders>
              <w:top w:val="nil"/>
              <w:left w:val="nil"/>
              <w:bottom w:val="nil"/>
              <w:right w:val="nil"/>
            </w:tcBorders>
            <w:shd w:val="clear" w:color="auto" w:fill="auto"/>
            <w:noWrap/>
            <w:vAlign w:val="bottom"/>
            <w:hideMark/>
          </w:tcPr>
          <w:p w14:paraId="243031B3"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2694</w:t>
            </w:r>
          </w:p>
        </w:tc>
        <w:tc>
          <w:tcPr>
            <w:tcW w:w="1053" w:type="dxa"/>
            <w:tcBorders>
              <w:top w:val="nil"/>
              <w:left w:val="nil"/>
              <w:bottom w:val="nil"/>
              <w:right w:val="nil"/>
            </w:tcBorders>
            <w:shd w:val="clear" w:color="auto" w:fill="auto"/>
            <w:noWrap/>
            <w:vAlign w:val="bottom"/>
            <w:hideMark/>
          </w:tcPr>
          <w:p w14:paraId="67EF5DB1"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3608</w:t>
            </w:r>
          </w:p>
        </w:tc>
        <w:tc>
          <w:tcPr>
            <w:tcW w:w="960" w:type="dxa"/>
            <w:tcBorders>
              <w:top w:val="nil"/>
              <w:left w:val="single" w:sz="4" w:space="0" w:color="auto"/>
              <w:bottom w:val="nil"/>
              <w:right w:val="nil"/>
            </w:tcBorders>
            <w:shd w:val="clear" w:color="000000" w:fill="F4B084"/>
            <w:noWrap/>
            <w:vAlign w:val="bottom"/>
            <w:hideMark/>
          </w:tcPr>
          <w:p w14:paraId="64EA3BF2"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3.4446</w:t>
            </w:r>
          </w:p>
        </w:tc>
      </w:tr>
      <w:tr w:rsidR="00F4448A" w:rsidRPr="00505712" w14:paraId="0B3F2AB1" w14:textId="77777777" w:rsidTr="00C559CF">
        <w:trPr>
          <w:trHeight w:val="300"/>
        </w:trPr>
        <w:tc>
          <w:tcPr>
            <w:tcW w:w="1701" w:type="dxa"/>
            <w:tcBorders>
              <w:top w:val="nil"/>
              <w:left w:val="nil"/>
              <w:bottom w:val="nil"/>
              <w:right w:val="single" w:sz="4" w:space="0" w:color="auto"/>
            </w:tcBorders>
            <w:shd w:val="clear" w:color="000000" w:fill="FCE4D6"/>
            <w:noWrap/>
            <w:vAlign w:val="bottom"/>
            <w:hideMark/>
          </w:tcPr>
          <w:p w14:paraId="76F440B1"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5.625</w:t>
            </w:r>
          </w:p>
        </w:tc>
        <w:tc>
          <w:tcPr>
            <w:tcW w:w="952" w:type="dxa"/>
            <w:tcBorders>
              <w:top w:val="nil"/>
              <w:left w:val="nil"/>
              <w:bottom w:val="nil"/>
              <w:right w:val="nil"/>
            </w:tcBorders>
            <w:shd w:val="clear" w:color="auto" w:fill="auto"/>
            <w:noWrap/>
            <w:vAlign w:val="bottom"/>
            <w:hideMark/>
          </w:tcPr>
          <w:p w14:paraId="1362CC33"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1391</w:t>
            </w:r>
          </w:p>
        </w:tc>
        <w:tc>
          <w:tcPr>
            <w:tcW w:w="1053" w:type="dxa"/>
            <w:tcBorders>
              <w:top w:val="nil"/>
              <w:left w:val="nil"/>
              <w:bottom w:val="nil"/>
              <w:right w:val="nil"/>
            </w:tcBorders>
            <w:shd w:val="clear" w:color="auto" w:fill="auto"/>
            <w:noWrap/>
            <w:vAlign w:val="bottom"/>
            <w:hideMark/>
          </w:tcPr>
          <w:p w14:paraId="50408AC8"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1805</w:t>
            </w:r>
          </w:p>
        </w:tc>
        <w:tc>
          <w:tcPr>
            <w:tcW w:w="1053" w:type="dxa"/>
            <w:tcBorders>
              <w:top w:val="nil"/>
              <w:left w:val="nil"/>
              <w:bottom w:val="nil"/>
              <w:right w:val="nil"/>
            </w:tcBorders>
            <w:shd w:val="clear" w:color="auto" w:fill="auto"/>
            <w:noWrap/>
            <w:vAlign w:val="bottom"/>
            <w:hideMark/>
          </w:tcPr>
          <w:p w14:paraId="5718F4B8"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2028</w:t>
            </w:r>
          </w:p>
        </w:tc>
        <w:tc>
          <w:tcPr>
            <w:tcW w:w="1053" w:type="dxa"/>
            <w:tcBorders>
              <w:top w:val="nil"/>
              <w:left w:val="nil"/>
              <w:bottom w:val="nil"/>
              <w:right w:val="nil"/>
            </w:tcBorders>
            <w:shd w:val="clear" w:color="auto" w:fill="auto"/>
            <w:noWrap/>
            <w:vAlign w:val="bottom"/>
            <w:hideMark/>
          </w:tcPr>
          <w:p w14:paraId="73711D6B"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0.002624</w:t>
            </w:r>
          </w:p>
        </w:tc>
        <w:tc>
          <w:tcPr>
            <w:tcW w:w="960" w:type="dxa"/>
            <w:tcBorders>
              <w:top w:val="nil"/>
              <w:left w:val="single" w:sz="4" w:space="0" w:color="auto"/>
              <w:bottom w:val="nil"/>
              <w:right w:val="nil"/>
            </w:tcBorders>
            <w:shd w:val="clear" w:color="000000" w:fill="F4B084"/>
            <w:noWrap/>
            <w:vAlign w:val="bottom"/>
            <w:hideMark/>
          </w:tcPr>
          <w:p w14:paraId="55828542" w14:textId="77777777" w:rsidR="00F4448A" w:rsidRPr="00505712" w:rsidRDefault="00F4448A" w:rsidP="00C559CF">
            <w:pPr>
              <w:spacing w:after="0" w:line="240" w:lineRule="auto"/>
              <w:jc w:val="right"/>
              <w:rPr>
                <w:rFonts w:ascii="Calibri" w:eastAsia="Times New Roman" w:hAnsi="Calibri" w:cs="Times New Roman"/>
                <w:color w:val="000000"/>
                <w:lang w:eastAsia="en-GB"/>
              </w:rPr>
            </w:pPr>
            <w:r w:rsidRPr="00505712">
              <w:rPr>
                <w:rFonts w:ascii="Calibri" w:eastAsia="Times New Roman" w:hAnsi="Calibri" w:cs="Times New Roman"/>
                <w:color w:val="000000"/>
                <w:lang w:eastAsia="en-GB"/>
              </w:rPr>
              <w:t>2.4457</w:t>
            </w:r>
          </w:p>
        </w:tc>
      </w:tr>
    </w:tbl>
    <w:p w14:paraId="1155897E" w14:textId="77777777" w:rsidR="00F4448A" w:rsidRDefault="00F4448A" w:rsidP="00C559CF"/>
    <w:p w14:paraId="19885B4D" w14:textId="77777777" w:rsidR="00F4448A" w:rsidRPr="00CE5CBD" w:rsidRDefault="00F4448A" w:rsidP="00C559CF">
      <w:r>
        <w:rPr>
          <w:noProof/>
        </w:rPr>
        <w:drawing>
          <wp:inline distT="0" distB="0" distL="0" distR="0" wp14:anchorId="042AD375" wp14:editId="1F31E503">
            <wp:extent cx="4521835" cy="2170706"/>
            <wp:effectExtent l="0" t="0" r="12065" b="1270"/>
            <wp:docPr id="387" name="Chart 387">
              <a:extLst xmlns:a="http://schemas.openxmlformats.org/drawingml/2006/main">
                <a:ext uri="{FF2B5EF4-FFF2-40B4-BE49-F238E27FC236}">
                  <a16:creationId xmlns:a16="http://schemas.microsoft.com/office/drawing/2014/main" id="{CC25BFAA-01F6-4499-B750-357B183FDA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7C39A7" w14:paraId="2FF62B05" w14:textId="77777777" w:rsidTr="00C559CF">
        <w:trPr>
          <w:trHeight w:val="330"/>
        </w:trPr>
        <w:tc>
          <w:tcPr>
            <w:tcW w:w="1120" w:type="dxa"/>
            <w:tcBorders>
              <w:top w:val="nil"/>
              <w:left w:val="nil"/>
              <w:bottom w:val="nil"/>
              <w:right w:val="nil"/>
            </w:tcBorders>
            <w:shd w:val="clear" w:color="auto" w:fill="auto"/>
            <w:noWrap/>
            <w:vAlign w:val="bottom"/>
            <w:hideMark/>
          </w:tcPr>
          <w:p w14:paraId="1F23591D"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lastRenderedPageBreak/>
              <w:t>Gradient</w:t>
            </w:r>
          </w:p>
        </w:tc>
        <w:tc>
          <w:tcPr>
            <w:tcW w:w="1053" w:type="dxa"/>
            <w:tcBorders>
              <w:top w:val="nil"/>
              <w:left w:val="nil"/>
              <w:bottom w:val="nil"/>
              <w:right w:val="nil"/>
            </w:tcBorders>
            <w:shd w:val="clear" w:color="auto" w:fill="auto"/>
            <w:noWrap/>
            <w:vAlign w:val="bottom"/>
            <w:hideMark/>
          </w:tcPr>
          <w:p w14:paraId="2A1E7398"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12.7086</w:t>
            </w:r>
          </w:p>
        </w:tc>
        <w:tc>
          <w:tcPr>
            <w:tcW w:w="1053" w:type="dxa"/>
            <w:tcBorders>
              <w:top w:val="nil"/>
              <w:left w:val="nil"/>
              <w:bottom w:val="nil"/>
              <w:right w:val="nil"/>
            </w:tcBorders>
            <w:shd w:val="clear" w:color="auto" w:fill="auto"/>
            <w:noWrap/>
            <w:vAlign w:val="bottom"/>
            <w:hideMark/>
          </w:tcPr>
          <w:p w14:paraId="6D4561B0"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0.00015</w:t>
            </w:r>
          </w:p>
        </w:tc>
        <w:tc>
          <w:tcPr>
            <w:tcW w:w="1356" w:type="dxa"/>
            <w:tcBorders>
              <w:top w:val="nil"/>
              <w:left w:val="nil"/>
              <w:bottom w:val="nil"/>
              <w:right w:val="nil"/>
            </w:tcBorders>
            <w:shd w:val="clear" w:color="auto" w:fill="auto"/>
            <w:noWrap/>
            <w:vAlign w:val="bottom"/>
            <w:hideMark/>
          </w:tcPr>
          <w:p w14:paraId="19C1841E"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Intercept</w:t>
            </w:r>
          </w:p>
        </w:tc>
      </w:tr>
      <w:tr w:rsidR="00F4448A" w:rsidRPr="007C39A7" w14:paraId="0675EFD3" w14:textId="77777777" w:rsidTr="00C559CF">
        <w:trPr>
          <w:trHeight w:val="330"/>
        </w:trPr>
        <w:tc>
          <w:tcPr>
            <w:tcW w:w="1120" w:type="dxa"/>
            <w:tcBorders>
              <w:top w:val="nil"/>
              <w:left w:val="nil"/>
              <w:bottom w:val="nil"/>
              <w:right w:val="nil"/>
            </w:tcBorders>
            <w:shd w:val="clear" w:color="auto" w:fill="auto"/>
            <w:noWrap/>
            <w:vAlign w:val="bottom"/>
            <w:hideMark/>
          </w:tcPr>
          <w:p w14:paraId="11DD3A88"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6F1B3378"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0.906578</w:t>
            </w:r>
          </w:p>
        </w:tc>
        <w:tc>
          <w:tcPr>
            <w:tcW w:w="1053" w:type="dxa"/>
            <w:tcBorders>
              <w:top w:val="nil"/>
              <w:left w:val="nil"/>
              <w:bottom w:val="nil"/>
              <w:right w:val="nil"/>
            </w:tcBorders>
            <w:shd w:val="clear" w:color="auto" w:fill="auto"/>
            <w:noWrap/>
            <w:vAlign w:val="bottom"/>
            <w:hideMark/>
          </w:tcPr>
          <w:p w14:paraId="0192680D"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0.000678</w:t>
            </w:r>
          </w:p>
        </w:tc>
        <w:tc>
          <w:tcPr>
            <w:tcW w:w="1356" w:type="dxa"/>
            <w:tcBorders>
              <w:top w:val="nil"/>
              <w:left w:val="nil"/>
              <w:bottom w:val="nil"/>
              <w:right w:val="nil"/>
            </w:tcBorders>
            <w:shd w:val="clear" w:color="auto" w:fill="auto"/>
            <w:noWrap/>
            <w:vAlign w:val="bottom"/>
            <w:hideMark/>
          </w:tcPr>
          <w:p w14:paraId="68AE6C19"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 xml:space="preserve">Error </w:t>
            </w:r>
            <w:proofErr w:type="spellStart"/>
            <w:r w:rsidRPr="007C39A7">
              <w:rPr>
                <w:rFonts w:ascii="Calibri" w:eastAsia="Times New Roman" w:hAnsi="Calibri" w:cs="Times New Roman"/>
                <w:color w:val="000000"/>
                <w:lang w:eastAsia="en-GB"/>
              </w:rPr>
              <w:t>Intcpt</w:t>
            </w:r>
            <w:proofErr w:type="spellEnd"/>
          </w:p>
        </w:tc>
      </w:tr>
    </w:tbl>
    <w:p w14:paraId="757E3070" w14:textId="77777777" w:rsidR="00F4448A" w:rsidRDefault="00F4448A" w:rsidP="00C559CF"/>
    <w:p w14:paraId="05154123" w14:textId="77777777" w:rsidR="00F4448A" w:rsidRDefault="00F4448A" w:rsidP="00C559CF">
      <w:pPr>
        <w:rPr>
          <w:noProof/>
        </w:rPr>
      </w:pPr>
      <w:r>
        <w:rPr>
          <w:noProof/>
        </w:rPr>
        <w:drawing>
          <wp:inline distT="0" distB="0" distL="0" distR="0" wp14:anchorId="445631D6" wp14:editId="0DC8D281">
            <wp:extent cx="4520565" cy="2130949"/>
            <wp:effectExtent l="0" t="0" r="13335" b="3175"/>
            <wp:docPr id="388" name="Chart 388">
              <a:extLst xmlns:a="http://schemas.openxmlformats.org/drawingml/2006/main">
                <a:ext uri="{FF2B5EF4-FFF2-40B4-BE49-F238E27FC236}">
                  <a16:creationId xmlns:a16="http://schemas.microsoft.com/office/drawing/2014/main" id="{88A8B1A7-E508-4BDF-BEEF-7CE2762D73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tbl>
      <w:tblPr>
        <w:tblW w:w="4489" w:type="dxa"/>
        <w:tblLook w:val="04A0" w:firstRow="1" w:lastRow="0" w:firstColumn="1" w:lastColumn="0" w:noHBand="0" w:noVBand="1"/>
      </w:tblPr>
      <w:tblGrid>
        <w:gridCol w:w="1120"/>
        <w:gridCol w:w="1053"/>
        <w:gridCol w:w="960"/>
        <w:gridCol w:w="1356"/>
      </w:tblGrid>
      <w:tr w:rsidR="00F4448A" w:rsidRPr="007C39A7" w14:paraId="5952A74F" w14:textId="77777777" w:rsidTr="00C559CF">
        <w:trPr>
          <w:trHeight w:val="330"/>
        </w:trPr>
        <w:tc>
          <w:tcPr>
            <w:tcW w:w="1120" w:type="dxa"/>
            <w:tcBorders>
              <w:top w:val="nil"/>
              <w:left w:val="nil"/>
              <w:bottom w:val="nil"/>
              <w:right w:val="nil"/>
            </w:tcBorders>
            <w:shd w:val="clear" w:color="auto" w:fill="auto"/>
            <w:noWrap/>
            <w:vAlign w:val="bottom"/>
            <w:hideMark/>
          </w:tcPr>
          <w:p w14:paraId="1B70865A"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46DEEBBC"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12.76019</w:t>
            </w:r>
          </w:p>
        </w:tc>
        <w:tc>
          <w:tcPr>
            <w:tcW w:w="960" w:type="dxa"/>
            <w:tcBorders>
              <w:top w:val="nil"/>
              <w:left w:val="nil"/>
              <w:bottom w:val="nil"/>
              <w:right w:val="nil"/>
            </w:tcBorders>
            <w:shd w:val="clear" w:color="auto" w:fill="auto"/>
            <w:noWrap/>
            <w:vAlign w:val="bottom"/>
            <w:hideMark/>
          </w:tcPr>
          <w:p w14:paraId="7106583F"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0.00011</w:t>
            </w:r>
          </w:p>
        </w:tc>
        <w:tc>
          <w:tcPr>
            <w:tcW w:w="1356" w:type="dxa"/>
            <w:tcBorders>
              <w:top w:val="nil"/>
              <w:left w:val="nil"/>
              <w:bottom w:val="nil"/>
              <w:right w:val="nil"/>
            </w:tcBorders>
            <w:shd w:val="clear" w:color="auto" w:fill="auto"/>
            <w:noWrap/>
            <w:vAlign w:val="bottom"/>
            <w:hideMark/>
          </w:tcPr>
          <w:p w14:paraId="1B7457A2"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Intercept</w:t>
            </w:r>
          </w:p>
        </w:tc>
      </w:tr>
      <w:tr w:rsidR="00F4448A" w:rsidRPr="007C39A7" w14:paraId="67709D50" w14:textId="77777777" w:rsidTr="00C559CF">
        <w:trPr>
          <w:trHeight w:val="330"/>
        </w:trPr>
        <w:tc>
          <w:tcPr>
            <w:tcW w:w="1120" w:type="dxa"/>
            <w:tcBorders>
              <w:top w:val="nil"/>
              <w:left w:val="nil"/>
              <w:bottom w:val="nil"/>
              <w:right w:val="nil"/>
            </w:tcBorders>
            <w:shd w:val="clear" w:color="auto" w:fill="auto"/>
            <w:noWrap/>
            <w:vAlign w:val="bottom"/>
            <w:hideMark/>
          </w:tcPr>
          <w:p w14:paraId="52E96A26"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5F9A1596"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1.190864</w:t>
            </w:r>
          </w:p>
        </w:tc>
        <w:tc>
          <w:tcPr>
            <w:tcW w:w="960" w:type="dxa"/>
            <w:tcBorders>
              <w:top w:val="nil"/>
              <w:left w:val="nil"/>
              <w:bottom w:val="nil"/>
              <w:right w:val="nil"/>
            </w:tcBorders>
            <w:shd w:val="clear" w:color="auto" w:fill="auto"/>
            <w:noWrap/>
            <w:vAlign w:val="bottom"/>
            <w:hideMark/>
          </w:tcPr>
          <w:p w14:paraId="353AF6E8" w14:textId="77777777" w:rsidR="00F4448A" w:rsidRPr="007C39A7" w:rsidRDefault="00F4448A" w:rsidP="00C559CF">
            <w:pPr>
              <w:spacing w:after="0" w:line="240" w:lineRule="auto"/>
              <w:jc w:val="right"/>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0.00089</w:t>
            </w:r>
          </w:p>
        </w:tc>
        <w:tc>
          <w:tcPr>
            <w:tcW w:w="1356" w:type="dxa"/>
            <w:tcBorders>
              <w:top w:val="nil"/>
              <w:left w:val="nil"/>
              <w:bottom w:val="nil"/>
              <w:right w:val="nil"/>
            </w:tcBorders>
            <w:shd w:val="clear" w:color="auto" w:fill="auto"/>
            <w:noWrap/>
            <w:vAlign w:val="bottom"/>
            <w:hideMark/>
          </w:tcPr>
          <w:p w14:paraId="321EECD6" w14:textId="77777777" w:rsidR="00F4448A" w:rsidRPr="007C39A7" w:rsidRDefault="00F4448A" w:rsidP="00C559CF">
            <w:pPr>
              <w:spacing w:after="0" w:line="240" w:lineRule="auto"/>
              <w:rPr>
                <w:rFonts w:ascii="Calibri" w:eastAsia="Times New Roman" w:hAnsi="Calibri" w:cs="Times New Roman"/>
                <w:color w:val="000000"/>
                <w:lang w:eastAsia="en-GB"/>
              </w:rPr>
            </w:pPr>
            <w:r w:rsidRPr="007C39A7">
              <w:rPr>
                <w:rFonts w:ascii="Calibri" w:eastAsia="Times New Roman" w:hAnsi="Calibri" w:cs="Times New Roman"/>
                <w:color w:val="000000"/>
                <w:lang w:eastAsia="en-GB"/>
              </w:rPr>
              <w:t xml:space="preserve">Error </w:t>
            </w:r>
            <w:proofErr w:type="spellStart"/>
            <w:r w:rsidRPr="007C39A7">
              <w:rPr>
                <w:rFonts w:ascii="Calibri" w:eastAsia="Times New Roman" w:hAnsi="Calibri" w:cs="Times New Roman"/>
                <w:color w:val="000000"/>
                <w:lang w:eastAsia="en-GB"/>
              </w:rPr>
              <w:t>Intcpt</w:t>
            </w:r>
            <w:proofErr w:type="spellEnd"/>
          </w:p>
        </w:tc>
      </w:tr>
    </w:tbl>
    <w:p w14:paraId="66500284" w14:textId="77777777" w:rsidR="00F4448A" w:rsidRDefault="00F4448A" w:rsidP="00C559CF">
      <w:pPr>
        <w:rPr>
          <w:noProof/>
        </w:rPr>
      </w:pPr>
    </w:p>
    <w:p w14:paraId="267D76D8" w14:textId="77777777" w:rsidR="00F4448A" w:rsidRDefault="00F4448A" w:rsidP="00C559CF">
      <w:pPr>
        <w:rPr>
          <w:noProof/>
        </w:rPr>
      </w:pPr>
      <w:r>
        <w:rPr>
          <w:noProof/>
        </w:rPr>
        <w:drawing>
          <wp:inline distT="0" distB="0" distL="0" distR="0" wp14:anchorId="7D6C8697" wp14:editId="2C604FF6">
            <wp:extent cx="4520565" cy="2035534"/>
            <wp:effectExtent l="0" t="0" r="13335" b="3175"/>
            <wp:docPr id="389" name="Chart 389">
              <a:extLst xmlns:a="http://schemas.openxmlformats.org/drawingml/2006/main">
                <a:ext uri="{FF2B5EF4-FFF2-40B4-BE49-F238E27FC236}">
                  <a16:creationId xmlns:a16="http://schemas.microsoft.com/office/drawing/2014/main" id="{5EB10EE2-27A9-4BF0-A95A-8E9A1CAA57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693BFC" w14:paraId="16015D2B" w14:textId="77777777" w:rsidTr="00C559CF">
        <w:trPr>
          <w:trHeight w:val="300"/>
        </w:trPr>
        <w:tc>
          <w:tcPr>
            <w:tcW w:w="1120" w:type="dxa"/>
            <w:tcBorders>
              <w:top w:val="nil"/>
              <w:left w:val="nil"/>
              <w:bottom w:val="nil"/>
              <w:right w:val="nil"/>
            </w:tcBorders>
            <w:shd w:val="clear" w:color="auto" w:fill="auto"/>
            <w:noWrap/>
            <w:vAlign w:val="bottom"/>
            <w:hideMark/>
          </w:tcPr>
          <w:p w14:paraId="3644FDBB" w14:textId="77777777" w:rsidR="00F4448A" w:rsidRPr="00693BFC" w:rsidRDefault="00F4448A" w:rsidP="00C559CF">
            <w:pPr>
              <w:spacing w:after="0" w:line="240" w:lineRule="auto"/>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0FC6D0CB" w14:textId="77777777" w:rsidR="00F4448A" w:rsidRPr="00693BFC" w:rsidRDefault="00F4448A" w:rsidP="00C559CF">
            <w:pPr>
              <w:spacing w:after="0" w:line="240" w:lineRule="auto"/>
              <w:jc w:val="right"/>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10.65417</w:t>
            </w:r>
          </w:p>
        </w:tc>
        <w:tc>
          <w:tcPr>
            <w:tcW w:w="1053" w:type="dxa"/>
            <w:tcBorders>
              <w:top w:val="nil"/>
              <w:left w:val="nil"/>
              <w:bottom w:val="nil"/>
              <w:right w:val="nil"/>
            </w:tcBorders>
            <w:shd w:val="clear" w:color="auto" w:fill="auto"/>
            <w:noWrap/>
            <w:vAlign w:val="bottom"/>
            <w:hideMark/>
          </w:tcPr>
          <w:p w14:paraId="5944B7C3" w14:textId="77777777" w:rsidR="00F4448A" w:rsidRPr="00693BFC" w:rsidRDefault="00F4448A" w:rsidP="00C559CF">
            <w:pPr>
              <w:spacing w:after="0" w:line="240" w:lineRule="auto"/>
              <w:jc w:val="right"/>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0.001113</w:t>
            </w:r>
          </w:p>
        </w:tc>
        <w:tc>
          <w:tcPr>
            <w:tcW w:w="1356" w:type="dxa"/>
            <w:tcBorders>
              <w:top w:val="nil"/>
              <w:left w:val="nil"/>
              <w:bottom w:val="nil"/>
              <w:right w:val="nil"/>
            </w:tcBorders>
            <w:shd w:val="clear" w:color="auto" w:fill="auto"/>
            <w:noWrap/>
            <w:vAlign w:val="bottom"/>
            <w:hideMark/>
          </w:tcPr>
          <w:p w14:paraId="3C4AA0A3" w14:textId="77777777" w:rsidR="00F4448A" w:rsidRPr="00693BFC" w:rsidRDefault="00F4448A" w:rsidP="00C559CF">
            <w:pPr>
              <w:spacing w:after="0" w:line="240" w:lineRule="auto"/>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Intercept</w:t>
            </w:r>
          </w:p>
        </w:tc>
      </w:tr>
      <w:tr w:rsidR="00F4448A" w:rsidRPr="00693BFC" w14:paraId="09202552" w14:textId="77777777" w:rsidTr="00C559CF">
        <w:trPr>
          <w:trHeight w:val="300"/>
        </w:trPr>
        <w:tc>
          <w:tcPr>
            <w:tcW w:w="1120" w:type="dxa"/>
            <w:tcBorders>
              <w:top w:val="nil"/>
              <w:left w:val="nil"/>
              <w:bottom w:val="nil"/>
              <w:right w:val="nil"/>
            </w:tcBorders>
            <w:shd w:val="clear" w:color="auto" w:fill="auto"/>
            <w:noWrap/>
            <w:vAlign w:val="bottom"/>
            <w:hideMark/>
          </w:tcPr>
          <w:p w14:paraId="4D5FE6D4" w14:textId="77777777" w:rsidR="00F4448A" w:rsidRPr="00693BFC" w:rsidRDefault="00F4448A" w:rsidP="00C559CF">
            <w:pPr>
              <w:spacing w:after="0" w:line="240" w:lineRule="auto"/>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7327334C" w14:textId="77777777" w:rsidR="00F4448A" w:rsidRPr="00693BFC" w:rsidRDefault="00F4448A" w:rsidP="00C559CF">
            <w:pPr>
              <w:spacing w:after="0" w:line="240" w:lineRule="auto"/>
              <w:jc w:val="right"/>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1.439457</w:t>
            </w:r>
          </w:p>
        </w:tc>
        <w:tc>
          <w:tcPr>
            <w:tcW w:w="1053" w:type="dxa"/>
            <w:tcBorders>
              <w:top w:val="nil"/>
              <w:left w:val="nil"/>
              <w:bottom w:val="nil"/>
              <w:right w:val="nil"/>
            </w:tcBorders>
            <w:shd w:val="clear" w:color="auto" w:fill="auto"/>
            <w:noWrap/>
            <w:vAlign w:val="bottom"/>
            <w:hideMark/>
          </w:tcPr>
          <w:p w14:paraId="41E7D41C" w14:textId="77777777" w:rsidR="00F4448A" w:rsidRPr="00693BFC" w:rsidRDefault="00F4448A" w:rsidP="00C559CF">
            <w:pPr>
              <w:spacing w:after="0" w:line="240" w:lineRule="auto"/>
              <w:jc w:val="right"/>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0.001076</w:t>
            </w:r>
          </w:p>
        </w:tc>
        <w:tc>
          <w:tcPr>
            <w:tcW w:w="1356" w:type="dxa"/>
            <w:tcBorders>
              <w:top w:val="nil"/>
              <w:left w:val="nil"/>
              <w:bottom w:val="nil"/>
              <w:right w:val="nil"/>
            </w:tcBorders>
            <w:shd w:val="clear" w:color="auto" w:fill="auto"/>
            <w:noWrap/>
            <w:vAlign w:val="bottom"/>
            <w:hideMark/>
          </w:tcPr>
          <w:p w14:paraId="75C1066B" w14:textId="77777777" w:rsidR="00F4448A" w:rsidRPr="00693BFC" w:rsidRDefault="00F4448A" w:rsidP="00C559CF">
            <w:pPr>
              <w:spacing w:after="0" w:line="240" w:lineRule="auto"/>
              <w:rPr>
                <w:rFonts w:ascii="Calibri" w:eastAsia="Times New Roman" w:hAnsi="Calibri" w:cs="Times New Roman"/>
                <w:color w:val="000000"/>
                <w:lang w:eastAsia="en-GB"/>
              </w:rPr>
            </w:pPr>
            <w:r w:rsidRPr="00693BFC">
              <w:rPr>
                <w:rFonts w:ascii="Calibri" w:eastAsia="Times New Roman" w:hAnsi="Calibri" w:cs="Times New Roman"/>
                <w:color w:val="000000"/>
                <w:lang w:eastAsia="en-GB"/>
              </w:rPr>
              <w:t xml:space="preserve">Error </w:t>
            </w:r>
            <w:proofErr w:type="spellStart"/>
            <w:r w:rsidRPr="00693BFC">
              <w:rPr>
                <w:rFonts w:ascii="Calibri" w:eastAsia="Times New Roman" w:hAnsi="Calibri" w:cs="Times New Roman"/>
                <w:color w:val="000000"/>
                <w:lang w:eastAsia="en-GB"/>
              </w:rPr>
              <w:t>Intcpt</w:t>
            </w:r>
            <w:proofErr w:type="spellEnd"/>
          </w:p>
        </w:tc>
      </w:tr>
    </w:tbl>
    <w:p w14:paraId="31446460" w14:textId="77777777" w:rsidR="00F4448A" w:rsidRDefault="00F4448A" w:rsidP="00C559CF">
      <w:pPr>
        <w:rPr>
          <w:noProof/>
        </w:rPr>
      </w:pPr>
    </w:p>
    <w:p w14:paraId="27CB8973" w14:textId="77777777" w:rsidR="00F4448A" w:rsidRDefault="00F4448A" w:rsidP="00C559CF">
      <w:pPr>
        <w:rPr>
          <w:noProof/>
        </w:rPr>
      </w:pPr>
      <w:r>
        <w:rPr>
          <w:noProof/>
        </w:rPr>
        <w:lastRenderedPageBreak/>
        <w:drawing>
          <wp:inline distT="0" distB="0" distL="0" distR="0" wp14:anchorId="55B8F0CC" wp14:editId="2B738F3A">
            <wp:extent cx="4520565" cy="2218414"/>
            <wp:effectExtent l="0" t="0" r="13335" b="10795"/>
            <wp:docPr id="390" name="Chart 390">
              <a:extLst xmlns:a="http://schemas.openxmlformats.org/drawingml/2006/main">
                <a:ext uri="{FF2B5EF4-FFF2-40B4-BE49-F238E27FC236}">
                  <a16:creationId xmlns:a16="http://schemas.microsoft.com/office/drawing/2014/main" id="{97B92FED-4986-44EC-9CCD-0E2D4B85BE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737CDB" w14:paraId="17B9F880" w14:textId="77777777" w:rsidTr="00C559CF">
        <w:trPr>
          <w:trHeight w:val="300"/>
        </w:trPr>
        <w:tc>
          <w:tcPr>
            <w:tcW w:w="1120" w:type="dxa"/>
            <w:tcBorders>
              <w:top w:val="nil"/>
              <w:left w:val="nil"/>
              <w:bottom w:val="nil"/>
              <w:right w:val="nil"/>
            </w:tcBorders>
            <w:shd w:val="clear" w:color="auto" w:fill="auto"/>
            <w:noWrap/>
            <w:vAlign w:val="bottom"/>
            <w:hideMark/>
          </w:tcPr>
          <w:p w14:paraId="4664BAB2" w14:textId="77777777" w:rsidR="00F4448A" w:rsidRPr="00737CDB" w:rsidRDefault="00F4448A" w:rsidP="00C559CF">
            <w:pPr>
              <w:spacing w:after="0" w:line="240" w:lineRule="auto"/>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215B282A" w14:textId="77777777" w:rsidR="00F4448A" w:rsidRPr="00737CDB" w:rsidRDefault="00F4448A" w:rsidP="00C559CF">
            <w:pPr>
              <w:spacing w:after="0" w:line="240" w:lineRule="auto"/>
              <w:jc w:val="right"/>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12.29436</w:t>
            </w:r>
          </w:p>
        </w:tc>
        <w:tc>
          <w:tcPr>
            <w:tcW w:w="1053" w:type="dxa"/>
            <w:tcBorders>
              <w:top w:val="nil"/>
              <w:left w:val="nil"/>
              <w:bottom w:val="nil"/>
              <w:right w:val="nil"/>
            </w:tcBorders>
            <w:shd w:val="clear" w:color="auto" w:fill="auto"/>
            <w:noWrap/>
            <w:vAlign w:val="bottom"/>
            <w:hideMark/>
          </w:tcPr>
          <w:p w14:paraId="4120A382" w14:textId="77777777" w:rsidR="00F4448A" w:rsidRPr="00737CDB" w:rsidRDefault="00F4448A" w:rsidP="00C559CF">
            <w:pPr>
              <w:spacing w:after="0" w:line="240" w:lineRule="auto"/>
              <w:jc w:val="right"/>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7.2E-05</w:t>
            </w:r>
          </w:p>
        </w:tc>
        <w:tc>
          <w:tcPr>
            <w:tcW w:w="1356" w:type="dxa"/>
            <w:tcBorders>
              <w:top w:val="nil"/>
              <w:left w:val="nil"/>
              <w:bottom w:val="nil"/>
              <w:right w:val="nil"/>
            </w:tcBorders>
            <w:shd w:val="clear" w:color="auto" w:fill="auto"/>
            <w:noWrap/>
            <w:vAlign w:val="bottom"/>
            <w:hideMark/>
          </w:tcPr>
          <w:p w14:paraId="1C2D7A4F" w14:textId="77777777" w:rsidR="00F4448A" w:rsidRPr="00737CDB" w:rsidRDefault="00F4448A" w:rsidP="00C559CF">
            <w:pPr>
              <w:spacing w:after="0" w:line="240" w:lineRule="auto"/>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Intercept</w:t>
            </w:r>
          </w:p>
        </w:tc>
      </w:tr>
      <w:tr w:rsidR="00F4448A" w:rsidRPr="00737CDB" w14:paraId="4CB2A160" w14:textId="77777777" w:rsidTr="00C559CF">
        <w:trPr>
          <w:trHeight w:val="300"/>
        </w:trPr>
        <w:tc>
          <w:tcPr>
            <w:tcW w:w="1120" w:type="dxa"/>
            <w:tcBorders>
              <w:top w:val="nil"/>
              <w:left w:val="nil"/>
              <w:bottom w:val="nil"/>
              <w:right w:val="nil"/>
            </w:tcBorders>
            <w:shd w:val="clear" w:color="auto" w:fill="auto"/>
            <w:noWrap/>
            <w:vAlign w:val="bottom"/>
            <w:hideMark/>
          </w:tcPr>
          <w:p w14:paraId="547F0B22" w14:textId="77777777" w:rsidR="00F4448A" w:rsidRPr="00737CDB" w:rsidRDefault="00F4448A" w:rsidP="00C559CF">
            <w:pPr>
              <w:spacing w:after="0" w:line="240" w:lineRule="auto"/>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8DAFFE1" w14:textId="77777777" w:rsidR="00F4448A" w:rsidRPr="00737CDB" w:rsidRDefault="00F4448A" w:rsidP="00C559CF">
            <w:pPr>
              <w:spacing w:after="0" w:line="240" w:lineRule="auto"/>
              <w:jc w:val="right"/>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0.443119</w:t>
            </w:r>
          </w:p>
        </w:tc>
        <w:tc>
          <w:tcPr>
            <w:tcW w:w="1053" w:type="dxa"/>
            <w:tcBorders>
              <w:top w:val="nil"/>
              <w:left w:val="nil"/>
              <w:bottom w:val="nil"/>
              <w:right w:val="nil"/>
            </w:tcBorders>
            <w:shd w:val="clear" w:color="auto" w:fill="auto"/>
            <w:noWrap/>
            <w:vAlign w:val="bottom"/>
            <w:hideMark/>
          </w:tcPr>
          <w:p w14:paraId="74971D1F" w14:textId="77777777" w:rsidR="00F4448A" w:rsidRPr="00737CDB" w:rsidRDefault="00F4448A" w:rsidP="00C559CF">
            <w:pPr>
              <w:spacing w:after="0" w:line="240" w:lineRule="auto"/>
              <w:jc w:val="right"/>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0.000331</w:t>
            </w:r>
          </w:p>
        </w:tc>
        <w:tc>
          <w:tcPr>
            <w:tcW w:w="1356" w:type="dxa"/>
            <w:tcBorders>
              <w:top w:val="nil"/>
              <w:left w:val="nil"/>
              <w:bottom w:val="nil"/>
              <w:right w:val="nil"/>
            </w:tcBorders>
            <w:shd w:val="clear" w:color="auto" w:fill="auto"/>
            <w:noWrap/>
            <w:vAlign w:val="bottom"/>
            <w:hideMark/>
          </w:tcPr>
          <w:p w14:paraId="64452BEA" w14:textId="77777777" w:rsidR="00F4448A" w:rsidRPr="00737CDB" w:rsidRDefault="00F4448A" w:rsidP="00C559CF">
            <w:pPr>
              <w:spacing w:after="0" w:line="240" w:lineRule="auto"/>
              <w:rPr>
                <w:rFonts w:ascii="Calibri" w:eastAsia="Times New Roman" w:hAnsi="Calibri" w:cs="Times New Roman"/>
                <w:color w:val="000000"/>
                <w:lang w:eastAsia="en-GB"/>
              </w:rPr>
            </w:pPr>
            <w:r w:rsidRPr="00737CDB">
              <w:rPr>
                <w:rFonts w:ascii="Calibri" w:eastAsia="Times New Roman" w:hAnsi="Calibri" w:cs="Times New Roman"/>
                <w:color w:val="000000"/>
                <w:lang w:eastAsia="en-GB"/>
              </w:rPr>
              <w:t xml:space="preserve">Error </w:t>
            </w:r>
            <w:proofErr w:type="spellStart"/>
            <w:r w:rsidRPr="00737CDB">
              <w:rPr>
                <w:rFonts w:ascii="Calibri" w:eastAsia="Times New Roman" w:hAnsi="Calibri" w:cs="Times New Roman"/>
                <w:color w:val="000000"/>
                <w:lang w:eastAsia="en-GB"/>
              </w:rPr>
              <w:t>Intcpt</w:t>
            </w:r>
            <w:proofErr w:type="spellEnd"/>
          </w:p>
        </w:tc>
      </w:tr>
    </w:tbl>
    <w:p w14:paraId="7BE5B2E4" w14:textId="77777777" w:rsidR="00F4448A" w:rsidRDefault="00F4448A" w:rsidP="00C559CF">
      <w:pPr>
        <w:rPr>
          <w:noProof/>
        </w:rPr>
      </w:pPr>
    </w:p>
    <w:p w14:paraId="360CDEEC" w14:textId="77777777" w:rsidR="00F4448A" w:rsidRDefault="00F4448A" w:rsidP="00C559CF">
      <w:pPr>
        <w:tabs>
          <w:tab w:val="left" w:pos="1966"/>
        </w:tabs>
      </w:pPr>
      <w:r>
        <w:rPr>
          <w:noProof/>
        </w:rPr>
        <w:drawing>
          <wp:inline distT="0" distB="0" distL="0" distR="0" wp14:anchorId="5390E733" wp14:editId="3BE41D85">
            <wp:extent cx="4513580" cy="1987826"/>
            <wp:effectExtent l="0" t="0" r="1270" b="12700"/>
            <wp:docPr id="391" name="Chart 391">
              <a:extLst xmlns:a="http://schemas.openxmlformats.org/drawingml/2006/main">
                <a:ext uri="{FF2B5EF4-FFF2-40B4-BE49-F238E27FC236}">
                  <a16:creationId xmlns:a16="http://schemas.microsoft.com/office/drawing/2014/main" id="{E3B67C70-4D01-4DA8-9141-89427B9B59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FD6849" w14:paraId="027A6470" w14:textId="77777777" w:rsidTr="00C559CF">
        <w:trPr>
          <w:trHeight w:val="300"/>
        </w:trPr>
        <w:tc>
          <w:tcPr>
            <w:tcW w:w="1120" w:type="dxa"/>
            <w:tcBorders>
              <w:top w:val="nil"/>
              <w:left w:val="nil"/>
              <w:bottom w:val="nil"/>
              <w:right w:val="nil"/>
            </w:tcBorders>
            <w:shd w:val="clear" w:color="auto" w:fill="auto"/>
            <w:noWrap/>
            <w:vAlign w:val="bottom"/>
            <w:hideMark/>
          </w:tcPr>
          <w:p w14:paraId="26D0D495" w14:textId="77777777" w:rsidR="00F4448A" w:rsidRPr="00FD6849" w:rsidRDefault="00F4448A" w:rsidP="00C559CF">
            <w:pPr>
              <w:spacing w:after="0" w:line="240" w:lineRule="auto"/>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34783198" w14:textId="77777777" w:rsidR="00F4448A" w:rsidRPr="00FD6849" w:rsidRDefault="00F4448A" w:rsidP="00C559CF">
            <w:pPr>
              <w:spacing w:after="0" w:line="240" w:lineRule="auto"/>
              <w:jc w:val="right"/>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12.79766</w:t>
            </w:r>
          </w:p>
        </w:tc>
        <w:tc>
          <w:tcPr>
            <w:tcW w:w="1053" w:type="dxa"/>
            <w:tcBorders>
              <w:top w:val="nil"/>
              <w:left w:val="nil"/>
              <w:bottom w:val="nil"/>
              <w:right w:val="nil"/>
            </w:tcBorders>
            <w:shd w:val="clear" w:color="auto" w:fill="auto"/>
            <w:noWrap/>
            <w:vAlign w:val="bottom"/>
            <w:hideMark/>
          </w:tcPr>
          <w:p w14:paraId="0213696B" w14:textId="77777777" w:rsidR="00F4448A" w:rsidRPr="00FD6849" w:rsidRDefault="00F4448A" w:rsidP="00C559CF">
            <w:pPr>
              <w:spacing w:after="0" w:line="240" w:lineRule="auto"/>
              <w:jc w:val="right"/>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0.00055</w:t>
            </w:r>
          </w:p>
        </w:tc>
        <w:tc>
          <w:tcPr>
            <w:tcW w:w="1356" w:type="dxa"/>
            <w:tcBorders>
              <w:top w:val="nil"/>
              <w:left w:val="nil"/>
              <w:bottom w:val="nil"/>
              <w:right w:val="nil"/>
            </w:tcBorders>
            <w:shd w:val="clear" w:color="auto" w:fill="auto"/>
            <w:noWrap/>
            <w:vAlign w:val="bottom"/>
            <w:hideMark/>
          </w:tcPr>
          <w:p w14:paraId="3DBFCF24" w14:textId="77777777" w:rsidR="00F4448A" w:rsidRPr="00FD6849" w:rsidRDefault="00F4448A" w:rsidP="00C559CF">
            <w:pPr>
              <w:spacing w:after="0" w:line="240" w:lineRule="auto"/>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Intercept</w:t>
            </w:r>
          </w:p>
        </w:tc>
      </w:tr>
      <w:tr w:rsidR="00F4448A" w:rsidRPr="00FD6849" w14:paraId="7686371E" w14:textId="77777777" w:rsidTr="00C559CF">
        <w:trPr>
          <w:trHeight w:val="300"/>
        </w:trPr>
        <w:tc>
          <w:tcPr>
            <w:tcW w:w="1120" w:type="dxa"/>
            <w:tcBorders>
              <w:top w:val="nil"/>
              <w:left w:val="nil"/>
              <w:bottom w:val="nil"/>
              <w:right w:val="nil"/>
            </w:tcBorders>
            <w:shd w:val="clear" w:color="auto" w:fill="auto"/>
            <w:noWrap/>
            <w:vAlign w:val="bottom"/>
            <w:hideMark/>
          </w:tcPr>
          <w:p w14:paraId="2C6BC453" w14:textId="77777777" w:rsidR="00F4448A" w:rsidRPr="00FD6849" w:rsidRDefault="00F4448A" w:rsidP="00C559CF">
            <w:pPr>
              <w:spacing w:after="0" w:line="240" w:lineRule="auto"/>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3D57815E" w14:textId="77777777" w:rsidR="00F4448A" w:rsidRPr="00FD6849" w:rsidRDefault="00F4448A" w:rsidP="00C559CF">
            <w:pPr>
              <w:spacing w:after="0" w:line="240" w:lineRule="auto"/>
              <w:jc w:val="right"/>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0.470461</w:t>
            </w:r>
          </w:p>
        </w:tc>
        <w:tc>
          <w:tcPr>
            <w:tcW w:w="1053" w:type="dxa"/>
            <w:tcBorders>
              <w:top w:val="nil"/>
              <w:left w:val="nil"/>
              <w:bottom w:val="nil"/>
              <w:right w:val="nil"/>
            </w:tcBorders>
            <w:shd w:val="clear" w:color="auto" w:fill="auto"/>
            <w:noWrap/>
            <w:vAlign w:val="bottom"/>
            <w:hideMark/>
          </w:tcPr>
          <w:p w14:paraId="610ABC20" w14:textId="77777777" w:rsidR="00F4448A" w:rsidRPr="00FD6849" w:rsidRDefault="00F4448A" w:rsidP="00C559CF">
            <w:pPr>
              <w:spacing w:after="0" w:line="240" w:lineRule="auto"/>
              <w:jc w:val="right"/>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0.000352</w:t>
            </w:r>
          </w:p>
        </w:tc>
        <w:tc>
          <w:tcPr>
            <w:tcW w:w="1356" w:type="dxa"/>
            <w:tcBorders>
              <w:top w:val="nil"/>
              <w:left w:val="nil"/>
              <w:bottom w:val="nil"/>
              <w:right w:val="nil"/>
            </w:tcBorders>
            <w:shd w:val="clear" w:color="auto" w:fill="auto"/>
            <w:noWrap/>
            <w:vAlign w:val="bottom"/>
            <w:hideMark/>
          </w:tcPr>
          <w:p w14:paraId="73E014AD" w14:textId="77777777" w:rsidR="00F4448A" w:rsidRPr="00FD6849" w:rsidRDefault="00F4448A" w:rsidP="00C559CF">
            <w:pPr>
              <w:spacing w:after="0" w:line="240" w:lineRule="auto"/>
              <w:rPr>
                <w:rFonts w:ascii="Calibri" w:eastAsia="Times New Roman" w:hAnsi="Calibri" w:cs="Times New Roman"/>
                <w:color w:val="000000"/>
                <w:lang w:eastAsia="en-GB"/>
              </w:rPr>
            </w:pPr>
            <w:r w:rsidRPr="00FD6849">
              <w:rPr>
                <w:rFonts w:ascii="Calibri" w:eastAsia="Times New Roman" w:hAnsi="Calibri" w:cs="Times New Roman"/>
                <w:color w:val="000000"/>
                <w:lang w:eastAsia="en-GB"/>
              </w:rPr>
              <w:t xml:space="preserve">Error </w:t>
            </w:r>
            <w:proofErr w:type="spellStart"/>
            <w:r w:rsidRPr="00FD6849">
              <w:rPr>
                <w:rFonts w:ascii="Calibri" w:eastAsia="Times New Roman" w:hAnsi="Calibri" w:cs="Times New Roman"/>
                <w:color w:val="000000"/>
                <w:lang w:eastAsia="en-GB"/>
              </w:rPr>
              <w:t>Intcpt</w:t>
            </w:r>
            <w:proofErr w:type="spellEnd"/>
          </w:p>
        </w:tc>
      </w:tr>
    </w:tbl>
    <w:p w14:paraId="15FD66EC" w14:textId="77777777" w:rsidR="00F4448A" w:rsidRDefault="00F4448A" w:rsidP="00C559CF">
      <w:pPr>
        <w:tabs>
          <w:tab w:val="left" w:pos="1966"/>
        </w:tabs>
      </w:pPr>
    </w:p>
    <w:p w14:paraId="35622A4D" w14:textId="77777777" w:rsidR="00F4448A" w:rsidRDefault="00F4448A" w:rsidP="00C559CF">
      <w:pPr>
        <w:tabs>
          <w:tab w:val="left" w:pos="1966"/>
        </w:tabs>
      </w:pPr>
      <w:r>
        <w:rPr>
          <w:noProof/>
        </w:rPr>
        <w:drawing>
          <wp:inline distT="0" distB="0" distL="0" distR="0" wp14:anchorId="6BD63539" wp14:editId="338B1EBF">
            <wp:extent cx="4520565" cy="2115047"/>
            <wp:effectExtent l="0" t="0" r="13335" b="0"/>
            <wp:docPr id="392" name="Chart 392">
              <a:extLst xmlns:a="http://schemas.openxmlformats.org/drawingml/2006/main">
                <a:ext uri="{FF2B5EF4-FFF2-40B4-BE49-F238E27FC236}">
                  <a16:creationId xmlns:a16="http://schemas.microsoft.com/office/drawing/2014/main" id="{018C3462-5053-4FCA-9C05-1750B86A9F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830DE1" w14:paraId="1FF13027" w14:textId="77777777" w:rsidTr="00C559CF">
        <w:trPr>
          <w:trHeight w:val="300"/>
        </w:trPr>
        <w:tc>
          <w:tcPr>
            <w:tcW w:w="1120" w:type="dxa"/>
            <w:tcBorders>
              <w:top w:val="nil"/>
              <w:left w:val="nil"/>
              <w:bottom w:val="nil"/>
              <w:right w:val="nil"/>
            </w:tcBorders>
            <w:shd w:val="clear" w:color="auto" w:fill="auto"/>
            <w:noWrap/>
            <w:vAlign w:val="bottom"/>
            <w:hideMark/>
          </w:tcPr>
          <w:p w14:paraId="11FD9927" w14:textId="77777777" w:rsidR="00F4448A" w:rsidRPr="00830DE1" w:rsidRDefault="00F4448A" w:rsidP="00C559CF">
            <w:pPr>
              <w:spacing w:after="0" w:line="240" w:lineRule="auto"/>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48E92417" w14:textId="77777777" w:rsidR="00F4448A" w:rsidRPr="00830DE1" w:rsidRDefault="00F4448A" w:rsidP="00C559CF">
            <w:pPr>
              <w:spacing w:after="0" w:line="240" w:lineRule="auto"/>
              <w:jc w:val="right"/>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11.38592</w:t>
            </w:r>
          </w:p>
        </w:tc>
        <w:tc>
          <w:tcPr>
            <w:tcW w:w="1053" w:type="dxa"/>
            <w:tcBorders>
              <w:top w:val="nil"/>
              <w:left w:val="nil"/>
              <w:bottom w:val="nil"/>
              <w:right w:val="nil"/>
            </w:tcBorders>
            <w:shd w:val="clear" w:color="auto" w:fill="auto"/>
            <w:noWrap/>
            <w:vAlign w:val="bottom"/>
            <w:hideMark/>
          </w:tcPr>
          <w:p w14:paraId="331A65AA" w14:textId="77777777" w:rsidR="00F4448A" w:rsidRPr="00830DE1" w:rsidRDefault="00F4448A" w:rsidP="00C559CF">
            <w:pPr>
              <w:spacing w:after="0" w:line="240" w:lineRule="auto"/>
              <w:jc w:val="right"/>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4.24E-05</w:t>
            </w:r>
          </w:p>
        </w:tc>
        <w:tc>
          <w:tcPr>
            <w:tcW w:w="1356" w:type="dxa"/>
            <w:tcBorders>
              <w:top w:val="nil"/>
              <w:left w:val="nil"/>
              <w:bottom w:val="nil"/>
              <w:right w:val="nil"/>
            </w:tcBorders>
            <w:shd w:val="clear" w:color="auto" w:fill="auto"/>
            <w:noWrap/>
            <w:vAlign w:val="bottom"/>
            <w:hideMark/>
          </w:tcPr>
          <w:p w14:paraId="16BB0666" w14:textId="77777777" w:rsidR="00F4448A" w:rsidRPr="00830DE1" w:rsidRDefault="00F4448A" w:rsidP="00C559CF">
            <w:pPr>
              <w:spacing w:after="0" w:line="240" w:lineRule="auto"/>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Intercept</w:t>
            </w:r>
          </w:p>
        </w:tc>
      </w:tr>
      <w:tr w:rsidR="00F4448A" w:rsidRPr="00830DE1" w14:paraId="34B44731" w14:textId="77777777" w:rsidTr="00C559CF">
        <w:trPr>
          <w:trHeight w:val="300"/>
        </w:trPr>
        <w:tc>
          <w:tcPr>
            <w:tcW w:w="1120" w:type="dxa"/>
            <w:tcBorders>
              <w:top w:val="nil"/>
              <w:left w:val="nil"/>
              <w:bottom w:val="nil"/>
              <w:right w:val="nil"/>
            </w:tcBorders>
            <w:shd w:val="clear" w:color="auto" w:fill="auto"/>
            <w:noWrap/>
            <w:vAlign w:val="bottom"/>
            <w:hideMark/>
          </w:tcPr>
          <w:p w14:paraId="02D10B62" w14:textId="77777777" w:rsidR="00F4448A" w:rsidRPr="00830DE1" w:rsidRDefault="00F4448A" w:rsidP="00C559CF">
            <w:pPr>
              <w:spacing w:after="0" w:line="240" w:lineRule="auto"/>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8AE5F75" w14:textId="77777777" w:rsidR="00F4448A" w:rsidRPr="00830DE1" w:rsidRDefault="00F4448A" w:rsidP="00C559CF">
            <w:pPr>
              <w:spacing w:after="0" w:line="240" w:lineRule="auto"/>
              <w:jc w:val="right"/>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0.721445</w:t>
            </w:r>
          </w:p>
        </w:tc>
        <w:tc>
          <w:tcPr>
            <w:tcW w:w="1053" w:type="dxa"/>
            <w:tcBorders>
              <w:top w:val="nil"/>
              <w:left w:val="nil"/>
              <w:bottom w:val="nil"/>
              <w:right w:val="nil"/>
            </w:tcBorders>
            <w:shd w:val="clear" w:color="auto" w:fill="auto"/>
            <w:noWrap/>
            <w:vAlign w:val="bottom"/>
            <w:hideMark/>
          </w:tcPr>
          <w:p w14:paraId="4490CF77" w14:textId="77777777" w:rsidR="00F4448A" w:rsidRPr="00830DE1" w:rsidRDefault="00F4448A" w:rsidP="00C559CF">
            <w:pPr>
              <w:spacing w:after="0" w:line="240" w:lineRule="auto"/>
              <w:jc w:val="right"/>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0.000539</w:t>
            </w:r>
          </w:p>
        </w:tc>
        <w:tc>
          <w:tcPr>
            <w:tcW w:w="1356" w:type="dxa"/>
            <w:tcBorders>
              <w:top w:val="nil"/>
              <w:left w:val="nil"/>
              <w:bottom w:val="nil"/>
              <w:right w:val="nil"/>
            </w:tcBorders>
            <w:shd w:val="clear" w:color="auto" w:fill="auto"/>
            <w:noWrap/>
            <w:vAlign w:val="bottom"/>
            <w:hideMark/>
          </w:tcPr>
          <w:p w14:paraId="0273EF69" w14:textId="77777777" w:rsidR="00F4448A" w:rsidRPr="00830DE1" w:rsidRDefault="00F4448A" w:rsidP="00C559CF">
            <w:pPr>
              <w:spacing w:after="0" w:line="240" w:lineRule="auto"/>
              <w:rPr>
                <w:rFonts w:ascii="Calibri" w:eastAsia="Times New Roman" w:hAnsi="Calibri" w:cs="Times New Roman"/>
                <w:color w:val="000000"/>
                <w:lang w:eastAsia="en-GB"/>
              </w:rPr>
            </w:pPr>
            <w:r w:rsidRPr="00830DE1">
              <w:rPr>
                <w:rFonts w:ascii="Calibri" w:eastAsia="Times New Roman" w:hAnsi="Calibri" w:cs="Times New Roman"/>
                <w:color w:val="000000"/>
                <w:lang w:eastAsia="en-GB"/>
              </w:rPr>
              <w:t xml:space="preserve">Error </w:t>
            </w:r>
            <w:proofErr w:type="spellStart"/>
            <w:r w:rsidRPr="00830DE1">
              <w:rPr>
                <w:rFonts w:ascii="Calibri" w:eastAsia="Times New Roman" w:hAnsi="Calibri" w:cs="Times New Roman"/>
                <w:color w:val="000000"/>
                <w:lang w:eastAsia="en-GB"/>
              </w:rPr>
              <w:t>Intcpt</w:t>
            </w:r>
            <w:proofErr w:type="spellEnd"/>
          </w:p>
        </w:tc>
      </w:tr>
    </w:tbl>
    <w:p w14:paraId="031BF78D" w14:textId="77777777" w:rsidR="00F4448A" w:rsidRDefault="00F4448A" w:rsidP="00C559CF">
      <w:pPr>
        <w:tabs>
          <w:tab w:val="left" w:pos="1966"/>
        </w:tabs>
      </w:pPr>
    </w:p>
    <w:p w14:paraId="62F4910C" w14:textId="77777777" w:rsidR="00F4448A" w:rsidRPr="007C39A7" w:rsidRDefault="00F4448A" w:rsidP="00C559CF">
      <w:pPr>
        <w:tabs>
          <w:tab w:val="left" w:pos="1966"/>
        </w:tabs>
      </w:pPr>
      <w:r>
        <w:rPr>
          <w:noProof/>
        </w:rPr>
        <w:lastRenderedPageBreak/>
        <w:drawing>
          <wp:inline distT="0" distB="0" distL="0" distR="0" wp14:anchorId="7FA73D33" wp14:editId="5EC065CA">
            <wp:extent cx="4520565" cy="1995777"/>
            <wp:effectExtent l="0" t="0" r="13335" b="5080"/>
            <wp:docPr id="393" name="Chart 393">
              <a:extLst xmlns:a="http://schemas.openxmlformats.org/drawingml/2006/main">
                <a:ext uri="{FF2B5EF4-FFF2-40B4-BE49-F238E27FC236}">
                  <a16:creationId xmlns:a16="http://schemas.microsoft.com/office/drawing/2014/main" id="{EB576E30-D042-41DA-9646-89C5B3454FD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2A392D" w14:paraId="3DAB5449" w14:textId="77777777" w:rsidTr="00C559CF">
        <w:trPr>
          <w:trHeight w:val="300"/>
        </w:trPr>
        <w:tc>
          <w:tcPr>
            <w:tcW w:w="1120" w:type="dxa"/>
            <w:tcBorders>
              <w:top w:val="nil"/>
              <w:left w:val="nil"/>
              <w:bottom w:val="nil"/>
              <w:right w:val="nil"/>
            </w:tcBorders>
            <w:shd w:val="clear" w:color="auto" w:fill="auto"/>
            <w:noWrap/>
            <w:vAlign w:val="bottom"/>
            <w:hideMark/>
          </w:tcPr>
          <w:p w14:paraId="5B6D555F"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0C711075"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7.511358</w:t>
            </w:r>
          </w:p>
        </w:tc>
        <w:tc>
          <w:tcPr>
            <w:tcW w:w="1053" w:type="dxa"/>
            <w:tcBorders>
              <w:top w:val="nil"/>
              <w:left w:val="nil"/>
              <w:bottom w:val="nil"/>
              <w:right w:val="nil"/>
            </w:tcBorders>
            <w:shd w:val="clear" w:color="auto" w:fill="auto"/>
            <w:noWrap/>
            <w:vAlign w:val="bottom"/>
            <w:hideMark/>
          </w:tcPr>
          <w:p w14:paraId="6890FE0A"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0.001806</w:t>
            </w:r>
          </w:p>
        </w:tc>
        <w:tc>
          <w:tcPr>
            <w:tcW w:w="1356" w:type="dxa"/>
            <w:tcBorders>
              <w:top w:val="nil"/>
              <w:left w:val="nil"/>
              <w:bottom w:val="nil"/>
              <w:right w:val="nil"/>
            </w:tcBorders>
            <w:shd w:val="clear" w:color="auto" w:fill="auto"/>
            <w:noWrap/>
            <w:vAlign w:val="bottom"/>
            <w:hideMark/>
          </w:tcPr>
          <w:p w14:paraId="1D6EC5EA"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Intercept</w:t>
            </w:r>
          </w:p>
        </w:tc>
      </w:tr>
      <w:tr w:rsidR="00F4448A" w:rsidRPr="002A392D" w14:paraId="45EB6430" w14:textId="77777777" w:rsidTr="00C559CF">
        <w:trPr>
          <w:trHeight w:val="300"/>
        </w:trPr>
        <w:tc>
          <w:tcPr>
            <w:tcW w:w="1120" w:type="dxa"/>
            <w:tcBorders>
              <w:top w:val="nil"/>
              <w:left w:val="nil"/>
              <w:bottom w:val="nil"/>
              <w:right w:val="nil"/>
            </w:tcBorders>
            <w:shd w:val="clear" w:color="auto" w:fill="auto"/>
            <w:noWrap/>
            <w:vAlign w:val="bottom"/>
            <w:hideMark/>
          </w:tcPr>
          <w:p w14:paraId="70CD49C9"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0E9498FC"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1.301644</w:t>
            </w:r>
          </w:p>
        </w:tc>
        <w:tc>
          <w:tcPr>
            <w:tcW w:w="1053" w:type="dxa"/>
            <w:tcBorders>
              <w:top w:val="nil"/>
              <w:left w:val="nil"/>
              <w:bottom w:val="nil"/>
              <w:right w:val="nil"/>
            </w:tcBorders>
            <w:shd w:val="clear" w:color="auto" w:fill="auto"/>
            <w:noWrap/>
            <w:vAlign w:val="bottom"/>
            <w:hideMark/>
          </w:tcPr>
          <w:p w14:paraId="75BDC3DA"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0.000973</w:t>
            </w:r>
          </w:p>
        </w:tc>
        <w:tc>
          <w:tcPr>
            <w:tcW w:w="1356" w:type="dxa"/>
            <w:tcBorders>
              <w:top w:val="nil"/>
              <w:left w:val="nil"/>
              <w:bottom w:val="nil"/>
              <w:right w:val="nil"/>
            </w:tcBorders>
            <w:shd w:val="clear" w:color="auto" w:fill="auto"/>
            <w:noWrap/>
            <w:vAlign w:val="bottom"/>
            <w:hideMark/>
          </w:tcPr>
          <w:p w14:paraId="0C0F66E7"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 xml:space="preserve">Error </w:t>
            </w:r>
            <w:proofErr w:type="spellStart"/>
            <w:r w:rsidRPr="002A392D">
              <w:rPr>
                <w:rFonts w:ascii="Calibri" w:eastAsia="Times New Roman" w:hAnsi="Calibri" w:cs="Times New Roman"/>
                <w:color w:val="000000"/>
                <w:lang w:eastAsia="en-GB"/>
              </w:rPr>
              <w:t>Intcpt</w:t>
            </w:r>
            <w:proofErr w:type="spellEnd"/>
          </w:p>
        </w:tc>
      </w:tr>
    </w:tbl>
    <w:p w14:paraId="726F6F15" w14:textId="77777777" w:rsidR="00F4448A" w:rsidRDefault="00F4448A" w:rsidP="00C559CF">
      <w:pPr>
        <w:tabs>
          <w:tab w:val="left" w:pos="1966"/>
        </w:tabs>
      </w:pPr>
    </w:p>
    <w:p w14:paraId="38057D2E" w14:textId="77777777" w:rsidR="00F4448A" w:rsidRPr="007C39A7" w:rsidRDefault="00F4448A" w:rsidP="00C559CF">
      <w:pPr>
        <w:tabs>
          <w:tab w:val="left" w:pos="1966"/>
        </w:tabs>
      </w:pPr>
      <w:r>
        <w:rPr>
          <w:noProof/>
        </w:rPr>
        <w:drawing>
          <wp:inline distT="0" distB="0" distL="0" distR="0" wp14:anchorId="35784634" wp14:editId="0433FCE5">
            <wp:extent cx="4520565" cy="2305878"/>
            <wp:effectExtent l="0" t="0" r="13335" b="18415"/>
            <wp:docPr id="122" name="Chart 122">
              <a:extLst xmlns:a="http://schemas.openxmlformats.org/drawingml/2006/main">
                <a:ext uri="{FF2B5EF4-FFF2-40B4-BE49-F238E27FC236}">
                  <a16:creationId xmlns:a16="http://schemas.microsoft.com/office/drawing/2014/main" id="{5ED3C225-370E-4D63-B934-CD7589AFD1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2A392D" w14:paraId="62BB3E49" w14:textId="77777777" w:rsidTr="00C559CF">
        <w:trPr>
          <w:trHeight w:val="300"/>
        </w:trPr>
        <w:tc>
          <w:tcPr>
            <w:tcW w:w="1120" w:type="dxa"/>
            <w:tcBorders>
              <w:top w:val="nil"/>
              <w:left w:val="nil"/>
              <w:bottom w:val="nil"/>
              <w:right w:val="nil"/>
            </w:tcBorders>
            <w:shd w:val="clear" w:color="auto" w:fill="auto"/>
            <w:noWrap/>
            <w:vAlign w:val="bottom"/>
            <w:hideMark/>
          </w:tcPr>
          <w:p w14:paraId="45A00DA0"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28378AA5"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7.105509</w:t>
            </w:r>
          </w:p>
        </w:tc>
        <w:tc>
          <w:tcPr>
            <w:tcW w:w="1053" w:type="dxa"/>
            <w:tcBorders>
              <w:top w:val="nil"/>
              <w:left w:val="nil"/>
              <w:bottom w:val="nil"/>
              <w:right w:val="nil"/>
            </w:tcBorders>
            <w:shd w:val="clear" w:color="auto" w:fill="auto"/>
            <w:noWrap/>
            <w:vAlign w:val="bottom"/>
            <w:hideMark/>
          </w:tcPr>
          <w:p w14:paraId="75CE9569"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0.000402</w:t>
            </w:r>
          </w:p>
        </w:tc>
        <w:tc>
          <w:tcPr>
            <w:tcW w:w="1356" w:type="dxa"/>
            <w:tcBorders>
              <w:top w:val="nil"/>
              <w:left w:val="nil"/>
              <w:bottom w:val="nil"/>
              <w:right w:val="nil"/>
            </w:tcBorders>
            <w:shd w:val="clear" w:color="auto" w:fill="auto"/>
            <w:noWrap/>
            <w:vAlign w:val="bottom"/>
            <w:hideMark/>
          </w:tcPr>
          <w:p w14:paraId="1146C333"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Intercept</w:t>
            </w:r>
          </w:p>
        </w:tc>
      </w:tr>
      <w:tr w:rsidR="00F4448A" w:rsidRPr="002A392D" w14:paraId="205685EC" w14:textId="77777777" w:rsidTr="00C559CF">
        <w:trPr>
          <w:trHeight w:val="300"/>
        </w:trPr>
        <w:tc>
          <w:tcPr>
            <w:tcW w:w="1120" w:type="dxa"/>
            <w:tcBorders>
              <w:top w:val="nil"/>
              <w:left w:val="nil"/>
              <w:bottom w:val="nil"/>
              <w:right w:val="nil"/>
            </w:tcBorders>
            <w:shd w:val="clear" w:color="auto" w:fill="auto"/>
            <w:noWrap/>
            <w:vAlign w:val="bottom"/>
            <w:hideMark/>
          </w:tcPr>
          <w:p w14:paraId="445170A7"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035B935C"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0.335846</w:t>
            </w:r>
          </w:p>
        </w:tc>
        <w:tc>
          <w:tcPr>
            <w:tcW w:w="1053" w:type="dxa"/>
            <w:tcBorders>
              <w:top w:val="nil"/>
              <w:left w:val="nil"/>
              <w:bottom w:val="nil"/>
              <w:right w:val="nil"/>
            </w:tcBorders>
            <w:shd w:val="clear" w:color="auto" w:fill="auto"/>
            <w:noWrap/>
            <w:vAlign w:val="bottom"/>
            <w:hideMark/>
          </w:tcPr>
          <w:p w14:paraId="6B30D7FB" w14:textId="77777777" w:rsidR="00F4448A" w:rsidRPr="002A392D" w:rsidRDefault="00F4448A" w:rsidP="00C559CF">
            <w:pPr>
              <w:spacing w:after="0" w:line="240" w:lineRule="auto"/>
              <w:jc w:val="right"/>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0.000251</w:t>
            </w:r>
          </w:p>
        </w:tc>
        <w:tc>
          <w:tcPr>
            <w:tcW w:w="1356" w:type="dxa"/>
            <w:tcBorders>
              <w:top w:val="nil"/>
              <w:left w:val="nil"/>
              <w:bottom w:val="nil"/>
              <w:right w:val="nil"/>
            </w:tcBorders>
            <w:shd w:val="clear" w:color="auto" w:fill="auto"/>
            <w:noWrap/>
            <w:vAlign w:val="bottom"/>
            <w:hideMark/>
          </w:tcPr>
          <w:p w14:paraId="4BDAB4CA" w14:textId="77777777" w:rsidR="00F4448A" w:rsidRPr="002A392D" w:rsidRDefault="00F4448A" w:rsidP="00C559CF">
            <w:pPr>
              <w:spacing w:after="0" w:line="240" w:lineRule="auto"/>
              <w:rPr>
                <w:rFonts w:ascii="Calibri" w:eastAsia="Times New Roman" w:hAnsi="Calibri" w:cs="Times New Roman"/>
                <w:color w:val="000000"/>
                <w:lang w:eastAsia="en-GB"/>
              </w:rPr>
            </w:pPr>
            <w:r w:rsidRPr="002A392D">
              <w:rPr>
                <w:rFonts w:ascii="Calibri" w:eastAsia="Times New Roman" w:hAnsi="Calibri" w:cs="Times New Roman"/>
                <w:color w:val="000000"/>
                <w:lang w:eastAsia="en-GB"/>
              </w:rPr>
              <w:t xml:space="preserve">Error </w:t>
            </w:r>
            <w:proofErr w:type="spellStart"/>
            <w:r w:rsidRPr="002A392D">
              <w:rPr>
                <w:rFonts w:ascii="Calibri" w:eastAsia="Times New Roman" w:hAnsi="Calibri" w:cs="Times New Roman"/>
                <w:color w:val="000000"/>
                <w:lang w:eastAsia="en-GB"/>
              </w:rPr>
              <w:t>Intcpt</w:t>
            </w:r>
            <w:proofErr w:type="spellEnd"/>
          </w:p>
        </w:tc>
      </w:tr>
    </w:tbl>
    <w:p w14:paraId="325C6EB9" w14:textId="77777777" w:rsidR="00F4448A" w:rsidRDefault="00F4448A" w:rsidP="00C559CF">
      <w:pPr>
        <w:tabs>
          <w:tab w:val="left" w:pos="1966"/>
        </w:tabs>
      </w:pPr>
    </w:p>
    <w:p w14:paraId="1F108DB2" w14:textId="77777777" w:rsidR="00F4448A" w:rsidRPr="007C39A7" w:rsidRDefault="00F4448A" w:rsidP="00C559CF">
      <w:pPr>
        <w:tabs>
          <w:tab w:val="left" w:pos="1966"/>
        </w:tabs>
      </w:pPr>
      <w:r>
        <w:rPr>
          <w:noProof/>
        </w:rPr>
        <w:drawing>
          <wp:inline distT="0" distB="0" distL="0" distR="0" wp14:anchorId="02B30665" wp14:editId="6539646C">
            <wp:extent cx="4520565" cy="2154804"/>
            <wp:effectExtent l="0" t="0" r="13335" b="17145"/>
            <wp:docPr id="123" name="Chart 123">
              <a:extLst xmlns:a="http://schemas.openxmlformats.org/drawingml/2006/main">
                <a:ext uri="{FF2B5EF4-FFF2-40B4-BE49-F238E27FC236}">
                  <a16:creationId xmlns:a16="http://schemas.microsoft.com/office/drawing/2014/main" id="{BB088F76-CCAF-41B4-9203-919AAC3532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C21EE2" w14:paraId="7F3BD94F" w14:textId="77777777" w:rsidTr="00C559CF">
        <w:trPr>
          <w:trHeight w:val="300"/>
        </w:trPr>
        <w:tc>
          <w:tcPr>
            <w:tcW w:w="1120" w:type="dxa"/>
            <w:tcBorders>
              <w:top w:val="nil"/>
              <w:left w:val="nil"/>
              <w:bottom w:val="nil"/>
              <w:right w:val="nil"/>
            </w:tcBorders>
            <w:shd w:val="clear" w:color="auto" w:fill="auto"/>
            <w:noWrap/>
            <w:vAlign w:val="bottom"/>
            <w:hideMark/>
          </w:tcPr>
          <w:p w14:paraId="59189B03" w14:textId="77777777" w:rsidR="00F4448A" w:rsidRPr="00C21EE2" w:rsidRDefault="00F4448A" w:rsidP="00C559CF">
            <w:pPr>
              <w:spacing w:after="0" w:line="240" w:lineRule="auto"/>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1FFFA885" w14:textId="77777777" w:rsidR="00F4448A" w:rsidRPr="00C21EE2" w:rsidRDefault="00F4448A" w:rsidP="00C559CF">
            <w:pPr>
              <w:spacing w:after="0" w:line="240" w:lineRule="auto"/>
              <w:jc w:val="right"/>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4.312642</w:t>
            </w:r>
          </w:p>
        </w:tc>
        <w:tc>
          <w:tcPr>
            <w:tcW w:w="1053" w:type="dxa"/>
            <w:tcBorders>
              <w:top w:val="nil"/>
              <w:left w:val="nil"/>
              <w:bottom w:val="nil"/>
              <w:right w:val="nil"/>
            </w:tcBorders>
            <w:shd w:val="clear" w:color="auto" w:fill="auto"/>
            <w:noWrap/>
            <w:vAlign w:val="bottom"/>
            <w:hideMark/>
          </w:tcPr>
          <w:p w14:paraId="2DF0B568" w14:textId="77777777" w:rsidR="00F4448A" w:rsidRPr="00C21EE2" w:rsidRDefault="00F4448A" w:rsidP="00C559CF">
            <w:pPr>
              <w:spacing w:after="0" w:line="240" w:lineRule="auto"/>
              <w:jc w:val="right"/>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0.000629</w:t>
            </w:r>
          </w:p>
        </w:tc>
        <w:tc>
          <w:tcPr>
            <w:tcW w:w="1356" w:type="dxa"/>
            <w:tcBorders>
              <w:top w:val="nil"/>
              <w:left w:val="nil"/>
              <w:bottom w:val="nil"/>
              <w:right w:val="nil"/>
            </w:tcBorders>
            <w:shd w:val="clear" w:color="auto" w:fill="auto"/>
            <w:noWrap/>
            <w:vAlign w:val="bottom"/>
            <w:hideMark/>
          </w:tcPr>
          <w:p w14:paraId="066C2E60" w14:textId="77777777" w:rsidR="00F4448A" w:rsidRPr="00C21EE2" w:rsidRDefault="00F4448A" w:rsidP="00C559CF">
            <w:pPr>
              <w:spacing w:after="0" w:line="240" w:lineRule="auto"/>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Intercept</w:t>
            </w:r>
          </w:p>
        </w:tc>
      </w:tr>
      <w:tr w:rsidR="00F4448A" w:rsidRPr="00C21EE2" w14:paraId="415DC358" w14:textId="77777777" w:rsidTr="00C559CF">
        <w:trPr>
          <w:trHeight w:val="300"/>
        </w:trPr>
        <w:tc>
          <w:tcPr>
            <w:tcW w:w="1120" w:type="dxa"/>
            <w:tcBorders>
              <w:top w:val="nil"/>
              <w:left w:val="nil"/>
              <w:bottom w:val="nil"/>
              <w:right w:val="nil"/>
            </w:tcBorders>
            <w:shd w:val="clear" w:color="auto" w:fill="auto"/>
            <w:noWrap/>
            <w:vAlign w:val="bottom"/>
            <w:hideMark/>
          </w:tcPr>
          <w:p w14:paraId="360CB3FF" w14:textId="77777777" w:rsidR="00F4448A" w:rsidRPr="00C21EE2" w:rsidRDefault="00F4448A" w:rsidP="00C559CF">
            <w:pPr>
              <w:spacing w:after="0" w:line="240" w:lineRule="auto"/>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06200B3" w14:textId="77777777" w:rsidR="00F4448A" w:rsidRPr="00C21EE2" w:rsidRDefault="00F4448A" w:rsidP="00C559CF">
            <w:pPr>
              <w:spacing w:after="0" w:line="240" w:lineRule="auto"/>
              <w:jc w:val="right"/>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0.469202</w:t>
            </w:r>
          </w:p>
        </w:tc>
        <w:tc>
          <w:tcPr>
            <w:tcW w:w="1053" w:type="dxa"/>
            <w:tcBorders>
              <w:top w:val="nil"/>
              <w:left w:val="nil"/>
              <w:bottom w:val="nil"/>
              <w:right w:val="nil"/>
            </w:tcBorders>
            <w:shd w:val="clear" w:color="auto" w:fill="auto"/>
            <w:noWrap/>
            <w:vAlign w:val="bottom"/>
            <w:hideMark/>
          </w:tcPr>
          <w:p w14:paraId="6AC19C4E" w14:textId="77777777" w:rsidR="00F4448A" w:rsidRPr="00C21EE2" w:rsidRDefault="00F4448A" w:rsidP="00C559CF">
            <w:pPr>
              <w:spacing w:after="0" w:line="240" w:lineRule="auto"/>
              <w:jc w:val="right"/>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0.000351</w:t>
            </w:r>
          </w:p>
        </w:tc>
        <w:tc>
          <w:tcPr>
            <w:tcW w:w="1356" w:type="dxa"/>
            <w:tcBorders>
              <w:top w:val="nil"/>
              <w:left w:val="nil"/>
              <w:bottom w:val="nil"/>
              <w:right w:val="nil"/>
            </w:tcBorders>
            <w:shd w:val="clear" w:color="auto" w:fill="auto"/>
            <w:noWrap/>
            <w:vAlign w:val="bottom"/>
            <w:hideMark/>
          </w:tcPr>
          <w:p w14:paraId="20964EE7" w14:textId="77777777" w:rsidR="00F4448A" w:rsidRPr="00C21EE2" w:rsidRDefault="00F4448A" w:rsidP="00C559CF">
            <w:pPr>
              <w:spacing w:after="0" w:line="240" w:lineRule="auto"/>
              <w:rPr>
                <w:rFonts w:ascii="Calibri" w:eastAsia="Times New Roman" w:hAnsi="Calibri" w:cs="Times New Roman"/>
                <w:color w:val="000000"/>
                <w:lang w:eastAsia="en-GB"/>
              </w:rPr>
            </w:pPr>
            <w:r w:rsidRPr="00C21EE2">
              <w:rPr>
                <w:rFonts w:ascii="Calibri" w:eastAsia="Times New Roman" w:hAnsi="Calibri" w:cs="Times New Roman"/>
                <w:color w:val="000000"/>
                <w:lang w:eastAsia="en-GB"/>
              </w:rPr>
              <w:t xml:space="preserve">Error </w:t>
            </w:r>
            <w:proofErr w:type="spellStart"/>
            <w:r w:rsidRPr="00C21EE2">
              <w:rPr>
                <w:rFonts w:ascii="Calibri" w:eastAsia="Times New Roman" w:hAnsi="Calibri" w:cs="Times New Roman"/>
                <w:color w:val="000000"/>
                <w:lang w:eastAsia="en-GB"/>
              </w:rPr>
              <w:t>Intcpt</w:t>
            </w:r>
            <w:proofErr w:type="spellEnd"/>
          </w:p>
        </w:tc>
      </w:tr>
    </w:tbl>
    <w:p w14:paraId="451BCF20" w14:textId="77777777" w:rsidR="00F4448A" w:rsidRDefault="00F4448A" w:rsidP="00C559CF">
      <w:pPr>
        <w:tabs>
          <w:tab w:val="left" w:pos="1966"/>
        </w:tabs>
      </w:pPr>
    </w:p>
    <w:p w14:paraId="56E5D564" w14:textId="77777777" w:rsidR="00F4448A" w:rsidRDefault="00F4448A" w:rsidP="00C559CF">
      <w:pPr>
        <w:tabs>
          <w:tab w:val="left" w:pos="1966"/>
        </w:tabs>
      </w:pPr>
      <w:r>
        <w:rPr>
          <w:noProof/>
        </w:rPr>
        <w:drawing>
          <wp:inline distT="0" distB="0" distL="0" distR="0" wp14:anchorId="59BB19C0" wp14:editId="0914CE29">
            <wp:extent cx="4520565" cy="1995777"/>
            <wp:effectExtent l="0" t="0" r="13335" b="5080"/>
            <wp:docPr id="124" name="Chart 124">
              <a:extLst xmlns:a="http://schemas.openxmlformats.org/drawingml/2006/main">
                <a:ext uri="{FF2B5EF4-FFF2-40B4-BE49-F238E27FC236}">
                  <a16:creationId xmlns:a16="http://schemas.microsoft.com/office/drawing/2014/main" id="{A4C71E13-8D91-4D44-A588-9413E2F85F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4F05F0" w14:paraId="5AA0E7E1" w14:textId="77777777" w:rsidTr="00C559CF">
        <w:trPr>
          <w:trHeight w:val="300"/>
        </w:trPr>
        <w:tc>
          <w:tcPr>
            <w:tcW w:w="1120" w:type="dxa"/>
            <w:tcBorders>
              <w:top w:val="nil"/>
              <w:left w:val="nil"/>
              <w:bottom w:val="nil"/>
              <w:right w:val="nil"/>
            </w:tcBorders>
            <w:shd w:val="clear" w:color="auto" w:fill="auto"/>
            <w:noWrap/>
            <w:vAlign w:val="bottom"/>
            <w:hideMark/>
          </w:tcPr>
          <w:p w14:paraId="4A384434" w14:textId="77777777" w:rsidR="00F4448A" w:rsidRPr="004F05F0" w:rsidRDefault="00F4448A" w:rsidP="00C559CF">
            <w:pPr>
              <w:spacing w:after="0" w:line="240" w:lineRule="auto"/>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6B9D67CA" w14:textId="77777777" w:rsidR="00F4448A" w:rsidRPr="004F05F0" w:rsidRDefault="00F4448A" w:rsidP="00C559CF">
            <w:pPr>
              <w:spacing w:after="0" w:line="240" w:lineRule="auto"/>
              <w:jc w:val="right"/>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3.444566</w:t>
            </w:r>
          </w:p>
        </w:tc>
        <w:tc>
          <w:tcPr>
            <w:tcW w:w="1053" w:type="dxa"/>
            <w:tcBorders>
              <w:top w:val="nil"/>
              <w:left w:val="nil"/>
              <w:bottom w:val="nil"/>
              <w:right w:val="nil"/>
            </w:tcBorders>
            <w:shd w:val="clear" w:color="auto" w:fill="auto"/>
            <w:noWrap/>
            <w:vAlign w:val="bottom"/>
            <w:hideMark/>
          </w:tcPr>
          <w:p w14:paraId="10A3959D" w14:textId="77777777" w:rsidR="00F4448A" w:rsidRPr="004F05F0" w:rsidRDefault="00F4448A" w:rsidP="00C559CF">
            <w:pPr>
              <w:spacing w:after="0" w:line="240" w:lineRule="auto"/>
              <w:jc w:val="right"/>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0.00016</w:t>
            </w:r>
          </w:p>
        </w:tc>
        <w:tc>
          <w:tcPr>
            <w:tcW w:w="1356" w:type="dxa"/>
            <w:tcBorders>
              <w:top w:val="nil"/>
              <w:left w:val="nil"/>
              <w:bottom w:val="nil"/>
              <w:right w:val="nil"/>
            </w:tcBorders>
            <w:shd w:val="clear" w:color="auto" w:fill="auto"/>
            <w:noWrap/>
            <w:vAlign w:val="bottom"/>
            <w:hideMark/>
          </w:tcPr>
          <w:p w14:paraId="6EAF6ACB" w14:textId="77777777" w:rsidR="00F4448A" w:rsidRPr="004F05F0" w:rsidRDefault="00F4448A" w:rsidP="00C559CF">
            <w:pPr>
              <w:spacing w:after="0" w:line="240" w:lineRule="auto"/>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Intercept</w:t>
            </w:r>
          </w:p>
        </w:tc>
      </w:tr>
      <w:tr w:rsidR="00F4448A" w:rsidRPr="004F05F0" w14:paraId="0627364A" w14:textId="77777777" w:rsidTr="00C559CF">
        <w:trPr>
          <w:trHeight w:val="300"/>
        </w:trPr>
        <w:tc>
          <w:tcPr>
            <w:tcW w:w="1120" w:type="dxa"/>
            <w:tcBorders>
              <w:top w:val="nil"/>
              <w:left w:val="nil"/>
              <w:bottom w:val="nil"/>
              <w:right w:val="nil"/>
            </w:tcBorders>
            <w:shd w:val="clear" w:color="auto" w:fill="auto"/>
            <w:noWrap/>
            <w:vAlign w:val="bottom"/>
            <w:hideMark/>
          </w:tcPr>
          <w:p w14:paraId="69EC7F92" w14:textId="77777777" w:rsidR="00F4448A" w:rsidRPr="004F05F0" w:rsidRDefault="00F4448A" w:rsidP="00C559CF">
            <w:pPr>
              <w:spacing w:after="0" w:line="240" w:lineRule="auto"/>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30E70644" w14:textId="77777777" w:rsidR="00F4448A" w:rsidRPr="004F05F0" w:rsidRDefault="00F4448A" w:rsidP="00C559CF">
            <w:pPr>
              <w:spacing w:after="0" w:line="240" w:lineRule="auto"/>
              <w:jc w:val="right"/>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0.168396</w:t>
            </w:r>
          </w:p>
        </w:tc>
        <w:tc>
          <w:tcPr>
            <w:tcW w:w="1053" w:type="dxa"/>
            <w:tcBorders>
              <w:top w:val="nil"/>
              <w:left w:val="nil"/>
              <w:bottom w:val="nil"/>
              <w:right w:val="nil"/>
            </w:tcBorders>
            <w:shd w:val="clear" w:color="auto" w:fill="auto"/>
            <w:noWrap/>
            <w:vAlign w:val="bottom"/>
            <w:hideMark/>
          </w:tcPr>
          <w:p w14:paraId="29E82CB5" w14:textId="77777777" w:rsidR="00F4448A" w:rsidRPr="004F05F0" w:rsidRDefault="00F4448A" w:rsidP="00C559CF">
            <w:pPr>
              <w:spacing w:after="0" w:line="240" w:lineRule="auto"/>
              <w:jc w:val="right"/>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0.000126</w:t>
            </w:r>
          </w:p>
        </w:tc>
        <w:tc>
          <w:tcPr>
            <w:tcW w:w="1356" w:type="dxa"/>
            <w:tcBorders>
              <w:top w:val="nil"/>
              <w:left w:val="nil"/>
              <w:bottom w:val="nil"/>
              <w:right w:val="nil"/>
            </w:tcBorders>
            <w:shd w:val="clear" w:color="auto" w:fill="auto"/>
            <w:noWrap/>
            <w:vAlign w:val="bottom"/>
            <w:hideMark/>
          </w:tcPr>
          <w:p w14:paraId="4B07D29A" w14:textId="77777777" w:rsidR="00F4448A" w:rsidRPr="004F05F0" w:rsidRDefault="00F4448A" w:rsidP="00C559CF">
            <w:pPr>
              <w:spacing w:after="0" w:line="240" w:lineRule="auto"/>
              <w:rPr>
                <w:rFonts w:ascii="Calibri" w:eastAsia="Times New Roman" w:hAnsi="Calibri" w:cs="Times New Roman"/>
                <w:color w:val="000000"/>
                <w:lang w:eastAsia="en-GB"/>
              </w:rPr>
            </w:pPr>
            <w:r w:rsidRPr="004F05F0">
              <w:rPr>
                <w:rFonts w:ascii="Calibri" w:eastAsia="Times New Roman" w:hAnsi="Calibri" w:cs="Times New Roman"/>
                <w:color w:val="000000"/>
                <w:lang w:eastAsia="en-GB"/>
              </w:rPr>
              <w:t xml:space="preserve">Error </w:t>
            </w:r>
            <w:proofErr w:type="spellStart"/>
            <w:r w:rsidRPr="004F05F0">
              <w:rPr>
                <w:rFonts w:ascii="Calibri" w:eastAsia="Times New Roman" w:hAnsi="Calibri" w:cs="Times New Roman"/>
                <w:color w:val="000000"/>
                <w:lang w:eastAsia="en-GB"/>
              </w:rPr>
              <w:t>Intcpt</w:t>
            </w:r>
            <w:proofErr w:type="spellEnd"/>
          </w:p>
        </w:tc>
      </w:tr>
    </w:tbl>
    <w:p w14:paraId="295A6E48" w14:textId="77777777" w:rsidR="00F4448A" w:rsidRDefault="00F4448A" w:rsidP="00C559CF">
      <w:pPr>
        <w:tabs>
          <w:tab w:val="left" w:pos="1966"/>
        </w:tabs>
      </w:pPr>
    </w:p>
    <w:p w14:paraId="0D4578E1" w14:textId="77777777" w:rsidR="00F4448A" w:rsidRPr="007C39A7" w:rsidRDefault="00F4448A" w:rsidP="00C559CF">
      <w:pPr>
        <w:tabs>
          <w:tab w:val="left" w:pos="1966"/>
        </w:tabs>
      </w:pPr>
      <w:r>
        <w:rPr>
          <w:noProof/>
        </w:rPr>
        <w:drawing>
          <wp:inline distT="0" distB="0" distL="0" distR="0" wp14:anchorId="66D56CE2" wp14:editId="30CB735E">
            <wp:extent cx="4520565" cy="1900361"/>
            <wp:effectExtent l="0" t="0" r="13335" b="5080"/>
            <wp:docPr id="125" name="Chart 125">
              <a:extLst xmlns:a="http://schemas.openxmlformats.org/drawingml/2006/main">
                <a:ext uri="{FF2B5EF4-FFF2-40B4-BE49-F238E27FC236}">
                  <a16:creationId xmlns:a16="http://schemas.microsoft.com/office/drawing/2014/main" id="{285DFC49-E8E2-419E-A39D-4E748A2A3D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5E3579" w14:paraId="2DA5456F" w14:textId="77777777" w:rsidTr="00C559CF">
        <w:trPr>
          <w:trHeight w:val="300"/>
        </w:trPr>
        <w:tc>
          <w:tcPr>
            <w:tcW w:w="1120" w:type="dxa"/>
            <w:tcBorders>
              <w:top w:val="nil"/>
              <w:left w:val="nil"/>
              <w:bottom w:val="nil"/>
              <w:right w:val="nil"/>
            </w:tcBorders>
            <w:shd w:val="clear" w:color="auto" w:fill="auto"/>
            <w:noWrap/>
            <w:vAlign w:val="bottom"/>
            <w:hideMark/>
          </w:tcPr>
          <w:p w14:paraId="3D3B1679" w14:textId="77777777" w:rsidR="00F4448A" w:rsidRPr="005E3579" w:rsidRDefault="00F4448A" w:rsidP="00C559CF">
            <w:pPr>
              <w:spacing w:after="0" w:line="240" w:lineRule="auto"/>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Gradient</w:t>
            </w:r>
          </w:p>
        </w:tc>
        <w:tc>
          <w:tcPr>
            <w:tcW w:w="1053" w:type="dxa"/>
            <w:tcBorders>
              <w:top w:val="nil"/>
              <w:left w:val="nil"/>
              <w:bottom w:val="nil"/>
              <w:right w:val="nil"/>
            </w:tcBorders>
            <w:shd w:val="clear" w:color="auto" w:fill="auto"/>
            <w:noWrap/>
            <w:vAlign w:val="bottom"/>
            <w:hideMark/>
          </w:tcPr>
          <w:p w14:paraId="1ED9E56B" w14:textId="77777777" w:rsidR="00F4448A" w:rsidRPr="005E3579" w:rsidRDefault="00F4448A" w:rsidP="00C559CF">
            <w:pPr>
              <w:spacing w:after="0" w:line="240" w:lineRule="auto"/>
              <w:jc w:val="right"/>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2.445717</w:t>
            </w:r>
          </w:p>
        </w:tc>
        <w:tc>
          <w:tcPr>
            <w:tcW w:w="1053" w:type="dxa"/>
            <w:tcBorders>
              <w:top w:val="nil"/>
              <w:left w:val="nil"/>
              <w:bottom w:val="nil"/>
              <w:right w:val="nil"/>
            </w:tcBorders>
            <w:shd w:val="clear" w:color="auto" w:fill="auto"/>
            <w:noWrap/>
            <w:vAlign w:val="bottom"/>
            <w:hideMark/>
          </w:tcPr>
          <w:p w14:paraId="2842FBF6" w14:textId="77777777" w:rsidR="00F4448A" w:rsidRPr="005E3579" w:rsidRDefault="00F4448A" w:rsidP="00C559CF">
            <w:pPr>
              <w:spacing w:after="0" w:line="240" w:lineRule="auto"/>
              <w:jc w:val="right"/>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0.000189</w:t>
            </w:r>
          </w:p>
        </w:tc>
        <w:tc>
          <w:tcPr>
            <w:tcW w:w="1356" w:type="dxa"/>
            <w:tcBorders>
              <w:top w:val="nil"/>
              <w:left w:val="nil"/>
              <w:bottom w:val="nil"/>
              <w:right w:val="nil"/>
            </w:tcBorders>
            <w:shd w:val="clear" w:color="auto" w:fill="auto"/>
            <w:noWrap/>
            <w:vAlign w:val="bottom"/>
            <w:hideMark/>
          </w:tcPr>
          <w:p w14:paraId="2CC8C7C9" w14:textId="77777777" w:rsidR="00F4448A" w:rsidRPr="005E3579" w:rsidRDefault="00F4448A" w:rsidP="00C559CF">
            <w:pPr>
              <w:spacing w:after="0" w:line="240" w:lineRule="auto"/>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Intercept</w:t>
            </w:r>
          </w:p>
        </w:tc>
      </w:tr>
      <w:tr w:rsidR="00F4448A" w:rsidRPr="005E3579" w14:paraId="691CD4B6" w14:textId="77777777" w:rsidTr="00C559CF">
        <w:trPr>
          <w:trHeight w:val="300"/>
        </w:trPr>
        <w:tc>
          <w:tcPr>
            <w:tcW w:w="1120" w:type="dxa"/>
            <w:tcBorders>
              <w:top w:val="nil"/>
              <w:left w:val="nil"/>
              <w:bottom w:val="nil"/>
              <w:right w:val="nil"/>
            </w:tcBorders>
            <w:shd w:val="clear" w:color="auto" w:fill="auto"/>
            <w:noWrap/>
            <w:vAlign w:val="bottom"/>
            <w:hideMark/>
          </w:tcPr>
          <w:p w14:paraId="38657DE1" w14:textId="77777777" w:rsidR="00F4448A" w:rsidRPr="005E3579" w:rsidRDefault="00F4448A" w:rsidP="00C559CF">
            <w:pPr>
              <w:spacing w:after="0" w:line="240" w:lineRule="auto"/>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Std Error</w:t>
            </w:r>
          </w:p>
        </w:tc>
        <w:tc>
          <w:tcPr>
            <w:tcW w:w="1053" w:type="dxa"/>
            <w:tcBorders>
              <w:top w:val="nil"/>
              <w:left w:val="nil"/>
              <w:bottom w:val="nil"/>
              <w:right w:val="nil"/>
            </w:tcBorders>
            <w:shd w:val="clear" w:color="auto" w:fill="auto"/>
            <w:noWrap/>
            <w:vAlign w:val="bottom"/>
            <w:hideMark/>
          </w:tcPr>
          <w:p w14:paraId="289AF050" w14:textId="77777777" w:rsidR="00F4448A" w:rsidRPr="005E3579" w:rsidRDefault="00F4448A" w:rsidP="00C559CF">
            <w:pPr>
              <w:spacing w:after="0" w:line="240" w:lineRule="auto"/>
              <w:jc w:val="right"/>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0.068232</w:t>
            </w:r>
          </w:p>
        </w:tc>
        <w:tc>
          <w:tcPr>
            <w:tcW w:w="1053" w:type="dxa"/>
            <w:tcBorders>
              <w:top w:val="nil"/>
              <w:left w:val="nil"/>
              <w:bottom w:val="nil"/>
              <w:right w:val="nil"/>
            </w:tcBorders>
            <w:shd w:val="clear" w:color="auto" w:fill="auto"/>
            <w:noWrap/>
            <w:vAlign w:val="bottom"/>
            <w:hideMark/>
          </w:tcPr>
          <w:p w14:paraId="5B020327" w14:textId="77777777" w:rsidR="00F4448A" w:rsidRPr="005E3579" w:rsidRDefault="00F4448A" w:rsidP="00C559CF">
            <w:pPr>
              <w:spacing w:after="0" w:line="240" w:lineRule="auto"/>
              <w:jc w:val="right"/>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5.1E-05</w:t>
            </w:r>
          </w:p>
        </w:tc>
        <w:tc>
          <w:tcPr>
            <w:tcW w:w="1356" w:type="dxa"/>
            <w:tcBorders>
              <w:top w:val="nil"/>
              <w:left w:val="nil"/>
              <w:bottom w:val="nil"/>
              <w:right w:val="nil"/>
            </w:tcBorders>
            <w:shd w:val="clear" w:color="auto" w:fill="auto"/>
            <w:noWrap/>
            <w:vAlign w:val="bottom"/>
            <w:hideMark/>
          </w:tcPr>
          <w:p w14:paraId="773FE40E" w14:textId="77777777" w:rsidR="00F4448A" w:rsidRPr="005E3579" w:rsidRDefault="00F4448A" w:rsidP="00C559CF">
            <w:pPr>
              <w:spacing w:after="0" w:line="240" w:lineRule="auto"/>
              <w:rPr>
                <w:rFonts w:ascii="Calibri" w:eastAsia="Times New Roman" w:hAnsi="Calibri" w:cs="Times New Roman"/>
                <w:color w:val="000000"/>
                <w:lang w:eastAsia="en-GB"/>
              </w:rPr>
            </w:pPr>
            <w:r w:rsidRPr="005E3579">
              <w:rPr>
                <w:rFonts w:ascii="Calibri" w:eastAsia="Times New Roman" w:hAnsi="Calibri" w:cs="Times New Roman"/>
                <w:color w:val="000000"/>
                <w:lang w:eastAsia="en-GB"/>
              </w:rPr>
              <w:t xml:space="preserve">Error </w:t>
            </w:r>
            <w:proofErr w:type="spellStart"/>
            <w:r w:rsidRPr="005E3579">
              <w:rPr>
                <w:rFonts w:ascii="Calibri" w:eastAsia="Times New Roman" w:hAnsi="Calibri" w:cs="Times New Roman"/>
                <w:color w:val="000000"/>
                <w:lang w:eastAsia="en-GB"/>
              </w:rPr>
              <w:t>Intcpt</w:t>
            </w:r>
            <w:proofErr w:type="spellEnd"/>
          </w:p>
        </w:tc>
      </w:tr>
    </w:tbl>
    <w:p w14:paraId="12192C0D" w14:textId="77777777" w:rsidR="00F4448A" w:rsidRPr="002C31D8" w:rsidRDefault="00F4448A" w:rsidP="00C559CF">
      <w:pPr>
        <w:pStyle w:val="Heading4"/>
      </w:pPr>
      <w:r>
        <w:t>6.4.2.2  4-cyanophenolate tetrabutylammonium reaction with 4-nitrophenylacetate</w:t>
      </w:r>
    </w:p>
    <w:tbl>
      <w:tblPr>
        <w:tblW w:w="6883" w:type="dxa"/>
        <w:tblLook w:val="04A0" w:firstRow="1" w:lastRow="0" w:firstColumn="1" w:lastColumn="0" w:noHBand="0" w:noVBand="1"/>
      </w:tblPr>
      <w:tblGrid>
        <w:gridCol w:w="1600"/>
        <w:gridCol w:w="1164"/>
        <w:gridCol w:w="1053"/>
        <w:gridCol w:w="1053"/>
        <w:gridCol w:w="1053"/>
        <w:gridCol w:w="960"/>
      </w:tblGrid>
      <w:tr w:rsidR="00F4448A" w:rsidRPr="008536F8" w14:paraId="414D1892" w14:textId="77777777" w:rsidTr="00C559CF">
        <w:trPr>
          <w:trHeight w:val="360"/>
        </w:trPr>
        <w:tc>
          <w:tcPr>
            <w:tcW w:w="1600" w:type="dxa"/>
            <w:tcBorders>
              <w:top w:val="nil"/>
              <w:left w:val="nil"/>
              <w:bottom w:val="nil"/>
              <w:right w:val="nil"/>
            </w:tcBorders>
            <w:shd w:val="clear" w:color="auto" w:fill="auto"/>
            <w:noWrap/>
            <w:vAlign w:val="bottom"/>
            <w:hideMark/>
          </w:tcPr>
          <w:p w14:paraId="6ABBB1B5" w14:textId="77777777" w:rsidR="00F4448A" w:rsidRPr="008536F8" w:rsidRDefault="00F4448A" w:rsidP="00C559CF">
            <w:pPr>
              <w:spacing w:after="0" w:line="240" w:lineRule="auto"/>
              <w:rPr>
                <w:rFonts w:ascii="Times New Roman" w:eastAsia="Times New Roman" w:hAnsi="Times New Roman" w:cs="Times New Roman"/>
                <w:sz w:val="24"/>
                <w:szCs w:val="24"/>
                <w:lang w:eastAsia="en-GB"/>
              </w:rPr>
            </w:pPr>
          </w:p>
        </w:tc>
        <w:tc>
          <w:tcPr>
            <w:tcW w:w="4323" w:type="dxa"/>
            <w:gridSpan w:val="4"/>
            <w:tcBorders>
              <w:top w:val="nil"/>
              <w:left w:val="nil"/>
              <w:bottom w:val="nil"/>
              <w:right w:val="nil"/>
            </w:tcBorders>
            <w:shd w:val="clear" w:color="auto" w:fill="auto"/>
            <w:noWrap/>
            <w:vAlign w:val="bottom"/>
            <w:hideMark/>
          </w:tcPr>
          <w:p w14:paraId="3D9D556E" w14:textId="77777777" w:rsidR="00F4448A" w:rsidRPr="008536F8" w:rsidRDefault="00F4448A" w:rsidP="00C559CF">
            <w:pPr>
              <w:spacing w:after="0" w:line="240" w:lineRule="auto"/>
              <w:jc w:val="center"/>
              <w:rPr>
                <w:rFonts w:ascii="Calibri" w:eastAsia="Times New Roman" w:hAnsi="Calibri" w:cs="Calibri"/>
                <w:color w:val="000000"/>
                <w:lang w:eastAsia="en-GB"/>
              </w:rPr>
            </w:pPr>
            <w:r w:rsidRPr="008536F8">
              <w:rPr>
                <w:rFonts w:ascii="Calibri" w:eastAsia="Times New Roman" w:hAnsi="Calibri" w:cs="Calibri"/>
                <w:color w:val="000000"/>
                <w:lang w:eastAsia="en-GB"/>
              </w:rPr>
              <w:t xml:space="preserve">Table of </w:t>
            </w:r>
            <w:r w:rsidRPr="008536F8">
              <w:rPr>
                <w:rFonts w:ascii="Calibri" w:eastAsia="Times New Roman" w:hAnsi="Calibri" w:cs="Calibri"/>
                <w:i/>
                <w:iCs/>
                <w:color w:val="000000"/>
                <w:lang w:eastAsia="en-GB"/>
              </w:rPr>
              <w:t>k</w:t>
            </w:r>
            <w:r w:rsidRPr="008536F8">
              <w:rPr>
                <w:rFonts w:ascii="Calibri" w:eastAsia="Times New Roman" w:hAnsi="Calibri" w:cs="Calibri"/>
                <w:color w:val="000000"/>
                <w:vertAlign w:val="subscript"/>
                <w:lang w:eastAsia="en-GB"/>
              </w:rPr>
              <w:t>obs</w:t>
            </w:r>
          </w:p>
        </w:tc>
        <w:tc>
          <w:tcPr>
            <w:tcW w:w="960" w:type="dxa"/>
            <w:tcBorders>
              <w:top w:val="nil"/>
              <w:left w:val="nil"/>
              <w:bottom w:val="nil"/>
              <w:right w:val="nil"/>
            </w:tcBorders>
            <w:shd w:val="clear" w:color="auto" w:fill="auto"/>
            <w:noWrap/>
            <w:vAlign w:val="bottom"/>
            <w:hideMark/>
          </w:tcPr>
          <w:p w14:paraId="57E32D48" w14:textId="77777777" w:rsidR="00F4448A" w:rsidRPr="008536F8" w:rsidRDefault="00F4448A" w:rsidP="00C559CF">
            <w:pPr>
              <w:spacing w:after="0" w:line="240" w:lineRule="auto"/>
              <w:jc w:val="center"/>
              <w:rPr>
                <w:rFonts w:ascii="Calibri" w:eastAsia="Times New Roman" w:hAnsi="Calibri" w:cs="Calibri"/>
                <w:color w:val="000000"/>
                <w:lang w:eastAsia="en-GB"/>
              </w:rPr>
            </w:pPr>
          </w:p>
        </w:tc>
      </w:tr>
      <w:tr w:rsidR="00F4448A" w:rsidRPr="008536F8" w14:paraId="788F0BAB" w14:textId="77777777" w:rsidTr="00C559CF">
        <w:trPr>
          <w:trHeight w:val="300"/>
        </w:trPr>
        <w:tc>
          <w:tcPr>
            <w:tcW w:w="1600" w:type="dxa"/>
            <w:tcBorders>
              <w:top w:val="nil"/>
              <w:left w:val="nil"/>
              <w:bottom w:val="nil"/>
              <w:right w:val="nil"/>
            </w:tcBorders>
            <w:shd w:val="clear" w:color="auto" w:fill="auto"/>
            <w:noWrap/>
            <w:vAlign w:val="bottom"/>
            <w:hideMark/>
          </w:tcPr>
          <w:p w14:paraId="45B464B7" w14:textId="77777777" w:rsidR="00F4448A" w:rsidRPr="008536F8" w:rsidRDefault="00F4448A" w:rsidP="00C559CF">
            <w:pPr>
              <w:spacing w:after="0" w:line="240" w:lineRule="auto"/>
              <w:rPr>
                <w:rFonts w:ascii="Times New Roman" w:eastAsia="Times New Roman" w:hAnsi="Times New Roman" w:cs="Times New Roman"/>
                <w:sz w:val="20"/>
                <w:szCs w:val="20"/>
                <w:lang w:eastAsia="en-GB"/>
              </w:rPr>
            </w:pPr>
          </w:p>
        </w:tc>
        <w:tc>
          <w:tcPr>
            <w:tcW w:w="4323" w:type="dxa"/>
            <w:gridSpan w:val="4"/>
            <w:tcBorders>
              <w:top w:val="nil"/>
              <w:left w:val="nil"/>
              <w:bottom w:val="nil"/>
              <w:right w:val="nil"/>
            </w:tcBorders>
            <w:shd w:val="clear" w:color="000000" w:fill="ACB9CA"/>
            <w:noWrap/>
            <w:vAlign w:val="bottom"/>
            <w:hideMark/>
          </w:tcPr>
          <w:p w14:paraId="3488ABDB" w14:textId="77777777" w:rsidR="00F4448A" w:rsidRPr="008536F8" w:rsidRDefault="00F4448A" w:rsidP="00C559CF">
            <w:pPr>
              <w:spacing w:after="0" w:line="240" w:lineRule="auto"/>
              <w:jc w:val="center"/>
              <w:rPr>
                <w:rFonts w:ascii="Calibri" w:eastAsia="Times New Roman" w:hAnsi="Calibri" w:cs="Calibri"/>
                <w:color w:val="000000"/>
                <w:lang w:eastAsia="en-GB"/>
              </w:rPr>
            </w:pPr>
            <w:r w:rsidRPr="008536F8">
              <w:rPr>
                <w:rFonts w:ascii="Calibri" w:eastAsia="Times New Roman" w:hAnsi="Calibri" w:cs="Calibri"/>
                <w:color w:val="000000"/>
                <w:lang w:eastAsia="en-GB"/>
              </w:rPr>
              <w:t>[4-CN-PhO TBA]</w:t>
            </w:r>
          </w:p>
        </w:tc>
        <w:tc>
          <w:tcPr>
            <w:tcW w:w="960" w:type="dxa"/>
            <w:tcBorders>
              <w:top w:val="nil"/>
              <w:left w:val="nil"/>
              <w:bottom w:val="nil"/>
              <w:right w:val="nil"/>
            </w:tcBorders>
            <w:shd w:val="clear" w:color="auto" w:fill="auto"/>
            <w:noWrap/>
            <w:vAlign w:val="bottom"/>
            <w:hideMark/>
          </w:tcPr>
          <w:p w14:paraId="7A35AF32" w14:textId="77777777" w:rsidR="00F4448A" w:rsidRPr="008536F8" w:rsidRDefault="00F4448A" w:rsidP="00C559CF">
            <w:pPr>
              <w:spacing w:after="0" w:line="240" w:lineRule="auto"/>
              <w:jc w:val="center"/>
              <w:rPr>
                <w:rFonts w:ascii="Calibri" w:eastAsia="Times New Roman" w:hAnsi="Calibri" w:cs="Calibri"/>
                <w:color w:val="000000"/>
                <w:lang w:eastAsia="en-GB"/>
              </w:rPr>
            </w:pPr>
          </w:p>
        </w:tc>
      </w:tr>
      <w:tr w:rsidR="00F4448A" w:rsidRPr="008536F8" w14:paraId="1BDC4906" w14:textId="77777777" w:rsidTr="00C559CF">
        <w:trPr>
          <w:trHeight w:val="360"/>
        </w:trPr>
        <w:tc>
          <w:tcPr>
            <w:tcW w:w="1600" w:type="dxa"/>
            <w:tcBorders>
              <w:top w:val="nil"/>
              <w:left w:val="nil"/>
              <w:bottom w:val="single" w:sz="4" w:space="0" w:color="auto"/>
              <w:right w:val="single" w:sz="4" w:space="0" w:color="auto"/>
            </w:tcBorders>
            <w:shd w:val="clear" w:color="000000" w:fill="FCE4D6"/>
            <w:noWrap/>
            <w:vAlign w:val="bottom"/>
            <w:hideMark/>
          </w:tcPr>
          <w:p w14:paraId="22BF9EBA" w14:textId="77777777" w:rsidR="00F4448A" w:rsidRPr="008536F8" w:rsidRDefault="00F4448A" w:rsidP="00C559CF">
            <w:pPr>
              <w:spacing w:after="0" w:line="240" w:lineRule="auto"/>
              <w:rPr>
                <w:rFonts w:ascii="Calibri" w:eastAsia="Times New Roman" w:hAnsi="Calibri" w:cs="Calibri"/>
                <w:color w:val="000000"/>
                <w:lang w:eastAsia="en-GB"/>
              </w:rPr>
            </w:pPr>
            <w:r w:rsidRPr="008536F8">
              <w:rPr>
                <w:rFonts w:ascii="Calibri" w:eastAsia="Times New Roman" w:hAnsi="Calibri" w:cs="Calibri"/>
                <w:color w:val="000000"/>
                <w:lang w:eastAsia="en-GB"/>
              </w:rPr>
              <w:t>[CHCl</w:t>
            </w:r>
            <w:r w:rsidRPr="008536F8">
              <w:rPr>
                <w:rFonts w:ascii="Calibri" w:eastAsia="Times New Roman" w:hAnsi="Calibri" w:cs="Calibri"/>
                <w:color w:val="000000"/>
                <w:vertAlign w:val="subscript"/>
                <w:lang w:eastAsia="en-GB"/>
              </w:rPr>
              <w:t>3</w:t>
            </w:r>
            <w:r w:rsidRPr="008536F8">
              <w:rPr>
                <w:rFonts w:ascii="Calibri" w:eastAsia="Times New Roman" w:hAnsi="Calibri" w:cs="Calibri"/>
                <w:color w:val="000000"/>
                <w:lang w:eastAsia="en-GB"/>
              </w:rPr>
              <w:t>]in CH</w:t>
            </w:r>
            <w:r w:rsidRPr="008536F8">
              <w:rPr>
                <w:rFonts w:ascii="Calibri" w:eastAsia="Times New Roman" w:hAnsi="Calibri" w:cs="Calibri"/>
                <w:color w:val="000000"/>
                <w:vertAlign w:val="subscript"/>
                <w:lang w:eastAsia="en-GB"/>
              </w:rPr>
              <w:t>3</w:t>
            </w:r>
            <w:r w:rsidRPr="008536F8">
              <w:rPr>
                <w:rFonts w:ascii="Calibri" w:eastAsia="Times New Roman" w:hAnsi="Calibri" w:cs="Calibri"/>
                <w:color w:val="000000"/>
                <w:lang w:eastAsia="en-GB"/>
              </w:rPr>
              <w:t>CN</w:t>
            </w:r>
          </w:p>
        </w:tc>
        <w:tc>
          <w:tcPr>
            <w:tcW w:w="1164" w:type="dxa"/>
            <w:tcBorders>
              <w:top w:val="nil"/>
              <w:left w:val="nil"/>
              <w:bottom w:val="single" w:sz="4" w:space="0" w:color="auto"/>
              <w:right w:val="nil"/>
            </w:tcBorders>
            <w:shd w:val="clear" w:color="000000" w:fill="ACB9CA"/>
            <w:noWrap/>
            <w:vAlign w:val="bottom"/>
            <w:hideMark/>
          </w:tcPr>
          <w:p w14:paraId="2C3905E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05</w:t>
            </w:r>
          </w:p>
        </w:tc>
        <w:tc>
          <w:tcPr>
            <w:tcW w:w="1053" w:type="dxa"/>
            <w:tcBorders>
              <w:top w:val="nil"/>
              <w:left w:val="nil"/>
              <w:bottom w:val="single" w:sz="4" w:space="0" w:color="auto"/>
              <w:right w:val="nil"/>
            </w:tcBorders>
            <w:shd w:val="clear" w:color="000000" w:fill="ACB9CA"/>
            <w:noWrap/>
            <w:vAlign w:val="bottom"/>
            <w:hideMark/>
          </w:tcPr>
          <w:p w14:paraId="22A57CCA"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w:t>
            </w:r>
          </w:p>
        </w:tc>
        <w:tc>
          <w:tcPr>
            <w:tcW w:w="1053" w:type="dxa"/>
            <w:tcBorders>
              <w:top w:val="nil"/>
              <w:left w:val="nil"/>
              <w:bottom w:val="single" w:sz="4" w:space="0" w:color="auto"/>
              <w:right w:val="nil"/>
            </w:tcBorders>
            <w:shd w:val="clear" w:color="000000" w:fill="ACB9CA"/>
            <w:noWrap/>
            <w:vAlign w:val="bottom"/>
            <w:hideMark/>
          </w:tcPr>
          <w:p w14:paraId="41B1187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25</w:t>
            </w:r>
          </w:p>
        </w:tc>
        <w:tc>
          <w:tcPr>
            <w:tcW w:w="1053" w:type="dxa"/>
            <w:tcBorders>
              <w:top w:val="nil"/>
              <w:left w:val="nil"/>
              <w:bottom w:val="single" w:sz="4" w:space="0" w:color="auto"/>
              <w:right w:val="nil"/>
            </w:tcBorders>
            <w:shd w:val="clear" w:color="000000" w:fill="ACB9CA"/>
            <w:noWrap/>
            <w:vAlign w:val="bottom"/>
            <w:hideMark/>
          </w:tcPr>
          <w:p w14:paraId="42055BB6"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5</w:t>
            </w:r>
          </w:p>
        </w:tc>
        <w:tc>
          <w:tcPr>
            <w:tcW w:w="960" w:type="dxa"/>
            <w:tcBorders>
              <w:top w:val="nil"/>
              <w:left w:val="single" w:sz="4" w:space="0" w:color="auto"/>
              <w:bottom w:val="single" w:sz="4" w:space="0" w:color="auto"/>
              <w:right w:val="nil"/>
            </w:tcBorders>
            <w:shd w:val="clear" w:color="000000" w:fill="F4B084"/>
            <w:noWrap/>
            <w:vAlign w:val="bottom"/>
            <w:hideMark/>
          </w:tcPr>
          <w:p w14:paraId="629C28F6" w14:textId="77777777" w:rsidR="00F4448A" w:rsidRPr="008536F8" w:rsidRDefault="00F4448A" w:rsidP="00C559CF">
            <w:pPr>
              <w:spacing w:after="0" w:line="240" w:lineRule="auto"/>
              <w:rPr>
                <w:rFonts w:ascii="Calibri" w:eastAsia="Times New Roman" w:hAnsi="Calibri" w:cs="Calibri"/>
                <w:color w:val="000000"/>
                <w:lang w:eastAsia="en-GB"/>
              </w:rPr>
            </w:pPr>
            <w:r w:rsidRPr="008536F8">
              <w:rPr>
                <w:rFonts w:ascii="Calibri" w:eastAsia="Times New Roman" w:hAnsi="Calibri" w:cs="Calibri"/>
                <w:i/>
                <w:iCs/>
                <w:color w:val="000000"/>
                <w:lang w:eastAsia="en-GB"/>
              </w:rPr>
              <w:t>k</w:t>
            </w:r>
            <w:r w:rsidRPr="008536F8">
              <w:rPr>
                <w:rFonts w:ascii="Calibri" w:eastAsia="Times New Roman" w:hAnsi="Calibri" w:cs="Calibri"/>
                <w:color w:val="000000"/>
                <w:vertAlign w:val="subscript"/>
                <w:lang w:eastAsia="en-GB"/>
              </w:rPr>
              <w:t>2</w:t>
            </w:r>
          </w:p>
        </w:tc>
      </w:tr>
      <w:tr w:rsidR="00F4448A" w:rsidRPr="008536F8" w14:paraId="1E5484E3"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6CEA34FB"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28125</w:t>
            </w:r>
          </w:p>
        </w:tc>
        <w:tc>
          <w:tcPr>
            <w:tcW w:w="1164" w:type="dxa"/>
            <w:tcBorders>
              <w:top w:val="nil"/>
              <w:left w:val="nil"/>
              <w:bottom w:val="nil"/>
              <w:right w:val="nil"/>
            </w:tcBorders>
            <w:shd w:val="clear" w:color="auto" w:fill="auto"/>
            <w:noWrap/>
            <w:vAlign w:val="bottom"/>
            <w:hideMark/>
          </w:tcPr>
          <w:p w14:paraId="6FFF7E2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6074</w:t>
            </w:r>
          </w:p>
        </w:tc>
        <w:tc>
          <w:tcPr>
            <w:tcW w:w="1053" w:type="dxa"/>
            <w:tcBorders>
              <w:top w:val="nil"/>
              <w:left w:val="nil"/>
              <w:bottom w:val="nil"/>
              <w:right w:val="nil"/>
            </w:tcBorders>
            <w:shd w:val="clear" w:color="auto" w:fill="auto"/>
            <w:noWrap/>
            <w:vAlign w:val="bottom"/>
            <w:hideMark/>
          </w:tcPr>
          <w:p w14:paraId="3797EA33"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649</w:t>
            </w:r>
          </w:p>
        </w:tc>
        <w:tc>
          <w:tcPr>
            <w:tcW w:w="1053" w:type="dxa"/>
            <w:tcBorders>
              <w:top w:val="nil"/>
              <w:left w:val="nil"/>
              <w:bottom w:val="nil"/>
              <w:right w:val="nil"/>
            </w:tcBorders>
            <w:shd w:val="clear" w:color="auto" w:fill="auto"/>
            <w:noWrap/>
            <w:vAlign w:val="bottom"/>
            <w:hideMark/>
          </w:tcPr>
          <w:p w14:paraId="5A007161"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6371</w:t>
            </w:r>
          </w:p>
        </w:tc>
        <w:tc>
          <w:tcPr>
            <w:tcW w:w="1053" w:type="dxa"/>
            <w:tcBorders>
              <w:top w:val="nil"/>
              <w:left w:val="nil"/>
              <w:bottom w:val="nil"/>
              <w:right w:val="nil"/>
            </w:tcBorders>
            <w:shd w:val="clear" w:color="auto" w:fill="auto"/>
            <w:noWrap/>
            <w:vAlign w:val="bottom"/>
            <w:hideMark/>
          </w:tcPr>
          <w:p w14:paraId="5E0A81A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30186</w:t>
            </w:r>
          </w:p>
        </w:tc>
        <w:tc>
          <w:tcPr>
            <w:tcW w:w="960" w:type="dxa"/>
            <w:tcBorders>
              <w:top w:val="nil"/>
              <w:left w:val="single" w:sz="4" w:space="0" w:color="auto"/>
              <w:bottom w:val="nil"/>
              <w:right w:val="nil"/>
            </w:tcBorders>
            <w:shd w:val="clear" w:color="000000" w:fill="F4B084"/>
            <w:noWrap/>
            <w:vAlign w:val="bottom"/>
            <w:hideMark/>
          </w:tcPr>
          <w:p w14:paraId="541E028C"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6.317</w:t>
            </w:r>
          </w:p>
        </w:tc>
      </w:tr>
      <w:tr w:rsidR="00F4448A" w:rsidRPr="008536F8" w14:paraId="0A66821D"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2B7AABA4"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5625</w:t>
            </w:r>
          </w:p>
        </w:tc>
        <w:tc>
          <w:tcPr>
            <w:tcW w:w="1164" w:type="dxa"/>
            <w:tcBorders>
              <w:top w:val="nil"/>
              <w:left w:val="nil"/>
              <w:bottom w:val="nil"/>
              <w:right w:val="nil"/>
            </w:tcBorders>
            <w:shd w:val="clear" w:color="auto" w:fill="auto"/>
            <w:noWrap/>
            <w:vAlign w:val="bottom"/>
            <w:hideMark/>
          </w:tcPr>
          <w:p w14:paraId="1C178EBE"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619</w:t>
            </w:r>
          </w:p>
        </w:tc>
        <w:tc>
          <w:tcPr>
            <w:tcW w:w="1053" w:type="dxa"/>
            <w:tcBorders>
              <w:top w:val="nil"/>
              <w:left w:val="nil"/>
              <w:bottom w:val="nil"/>
              <w:right w:val="nil"/>
            </w:tcBorders>
            <w:shd w:val="clear" w:color="auto" w:fill="auto"/>
            <w:noWrap/>
            <w:vAlign w:val="bottom"/>
            <w:hideMark/>
          </w:tcPr>
          <w:p w14:paraId="4ECBD28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658</w:t>
            </w:r>
          </w:p>
        </w:tc>
        <w:tc>
          <w:tcPr>
            <w:tcW w:w="1053" w:type="dxa"/>
            <w:tcBorders>
              <w:top w:val="nil"/>
              <w:left w:val="nil"/>
              <w:bottom w:val="nil"/>
              <w:right w:val="nil"/>
            </w:tcBorders>
            <w:shd w:val="clear" w:color="auto" w:fill="auto"/>
            <w:noWrap/>
            <w:vAlign w:val="bottom"/>
            <w:hideMark/>
          </w:tcPr>
          <w:p w14:paraId="7C589E7E"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3642</w:t>
            </w:r>
          </w:p>
        </w:tc>
        <w:tc>
          <w:tcPr>
            <w:tcW w:w="1053" w:type="dxa"/>
            <w:tcBorders>
              <w:top w:val="nil"/>
              <w:left w:val="nil"/>
              <w:bottom w:val="nil"/>
              <w:right w:val="nil"/>
            </w:tcBorders>
            <w:shd w:val="clear" w:color="auto" w:fill="auto"/>
            <w:noWrap/>
            <w:vAlign w:val="bottom"/>
            <w:hideMark/>
          </w:tcPr>
          <w:p w14:paraId="6EC547F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30917</w:t>
            </w:r>
          </w:p>
        </w:tc>
        <w:tc>
          <w:tcPr>
            <w:tcW w:w="960" w:type="dxa"/>
            <w:tcBorders>
              <w:top w:val="nil"/>
              <w:left w:val="single" w:sz="4" w:space="0" w:color="auto"/>
              <w:bottom w:val="nil"/>
              <w:right w:val="nil"/>
            </w:tcBorders>
            <w:shd w:val="clear" w:color="000000" w:fill="F4B084"/>
            <w:noWrap/>
            <w:vAlign w:val="bottom"/>
            <w:hideMark/>
          </w:tcPr>
          <w:p w14:paraId="21671392"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6.3083</w:t>
            </w:r>
          </w:p>
        </w:tc>
      </w:tr>
      <w:tr w:rsidR="00F4448A" w:rsidRPr="008536F8" w14:paraId="07D97C79"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199A3D3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125</w:t>
            </w:r>
          </w:p>
        </w:tc>
        <w:tc>
          <w:tcPr>
            <w:tcW w:w="1164" w:type="dxa"/>
            <w:tcBorders>
              <w:top w:val="nil"/>
              <w:left w:val="nil"/>
              <w:bottom w:val="nil"/>
              <w:right w:val="nil"/>
            </w:tcBorders>
            <w:shd w:val="clear" w:color="auto" w:fill="auto"/>
            <w:noWrap/>
            <w:vAlign w:val="bottom"/>
            <w:hideMark/>
          </w:tcPr>
          <w:p w14:paraId="4D2C61E4"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6392</w:t>
            </w:r>
          </w:p>
        </w:tc>
        <w:tc>
          <w:tcPr>
            <w:tcW w:w="1053" w:type="dxa"/>
            <w:tcBorders>
              <w:top w:val="nil"/>
              <w:left w:val="nil"/>
              <w:bottom w:val="nil"/>
              <w:right w:val="nil"/>
            </w:tcBorders>
            <w:shd w:val="clear" w:color="auto" w:fill="auto"/>
            <w:noWrap/>
            <w:vAlign w:val="bottom"/>
            <w:hideMark/>
          </w:tcPr>
          <w:p w14:paraId="3AB45706"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691</w:t>
            </w:r>
          </w:p>
        </w:tc>
        <w:tc>
          <w:tcPr>
            <w:tcW w:w="1053" w:type="dxa"/>
            <w:tcBorders>
              <w:top w:val="nil"/>
              <w:left w:val="nil"/>
              <w:bottom w:val="nil"/>
              <w:right w:val="nil"/>
            </w:tcBorders>
            <w:shd w:val="clear" w:color="auto" w:fill="auto"/>
            <w:noWrap/>
            <w:vAlign w:val="bottom"/>
            <w:hideMark/>
          </w:tcPr>
          <w:p w14:paraId="337B49F0"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6128</w:t>
            </w:r>
          </w:p>
        </w:tc>
        <w:tc>
          <w:tcPr>
            <w:tcW w:w="1053" w:type="dxa"/>
            <w:tcBorders>
              <w:top w:val="nil"/>
              <w:left w:val="nil"/>
              <w:bottom w:val="nil"/>
              <w:right w:val="nil"/>
            </w:tcBorders>
            <w:shd w:val="clear" w:color="auto" w:fill="auto"/>
            <w:noWrap/>
            <w:vAlign w:val="bottom"/>
            <w:hideMark/>
          </w:tcPr>
          <w:p w14:paraId="1BD03DFA"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30464</w:t>
            </w:r>
          </w:p>
        </w:tc>
        <w:tc>
          <w:tcPr>
            <w:tcW w:w="960" w:type="dxa"/>
            <w:tcBorders>
              <w:top w:val="nil"/>
              <w:left w:val="single" w:sz="4" w:space="0" w:color="auto"/>
              <w:bottom w:val="nil"/>
              <w:right w:val="nil"/>
            </w:tcBorders>
            <w:shd w:val="clear" w:color="000000" w:fill="F4B084"/>
            <w:noWrap/>
            <w:vAlign w:val="bottom"/>
            <w:hideMark/>
          </w:tcPr>
          <w:p w14:paraId="1EE665BB"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6.2511</w:t>
            </w:r>
          </w:p>
        </w:tc>
      </w:tr>
      <w:tr w:rsidR="00F4448A" w:rsidRPr="008536F8" w14:paraId="45DE19A3"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3D88D0A6"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225</w:t>
            </w:r>
          </w:p>
        </w:tc>
        <w:tc>
          <w:tcPr>
            <w:tcW w:w="1164" w:type="dxa"/>
            <w:tcBorders>
              <w:top w:val="nil"/>
              <w:left w:val="nil"/>
              <w:bottom w:val="nil"/>
              <w:right w:val="nil"/>
            </w:tcBorders>
            <w:shd w:val="clear" w:color="auto" w:fill="auto"/>
            <w:noWrap/>
            <w:vAlign w:val="bottom"/>
            <w:hideMark/>
          </w:tcPr>
          <w:p w14:paraId="44B94DF7"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6303</w:t>
            </w:r>
          </w:p>
        </w:tc>
        <w:tc>
          <w:tcPr>
            <w:tcW w:w="1053" w:type="dxa"/>
            <w:tcBorders>
              <w:top w:val="nil"/>
              <w:left w:val="nil"/>
              <w:bottom w:val="nil"/>
              <w:right w:val="nil"/>
            </w:tcBorders>
            <w:shd w:val="clear" w:color="auto" w:fill="auto"/>
            <w:noWrap/>
            <w:vAlign w:val="bottom"/>
            <w:hideMark/>
          </w:tcPr>
          <w:p w14:paraId="13F0D885"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611</w:t>
            </w:r>
          </w:p>
        </w:tc>
        <w:tc>
          <w:tcPr>
            <w:tcW w:w="1053" w:type="dxa"/>
            <w:tcBorders>
              <w:top w:val="nil"/>
              <w:left w:val="nil"/>
              <w:bottom w:val="nil"/>
              <w:right w:val="nil"/>
            </w:tcBorders>
            <w:shd w:val="clear" w:color="auto" w:fill="auto"/>
            <w:noWrap/>
            <w:vAlign w:val="bottom"/>
            <w:hideMark/>
          </w:tcPr>
          <w:p w14:paraId="19AF2D5A"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5329</w:t>
            </w:r>
          </w:p>
        </w:tc>
        <w:tc>
          <w:tcPr>
            <w:tcW w:w="1053" w:type="dxa"/>
            <w:tcBorders>
              <w:top w:val="nil"/>
              <w:left w:val="nil"/>
              <w:bottom w:val="nil"/>
              <w:right w:val="nil"/>
            </w:tcBorders>
            <w:shd w:val="clear" w:color="auto" w:fill="auto"/>
            <w:noWrap/>
            <w:vAlign w:val="bottom"/>
            <w:hideMark/>
          </w:tcPr>
          <w:p w14:paraId="706B90A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30597</w:t>
            </w:r>
          </w:p>
        </w:tc>
        <w:tc>
          <w:tcPr>
            <w:tcW w:w="960" w:type="dxa"/>
            <w:tcBorders>
              <w:top w:val="nil"/>
              <w:left w:val="single" w:sz="4" w:space="0" w:color="auto"/>
              <w:bottom w:val="nil"/>
              <w:right w:val="nil"/>
            </w:tcBorders>
            <w:shd w:val="clear" w:color="000000" w:fill="F4B084"/>
            <w:noWrap/>
            <w:vAlign w:val="bottom"/>
            <w:hideMark/>
          </w:tcPr>
          <w:p w14:paraId="6999A1B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6.2741</w:t>
            </w:r>
          </w:p>
        </w:tc>
      </w:tr>
      <w:tr w:rsidR="00F4448A" w:rsidRPr="008536F8" w14:paraId="1FDED01F"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748A5D7A"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28125</w:t>
            </w:r>
          </w:p>
        </w:tc>
        <w:tc>
          <w:tcPr>
            <w:tcW w:w="1164" w:type="dxa"/>
            <w:tcBorders>
              <w:top w:val="nil"/>
              <w:left w:val="nil"/>
              <w:bottom w:val="nil"/>
              <w:right w:val="nil"/>
            </w:tcBorders>
            <w:shd w:val="clear" w:color="auto" w:fill="auto"/>
            <w:noWrap/>
            <w:vAlign w:val="bottom"/>
            <w:hideMark/>
          </w:tcPr>
          <w:p w14:paraId="7B30F44C"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5939</w:t>
            </w:r>
          </w:p>
        </w:tc>
        <w:tc>
          <w:tcPr>
            <w:tcW w:w="1053" w:type="dxa"/>
            <w:tcBorders>
              <w:top w:val="nil"/>
              <w:left w:val="nil"/>
              <w:bottom w:val="nil"/>
              <w:right w:val="nil"/>
            </w:tcBorders>
            <w:shd w:val="clear" w:color="auto" w:fill="auto"/>
            <w:noWrap/>
            <w:vAlign w:val="bottom"/>
            <w:hideMark/>
          </w:tcPr>
          <w:p w14:paraId="201905DE"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484</w:t>
            </w:r>
          </w:p>
        </w:tc>
        <w:tc>
          <w:tcPr>
            <w:tcW w:w="1053" w:type="dxa"/>
            <w:tcBorders>
              <w:top w:val="nil"/>
              <w:left w:val="nil"/>
              <w:bottom w:val="nil"/>
              <w:right w:val="nil"/>
            </w:tcBorders>
            <w:shd w:val="clear" w:color="auto" w:fill="auto"/>
            <w:noWrap/>
            <w:vAlign w:val="bottom"/>
            <w:hideMark/>
          </w:tcPr>
          <w:p w14:paraId="7B02CBAB"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5523</w:t>
            </w:r>
          </w:p>
        </w:tc>
        <w:tc>
          <w:tcPr>
            <w:tcW w:w="1053" w:type="dxa"/>
            <w:tcBorders>
              <w:top w:val="nil"/>
              <w:left w:val="nil"/>
              <w:bottom w:val="nil"/>
              <w:right w:val="nil"/>
            </w:tcBorders>
            <w:shd w:val="clear" w:color="auto" w:fill="auto"/>
            <w:noWrap/>
            <w:vAlign w:val="bottom"/>
            <w:hideMark/>
          </w:tcPr>
          <w:p w14:paraId="354C5DE7"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30846</w:t>
            </w:r>
          </w:p>
        </w:tc>
        <w:tc>
          <w:tcPr>
            <w:tcW w:w="960" w:type="dxa"/>
            <w:tcBorders>
              <w:top w:val="nil"/>
              <w:left w:val="single" w:sz="4" w:space="0" w:color="auto"/>
              <w:bottom w:val="nil"/>
              <w:right w:val="nil"/>
            </w:tcBorders>
            <w:shd w:val="clear" w:color="000000" w:fill="F4B084"/>
            <w:noWrap/>
            <w:vAlign w:val="bottom"/>
            <w:hideMark/>
          </w:tcPr>
          <w:p w14:paraId="4DBB2748"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6.352</w:t>
            </w:r>
          </w:p>
        </w:tc>
      </w:tr>
      <w:tr w:rsidR="00F4448A" w:rsidRPr="008536F8" w14:paraId="7585DB0A"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41E2FC5E"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5625</w:t>
            </w:r>
          </w:p>
        </w:tc>
        <w:tc>
          <w:tcPr>
            <w:tcW w:w="1164" w:type="dxa"/>
            <w:tcBorders>
              <w:top w:val="nil"/>
              <w:left w:val="nil"/>
              <w:bottom w:val="nil"/>
              <w:right w:val="nil"/>
            </w:tcBorders>
            <w:shd w:val="clear" w:color="auto" w:fill="auto"/>
            <w:noWrap/>
            <w:vAlign w:val="bottom"/>
            <w:hideMark/>
          </w:tcPr>
          <w:p w14:paraId="3BF88A73"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5701</w:t>
            </w:r>
          </w:p>
        </w:tc>
        <w:tc>
          <w:tcPr>
            <w:tcW w:w="1053" w:type="dxa"/>
            <w:tcBorders>
              <w:top w:val="nil"/>
              <w:left w:val="nil"/>
              <w:bottom w:val="nil"/>
              <w:right w:val="nil"/>
            </w:tcBorders>
            <w:shd w:val="clear" w:color="auto" w:fill="auto"/>
            <w:noWrap/>
            <w:vAlign w:val="bottom"/>
            <w:hideMark/>
          </w:tcPr>
          <w:p w14:paraId="48E4319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34</w:t>
            </w:r>
          </w:p>
        </w:tc>
        <w:tc>
          <w:tcPr>
            <w:tcW w:w="1053" w:type="dxa"/>
            <w:tcBorders>
              <w:top w:val="nil"/>
              <w:left w:val="nil"/>
              <w:bottom w:val="nil"/>
              <w:right w:val="nil"/>
            </w:tcBorders>
            <w:shd w:val="clear" w:color="auto" w:fill="auto"/>
            <w:noWrap/>
            <w:vAlign w:val="bottom"/>
            <w:hideMark/>
          </w:tcPr>
          <w:p w14:paraId="7550846A"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4222</w:t>
            </w:r>
          </w:p>
        </w:tc>
        <w:tc>
          <w:tcPr>
            <w:tcW w:w="1053" w:type="dxa"/>
            <w:tcBorders>
              <w:top w:val="nil"/>
              <w:left w:val="nil"/>
              <w:bottom w:val="nil"/>
              <w:right w:val="nil"/>
            </w:tcBorders>
            <w:shd w:val="clear" w:color="auto" w:fill="auto"/>
            <w:noWrap/>
            <w:vAlign w:val="bottom"/>
            <w:hideMark/>
          </w:tcPr>
          <w:p w14:paraId="2CF4C6A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28068</w:t>
            </w:r>
          </w:p>
        </w:tc>
        <w:tc>
          <w:tcPr>
            <w:tcW w:w="960" w:type="dxa"/>
            <w:tcBorders>
              <w:top w:val="nil"/>
              <w:left w:val="single" w:sz="4" w:space="0" w:color="auto"/>
              <w:bottom w:val="nil"/>
              <w:right w:val="nil"/>
            </w:tcBorders>
            <w:shd w:val="clear" w:color="000000" w:fill="F4B084"/>
            <w:noWrap/>
            <w:vAlign w:val="bottom"/>
            <w:hideMark/>
          </w:tcPr>
          <w:p w14:paraId="4576B18A"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5.72</w:t>
            </w:r>
          </w:p>
        </w:tc>
      </w:tr>
      <w:tr w:rsidR="00F4448A" w:rsidRPr="008536F8" w14:paraId="1EC5E067"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2B30FBA8"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140625</w:t>
            </w:r>
          </w:p>
        </w:tc>
        <w:tc>
          <w:tcPr>
            <w:tcW w:w="1164" w:type="dxa"/>
            <w:tcBorders>
              <w:top w:val="nil"/>
              <w:left w:val="nil"/>
              <w:bottom w:val="nil"/>
              <w:right w:val="nil"/>
            </w:tcBorders>
            <w:shd w:val="clear" w:color="auto" w:fill="auto"/>
            <w:noWrap/>
            <w:vAlign w:val="bottom"/>
            <w:hideMark/>
          </w:tcPr>
          <w:p w14:paraId="11331A9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5526</w:t>
            </w:r>
          </w:p>
        </w:tc>
        <w:tc>
          <w:tcPr>
            <w:tcW w:w="1053" w:type="dxa"/>
            <w:tcBorders>
              <w:top w:val="nil"/>
              <w:left w:val="nil"/>
              <w:bottom w:val="nil"/>
              <w:right w:val="nil"/>
            </w:tcBorders>
            <w:shd w:val="clear" w:color="auto" w:fill="auto"/>
            <w:noWrap/>
            <w:vAlign w:val="bottom"/>
            <w:hideMark/>
          </w:tcPr>
          <w:p w14:paraId="70902CC1"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5967</w:t>
            </w:r>
          </w:p>
        </w:tc>
        <w:tc>
          <w:tcPr>
            <w:tcW w:w="1053" w:type="dxa"/>
            <w:tcBorders>
              <w:top w:val="nil"/>
              <w:left w:val="nil"/>
              <w:bottom w:val="nil"/>
              <w:right w:val="nil"/>
            </w:tcBorders>
            <w:shd w:val="clear" w:color="auto" w:fill="auto"/>
            <w:noWrap/>
            <w:vAlign w:val="bottom"/>
            <w:hideMark/>
          </w:tcPr>
          <w:p w14:paraId="6611EBC3"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2266</w:t>
            </w:r>
          </w:p>
        </w:tc>
        <w:tc>
          <w:tcPr>
            <w:tcW w:w="1053" w:type="dxa"/>
            <w:tcBorders>
              <w:top w:val="nil"/>
              <w:left w:val="nil"/>
              <w:bottom w:val="nil"/>
              <w:right w:val="nil"/>
            </w:tcBorders>
            <w:shd w:val="clear" w:color="auto" w:fill="auto"/>
            <w:noWrap/>
            <w:vAlign w:val="bottom"/>
            <w:hideMark/>
          </w:tcPr>
          <w:p w14:paraId="588E7739"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24703</w:t>
            </w:r>
          </w:p>
        </w:tc>
        <w:tc>
          <w:tcPr>
            <w:tcW w:w="960" w:type="dxa"/>
            <w:tcBorders>
              <w:top w:val="nil"/>
              <w:left w:val="single" w:sz="4" w:space="0" w:color="auto"/>
              <w:bottom w:val="nil"/>
              <w:right w:val="nil"/>
            </w:tcBorders>
            <w:shd w:val="clear" w:color="000000" w:fill="F4B084"/>
            <w:noWrap/>
            <w:vAlign w:val="bottom"/>
            <w:hideMark/>
          </w:tcPr>
          <w:p w14:paraId="6C80A84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4.9652</w:t>
            </w:r>
          </w:p>
        </w:tc>
      </w:tr>
      <w:tr w:rsidR="00F4448A" w:rsidRPr="008536F8" w14:paraId="3AC301F9"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283E9314"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5625</w:t>
            </w:r>
          </w:p>
        </w:tc>
        <w:tc>
          <w:tcPr>
            <w:tcW w:w="1164" w:type="dxa"/>
            <w:tcBorders>
              <w:top w:val="nil"/>
              <w:left w:val="nil"/>
              <w:bottom w:val="nil"/>
              <w:right w:val="nil"/>
            </w:tcBorders>
            <w:shd w:val="clear" w:color="auto" w:fill="auto"/>
            <w:noWrap/>
            <w:vAlign w:val="bottom"/>
            <w:hideMark/>
          </w:tcPr>
          <w:p w14:paraId="039D40E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4537</w:t>
            </w:r>
          </w:p>
        </w:tc>
        <w:tc>
          <w:tcPr>
            <w:tcW w:w="1053" w:type="dxa"/>
            <w:tcBorders>
              <w:top w:val="nil"/>
              <w:left w:val="nil"/>
              <w:bottom w:val="nil"/>
              <w:right w:val="nil"/>
            </w:tcBorders>
            <w:shd w:val="clear" w:color="auto" w:fill="auto"/>
            <w:noWrap/>
            <w:vAlign w:val="bottom"/>
            <w:hideMark/>
          </w:tcPr>
          <w:p w14:paraId="42D0BC0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451</w:t>
            </w:r>
          </w:p>
        </w:tc>
        <w:tc>
          <w:tcPr>
            <w:tcW w:w="1053" w:type="dxa"/>
            <w:tcBorders>
              <w:top w:val="nil"/>
              <w:left w:val="nil"/>
              <w:bottom w:val="nil"/>
              <w:right w:val="nil"/>
            </w:tcBorders>
            <w:shd w:val="clear" w:color="auto" w:fill="auto"/>
            <w:noWrap/>
            <w:vAlign w:val="bottom"/>
            <w:hideMark/>
          </w:tcPr>
          <w:p w14:paraId="5CCB5DDE"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9489</w:t>
            </w:r>
          </w:p>
        </w:tc>
        <w:tc>
          <w:tcPr>
            <w:tcW w:w="1053" w:type="dxa"/>
            <w:tcBorders>
              <w:top w:val="nil"/>
              <w:left w:val="nil"/>
              <w:bottom w:val="nil"/>
              <w:right w:val="nil"/>
            </w:tcBorders>
            <w:shd w:val="clear" w:color="auto" w:fill="auto"/>
            <w:noWrap/>
            <w:vAlign w:val="bottom"/>
            <w:hideMark/>
          </w:tcPr>
          <w:p w14:paraId="00DD065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8009</w:t>
            </w:r>
          </w:p>
        </w:tc>
        <w:tc>
          <w:tcPr>
            <w:tcW w:w="960" w:type="dxa"/>
            <w:tcBorders>
              <w:top w:val="nil"/>
              <w:left w:val="single" w:sz="4" w:space="0" w:color="auto"/>
              <w:bottom w:val="nil"/>
              <w:right w:val="nil"/>
            </w:tcBorders>
            <w:shd w:val="clear" w:color="000000" w:fill="F4B084"/>
            <w:noWrap/>
            <w:vAlign w:val="bottom"/>
            <w:hideMark/>
          </w:tcPr>
          <w:p w14:paraId="3A49C2C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3.5686</w:t>
            </w:r>
          </w:p>
        </w:tc>
      </w:tr>
      <w:tr w:rsidR="00F4448A" w:rsidRPr="008536F8" w14:paraId="6DB08036"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662F880B"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1.40625</w:t>
            </w:r>
          </w:p>
        </w:tc>
        <w:tc>
          <w:tcPr>
            <w:tcW w:w="1164" w:type="dxa"/>
            <w:tcBorders>
              <w:top w:val="nil"/>
              <w:left w:val="nil"/>
              <w:bottom w:val="nil"/>
              <w:right w:val="nil"/>
            </w:tcBorders>
            <w:shd w:val="clear" w:color="auto" w:fill="auto"/>
            <w:noWrap/>
            <w:vAlign w:val="bottom"/>
            <w:hideMark/>
          </w:tcPr>
          <w:p w14:paraId="4882FEF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3329</w:t>
            </w:r>
          </w:p>
        </w:tc>
        <w:tc>
          <w:tcPr>
            <w:tcW w:w="1053" w:type="dxa"/>
            <w:tcBorders>
              <w:top w:val="nil"/>
              <w:left w:val="nil"/>
              <w:bottom w:val="nil"/>
              <w:right w:val="nil"/>
            </w:tcBorders>
            <w:shd w:val="clear" w:color="auto" w:fill="auto"/>
            <w:noWrap/>
            <w:vAlign w:val="bottom"/>
            <w:hideMark/>
          </w:tcPr>
          <w:p w14:paraId="647D0673"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325</w:t>
            </w:r>
          </w:p>
        </w:tc>
        <w:tc>
          <w:tcPr>
            <w:tcW w:w="1053" w:type="dxa"/>
            <w:tcBorders>
              <w:top w:val="nil"/>
              <w:left w:val="nil"/>
              <w:bottom w:val="nil"/>
              <w:right w:val="nil"/>
            </w:tcBorders>
            <w:shd w:val="clear" w:color="auto" w:fill="auto"/>
            <w:noWrap/>
            <w:vAlign w:val="bottom"/>
            <w:hideMark/>
          </w:tcPr>
          <w:p w14:paraId="2B6D621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7175</w:t>
            </w:r>
          </w:p>
        </w:tc>
        <w:tc>
          <w:tcPr>
            <w:tcW w:w="1053" w:type="dxa"/>
            <w:tcBorders>
              <w:top w:val="nil"/>
              <w:left w:val="nil"/>
              <w:bottom w:val="nil"/>
              <w:right w:val="nil"/>
            </w:tcBorders>
            <w:shd w:val="clear" w:color="auto" w:fill="auto"/>
            <w:noWrap/>
            <w:vAlign w:val="bottom"/>
            <w:hideMark/>
          </w:tcPr>
          <w:p w14:paraId="1E59C170"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12479</w:t>
            </w:r>
          </w:p>
        </w:tc>
        <w:tc>
          <w:tcPr>
            <w:tcW w:w="960" w:type="dxa"/>
            <w:tcBorders>
              <w:top w:val="nil"/>
              <w:left w:val="single" w:sz="4" w:space="0" w:color="auto"/>
              <w:bottom w:val="nil"/>
              <w:right w:val="nil"/>
            </w:tcBorders>
            <w:shd w:val="clear" w:color="000000" w:fill="F4B084"/>
            <w:noWrap/>
            <w:vAlign w:val="bottom"/>
            <w:hideMark/>
          </w:tcPr>
          <w:p w14:paraId="745EA36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2.4258</w:t>
            </w:r>
          </w:p>
        </w:tc>
      </w:tr>
      <w:tr w:rsidR="00F4448A" w:rsidRPr="008536F8" w14:paraId="1829259C"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27337BF3"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2.8125</w:t>
            </w:r>
          </w:p>
        </w:tc>
        <w:tc>
          <w:tcPr>
            <w:tcW w:w="1164" w:type="dxa"/>
            <w:tcBorders>
              <w:top w:val="nil"/>
              <w:left w:val="nil"/>
              <w:bottom w:val="nil"/>
              <w:right w:val="nil"/>
            </w:tcBorders>
            <w:shd w:val="clear" w:color="auto" w:fill="auto"/>
            <w:noWrap/>
            <w:vAlign w:val="bottom"/>
            <w:hideMark/>
          </w:tcPr>
          <w:p w14:paraId="7D26D524"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0264</w:t>
            </w:r>
          </w:p>
        </w:tc>
        <w:tc>
          <w:tcPr>
            <w:tcW w:w="1053" w:type="dxa"/>
            <w:tcBorders>
              <w:top w:val="nil"/>
              <w:left w:val="nil"/>
              <w:bottom w:val="nil"/>
              <w:right w:val="nil"/>
            </w:tcBorders>
            <w:shd w:val="clear" w:color="auto" w:fill="auto"/>
            <w:noWrap/>
            <w:vAlign w:val="bottom"/>
            <w:hideMark/>
          </w:tcPr>
          <w:p w14:paraId="55CBCB4D"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221</w:t>
            </w:r>
          </w:p>
        </w:tc>
        <w:tc>
          <w:tcPr>
            <w:tcW w:w="1053" w:type="dxa"/>
            <w:tcBorders>
              <w:top w:val="nil"/>
              <w:left w:val="nil"/>
              <w:bottom w:val="nil"/>
              <w:right w:val="nil"/>
            </w:tcBorders>
            <w:shd w:val="clear" w:color="auto" w:fill="auto"/>
            <w:noWrap/>
            <w:vAlign w:val="bottom"/>
            <w:hideMark/>
          </w:tcPr>
          <w:p w14:paraId="06432151"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4483</w:t>
            </w:r>
          </w:p>
        </w:tc>
        <w:tc>
          <w:tcPr>
            <w:tcW w:w="1053" w:type="dxa"/>
            <w:tcBorders>
              <w:top w:val="nil"/>
              <w:left w:val="nil"/>
              <w:bottom w:val="nil"/>
              <w:right w:val="nil"/>
            </w:tcBorders>
            <w:shd w:val="clear" w:color="auto" w:fill="auto"/>
            <w:noWrap/>
            <w:vAlign w:val="bottom"/>
            <w:hideMark/>
          </w:tcPr>
          <w:p w14:paraId="5861D9D2"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9186</w:t>
            </w:r>
          </w:p>
        </w:tc>
        <w:tc>
          <w:tcPr>
            <w:tcW w:w="960" w:type="dxa"/>
            <w:tcBorders>
              <w:top w:val="nil"/>
              <w:left w:val="single" w:sz="4" w:space="0" w:color="auto"/>
              <w:bottom w:val="nil"/>
              <w:right w:val="nil"/>
            </w:tcBorders>
            <w:shd w:val="clear" w:color="000000" w:fill="F4B084"/>
            <w:noWrap/>
            <w:vAlign w:val="bottom"/>
            <w:hideMark/>
          </w:tcPr>
          <w:p w14:paraId="3CEE2C60"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1.7815</w:t>
            </w:r>
          </w:p>
        </w:tc>
      </w:tr>
      <w:tr w:rsidR="00F4448A" w:rsidRPr="008536F8" w14:paraId="00F99CA4" w14:textId="77777777" w:rsidTr="00C559CF">
        <w:trPr>
          <w:trHeight w:val="300"/>
        </w:trPr>
        <w:tc>
          <w:tcPr>
            <w:tcW w:w="1600" w:type="dxa"/>
            <w:tcBorders>
              <w:top w:val="nil"/>
              <w:left w:val="nil"/>
              <w:bottom w:val="nil"/>
              <w:right w:val="single" w:sz="4" w:space="0" w:color="auto"/>
            </w:tcBorders>
            <w:shd w:val="clear" w:color="000000" w:fill="FCE4D6"/>
            <w:noWrap/>
            <w:vAlign w:val="bottom"/>
            <w:hideMark/>
          </w:tcPr>
          <w:p w14:paraId="7D949721"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5.625</w:t>
            </w:r>
          </w:p>
        </w:tc>
        <w:tc>
          <w:tcPr>
            <w:tcW w:w="1164" w:type="dxa"/>
            <w:tcBorders>
              <w:top w:val="nil"/>
              <w:left w:val="nil"/>
              <w:bottom w:val="nil"/>
              <w:right w:val="nil"/>
            </w:tcBorders>
            <w:shd w:val="clear" w:color="auto" w:fill="auto"/>
            <w:noWrap/>
            <w:vAlign w:val="bottom"/>
            <w:hideMark/>
          </w:tcPr>
          <w:p w14:paraId="4876B570"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05328</w:t>
            </w:r>
          </w:p>
        </w:tc>
        <w:tc>
          <w:tcPr>
            <w:tcW w:w="1053" w:type="dxa"/>
            <w:tcBorders>
              <w:top w:val="nil"/>
              <w:left w:val="nil"/>
              <w:bottom w:val="nil"/>
              <w:right w:val="nil"/>
            </w:tcBorders>
            <w:shd w:val="clear" w:color="auto" w:fill="auto"/>
            <w:noWrap/>
            <w:vAlign w:val="bottom"/>
            <w:hideMark/>
          </w:tcPr>
          <w:p w14:paraId="0D1B6B9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1529</w:t>
            </w:r>
          </w:p>
        </w:tc>
        <w:tc>
          <w:tcPr>
            <w:tcW w:w="1053" w:type="dxa"/>
            <w:tcBorders>
              <w:top w:val="nil"/>
              <w:left w:val="nil"/>
              <w:bottom w:val="nil"/>
              <w:right w:val="nil"/>
            </w:tcBorders>
            <w:shd w:val="clear" w:color="auto" w:fill="auto"/>
            <w:noWrap/>
            <w:vAlign w:val="bottom"/>
            <w:hideMark/>
          </w:tcPr>
          <w:p w14:paraId="6FFC75BF"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3478</w:t>
            </w:r>
          </w:p>
        </w:tc>
        <w:tc>
          <w:tcPr>
            <w:tcW w:w="1053" w:type="dxa"/>
            <w:tcBorders>
              <w:top w:val="nil"/>
              <w:left w:val="nil"/>
              <w:bottom w:val="nil"/>
              <w:right w:val="nil"/>
            </w:tcBorders>
            <w:shd w:val="clear" w:color="auto" w:fill="auto"/>
            <w:noWrap/>
            <w:vAlign w:val="bottom"/>
            <w:hideMark/>
          </w:tcPr>
          <w:p w14:paraId="433E0910"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0.006573</w:t>
            </w:r>
          </w:p>
        </w:tc>
        <w:tc>
          <w:tcPr>
            <w:tcW w:w="960" w:type="dxa"/>
            <w:tcBorders>
              <w:top w:val="nil"/>
              <w:left w:val="single" w:sz="4" w:space="0" w:color="auto"/>
              <w:bottom w:val="nil"/>
              <w:right w:val="nil"/>
            </w:tcBorders>
            <w:shd w:val="clear" w:color="000000" w:fill="F4B084"/>
            <w:noWrap/>
            <w:vAlign w:val="bottom"/>
            <w:hideMark/>
          </w:tcPr>
          <w:p w14:paraId="3DEE7B36" w14:textId="77777777" w:rsidR="00F4448A" w:rsidRPr="008536F8" w:rsidRDefault="00F4448A" w:rsidP="00C559CF">
            <w:pPr>
              <w:spacing w:after="0" w:line="240" w:lineRule="auto"/>
              <w:jc w:val="right"/>
              <w:rPr>
                <w:rFonts w:ascii="Calibri" w:eastAsia="Times New Roman" w:hAnsi="Calibri" w:cs="Calibri"/>
                <w:color w:val="000000"/>
                <w:lang w:eastAsia="en-GB"/>
              </w:rPr>
            </w:pPr>
            <w:r w:rsidRPr="008536F8">
              <w:rPr>
                <w:rFonts w:ascii="Calibri" w:eastAsia="Times New Roman" w:hAnsi="Calibri" w:cs="Calibri"/>
                <w:color w:val="000000"/>
                <w:lang w:eastAsia="en-GB"/>
              </w:rPr>
              <w:t>1.3144</w:t>
            </w:r>
          </w:p>
        </w:tc>
      </w:tr>
    </w:tbl>
    <w:p w14:paraId="02FAE0C7" w14:textId="77777777" w:rsidR="00F4448A" w:rsidRPr="007C39A7" w:rsidRDefault="00F4448A" w:rsidP="00C559CF">
      <w:pPr>
        <w:tabs>
          <w:tab w:val="left" w:pos="1966"/>
        </w:tabs>
      </w:pPr>
      <w:r>
        <w:rPr>
          <w:noProof/>
        </w:rPr>
        <w:lastRenderedPageBreak/>
        <w:drawing>
          <wp:inline distT="0" distB="0" distL="0" distR="0" wp14:anchorId="4EEB9BD7" wp14:editId="4CB9BCC2">
            <wp:extent cx="4521835" cy="2122998"/>
            <wp:effectExtent l="0" t="0" r="12065" b="10795"/>
            <wp:docPr id="394" name="Chart 394">
              <a:extLst xmlns:a="http://schemas.openxmlformats.org/drawingml/2006/main">
                <a:ext uri="{FF2B5EF4-FFF2-40B4-BE49-F238E27FC236}">
                  <a16:creationId xmlns:a16="http://schemas.microsoft.com/office/drawing/2014/main" id="{CC25BFAA-01F6-4499-B750-357B183FDA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753E81" w14:paraId="5D30AB4D" w14:textId="77777777" w:rsidTr="00C559CF">
        <w:trPr>
          <w:trHeight w:val="330"/>
        </w:trPr>
        <w:tc>
          <w:tcPr>
            <w:tcW w:w="1120" w:type="dxa"/>
            <w:tcBorders>
              <w:top w:val="nil"/>
              <w:left w:val="nil"/>
              <w:bottom w:val="nil"/>
              <w:right w:val="nil"/>
            </w:tcBorders>
            <w:shd w:val="clear" w:color="auto" w:fill="auto"/>
            <w:noWrap/>
            <w:vAlign w:val="bottom"/>
            <w:hideMark/>
          </w:tcPr>
          <w:p w14:paraId="6D8DD150" w14:textId="77777777" w:rsidR="00F4448A" w:rsidRPr="00753E81" w:rsidRDefault="00F4448A" w:rsidP="00C559CF">
            <w:pPr>
              <w:spacing w:after="0" w:line="240" w:lineRule="auto"/>
              <w:rPr>
                <w:rFonts w:ascii="Calibri" w:eastAsia="Times New Roman" w:hAnsi="Calibri" w:cs="Calibri"/>
                <w:color w:val="000000"/>
                <w:lang w:eastAsia="en-GB"/>
              </w:rPr>
            </w:pPr>
            <w:r w:rsidRPr="00753E8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4A3D70A" w14:textId="77777777" w:rsidR="00F4448A" w:rsidRPr="00753E81" w:rsidRDefault="00F4448A" w:rsidP="00C559CF">
            <w:pPr>
              <w:spacing w:after="0" w:line="240" w:lineRule="auto"/>
              <w:jc w:val="right"/>
              <w:rPr>
                <w:rFonts w:ascii="Calibri" w:eastAsia="Times New Roman" w:hAnsi="Calibri" w:cs="Calibri"/>
                <w:color w:val="000000"/>
                <w:lang w:eastAsia="en-GB"/>
              </w:rPr>
            </w:pPr>
            <w:r w:rsidRPr="00753E81">
              <w:rPr>
                <w:rFonts w:ascii="Calibri" w:eastAsia="Times New Roman" w:hAnsi="Calibri" w:cs="Calibri"/>
                <w:color w:val="000000"/>
                <w:lang w:eastAsia="en-GB"/>
              </w:rPr>
              <w:t>12.7086</w:t>
            </w:r>
          </w:p>
        </w:tc>
        <w:tc>
          <w:tcPr>
            <w:tcW w:w="1053" w:type="dxa"/>
            <w:tcBorders>
              <w:top w:val="nil"/>
              <w:left w:val="nil"/>
              <w:bottom w:val="nil"/>
              <w:right w:val="nil"/>
            </w:tcBorders>
            <w:shd w:val="clear" w:color="auto" w:fill="auto"/>
            <w:noWrap/>
            <w:vAlign w:val="bottom"/>
            <w:hideMark/>
          </w:tcPr>
          <w:p w14:paraId="4C7D9E95" w14:textId="77777777" w:rsidR="00F4448A" w:rsidRPr="00753E81" w:rsidRDefault="00F4448A" w:rsidP="00C559CF">
            <w:pPr>
              <w:spacing w:after="0" w:line="240" w:lineRule="auto"/>
              <w:jc w:val="right"/>
              <w:rPr>
                <w:rFonts w:ascii="Calibri" w:eastAsia="Times New Roman" w:hAnsi="Calibri" w:cs="Calibri"/>
                <w:color w:val="000000"/>
                <w:lang w:eastAsia="en-GB"/>
              </w:rPr>
            </w:pPr>
            <w:r w:rsidRPr="00753E81">
              <w:rPr>
                <w:rFonts w:ascii="Calibri" w:eastAsia="Times New Roman" w:hAnsi="Calibri" w:cs="Calibri"/>
                <w:color w:val="000000"/>
                <w:lang w:eastAsia="en-GB"/>
              </w:rPr>
              <w:t>-0.00015</w:t>
            </w:r>
          </w:p>
        </w:tc>
        <w:tc>
          <w:tcPr>
            <w:tcW w:w="1356" w:type="dxa"/>
            <w:tcBorders>
              <w:top w:val="nil"/>
              <w:left w:val="nil"/>
              <w:bottom w:val="nil"/>
              <w:right w:val="nil"/>
            </w:tcBorders>
            <w:shd w:val="clear" w:color="auto" w:fill="auto"/>
            <w:noWrap/>
            <w:vAlign w:val="bottom"/>
            <w:hideMark/>
          </w:tcPr>
          <w:p w14:paraId="0A398F07" w14:textId="77777777" w:rsidR="00F4448A" w:rsidRPr="00753E81" w:rsidRDefault="00F4448A" w:rsidP="00C559CF">
            <w:pPr>
              <w:spacing w:after="0" w:line="240" w:lineRule="auto"/>
              <w:rPr>
                <w:rFonts w:ascii="Calibri" w:eastAsia="Times New Roman" w:hAnsi="Calibri" w:cs="Calibri"/>
                <w:color w:val="000000"/>
                <w:lang w:eastAsia="en-GB"/>
              </w:rPr>
            </w:pPr>
            <w:r w:rsidRPr="00753E81">
              <w:rPr>
                <w:rFonts w:ascii="Calibri" w:eastAsia="Times New Roman" w:hAnsi="Calibri" w:cs="Calibri"/>
                <w:color w:val="000000"/>
                <w:lang w:eastAsia="en-GB"/>
              </w:rPr>
              <w:t>Intercept</w:t>
            </w:r>
          </w:p>
        </w:tc>
      </w:tr>
      <w:tr w:rsidR="00F4448A" w:rsidRPr="00753E81" w14:paraId="382A7145" w14:textId="77777777" w:rsidTr="00C559CF">
        <w:trPr>
          <w:trHeight w:val="330"/>
        </w:trPr>
        <w:tc>
          <w:tcPr>
            <w:tcW w:w="1120" w:type="dxa"/>
            <w:tcBorders>
              <w:top w:val="nil"/>
              <w:left w:val="nil"/>
              <w:bottom w:val="nil"/>
              <w:right w:val="nil"/>
            </w:tcBorders>
            <w:shd w:val="clear" w:color="auto" w:fill="auto"/>
            <w:noWrap/>
            <w:vAlign w:val="bottom"/>
            <w:hideMark/>
          </w:tcPr>
          <w:p w14:paraId="2F2885CF" w14:textId="77777777" w:rsidR="00F4448A" w:rsidRPr="00753E81" w:rsidRDefault="00F4448A" w:rsidP="00C559CF">
            <w:pPr>
              <w:spacing w:after="0" w:line="240" w:lineRule="auto"/>
              <w:rPr>
                <w:rFonts w:ascii="Calibri" w:eastAsia="Times New Roman" w:hAnsi="Calibri" w:cs="Calibri"/>
                <w:color w:val="000000"/>
                <w:lang w:eastAsia="en-GB"/>
              </w:rPr>
            </w:pPr>
            <w:r w:rsidRPr="00753E8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0A23210" w14:textId="77777777" w:rsidR="00F4448A" w:rsidRPr="00753E81" w:rsidRDefault="00F4448A" w:rsidP="00C559CF">
            <w:pPr>
              <w:spacing w:after="0" w:line="240" w:lineRule="auto"/>
              <w:jc w:val="right"/>
              <w:rPr>
                <w:rFonts w:ascii="Calibri" w:eastAsia="Times New Roman" w:hAnsi="Calibri" w:cs="Calibri"/>
                <w:color w:val="000000"/>
                <w:lang w:eastAsia="en-GB"/>
              </w:rPr>
            </w:pPr>
            <w:r w:rsidRPr="00753E81">
              <w:rPr>
                <w:rFonts w:ascii="Calibri" w:eastAsia="Times New Roman" w:hAnsi="Calibri" w:cs="Calibri"/>
                <w:color w:val="000000"/>
                <w:lang w:eastAsia="en-GB"/>
              </w:rPr>
              <w:t>0.906578</w:t>
            </w:r>
          </w:p>
        </w:tc>
        <w:tc>
          <w:tcPr>
            <w:tcW w:w="1053" w:type="dxa"/>
            <w:tcBorders>
              <w:top w:val="nil"/>
              <w:left w:val="nil"/>
              <w:bottom w:val="nil"/>
              <w:right w:val="nil"/>
            </w:tcBorders>
            <w:shd w:val="clear" w:color="auto" w:fill="auto"/>
            <w:noWrap/>
            <w:vAlign w:val="bottom"/>
            <w:hideMark/>
          </w:tcPr>
          <w:p w14:paraId="29675DD1" w14:textId="77777777" w:rsidR="00F4448A" w:rsidRPr="00753E81" w:rsidRDefault="00F4448A" w:rsidP="00C559CF">
            <w:pPr>
              <w:spacing w:after="0" w:line="240" w:lineRule="auto"/>
              <w:jc w:val="right"/>
              <w:rPr>
                <w:rFonts w:ascii="Calibri" w:eastAsia="Times New Roman" w:hAnsi="Calibri" w:cs="Calibri"/>
                <w:color w:val="000000"/>
                <w:lang w:eastAsia="en-GB"/>
              </w:rPr>
            </w:pPr>
            <w:r w:rsidRPr="00753E81">
              <w:rPr>
                <w:rFonts w:ascii="Calibri" w:eastAsia="Times New Roman" w:hAnsi="Calibri" w:cs="Calibri"/>
                <w:color w:val="000000"/>
                <w:lang w:eastAsia="en-GB"/>
              </w:rPr>
              <w:t>0.000678</w:t>
            </w:r>
          </w:p>
        </w:tc>
        <w:tc>
          <w:tcPr>
            <w:tcW w:w="1356" w:type="dxa"/>
            <w:tcBorders>
              <w:top w:val="nil"/>
              <w:left w:val="nil"/>
              <w:bottom w:val="nil"/>
              <w:right w:val="nil"/>
            </w:tcBorders>
            <w:shd w:val="clear" w:color="auto" w:fill="auto"/>
            <w:noWrap/>
            <w:vAlign w:val="bottom"/>
            <w:hideMark/>
          </w:tcPr>
          <w:p w14:paraId="7D86D1C5" w14:textId="77777777" w:rsidR="00F4448A" w:rsidRPr="00753E81" w:rsidRDefault="00F4448A" w:rsidP="00C559CF">
            <w:pPr>
              <w:spacing w:after="0" w:line="240" w:lineRule="auto"/>
              <w:rPr>
                <w:rFonts w:ascii="Calibri" w:eastAsia="Times New Roman" w:hAnsi="Calibri" w:cs="Calibri"/>
                <w:color w:val="000000"/>
                <w:lang w:eastAsia="en-GB"/>
              </w:rPr>
            </w:pPr>
            <w:r w:rsidRPr="00753E81">
              <w:rPr>
                <w:rFonts w:ascii="Calibri" w:eastAsia="Times New Roman" w:hAnsi="Calibri" w:cs="Calibri"/>
                <w:color w:val="000000"/>
                <w:lang w:eastAsia="en-GB"/>
              </w:rPr>
              <w:t xml:space="preserve">Error </w:t>
            </w:r>
            <w:proofErr w:type="spellStart"/>
            <w:r w:rsidRPr="00753E81">
              <w:rPr>
                <w:rFonts w:ascii="Calibri" w:eastAsia="Times New Roman" w:hAnsi="Calibri" w:cs="Calibri"/>
                <w:color w:val="000000"/>
                <w:lang w:eastAsia="en-GB"/>
              </w:rPr>
              <w:t>Intcpt</w:t>
            </w:r>
            <w:proofErr w:type="spellEnd"/>
          </w:p>
        </w:tc>
      </w:tr>
    </w:tbl>
    <w:p w14:paraId="4F4843E6" w14:textId="77777777" w:rsidR="00F4448A" w:rsidRDefault="00F4448A" w:rsidP="00C559CF">
      <w:pPr>
        <w:tabs>
          <w:tab w:val="left" w:pos="1966"/>
        </w:tabs>
      </w:pPr>
    </w:p>
    <w:p w14:paraId="2261B49C" w14:textId="77777777" w:rsidR="00F4448A" w:rsidRPr="007C39A7" w:rsidRDefault="00F4448A" w:rsidP="00C559CF">
      <w:pPr>
        <w:tabs>
          <w:tab w:val="left" w:pos="1966"/>
        </w:tabs>
      </w:pPr>
      <w:r>
        <w:rPr>
          <w:noProof/>
        </w:rPr>
        <w:drawing>
          <wp:inline distT="0" distB="0" distL="0" distR="0" wp14:anchorId="38EF30AC" wp14:editId="08EF6FAF">
            <wp:extent cx="4520565" cy="2075290"/>
            <wp:effectExtent l="0" t="0" r="13335" b="1270"/>
            <wp:docPr id="395" name="Chart 395">
              <a:extLst xmlns:a="http://schemas.openxmlformats.org/drawingml/2006/main">
                <a:ext uri="{FF2B5EF4-FFF2-40B4-BE49-F238E27FC236}">
                  <a16:creationId xmlns:a16="http://schemas.microsoft.com/office/drawing/2014/main" id="{88A8B1A7-E508-4BDF-BEEF-7CE2762D73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tbl>
      <w:tblPr>
        <w:tblW w:w="4489" w:type="dxa"/>
        <w:tblLook w:val="04A0" w:firstRow="1" w:lastRow="0" w:firstColumn="1" w:lastColumn="0" w:noHBand="0" w:noVBand="1"/>
      </w:tblPr>
      <w:tblGrid>
        <w:gridCol w:w="1120"/>
        <w:gridCol w:w="1053"/>
        <w:gridCol w:w="960"/>
        <w:gridCol w:w="1356"/>
      </w:tblGrid>
      <w:tr w:rsidR="00F4448A" w:rsidRPr="00CD6DED" w14:paraId="1C31A069" w14:textId="77777777" w:rsidTr="00C559CF">
        <w:trPr>
          <w:trHeight w:val="330"/>
        </w:trPr>
        <w:tc>
          <w:tcPr>
            <w:tcW w:w="1120" w:type="dxa"/>
            <w:tcBorders>
              <w:top w:val="nil"/>
              <w:left w:val="nil"/>
              <w:bottom w:val="nil"/>
              <w:right w:val="nil"/>
            </w:tcBorders>
            <w:shd w:val="clear" w:color="auto" w:fill="auto"/>
            <w:noWrap/>
            <w:vAlign w:val="bottom"/>
            <w:hideMark/>
          </w:tcPr>
          <w:p w14:paraId="195A8749" w14:textId="77777777" w:rsidR="00F4448A" w:rsidRPr="00CD6DED" w:rsidRDefault="00F4448A" w:rsidP="00C559CF">
            <w:pPr>
              <w:spacing w:after="0" w:line="240" w:lineRule="auto"/>
              <w:rPr>
                <w:rFonts w:ascii="Calibri" w:eastAsia="Times New Roman" w:hAnsi="Calibri" w:cs="Calibri"/>
                <w:color w:val="000000"/>
                <w:lang w:eastAsia="en-GB"/>
              </w:rPr>
            </w:pPr>
            <w:r w:rsidRPr="00CD6DED">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104C15A" w14:textId="77777777" w:rsidR="00F4448A" w:rsidRPr="00CD6DED" w:rsidRDefault="00F4448A" w:rsidP="00C559CF">
            <w:pPr>
              <w:spacing w:after="0" w:line="240" w:lineRule="auto"/>
              <w:jc w:val="right"/>
              <w:rPr>
                <w:rFonts w:ascii="Calibri" w:eastAsia="Times New Roman" w:hAnsi="Calibri" w:cs="Calibri"/>
                <w:color w:val="000000"/>
                <w:lang w:eastAsia="en-GB"/>
              </w:rPr>
            </w:pPr>
            <w:r w:rsidRPr="00CD6DED">
              <w:rPr>
                <w:rFonts w:ascii="Calibri" w:eastAsia="Times New Roman" w:hAnsi="Calibri" w:cs="Calibri"/>
                <w:color w:val="000000"/>
                <w:lang w:eastAsia="en-GB"/>
              </w:rPr>
              <w:t>12.76019</w:t>
            </w:r>
          </w:p>
        </w:tc>
        <w:tc>
          <w:tcPr>
            <w:tcW w:w="960" w:type="dxa"/>
            <w:tcBorders>
              <w:top w:val="nil"/>
              <w:left w:val="nil"/>
              <w:bottom w:val="nil"/>
              <w:right w:val="nil"/>
            </w:tcBorders>
            <w:shd w:val="clear" w:color="auto" w:fill="auto"/>
            <w:noWrap/>
            <w:vAlign w:val="bottom"/>
            <w:hideMark/>
          </w:tcPr>
          <w:p w14:paraId="6E7A7E9F" w14:textId="77777777" w:rsidR="00F4448A" w:rsidRPr="00CD6DED" w:rsidRDefault="00F4448A" w:rsidP="00C559CF">
            <w:pPr>
              <w:spacing w:after="0" w:line="240" w:lineRule="auto"/>
              <w:jc w:val="right"/>
              <w:rPr>
                <w:rFonts w:ascii="Calibri" w:eastAsia="Times New Roman" w:hAnsi="Calibri" w:cs="Calibri"/>
                <w:color w:val="000000"/>
                <w:lang w:eastAsia="en-GB"/>
              </w:rPr>
            </w:pPr>
            <w:r w:rsidRPr="00CD6DED">
              <w:rPr>
                <w:rFonts w:ascii="Calibri" w:eastAsia="Times New Roman" w:hAnsi="Calibri" w:cs="Calibri"/>
                <w:color w:val="000000"/>
                <w:lang w:eastAsia="en-GB"/>
              </w:rPr>
              <w:t>-0.00011</w:t>
            </w:r>
          </w:p>
        </w:tc>
        <w:tc>
          <w:tcPr>
            <w:tcW w:w="1356" w:type="dxa"/>
            <w:tcBorders>
              <w:top w:val="nil"/>
              <w:left w:val="nil"/>
              <w:bottom w:val="nil"/>
              <w:right w:val="nil"/>
            </w:tcBorders>
            <w:shd w:val="clear" w:color="auto" w:fill="auto"/>
            <w:noWrap/>
            <w:vAlign w:val="bottom"/>
            <w:hideMark/>
          </w:tcPr>
          <w:p w14:paraId="6C588D4C" w14:textId="77777777" w:rsidR="00F4448A" w:rsidRPr="00CD6DED" w:rsidRDefault="00F4448A" w:rsidP="00C559CF">
            <w:pPr>
              <w:spacing w:after="0" w:line="240" w:lineRule="auto"/>
              <w:rPr>
                <w:rFonts w:ascii="Calibri" w:eastAsia="Times New Roman" w:hAnsi="Calibri" w:cs="Calibri"/>
                <w:color w:val="000000"/>
                <w:lang w:eastAsia="en-GB"/>
              </w:rPr>
            </w:pPr>
            <w:r w:rsidRPr="00CD6DED">
              <w:rPr>
                <w:rFonts w:ascii="Calibri" w:eastAsia="Times New Roman" w:hAnsi="Calibri" w:cs="Calibri"/>
                <w:color w:val="000000"/>
                <w:lang w:eastAsia="en-GB"/>
              </w:rPr>
              <w:t>Intercept</w:t>
            </w:r>
          </w:p>
        </w:tc>
      </w:tr>
      <w:tr w:rsidR="00F4448A" w:rsidRPr="00CD6DED" w14:paraId="65A04471" w14:textId="77777777" w:rsidTr="00C559CF">
        <w:trPr>
          <w:trHeight w:val="330"/>
        </w:trPr>
        <w:tc>
          <w:tcPr>
            <w:tcW w:w="1120" w:type="dxa"/>
            <w:tcBorders>
              <w:top w:val="nil"/>
              <w:left w:val="nil"/>
              <w:bottom w:val="nil"/>
              <w:right w:val="nil"/>
            </w:tcBorders>
            <w:shd w:val="clear" w:color="auto" w:fill="auto"/>
            <w:noWrap/>
            <w:vAlign w:val="bottom"/>
            <w:hideMark/>
          </w:tcPr>
          <w:p w14:paraId="36E3A31A" w14:textId="77777777" w:rsidR="00F4448A" w:rsidRPr="00CD6DED" w:rsidRDefault="00F4448A" w:rsidP="00C559CF">
            <w:pPr>
              <w:spacing w:after="0" w:line="240" w:lineRule="auto"/>
              <w:rPr>
                <w:rFonts w:ascii="Calibri" w:eastAsia="Times New Roman" w:hAnsi="Calibri" w:cs="Calibri"/>
                <w:color w:val="000000"/>
                <w:lang w:eastAsia="en-GB"/>
              </w:rPr>
            </w:pPr>
            <w:r w:rsidRPr="00CD6DED">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5F4F6CF" w14:textId="77777777" w:rsidR="00F4448A" w:rsidRPr="00CD6DED" w:rsidRDefault="00F4448A" w:rsidP="00C559CF">
            <w:pPr>
              <w:spacing w:after="0" w:line="240" w:lineRule="auto"/>
              <w:jc w:val="right"/>
              <w:rPr>
                <w:rFonts w:ascii="Calibri" w:eastAsia="Times New Roman" w:hAnsi="Calibri" w:cs="Calibri"/>
                <w:color w:val="000000"/>
                <w:lang w:eastAsia="en-GB"/>
              </w:rPr>
            </w:pPr>
            <w:r w:rsidRPr="00CD6DED">
              <w:rPr>
                <w:rFonts w:ascii="Calibri" w:eastAsia="Times New Roman" w:hAnsi="Calibri" w:cs="Calibri"/>
                <w:color w:val="000000"/>
                <w:lang w:eastAsia="en-GB"/>
              </w:rPr>
              <w:t>1.190864</w:t>
            </w:r>
          </w:p>
        </w:tc>
        <w:tc>
          <w:tcPr>
            <w:tcW w:w="960" w:type="dxa"/>
            <w:tcBorders>
              <w:top w:val="nil"/>
              <w:left w:val="nil"/>
              <w:bottom w:val="nil"/>
              <w:right w:val="nil"/>
            </w:tcBorders>
            <w:shd w:val="clear" w:color="auto" w:fill="auto"/>
            <w:noWrap/>
            <w:vAlign w:val="bottom"/>
            <w:hideMark/>
          </w:tcPr>
          <w:p w14:paraId="31AD3F4A" w14:textId="77777777" w:rsidR="00F4448A" w:rsidRPr="00CD6DED" w:rsidRDefault="00F4448A" w:rsidP="00C559CF">
            <w:pPr>
              <w:spacing w:after="0" w:line="240" w:lineRule="auto"/>
              <w:jc w:val="right"/>
              <w:rPr>
                <w:rFonts w:ascii="Calibri" w:eastAsia="Times New Roman" w:hAnsi="Calibri" w:cs="Calibri"/>
                <w:color w:val="000000"/>
                <w:lang w:eastAsia="en-GB"/>
              </w:rPr>
            </w:pPr>
            <w:r w:rsidRPr="00CD6DED">
              <w:rPr>
                <w:rFonts w:ascii="Calibri" w:eastAsia="Times New Roman" w:hAnsi="Calibri" w:cs="Calibri"/>
                <w:color w:val="000000"/>
                <w:lang w:eastAsia="en-GB"/>
              </w:rPr>
              <w:t>0.00089</w:t>
            </w:r>
          </w:p>
        </w:tc>
        <w:tc>
          <w:tcPr>
            <w:tcW w:w="1356" w:type="dxa"/>
            <w:tcBorders>
              <w:top w:val="nil"/>
              <w:left w:val="nil"/>
              <w:bottom w:val="nil"/>
              <w:right w:val="nil"/>
            </w:tcBorders>
            <w:shd w:val="clear" w:color="auto" w:fill="auto"/>
            <w:noWrap/>
            <w:vAlign w:val="bottom"/>
            <w:hideMark/>
          </w:tcPr>
          <w:p w14:paraId="5E61B66C" w14:textId="77777777" w:rsidR="00F4448A" w:rsidRPr="00CD6DED" w:rsidRDefault="00F4448A" w:rsidP="00C559CF">
            <w:pPr>
              <w:spacing w:after="0" w:line="240" w:lineRule="auto"/>
              <w:rPr>
                <w:rFonts w:ascii="Calibri" w:eastAsia="Times New Roman" w:hAnsi="Calibri" w:cs="Calibri"/>
                <w:color w:val="000000"/>
                <w:lang w:eastAsia="en-GB"/>
              </w:rPr>
            </w:pPr>
            <w:r w:rsidRPr="00CD6DED">
              <w:rPr>
                <w:rFonts w:ascii="Calibri" w:eastAsia="Times New Roman" w:hAnsi="Calibri" w:cs="Calibri"/>
                <w:color w:val="000000"/>
                <w:lang w:eastAsia="en-GB"/>
              </w:rPr>
              <w:t xml:space="preserve">Error </w:t>
            </w:r>
            <w:proofErr w:type="spellStart"/>
            <w:r w:rsidRPr="00CD6DED">
              <w:rPr>
                <w:rFonts w:ascii="Calibri" w:eastAsia="Times New Roman" w:hAnsi="Calibri" w:cs="Calibri"/>
                <w:color w:val="000000"/>
                <w:lang w:eastAsia="en-GB"/>
              </w:rPr>
              <w:t>Intcpt</w:t>
            </w:r>
            <w:proofErr w:type="spellEnd"/>
          </w:p>
        </w:tc>
      </w:tr>
    </w:tbl>
    <w:p w14:paraId="506EA2E1" w14:textId="77777777" w:rsidR="00F4448A" w:rsidRDefault="00F4448A" w:rsidP="00C559CF">
      <w:pPr>
        <w:tabs>
          <w:tab w:val="left" w:pos="1966"/>
        </w:tabs>
      </w:pPr>
    </w:p>
    <w:p w14:paraId="3F6B66EF" w14:textId="77777777" w:rsidR="00F4448A" w:rsidRPr="007C39A7" w:rsidRDefault="00F4448A" w:rsidP="00C559CF">
      <w:pPr>
        <w:tabs>
          <w:tab w:val="left" w:pos="1966"/>
        </w:tabs>
      </w:pPr>
      <w:r>
        <w:rPr>
          <w:noProof/>
        </w:rPr>
        <w:drawing>
          <wp:inline distT="0" distB="0" distL="0" distR="0" wp14:anchorId="4D941808" wp14:editId="3FF5E20F">
            <wp:extent cx="4520565" cy="2027582"/>
            <wp:effectExtent l="0" t="0" r="13335" b="10795"/>
            <wp:docPr id="396" name="Chart 396">
              <a:extLst xmlns:a="http://schemas.openxmlformats.org/drawingml/2006/main">
                <a:ext uri="{FF2B5EF4-FFF2-40B4-BE49-F238E27FC236}">
                  <a16:creationId xmlns:a16="http://schemas.microsoft.com/office/drawing/2014/main" id="{5EB10EE2-27A9-4BF0-A95A-8E9A1CAA57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8479B5" w14:paraId="20A308D3" w14:textId="77777777" w:rsidTr="00C559CF">
        <w:trPr>
          <w:trHeight w:val="300"/>
        </w:trPr>
        <w:tc>
          <w:tcPr>
            <w:tcW w:w="1120" w:type="dxa"/>
            <w:tcBorders>
              <w:top w:val="nil"/>
              <w:left w:val="nil"/>
              <w:bottom w:val="nil"/>
              <w:right w:val="nil"/>
            </w:tcBorders>
            <w:shd w:val="clear" w:color="auto" w:fill="auto"/>
            <w:noWrap/>
            <w:vAlign w:val="bottom"/>
            <w:hideMark/>
          </w:tcPr>
          <w:p w14:paraId="1658A675" w14:textId="77777777" w:rsidR="00F4448A" w:rsidRPr="008479B5" w:rsidRDefault="00F4448A" w:rsidP="00C559CF">
            <w:pPr>
              <w:spacing w:after="0" w:line="240" w:lineRule="auto"/>
              <w:rPr>
                <w:rFonts w:ascii="Calibri" w:eastAsia="Times New Roman" w:hAnsi="Calibri" w:cs="Calibri"/>
                <w:color w:val="000000"/>
                <w:lang w:eastAsia="en-GB"/>
              </w:rPr>
            </w:pPr>
            <w:r w:rsidRPr="008479B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1F6A2DB" w14:textId="77777777" w:rsidR="00F4448A" w:rsidRPr="008479B5" w:rsidRDefault="00F4448A" w:rsidP="00C559CF">
            <w:pPr>
              <w:spacing w:after="0" w:line="240" w:lineRule="auto"/>
              <w:jc w:val="right"/>
              <w:rPr>
                <w:rFonts w:ascii="Calibri" w:eastAsia="Times New Roman" w:hAnsi="Calibri" w:cs="Calibri"/>
                <w:color w:val="000000"/>
                <w:lang w:eastAsia="en-GB"/>
              </w:rPr>
            </w:pPr>
            <w:r w:rsidRPr="008479B5">
              <w:rPr>
                <w:rFonts w:ascii="Calibri" w:eastAsia="Times New Roman" w:hAnsi="Calibri" w:cs="Calibri"/>
                <w:color w:val="000000"/>
                <w:lang w:eastAsia="en-GB"/>
              </w:rPr>
              <w:t>10.65417</w:t>
            </w:r>
          </w:p>
        </w:tc>
        <w:tc>
          <w:tcPr>
            <w:tcW w:w="1053" w:type="dxa"/>
            <w:tcBorders>
              <w:top w:val="nil"/>
              <w:left w:val="nil"/>
              <w:bottom w:val="nil"/>
              <w:right w:val="nil"/>
            </w:tcBorders>
            <w:shd w:val="clear" w:color="auto" w:fill="auto"/>
            <w:noWrap/>
            <w:vAlign w:val="bottom"/>
            <w:hideMark/>
          </w:tcPr>
          <w:p w14:paraId="4DD288EB" w14:textId="77777777" w:rsidR="00F4448A" w:rsidRPr="008479B5" w:rsidRDefault="00F4448A" w:rsidP="00C559CF">
            <w:pPr>
              <w:spacing w:after="0" w:line="240" w:lineRule="auto"/>
              <w:jc w:val="right"/>
              <w:rPr>
                <w:rFonts w:ascii="Calibri" w:eastAsia="Times New Roman" w:hAnsi="Calibri" w:cs="Calibri"/>
                <w:color w:val="000000"/>
                <w:lang w:eastAsia="en-GB"/>
              </w:rPr>
            </w:pPr>
            <w:r w:rsidRPr="008479B5">
              <w:rPr>
                <w:rFonts w:ascii="Calibri" w:eastAsia="Times New Roman" w:hAnsi="Calibri" w:cs="Calibri"/>
                <w:color w:val="000000"/>
                <w:lang w:eastAsia="en-GB"/>
              </w:rPr>
              <w:t>0.001113</w:t>
            </w:r>
          </w:p>
        </w:tc>
        <w:tc>
          <w:tcPr>
            <w:tcW w:w="1356" w:type="dxa"/>
            <w:tcBorders>
              <w:top w:val="nil"/>
              <w:left w:val="nil"/>
              <w:bottom w:val="nil"/>
              <w:right w:val="nil"/>
            </w:tcBorders>
            <w:shd w:val="clear" w:color="auto" w:fill="auto"/>
            <w:noWrap/>
            <w:vAlign w:val="bottom"/>
            <w:hideMark/>
          </w:tcPr>
          <w:p w14:paraId="20DB85A7" w14:textId="77777777" w:rsidR="00F4448A" w:rsidRPr="008479B5" w:rsidRDefault="00F4448A" w:rsidP="00C559CF">
            <w:pPr>
              <w:spacing w:after="0" w:line="240" w:lineRule="auto"/>
              <w:rPr>
                <w:rFonts w:ascii="Calibri" w:eastAsia="Times New Roman" w:hAnsi="Calibri" w:cs="Calibri"/>
                <w:color w:val="000000"/>
                <w:lang w:eastAsia="en-GB"/>
              </w:rPr>
            </w:pPr>
            <w:r w:rsidRPr="008479B5">
              <w:rPr>
                <w:rFonts w:ascii="Calibri" w:eastAsia="Times New Roman" w:hAnsi="Calibri" w:cs="Calibri"/>
                <w:color w:val="000000"/>
                <w:lang w:eastAsia="en-GB"/>
              </w:rPr>
              <w:t>Intercept</w:t>
            </w:r>
          </w:p>
        </w:tc>
      </w:tr>
      <w:tr w:rsidR="00F4448A" w:rsidRPr="008479B5" w14:paraId="0440582A" w14:textId="77777777" w:rsidTr="00C559CF">
        <w:trPr>
          <w:trHeight w:val="300"/>
        </w:trPr>
        <w:tc>
          <w:tcPr>
            <w:tcW w:w="1120" w:type="dxa"/>
            <w:tcBorders>
              <w:top w:val="nil"/>
              <w:left w:val="nil"/>
              <w:bottom w:val="nil"/>
              <w:right w:val="nil"/>
            </w:tcBorders>
            <w:shd w:val="clear" w:color="auto" w:fill="auto"/>
            <w:noWrap/>
            <w:vAlign w:val="bottom"/>
            <w:hideMark/>
          </w:tcPr>
          <w:p w14:paraId="29964020" w14:textId="77777777" w:rsidR="00F4448A" w:rsidRPr="008479B5" w:rsidRDefault="00F4448A" w:rsidP="00C559CF">
            <w:pPr>
              <w:spacing w:after="0" w:line="240" w:lineRule="auto"/>
              <w:rPr>
                <w:rFonts w:ascii="Calibri" w:eastAsia="Times New Roman" w:hAnsi="Calibri" w:cs="Calibri"/>
                <w:color w:val="000000"/>
                <w:lang w:eastAsia="en-GB"/>
              </w:rPr>
            </w:pPr>
            <w:r w:rsidRPr="008479B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426CB51" w14:textId="77777777" w:rsidR="00F4448A" w:rsidRPr="008479B5" w:rsidRDefault="00F4448A" w:rsidP="00C559CF">
            <w:pPr>
              <w:spacing w:after="0" w:line="240" w:lineRule="auto"/>
              <w:jc w:val="right"/>
              <w:rPr>
                <w:rFonts w:ascii="Calibri" w:eastAsia="Times New Roman" w:hAnsi="Calibri" w:cs="Calibri"/>
                <w:color w:val="000000"/>
                <w:lang w:eastAsia="en-GB"/>
              </w:rPr>
            </w:pPr>
            <w:r w:rsidRPr="008479B5">
              <w:rPr>
                <w:rFonts w:ascii="Calibri" w:eastAsia="Times New Roman" w:hAnsi="Calibri" w:cs="Calibri"/>
                <w:color w:val="000000"/>
                <w:lang w:eastAsia="en-GB"/>
              </w:rPr>
              <w:t>1.439457</w:t>
            </w:r>
          </w:p>
        </w:tc>
        <w:tc>
          <w:tcPr>
            <w:tcW w:w="1053" w:type="dxa"/>
            <w:tcBorders>
              <w:top w:val="nil"/>
              <w:left w:val="nil"/>
              <w:bottom w:val="nil"/>
              <w:right w:val="nil"/>
            </w:tcBorders>
            <w:shd w:val="clear" w:color="auto" w:fill="auto"/>
            <w:noWrap/>
            <w:vAlign w:val="bottom"/>
            <w:hideMark/>
          </w:tcPr>
          <w:p w14:paraId="5F52A509" w14:textId="77777777" w:rsidR="00F4448A" w:rsidRPr="008479B5" w:rsidRDefault="00F4448A" w:rsidP="00C559CF">
            <w:pPr>
              <w:spacing w:after="0" w:line="240" w:lineRule="auto"/>
              <w:jc w:val="right"/>
              <w:rPr>
                <w:rFonts w:ascii="Calibri" w:eastAsia="Times New Roman" w:hAnsi="Calibri" w:cs="Calibri"/>
                <w:color w:val="000000"/>
                <w:lang w:eastAsia="en-GB"/>
              </w:rPr>
            </w:pPr>
            <w:r w:rsidRPr="008479B5">
              <w:rPr>
                <w:rFonts w:ascii="Calibri" w:eastAsia="Times New Roman" w:hAnsi="Calibri" w:cs="Calibri"/>
                <w:color w:val="000000"/>
                <w:lang w:eastAsia="en-GB"/>
              </w:rPr>
              <w:t>0.001076</w:t>
            </w:r>
          </w:p>
        </w:tc>
        <w:tc>
          <w:tcPr>
            <w:tcW w:w="1356" w:type="dxa"/>
            <w:tcBorders>
              <w:top w:val="nil"/>
              <w:left w:val="nil"/>
              <w:bottom w:val="nil"/>
              <w:right w:val="nil"/>
            </w:tcBorders>
            <w:shd w:val="clear" w:color="auto" w:fill="auto"/>
            <w:noWrap/>
            <w:vAlign w:val="bottom"/>
            <w:hideMark/>
          </w:tcPr>
          <w:p w14:paraId="00923678" w14:textId="77777777" w:rsidR="00F4448A" w:rsidRPr="008479B5" w:rsidRDefault="00F4448A" w:rsidP="00C559CF">
            <w:pPr>
              <w:spacing w:after="0" w:line="240" w:lineRule="auto"/>
              <w:rPr>
                <w:rFonts w:ascii="Calibri" w:eastAsia="Times New Roman" w:hAnsi="Calibri" w:cs="Calibri"/>
                <w:color w:val="000000"/>
                <w:lang w:eastAsia="en-GB"/>
              </w:rPr>
            </w:pPr>
            <w:r w:rsidRPr="008479B5">
              <w:rPr>
                <w:rFonts w:ascii="Calibri" w:eastAsia="Times New Roman" w:hAnsi="Calibri" w:cs="Calibri"/>
                <w:color w:val="000000"/>
                <w:lang w:eastAsia="en-GB"/>
              </w:rPr>
              <w:t xml:space="preserve">Error </w:t>
            </w:r>
            <w:proofErr w:type="spellStart"/>
            <w:r w:rsidRPr="008479B5">
              <w:rPr>
                <w:rFonts w:ascii="Calibri" w:eastAsia="Times New Roman" w:hAnsi="Calibri" w:cs="Calibri"/>
                <w:color w:val="000000"/>
                <w:lang w:eastAsia="en-GB"/>
              </w:rPr>
              <w:t>Intcpt</w:t>
            </w:r>
            <w:proofErr w:type="spellEnd"/>
          </w:p>
        </w:tc>
      </w:tr>
    </w:tbl>
    <w:p w14:paraId="3382EA13" w14:textId="77777777" w:rsidR="00F4448A" w:rsidRDefault="00F4448A" w:rsidP="00C559CF">
      <w:pPr>
        <w:tabs>
          <w:tab w:val="left" w:pos="1966"/>
        </w:tabs>
      </w:pPr>
    </w:p>
    <w:p w14:paraId="405A9D52" w14:textId="77777777" w:rsidR="00F4448A" w:rsidRDefault="00F4448A" w:rsidP="00C559CF">
      <w:pPr>
        <w:tabs>
          <w:tab w:val="left" w:pos="1966"/>
        </w:tabs>
      </w:pPr>
      <w:r>
        <w:rPr>
          <w:noProof/>
        </w:rPr>
        <w:drawing>
          <wp:inline distT="0" distB="0" distL="0" distR="0" wp14:anchorId="2CDF5B7D" wp14:editId="65F500C5">
            <wp:extent cx="4520565" cy="2035534"/>
            <wp:effectExtent l="0" t="0" r="13335" b="3175"/>
            <wp:docPr id="397" name="Chart 397">
              <a:extLst xmlns:a="http://schemas.openxmlformats.org/drawingml/2006/main">
                <a:ext uri="{FF2B5EF4-FFF2-40B4-BE49-F238E27FC236}">
                  <a16:creationId xmlns:a16="http://schemas.microsoft.com/office/drawing/2014/main" id="{97B92FED-4986-44EC-9CCD-0E2D4B85BE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B91035" w14:paraId="798243C1" w14:textId="77777777" w:rsidTr="00C559CF">
        <w:trPr>
          <w:trHeight w:val="300"/>
        </w:trPr>
        <w:tc>
          <w:tcPr>
            <w:tcW w:w="1120" w:type="dxa"/>
            <w:tcBorders>
              <w:top w:val="nil"/>
              <w:left w:val="nil"/>
              <w:bottom w:val="nil"/>
              <w:right w:val="nil"/>
            </w:tcBorders>
            <w:shd w:val="clear" w:color="auto" w:fill="auto"/>
            <w:noWrap/>
            <w:vAlign w:val="bottom"/>
            <w:hideMark/>
          </w:tcPr>
          <w:p w14:paraId="6F52391A" w14:textId="77777777" w:rsidR="00F4448A" w:rsidRPr="00B91035" w:rsidRDefault="00F4448A" w:rsidP="00C559CF">
            <w:pPr>
              <w:spacing w:after="0" w:line="240" w:lineRule="auto"/>
              <w:rPr>
                <w:rFonts w:ascii="Calibri" w:eastAsia="Times New Roman" w:hAnsi="Calibri" w:cs="Calibri"/>
                <w:color w:val="000000"/>
                <w:lang w:eastAsia="en-GB"/>
              </w:rPr>
            </w:pPr>
            <w:r w:rsidRPr="00B9103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0658897" w14:textId="77777777" w:rsidR="00F4448A" w:rsidRPr="00B91035" w:rsidRDefault="00F4448A" w:rsidP="00C559CF">
            <w:pPr>
              <w:spacing w:after="0" w:line="240" w:lineRule="auto"/>
              <w:jc w:val="right"/>
              <w:rPr>
                <w:rFonts w:ascii="Calibri" w:eastAsia="Times New Roman" w:hAnsi="Calibri" w:cs="Calibri"/>
                <w:color w:val="000000"/>
                <w:lang w:eastAsia="en-GB"/>
              </w:rPr>
            </w:pPr>
            <w:r w:rsidRPr="00B91035">
              <w:rPr>
                <w:rFonts w:ascii="Calibri" w:eastAsia="Times New Roman" w:hAnsi="Calibri" w:cs="Calibri"/>
                <w:color w:val="000000"/>
                <w:lang w:eastAsia="en-GB"/>
              </w:rPr>
              <w:t>12.29436</w:t>
            </w:r>
          </w:p>
        </w:tc>
        <w:tc>
          <w:tcPr>
            <w:tcW w:w="1053" w:type="dxa"/>
            <w:tcBorders>
              <w:top w:val="nil"/>
              <w:left w:val="nil"/>
              <w:bottom w:val="nil"/>
              <w:right w:val="nil"/>
            </w:tcBorders>
            <w:shd w:val="clear" w:color="auto" w:fill="auto"/>
            <w:noWrap/>
            <w:vAlign w:val="bottom"/>
            <w:hideMark/>
          </w:tcPr>
          <w:p w14:paraId="1235E34C" w14:textId="77777777" w:rsidR="00F4448A" w:rsidRPr="00B91035" w:rsidRDefault="00F4448A" w:rsidP="00C559CF">
            <w:pPr>
              <w:spacing w:after="0" w:line="240" w:lineRule="auto"/>
              <w:jc w:val="right"/>
              <w:rPr>
                <w:rFonts w:ascii="Calibri" w:eastAsia="Times New Roman" w:hAnsi="Calibri" w:cs="Calibri"/>
                <w:color w:val="000000"/>
                <w:lang w:eastAsia="en-GB"/>
              </w:rPr>
            </w:pPr>
            <w:r w:rsidRPr="00B91035">
              <w:rPr>
                <w:rFonts w:ascii="Calibri" w:eastAsia="Times New Roman" w:hAnsi="Calibri" w:cs="Calibri"/>
                <w:color w:val="000000"/>
                <w:lang w:eastAsia="en-GB"/>
              </w:rPr>
              <w:t>-7.2E-05</w:t>
            </w:r>
          </w:p>
        </w:tc>
        <w:tc>
          <w:tcPr>
            <w:tcW w:w="1356" w:type="dxa"/>
            <w:tcBorders>
              <w:top w:val="nil"/>
              <w:left w:val="nil"/>
              <w:bottom w:val="nil"/>
              <w:right w:val="nil"/>
            </w:tcBorders>
            <w:shd w:val="clear" w:color="auto" w:fill="auto"/>
            <w:noWrap/>
            <w:vAlign w:val="bottom"/>
            <w:hideMark/>
          </w:tcPr>
          <w:p w14:paraId="385D974D" w14:textId="77777777" w:rsidR="00F4448A" w:rsidRPr="00B91035" w:rsidRDefault="00F4448A" w:rsidP="00C559CF">
            <w:pPr>
              <w:spacing w:after="0" w:line="240" w:lineRule="auto"/>
              <w:rPr>
                <w:rFonts w:ascii="Calibri" w:eastAsia="Times New Roman" w:hAnsi="Calibri" w:cs="Calibri"/>
                <w:color w:val="000000"/>
                <w:lang w:eastAsia="en-GB"/>
              </w:rPr>
            </w:pPr>
            <w:r w:rsidRPr="00B91035">
              <w:rPr>
                <w:rFonts w:ascii="Calibri" w:eastAsia="Times New Roman" w:hAnsi="Calibri" w:cs="Calibri"/>
                <w:color w:val="000000"/>
                <w:lang w:eastAsia="en-GB"/>
              </w:rPr>
              <w:t>Intercept</w:t>
            </w:r>
          </w:p>
        </w:tc>
      </w:tr>
      <w:tr w:rsidR="00F4448A" w:rsidRPr="00B91035" w14:paraId="2CCE1B65" w14:textId="77777777" w:rsidTr="00C559CF">
        <w:trPr>
          <w:trHeight w:val="300"/>
        </w:trPr>
        <w:tc>
          <w:tcPr>
            <w:tcW w:w="1120" w:type="dxa"/>
            <w:tcBorders>
              <w:top w:val="nil"/>
              <w:left w:val="nil"/>
              <w:bottom w:val="nil"/>
              <w:right w:val="nil"/>
            </w:tcBorders>
            <w:shd w:val="clear" w:color="auto" w:fill="auto"/>
            <w:noWrap/>
            <w:vAlign w:val="bottom"/>
            <w:hideMark/>
          </w:tcPr>
          <w:p w14:paraId="156E3AB4" w14:textId="77777777" w:rsidR="00F4448A" w:rsidRPr="00B91035" w:rsidRDefault="00F4448A" w:rsidP="00C559CF">
            <w:pPr>
              <w:spacing w:after="0" w:line="240" w:lineRule="auto"/>
              <w:rPr>
                <w:rFonts w:ascii="Calibri" w:eastAsia="Times New Roman" w:hAnsi="Calibri" w:cs="Calibri"/>
                <w:color w:val="000000"/>
                <w:lang w:eastAsia="en-GB"/>
              </w:rPr>
            </w:pPr>
            <w:r w:rsidRPr="00B9103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0CEBAF8" w14:textId="77777777" w:rsidR="00F4448A" w:rsidRPr="00B91035" w:rsidRDefault="00F4448A" w:rsidP="00C559CF">
            <w:pPr>
              <w:spacing w:after="0" w:line="240" w:lineRule="auto"/>
              <w:jc w:val="right"/>
              <w:rPr>
                <w:rFonts w:ascii="Calibri" w:eastAsia="Times New Roman" w:hAnsi="Calibri" w:cs="Calibri"/>
                <w:color w:val="000000"/>
                <w:lang w:eastAsia="en-GB"/>
              </w:rPr>
            </w:pPr>
            <w:r w:rsidRPr="00B91035">
              <w:rPr>
                <w:rFonts w:ascii="Calibri" w:eastAsia="Times New Roman" w:hAnsi="Calibri" w:cs="Calibri"/>
                <w:color w:val="000000"/>
                <w:lang w:eastAsia="en-GB"/>
              </w:rPr>
              <w:t>0.443119</w:t>
            </w:r>
          </w:p>
        </w:tc>
        <w:tc>
          <w:tcPr>
            <w:tcW w:w="1053" w:type="dxa"/>
            <w:tcBorders>
              <w:top w:val="nil"/>
              <w:left w:val="nil"/>
              <w:bottom w:val="nil"/>
              <w:right w:val="nil"/>
            </w:tcBorders>
            <w:shd w:val="clear" w:color="auto" w:fill="auto"/>
            <w:noWrap/>
            <w:vAlign w:val="bottom"/>
            <w:hideMark/>
          </w:tcPr>
          <w:p w14:paraId="55E7A30B" w14:textId="77777777" w:rsidR="00F4448A" w:rsidRPr="00B91035" w:rsidRDefault="00F4448A" w:rsidP="00C559CF">
            <w:pPr>
              <w:spacing w:after="0" w:line="240" w:lineRule="auto"/>
              <w:jc w:val="right"/>
              <w:rPr>
                <w:rFonts w:ascii="Calibri" w:eastAsia="Times New Roman" w:hAnsi="Calibri" w:cs="Calibri"/>
                <w:color w:val="000000"/>
                <w:lang w:eastAsia="en-GB"/>
              </w:rPr>
            </w:pPr>
            <w:r w:rsidRPr="00B91035">
              <w:rPr>
                <w:rFonts w:ascii="Calibri" w:eastAsia="Times New Roman" w:hAnsi="Calibri" w:cs="Calibri"/>
                <w:color w:val="000000"/>
                <w:lang w:eastAsia="en-GB"/>
              </w:rPr>
              <w:t>0.000331</w:t>
            </w:r>
          </w:p>
        </w:tc>
        <w:tc>
          <w:tcPr>
            <w:tcW w:w="1356" w:type="dxa"/>
            <w:tcBorders>
              <w:top w:val="nil"/>
              <w:left w:val="nil"/>
              <w:bottom w:val="nil"/>
              <w:right w:val="nil"/>
            </w:tcBorders>
            <w:shd w:val="clear" w:color="auto" w:fill="auto"/>
            <w:noWrap/>
            <w:vAlign w:val="bottom"/>
            <w:hideMark/>
          </w:tcPr>
          <w:p w14:paraId="3266CCDD" w14:textId="77777777" w:rsidR="00F4448A" w:rsidRPr="00B91035" w:rsidRDefault="00F4448A" w:rsidP="00C559CF">
            <w:pPr>
              <w:spacing w:after="0" w:line="240" w:lineRule="auto"/>
              <w:rPr>
                <w:rFonts w:ascii="Calibri" w:eastAsia="Times New Roman" w:hAnsi="Calibri" w:cs="Calibri"/>
                <w:color w:val="000000"/>
                <w:lang w:eastAsia="en-GB"/>
              </w:rPr>
            </w:pPr>
            <w:r w:rsidRPr="00B91035">
              <w:rPr>
                <w:rFonts w:ascii="Calibri" w:eastAsia="Times New Roman" w:hAnsi="Calibri" w:cs="Calibri"/>
                <w:color w:val="000000"/>
                <w:lang w:eastAsia="en-GB"/>
              </w:rPr>
              <w:t xml:space="preserve">Error </w:t>
            </w:r>
            <w:proofErr w:type="spellStart"/>
            <w:r w:rsidRPr="00B91035">
              <w:rPr>
                <w:rFonts w:ascii="Calibri" w:eastAsia="Times New Roman" w:hAnsi="Calibri" w:cs="Calibri"/>
                <w:color w:val="000000"/>
                <w:lang w:eastAsia="en-GB"/>
              </w:rPr>
              <w:t>Intcpt</w:t>
            </w:r>
            <w:proofErr w:type="spellEnd"/>
          </w:p>
        </w:tc>
      </w:tr>
    </w:tbl>
    <w:p w14:paraId="79FDB4C0" w14:textId="77777777" w:rsidR="00F4448A" w:rsidRDefault="00F4448A" w:rsidP="00C559CF">
      <w:pPr>
        <w:tabs>
          <w:tab w:val="left" w:pos="1966"/>
        </w:tabs>
      </w:pPr>
    </w:p>
    <w:p w14:paraId="150C1965" w14:textId="77777777" w:rsidR="00F4448A" w:rsidRDefault="00F4448A" w:rsidP="00C559CF">
      <w:pPr>
        <w:tabs>
          <w:tab w:val="left" w:pos="1966"/>
        </w:tabs>
      </w:pPr>
      <w:r>
        <w:rPr>
          <w:noProof/>
        </w:rPr>
        <w:drawing>
          <wp:inline distT="0" distB="0" distL="0" distR="0" wp14:anchorId="2C747A56" wp14:editId="083CA87D">
            <wp:extent cx="4513580" cy="1884459"/>
            <wp:effectExtent l="0" t="0" r="1270" b="1905"/>
            <wp:docPr id="126" name="Chart 126">
              <a:extLst xmlns:a="http://schemas.openxmlformats.org/drawingml/2006/main">
                <a:ext uri="{FF2B5EF4-FFF2-40B4-BE49-F238E27FC236}">
                  <a16:creationId xmlns:a16="http://schemas.microsoft.com/office/drawing/2014/main" id="{E3B67C70-4D01-4DA8-9141-89427B9B59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766772" w14:paraId="4D3FE84F" w14:textId="77777777" w:rsidTr="00C559CF">
        <w:trPr>
          <w:trHeight w:val="300"/>
        </w:trPr>
        <w:tc>
          <w:tcPr>
            <w:tcW w:w="1120" w:type="dxa"/>
            <w:tcBorders>
              <w:top w:val="nil"/>
              <w:left w:val="nil"/>
              <w:bottom w:val="nil"/>
              <w:right w:val="nil"/>
            </w:tcBorders>
            <w:shd w:val="clear" w:color="auto" w:fill="auto"/>
            <w:noWrap/>
            <w:vAlign w:val="bottom"/>
            <w:hideMark/>
          </w:tcPr>
          <w:p w14:paraId="0C37040C" w14:textId="77777777" w:rsidR="00F4448A" w:rsidRPr="00766772" w:rsidRDefault="00F4448A" w:rsidP="00C559CF">
            <w:pPr>
              <w:spacing w:after="0" w:line="240" w:lineRule="auto"/>
              <w:rPr>
                <w:rFonts w:ascii="Calibri" w:eastAsia="Times New Roman" w:hAnsi="Calibri" w:cs="Calibri"/>
                <w:color w:val="000000"/>
                <w:lang w:eastAsia="en-GB"/>
              </w:rPr>
            </w:pPr>
            <w:r w:rsidRPr="00766772">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5A2F75C" w14:textId="77777777" w:rsidR="00F4448A" w:rsidRPr="00766772" w:rsidRDefault="00F4448A" w:rsidP="00C559CF">
            <w:pPr>
              <w:spacing w:after="0" w:line="240" w:lineRule="auto"/>
              <w:jc w:val="right"/>
              <w:rPr>
                <w:rFonts w:ascii="Calibri" w:eastAsia="Times New Roman" w:hAnsi="Calibri" w:cs="Calibri"/>
                <w:color w:val="000000"/>
                <w:lang w:eastAsia="en-GB"/>
              </w:rPr>
            </w:pPr>
            <w:r w:rsidRPr="00766772">
              <w:rPr>
                <w:rFonts w:ascii="Calibri" w:eastAsia="Times New Roman" w:hAnsi="Calibri" w:cs="Calibri"/>
                <w:color w:val="000000"/>
                <w:lang w:eastAsia="en-GB"/>
              </w:rPr>
              <w:t>12.79766</w:t>
            </w:r>
          </w:p>
        </w:tc>
        <w:tc>
          <w:tcPr>
            <w:tcW w:w="1053" w:type="dxa"/>
            <w:tcBorders>
              <w:top w:val="nil"/>
              <w:left w:val="nil"/>
              <w:bottom w:val="nil"/>
              <w:right w:val="nil"/>
            </w:tcBorders>
            <w:shd w:val="clear" w:color="auto" w:fill="auto"/>
            <w:noWrap/>
            <w:vAlign w:val="bottom"/>
            <w:hideMark/>
          </w:tcPr>
          <w:p w14:paraId="47F84456" w14:textId="77777777" w:rsidR="00F4448A" w:rsidRPr="00766772" w:rsidRDefault="00F4448A" w:rsidP="00C559CF">
            <w:pPr>
              <w:spacing w:after="0" w:line="240" w:lineRule="auto"/>
              <w:jc w:val="right"/>
              <w:rPr>
                <w:rFonts w:ascii="Calibri" w:eastAsia="Times New Roman" w:hAnsi="Calibri" w:cs="Calibri"/>
                <w:color w:val="000000"/>
                <w:lang w:eastAsia="en-GB"/>
              </w:rPr>
            </w:pPr>
            <w:r w:rsidRPr="00766772">
              <w:rPr>
                <w:rFonts w:ascii="Calibri" w:eastAsia="Times New Roman" w:hAnsi="Calibri" w:cs="Calibri"/>
                <w:color w:val="000000"/>
                <w:lang w:eastAsia="en-GB"/>
              </w:rPr>
              <w:t>-0.00055</w:t>
            </w:r>
          </w:p>
        </w:tc>
        <w:tc>
          <w:tcPr>
            <w:tcW w:w="1356" w:type="dxa"/>
            <w:tcBorders>
              <w:top w:val="nil"/>
              <w:left w:val="nil"/>
              <w:bottom w:val="nil"/>
              <w:right w:val="nil"/>
            </w:tcBorders>
            <w:shd w:val="clear" w:color="auto" w:fill="auto"/>
            <w:noWrap/>
            <w:vAlign w:val="bottom"/>
            <w:hideMark/>
          </w:tcPr>
          <w:p w14:paraId="1A626EC3" w14:textId="77777777" w:rsidR="00F4448A" w:rsidRPr="00766772" w:rsidRDefault="00F4448A" w:rsidP="00C559CF">
            <w:pPr>
              <w:spacing w:after="0" w:line="240" w:lineRule="auto"/>
              <w:rPr>
                <w:rFonts w:ascii="Calibri" w:eastAsia="Times New Roman" w:hAnsi="Calibri" w:cs="Calibri"/>
                <w:color w:val="000000"/>
                <w:lang w:eastAsia="en-GB"/>
              </w:rPr>
            </w:pPr>
            <w:r w:rsidRPr="00766772">
              <w:rPr>
                <w:rFonts w:ascii="Calibri" w:eastAsia="Times New Roman" w:hAnsi="Calibri" w:cs="Calibri"/>
                <w:color w:val="000000"/>
                <w:lang w:eastAsia="en-GB"/>
              </w:rPr>
              <w:t>Intercept</w:t>
            </w:r>
          </w:p>
        </w:tc>
      </w:tr>
      <w:tr w:rsidR="00F4448A" w:rsidRPr="00766772" w14:paraId="4FB6DE82" w14:textId="77777777" w:rsidTr="00C559CF">
        <w:trPr>
          <w:trHeight w:val="300"/>
        </w:trPr>
        <w:tc>
          <w:tcPr>
            <w:tcW w:w="1120" w:type="dxa"/>
            <w:tcBorders>
              <w:top w:val="nil"/>
              <w:left w:val="nil"/>
              <w:bottom w:val="nil"/>
              <w:right w:val="nil"/>
            </w:tcBorders>
            <w:shd w:val="clear" w:color="auto" w:fill="auto"/>
            <w:noWrap/>
            <w:vAlign w:val="bottom"/>
            <w:hideMark/>
          </w:tcPr>
          <w:p w14:paraId="27C004C1" w14:textId="77777777" w:rsidR="00F4448A" w:rsidRPr="00766772" w:rsidRDefault="00F4448A" w:rsidP="00C559CF">
            <w:pPr>
              <w:spacing w:after="0" w:line="240" w:lineRule="auto"/>
              <w:rPr>
                <w:rFonts w:ascii="Calibri" w:eastAsia="Times New Roman" w:hAnsi="Calibri" w:cs="Calibri"/>
                <w:color w:val="000000"/>
                <w:lang w:eastAsia="en-GB"/>
              </w:rPr>
            </w:pPr>
            <w:r w:rsidRPr="00766772">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C8322BA" w14:textId="77777777" w:rsidR="00F4448A" w:rsidRPr="00766772" w:rsidRDefault="00F4448A" w:rsidP="00C559CF">
            <w:pPr>
              <w:spacing w:after="0" w:line="240" w:lineRule="auto"/>
              <w:jc w:val="right"/>
              <w:rPr>
                <w:rFonts w:ascii="Calibri" w:eastAsia="Times New Roman" w:hAnsi="Calibri" w:cs="Calibri"/>
                <w:color w:val="000000"/>
                <w:lang w:eastAsia="en-GB"/>
              </w:rPr>
            </w:pPr>
            <w:r w:rsidRPr="00766772">
              <w:rPr>
                <w:rFonts w:ascii="Calibri" w:eastAsia="Times New Roman" w:hAnsi="Calibri" w:cs="Calibri"/>
                <w:color w:val="000000"/>
                <w:lang w:eastAsia="en-GB"/>
              </w:rPr>
              <w:t>0.470461</w:t>
            </w:r>
          </w:p>
        </w:tc>
        <w:tc>
          <w:tcPr>
            <w:tcW w:w="1053" w:type="dxa"/>
            <w:tcBorders>
              <w:top w:val="nil"/>
              <w:left w:val="nil"/>
              <w:bottom w:val="nil"/>
              <w:right w:val="nil"/>
            </w:tcBorders>
            <w:shd w:val="clear" w:color="auto" w:fill="auto"/>
            <w:noWrap/>
            <w:vAlign w:val="bottom"/>
            <w:hideMark/>
          </w:tcPr>
          <w:p w14:paraId="1DD7FF68" w14:textId="77777777" w:rsidR="00F4448A" w:rsidRPr="00766772" w:rsidRDefault="00F4448A" w:rsidP="00C559CF">
            <w:pPr>
              <w:spacing w:after="0" w:line="240" w:lineRule="auto"/>
              <w:jc w:val="right"/>
              <w:rPr>
                <w:rFonts w:ascii="Calibri" w:eastAsia="Times New Roman" w:hAnsi="Calibri" w:cs="Calibri"/>
                <w:color w:val="000000"/>
                <w:lang w:eastAsia="en-GB"/>
              </w:rPr>
            </w:pPr>
            <w:r w:rsidRPr="00766772">
              <w:rPr>
                <w:rFonts w:ascii="Calibri" w:eastAsia="Times New Roman" w:hAnsi="Calibri" w:cs="Calibri"/>
                <w:color w:val="000000"/>
                <w:lang w:eastAsia="en-GB"/>
              </w:rPr>
              <w:t>0.000352</w:t>
            </w:r>
          </w:p>
        </w:tc>
        <w:tc>
          <w:tcPr>
            <w:tcW w:w="1356" w:type="dxa"/>
            <w:tcBorders>
              <w:top w:val="nil"/>
              <w:left w:val="nil"/>
              <w:bottom w:val="nil"/>
              <w:right w:val="nil"/>
            </w:tcBorders>
            <w:shd w:val="clear" w:color="auto" w:fill="auto"/>
            <w:noWrap/>
            <w:vAlign w:val="bottom"/>
            <w:hideMark/>
          </w:tcPr>
          <w:p w14:paraId="026DF75A" w14:textId="77777777" w:rsidR="00F4448A" w:rsidRPr="00766772" w:rsidRDefault="00F4448A" w:rsidP="00C559CF">
            <w:pPr>
              <w:spacing w:after="0" w:line="240" w:lineRule="auto"/>
              <w:rPr>
                <w:rFonts w:ascii="Calibri" w:eastAsia="Times New Roman" w:hAnsi="Calibri" w:cs="Calibri"/>
                <w:color w:val="000000"/>
                <w:lang w:eastAsia="en-GB"/>
              </w:rPr>
            </w:pPr>
            <w:r w:rsidRPr="00766772">
              <w:rPr>
                <w:rFonts w:ascii="Calibri" w:eastAsia="Times New Roman" w:hAnsi="Calibri" w:cs="Calibri"/>
                <w:color w:val="000000"/>
                <w:lang w:eastAsia="en-GB"/>
              </w:rPr>
              <w:t xml:space="preserve">Error </w:t>
            </w:r>
            <w:proofErr w:type="spellStart"/>
            <w:r w:rsidRPr="00766772">
              <w:rPr>
                <w:rFonts w:ascii="Calibri" w:eastAsia="Times New Roman" w:hAnsi="Calibri" w:cs="Calibri"/>
                <w:color w:val="000000"/>
                <w:lang w:eastAsia="en-GB"/>
              </w:rPr>
              <w:t>Intcpt</w:t>
            </w:r>
            <w:proofErr w:type="spellEnd"/>
          </w:p>
        </w:tc>
      </w:tr>
    </w:tbl>
    <w:p w14:paraId="3582FE84" w14:textId="77777777" w:rsidR="00F4448A" w:rsidRDefault="00F4448A" w:rsidP="00C559CF">
      <w:pPr>
        <w:tabs>
          <w:tab w:val="left" w:pos="1966"/>
        </w:tabs>
      </w:pPr>
    </w:p>
    <w:p w14:paraId="7D6ADDE6" w14:textId="77777777" w:rsidR="00F4448A" w:rsidRPr="007C39A7" w:rsidRDefault="00F4448A" w:rsidP="00C559CF">
      <w:pPr>
        <w:tabs>
          <w:tab w:val="left" w:pos="1966"/>
        </w:tabs>
      </w:pPr>
      <w:r>
        <w:rPr>
          <w:noProof/>
        </w:rPr>
        <w:drawing>
          <wp:inline distT="0" distB="0" distL="0" distR="0" wp14:anchorId="3011B4E8" wp14:editId="2A48522D">
            <wp:extent cx="4520565" cy="2067339"/>
            <wp:effectExtent l="0" t="0" r="13335" b="9525"/>
            <wp:docPr id="127" name="Chart 127">
              <a:extLst xmlns:a="http://schemas.openxmlformats.org/drawingml/2006/main">
                <a:ext uri="{FF2B5EF4-FFF2-40B4-BE49-F238E27FC236}">
                  <a16:creationId xmlns:a16="http://schemas.microsoft.com/office/drawing/2014/main" id="{018C3462-5053-4FCA-9C05-1750B86A9F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F0068E" w14:paraId="4465C0B2" w14:textId="77777777" w:rsidTr="00C559CF">
        <w:trPr>
          <w:trHeight w:val="300"/>
        </w:trPr>
        <w:tc>
          <w:tcPr>
            <w:tcW w:w="1120" w:type="dxa"/>
            <w:tcBorders>
              <w:top w:val="nil"/>
              <w:left w:val="nil"/>
              <w:bottom w:val="nil"/>
              <w:right w:val="nil"/>
            </w:tcBorders>
            <w:shd w:val="clear" w:color="auto" w:fill="auto"/>
            <w:noWrap/>
            <w:vAlign w:val="bottom"/>
            <w:hideMark/>
          </w:tcPr>
          <w:p w14:paraId="07CFB97E" w14:textId="77777777" w:rsidR="00F4448A" w:rsidRPr="00F0068E" w:rsidRDefault="00F4448A" w:rsidP="00C559CF">
            <w:pPr>
              <w:spacing w:after="0" w:line="240" w:lineRule="auto"/>
              <w:rPr>
                <w:rFonts w:ascii="Calibri" w:eastAsia="Times New Roman" w:hAnsi="Calibri" w:cs="Calibri"/>
                <w:color w:val="000000"/>
                <w:lang w:eastAsia="en-GB"/>
              </w:rPr>
            </w:pPr>
            <w:r w:rsidRPr="00F0068E">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70BD0D8" w14:textId="77777777" w:rsidR="00F4448A" w:rsidRPr="00F0068E" w:rsidRDefault="00F4448A" w:rsidP="00C559CF">
            <w:pPr>
              <w:spacing w:after="0" w:line="240" w:lineRule="auto"/>
              <w:jc w:val="right"/>
              <w:rPr>
                <w:rFonts w:ascii="Calibri" w:eastAsia="Times New Roman" w:hAnsi="Calibri" w:cs="Calibri"/>
                <w:color w:val="000000"/>
                <w:lang w:eastAsia="en-GB"/>
              </w:rPr>
            </w:pPr>
            <w:r w:rsidRPr="00F0068E">
              <w:rPr>
                <w:rFonts w:ascii="Calibri" w:eastAsia="Times New Roman" w:hAnsi="Calibri" w:cs="Calibri"/>
                <w:color w:val="000000"/>
                <w:lang w:eastAsia="en-GB"/>
              </w:rPr>
              <w:t>11.38592</w:t>
            </w:r>
          </w:p>
        </w:tc>
        <w:tc>
          <w:tcPr>
            <w:tcW w:w="1053" w:type="dxa"/>
            <w:tcBorders>
              <w:top w:val="nil"/>
              <w:left w:val="nil"/>
              <w:bottom w:val="nil"/>
              <w:right w:val="nil"/>
            </w:tcBorders>
            <w:shd w:val="clear" w:color="auto" w:fill="auto"/>
            <w:noWrap/>
            <w:vAlign w:val="bottom"/>
            <w:hideMark/>
          </w:tcPr>
          <w:p w14:paraId="2B57BF8B" w14:textId="77777777" w:rsidR="00F4448A" w:rsidRPr="00F0068E" w:rsidRDefault="00F4448A" w:rsidP="00C559CF">
            <w:pPr>
              <w:spacing w:after="0" w:line="240" w:lineRule="auto"/>
              <w:jc w:val="right"/>
              <w:rPr>
                <w:rFonts w:ascii="Calibri" w:eastAsia="Times New Roman" w:hAnsi="Calibri" w:cs="Calibri"/>
                <w:color w:val="000000"/>
                <w:lang w:eastAsia="en-GB"/>
              </w:rPr>
            </w:pPr>
            <w:r w:rsidRPr="00F0068E">
              <w:rPr>
                <w:rFonts w:ascii="Calibri" w:eastAsia="Times New Roman" w:hAnsi="Calibri" w:cs="Calibri"/>
                <w:color w:val="000000"/>
                <w:lang w:eastAsia="en-GB"/>
              </w:rPr>
              <w:t>4.24E-05</w:t>
            </w:r>
          </w:p>
        </w:tc>
        <w:tc>
          <w:tcPr>
            <w:tcW w:w="1356" w:type="dxa"/>
            <w:tcBorders>
              <w:top w:val="nil"/>
              <w:left w:val="nil"/>
              <w:bottom w:val="nil"/>
              <w:right w:val="nil"/>
            </w:tcBorders>
            <w:shd w:val="clear" w:color="auto" w:fill="auto"/>
            <w:noWrap/>
            <w:vAlign w:val="bottom"/>
            <w:hideMark/>
          </w:tcPr>
          <w:p w14:paraId="605BFF80" w14:textId="77777777" w:rsidR="00F4448A" w:rsidRPr="00F0068E" w:rsidRDefault="00F4448A" w:rsidP="00C559CF">
            <w:pPr>
              <w:spacing w:after="0" w:line="240" w:lineRule="auto"/>
              <w:rPr>
                <w:rFonts w:ascii="Calibri" w:eastAsia="Times New Roman" w:hAnsi="Calibri" w:cs="Calibri"/>
                <w:color w:val="000000"/>
                <w:lang w:eastAsia="en-GB"/>
              </w:rPr>
            </w:pPr>
            <w:r w:rsidRPr="00F0068E">
              <w:rPr>
                <w:rFonts w:ascii="Calibri" w:eastAsia="Times New Roman" w:hAnsi="Calibri" w:cs="Calibri"/>
                <w:color w:val="000000"/>
                <w:lang w:eastAsia="en-GB"/>
              </w:rPr>
              <w:t>Intercept</w:t>
            </w:r>
          </w:p>
        </w:tc>
      </w:tr>
      <w:tr w:rsidR="00F4448A" w:rsidRPr="00F0068E" w14:paraId="7F49F4E1" w14:textId="77777777" w:rsidTr="00C559CF">
        <w:trPr>
          <w:trHeight w:val="300"/>
        </w:trPr>
        <w:tc>
          <w:tcPr>
            <w:tcW w:w="1120" w:type="dxa"/>
            <w:tcBorders>
              <w:top w:val="nil"/>
              <w:left w:val="nil"/>
              <w:bottom w:val="nil"/>
              <w:right w:val="nil"/>
            </w:tcBorders>
            <w:shd w:val="clear" w:color="auto" w:fill="auto"/>
            <w:noWrap/>
            <w:vAlign w:val="bottom"/>
            <w:hideMark/>
          </w:tcPr>
          <w:p w14:paraId="0E9E356C" w14:textId="77777777" w:rsidR="00F4448A" w:rsidRPr="00F0068E" w:rsidRDefault="00F4448A" w:rsidP="00C559CF">
            <w:pPr>
              <w:spacing w:after="0" w:line="240" w:lineRule="auto"/>
              <w:rPr>
                <w:rFonts w:ascii="Calibri" w:eastAsia="Times New Roman" w:hAnsi="Calibri" w:cs="Calibri"/>
                <w:color w:val="000000"/>
                <w:lang w:eastAsia="en-GB"/>
              </w:rPr>
            </w:pPr>
            <w:r w:rsidRPr="00F0068E">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6743205" w14:textId="77777777" w:rsidR="00F4448A" w:rsidRPr="00F0068E" w:rsidRDefault="00F4448A" w:rsidP="00C559CF">
            <w:pPr>
              <w:spacing w:after="0" w:line="240" w:lineRule="auto"/>
              <w:jc w:val="right"/>
              <w:rPr>
                <w:rFonts w:ascii="Calibri" w:eastAsia="Times New Roman" w:hAnsi="Calibri" w:cs="Calibri"/>
                <w:color w:val="000000"/>
                <w:lang w:eastAsia="en-GB"/>
              </w:rPr>
            </w:pPr>
            <w:r w:rsidRPr="00F0068E">
              <w:rPr>
                <w:rFonts w:ascii="Calibri" w:eastAsia="Times New Roman" w:hAnsi="Calibri" w:cs="Calibri"/>
                <w:color w:val="000000"/>
                <w:lang w:eastAsia="en-GB"/>
              </w:rPr>
              <w:t>0.721445</w:t>
            </w:r>
          </w:p>
        </w:tc>
        <w:tc>
          <w:tcPr>
            <w:tcW w:w="1053" w:type="dxa"/>
            <w:tcBorders>
              <w:top w:val="nil"/>
              <w:left w:val="nil"/>
              <w:bottom w:val="nil"/>
              <w:right w:val="nil"/>
            </w:tcBorders>
            <w:shd w:val="clear" w:color="auto" w:fill="auto"/>
            <w:noWrap/>
            <w:vAlign w:val="bottom"/>
            <w:hideMark/>
          </w:tcPr>
          <w:p w14:paraId="12AFD617" w14:textId="77777777" w:rsidR="00F4448A" w:rsidRPr="00F0068E" w:rsidRDefault="00F4448A" w:rsidP="00C559CF">
            <w:pPr>
              <w:spacing w:after="0" w:line="240" w:lineRule="auto"/>
              <w:jc w:val="right"/>
              <w:rPr>
                <w:rFonts w:ascii="Calibri" w:eastAsia="Times New Roman" w:hAnsi="Calibri" w:cs="Calibri"/>
                <w:color w:val="000000"/>
                <w:lang w:eastAsia="en-GB"/>
              </w:rPr>
            </w:pPr>
            <w:r w:rsidRPr="00F0068E">
              <w:rPr>
                <w:rFonts w:ascii="Calibri" w:eastAsia="Times New Roman" w:hAnsi="Calibri" w:cs="Calibri"/>
                <w:color w:val="000000"/>
                <w:lang w:eastAsia="en-GB"/>
              </w:rPr>
              <w:t>0.000539</w:t>
            </w:r>
          </w:p>
        </w:tc>
        <w:tc>
          <w:tcPr>
            <w:tcW w:w="1356" w:type="dxa"/>
            <w:tcBorders>
              <w:top w:val="nil"/>
              <w:left w:val="nil"/>
              <w:bottom w:val="nil"/>
              <w:right w:val="nil"/>
            </w:tcBorders>
            <w:shd w:val="clear" w:color="auto" w:fill="auto"/>
            <w:noWrap/>
            <w:vAlign w:val="bottom"/>
            <w:hideMark/>
          </w:tcPr>
          <w:p w14:paraId="7EB4F5E3" w14:textId="77777777" w:rsidR="00F4448A" w:rsidRPr="00F0068E" w:rsidRDefault="00F4448A" w:rsidP="00C559CF">
            <w:pPr>
              <w:spacing w:after="0" w:line="240" w:lineRule="auto"/>
              <w:rPr>
                <w:rFonts w:ascii="Calibri" w:eastAsia="Times New Roman" w:hAnsi="Calibri" w:cs="Calibri"/>
                <w:color w:val="000000"/>
                <w:lang w:eastAsia="en-GB"/>
              </w:rPr>
            </w:pPr>
            <w:r w:rsidRPr="00F0068E">
              <w:rPr>
                <w:rFonts w:ascii="Calibri" w:eastAsia="Times New Roman" w:hAnsi="Calibri" w:cs="Calibri"/>
                <w:color w:val="000000"/>
                <w:lang w:eastAsia="en-GB"/>
              </w:rPr>
              <w:t xml:space="preserve">Error </w:t>
            </w:r>
            <w:proofErr w:type="spellStart"/>
            <w:r w:rsidRPr="00F0068E">
              <w:rPr>
                <w:rFonts w:ascii="Calibri" w:eastAsia="Times New Roman" w:hAnsi="Calibri" w:cs="Calibri"/>
                <w:color w:val="000000"/>
                <w:lang w:eastAsia="en-GB"/>
              </w:rPr>
              <w:t>Intcpt</w:t>
            </w:r>
            <w:proofErr w:type="spellEnd"/>
          </w:p>
        </w:tc>
      </w:tr>
    </w:tbl>
    <w:p w14:paraId="53445FD6" w14:textId="77777777" w:rsidR="00F4448A" w:rsidRDefault="00F4448A" w:rsidP="00C559CF">
      <w:pPr>
        <w:tabs>
          <w:tab w:val="left" w:pos="1966"/>
        </w:tabs>
      </w:pPr>
    </w:p>
    <w:p w14:paraId="011D7794" w14:textId="77777777" w:rsidR="00F4448A" w:rsidRDefault="00F4448A" w:rsidP="00C559CF">
      <w:pPr>
        <w:tabs>
          <w:tab w:val="left" w:pos="1966"/>
        </w:tabs>
      </w:pPr>
      <w:r>
        <w:rPr>
          <w:noProof/>
        </w:rPr>
        <w:lastRenderedPageBreak/>
        <w:drawing>
          <wp:inline distT="0" distB="0" distL="0" distR="0" wp14:anchorId="27713E63" wp14:editId="501D95D0">
            <wp:extent cx="4520565" cy="2011680"/>
            <wp:effectExtent l="0" t="0" r="13335" b="7620"/>
            <wp:docPr id="128" name="Chart 128">
              <a:extLst xmlns:a="http://schemas.openxmlformats.org/drawingml/2006/main">
                <a:ext uri="{FF2B5EF4-FFF2-40B4-BE49-F238E27FC236}">
                  <a16:creationId xmlns:a16="http://schemas.microsoft.com/office/drawing/2014/main" id="{EB576E30-D042-41DA-9646-89C5B3454FD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4C60AC" w14:paraId="591B66FD" w14:textId="77777777" w:rsidTr="00C559CF">
        <w:trPr>
          <w:trHeight w:val="300"/>
        </w:trPr>
        <w:tc>
          <w:tcPr>
            <w:tcW w:w="1120" w:type="dxa"/>
            <w:tcBorders>
              <w:top w:val="nil"/>
              <w:left w:val="nil"/>
              <w:bottom w:val="nil"/>
              <w:right w:val="nil"/>
            </w:tcBorders>
            <w:shd w:val="clear" w:color="auto" w:fill="auto"/>
            <w:noWrap/>
            <w:vAlign w:val="bottom"/>
            <w:hideMark/>
          </w:tcPr>
          <w:p w14:paraId="62810C48" w14:textId="77777777" w:rsidR="00F4448A" w:rsidRPr="004C60AC" w:rsidRDefault="00F4448A" w:rsidP="00C559CF">
            <w:pPr>
              <w:spacing w:after="0" w:line="240" w:lineRule="auto"/>
              <w:rPr>
                <w:rFonts w:ascii="Calibri" w:eastAsia="Times New Roman" w:hAnsi="Calibri" w:cs="Calibri"/>
                <w:color w:val="000000"/>
                <w:lang w:eastAsia="en-GB"/>
              </w:rPr>
            </w:pPr>
            <w:r w:rsidRPr="004C60AC">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BC103BF" w14:textId="77777777" w:rsidR="00F4448A" w:rsidRPr="004C60AC" w:rsidRDefault="00F4448A" w:rsidP="00C559CF">
            <w:pPr>
              <w:spacing w:after="0" w:line="240" w:lineRule="auto"/>
              <w:jc w:val="right"/>
              <w:rPr>
                <w:rFonts w:ascii="Calibri" w:eastAsia="Times New Roman" w:hAnsi="Calibri" w:cs="Calibri"/>
                <w:color w:val="000000"/>
                <w:lang w:eastAsia="en-GB"/>
              </w:rPr>
            </w:pPr>
            <w:r w:rsidRPr="004C60AC">
              <w:rPr>
                <w:rFonts w:ascii="Calibri" w:eastAsia="Times New Roman" w:hAnsi="Calibri" w:cs="Calibri"/>
                <w:color w:val="000000"/>
                <w:lang w:eastAsia="en-GB"/>
              </w:rPr>
              <w:t>7.511358</w:t>
            </w:r>
          </w:p>
        </w:tc>
        <w:tc>
          <w:tcPr>
            <w:tcW w:w="1053" w:type="dxa"/>
            <w:tcBorders>
              <w:top w:val="nil"/>
              <w:left w:val="nil"/>
              <w:bottom w:val="nil"/>
              <w:right w:val="nil"/>
            </w:tcBorders>
            <w:shd w:val="clear" w:color="auto" w:fill="auto"/>
            <w:noWrap/>
            <w:vAlign w:val="bottom"/>
            <w:hideMark/>
          </w:tcPr>
          <w:p w14:paraId="06B9704F" w14:textId="77777777" w:rsidR="00F4448A" w:rsidRPr="004C60AC" w:rsidRDefault="00F4448A" w:rsidP="00C559CF">
            <w:pPr>
              <w:spacing w:after="0" w:line="240" w:lineRule="auto"/>
              <w:jc w:val="right"/>
              <w:rPr>
                <w:rFonts w:ascii="Calibri" w:eastAsia="Times New Roman" w:hAnsi="Calibri" w:cs="Calibri"/>
                <w:color w:val="000000"/>
                <w:lang w:eastAsia="en-GB"/>
              </w:rPr>
            </w:pPr>
            <w:r w:rsidRPr="004C60AC">
              <w:rPr>
                <w:rFonts w:ascii="Calibri" w:eastAsia="Times New Roman" w:hAnsi="Calibri" w:cs="Calibri"/>
                <w:color w:val="000000"/>
                <w:lang w:eastAsia="en-GB"/>
              </w:rPr>
              <w:t>0.001806</w:t>
            </w:r>
          </w:p>
        </w:tc>
        <w:tc>
          <w:tcPr>
            <w:tcW w:w="1356" w:type="dxa"/>
            <w:tcBorders>
              <w:top w:val="nil"/>
              <w:left w:val="nil"/>
              <w:bottom w:val="nil"/>
              <w:right w:val="nil"/>
            </w:tcBorders>
            <w:shd w:val="clear" w:color="auto" w:fill="auto"/>
            <w:noWrap/>
            <w:vAlign w:val="bottom"/>
            <w:hideMark/>
          </w:tcPr>
          <w:p w14:paraId="131649D7" w14:textId="77777777" w:rsidR="00F4448A" w:rsidRPr="004C60AC" w:rsidRDefault="00F4448A" w:rsidP="00C559CF">
            <w:pPr>
              <w:spacing w:after="0" w:line="240" w:lineRule="auto"/>
              <w:rPr>
                <w:rFonts w:ascii="Calibri" w:eastAsia="Times New Roman" w:hAnsi="Calibri" w:cs="Calibri"/>
                <w:color w:val="000000"/>
                <w:lang w:eastAsia="en-GB"/>
              </w:rPr>
            </w:pPr>
            <w:r w:rsidRPr="004C60AC">
              <w:rPr>
                <w:rFonts w:ascii="Calibri" w:eastAsia="Times New Roman" w:hAnsi="Calibri" w:cs="Calibri"/>
                <w:color w:val="000000"/>
                <w:lang w:eastAsia="en-GB"/>
              </w:rPr>
              <w:t>Intercept</w:t>
            </w:r>
          </w:p>
        </w:tc>
      </w:tr>
      <w:tr w:rsidR="00F4448A" w:rsidRPr="004C60AC" w14:paraId="299526EC" w14:textId="77777777" w:rsidTr="00C559CF">
        <w:trPr>
          <w:trHeight w:val="300"/>
        </w:trPr>
        <w:tc>
          <w:tcPr>
            <w:tcW w:w="1120" w:type="dxa"/>
            <w:tcBorders>
              <w:top w:val="nil"/>
              <w:left w:val="nil"/>
              <w:bottom w:val="nil"/>
              <w:right w:val="nil"/>
            </w:tcBorders>
            <w:shd w:val="clear" w:color="auto" w:fill="auto"/>
            <w:noWrap/>
            <w:vAlign w:val="bottom"/>
            <w:hideMark/>
          </w:tcPr>
          <w:p w14:paraId="0B4AE65C" w14:textId="77777777" w:rsidR="00F4448A" w:rsidRPr="004C60AC" w:rsidRDefault="00F4448A" w:rsidP="00C559CF">
            <w:pPr>
              <w:spacing w:after="0" w:line="240" w:lineRule="auto"/>
              <w:rPr>
                <w:rFonts w:ascii="Calibri" w:eastAsia="Times New Roman" w:hAnsi="Calibri" w:cs="Calibri"/>
                <w:color w:val="000000"/>
                <w:lang w:eastAsia="en-GB"/>
              </w:rPr>
            </w:pPr>
            <w:r w:rsidRPr="004C60AC">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37400DB" w14:textId="77777777" w:rsidR="00F4448A" w:rsidRPr="004C60AC" w:rsidRDefault="00F4448A" w:rsidP="00C559CF">
            <w:pPr>
              <w:spacing w:after="0" w:line="240" w:lineRule="auto"/>
              <w:jc w:val="right"/>
              <w:rPr>
                <w:rFonts w:ascii="Calibri" w:eastAsia="Times New Roman" w:hAnsi="Calibri" w:cs="Calibri"/>
                <w:color w:val="000000"/>
                <w:lang w:eastAsia="en-GB"/>
              </w:rPr>
            </w:pPr>
            <w:r w:rsidRPr="004C60AC">
              <w:rPr>
                <w:rFonts w:ascii="Calibri" w:eastAsia="Times New Roman" w:hAnsi="Calibri" w:cs="Calibri"/>
                <w:color w:val="000000"/>
                <w:lang w:eastAsia="en-GB"/>
              </w:rPr>
              <w:t>1.301644</w:t>
            </w:r>
          </w:p>
        </w:tc>
        <w:tc>
          <w:tcPr>
            <w:tcW w:w="1053" w:type="dxa"/>
            <w:tcBorders>
              <w:top w:val="nil"/>
              <w:left w:val="nil"/>
              <w:bottom w:val="nil"/>
              <w:right w:val="nil"/>
            </w:tcBorders>
            <w:shd w:val="clear" w:color="auto" w:fill="auto"/>
            <w:noWrap/>
            <w:vAlign w:val="bottom"/>
            <w:hideMark/>
          </w:tcPr>
          <w:p w14:paraId="2451BC8F" w14:textId="77777777" w:rsidR="00F4448A" w:rsidRPr="004C60AC" w:rsidRDefault="00F4448A" w:rsidP="00C559CF">
            <w:pPr>
              <w:spacing w:after="0" w:line="240" w:lineRule="auto"/>
              <w:jc w:val="right"/>
              <w:rPr>
                <w:rFonts w:ascii="Calibri" w:eastAsia="Times New Roman" w:hAnsi="Calibri" w:cs="Calibri"/>
                <w:color w:val="000000"/>
                <w:lang w:eastAsia="en-GB"/>
              </w:rPr>
            </w:pPr>
            <w:r w:rsidRPr="004C60AC">
              <w:rPr>
                <w:rFonts w:ascii="Calibri" w:eastAsia="Times New Roman" w:hAnsi="Calibri" w:cs="Calibri"/>
                <w:color w:val="000000"/>
                <w:lang w:eastAsia="en-GB"/>
              </w:rPr>
              <w:t>0.000973</w:t>
            </w:r>
          </w:p>
        </w:tc>
        <w:tc>
          <w:tcPr>
            <w:tcW w:w="1356" w:type="dxa"/>
            <w:tcBorders>
              <w:top w:val="nil"/>
              <w:left w:val="nil"/>
              <w:bottom w:val="nil"/>
              <w:right w:val="nil"/>
            </w:tcBorders>
            <w:shd w:val="clear" w:color="auto" w:fill="auto"/>
            <w:noWrap/>
            <w:vAlign w:val="bottom"/>
            <w:hideMark/>
          </w:tcPr>
          <w:p w14:paraId="6EBB7C1C" w14:textId="77777777" w:rsidR="00F4448A" w:rsidRPr="004C60AC" w:rsidRDefault="00F4448A" w:rsidP="00C559CF">
            <w:pPr>
              <w:spacing w:after="0" w:line="240" w:lineRule="auto"/>
              <w:rPr>
                <w:rFonts w:ascii="Calibri" w:eastAsia="Times New Roman" w:hAnsi="Calibri" w:cs="Calibri"/>
                <w:color w:val="000000"/>
                <w:lang w:eastAsia="en-GB"/>
              </w:rPr>
            </w:pPr>
            <w:r w:rsidRPr="004C60AC">
              <w:rPr>
                <w:rFonts w:ascii="Calibri" w:eastAsia="Times New Roman" w:hAnsi="Calibri" w:cs="Calibri"/>
                <w:color w:val="000000"/>
                <w:lang w:eastAsia="en-GB"/>
              </w:rPr>
              <w:t xml:space="preserve">Error </w:t>
            </w:r>
            <w:proofErr w:type="spellStart"/>
            <w:r w:rsidRPr="004C60AC">
              <w:rPr>
                <w:rFonts w:ascii="Calibri" w:eastAsia="Times New Roman" w:hAnsi="Calibri" w:cs="Calibri"/>
                <w:color w:val="000000"/>
                <w:lang w:eastAsia="en-GB"/>
              </w:rPr>
              <w:t>Intcpt</w:t>
            </w:r>
            <w:proofErr w:type="spellEnd"/>
          </w:p>
        </w:tc>
      </w:tr>
    </w:tbl>
    <w:p w14:paraId="5A03032D" w14:textId="77777777" w:rsidR="00F4448A" w:rsidRDefault="00F4448A" w:rsidP="00C559CF">
      <w:pPr>
        <w:tabs>
          <w:tab w:val="left" w:pos="1966"/>
        </w:tabs>
      </w:pPr>
    </w:p>
    <w:p w14:paraId="409DAE37" w14:textId="77777777" w:rsidR="00F4448A" w:rsidRDefault="00F4448A" w:rsidP="00C559CF">
      <w:pPr>
        <w:tabs>
          <w:tab w:val="left" w:pos="1966"/>
        </w:tabs>
      </w:pPr>
      <w:r>
        <w:rPr>
          <w:noProof/>
        </w:rPr>
        <w:drawing>
          <wp:inline distT="0" distB="0" distL="0" distR="0" wp14:anchorId="600FE91E" wp14:editId="692B4807">
            <wp:extent cx="4520565" cy="1971923"/>
            <wp:effectExtent l="0" t="0" r="13335" b="9525"/>
            <wp:docPr id="129" name="Chart 129">
              <a:extLst xmlns:a="http://schemas.openxmlformats.org/drawingml/2006/main">
                <a:ext uri="{FF2B5EF4-FFF2-40B4-BE49-F238E27FC236}">
                  <a16:creationId xmlns:a16="http://schemas.microsoft.com/office/drawing/2014/main" id="{5ED3C225-370E-4D63-B934-CD7589AFD1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EF51A5" w14:paraId="116CFEA9" w14:textId="77777777" w:rsidTr="00C559CF">
        <w:trPr>
          <w:trHeight w:val="300"/>
        </w:trPr>
        <w:tc>
          <w:tcPr>
            <w:tcW w:w="1120" w:type="dxa"/>
            <w:tcBorders>
              <w:top w:val="nil"/>
              <w:left w:val="nil"/>
              <w:bottom w:val="nil"/>
              <w:right w:val="nil"/>
            </w:tcBorders>
            <w:shd w:val="clear" w:color="auto" w:fill="auto"/>
            <w:noWrap/>
            <w:vAlign w:val="bottom"/>
            <w:hideMark/>
          </w:tcPr>
          <w:p w14:paraId="7C3137CA" w14:textId="77777777" w:rsidR="00F4448A" w:rsidRPr="00EF51A5" w:rsidRDefault="00F4448A" w:rsidP="00C559CF">
            <w:pPr>
              <w:spacing w:after="0" w:line="240" w:lineRule="auto"/>
              <w:rPr>
                <w:rFonts w:ascii="Calibri" w:eastAsia="Times New Roman" w:hAnsi="Calibri" w:cs="Calibri"/>
                <w:color w:val="000000"/>
                <w:lang w:eastAsia="en-GB"/>
              </w:rPr>
            </w:pPr>
            <w:r w:rsidRPr="00EF51A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73628FD" w14:textId="77777777" w:rsidR="00F4448A" w:rsidRPr="00EF51A5" w:rsidRDefault="00F4448A" w:rsidP="00C559CF">
            <w:pPr>
              <w:spacing w:after="0" w:line="240" w:lineRule="auto"/>
              <w:jc w:val="right"/>
              <w:rPr>
                <w:rFonts w:ascii="Calibri" w:eastAsia="Times New Roman" w:hAnsi="Calibri" w:cs="Calibri"/>
                <w:color w:val="000000"/>
                <w:lang w:eastAsia="en-GB"/>
              </w:rPr>
            </w:pPr>
            <w:r w:rsidRPr="00EF51A5">
              <w:rPr>
                <w:rFonts w:ascii="Calibri" w:eastAsia="Times New Roman" w:hAnsi="Calibri" w:cs="Calibri"/>
                <w:color w:val="000000"/>
                <w:lang w:eastAsia="en-GB"/>
              </w:rPr>
              <w:t>7.105509</w:t>
            </w:r>
          </w:p>
        </w:tc>
        <w:tc>
          <w:tcPr>
            <w:tcW w:w="1053" w:type="dxa"/>
            <w:tcBorders>
              <w:top w:val="nil"/>
              <w:left w:val="nil"/>
              <w:bottom w:val="nil"/>
              <w:right w:val="nil"/>
            </w:tcBorders>
            <w:shd w:val="clear" w:color="auto" w:fill="auto"/>
            <w:noWrap/>
            <w:vAlign w:val="bottom"/>
            <w:hideMark/>
          </w:tcPr>
          <w:p w14:paraId="43CF14E7" w14:textId="77777777" w:rsidR="00F4448A" w:rsidRPr="00EF51A5" w:rsidRDefault="00F4448A" w:rsidP="00C559CF">
            <w:pPr>
              <w:spacing w:after="0" w:line="240" w:lineRule="auto"/>
              <w:jc w:val="right"/>
              <w:rPr>
                <w:rFonts w:ascii="Calibri" w:eastAsia="Times New Roman" w:hAnsi="Calibri" w:cs="Calibri"/>
                <w:color w:val="000000"/>
                <w:lang w:eastAsia="en-GB"/>
              </w:rPr>
            </w:pPr>
            <w:r w:rsidRPr="00EF51A5">
              <w:rPr>
                <w:rFonts w:ascii="Calibri" w:eastAsia="Times New Roman" w:hAnsi="Calibri" w:cs="Calibri"/>
                <w:color w:val="000000"/>
                <w:lang w:eastAsia="en-GB"/>
              </w:rPr>
              <w:t>0.000402</w:t>
            </w:r>
          </w:p>
        </w:tc>
        <w:tc>
          <w:tcPr>
            <w:tcW w:w="1356" w:type="dxa"/>
            <w:tcBorders>
              <w:top w:val="nil"/>
              <w:left w:val="nil"/>
              <w:bottom w:val="nil"/>
              <w:right w:val="nil"/>
            </w:tcBorders>
            <w:shd w:val="clear" w:color="auto" w:fill="auto"/>
            <w:noWrap/>
            <w:vAlign w:val="bottom"/>
            <w:hideMark/>
          </w:tcPr>
          <w:p w14:paraId="7A61B516" w14:textId="77777777" w:rsidR="00F4448A" w:rsidRPr="00EF51A5" w:rsidRDefault="00F4448A" w:rsidP="00C559CF">
            <w:pPr>
              <w:spacing w:after="0" w:line="240" w:lineRule="auto"/>
              <w:rPr>
                <w:rFonts w:ascii="Calibri" w:eastAsia="Times New Roman" w:hAnsi="Calibri" w:cs="Calibri"/>
                <w:color w:val="000000"/>
                <w:lang w:eastAsia="en-GB"/>
              </w:rPr>
            </w:pPr>
            <w:r w:rsidRPr="00EF51A5">
              <w:rPr>
                <w:rFonts w:ascii="Calibri" w:eastAsia="Times New Roman" w:hAnsi="Calibri" w:cs="Calibri"/>
                <w:color w:val="000000"/>
                <w:lang w:eastAsia="en-GB"/>
              </w:rPr>
              <w:t>Intercept</w:t>
            </w:r>
          </w:p>
        </w:tc>
      </w:tr>
      <w:tr w:rsidR="00F4448A" w:rsidRPr="00EF51A5" w14:paraId="682007D0" w14:textId="77777777" w:rsidTr="00C559CF">
        <w:trPr>
          <w:trHeight w:val="300"/>
        </w:trPr>
        <w:tc>
          <w:tcPr>
            <w:tcW w:w="1120" w:type="dxa"/>
            <w:tcBorders>
              <w:top w:val="nil"/>
              <w:left w:val="nil"/>
              <w:bottom w:val="nil"/>
              <w:right w:val="nil"/>
            </w:tcBorders>
            <w:shd w:val="clear" w:color="auto" w:fill="auto"/>
            <w:noWrap/>
            <w:vAlign w:val="bottom"/>
            <w:hideMark/>
          </w:tcPr>
          <w:p w14:paraId="1D726201" w14:textId="77777777" w:rsidR="00F4448A" w:rsidRPr="00EF51A5" w:rsidRDefault="00F4448A" w:rsidP="00C559CF">
            <w:pPr>
              <w:spacing w:after="0" w:line="240" w:lineRule="auto"/>
              <w:rPr>
                <w:rFonts w:ascii="Calibri" w:eastAsia="Times New Roman" w:hAnsi="Calibri" w:cs="Calibri"/>
                <w:color w:val="000000"/>
                <w:lang w:eastAsia="en-GB"/>
              </w:rPr>
            </w:pPr>
            <w:r w:rsidRPr="00EF51A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8267437" w14:textId="77777777" w:rsidR="00F4448A" w:rsidRPr="00EF51A5" w:rsidRDefault="00F4448A" w:rsidP="00C559CF">
            <w:pPr>
              <w:spacing w:after="0" w:line="240" w:lineRule="auto"/>
              <w:jc w:val="right"/>
              <w:rPr>
                <w:rFonts w:ascii="Calibri" w:eastAsia="Times New Roman" w:hAnsi="Calibri" w:cs="Calibri"/>
                <w:color w:val="000000"/>
                <w:lang w:eastAsia="en-GB"/>
              </w:rPr>
            </w:pPr>
            <w:r w:rsidRPr="00EF51A5">
              <w:rPr>
                <w:rFonts w:ascii="Calibri" w:eastAsia="Times New Roman" w:hAnsi="Calibri" w:cs="Calibri"/>
                <w:color w:val="000000"/>
                <w:lang w:eastAsia="en-GB"/>
              </w:rPr>
              <w:t>0.335846</w:t>
            </w:r>
          </w:p>
        </w:tc>
        <w:tc>
          <w:tcPr>
            <w:tcW w:w="1053" w:type="dxa"/>
            <w:tcBorders>
              <w:top w:val="nil"/>
              <w:left w:val="nil"/>
              <w:bottom w:val="nil"/>
              <w:right w:val="nil"/>
            </w:tcBorders>
            <w:shd w:val="clear" w:color="auto" w:fill="auto"/>
            <w:noWrap/>
            <w:vAlign w:val="bottom"/>
            <w:hideMark/>
          </w:tcPr>
          <w:p w14:paraId="06453022" w14:textId="77777777" w:rsidR="00F4448A" w:rsidRPr="00EF51A5" w:rsidRDefault="00F4448A" w:rsidP="00C559CF">
            <w:pPr>
              <w:spacing w:after="0" w:line="240" w:lineRule="auto"/>
              <w:jc w:val="right"/>
              <w:rPr>
                <w:rFonts w:ascii="Calibri" w:eastAsia="Times New Roman" w:hAnsi="Calibri" w:cs="Calibri"/>
                <w:color w:val="000000"/>
                <w:lang w:eastAsia="en-GB"/>
              </w:rPr>
            </w:pPr>
            <w:r w:rsidRPr="00EF51A5">
              <w:rPr>
                <w:rFonts w:ascii="Calibri" w:eastAsia="Times New Roman" w:hAnsi="Calibri" w:cs="Calibri"/>
                <w:color w:val="000000"/>
                <w:lang w:eastAsia="en-GB"/>
              </w:rPr>
              <w:t>0.000251</w:t>
            </w:r>
          </w:p>
        </w:tc>
        <w:tc>
          <w:tcPr>
            <w:tcW w:w="1356" w:type="dxa"/>
            <w:tcBorders>
              <w:top w:val="nil"/>
              <w:left w:val="nil"/>
              <w:bottom w:val="nil"/>
              <w:right w:val="nil"/>
            </w:tcBorders>
            <w:shd w:val="clear" w:color="auto" w:fill="auto"/>
            <w:noWrap/>
            <w:vAlign w:val="bottom"/>
            <w:hideMark/>
          </w:tcPr>
          <w:p w14:paraId="27544D23" w14:textId="77777777" w:rsidR="00F4448A" w:rsidRPr="00EF51A5" w:rsidRDefault="00F4448A" w:rsidP="00C559CF">
            <w:pPr>
              <w:spacing w:after="0" w:line="240" w:lineRule="auto"/>
              <w:rPr>
                <w:rFonts w:ascii="Calibri" w:eastAsia="Times New Roman" w:hAnsi="Calibri" w:cs="Calibri"/>
                <w:color w:val="000000"/>
                <w:lang w:eastAsia="en-GB"/>
              </w:rPr>
            </w:pPr>
            <w:r w:rsidRPr="00EF51A5">
              <w:rPr>
                <w:rFonts w:ascii="Calibri" w:eastAsia="Times New Roman" w:hAnsi="Calibri" w:cs="Calibri"/>
                <w:color w:val="000000"/>
                <w:lang w:eastAsia="en-GB"/>
              </w:rPr>
              <w:t xml:space="preserve">Error </w:t>
            </w:r>
            <w:proofErr w:type="spellStart"/>
            <w:r w:rsidRPr="00EF51A5">
              <w:rPr>
                <w:rFonts w:ascii="Calibri" w:eastAsia="Times New Roman" w:hAnsi="Calibri" w:cs="Calibri"/>
                <w:color w:val="000000"/>
                <w:lang w:eastAsia="en-GB"/>
              </w:rPr>
              <w:t>Intcpt</w:t>
            </w:r>
            <w:proofErr w:type="spellEnd"/>
          </w:p>
        </w:tc>
      </w:tr>
    </w:tbl>
    <w:p w14:paraId="2FD89712" w14:textId="77777777" w:rsidR="00F4448A" w:rsidRDefault="00F4448A" w:rsidP="00C559CF">
      <w:pPr>
        <w:tabs>
          <w:tab w:val="left" w:pos="1966"/>
        </w:tabs>
      </w:pPr>
    </w:p>
    <w:p w14:paraId="23286595" w14:textId="77777777" w:rsidR="00F4448A" w:rsidRDefault="00F4448A" w:rsidP="00C559CF">
      <w:pPr>
        <w:tabs>
          <w:tab w:val="left" w:pos="1966"/>
        </w:tabs>
      </w:pPr>
      <w:r>
        <w:rPr>
          <w:noProof/>
        </w:rPr>
        <w:drawing>
          <wp:inline distT="0" distB="0" distL="0" distR="0" wp14:anchorId="07118170" wp14:editId="16762D16">
            <wp:extent cx="4520565" cy="2234317"/>
            <wp:effectExtent l="0" t="0" r="13335" b="13970"/>
            <wp:docPr id="130" name="Chart 130">
              <a:extLst xmlns:a="http://schemas.openxmlformats.org/drawingml/2006/main">
                <a:ext uri="{FF2B5EF4-FFF2-40B4-BE49-F238E27FC236}">
                  <a16:creationId xmlns:a16="http://schemas.microsoft.com/office/drawing/2014/main" id="{BB088F76-CCAF-41B4-9203-919AAC3532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E15BF5" w14:paraId="3106A00D" w14:textId="77777777" w:rsidTr="00C559CF">
        <w:trPr>
          <w:trHeight w:val="300"/>
        </w:trPr>
        <w:tc>
          <w:tcPr>
            <w:tcW w:w="1120" w:type="dxa"/>
            <w:tcBorders>
              <w:top w:val="nil"/>
              <w:left w:val="nil"/>
              <w:bottom w:val="nil"/>
              <w:right w:val="nil"/>
            </w:tcBorders>
            <w:shd w:val="clear" w:color="auto" w:fill="auto"/>
            <w:noWrap/>
            <w:vAlign w:val="bottom"/>
            <w:hideMark/>
          </w:tcPr>
          <w:p w14:paraId="5FCDC903" w14:textId="77777777" w:rsidR="00F4448A" w:rsidRPr="00E15BF5" w:rsidRDefault="00F4448A" w:rsidP="00C559CF">
            <w:pPr>
              <w:spacing w:after="0" w:line="240" w:lineRule="auto"/>
              <w:rPr>
                <w:rFonts w:ascii="Calibri" w:eastAsia="Times New Roman" w:hAnsi="Calibri" w:cs="Calibri"/>
                <w:color w:val="000000"/>
                <w:lang w:eastAsia="en-GB"/>
              </w:rPr>
            </w:pPr>
            <w:r w:rsidRPr="00E15BF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4A567A8" w14:textId="77777777" w:rsidR="00F4448A" w:rsidRPr="00E15BF5" w:rsidRDefault="00F4448A" w:rsidP="00C559CF">
            <w:pPr>
              <w:spacing w:after="0" w:line="240" w:lineRule="auto"/>
              <w:jc w:val="right"/>
              <w:rPr>
                <w:rFonts w:ascii="Calibri" w:eastAsia="Times New Roman" w:hAnsi="Calibri" w:cs="Calibri"/>
                <w:color w:val="000000"/>
                <w:lang w:eastAsia="en-GB"/>
              </w:rPr>
            </w:pPr>
            <w:r w:rsidRPr="00E15BF5">
              <w:rPr>
                <w:rFonts w:ascii="Calibri" w:eastAsia="Times New Roman" w:hAnsi="Calibri" w:cs="Calibri"/>
                <w:color w:val="000000"/>
                <w:lang w:eastAsia="en-GB"/>
              </w:rPr>
              <w:t>4.312642</w:t>
            </w:r>
          </w:p>
        </w:tc>
        <w:tc>
          <w:tcPr>
            <w:tcW w:w="1053" w:type="dxa"/>
            <w:tcBorders>
              <w:top w:val="nil"/>
              <w:left w:val="nil"/>
              <w:bottom w:val="nil"/>
              <w:right w:val="nil"/>
            </w:tcBorders>
            <w:shd w:val="clear" w:color="auto" w:fill="auto"/>
            <w:noWrap/>
            <w:vAlign w:val="bottom"/>
            <w:hideMark/>
          </w:tcPr>
          <w:p w14:paraId="088683A2" w14:textId="77777777" w:rsidR="00F4448A" w:rsidRPr="00E15BF5" w:rsidRDefault="00F4448A" w:rsidP="00C559CF">
            <w:pPr>
              <w:spacing w:after="0" w:line="240" w:lineRule="auto"/>
              <w:jc w:val="right"/>
              <w:rPr>
                <w:rFonts w:ascii="Calibri" w:eastAsia="Times New Roman" w:hAnsi="Calibri" w:cs="Calibri"/>
                <w:color w:val="000000"/>
                <w:lang w:eastAsia="en-GB"/>
              </w:rPr>
            </w:pPr>
            <w:r w:rsidRPr="00E15BF5">
              <w:rPr>
                <w:rFonts w:ascii="Calibri" w:eastAsia="Times New Roman" w:hAnsi="Calibri" w:cs="Calibri"/>
                <w:color w:val="000000"/>
                <w:lang w:eastAsia="en-GB"/>
              </w:rPr>
              <w:t>0.000629</w:t>
            </w:r>
          </w:p>
        </w:tc>
        <w:tc>
          <w:tcPr>
            <w:tcW w:w="1356" w:type="dxa"/>
            <w:tcBorders>
              <w:top w:val="nil"/>
              <w:left w:val="nil"/>
              <w:bottom w:val="nil"/>
              <w:right w:val="nil"/>
            </w:tcBorders>
            <w:shd w:val="clear" w:color="auto" w:fill="auto"/>
            <w:noWrap/>
            <w:vAlign w:val="bottom"/>
            <w:hideMark/>
          </w:tcPr>
          <w:p w14:paraId="2B748B09" w14:textId="77777777" w:rsidR="00F4448A" w:rsidRPr="00E15BF5" w:rsidRDefault="00F4448A" w:rsidP="00C559CF">
            <w:pPr>
              <w:spacing w:after="0" w:line="240" w:lineRule="auto"/>
              <w:rPr>
                <w:rFonts w:ascii="Calibri" w:eastAsia="Times New Roman" w:hAnsi="Calibri" w:cs="Calibri"/>
                <w:color w:val="000000"/>
                <w:lang w:eastAsia="en-GB"/>
              </w:rPr>
            </w:pPr>
            <w:r w:rsidRPr="00E15BF5">
              <w:rPr>
                <w:rFonts w:ascii="Calibri" w:eastAsia="Times New Roman" w:hAnsi="Calibri" w:cs="Calibri"/>
                <w:color w:val="000000"/>
                <w:lang w:eastAsia="en-GB"/>
              </w:rPr>
              <w:t>Intercept</w:t>
            </w:r>
          </w:p>
        </w:tc>
      </w:tr>
      <w:tr w:rsidR="00F4448A" w:rsidRPr="00E15BF5" w14:paraId="2E1E6C7A" w14:textId="77777777" w:rsidTr="00C559CF">
        <w:trPr>
          <w:trHeight w:val="300"/>
        </w:trPr>
        <w:tc>
          <w:tcPr>
            <w:tcW w:w="1120" w:type="dxa"/>
            <w:tcBorders>
              <w:top w:val="nil"/>
              <w:left w:val="nil"/>
              <w:bottom w:val="nil"/>
              <w:right w:val="nil"/>
            </w:tcBorders>
            <w:shd w:val="clear" w:color="auto" w:fill="auto"/>
            <w:noWrap/>
            <w:vAlign w:val="bottom"/>
            <w:hideMark/>
          </w:tcPr>
          <w:p w14:paraId="6636ED02" w14:textId="77777777" w:rsidR="00F4448A" w:rsidRPr="00E15BF5" w:rsidRDefault="00F4448A" w:rsidP="00C559CF">
            <w:pPr>
              <w:spacing w:after="0" w:line="240" w:lineRule="auto"/>
              <w:rPr>
                <w:rFonts w:ascii="Calibri" w:eastAsia="Times New Roman" w:hAnsi="Calibri" w:cs="Calibri"/>
                <w:color w:val="000000"/>
                <w:lang w:eastAsia="en-GB"/>
              </w:rPr>
            </w:pPr>
            <w:r w:rsidRPr="00E15BF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42F6135" w14:textId="77777777" w:rsidR="00F4448A" w:rsidRPr="00E15BF5" w:rsidRDefault="00F4448A" w:rsidP="00C559CF">
            <w:pPr>
              <w:spacing w:after="0" w:line="240" w:lineRule="auto"/>
              <w:jc w:val="right"/>
              <w:rPr>
                <w:rFonts w:ascii="Calibri" w:eastAsia="Times New Roman" w:hAnsi="Calibri" w:cs="Calibri"/>
                <w:color w:val="000000"/>
                <w:lang w:eastAsia="en-GB"/>
              </w:rPr>
            </w:pPr>
            <w:r w:rsidRPr="00E15BF5">
              <w:rPr>
                <w:rFonts w:ascii="Calibri" w:eastAsia="Times New Roman" w:hAnsi="Calibri" w:cs="Calibri"/>
                <w:color w:val="000000"/>
                <w:lang w:eastAsia="en-GB"/>
              </w:rPr>
              <w:t>0.469202</w:t>
            </w:r>
          </w:p>
        </w:tc>
        <w:tc>
          <w:tcPr>
            <w:tcW w:w="1053" w:type="dxa"/>
            <w:tcBorders>
              <w:top w:val="nil"/>
              <w:left w:val="nil"/>
              <w:bottom w:val="nil"/>
              <w:right w:val="nil"/>
            </w:tcBorders>
            <w:shd w:val="clear" w:color="auto" w:fill="auto"/>
            <w:noWrap/>
            <w:vAlign w:val="bottom"/>
            <w:hideMark/>
          </w:tcPr>
          <w:p w14:paraId="08B11549" w14:textId="77777777" w:rsidR="00F4448A" w:rsidRPr="00E15BF5" w:rsidRDefault="00F4448A" w:rsidP="00C559CF">
            <w:pPr>
              <w:spacing w:after="0" w:line="240" w:lineRule="auto"/>
              <w:jc w:val="right"/>
              <w:rPr>
                <w:rFonts w:ascii="Calibri" w:eastAsia="Times New Roman" w:hAnsi="Calibri" w:cs="Calibri"/>
                <w:color w:val="000000"/>
                <w:lang w:eastAsia="en-GB"/>
              </w:rPr>
            </w:pPr>
            <w:r w:rsidRPr="00E15BF5">
              <w:rPr>
                <w:rFonts w:ascii="Calibri" w:eastAsia="Times New Roman" w:hAnsi="Calibri" w:cs="Calibri"/>
                <w:color w:val="000000"/>
                <w:lang w:eastAsia="en-GB"/>
              </w:rPr>
              <w:t>0.000351</w:t>
            </w:r>
          </w:p>
        </w:tc>
        <w:tc>
          <w:tcPr>
            <w:tcW w:w="1356" w:type="dxa"/>
            <w:tcBorders>
              <w:top w:val="nil"/>
              <w:left w:val="nil"/>
              <w:bottom w:val="nil"/>
              <w:right w:val="nil"/>
            </w:tcBorders>
            <w:shd w:val="clear" w:color="auto" w:fill="auto"/>
            <w:noWrap/>
            <w:vAlign w:val="bottom"/>
            <w:hideMark/>
          </w:tcPr>
          <w:p w14:paraId="0C8A3BA2" w14:textId="77777777" w:rsidR="00F4448A" w:rsidRPr="00E15BF5" w:rsidRDefault="00F4448A" w:rsidP="00C559CF">
            <w:pPr>
              <w:spacing w:after="0" w:line="240" w:lineRule="auto"/>
              <w:rPr>
                <w:rFonts w:ascii="Calibri" w:eastAsia="Times New Roman" w:hAnsi="Calibri" w:cs="Calibri"/>
                <w:color w:val="000000"/>
                <w:lang w:eastAsia="en-GB"/>
              </w:rPr>
            </w:pPr>
            <w:r w:rsidRPr="00E15BF5">
              <w:rPr>
                <w:rFonts w:ascii="Calibri" w:eastAsia="Times New Roman" w:hAnsi="Calibri" w:cs="Calibri"/>
                <w:color w:val="000000"/>
                <w:lang w:eastAsia="en-GB"/>
              </w:rPr>
              <w:t xml:space="preserve">Error </w:t>
            </w:r>
            <w:proofErr w:type="spellStart"/>
            <w:r w:rsidRPr="00E15BF5">
              <w:rPr>
                <w:rFonts w:ascii="Calibri" w:eastAsia="Times New Roman" w:hAnsi="Calibri" w:cs="Calibri"/>
                <w:color w:val="000000"/>
                <w:lang w:eastAsia="en-GB"/>
              </w:rPr>
              <w:t>Intcpt</w:t>
            </w:r>
            <w:proofErr w:type="spellEnd"/>
          </w:p>
        </w:tc>
      </w:tr>
    </w:tbl>
    <w:p w14:paraId="603447C1" w14:textId="77777777" w:rsidR="00F4448A" w:rsidRDefault="00F4448A" w:rsidP="00C559CF">
      <w:pPr>
        <w:tabs>
          <w:tab w:val="left" w:pos="1966"/>
        </w:tabs>
      </w:pPr>
    </w:p>
    <w:p w14:paraId="50B1A33C" w14:textId="77777777" w:rsidR="00F4448A" w:rsidRDefault="00F4448A" w:rsidP="00C559CF">
      <w:pPr>
        <w:tabs>
          <w:tab w:val="left" w:pos="1966"/>
        </w:tabs>
      </w:pPr>
      <w:r>
        <w:rPr>
          <w:noProof/>
        </w:rPr>
        <w:lastRenderedPageBreak/>
        <w:drawing>
          <wp:inline distT="0" distB="0" distL="0" distR="0" wp14:anchorId="0DC7AAF3" wp14:editId="74F80E4B">
            <wp:extent cx="4520565" cy="1852654"/>
            <wp:effectExtent l="0" t="0" r="13335" b="14605"/>
            <wp:docPr id="131" name="Chart 131">
              <a:extLst xmlns:a="http://schemas.openxmlformats.org/drawingml/2006/main">
                <a:ext uri="{FF2B5EF4-FFF2-40B4-BE49-F238E27FC236}">
                  <a16:creationId xmlns:a16="http://schemas.microsoft.com/office/drawing/2014/main" id="{A4C71E13-8D91-4D44-A588-9413E2F85F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9849F2" w14:paraId="73821C10" w14:textId="77777777" w:rsidTr="00C559CF">
        <w:trPr>
          <w:trHeight w:val="300"/>
        </w:trPr>
        <w:tc>
          <w:tcPr>
            <w:tcW w:w="1120" w:type="dxa"/>
            <w:tcBorders>
              <w:top w:val="nil"/>
              <w:left w:val="nil"/>
              <w:bottom w:val="nil"/>
              <w:right w:val="nil"/>
            </w:tcBorders>
            <w:shd w:val="clear" w:color="auto" w:fill="auto"/>
            <w:noWrap/>
            <w:vAlign w:val="bottom"/>
            <w:hideMark/>
          </w:tcPr>
          <w:p w14:paraId="49D012C2" w14:textId="77777777" w:rsidR="00F4448A" w:rsidRPr="009849F2" w:rsidRDefault="00F4448A" w:rsidP="00C559CF">
            <w:pPr>
              <w:spacing w:after="0" w:line="240" w:lineRule="auto"/>
              <w:rPr>
                <w:rFonts w:ascii="Calibri" w:eastAsia="Times New Roman" w:hAnsi="Calibri" w:cs="Calibri"/>
                <w:color w:val="000000"/>
                <w:lang w:eastAsia="en-GB"/>
              </w:rPr>
            </w:pPr>
            <w:r w:rsidRPr="009849F2">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E6C6DC6" w14:textId="77777777" w:rsidR="00F4448A" w:rsidRPr="009849F2" w:rsidRDefault="00F4448A" w:rsidP="00C559CF">
            <w:pPr>
              <w:spacing w:after="0" w:line="240" w:lineRule="auto"/>
              <w:jc w:val="right"/>
              <w:rPr>
                <w:rFonts w:ascii="Calibri" w:eastAsia="Times New Roman" w:hAnsi="Calibri" w:cs="Calibri"/>
                <w:color w:val="000000"/>
                <w:lang w:eastAsia="en-GB"/>
              </w:rPr>
            </w:pPr>
            <w:r w:rsidRPr="009849F2">
              <w:rPr>
                <w:rFonts w:ascii="Calibri" w:eastAsia="Times New Roman" w:hAnsi="Calibri" w:cs="Calibri"/>
                <w:color w:val="000000"/>
                <w:lang w:eastAsia="en-GB"/>
              </w:rPr>
              <w:t>3.444566</w:t>
            </w:r>
          </w:p>
        </w:tc>
        <w:tc>
          <w:tcPr>
            <w:tcW w:w="1053" w:type="dxa"/>
            <w:tcBorders>
              <w:top w:val="nil"/>
              <w:left w:val="nil"/>
              <w:bottom w:val="nil"/>
              <w:right w:val="nil"/>
            </w:tcBorders>
            <w:shd w:val="clear" w:color="auto" w:fill="auto"/>
            <w:noWrap/>
            <w:vAlign w:val="bottom"/>
            <w:hideMark/>
          </w:tcPr>
          <w:p w14:paraId="30BC21D8" w14:textId="77777777" w:rsidR="00F4448A" w:rsidRPr="009849F2" w:rsidRDefault="00F4448A" w:rsidP="00C559CF">
            <w:pPr>
              <w:spacing w:after="0" w:line="240" w:lineRule="auto"/>
              <w:jc w:val="right"/>
              <w:rPr>
                <w:rFonts w:ascii="Calibri" w:eastAsia="Times New Roman" w:hAnsi="Calibri" w:cs="Calibri"/>
                <w:color w:val="000000"/>
                <w:lang w:eastAsia="en-GB"/>
              </w:rPr>
            </w:pPr>
            <w:r w:rsidRPr="009849F2">
              <w:rPr>
                <w:rFonts w:ascii="Calibri" w:eastAsia="Times New Roman" w:hAnsi="Calibri" w:cs="Calibri"/>
                <w:color w:val="000000"/>
                <w:lang w:eastAsia="en-GB"/>
              </w:rPr>
              <w:t>0.00016</w:t>
            </w:r>
          </w:p>
        </w:tc>
        <w:tc>
          <w:tcPr>
            <w:tcW w:w="1356" w:type="dxa"/>
            <w:tcBorders>
              <w:top w:val="nil"/>
              <w:left w:val="nil"/>
              <w:bottom w:val="nil"/>
              <w:right w:val="nil"/>
            </w:tcBorders>
            <w:shd w:val="clear" w:color="auto" w:fill="auto"/>
            <w:noWrap/>
            <w:vAlign w:val="bottom"/>
            <w:hideMark/>
          </w:tcPr>
          <w:p w14:paraId="3C6B17F0" w14:textId="77777777" w:rsidR="00F4448A" w:rsidRPr="009849F2" w:rsidRDefault="00F4448A" w:rsidP="00C559CF">
            <w:pPr>
              <w:spacing w:after="0" w:line="240" w:lineRule="auto"/>
              <w:rPr>
                <w:rFonts w:ascii="Calibri" w:eastAsia="Times New Roman" w:hAnsi="Calibri" w:cs="Calibri"/>
                <w:color w:val="000000"/>
                <w:lang w:eastAsia="en-GB"/>
              </w:rPr>
            </w:pPr>
            <w:r w:rsidRPr="009849F2">
              <w:rPr>
                <w:rFonts w:ascii="Calibri" w:eastAsia="Times New Roman" w:hAnsi="Calibri" w:cs="Calibri"/>
                <w:color w:val="000000"/>
                <w:lang w:eastAsia="en-GB"/>
              </w:rPr>
              <w:t>Intercept</w:t>
            </w:r>
          </w:p>
        </w:tc>
      </w:tr>
      <w:tr w:rsidR="00F4448A" w:rsidRPr="009849F2" w14:paraId="5F2C809D" w14:textId="77777777" w:rsidTr="00C559CF">
        <w:trPr>
          <w:trHeight w:val="300"/>
        </w:trPr>
        <w:tc>
          <w:tcPr>
            <w:tcW w:w="1120" w:type="dxa"/>
            <w:tcBorders>
              <w:top w:val="nil"/>
              <w:left w:val="nil"/>
              <w:bottom w:val="nil"/>
              <w:right w:val="nil"/>
            </w:tcBorders>
            <w:shd w:val="clear" w:color="auto" w:fill="auto"/>
            <w:noWrap/>
            <w:vAlign w:val="bottom"/>
            <w:hideMark/>
          </w:tcPr>
          <w:p w14:paraId="617B95C2" w14:textId="77777777" w:rsidR="00F4448A" w:rsidRPr="009849F2" w:rsidRDefault="00F4448A" w:rsidP="00C559CF">
            <w:pPr>
              <w:spacing w:after="0" w:line="240" w:lineRule="auto"/>
              <w:rPr>
                <w:rFonts w:ascii="Calibri" w:eastAsia="Times New Roman" w:hAnsi="Calibri" w:cs="Calibri"/>
                <w:color w:val="000000"/>
                <w:lang w:eastAsia="en-GB"/>
              </w:rPr>
            </w:pPr>
            <w:r w:rsidRPr="009849F2">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D2D2EBB" w14:textId="77777777" w:rsidR="00F4448A" w:rsidRPr="009849F2" w:rsidRDefault="00F4448A" w:rsidP="00C559CF">
            <w:pPr>
              <w:spacing w:after="0" w:line="240" w:lineRule="auto"/>
              <w:jc w:val="right"/>
              <w:rPr>
                <w:rFonts w:ascii="Calibri" w:eastAsia="Times New Roman" w:hAnsi="Calibri" w:cs="Calibri"/>
                <w:color w:val="000000"/>
                <w:lang w:eastAsia="en-GB"/>
              </w:rPr>
            </w:pPr>
            <w:r w:rsidRPr="009849F2">
              <w:rPr>
                <w:rFonts w:ascii="Calibri" w:eastAsia="Times New Roman" w:hAnsi="Calibri" w:cs="Calibri"/>
                <w:color w:val="000000"/>
                <w:lang w:eastAsia="en-GB"/>
              </w:rPr>
              <w:t>0.168396</w:t>
            </w:r>
          </w:p>
        </w:tc>
        <w:tc>
          <w:tcPr>
            <w:tcW w:w="1053" w:type="dxa"/>
            <w:tcBorders>
              <w:top w:val="nil"/>
              <w:left w:val="nil"/>
              <w:bottom w:val="nil"/>
              <w:right w:val="nil"/>
            </w:tcBorders>
            <w:shd w:val="clear" w:color="auto" w:fill="auto"/>
            <w:noWrap/>
            <w:vAlign w:val="bottom"/>
            <w:hideMark/>
          </w:tcPr>
          <w:p w14:paraId="2966B46C" w14:textId="77777777" w:rsidR="00F4448A" w:rsidRPr="009849F2" w:rsidRDefault="00F4448A" w:rsidP="00C559CF">
            <w:pPr>
              <w:spacing w:after="0" w:line="240" w:lineRule="auto"/>
              <w:jc w:val="right"/>
              <w:rPr>
                <w:rFonts w:ascii="Calibri" w:eastAsia="Times New Roman" w:hAnsi="Calibri" w:cs="Calibri"/>
                <w:color w:val="000000"/>
                <w:lang w:eastAsia="en-GB"/>
              </w:rPr>
            </w:pPr>
            <w:r w:rsidRPr="009849F2">
              <w:rPr>
                <w:rFonts w:ascii="Calibri" w:eastAsia="Times New Roman" w:hAnsi="Calibri" w:cs="Calibri"/>
                <w:color w:val="000000"/>
                <w:lang w:eastAsia="en-GB"/>
              </w:rPr>
              <w:t>0.000126</w:t>
            </w:r>
          </w:p>
        </w:tc>
        <w:tc>
          <w:tcPr>
            <w:tcW w:w="1356" w:type="dxa"/>
            <w:tcBorders>
              <w:top w:val="nil"/>
              <w:left w:val="nil"/>
              <w:bottom w:val="nil"/>
              <w:right w:val="nil"/>
            </w:tcBorders>
            <w:shd w:val="clear" w:color="auto" w:fill="auto"/>
            <w:noWrap/>
            <w:vAlign w:val="bottom"/>
            <w:hideMark/>
          </w:tcPr>
          <w:p w14:paraId="642449B5" w14:textId="77777777" w:rsidR="00F4448A" w:rsidRPr="009849F2" w:rsidRDefault="00F4448A" w:rsidP="00C559CF">
            <w:pPr>
              <w:spacing w:after="0" w:line="240" w:lineRule="auto"/>
              <w:rPr>
                <w:rFonts w:ascii="Calibri" w:eastAsia="Times New Roman" w:hAnsi="Calibri" w:cs="Calibri"/>
                <w:color w:val="000000"/>
                <w:lang w:eastAsia="en-GB"/>
              </w:rPr>
            </w:pPr>
            <w:r w:rsidRPr="009849F2">
              <w:rPr>
                <w:rFonts w:ascii="Calibri" w:eastAsia="Times New Roman" w:hAnsi="Calibri" w:cs="Calibri"/>
                <w:color w:val="000000"/>
                <w:lang w:eastAsia="en-GB"/>
              </w:rPr>
              <w:t xml:space="preserve">Error </w:t>
            </w:r>
            <w:proofErr w:type="spellStart"/>
            <w:r w:rsidRPr="009849F2">
              <w:rPr>
                <w:rFonts w:ascii="Calibri" w:eastAsia="Times New Roman" w:hAnsi="Calibri" w:cs="Calibri"/>
                <w:color w:val="000000"/>
                <w:lang w:eastAsia="en-GB"/>
              </w:rPr>
              <w:t>Intcpt</w:t>
            </w:r>
            <w:proofErr w:type="spellEnd"/>
          </w:p>
        </w:tc>
      </w:tr>
    </w:tbl>
    <w:p w14:paraId="494EFB66" w14:textId="77777777" w:rsidR="00F4448A" w:rsidRDefault="00F4448A" w:rsidP="00C559CF">
      <w:pPr>
        <w:tabs>
          <w:tab w:val="left" w:pos="1966"/>
        </w:tabs>
      </w:pPr>
    </w:p>
    <w:p w14:paraId="760F5543" w14:textId="77777777" w:rsidR="00F4448A" w:rsidRDefault="00F4448A" w:rsidP="00C559CF">
      <w:pPr>
        <w:tabs>
          <w:tab w:val="left" w:pos="1966"/>
        </w:tabs>
      </w:pPr>
      <w:r>
        <w:rPr>
          <w:noProof/>
        </w:rPr>
        <w:drawing>
          <wp:inline distT="0" distB="0" distL="0" distR="0" wp14:anchorId="57A9B45E" wp14:editId="410FFC13">
            <wp:extent cx="4520565" cy="1868557"/>
            <wp:effectExtent l="0" t="0" r="13335" b="17780"/>
            <wp:docPr id="132" name="Chart 132">
              <a:extLst xmlns:a="http://schemas.openxmlformats.org/drawingml/2006/main">
                <a:ext uri="{FF2B5EF4-FFF2-40B4-BE49-F238E27FC236}">
                  <a16:creationId xmlns:a16="http://schemas.microsoft.com/office/drawing/2014/main" id="{285DFC49-E8E2-419E-A39D-4E748A2A3D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tbl>
      <w:tblPr>
        <w:tblW w:w="4582" w:type="dxa"/>
        <w:tblLook w:val="04A0" w:firstRow="1" w:lastRow="0" w:firstColumn="1" w:lastColumn="0" w:noHBand="0" w:noVBand="1"/>
      </w:tblPr>
      <w:tblGrid>
        <w:gridCol w:w="1120"/>
        <w:gridCol w:w="1053"/>
        <w:gridCol w:w="1053"/>
        <w:gridCol w:w="1356"/>
      </w:tblGrid>
      <w:tr w:rsidR="00F4448A" w:rsidRPr="0044738F" w14:paraId="759B0513" w14:textId="77777777" w:rsidTr="00C559CF">
        <w:trPr>
          <w:trHeight w:val="300"/>
        </w:trPr>
        <w:tc>
          <w:tcPr>
            <w:tcW w:w="1120" w:type="dxa"/>
            <w:tcBorders>
              <w:top w:val="nil"/>
              <w:left w:val="nil"/>
              <w:bottom w:val="nil"/>
              <w:right w:val="nil"/>
            </w:tcBorders>
            <w:shd w:val="clear" w:color="auto" w:fill="auto"/>
            <w:noWrap/>
            <w:vAlign w:val="bottom"/>
            <w:hideMark/>
          </w:tcPr>
          <w:p w14:paraId="4546EA0B" w14:textId="77777777" w:rsidR="00F4448A" w:rsidRPr="0044738F" w:rsidRDefault="00F4448A" w:rsidP="00C559CF">
            <w:pPr>
              <w:spacing w:after="0" w:line="240" w:lineRule="auto"/>
              <w:rPr>
                <w:rFonts w:ascii="Calibri" w:eastAsia="Times New Roman" w:hAnsi="Calibri" w:cs="Calibri"/>
                <w:color w:val="000000"/>
                <w:lang w:eastAsia="en-GB"/>
              </w:rPr>
            </w:pPr>
            <w:r w:rsidRPr="0044738F">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C8D87D4" w14:textId="77777777" w:rsidR="00F4448A" w:rsidRPr="0044738F" w:rsidRDefault="00F4448A" w:rsidP="00C559CF">
            <w:pPr>
              <w:spacing w:after="0" w:line="240" w:lineRule="auto"/>
              <w:jc w:val="right"/>
              <w:rPr>
                <w:rFonts w:ascii="Calibri" w:eastAsia="Times New Roman" w:hAnsi="Calibri" w:cs="Calibri"/>
                <w:color w:val="000000"/>
                <w:lang w:eastAsia="en-GB"/>
              </w:rPr>
            </w:pPr>
            <w:r w:rsidRPr="0044738F">
              <w:rPr>
                <w:rFonts w:ascii="Calibri" w:eastAsia="Times New Roman" w:hAnsi="Calibri" w:cs="Calibri"/>
                <w:color w:val="000000"/>
                <w:lang w:eastAsia="en-GB"/>
              </w:rPr>
              <w:t>2.445717</w:t>
            </w:r>
          </w:p>
        </w:tc>
        <w:tc>
          <w:tcPr>
            <w:tcW w:w="1053" w:type="dxa"/>
            <w:tcBorders>
              <w:top w:val="nil"/>
              <w:left w:val="nil"/>
              <w:bottom w:val="nil"/>
              <w:right w:val="nil"/>
            </w:tcBorders>
            <w:shd w:val="clear" w:color="auto" w:fill="auto"/>
            <w:noWrap/>
            <w:vAlign w:val="bottom"/>
            <w:hideMark/>
          </w:tcPr>
          <w:p w14:paraId="6CA0B611" w14:textId="77777777" w:rsidR="00F4448A" w:rsidRPr="0044738F" w:rsidRDefault="00F4448A" w:rsidP="00C559CF">
            <w:pPr>
              <w:spacing w:after="0" w:line="240" w:lineRule="auto"/>
              <w:jc w:val="right"/>
              <w:rPr>
                <w:rFonts w:ascii="Calibri" w:eastAsia="Times New Roman" w:hAnsi="Calibri" w:cs="Calibri"/>
                <w:color w:val="000000"/>
                <w:lang w:eastAsia="en-GB"/>
              </w:rPr>
            </w:pPr>
            <w:r w:rsidRPr="0044738F">
              <w:rPr>
                <w:rFonts w:ascii="Calibri" w:eastAsia="Times New Roman" w:hAnsi="Calibri" w:cs="Calibri"/>
                <w:color w:val="000000"/>
                <w:lang w:eastAsia="en-GB"/>
              </w:rPr>
              <w:t>0.000189</w:t>
            </w:r>
          </w:p>
        </w:tc>
        <w:tc>
          <w:tcPr>
            <w:tcW w:w="1356" w:type="dxa"/>
            <w:tcBorders>
              <w:top w:val="nil"/>
              <w:left w:val="nil"/>
              <w:bottom w:val="nil"/>
              <w:right w:val="nil"/>
            </w:tcBorders>
            <w:shd w:val="clear" w:color="auto" w:fill="auto"/>
            <w:noWrap/>
            <w:vAlign w:val="bottom"/>
            <w:hideMark/>
          </w:tcPr>
          <w:p w14:paraId="6C759326" w14:textId="77777777" w:rsidR="00F4448A" w:rsidRPr="0044738F" w:rsidRDefault="00F4448A" w:rsidP="00C559CF">
            <w:pPr>
              <w:spacing w:after="0" w:line="240" w:lineRule="auto"/>
              <w:rPr>
                <w:rFonts w:ascii="Calibri" w:eastAsia="Times New Roman" w:hAnsi="Calibri" w:cs="Calibri"/>
                <w:color w:val="000000"/>
                <w:lang w:eastAsia="en-GB"/>
              </w:rPr>
            </w:pPr>
            <w:r w:rsidRPr="0044738F">
              <w:rPr>
                <w:rFonts w:ascii="Calibri" w:eastAsia="Times New Roman" w:hAnsi="Calibri" w:cs="Calibri"/>
                <w:color w:val="000000"/>
                <w:lang w:eastAsia="en-GB"/>
              </w:rPr>
              <w:t>Intercept</w:t>
            </w:r>
          </w:p>
        </w:tc>
      </w:tr>
      <w:tr w:rsidR="00F4448A" w:rsidRPr="0044738F" w14:paraId="75573650" w14:textId="77777777" w:rsidTr="00C559CF">
        <w:trPr>
          <w:trHeight w:val="300"/>
        </w:trPr>
        <w:tc>
          <w:tcPr>
            <w:tcW w:w="1120" w:type="dxa"/>
            <w:tcBorders>
              <w:top w:val="nil"/>
              <w:left w:val="nil"/>
              <w:bottom w:val="nil"/>
              <w:right w:val="nil"/>
            </w:tcBorders>
            <w:shd w:val="clear" w:color="auto" w:fill="auto"/>
            <w:noWrap/>
            <w:vAlign w:val="bottom"/>
            <w:hideMark/>
          </w:tcPr>
          <w:p w14:paraId="571E95DF" w14:textId="77777777" w:rsidR="00F4448A" w:rsidRPr="0044738F" w:rsidRDefault="00F4448A" w:rsidP="00C559CF">
            <w:pPr>
              <w:spacing w:after="0" w:line="240" w:lineRule="auto"/>
              <w:rPr>
                <w:rFonts w:ascii="Calibri" w:eastAsia="Times New Roman" w:hAnsi="Calibri" w:cs="Calibri"/>
                <w:color w:val="000000"/>
                <w:lang w:eastAsia="en-GB"/>
              </w:rPr>
            </w:pPr>
            <w:r w:rsidRPr="0044738F">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B688279" w14:textId="77777777" w:rsidR="00F4448A" w:rsidRPr="0044738F" w:rsidRDefault="00F4448A" w:rsidP="00C559CF">
            <w:pPr>
              <w:spacing w:after="0" w:line="240" w:lineRule="auto"/>
              <w:jc w:val="right"/>
              <w:rPr>
                <w:rFonts w:ascii="Calibri" w:eastAsia="Times New Roman" w:hAnsi="Calibri" w:cs="Calibri"/>
                <w:color w:val="000000"/>
                <w:lang w:eastAsia="en-GB"/>
              </w:rPr>
            </w:pPr>
            <w:r w:rsidRPr="0044738F">
              <w:rPr>
                <w:rFonts w:ascii="Calibri" w:eastAsia="Times New Roman" w:hAnsi="Calibri" w:cs="Calibri"/>
                <w:color w:val="000000"/>
                <w:lang w:eastAsia="en-GB"/>
              </w:rPr>
              <w:t>0.068232</w:t>
            </w:r>
          </w:p>
        </w:tc>
        <w:tc>
          <w:tcPr>
            <w:tcW w:w="1053" w:type="dxa"/>
            <w:tcBorders>
              <w:top w:val="nil"/>
              <w:left w:val="nil"/>
              <w:bottom w:val="nil"/>
              <w:right w:val="nil"/>
            </w:tcBorders>
            <w:shd w:val="clear" w:color="auto" w:fill="auto"/>
            <w:noWrap/>
            <w:vAlign w:val="bottom"/>
            <w:hideMark/>
          </w:tcPr>
          <w:p w14:paraId="03623C78" w14:textId="77777777" w:rsidR="00F4448A" w:rsidRPr="0044738F" w:rsidRDefault="00F4448A" w:rsidP="00C559CF">
            <w:pPr>
              <w:spacing w:after="0" w:line="240" w:lineRule="auto"/>
              <w:jc w:val="right"/>
              <w:rPr>
                <w:rFonts w:ascii="Calibri" w:eastAsia="Times New Roman" w:hAnsi="Calibri" w:cs="Calibri"/>
                <w:color w:val="000000"/>
                <w:lang w:eastAsia="en-GB"/>
              </w:rPr>
            </w:pPr>
            <w:r w:rsidRPr="0044738F">
              <w:rPr>
                <w:rFonts w:ascii="Calibri" w:eastAsia="Times New Roman" w:hAnsi="Calibri" w:cs="Calibri"/>
                <w:color w:val="000000"/>
                <w:lang w:eastAsia="en-GB"/>
              </w:rPr>
              <w:t>5.1E-05</w:t>
            </w:r>
          </w:p>
        </w:tc>
        <w:tc>
          <w:tcPr>
            <w:tcW w:w="1356" w:type="dxa"/>
            <w:tcBorders>
              <w:top w:val="nil"/>
              <w:left w:val="nil"/>
              <w:bottom w:val="nil"/>
              <w:right w:val="nil"/>
            </w:tcBorders>
            <w:shd w:val="clear" w:color="auto" w:fill="auto"/>
            <w:noWrap/>
            <w:vAlign w:val="bottom"/>
            <w:hideMark/>
          </w:tcPr>
          <w:p w14:paraId="6AB67945" w14:textId="77777777" w:rsidR="00F4448A" w:rsidRPr="0044738F" w:rsidRDefault="00F4448A" w:rsidP="00C559CF">
            <w:pPr>
              <w:spacing w:after="0" w:line="240" w:lineRule="auto"/>
              <w:rPr>
                <w:rFonts w:ascii="Calibri" w:eastAsia="Times New Roman" w:hAnsi="Calibri" w:cs="Calibri"/>
                <w:color w:val="000000"/>
                <w:lang w:eastAsia="en-GB"/>
              </w:rPr>
            </w:pPr>
            <w:r w:rsidRPr="0044738F">
              <w:rPr>
                <w:rFonts w:ascii="Calibri" w:eastAsia="Times New Roman" w:hAnsi="Calibri" w:cs="Calibri"/>
                <w:color w:val="000000"/>
                <w:lang w:eastAsia="en-GB"/>
              </w:rPr>
              <w:t xml:space="preserve">Error </w:t>
            </w:r>
            <w:proofErr w:type="spellStart"/>
            <w:r w:rsidRPr="0044738F">
              <w:rPr>
                <w:rFonts w:ascii="Calibri" w:eastAsia="Times New Roman" w:hAnsi="Calibri" w:cs="Calibri"/>
                <w:color w:val="000000"/>
                <w:lang w:eastAsia="en-GB"/>
              </w:rPr>
              <w:t>Intcpt</w:t>
            </w:r>
            <w:proofErr w:type="spellEnd"/>
          </w:p>
        </w:tc>
      </w:tr>
    </w:tbl>
    <w:p w14:paraId="2DCB8AA2" w14:textId="77777777" w:rsidR="00F4448A" w:rsidRDefault="00F4448A" w:rsidP="00C559CF">
      <w:pPr>
        <w:tabs>
          <w:tab w:val="left" w:pos="1966"/>
        </w:tabs>
      </w:pPr>
    </w:p>
    <w:p w14:paraId="74922E28" w14:textId="77777777" w:rsidR="00F4448A" w:rsidRPr="00856F61" w:rsidRDefault="00F4448A" w:rsidP="00C559CF">
      <w:pPr>
        <w:pStyle w:val="Heading4"/>
      </w:pPr>
      <w:r>
        <w:t>6.4.2.3 4-cyanophenolate tetrabutylammonium reaction with 4-nitrobenzoate</w:t>
      </w:r>
    </w:p>
    <w:tbl>
      <w:tblPr>
        <w:tblW w:w="6927" w:type="dxa"/>
        <w:tblLook w:val="04A0" w:firstRow="1" w:lastRow="0" w:firstColumn="1" w:lastColumn="0" w:noHBand="0" w:noVBand="1"/>
      </w:tblPr>
      <w:tblGrid>
        <w:gridCol w:w="1755"/>
        <w:gridCol w:w="1053"/>
        <w:gridCol w:w="1053"/>
        <w:gridCol w:w="1053"/>
        <w:gridCol w:w="1053"/>
        <w:gridCol w:w="960"/>
      </w:tblGrid>
      <w:tr w:rsidR="00F4448A" w:rsidRPr="008F4C88" w14:paraId="530B7519" w14:textId="77777777" w:rsidTr="00C559CF">
        <w:trPr>
          <w:trHeight w:val="300"/>
        </w:trPr>
        <w:tc>
          <w:tcPr>
            <w:tcW w:w="1755" w:type="dxa"/>
            <w:tcBorders>
              <w:top w:val="nil"/>
              <w:left w:val="nil"/>
              <w:bottom w:val="nil"/>
              <w:right w:val="nil"/>
            </w:tcBorders>
            <w:shd w:val="clear" w:color="auto" w:fill="auto"/>
            <w:noWrap/>
            <w:vAlign w:val="bottom"/>
            <w:hideMark/>
          </w:tcPr>
          <w:p w14:paraId="2701B569" w14:textId="77777777" w:rsidR="00F4448A" w:rsidRPr="008F4C88" w:rsidRDefault="00F4448A" w:rsidP="00C559CF">
            <w:pPr>
              <w:spacing w:after="0" w:line="240" w:lineRule="auto"/>
              <w:rPr>
                <w:rFonts w:ascii="Times New Roman" w:eastAsia="Times New Roman" w:hAnsi="Times New Roman" w:cs="Times New Roman"/>
                <w:sz w:val="24"/>
                <w:szCs w:val="24"/>
                <w:lang w:eastAsia="en-GB"/>
              </w:rPr>
            </w:pPr>
          </w:p>
        </w:tc>
        <w:tc>
          <w:tcPr>
            <w:tcW w:w="4212" w:type="dxa"/>
            <w:gridSpan w:val="4"/>
            <w:tcBorders>
              <w:top w:val="nil"/>
              <w:left w:val="nil"/>
              <w:bottom w:val="nil"/>
              <w:right w:val="nil"/>
            </w:tcBorders>
            <w:shd w:val="clear" w:color="000000" w:fill="ACB9CA"/>
            <w:noWrap/>
            <w:vAlign w:val="bottom"/>
            <w:hideMark/>
          </w:tcPr>
          <w:p w14:paraId="079940CF" w14:textId="77777777" w:rsidR="00F4448A" w:rsidRPr="008F4C88" w:rsidRDefault="00F4448A" w:rsidP="00C559CF">
            <w:pPr>
              <w:spacing w:after="0" w:line="240" w:lineRule="auto"/>
              <w:jc w:val="center"/>
              <w:rPr>
                <w:rFonts w:ascii="Calibri" w:eastAsia="Times New Roman" w:hAnsi="Calibri" w:cs="Calibri"/>
                <w:color w:val="000000"/>
                <w:lang w:eastAsia="en-GB"/>
              </w:rPr>
            </w:pPr>
            <w:r w:rsidRPr="008F4C88">
              <w:rPr>
                <w:rFonts w:ascii="Calibri" w:eastAsia="Times New Roman" w:hAnsi="Calibri" w:cs="Calibri"/>
                <w:color w:val="000000"/>
                <w:lang w:eastAsia="en-GB"/>
              </w:rPr>
              <w:t>[4-CN-PhO TBA]</w:t>
            </w:r>
          </w:p>
        </w:tc>
        <w:tc>
          <w:tcPr>
            <w:tcW w:w="960" w:type="dxa"/>
            <w:tcBorders>
              <w:top w:val="nil"/>
              <w:left w:val="nil"/>
              <w:bottom w:val="nil"/>
              <w:right w:val="nil"/>
            </w:tcBorders>
            <w:shd w:val="clear" w:color="auto" w:fill="auto"/>
            <w:noWrap/>
            <w:vAlign w:val="bottom"/>
            <w:hideMark/>
          </w:tcPr>
          <w:p w14:paraId="1D57F980" w14:textId="77777777" w:rsidR="00F4448A" w:rsidRPr="008F4C88" w:rsidRDefault="00F4448A" w:rsidP="00C559CF">
            <w:pPr>
              <w:spacing w:after="0" w:line="240" w:lineRule="auto"/>
              <w:jc w:val="center"/>
              <w:rPr>
                <w:rFonts w:ascii="Calibri" w:eastAsia="Times New Roman" w:hAnsi="Calibri" w:cs="Calibri"/>
                <w:color w:val="000000"/>
                <w:lang w:eastAsia="en-GB"/>
              </w:rPr>
            </w:pPr>
          </w:p>
        </w:tc>
      </w:tr>
      <w:tr w:rsidR="00F4448A" w:rsidRPr="008F4C88" w14:paraId="15F3D860" w14:textId="77777777" w:rsidTr="00C559CF">
        <w:trPr>
          <w:trHeight w:val="360"/>
        </w:trPr>
        <w:tc>
          <w:tcPr>
            <w:tcW w:w="1755" w:type="dxa"/>
            <w:tcBorders>
              <w:top w:val="nil"/>
              <w:left w:val="nil"/>
              <w:bottom w:val="single" w:sz="4" w:space="0" w:color="auto"/>
              <w:right w:val="single" w:sz="4" w:space="0" w:color="auto"/>
            </w:tcBorders>
            <w:shd w:val="clear" w:color="000000" w:fill="FCE4D6"/>
            <w:noWrap/>
            <w:vAlign w:val="bottom"/>
            <w:hideMark/>
          </w:tcPr>
          <w:p w14:paraId="79981280" w14:textId="77777777" w:rsidR="00F4448A" w:rsidRPr="008F4C88" w:rsidRDefault="00F4448A" w:rsidP="00C559CF">
            <w:pPr>
              <w:spacing w:after="0" w:line="240" w:lineRule="auto"/>
              <w:rPr>
                <w:rFonts w:ascii="Calibri" w:eastAsia="Times New Roman" w:hAnsi="Calibri" w:cs="Calibri"/>
                <w:color w:val="000000"/>
                <w:lang w:eastAsia="en-GB"/>
              </w:rPr>
            </w:pPr>
            <w:r w:rsidRPr="008F4C88">
              <w:rPr>
                <w:rFonts w:ascii="Calibri" w:eastAsia="Times New Roman" w:hAnsi="Calibri" w:cs="Calibri"/>
                <w:color w:val="000000"/>
                <w:lang w:eastAsia="en-GB"/>
              </w:rPr>
              <w:t>[CHCl</w:t>
            </w:r>
            <w:r w:rsidRPr="008F4C88">
              <w:rPr>
                <w:rFonts w:ascii="Calibri" w:eastAsia="Times New Roman" w:hAnsi="Calibri" w:cs="Calibri"/>
                <w:color w:val="000000"/>
                <w:vertAlign w:val="subscript"/>
                <w:lang w:eastAsia="en-GB"/>
              </w:rPr>
              <w:t>3</w:t>
            </w:r>
            <w:r w:rsidRPr="008F4C88">
              <w:rPr>
                <w:rFonts w:ascii="Calibri" w:eastAsia="Times New Roman" w:hAnsi="Calibri" w:cs="Calibri"/>
                <w:color w:val="000000"/>
                <w:lang w:eastAsia="en-GB"/>
              </w:rPr>
              <w:t>]in CH</w:t>
            </w:r>
            <w:r w:rsidRPr="008F4C88">
              <w:rPr>
                <w:rFonts w:ascii="Calibri" w:eastAsia="Times New Roman" w:hAnsi="Calibri" w:cs="Calibri"/>
                <w:color w:val="000000"/>
                <w:vertAlign w:val="subscript"/>
                <w:lang w:eastAsia="en-GB"/>
              </w:rPr>
              <w:t>3</w:t>
            </w:r>
            <w:r w:rsidRPr="008F4C88">
              <w:rPr>
                <w:rFonts w:ascii="Calibri" w:eastAsia="Times New Roman" w:hAnsi="Calibri" w:cs="Calibri"/>
                <w:color w:val="000000"/>
                <w:lang w:eastAsia="en-GB"/>
              </w:rPr>
              <w:t>CN</w:t>
            </w:r>
          </w:p>
        </w:tc>
        <w:tc>
          <w:tcPr>
            <w:tcW w:w="1053" w:type="dxa"/>
            <w:tcBorders>
              <w:top w:val="nil"/>
              <w:left w:val="nil"/>
              <w:bottom w:val="single" w:sz="4" w:space="0" w:color="auto"/>
              <w:right w:val="nil"/>
            </w:tcBorders>
            <w:shd w:val="clear" w:color="000000" w:fill="ACB9CA"/>
            <w:noWrap/>
            <w:vAlign w:val="bottom"/>
            <w:hideMark/>
          </w:tcPr>
          <w:p w14:paraId="5A0AB135"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05</w:t>
            </w:r>
          </w:p>
        </w:tc>
        <w:tc>
          <w:tcPr>
            <w:tcW w:w="1053" w:type="dxa"/>
            <w:tcBorders>
              <w:top w:val="nil"/>
              <w:left w:val="nil"/>
              <w:bottom w:val="single" w:sz="4" w:space="0" w:color="auto"/>
              <w:right w:val="nil"/>
            </w:tcBorders>
            <w:shd w:val="clear" w:color="000000" w:fill="ACB9CA"/>
            <w:noWrap/>
            <w:vAlign w:val="bottom"/>
            <w:hideMark/>
          </w:tcPr>
          <w:p w14:paraId="673D301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25</w:t>
            </w:r>
          </w:p>
        </w:tc>
        <w:tc>
          <w:tcPr>
            <w:tcW w:w="1053" w:type="dxa"/>
            <w:tcBorders>
              <w:top w:val="nil"/>
              <w:left w:val="nil"/>
              <w:bottom w:val="single" w:sz="4" w:space="0" w:color="auto"/>
              <w:right w:val="nil"/>
            </w:tcBorders>
            <w:shd w:val="clear" w:color="000000" w:fill="ACB9CA"/>
            <w:noWrap/>
            <w:vAlign w:val="bottom"/>
            <w:hideMark/>
          </w:tcPr>
          <w:p w14:paraId="3169F902"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5</w:t>
            </w:r>
          </w:p>
        </w:tc>
        <w:tc>
          <w:tcPr>
            <w:tcW w:w="1053" w:type="dxa"/>
            <w:tcBorders>
              <w:top w:val="nil"/>
              <w:left w:val="nil"/>
              <w:bottom w:val="single" w:sz="4" w:space="0" w:color="auto"/>
              <w:right w:val="nil"/>
            </w:tcBorders>
            <w:shd w:val="clear" w:color="000000" w:fill="ACB9CA"/>
            <w:noWrap/>
            <w:vAlign w:val="bottom"/>
            <w:hideMark/>
          </w:tcPr>
          <w:p w14:paraId="49828CB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75</w:t>
            </w:r>
          </w:p>
        </w:tc>
        <w:tc>
          <w:tcPr>
            <w:tcW w:w="960" w:type="dxa"/>
            <w:tcBorders>
              <w:top w:val="nil"/>
              <w:left w:val="single" w:sz="4" w:space="0" w:color="auto"/>
              <w:bottom w:val="single" w:sz="4" w:space="0" w:color="auto"/>
              <w:right w:val="nil"/>
            </w:tcBorders>
            <w:shd w:val="clear" w:color="000000" w:fill="F4B084"/>
            <w:noWrap/>
            <w:vAlign w:val="bottom"/>
            <w:hideMark/>
          </w:tcPr>
          <w:p w14:paraId="305DB4F5" w14:textId="77777777" w:rsidR="00F4448A" w:rsidRPr="008F4C88" w:rsidRDefault="00F4448A" w:rsidP="00C559CF">
            <w:pPr>
              <w:spacing w:after="0" w:line="240" w:lineRule="auto"/>
              <w:rPr>
                <w:rFonts w:ascii="Calibri" w:eastAsia="Times New Roman" w:hAnsi="Calibri" w:cs="Calibri"/>
                <w:color w:val="000000"/>
                <w:lang w:eastAsia="en-GB"/>
              </w:rPr>
            </w:pPr>
            <w:r w:rsidRPr="008F4C88">
              <w:rPr>
                <w:rFonts w:ascii="Calibri" w:eastAsia="Times New Roman" w:hAnsi="Calibri" w:cs="Calibri"/>
                <w:i/>
                <w:iCs/>
                <w:color w:val="000000"/>
                <w:lang w:eastAsia="en-GB"/>
              </w:rPr>
              <w:t>k</w:t>
            </w:r>
            <w:r w:rsidRPr="008F4C88">
              <w:rPr>
                <w:rFonts w:ascii="Calibri" w:eastAsia="Times New Roman" w:hAnsi="Calibri" w:cs="Calibri"/>
                <w:color w:val="000000"/>
                <w:vertAlign w:val="subscript"/>
                <w:lang w:eastAsia="en-GB"/>
              </w:rPr>
              <w:t>2</w:t>
            </w:r>
          </w:p>
        </w:tc>
      </w:tr>
      <w:tr w:rsidR="00F4448A" w:rsidRPr="008F4C88" w14:paraId="083D3C59"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46C08549"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w:t>
            </w:r>
          </w:p>
        </w:tc>
        <w:tc>
          <w:tcPr>
            <w:tcW w:w="1053" w:type="dxa"/>
            <w:tcBorders>
              <w:top w:val="nil"/>
              <w:left w:val="nil"/>
              <w:bottom w:val="nil"/>
              <w:right w:val="nil"/>
            </w:tcBorders>
            <w:shd w:val="clear" w:color="auto" w:fill="auto"/>
            <w:noWrap/>
            <w:vAlign w:val="bottom"/>
            <w:hideMark/>
          </w:tcPr>
          <w:p w14:paraId="62C6140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755</w:t>
            </w:r>
          </w:p>
        </w:tc>
        <w:tc>
          <w:tcPr>
            <w:tcW w:w="1053" w:type="dxa"/>
            <w:tcBorders>
              <w:top w:val="nil"/>
              <w:left w:val="nil"/>
              <w:bottom w:val="nil"/>
              <w:right w:val="nil"/>
            </w:tcBorders>
            <w:shd w:val="clear" w:color="auto" w:fill="auto"/>
            <w:noWrap/>
            <w:vAlign w:val="bottom"/>
            <w:hideMark/>
          </w:tcPr>
          <w:p w14:paraId="63FAB6C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216</w:t>
            </w:r>
          </w:p>
        </w:tc>
        <w:tc>
          <w:tcPr>
            <w:tcW w:w="1053" w:type="dxa"/>
            <w:tcBorders>
              <w:top w:val="nil"/>
              <w:left w:val="nil"/>
              <w:bottom w:val="nil"/>
              <w:right w:val="nil"/>
            </w:tcBorders>
            <w:shd w:val="clear" w:color="auto" w:fill="auto"/>
            <w:noWrap/>
            <w:vAlign w:val="bottom"/>
            <w:hideMark/>
          </w:tcPr>
          <w:p w14:paraId="24426AD3"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3466</w:t>
            </w:r>
          </w:p>
        </w:tc>
        <w:tc>
          <w:tcPr>
            <w:tcW w:w="1053" w:type="dxa"/>
            <w:tcBorders>
              <w:top w:val="nil"/>
              <w:left w:val="nil"/>
              <w:bottom w:val="nil"/>
              <w:right w:val="nil"/>
            </w:tcBorders>
            <w:shd w:val="clear" w:color="auto" w:fill="auto"/>
            <w:noWrap/>
            <w:vAlign w:val="bottom"/>
            <w:hideMark/>
          </w:tcPr>
          <w:p w14:paraId="2308F087"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33309</w:t>
            </w:r>
          </w:p>
        </w:tc>
        <w:tc>
          <w:tcPr>
            <w:tcW w:w="960" w:type="dxa"/>
            <w:tcBorders>
              <w:top w:val="nil"/>
              <w:left w:val="single" w:sz="4" w:space="0" w:color="auto"/>
              <w:bottom w:val="nil"/>
              <w:right w:val="nil"/>
            </w:tcBorders>
            <w:shd w:val="clear" w:color="000000" w:fill="F4B084"/>
            <w:noWrap/>
            <w:vAlign w:val="bottom"/>
            <w:hideMark/>
          </w:tcPr>
          <w:p w14:paraId="290036A6"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4939</w:t>
            </w:r>
          </w:p>
        </w:tc>
      </w:tr>
      <w:tr w:rsidR="00F4448A" w:rsidRPr="008F4C88" w14:paraId="2CF718EB"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3040E518"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2813</w:t>
            </w:r>
          </w:p>
        </w:tc>
        <w:tc>
          <w:tcPr>
            <w:tcW w:w="1053" w:type="dxa"/>
            <w:tcBorders>
              <w:top w:val="nil"/>
              <w:left w:val="nil"/>
              <w:bottom w:val="nil"/>
              <w:right w:val="nil"/>
            </w:tcBorders>
            <w:shd w:val="clear" w:color="auto" w:fill="auto"/>
            <w:noWrap/>
            <w:vAlign w:val="bottom"/>
            <w:hideMark/>
          </w:tcPr>
          <w:p w14:paraId="44A19D7D"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727</w:t>
            </w:r>
          </w:p>
        </w:tc>
        <w:tc>
          <w:tcPr>
            <w:tcW w:w="1053" w:type="dxa"/>
            <w:tcBorders>
              <w:top w:val="nil"/>
              <w:left w:val="nil"/>
              <w:bottom w:val="nil"/>
              <w:right w:val="nil"/>
            </w:tcBorders>
            <w:shd w:val="clear" w:color="auto" w:fill="auto"/>
            <w:noWrap/>
            <w:vAlign w:val="bottom"/>
            <w:hideMark/>
          </w:tcPr>
          <w:p w14:paraId="0723A11A"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085</w:t>
            </w:r>
          </w:p>
        </w:tc>
        <w:tc>
          <w:tcPr>
            <w:tcW w:w="1053" w:type="dxa"/>
            <w:tcBorders>
              <w:top w:val="nil"/>
              <w:left w:val="nil"/>
              <w:bottom w:val="nil"/>
              <w:right w:val="nil"/>
            </w:tcBorders>
            <w:shd w:val="clear" w:color="auto" w:fill="auto"/>
            <w:noWrap/>
            <w:vAlign w:val="bottom"/>
            <w:hideMark/>
          </w:tcPr>
          <w:p w14:paraId="7CE80A0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2683</w:t>
            </w:r>
          </w:p>
        </w:tc>
        <w:tc>
          <w:tcPr>
            <w:tcW w:w="1053" w:type="dxa"/>
            <w:tcBorders>
              <w:top w:val="nil"/>
              <w:left w:val="nil"/>
              <w:bottom w:val="nil"/>
              <w:right w:val="nil"/>
            </w:tcBorders>
            <w:shd w:val="clear" w:color="auto" w:fill="auto"/>
            <w:noWrap/>
            <w:vAlign w:val="bottom"/>
            <w:hideMark/>
          </w:tcPr>
          <w:p w14:paraId="6CD4C4F7"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33381</w:t>
            </w:r>
          </w:p>
        </w:tc>
        <w:tc>
          <w:tcPr>
            <w:tcW w:w="960" w:type="dxa"/>
            <w:tcBorders>
              <w:top w:val="nil"/>
              <w:left w:val="single" w:sz="4" w:space="0" w:color="auto"/>
              <w:bottom w:val="nil"/>
              <w:right w:val="nil"/>
            </w:tcBorders>
            <w:shd w:val="clear" w:color="000000" w:fill="F4B084"/>
            <w:noWrap/>
            <w:vAlign w:val="bottom"/>
            <w:hideMark/>
          </w:tcPr>
          <w:p w14:paraId="39953AA2"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4814</w:t>
            </w:r>
          </w:p>
        </w:tc>
      </w:tr>
      <w:tr w:rsidR="00F4448A" w:rsidRPr="008F4C88" w14:paraId="15920145"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1E83AE77"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5625</w:t>
            </w:r>
          </w:p>
        </w:tc>
        <w:tc>
          <w:tcPr>
            <w:tcW w:w="1053" w:type="dxa"/>
            <w:tcBorders>
              <w:top w:val="nil"/>
              <w:left w:val="nil"/>
              <w:bottom w:val="nil"/>
              <w:right w:val="nil"/>
            </w:tcBorders>
            <w:shd w:val="clear" w:color="auto" w:fill="auto"/>
            <w:noWrap/>
            <w:vAlign w:val="bottom"/>
            <w:hideMark/>
          </w:tcPr>
          <w:p w14:paraId="3CC8BC75"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74</w:t>
            </w:r>
          </w:p>
        </w:tc>
        <w:tc>
          <w:tcPr>
            <w:tcW w:w="1053" w:type="dxa"/>
            <w:tcBorders>
              <w:top w:val="nil"/>
              <w:left w:val="nil"/>
              <w:bottom w:val="nil"/>
              <w:right w:val="nil"/>
            </w:tcBorders>
            <w:shd w:val="clear" w:color="auto" w:fill="auto"/>
            <w:noWrap/>
            <w:vAlign w:val="bottom"/>
            <w:hideMark/>
          </w:tcPr>
          <w:p w14:paraId="7BF2BB4D"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237</w:t>
            </w:r>
          </w:p>
        </w:tc>
        <w:tc>
          <w:tcPr>
            <w:tcW w:w="1053" w:type="dxa"/>
            <w:tcBorders>
              <w:top w:val="nil"/>
              <w:left w:val="nil"/>
              <w:bottom w:val="nil"/>
              <w:right w:val="nil"/>
            </w:tcBorders>
            <w:shd w:val="clear" w:color="auto" w:fill="auto"/>
            <w:noWrap/>
            <w:vAlign w:val="bottom"/>
            <w:hideMark/>
          </w:tcPr>
          <w:p w14:paraId="2A088145"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2948</w:t>
            </w:r>
          </w:p>
        </w:tc>
        <w:tc>
          <w:tcPr>
            <w:tcW w:w="1053" w:type="dxa"/>
            <w:tcBorders>
              <w:top w:val="nil"/>
              <w:left w:val="nil"/>
              <w:bottom w:val="nil"/>
              <w:right w:val="nil"/>
            </w:tcBorders>
            <w:shd w:val="clear" w:color="auto" w:fill="auto"/>
            <w:noWrap/>
            <w:vAlign w:val="bottom"/>
            <w:hideMark/>
          </w:tcPr>
          <w:p w14:paraId="2353F72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33678</w:t>
            </w:r>
          </w:p>
        </w:tc>
        <w:tc>
          <w:tcPr>
            <w:tcW w:w="960" w:type="dxa"/>
            <w:tcBorders>
              <w:top w:val="nil"/>
              <w:left w:val="single" w:sz="4" w:space="0" w:color="auto"/>
              <w:bottom w:val="nil"/>
              <w:right w:val="nil"/>
            </w:tcBorders>
            <w:shd w:val="clear" w:color="000000" w:fill="F4B084"/>
            <w:noWrap/>
            <w:vAlign w:val="bottom"/>
            <w:hideMark/>
          </w:tcPr>
          <w:p w14:paraId="673C764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5219</w:t>
            </w:r>
          </w:p>
        </w:tc>
      </w:tr>
      <w:tr w:rsidR="00F4448A" w:rsidRPr="008F4C88" w14:paraId="70600E6E"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1D47837E"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125</w:t>
            </w:r>
          </w:p>
        </w:tc>
        <w:tc>
          <w:tcPr>
            <w:tcW w:w="1053" w:type="dxa"/>
            <w:tcBorders>
              <w:top w:val="nil"/>
              <w:left w:val="nil"/>
              <w:bottom w:val="nil"/>
              <w:right w:val="nil"/>
            </w:tcBorders>
            <w:shd w:val="clear" w:color="auto" w:fill="auto"/>
            <w:noWrap/>
            <w:vAlign w:val="bottom"/>
            <w:hideMark/>
          </w:tcPr>
          <w:p w14:paraId="5B8C40EE"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736</w:t>
            </w:r>
          </w:p>
        </w:tc>
        <w:tc>
          <w:tcPr>
            <w:tcW w:w="1053" w:type="dxa"/>
            <w:tcBorders>
              <w:top w:val="nil"/>
              <w:left w:val="nil"/>
              <w:bottom w:val="nil"/>
              <w:right w:val="nil"/>
            </w:tcBorders>
            <w:shd w:val="clear" w:color="auto" w:fill="auto"/>
            <w:noWrap/>
            <w:vAlign w:val="bottom"/>
            <w:hideMark/>
          </w:tcPr>
          <w:p w14:paraId="2EA3C13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199</w:t>
            </w:r>
          </w:p>
        </w:tc>
        <w:tc>
          <w:tcPr>
            <w:tcW w:w="1053" w:type="dxa"/>
            <w:tcBorders>
              <w:top w:val="nil"/>
              <w:left w:val="nil"/>
              <w:bottom w:val="nil"/>
              <w:right w:val="nil"/>
            </w:tcBorders>
            <w:shd w:val="clear" w:color="auto" w:fill="auto"/>
            <w:noWrap/>
            <w:vAlign w:val="bottom"/>
            <w:hideMark/>
          </w:tcPr>
          <w:p w14:paraId="5B38B4F2"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2814</w:t>
            </w:r>
          </w:p>
        </w:tc>
        <w:tc>
          <w:tcPr>
            <w:tcW w:w="1053" w:type="dxa"/>
            <w:tcBorders>
              <w:top w:val="nil"/>
              <w:left w:val="nil"/>
              <w:bottom w:val="nil"/>
              <w:right w:val="nil"/>
            </w:tcBorders>
            <w:shd w:val="clear" w:color="auto" w:fill="auto"/>
            <w:noWrap/>
            <w:vAlign w:val="bottom"/>
            <w:hideMark/>
          </w:tcPr>
          <w:p w14:paraId="298290D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9582</w:t>
            </w:r>
          </w:p>
        </w:tc>
        <w:tc>
          <w:tcPr>
            <w:tcW w:w="960" w:type="dxa"/>
            <w:tcBorders>
              <w:top w:val="nil"/>
              <w:left w:val="single" w:sz="4" w:space="0" w:color="auto"/>
              <w:bottom w:val="nil"/>
              <w:right w:val="nil"/>
            </w:tcBorders>
            <w:shd w:val="clear" w:color="000000" w:fill="F4B084"/>
            <w:noWrap/>
            <w:vAlign w:val="bottom"/>
            <w:hideMark/>
          </w:tcPr>
          <w:p w14:paraId="10FA60C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3.9826</w:t>
            </w:r>
          </w:p>
        </w:tc>
      </w:tr>
      <w:tr w:rsidR="00F4448A" w:rsidRPr="008F4C88" w14:paraId="3CE71661"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3016852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25</w:t>
            </w:r>
          </w:p>
        </w:tc>
        <w:tc>
          <w:tcPr>
            <w:tcW w:w="1053" w:type="dxa"/>
            <w:tcBorders>
              <w:top w:val="nil"/>
              <w:left w:val="nil"/>
              <w:bottom w:val="nil"/>
              <w:right w:val="nil"/>
            </w:tcBorders>
            <w:shd w:val="clear" w:color="auto" w:fill="auto"/>
            <w:noWrap/>
            <w:vAlign w:val="bottom"/>
            <w:hideMark/>
          </w:tcPr>
          <w:p w14:paraId="6AFDFD8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698</w:t>
            </w:r>
          </w:p>
        </w:tc>
        <w:tc>
          <w:tcPr>
            <w:tcW w:w="1053" w:type="dxa"/>
            <w:tcBorders>
              <w:top w:val="nil"/>
              <w:left w:val="nil"/>
              <w:bottom w:val="nil"/>
              <w:right w:val="nil"/>
            </w:tcBorders>
            <w:shd w:val="clear" w:color="auto" w:fill="auto"/>
            <w:noWrap/>
            <w:vAlign w:val="bottom"/>
            <w:hideMark/>
          </w:tcPr>
          <w:p w14:paraId="2CF338BF"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161</w:t>
            </w:r>
          </w:p>
        </w:tc>
        <w:tc>
          <w:tcPr>
            <w:tcW w:w="1053" w:type="dxa"/>
            <w:tcBorders>
              <w:top w:val="nil"/>
              <w:left w:val="nil"/>
              <w:bottom w:val="nil"/>
              <w:right w:val="nil"/>
            </w:tcBorders>
            <w:shd w:val="clear" w:color="auto" w:fill="auto"/>
            <w:noWrap/>
            <w:vAlign w:val="bottom"/>
            <w:hideMark/>
          </w:tcPr>
          <w:p w14:paraId="09D4CD09"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2417</w:t>
            </w:r>
          </w:p>
        </w:tc>
        <w:tc>
          <w:tcPr>
            <w:tcW w:w="1053" w:type="dxa"/>
            <w:tcBorders>
              <w:top w:val="nil"/>
              <w:left w:val="nil"/>
              <w:bottom w:val="nil"/>
              <w:right w:val="nil"/>
            </w:tcBorders>
            <w:shd w:val="clear" w:color="auto" w:fill="auto"/>
            <w:noWrap/>
            <w:vAlign w:val="bottom"/>
            <w:hideMark/>
          </w:tcPr>
          <w:p w14:paraId="43CA76FC"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32645</w:t>
            </w:r>
          </w:p>
        </w:tc>
        <w:tc>
          <w:tcPr>
            <w:tcW w:w="960" w:type="dxa"/>
            <w:tcBorders>
              <w:top w:val="nil"/>
              <w:left w:val="single" w:sz="4" w:space="0" w:color="auto"/>
              <w:bottom w:val="nil"/>
              <w:right w:val="nil"/>
            </w:tcBorders>
            <w:shd w:val="clear" w:color="000000" w:fill="F4B084"/>
            <w:noWrap/>
            <w:vAlign w:val="bottom"/>
            <w:hideMark/>
          </w:tcPr>
          <w:p w14:paraId="49437B89"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374</w:t>
            </w:r>
          </w:p>
        </w:tc>
      </w:tr>
      <w:tr w:rsidR="00F4448A" w:rsidRPr="008F4C88" w14:paraId="04BBB149"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0852586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8125</w:t>
            </w:r>
          </w:p>
        </w:tc>
        <w:tc>
          <w:tcPr>
            <w:tcW w:w="1053" w:type="dxa"/>
            <w:tcBorders>
              <w:top w:val="nil"/>
              <w:left w:val="nil"/>
              <w:bottom w:val="nil"/>
              <w:right w:val="nil"/>
            </w:tcBorders>
            <w:shd w:val="clear" w:color="auto" w:fill="auto"/>
            <w:noWrap/>
            <w:vAlign w:val="bottom"/>
            <w:hideMark/>
          </w:tcPr>
          <w:p w14:paraId="5A159CF0"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682</w:t>
            </w:r>
          </w:p>
        </w:tc>
        <w:tc>
          <w:tcPr>
            <w:tcW w:w="1053" w:type="dxa"/>
            <w:tcBorders>
              <w:top w:val="nil"/>
              <w:left w:val="nil"/>
              <w:bottom w:val="nil"/>
              <w:right w:val="nil"/>
            </w:tcBorders>
            <w:shd w:val="clear" w:color="auto" w:fill="auto"/>
            <w:noWrap/>
            <w:vAlign w:val="bottom"/>
            <w:hideMark/>
          </w:tcPr>
          <w:p w14:paraId="0A328E43"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082</w:t>
            </w:r>
          </w:p>
        </w:tc>
        <w:tc>
          <w:tcPr>
            <w:tcW w:w="1053" w:type="dxa"/>
            <w:tcBorders>
              <w:top w:val="nil"/>
              <w:left w:val="nil"/>
              <w:bottom w:val="nil"/>
              <w:right w:val="nil"/>
            </w:tcBorders>
            <w:shd w:val="clear" w:color="auto" w:fill="auto"/>
            <w:noWrap/>
            <w:vAlign w:val="bottom"/>
            <w:hideMark/>
          </w:tcPr>
          <w:p w14:paraId="50886978"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2879</w:t>
            </w:r>
          </w:p>
        </w:tc>
        <w:tc>
          <w:tcPr>
            <w:tcW w:w="1053" w:type="dxa"/>
            <w:tcBorders>
              <w:top w:val="nil"/>
              <w:left w:val="nil"/>
              <w:bottom w:val="nil"/>
              <w:right w:val="nil"/>
            </w:tcBorders>
            <w:shd w:val="clear" w:color="auto" w:fill="auto"/>
            <w:noWrap/>
            <w:vAlign w:val="bottom"/>
            <w:hideMark/>
          </w:tcPr>
          <w:p w14:paraId="1C43053A"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32677</w:t>
            </w:r>
          </w:p>
        </w:tc>
        <w:tc>
          <w:tcPr>
            <w:tcW w:w="960" w:type="dxa"/>
            <w:tcBorders>
              <w:top w:val="nil"/>
              <w:left w:val="single" w:sz="4" w:space="0" w:color="auto"/>
              <w:bottom w:val="nil"/>
              <w:right w:val="nil"/>
            </w:tcBorders>
            <w:shd w:val="clear" w:color="000000" w:fill="F4B084"/>
            <w:noWrap/>
            <w:vAlign w:val="bottom"/>
            <w:hideMark/>
          </w:tcPr>
          <w:p w14:paraId="522C335F"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4028</w:t>
            </w:r>
          </w:p>
        </w:tc>
      </w:tr>
      <w:tr w:rsidR="00F4448A" w:rsidRPr="008F4C88" w14:paraId="382C8956"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2F8CF4F8"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5625</w:t>
            </w:r>
          </w:p>
        </w:tc>
        <w:tc>
          <w:tcPr>
            <w:tcW w:w="1053" w:type="dxa"/>
            <w:tcBorders>
              <w:top w:val="nil"/>
              <w:left w:val="nil"/>
              <w:bottom w:val="nil"/>
              <w:right w:val="nil"/>
            </w:tcBorders>
            <w:shd w:val="clear" w:color="auto" w:fill="auto"/>
            <w:noWrap/>
            <w:vAlign w:val="bottom"/>
            <w:hideMark/>
          </w:tcPr>
          <w:p w14:paraId="4D9E917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7</w:t>
            </w:r>
          </w:p>
        </w:tc>
        <w:tc>
          <w:tcPr>
            <w:tcW w:w="1053" w:type="dxa"/>
            <w:tcBorders>
              <w:top w:val="nil"/>
              <w:left w:val="nil"/>
              <w:bottom w:val="nil"/>
              <w:right w:val="nil"/>
            </w:tcBorders>
            <w:shd w:val="clear" w:color="auto" w:fill="auto"/>
            <w:noWrap/>
            <w:vAlign w:val="bottom"/>
            <w:hideMark/>
          </w:tcPr>
          <w:p w14:paraId="573EF44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1159</w:t>
            </w:r>
          </w:p>
        </w:tc>
        <w:tc>
          <w:tcPr>
            <w:tcW w:w="1053" w:type="dxa"/>
            <w:tcBorders>
              <w:top w:val="nil"/>
              <w:left w:val="nil"/>
              <w:bottom w:val="nil"/>
              <w:right w:val="nil"/>
            </w:tcBorders>
            <w:shd w:val="clear" w:color="auto" w:fill="auto"/>
            <w:noWrap/>
            <w:vAlign w:val="bottom"/>
            <w:hideMark/>
          </w:tcPr>
          <w:p w14:paraId="252EC35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4777</w:t>
            </w:r>
          </w:p>
        </w:tc>
        <w:tc>
          <w:tcPr>
            <w:tcW w:w="1053" w:type="dxa"/>
            <w:tcBorders>
              <w:top w:val="nil"/>
              <w:left w:val="nil"/>
              <w:bottom w:val="nil"/>
              <w:right w:val="nil"/>
            </w:tcBorders>
            <w:shd w:val="clear" w:color="auto" w:fill="auto"/>
            <w:noWrap/>
            <w:vAlign w:val="bottom"/>
            <w:hideMark/>
          </w:tcPr>
          <w:p w14:paraId="0E083E7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35777</w:t>
            </w:r>
          </w:p>
        </w:tc>
        <w:tc>
          <w:tcPr>
            <w:tcW w:w="960" w:type="dxa"/>
            <w:tcBorders>
              <w:top w:val="nil"/>
              <w:left w:val="single" w:sz="4" w:space="0" w:color="auto"/>
              <w:bottom w:val="nil"/>
              <w:right w:val="nil"/>
            </w:tcBorders>
            <w:shd w:val="clear" w:color="000000" w:fill="F4B084"/>
            <w:noWrap/>
            <w:vAlign w:val="bottom"/>
            <w:hideMark/>
          </w:tcPr>
          <w:p w14:paraId="6D502F1E"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9294</w:t>
            </w:r>
          </w:p>
        </w:tc>
      </w:tr>
      <w:tr w:rsidR="00F4448A" w:rsidRPr="008F4C88" w14:paraId="18F9F820"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1F9D7067"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140625</w:t>
            </w:r>
          </w:p>
        </w:tc>
        <w:tc>
          <w:tcPr>
            <w:tcW w:w="1053" w:type="dxa"/>
            <w:tcBorders>
              <w:top w:val="nil"/>
              <w:left w:val="nil"/>
              <w:bottom w:val="nil"/>
              <w:right w:val="nil"/>
            </w:tcBorders>
            <w:shd w:val="clear" w:color="auto" w:fill="auto"/>
            <w:noWrap/>
            <w:vAlign w:val="bottom"/>
            <w:hideMark/>
          </w:tcPr>
          <w:p w14:paraId="75EDCFD2"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464</w:t>
            </w:r>
          </w:p>
        </w:tc>
        <w:tc>
          <w:tcPr>
            <w:tcW w:w="1053" w:type="dxa"/>
            <w:tcBorders>
              <w:top w:val="nil"/>
              <w:left w:val="nil"/>
              <w:bottom w:val="nil"/>
              <w:right w:val="nil"/>
            </w:tcBorders>
            <w:shd w:val="clear" w:color="auto" w:fill="auto"/>
            <w:noWrap/>
            <w:vAlign w:val="bottom"/>
            <w:hideMark/>
          </w:tcPr>
          <w:p w14:paraId="3F4A922A"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9721</w:t>
            </w:r>
          </w:p>
        </w:tc>
        <w:tc>
          <w:tcPr>
            <w:tcW w:w="1053" w:type="dxa"/>
            <w:tcBorders>
              <w:top w:val="nil"/>
              <w:left w:val="nil"/>
              <w:bottom w:val="nil"/>
              <w:right w:val="nil"/>
            </w:tcBorders>
            <w:shd w:val="clear" w:color="auto" w:fill="auto"/>
            <w:noWrap/>
            <w:vAlign w:val="bottom"/>
            <w:hideMark/>
          </w:tcPr>
          <w:p w14:paraId="2AD63E3C"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999</w:t>
            </w:r>
          </w:p>
        </w:tc>
        <w:tc>
          <w:tcPr>
            <w:tcW w:w="1053" w:type="dxa"/>
            <w:tcBorders>
              <w:top w:val="nil"/>
              <w:left w:val="nil"/>
              <w:bottom w:val="nil"/>
              <w:right w:val="nil"/>
            </w:tcBorders>
            <w:shd w:val="clear" w:color="auto" w:fill="auto"/>
            <w:noWrap/>
            <w:vAlign w:val="bottom"/>
            <w:hideMark/>
          </w:tcPr>
          <w:p w14:paraId="781E49A0"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29877</w:t>
            </w:r>
          </w:p>
        </w:tc>
        <w:tc>
          <w:tcPr>
            <w:tcW w:w="960" w:type="dxa"/>
            <w:tcBorders>
              <w:top w:val="nil"/>
              <w:left w:val="single" w:sz="4" w:space="0" w:color="auto"/>
              <w:bottom w:val="nil"/>
              <w:right w:val="nil"/>
            </w:tcBorders>
            <w:shd w:val="clear" w:color="000000" w:fill="F4B084"/>
            <w:noWrap/>
            <w:vAlign w:val="bottom"/>
            <w:hideMark/>
          </w:tcPr>
          <w:p w14:paraId="3CFB8A6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4.0628</w:t>
            </w:r>
          </w:p>
        </w:tc>
      </w:tr>
      <w:tr w:rsidR="00F4448A" w:rsidRPr="008F4C88" w14:paraId="4C9D3F54"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48B0A18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5625</w:t>
            </w:r>
          </w:p>
        </w:tc>
        <w:tc>
          <w:tcPr>
            <w:tcW w:w="1053" w:type="dxa"/>
            <w:tcBorders>
              <w:top w:val="nil"/>
              <w:left w:val="nil"/>
              <w:bottom w:val="nil"/>
              <w:right w:val="nil"/>
            </w:tcBorders>
            <w:shd w:val="clear" w:color="auto" w:fill="auto"/>
            <w:noWrap/>
            <w:vAlign w:val="bottom"/>
            <w:hideMark/>
          </w:tcPr>
          <w:p w14:paraId="3B312024"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125</w:t>
            </w:r>
          </w:p>
        </w:tc>
        <w:tc>
          <w:tcPr>
            <w:tcW w:w="1053" w:type="dxa"/>
            <w:tcBorders>
              <w:top w:val="nil"/>
              <w:left w:val="nil"/>
              <w:bottom w:val="nil"/>
              <w:right w:val="nil"/>
            </w:tcBorders>
            <w:shd w:val="clear" w:color="auto" w:fill="auto"/>
            <w:noWrap/>
            <w:vAlign w:val="bottom"/>
            <w:hideMark/>
          </w:tcPr>
          <w:p w14:paraId="66AAE117"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742</w:t>
            </w:r>
          </w:p>
        </w:tc>
        <w:tc>
          <w:tcPr>
            <w:tcW w:w="1053" w:type="dxa"/>
            <w:tcBorders>
              <w:top w:val="nil"/>
              <w:left w:val="nil"/>
              <w:bottom w:val="nil"/>
              <w:right w:val="nil"/>
            </w:tcBorders>
            <w:shd w:val="clear" w:color="auto" w:fill="auto"/>
            <w:noWrap/>
            <w:vAlign w:val="bottom"/>
            <w:hideMark/>
          </w:tcPr>
          <w:p w14:paraId="448A0B4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4316</w:t>
            </w:r>
          </w:p>
        </w:tc>
        <w:tc>
          <w:tcPr>
            <w:tcW w:w="1053" w:type="dxa"/>
            <w:tcBorders>
              <w:top w:val="nil"/>
              <w:left w:val="nil"/>
              <w:bottom w:val="nil"/>
              <w:right w:val="nil"/>
            </w:tcBorders>
            <w:shd w:val="clear" w:color="auto" w:fill="auto"/>
            <w:noWrap/>
            <w:vAlign w:val="bottom"/>
            <w:hideMark/>
          </w:tcPr>
          <w:p w14:paraId="7EE01136"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9365</w:t>
            </w:r>
          </w:p>
        </w:tc>
        <w:tc>
          <w:tcPr>
            <w:tcW w:w="960" w:type="dxa"/>
            <w:tcBorders>
              <w:top w:val="nil"/>
              <w:left w:val="single" w:sz="4" w:space="0" w:color="auto"/>
              <w:bottom w:val="nil"/>
              <w:right w:val="nil"/>
            </w:tcBorders>
            <w:shd w:val="clear" w:color="000000" w:fill="F4B084"/>
            <w:noWrap/>
            <w:vAlign w:val="bottom"/>
            <w:hideMark/>
          </w:tcPr>
          <w:p w14:paraId="7501441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2.6114</w:t>
            </w:r>
          </w:p>
        </w:tc>
      </w:tr>
      <w:tr w:rsidR="00F4448A" w:rsidRPr="008F4C88" w14:paraId="46BFBF8A"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47935CCC"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1.40625</w:t>
            </w:r>
          </w:p>
        </w:tc>
        <w:tc>
          <w:tcPr>
            <w:tcW w:w="1053" w:type="dxa"/>
            <w:tcBorders>
              <w:top w:val="nil"/>
              <w:left w:val="nil"/>
              <w:bottom w:val="nil"/>
              <w:right w:val="nil"/>
            </w:tcBorders>
            <w:shd w:val="clear" w:color="auto" w:fill="auto"/>
            <w:noWrap/>
            <w:vAlign w:val="bottom"/>
            <w:hideMark/>
          </w:tcPr>
          <w:p w14:paraId="7B5BCB6F"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0656</w:t>
            </w:r>
          </w:p>
        </w:tc>
        <w:tc>
          <w:tcPr>
            <w:tcW w:w="1053" w:type="dxa"/>
            <w:tcBorders>
              <w:top w:val="nil"/>
              <w:left w:val="nil"/>
              <w:bottom w:val="nil"/>
              <w:right w:val="nil"/>
            </w:tcBorders>
            <w:shd w:val="clear" w:color="auto" w:fill="auto"/>
            <w:noWrap/>
            <w:vAlign w:val="bottom"/>
            <w:hideMark/>
          </w:tcPr>
          <w:p w14:paraId="0B984C8D"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4467</w:t>
            </w:r>
          </w:p>
        </w:tc>
        <w:tc>
          <w:tcPr>
            <w:tcW w:w="1053" w:type="dxa"/>
            <w:tcBorders>
              <w:top w:val="nil"/>
              <w:left w:val="nil"/>
              <w:bottom w:val="nil"/>
              <w:right w:val="nil"/>
            </w:tcBorders>
            <w:shd w:val="clear" w:color="auto" w:fill="auto"/>
            <w:noWrap/>
            <w:vAlign w:val="bottom"/>
            <w:hideMark/>
          </w:tcPr>
          <w:p w14:paraId="6CBD6E00"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8735</w:t>
            </w:r>
          </w:p>
        </w:tc>
        <w:tc>
          <w:tcPr>
            <w:tcW w:w="1053" w:type="dxa"/>
            <w:tcBorders>
              <w:top w:val="nil"/>
              <w:left w:val="nil"/>
              <w:bottom w:val="nil"/>
              <w:right w:val="nil"/>
            </w:tcBorders>
            <w:shd w:val="clear" w:color="auto" w:fill="auto"/>
            <w:noWrap/>
            <w:vAlign w:val="bottom"/>
            <w:hideMark/>
          </w:tcPr>
          <w:p w14:paraId="3A31D95B"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12208</w:t>
            </w:r>
          </w:p>
        </w:tc>
        <w:tc>
          <w:tcPr>
            <w:tcW w:w="960" w:type="dxa"/>
            <w:tcBorders>
              <w:top w:val="nil"/>
              <w:left w:val="single" w:sz="4" w:space="0" w:color="auto"/>
              <w:bottom w:val="nil"/>
              <w:right w:val="nil"/>
            </w:tcBorders>
            <w:shd w:val="clear" w:color="000000" w:fill="F4B084"/>
            <w:noWrap/>
            <w:vAlign w:val="bottom"/>
            <w:hideMark/>
          </w:tcPr>
          <w:p w14:paraId="256C4C81"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1.6515</w:t>
            </w:r>
          </w:p>
        </w:tc>
      </w:tr>
      <w:tr w:rsidR="00F4448A" w:rsidRPr="008F4C88" w14:paraId="5519B4A1"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4523E055"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2.8125</w:t>
            </w:r>
          </w:p>
        </w:tc>
        <w:tc>
          <w:tcPr>
            <w:tcW w:w="1053" w:type="dxa"/>
            <w:tcBorders>
              <w:top w:val="nil"/>
              <w:left w:val="nil"/>
              <w:bottom w:val="nil"/>
              <w:right w:val="nil"/>
            </w:tcBorders>
            <w:shd w:val="clear" w:color="auto" w:fill="auto"/>
            <w:noWrap/>
            <w:vAlign w:val="bottom"/>
            <w:hideMark/>
          </w:tcPr>
          <w:p w14:paraId="0C61F67F"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0371</w:t>
            </w:r>
          </w:p>
        </w:tc>
        <w:tc>
          <w:tcPr>
            <w:tcW w:w="1053" w:type="dxa"/>
            <w:tcBorders>
              <w:top w:val="nil"/>
              <w:left w:val="nil"/>
              <w:bottom w:val="nil"/>
              <w:right w:val="nil"/>
            </w:tcBorders>
            <w:shd w:val="clear" w:color="auto" w:fill="auto"/>
            <w:noWrap/>
            <w:vAlign w:val="bottom"/>
            <w:hideMark/>
          </w:tcPr>
          <w:p w14:paraId="253A22E8"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2598</w:t>
            </w:r>
          </w:p>
        </w:tc>
        <w:tc>
          <w:tcPr>
            <w:tcW w:w="1053" w:type="dxa"/>
            <w:tcBorders>
              <w:top w:val="nil"/>
              <w:left w:val="nil"/>
              <w:bottom w:val="nil"/>
              <w:right w:val="nil"/>
            </w:tcBorders>
            <w:shd w:val="clear" w:color="auto" w:fill="auto"/>
            <w:noWrap/>
            <w:vAlign w:val="bottom"/>
            <w:hideMark/>
          </w:tcPr>
          <w:p w14:paraId="4259DDAC"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4348</w:t>
            </w:r>
          </w:p>
        </w:tc>
        <w:tc>
          <w:tcPr>
            <w:tcW w:w="1053" w:type="dxa"/>
            <w:tcBorders>
              <w:top w:val="nil"/>
              <w:left w:val="nil"/>
              <w:bottom w:val="nil"/>
              <w:right w:val="nil"/>
            </w:tcBorders>
            <w:shd w:val="clear" w:color="auto" w:fill="auto"/>
            <w:noWrap/>
            <w:vAlign w:val="bottom"/>
            <w:hideMark/>
          </w:tcPr>
          <w:p w14:paraId="0C99DC97"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7145</w:t>
            </w:r>
          </w:p>
        </w:tc>
        <w:tc>
          <w:tcPr>
            <w:tcW w:w="960" w:type="dxa"/>
            <w:tcBorders>
              <w:top w:val="nil"/>
              <w:left w:val="single" w:sz="4" w:space="0" w:color="auto"/>
              <w:bottom w:val="nil"/>
              <w:right w:val="nil"/>
            </w:tcBorders>
            <w:shd w:val="clear" w:color="000000" w:fill="F4B084"/>
            <w:noWrap/>
            <w:vAlign w:val="bottom"/>
            <w:hideMark/>
          </w:tcPr>
          <w:p w14:paraId="05B03CD0"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9379</w:t>
            </w:r>
          </w:p>
        </w:tc>
      </w:tr>
      <w:tr w:rsidR="00F4448A" w:rsidRPr="008F4C88" w14:paraId="67A9C175" w14:textId="77777777" w:rsidTr="00C559CF">
        <w:trPr>
          <w:trHeight w:val="300"/>
        </w:trPr>
        <w:tc>
          <w:tcPr>
            <w:tcW w:w="1755" w:type="dxa"/>
            <w:tcBorders>
              <w:top w:val="nil"/>
              <w:left w:val="nil"/>
              <w:bottom w:val="nil"/>
              <w:right w:val="single" w:sz="4" w:space="0" w:color="auto"/>
            </w:tcBorders>
            <w:shd w:val="clear" w:color="000000" w:fill="FCE4D6"/>
            <w:noWrap/>
            <w:vAlign w:val="bottom"/>
            <w:hideMark/>
          </w:tcPr>
          <w:p w14:paraId="56335FC0"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5.625</w:t>
            </w:r>
          </w:p>
        </w:tc>
        <w:tc>
          <w:tcPr>
            <w:tcW w:w="1053" w:type="dxa"/>
            <w:tcBorders>
              <w:top w:val="nil"/>
              <w:left w:val="nil"/>
              <w:bottom w:val="nil"/>
              <w:right w:val="nil"/>
            </w:tcBorders>
            <w:shd w:val="clear" w:color="auto" w:fill="auto"/>
            <w:noWrap/>
            <w:vAlign w:val="bottom"/>
            <w:hideMark/>
          </w:tcPr>
          <w:p w14:paraId="0BED2BBC"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0192</w:t>
            </w:r>
          </w:p>
        </w:tc>
        <w:tc>
          <w:tcPr>
            <w:tcW w:w="1053" w:type="dxa"/>
            <w:tcBorders>
              <w:top w:val="nil"/>
              <w:left w:val="nil"/>
              <w:bottom w:val="nil"/>
              <w:right w:val="nil"/>
            </w:tcBorders>
            <w:shd w:val="clear" w:color="auto" w:fill="auto"/>
            <w:noWrap/>
            <w:vAlign w:val="bottom"/>
            <w:hideMark/>
          </w:tcPr>
          <w:p w14:paraId="24B37CC0"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1252</w:t>
            </w:r>
          </w:p>
        </w:tc>
        <w:tc>
          <w:tcPr>
            <w:tcW w:w="1053" w:type="dxa"/>
            <w:tcBorders>
              <w:top w:val="nil"/>
              <w:left w:val="nil"/>
              <w:bottom w:val="nil"/>
              <w:right w:val="nil"/>
            </w:tcBorders>
            <w:shd w:val="clear" w:color="auto" w:fill="auto"/>
            <w:noWrap/>
            <w:vAlign w:val="bottom"/>
            <w:hideMark/>
          </w:tcPr>
          <w:p w14:paraId="14C5A719"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2352</w:t>
            </w:r>
          </w:p>
        </w:tc>
        <w:tc>
          <w:tcPr>
            <w:tcW w:w="1053" w:type="dxa"/>
            <w:tcBorders>
              <w:top w:val="nil"/>
              <w:left w:val="nil"/>
              <w:bottom w:val="nil"/>
              <w:right w:val="nil"/>
            </w:tcBorders>
            <w:shd w:val="clear" w:color="auto" w:fill="auto"/>
            <w:noWrap/>
            <w:vAlign w:val="bottom"/>
            <w:hideMark/>
          </w:tcPr>
          <w:p w14:paraId="7DA81949"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003361</w:t>
            </w:r>
          </w:p>
        </w:tc>
        <w:tc>
          <w:tcPr>
            <w:tcW w:w="960" w:type="dxa"/>
            <w:tcBorders>
              <w:top w:val="nil"/>
              <w:left w:val="single" w:sz="4" w:space="0" w:color="auto"/>
              <w:bottom w:val="nil"/>
              <w:right w:val="nil"/>
            </w:tcBorders>
            <w:shd w:val="clear" w:color="000000" w:fill="F4B084"/>
            <w:noWrap/>
            <w:vAlign w:val="bottom"/>
            <w:hideMark/>
          </w:tcPr>
          <w:p w14:paraId="34DEEFFE" w14:textId="77777777" w:rsidR="00F4448A" w:rsidRPr="008F4C88" w:rsidRDefault="00F4448A" w:rsidP="00C559CF">
            <w:pPr>
              <w:spacing w:after="0" w:line="240" w:lineRule="auto"/>
              <w:jc w:val="right"/>
              <w:rPr>
                <w:rFonts w:ascii="Calibri" w:eastAsia="Times New Roman" w:hAnsi="Calibri" w:cs="Calibri"/>
                <w:color w:val="000000"/>
                <w:lang w:eastAsia="en-GB"/>
              </w:rPr>
            </w:pPr>
            <w:r w:rsidRPr="008F4C88">
              <w:rPr>
                <w:rFonts w:ascii="Calibri" w:eastAsia="Times New Roman" w:hAnsi="Calibri" w:cs="Calibri"/>
                <w:color w:val="000000"/>
                <w:lang w:eastAsia="en-GB"/>
              </w:rPr>
              <w:t>0.45</w:t>
            </w:r>
          </w:p>
        </w:tc>
      </w:tr>
    </w:tbl>
    <w:p w14:paraId="766F8BB4" w14:textId="77777777" w:rsidR="00F4448A" w:rsidRDefault="00F4448A" w:rsidP="00C559CF">
      <w:pPr>
        <w:tabs>
          <w:tab w:val="left" w:pos="1966"/>
        </w:tabs>
      </w:pPr>
    </w:p>
    <w:p w14:paraId="304F6F4E" w14:textId="77777777" w:rsidR="00F4448A" w:rsidRDefault="00F4448A" w:rsidP="00C559CF">
      <w:pPr>
        <w:tabs>
          <w:tab w:val="left" w:pos="1966"/>
        </w:tabs>
      </w:pPr>
      <w:r>
        <w:rPr>
          <w:noProof/>
        </w:rPr>
        <w:lastRenderedPageBreak/>
        <w:drawing>
          <wp:inline distT="0" distB="0" distL="0" distR="0" wp14:anchorId="617A75D5" wp14:editId="09015995">
            <wp:extent cx="3448050" cy="1585913"/>
            <wp:effectExtent l="0" t="0" r="0" b="14605"/>
            <wp:docPr id="398" name="Chart 398">
              <a:extLst xmlns:a="http://schemas.openxmlformats.org/drawingml/2006/main">
                <a:ext uri="{FF2B5EF4-FFF2-40B4-BE49-F238E27FC236}">
                  <a16:creationId xmlns:a16="http://schemas.microsoft.com/office/drawing/2014/main" id="{2466BACA-FF9B-43D8-BD31-6B809E6E2C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8E77D3" w14:paraId="54765C58" w14:textId="77777777" w:rsidTr="00C559CF">
        <w:trPr>
          <w:trHeight w:val="360"/>
        </w:trPr>
        <w:tc>
          <w:tcPr>
            <w:tcW w:w="1120" w:type="dxa"/>
            <w:tcBorders>
              <w:top w:val="nil"/>
              <w:left w:val="nil"/>
              <w:bottom w:val="nil"/>
              <w:right w:val="nil"/>
            </w:tcBorders>
            <w:shd w:val="clear" w:color="auto" w:fill="auto"/>
            <w:noWrap/>
            <w:vAlign w:val="bottom"/>
            <w:hideMark/>
          </w:tcPr>
          <w:p w14:paraId="726DC100"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79209A5"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4.493878</w:t>
            </w:r>
          </w:p>
        </w:tc>
        <w:tc>
          <w:tcPr>
            <w:tcW w:w="1053" w:type="dxa"/>
            <w:tcBorders>
              <w:top w:val="nil"/>
              <w:left w:val="nil"/>
              <w:bottom w:val="nil"/>
              <w:right w:val="nil"/>
            </w:tcBorders>
            <w:shd w:val="clear" w:color="auto" w:fill="auto"/>
            <w:noWrap/>
            <w:vAlign w:val="bottom"/>
            <w:hideMark/>
          </w:tcPr>
          <w:p w14:paraId="3888E778"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000273</w:t>
            </w:r>
          </w:p>
        </w:tc>
        <w:tc>
          <w:tcPr>
            <w:tcW w:w="1283" w:type="dxa"/>
            <w:tcBorders>
              <w:top w:val="nil"/>
              <w:left w:val="nil"/>
              <w:bottom w:val="nil"/>
              <w:right w:val="nil"/>
            </w:tcBorders>
            <w:shd w:val="clear" w:color="auto" w:fill="auto"/>
            <w:noWrap/>
            <w:vAlign w:val="bottom"/>
            <w:hideMark/>
          </w:tcPr>
          <w:p w14:paraId="7724A90D"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Intercept</w:t>
            </w:r>
          </w:p>
        </w:tc>
      </w:tr>
      <w:tr w:rsidR="00F4448A" w:rsidRPr="008E77D3" w14:paraId="246681A3" w14:textId="77777777" w:rsidTr="00C559CF">
        <w:trPr>
          <w:trHeight w:val="360"/>
        </w:trPr>
        <w:tc>
          <w:tcPr>
            <w:tcW w:w="1120" w:type="dxa"/>
            <w:tcBorders>
              <w:top w:val="nil"/>
              <w:left w:val="nil"/>
              <w:bottom w:val="nil"/>
              <w:right w:val="nil"/>
            </w:tcBorders>
            <w:shd w:val="clear" w:color="auto" w:fill="auto"/>
            <w:noWrap/>
            <w:vAlign w:val="bottom"/>
            <w:hideMark/>
          </w:tcPr>
          <w:p w14:paraId="5BC1894A"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ABCB63F"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192724</w:t>
            </w:r>
          </w:p>
        </w:tc>
        <w:tc>
          <w:tcPr>
            <w:tcW w:w="1053" w:type="dxa"/>
            <w:tcBorders>
              <w:top w:val="nil"/>
              <w:left w:val="nil"/>
              <w:bottom w:val="nil"/>
              <w:right w:val="nil"/>
            </w:tcBorders>
            <w:shd w:val="clear" w:color="auto" w:fill="auto"/>
            <w:noWrap/>
            <w:vAlign w:val="bottom"/>
            <w:hideMark/>
          </w:tcPr>
          <w:p w14:paraId="24A86AFA"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000903</w:t>
            </w:r>
          </w:p>
        </w:tc>
        <w:tc>
          <w:tcPr>
            <w:tcW w:w="1283" w:type="dxa"/>
            <w:tcBorders>
              <w:top w:val="nil"/>
              <w:left w:val="nil"/>
              <w:bottom w:val="nil"/>
              <w:right w:val="nil"/>
            </w:tcBorders>
            <w:shd w:val="clear" w:color="auto" w:fill="auto"/>
            <w:noWrap/>
            <w:vAlign w:val="bottom"/>
            <w:hideMark/>
          </w:tcPr>
          <w:p w14:paraId="6C1CB55C"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 xml:space="preserve">Error </w:t>
            </w:r>
            <w:proofErr w:type="spellStart"/>
            <w:r w:rsidRPr="008E77D3">
              <w:rPr>
                <w:rFonts w:ascii="Calibri" w:eastAsia="Times New Roman" w:hAnsi="Calibri" w:cs="Calibri"/>
                <w:color w:val="000000"/>
                <w:lang w:eastAsia="en-GB"/>
              </w:rPr>
              <w:t>Intcp</w:t>
            </w:r>
            <w:proofErr w:type="spellEnd"/>
          </w:p>
        </w:tc>
      </w:tr>
    </w:tbl>
    <w:p w14:paraId="0B87FD65" w14:textId="77777777" w:rsidR="00F4448A" w:rsidRDefault="00F4448A" w:rsidP="00C559CF">
      <w:pPr>
        <w:tabs>
          <w:tab w:val="left" w:pos="1966"/>
        </w:tabs>
      </w:pPr>
    </w:p>
    <w:p w14:paraId="7B10C17D" w14:textId="77777777" w:rsidR="00F4448A" w:rsidRDefault="00F4448A" w:rsidP="00C559CF">
      <w:pPr>
        <w:tabs>
          <w:tab w:val="left" w:pos="1966"/>
        </w:tabs>
      </w:pPr>
      <w:r>
        <w:rPr>
          <w:noProof/>
        </w:rPr>
        <w:drawing>
          <wp:inline distT="0" distB="0" distL="0" distR="0" wp14:anchorId="60D4EDB2" wp14:editId="47E27630">
            <wp:extent cx="3448050" cy="1585913"/>
            <wp:effectExtent l="0" t="0" r="0" b="14605"/>
            <wp:docPr id="399" name="Chart 399">
              <a:extLst xmlns:a="http://schemas.openxmlformats.org/drawingml/2006/main">
                <a:ext uri="{FF2B5EF4-FFF2-40B4-BE49-F238E27FC236}">
                  <a16:creationId xmlns:a16="http://schemas.microsoft.com/office/drawing/2014/main" id="{92CADA07-6C5D-44C3-94E0-071BA6EB04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8E77D3" w14:paraId="3A28EE1E" w14:textId="77777777" w:rsidTr="00C559CF">
        <w:trPr>
          <w:trHeight w:val="360"/>
        </w:trPr>
        <w:tc>
          <w:tcPr>
            <w:tcW w:w="1120" w:type="dxa"/>
            <w:tcBorders>
              <w:top w:val="nil"/>
              <w:left w:val="nil"/>
              <w:bottom w:val="nil"/>
              <w:right w:val="nil"/>
            </w:tcBorders>
            <w:shd w:val="clear" w:color="auto" w:fill="auto"/>
            <w:noWrap/>
            <w:vAlign w:val="bottom"/>
            <w:hideMark/>
          </w:tcPr>
          <w:p w14:paraId="4CDBC249"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5B93753"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4.481384</w:t>
            </w:r>
          </w:p>
        </w:tc>
        <w:tc>
          <w:tcPr>
            <w:tcW w:w="1053" w:type="dxa"/>
            <w:tcBorders>
              <w:top w:val="nil"/>
              <w:left w:val="nil"/>
              <w:bottom w:val="nil"/>
              <w:right w:val="nil"/>
            </w:tcBorders>
            <w:shd w:val="clear" w:color="auto" w:fill="auto"/>
            <w:noWrap/>
            <w:vAlign w:val="bottom"/>
            <w:hideMark/>
          </w:tcPr>
          <w:p w14:paraId="4D8C2599"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000104</w:t>
            </w:r>
          </w:p>
        </w:tc>
        <w:tc>
          <w:tcPr>
            <w:tcW w:w="1283" w:type="dxa"/>
            <w:tcBorders>
              <w:top w:val="nil"/>
              <w:left w:val="nil"/>
              <w:bottom w:val="nil"/>
              <w:right w:val="nil"/>
            </w:tcBorders>
            <w:shd w:val="clear" w:color="auto" w:fill="auto"/>
            <w:noWrap/>
            <w:vAlign w:val="bottom"/>
            <w:hideMark/>
          </w:tcPr>
          <w:p w14:paraId="148B2C23"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Intercept</w:t>
            </w:r>
          </w:p>
        </w:tc>
      </w:tr>
      <w:tr w:rsidR="00F4448A" w:rsidRPr="008E77D3" w14:paraId="52171155" w14:textId="77777777" w:rsidTr="00C559CF">
        <w:trPr>
          <w:trHeight w:val="360"/>
        </w:trPr>
        <w:tc>
          <w:tcPr>
            <w:tcW w:w="1120" w:type="dxa"/>
            <w:tcBorders>
              <w:top w:val="nil"/>
              <w:left w:val="nil"/>
              <w:bottom w:val="nil"/>
              <w:right w:val="nil"/>
            </w:tcBorders>
            <w:shd w:val="clear" w:color="auto" w:fill="auto"/>
            <w:noWrap/>
            <w:vAlign w:val="bottom"/>
            <w:hideMark/>
          </w:tcPr>
          <w:p w14:paraId="4F43BF9A"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51A5474"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142637</w:t>
            </w:r>
          </w:p>
        </w:tc>
        <w:tc>
          <w:tcPr>
            <w:tcW w:w="1053" w:type="dxa"/>
            <w:tcBorders>
              <w:top w:val="nil"/>
              <w:left w:val="nil"/>
              <w:bottom w:val="nil"/>
              <w:right w:val="nil"/>
            </w:tcBorders>
            <w:shd w:val="clear" w:color="auto" w:fill="auto"/>
            <w:noWrap/>
            <w:vAlign w:val="bottom"/>
            <w:hideMark/>
          </w:tcPr>
          <w:p w14:paraId="0E26DA5C"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000668</w:t>
            </w:r>
          </w:p>
        </w:tc>
        <w:tc>
          <w:tcPr>
            <w:tcW w:w="1283" w:type="dxa"/>
            <w:tcBorders>
              <w:top w:val="nil"/>
              <w:left w:val="nil"/>
              <w:bottom w:val="nil"/>
              <w:right w:val="nil"/>
            </w:tcBorders>
            <w:shd w:val="clear" w:color="auto" w:fill="auto"/>
            <w:noWrap/>
            <w:vAlign w:val="bottom"/>
            <w:hideMark/>
          </w:tcPr>
          <w:p w14:paraId="0393A469"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 xml:space="preserve">Error </w:t>
            </w:r>
            <w:proofErr w:type="spellStart"/>
            <w:r w:rsidRPr="008E77D3">
              <w:rPr>
                <w:rFonts w:ascii="Calibri" w:eastAsia="Times New Roman" w:hAnsi="Calibri" w:cs="Calibri"/>
                <w:color w:val="000000"/>
                <w:lang w:eastAsia="en-GB"/>
              </w:rPr>
              <w:t>Intcp</w:t>
            </w:r>
            <w:proofErr w:type="spellEnd"/>
          </w:p>
        </w:tc>
      </w:tr>
    </w:tbl>
    <w:p w14:paraId="5A00C4C4" w14:textId="77777777" w:rsidR="00F4448A" w:rsidRDefault="00F4448A" w:rsidP="00C559CF">
      <w:pPr>
        <w:tabs>
          <w:tab w:val="left" w:pos="1966"/>
        </w:tabs>
      </w:pPr>
    </w:p>
    <w:p w14:paraId="6A8979B4" w14:textId="77777777" w:rsidR="00F4448A" w:rsidRDefault="00F4448A" w:rsidP="00C559CF">
      <w:pPr>
        <w:tabs>
          <w:tab w:val="left" w:pos="1966"/>
        </w:tabs>
      </w:pPr>
      <w:r>
        <w:rPr>
          <w:noProof/>
        </w:rPr>
        <w:drawing>
          <wp:inline distT="0" distB="0" distL="0" distR="0" wp14:anchorId="6888EFDB" wp14:editId="6AAF129F">
            <wp:extent cx="3448050" cy="1585913"/>
            <wp:effectExtent l="0" t="0" r="0" b="14605"/>
            <wp:docPr id="400" name="Chart 400">
              <a:extLst xmlns:a="http://schemas.openxmlformats.org/drawingml/2006/main">
                <a:ext uri="{FF2B5EF4-FFF2-40B4-BE49-F238E27FC236}">
                  <a16:creationId xmlns:a16="http://schemas.microsoft.com/office/drawing/2014/main" id="{7E6B19C9-3152-4E74-9917-D544E37465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8E77D3" w14:paraId="1EA62761" w14:textId="77777777" w:rsidTr="00C559CF">
        <w:trPr>
          <w:trHeight w:val="360"/>
        </w:trPr>
        <w:tc>
          <w:tcPr>
            <w:tcW w:w="1120" w:type="dxa"/>
            <w:tcBorders>
              <w:top w:val="nil"/>
              <w:left w:val="nil"/>
              <w:bottom w:val="nil"/>
              <w:right w:val="nil"/>
            </w:tcBorders>
            <w:shd w:val="clear" w:color="auto" w:fill="auto"/>
            <w:noWrap/>
            <w:vAlign w:val="bottom"/>
            <w:hideMark/>
          </w:tcPr>
          <w:p w14:paraId="370EDAD0"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FED3108"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4.521916</w:t>
            </w:r>
          </w:p>
        </w:tc>
        <w:tc>
          <w:tcPr>
            <w:tcW w:w="1053" w:type="dxa"/>
            <w:tcBorders>
              <w:top w:val="nil"/>
              <w:left w:val="nil"/>
              <w:bottom w:val="nil"/>
              <w:right w:val="nil"/>
            </w:tcBorders>
            <w:shd w:val="clear" w:color="auto" w:fill="auto"/>
            <w:noWrap/>
            <w:vAlign w:val="bottom"/>
            <w:hideMark/>
          </w:tcPr>
          <w:p w14:paraId="597EE715"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000128</w:t>
            </w:r>
          </w:p>
        </w:tc>
        <w:tc>
          <w:tcPr>
            <w:tcW w:w="1283" w:type="dxa"/>
            <w:tcBorders>
              <w:top w:val="nil"/>
              <w:left w:val="nil"/>
              <w:bottom w:val="nil"/>
              <w:right w:val="nil"/>
            </w:tcBorders>
            <w:shd w:val="clear" w:color="auto" w:fill="auto"/>
            <w:noWrap/>
            <w:vAlign w:val="bottom"/>
            <w:hideMark/>
          </w:tcPr>
          <w:p w14:paraId="7473EF09"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Intercept</w:t>
            </w:r>
          </w:p>
        </w:tc>
      </w:tr>
      <w:tr w:rsidR="00F4448A" w:rsidRPr="008E77D3" w14:paraId="04910EC2" w14:textId="77777777" w:rsidTr="00C559CF">
        <w:trPr>
          <w:trHeight w:val="360"/>
        </w:trPr>
        <w:tc>
          <w:tcPr>
            <w:tcW w:w="1120" w:type="dxa"/>
            <w:tcBorders>
              <w:top w:val="nil"/>
              <w:left w:val="nil"/>
              <w:bottom w:val="nil"/>
              <w:right w:val="nil"/>
            </w:tcBorders>
            <w:shd w:val="clear" w:color="auto" w:fill="auto"/>
            <w:noWrap/>
            <w:vAlign w:val="bottom"/>
            <w:hideMark/>
          </w:tcPr>
          <w:p w14:paraId="6741787F"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5B88C2F"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149932</w:t>
            </w:r>
          </w:p>
        </w:tc>
        <w:tc>
          <w:tcPr>
            <w:tcW w:w="1053" w:type="dxa"/>
            <w:tcBorders>
              <w:top w:val="nil"/>
              <w:left w:val="nil"/>
              <w:bottom w:val="nil"/>
              <w:right w:val="nil"/>
            </w:tcBorders>
            <w:shd w:val="clear" w:color="auto" w:fill="auto"/>
            <w:noWrap/>
            <w:vAlign w:val="bottom"/>
            <w:hideMark/>
          </w:tcPr>
          <w:p w14:paraId="23E6BE11" w14:textId="77777777" w:rsidR="00F4448A" w:rsidRPr="008E77D3" w:rsidRDefault="00F4448A" w:rsidP="00C559CF">
            <w:pPr>
              <w:spacing w:after="0" w:line="240" w:lineRule="auto"/>
              <w:jc w:val="right"/>
              <w:rPr>
                <w:rFonts w:ascii="Calibri" w:eastAsia="Times New Roman" w:hAnsi="Calibri" w:cs="Calibri"/>
                <w:color w:val="000000"/>
                <w:lang w:eastAsia="en-GB"/>
              </w:rPr>
            </w:pPr>
            <w:r w:rsidRPr="008E77D3">
              <w:rPr>
                <w:rFonts w:ascii="Calibri" w:eastAsia="Times New Roman" w:hAnsi="Calibri" w:cs="Calibri"/>
                <w:color w:val="000000"/>
                <w:lang w:eastAsia="en-GB"/>
              </w:rPr>
              <w:t>0.000702</w:t>
            </w:r>
          </w:p>
        </w:tc>
        <w:tc>
          <w:tcPr>
            <w:tcW w:w="1283" w:type="dxa"/>
            <w:tcBorders>
              <w:top w:val="nil"/>
              <w:left w:val="nil"/>
              <w:bottom w:val="nil"/>
              <w:right w:val="nil"/>
            </w:tcBorders>
            <w:shd w:val="clear" w:color="auto" w:fill="auto"/>
            <w:noWrap/>
            <w:vAlign w:val="bottom"/>
            <w:hideMark/>
          </w:tcPr>
          <w:p w14:paraId="66166798" w14:textId="77777777" w:rsidR="00F4448A" w:rsidRPr="008E77D3" w:rsidRDefault="00F4448A" w:rsidP="00C559CF">
            <w:pPr>
              <w:spacing w:after="0" w:line="240" w:lineRule="auto"/>
              <w:rPr>
                <w:rFonts w:ascii="Calibri" w:eastAsia="Times New Roman" w:hAnsi="Calibri" w:cs="Calibri"/>
                <w:color w:val="000000"/>
                <w:lang w:eastAsia="en-GB"/>
              </w:rPr>
            </w:pPr>
            <w:r w:rsidRPr="008E77D3">
              <w:rPr>
                <w:rFonts w:ascii="Calibri" w:eastAsia="Times New Roman" w:hAnsi="Calibri" w:cs="Calibri"/>
                <w:color w:val="000000"/>
                <w:lang w:eastAsia="en-GB"/>
              </w:rPr>
              <w:t xml:space="preserve">Error </w:t>
            </w:r>
            <w:proofErr w:type="spellStart"/>
            <w:r w:rsidRPr="008E77D3">
              <w:rPr>
                <w:rFonts w:ascii="Calibri" w:eastAsia="Times New Roman" w:hAnsi="Calibri" w:cs="Calibri"/>
                <w:color w:val="000000"/>
                <w:lang w:eastAsia="en-GB"/>
              </w:rPr>
              <w:t>Intcp</w:t>
            </w:r>
            <w:proofErr w:type="spellEnd"/>
          </w:p>
        </w:tc>
      </w:tr>
    </w:tbl>
    <w:p w14:paraId="4BEFE877" w14:textId="77777777" w:rsidR="00F4448A" w:rsidRDefault="00F4448A" w:rsidP="00C559CF">
      <w:pPr>
        <w:tabs>
          <w:tab w:val="left" w:pos="1966"/>
        </w:tabs>
      </w:pPr>
    </w:p>
    <w:p w14:paraId="4DB5FBB7" w14:textId="77777777" w:rsidR="00F4448A" w:rsidRDefault="00F4448A" w:rsidP="00C559CF">
      <w:pPr>
        <w:tabs>
          <w:tab w:val="left" w:pos="1966"/>
        </w:tabs>
      </w:pPr>
      <w:r>
        <w:rPr>
          <w:noProof/>
        </w:rPr>
        <w:lastRenderedPageBreak/>
        <w:drawing>
          <wp:inline distT="0" distB="0" distL="0" distR="0" wp14:anchorId="3F7EDB8E" wp14:editId="5E9383C2">
            <wp:extent cx="3448050" cy="1585913"/>
            <wp:effectExtent l="0" t="0" r="0" b="14605"/>
            <wp:docPr id="401" name="Chart 401">
              <a:extLst xmlns:a="http://schemas.openxmlformats.org/drawingml/2006/main">
                <a:ext uri="{FF2B5EF4-FFF2-40B4-BE49-F238E27FC236}">
                  <a16:creationId xmlns:a16="http://schemas.microsoft.com/office/drawing/2014/main" id="{96CC03C2-FF00-4693-ABFE-885C247127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1B2E6F" w14:paraId="79431CDD" w14:textId="77777777" w:rsidTr="00C559CF">
        <w:trPr>
          <w:trHeight w:val="300"/>
        </w:trPr>
        <w:tc>
          <w:tcPr>
            <w:tcW w:w="1120" w:type="dxa"/>
            <w:tcBorders>
              <w:top w:val="nil"/>
              <w:left w:val="nil"/>
              <w:bottom w:val="nil"/>
              <w:right w:val="nil"/>
            </w:tcBorders>
            <w:shd w:val="clear" w:color="auto" w:fill="auto"/>
            <w:noWrap/>
            <w:vAlign w:val="bottom"/>
            <w:hideMark/>
          </w:tcPr>
          <w:p w14:paraId="59867731"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697793B"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3.982623</w:t>
            </w:r>
          </w:p>
        </w:tc>
        <w:tc>
          <w:tcPr>
            <w:tcW w:w="1053" w:type="dxa"/>
            <w:tcBorders>
              <w:top w:val="nil"/>
              <w:left w:val="nil"/>
              <w:bottom w:val="nil"/>
              <w:right w:val="nil"/>
            </w:tcBorders>
            <w:shd w:val="clear" w:color="auto" w:fill="auto"/>
            <w:noWrap/>
            <w:vAlign w:val="bottom"/>
            <w:hideMark/>
          </w:tcPr>
          <w:p w14:paraId="4C128B86"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0.00115</w:t>
            </w:r>
          </w:p>
        </w:tc>
        <w:tc>
          <w:tcPr>
            <w:tcW w:w="1283" w:type="dxa"/>
            <w:tcBorders>
              <w:top w:val="nil"/>
              <w:left w:val="nil"/>
              <w:bottom w:val="nil"/>
              <w:right w:val="nil"/>
            </w:tcBorders>
            <w:shd w:val="clear" w:color="auto" w:fill="auto"/>
            <w:noWrap/>
            <w:vAlign w:val="bottom"/>
            <w:hideMark/>
          </w:tcPr>
          <w:p w14:paraId="7E7F6B44"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Intercept</w:t>
            </w:r>
          </w:p>
        </w:tc>
      </w:tr>
      <w:tr w:rsidR="00F4448A" w:rsidRPr="001B2E6F" w14:paraId="083D558C" w14:textId="77777777" w:rsidTr="00C559CF">
        <w:trPr>
          <w:trHeight w:val="300"/>
        </w:trPr>
        <w:tc>
          <w:tcPr>
            <w:tcW w:w="1120" w:type="dxa"/>
            <w:tcBorders>
              <w:top w:val="nil"/>
              <w:left w:val="nil"/>
              <w:bottom w:val="nil"/>
              <w:right w:val="nil"/>
            </w:tcBorders>
            <w:shd w:val="clear" w:color="auto" w:fill="auto"/>
            <w:noWrap/>
            <w:vAlign w:val="bottom"/>
            <w:hideMark/>
          </w:tcPr>
          <w:p w14:paraId="1EB75295"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9E7E130"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0.387192</w:t>
            </w:r>
          </w:p>
        </w:tc>
        <w:tc>
          <w:tcPr>
            <w:tcW w:w="1053" w:type="dxa"/>
            <w:tcBorders>
              <w:top w:val="nil"/>
              <w:left w:val="nil"/>
              <w:bottom w:val="nil"/>
              <w:right w:val="nil"/>
            </w:tcBorders>
            <w:shd w:val="clear" w:color="auto" w:fill="auto"/>
            <w:noWrap/>
            <w:vAlign w:val="bottom"/>
            <w:hideMark/>
          </w:tcPr>
          <w:p w14:paraId="4FB6DE14"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0.001814</w:t>
            </w:r>
          </w:p>
        </w:tc>
        <w:tc>
          <w:tcPr>
            <w:tcW w:w="1283" w:type="dxa"/>
            <w:tcBorders>
              <w:top w:val="nil"/>
              <w:left w:val="nil"/>
              <w:bottom w:val="nil"/>
              <w:right w:val="nil"/>
            </w:tcBorders>
            <w:shd w:val="clear" w:color="auto" w:fill="auto"/>
            <w:noWrap/>
            <w:vAlign w:val="bottom"/>
            <w:hideMark/>
          </w:tcPr>
          <w:p w14:paraId="357297FB"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 xml:space="preserve">Error </w:t>
            </w:r>
            <w:proofErr w:type="spellStart"/>
            <w:r w:rsidRPr="001B2E6F">
              <w:rPr>
                <w:rFonts w:ascii="Calibri" w:eastAsia="Times New Roman" w:hAnsi="Calibri" w:cs="Calibri"/>
                <w:color w:val="000000"/>
                <w:lang w:eastAsia="en-GB"/>
              </w:rPr>
              <w:t>Intcp</w:t>
            </w:r>
            <w:proofErr w:type="spellEnd"/>
          </w:p>
        </w:tc>
      </w:tr>
    </w:tbl>
    <w:p w14:paraId="34079BC6" w14:textId="77777777" w:rsidR="00F4448A" w:rsidRDefault="00F4448A" w:rsidP="00C559CF">
      <w:pPr>
        <w:tabs>
          <w:tab w:val="left" w:pos="1966"/>
        </w:tabs>
      </w:pPr>
    </w:p>
    <w:p w14:paraId="22EFD273" w14:textId="77777777" w:rsidR="00F4448A" w:rsidRDefault="00F4448A" w:rsidP="00C559CF">
      <w:pPr>
        <w:tabs>
          <w:tab w:val="left" w:pos="1966"/>
        </w:tabs>
      </w:pPr>
      <w:r>
        <w:rPr>
          <w:noProof/>
        </w:rPr>
        <w:drawing>
          <wp:inline distT="0" distB="0" distL="0" distR="0" wp14:anchorId="6CEBEBB3" wp14:editId="33EF4833">
            <wp:extent cx="3448050" cy="1585913"/>
            <wp:effectExtent l="0" t="0" r="0" b="14605"/>
            <wp:docPr id="402" name="Chart 402">
              <a:extLst xmlns:a="http://schemas.openxmlformats.org/drawingml/2006/main">
                <a:ext uri="{FF2B5EF4-FFF2-40B4-BE49-F238E27FC236}">
                  <a16:creationId xmlns:a16="http://schemas.microsoft.com/office/drawing/2014/main" id="{5AF4A9FF-9DB9-453C-87D6-F1360984FB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1B2E6F" w14:paraId="34288149" w14:textId="77777777" w:rsidTr="00C559CF">
        <w:trPr>
          <w:trHeight w:val="300"/>
        </w:trPr>
        <w:tc>
          <w:tcPr>
            <w:tcW w:w="1120" w:type="dxa"/>
            <w:tcBorders>
              <w:top w:val="nil"/>
              <w:left w:val="nil"/>
              <w:bottom w:val="nil"/>
              <w:right w:val="nil"/>
            </w:tcBorders>
            <w:shd w:val="clear" w:color="auto" w:fill="auto"/>
            <w:noWrap/>
            <w:vAlign w:val="bottom"/>
            <w:hideMark/>
          </w:tcPr>
          <w:p w14:paraId="65693F3F"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1AC39F1"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4.374037</w:t>
            </w:r>
          </w:p>
        </w:tc>
        <w:tc>
          <w:tcPr>
            <w:tcW w:w="1053" w:type="dxa"/>
            <w:tcBorders>
              <w:top w:val="nil"/>
              <w:left w:val="nil"/>
              <w:bottom w:val="nil"/>
              <w:right w:val="nil"/>
            </w:tcBorders>
            <w:shd w:val="clear" w:color="auto" w:fill="auto"/>
            <w:noWrap/>
            <w:vAlign w:val="bottom"/>
            <w:hideMark/>
          </w:tcPr>
          <w:p w14:paraId="1737952A"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0.000281</w:t>
            </w:r>
          </w:p>
        </w:tc>
        <w:tc>
          <w:tcPr>
            <w:tcW w:w="1283" w:type="dxa"/>
            <w:tcBorders>
              <w:top w:val="nil"/>
              <w:left w:val="nil"/>
              <w:bottom w:val="nil"/>
              <w:right w:val="nil"/>
            </w:tcBorders>
            <w:shd w:val="clear" w:color="auto" w:fill="auto"/>
            <w:noWrap/>
            <w:vAlign w:val="bottom"/>
            <w:hideMark/>
          </w:tcPr>
          <w:p w14:paraId="4A623217"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Intercept</w:t>
            </w:r>
          </w:p>
        </w:tc>
      </w:tr>
      <w:tr w:rsidR="00F4448A" w:rsidRPr="001B2E6F" w14:paraId="40B8C772" w14:textId="77777777" w:rsidTr="00C559CF">
        <w:trPr>
          <w:trHeight w:val="300"/>
        </w:trPr>
        <w:tc>
          <w:tcPr>
            <w:tcW w:w="1120" w:type="dxa"/>
            <w:tcBorders>
              <w:top w:val="nil"/>
              <w:left w:val="nil"/>
              <w:bottom w:val="nil"/>
              <w:right w:val="nil"/>
            </w:tcBorders>
            <w:shd w:val="clear" w:color="auto" w:fill="auto"/>
            <w:noWrap/>
            <w:vAlign w:val="bottom"/>
            <w:hideMark/>
          </w:tcPr>
          <w:p w14:paraId="10F49AB3"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2DF7BF4"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0.177854</w:t>
            </w:r>
          </w:p>
        </w:tc>
        <w:tc>
          <w:tcPr>
            <w:tcW w:w="1053" w:type="dxa"/>
            <w:tcBorders>
              <w:top w:val="nil"/>
              <w:left w:val="nil"/>
              <w:bottom w:val="nil"/>
              <w:right w:val="nil"/>
            </w:tcBorders>
            <w:shd w:val="clear" w:color="auto" w:fill="auto"/>
            <w:noWrap/>
            <w:vAlign w:val="bottom"/>
            <w:hideMark/>
          </w:tcPr>
          <w:p w14:paraId="22A2F897" w14:textId="77777777" w:rsidR="00F4448A" w:rsidRPr="001B2E6F" w:rsidRDefault="00F4448A" w:rsidP="00C559CF">
            <w:pPr>
              <w:spacing w:after="0" w:line="240" w:lineRule="auto"/>
              <w:jc w:val="right"/>
              <w:rPr>
                <w:rFonts w:ascii="Calibri" w:eastAsia="Times New Roman" w:hAnsi="Calibri" w:cs="Calibri"/>
                <w:color w:val="000000"/>
                <w:lang w:eastAsia="en-GB"/>
              </w:rPr>
            </w:pPr>
            <w:r w:rsidRPr="001B2E6F">
              <w:rPr>
                <w:rFonts w:ascii="Calibri" w:eastAsia="Times New Roman" w:hAnsi="Calibri" w:cs="Calibri"/>
                <w:color w:val="000000"/>
                <w:lang w:eastAsia="en-GB"/>
              </w:rPr>
              <w:t>0.000833</w:t>
            </w:r>
          </w:p>
        </w:tc>
        <w:tc>
          <w:tcPr>
            <w:tcW w:w="1283" w:type="dxa"/>
            <w:tcBorders>
              <w:top w:val="nil"/>
              <w:left w:val="nil"/>
              <w:bottom w:val="nil"/>
              <w:right w:val="nil"/>
            </w:tcBorders>
            <w:shd w:val="clear" w:color="auto" w:fill="auto"/>
            <w:noWrap/>
            <w:vAlign w:val="bottom"/>
            <w:hideMark/>
          </w:tcPr>
          <w:p w14:paraId="61276E21" w14:textId="77777777" w:rsidR="00F4448A" w:rsidRPr="001B2E6F" w:rsidRDefault="00F4448A" w:rsidP="00C559CF">
            <w:pPr>
              <w:spacing w:after="0" w:line="240" w:lineRule="auto"/>
              <w:rPr>
                <w:rFonts w:ascii="Calibri" w:eastAsia="Times New Roman" w:hAnsi="Calibri" w:cs="Calibri"/>
                <w:color w:val="000000"/>
                <w:lang w:eastAsia="en-GB"/>
              </w:rPr>
            </w:pPr>
            <w:r w:rsidRPr="001B2E6F">
              <w:rPr>
                <w:rFonts w:ascii="Calibri" w:eastAsia="Times New Roman" w:hAnsi="Calibri" w:cs="Calibri"/>
                <w:color w:val="000000"/>
                <w:lang w:eastAsia="en-GB"/>
              </w:rPr>
              <w:t xml:space="preserve">Error </w:t>
            </w:r>
            <w:proofErr w:type="spellStart"/>
            <w:r w:rsidRPr="001B2E6F">
              <w:rPr>
                <w:rFonts w:ascii="Calibri" w:eastAsia="Times New Roman" w:hAnsi="Calibri" w:cs="Calibri"/>
                <w:color w:val="000000"/>
                <w:lang w:eastAsia="en-GB"/>
              </w:rPr>
              <w:t>Intcp</w:t>
            </w:r>
            <w:proofErr w:type="spellEnd"/>
          </w:p>
        </w:tc>
      </w:tr>
    </w:tbl>
    <w:p w14:paraId="0BC849FE" w14:textId="77777777" w:rsidR="00F4448A" w:rsidRDefault="00F4448A" w:rsidP="00C559CF">
      <w:pPr>
        <w:tabs>
          <w:tab w:val="left" w:pos="1966"/>
        </w:tabs>
      </w:pPr>
    </w:p>
    <w:p w14:paraId="1DCB4621" w14:textId="77777777" w:rsidR="00F4448A" w:rsidRDefault="00F4448A" w:rsidP="00C559CF">
      <w:pPr>
        <w:tabs>
          <w:tab w:val="left" w:pos="1966"/>
        </w:tabs>
      </w:pPr>
      <w:r>
        <w:rPr>
          <w:noProof/>
        </w:rPr>
        <w:drawing>
          <wp:inline distT="0" distB="0" distL="0" distR="0" wp14:anchorId="6860614E" wp14:editId="6B4B084C">
            <wp:extent cx="3448050" cy="1585913"/>
            <wp:effectExtent l="0" t="0" r="0" b="14605"/>
            <wp:docPr id="403" name="Chart 403">
              <a:extLst xmlns:a="http://schemas.openxmlformats.org/drawingml/2006/main">
                <a:ext uri="{FF2B5EF4-FFF2-40B4-BE49-F238E27FC236}">
                  <a16:creationId xmlns:a16="http://schemas.microsoft.com/office/drawing/2014/main" id="{B10B9C1A-FA5E-45D3-9CCC-73B25A8E27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D655F3" w14:paraId="08802908" w14:textId="77777777" w:rsidTr="00C559CF">
        <w:trPr>
          <w:trHeight w:val="300"/>
        </w:trPr>
        <w:tc>
          <w:tcPr>
            <w:tcW w:w="1120" w:type="dxa"/>
            <w:tcBorders>
              <w:top w:val="nil"/>
              <w:left w:val="nil"/>
              <w:bottom w:val="nil"/>
              <w:right w:val="nil"/>
            </w:tcBorders>
            <w:shd w:val="clear" w:color="auto" w:fill="auto"/>
            <w:noWrap/>
            <w:vAlign w:val="bottom"/>
            <w:hideMark/>
          </w:tcPr>
          <w:p w14:paraId="1A4E23F3" w14:textId="77777777" w:rsidR="00F4448A" w:rsidRPr="00D655F3" w:rsidRDefault="00F4448A" w:rsidP="00C559CF">
            <w:pPr>
              <w:spacing w:after="0" w:line="240" w:lineRule="auto"/>
              <w:rPr>
                <w:rFonts w:ascii="Calibri" w:eastAsia="Times New Roman" w:hAnsi="Calibri" w:cs="Calibri"/>
                <w:color w:val="000000"/>
                <w:lang w:eastAsia="en-GB"/>
              </w:rPr>
            </w:pPr>
            <w:r w:rsidRPr="00D655F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2C5F173" w14:textId="77777777" w:rsidR="00F4448A" w:rsidRPr="00D655F3" w:rsidRDefault="00F4448A" w:rsidP="00C559CF">
            <w:pPr>
              <w:spacing w:after="0" w:line="240" w:lineRule="auto"/>
              <w:jc w:val="right"/>
              <w:rPr>
                <w:rFonts w:ascii="Calibri" w:eastAsia="Times New Roman" w:hAnsi="Calibri" w:cs="Calibri"/>
                <w:color w:val="000000"/>
                <w:lang w:eastAsia="en-GB"/>
              </w:rPr>
            </w:pPr>
            <w:r w:rsidRPr="00D655F3">
              <w:rPr>
                <w:rFonts w:ascii="Calibri" w:eastAsia="Times New Roman" w:hAnsi="Calibri" w:cs="Calibri"/>
                <w:color w:val="000000"/>
                <w:lang w:eastAsia="en-GB"/>
              </w:rPr>
              <w:t>4.402835</w:t>
            </w:r>
          </w:p>
        </w:tc>
        <w:tc>
          <w:tcPr>
            <w:tcW w:w="1053" w:type="dxa"/>
            <w:tcBorders>
              <w:top w:val="nil"/>
              <w:left w:val="nil"/>
              <w:bottom w:val="nil"/>
              <w:right w:val="nil"/>
            </w:tcBorders>
            <w:shd w:val="clear" w:color="auto" w:fill="auto"/>
            <w:noWrap/>
            <w:vAlign w:val="bottom"/>
            <w:hideMark/>
          </w:tcPr>
          <w:p w14:paraId="3ECCB041" w14:textId="77777777" w:rsidR="00F4448A" w:rsidRPr="00D655F3" w:rsidRDefault="00F4448A" w:rsidP="00C559CF">
            <w:pPr>
              <w:spacing w:after="0" w:line="240" w:lineRule="auto"/>
              <w:jc w:val="right"/>
              <w:rPr>
                <w:rFonts w:ascii="Calibri" w:eastAsia="Times New Roman" w:hAnsi="Calibri" w:cs="Calibri"/>
                <w:color w:val="000000"/>
                <w:lang w:eastAsia="en-GB"/>
              </w:rPr>
            </w:pPr>
            <w:r w:rsidRPr="00D655F3">
              <w:rPr>
                <w:rFonts w:ascii="Calibri" w:eastAsia="Times New Roman" w:hAnsi="Calibri" w:cs="Calibri"/>
                <w:color w:val="000000"/>
                <w:lang w:eastAsia="en-GB"/>
              </w:rPr>
              <w:t>0.000269</w:t>
            </w:r>
          </w:p>
        </w:tc>
        <w:tc>
          <w:tcPr>
            <w:tcW w:w="1283" w:type="dxa"/>
            <w:tcBorders>
              <w:top w:val="nil"/>
              <w:left w:val="nil"/>
              <w:bottom w:val="nil"/>
              <w:right w:val="nil"/>
            </w:tcBorders>
            <w:shd w:val="clear" w:color="auto" w:fill="auto"/>
            <w:noWrap/>
            <w:vAlign w:val="bottom"/>
            <w:hideMark/>
          </w:tcPr>
          <w:p w14:paraId="4D928188" w14:textId="77777777" w:rsidR="00F4448A" w:rsidRPr="00D655F3" w:rsidRDefault="00F4448A" w:rsidP="00C559CF">
            <w:pPr>
              <w:spacing w:after="0" w:line="240" w:lineRule="auto"/>
              <w:rPr>
                <w:rFonts w:ascii="Calibri" w:eastAsia="Times New Roman" w:hAnsi="Calibri" w:cs="Calibri"/>
                <w:color w:val="000000"/>
                <w:lang w:eastAsia="en-GB"/>
              </w:rPr>
            </w:pPr>
            <w:r w:rsidRPr="00D655F3">
              <w:rPr>
                <w:rFonts w:ascii="Calibri" w:eastAsia="Times New Roman" w:hAnsi="Calibri" w:cs="Calibri"/>
                <w:color w:val="000000"/>
                <w:lang w:eastAsia="en-GB"/>
              </w:rPr>
              <w:t>Intercept</w:t>
            </w:r>
          </w:p>
        </w:tc>
      </w:tr>
      <w:tr w:rsidR="00F4448A" w:rsidRPr="00D655F3" w14:paraId="210D3660" w14:textId="77777777" w:rsidTr="00C559CF">
        <w:trPr>
          <w:trHeight w:val="300"/>
        </w:trPr>
        <w:tc>
          <w:tcPr>
            <w:tcW w:w="1120" w:type="dxa"/>
            <w:tcBorders>
              <w:top w:val="nil"/>
              <w:left w:val="nil"/>
              <w:bottom w:val="nil"/>
              <w:right w:val="nil"/>
            </w:tcBorders>
            <w:shd w:val="clear" w:color="auto" w:fill="auto"/>
            <w:noWrap/>
            <w:vAlign w:val="bottom"/>
            <w:hideMark/>
          </w:tcPr>
          <w:p w14:paraId="37B2DD97" w14:textId="77777777" w:rsidR="00F4448A" w:rsidRPr="00D655F3" w:rsidRDefault="00F4448A" w:rsidP="00C559CF">
            <w:pPr>
              <w:spacing w:after="0" w:line="240" w:lineRule="auto"/>
              <w:rPr>
                <w:rFonts w:ascii="Calibri" w:eastAsia="Times New Roman" w:hAnsi="Calibri" w:cs="Calibri"/>
                <w:color w:val="000000"/>
                <w:lang w:eastAsia="en-GB"/>
              </w:rPr>
            </w:pPr>
            <w:r w:rsidRPr="00D655F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3EBC0D8" w14:textId="77777777" w:rsidR="00F4448A" w:rsidRPr="00D655F3" w:rsidRDefault="00F4448A" w:rsidP="00C559CF">
            <w:pPr>
              <w:spacing w:after="0" w:line="240" w:lineRule="auto"/>
              <w:jc w:val="right"/>
              <w:rPr>
                <w:rFonts w:ascii="Calibri" w:eastAsia="Times New Roman" w:hAnsi="Calibri" w:cs="Calibri"/>
                <w:color w:val="000000"/>
                <w:lang w:eastAsia="en-GB"/>
              </w:rPr>
            </w:pPr>
            <w:r w:rsidRPr="00D655F3">
              <w:rPr>
                <w:rFonts w:ascii="Calibri" w:eastAsia="Times New Roman" w:hAnsi="Calibri" w:cs="Calibri"/>
                <w:color w:val="000000"/>
                <w:lang w:eastAsia="en-GB"/>
              </w:rPr>
              <w:t>0.19015</w:t>
            </w:r>
          </w:p>
        </w:tc>
        <w:tc>
          <w:tcPr>
            <w:tcW w:w="1053" w:type="dxa"/>
            <w:tcBorders>
              <w:top w:val="nil"/>
              <w:left w:val="nil"/>
              <w:bottom w:val="nil"/>
              <w:right w:val="nil"/>
            </w:tcBorders>
            <w:shd w:val="clear" w:color="auto" w:fill="auto"/>
            <w:noWrap/>
            <w:vAlign w:val="bottom"/>
            <w:hideMark/>
          </w:tcPr>
          <w:p w14:paraId="66521A40" w14:textId="77777777" w:rsidR="00F4448A" w:rsidRPr="00D655F3" w:rsidRDefault="00F4448A" w:rsidP="00C559CF">
            <w:pPr>
              <w:spacing w:after="0" w:line="240" w:lineRule="auto"/>
              <w:jc w:val="right"/>
              <w:rPr>
                <w:rFonts w:ascii="Calibri" w:eastAsia="Times New Roman" w:hAnsi="Calibri" w:cs="Calibri"/>
                <w:color w:val="000000"/>
                <w:lang w:eastAsia="en-GB"/>
              </w:rPr>
            </w:pPr>
            <w:r w:rsidRPr="00D655F3">
              <w:rPr>
                <w:rFonts w:ascii="Calibri" w:eastAsia="Times New Roman" w:hAnsi="Calibri" w:cs="Calibri"/>
                <w:color w:val="000000"/>
                <w:lang w:eastAsia="en-GB"/>
              </w:rPr>
              <w:t>0.000891</w:t>
            </w:r>
          </w:p>
        </w:tc>
        <w:tc>
          <w:tcPr>
            <w:tcW w:w="1283" w:type="dxa"/>
            <w:tcBorders>
              <w:top w:val="nil"/>
              <w:left w:val="nil"/>
              <w:bottom w:val="nil"/>
              <w:right w:val="nil"/>
            </w:tcBorders>
            <w:shd w:val="clear" w:color="auto" w:fill="auto"/>
            <w:noWrap/>
            <w:vAlign w:val="bottom"/>
            <w:hideMark/>
          </w:tcPr>
          <w:p w14:paraId="76C5E5C9" w14:textId="77777777" w:rsidR="00F4448A" w:rsidRPr="00D655F3" w:rsidRDefault="00F4448A" w:rsidP="00C559CF">
            <w:pPr>
              <w:spacing w:after="0" w:line="240" w:lineRule="auto"/>
              <w:rPr>
                <w:rFonts w:ascii="Calibri" w:eastAsia="Times New Roman" w:hAnsi="Calibri" w:cs="Calibri"/>
                <w:color w:val="000000"/>
                <w:lang w:eastAsia="en-GB"/>
              </w:rPr>
            </w:pPr>
            <w:r w:rsidRPr="00D655F3">
              <w:rPr>
                <w:rFonts w:ascii="Calibri" w:eastAsia="Times New Roman" w:hAnsi="Calibri" w:cs="Calibri"/>
                <w:color w:val="000000"/>
                <w:lang w:eastAsia="en-GB"/>
              </w:rPr>
              <w:t xml:space="preserve">Error </w:t>
            </w:r>
            <w:proofErr w:type="spellStart"/>
            <w:r w:rsidRPr="00D655F3">
              <w:rPr>
                <w:rFonts w:ascii="Calibri" w:eastAsia="Times New Roman" w:hAnsi="Calibri" w:cs="Calibri"/>
                <w:color w:val="000000"/>
                <w:lang w:eastAsia="en-GB"/>
              </w:rPr>
              <w:t>Intcp</w:t>
            </w:r>
            <w:proofErr w:type="spellEnd"/>
          </w:p>
        </w:tc>
      </w:tr>
    </w:tbl>
    <w:p w14:paraId="12EBB926" w14:textId="77777777" w:rsidR="00F4448A" w:rsidRDefault="00F4448A" w:rsidP="00C559CF">
      <w:pPr>
        <w:tabs>
          <w:tab w:val="left" w:pos="1966"/>
        </w:tabs>
      </w:pPr>
    </w:p>
    <w:p w14:paraId="782AAA16" w14:textId="77777777" w:rsidR="00F4448A" w:rsidRDefault="00F4448A" w:rsidP="00C559CF">
      <w:pPr>
        <w:tabs>
          <w:tab w:val="left" w:pos="1966"/>
        </w:tabs>
      </w:pPr>
      <w:r>
        <w:rPr>
          <w:noProof/>
        </w:rPr>
        <w:lastRenderedPageBreak/>
        <w:drawing>
          <wp:inline distT="0" distB="0" distL="0" distR="0" wp14:anchorId="136F27C1" wp14:editId="22A049B0">
            <wp:extent cx="3448050" cy="1585913"/>
            <wp:effectExtent l="0" t="0" r="0" b="14605"/>
            <wp:docPr id="404" name="Chart 404">
              <a:extLst xmlns:a="http://schemas.openxmlformats.org/drawingml/2006/main">
                <a:ext uri="{FF2B5EF4-FFF2-40B4-BE49-F238E27FC236}">
                  <a16:creationId xmlns:a16="http://schemas.microsoft.com/office/drawing/2014/main" id="{FA95B002-342C-4ACF-9E74-D2E804BD2F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1369F7" w14:paraId="3A9F1F20" w14:textId="77777777" w:rsidTr="00C559CF">
        <w:trPr>
          <w:trHeight w:val="300"/>
        </w:trPr>
        <w:tc>
          <w:tcPr>
            <w:tcW w:w="1120" w:type="dxa"/>
            <w:tcBorders>
              <w:top w:val="nil"/>
              <w:left w:val="nil"/>
              <w:bottom w:val="nil"/>
              <w:right w:val="nil"/>
            </w:tcBorders>
            <w:shd w:val="clear" w:color="auto" w:fill="auto"/>
            <w:noWrap/>
            <w:vAlign w:val="bottom"/>
            <w:hideMark/>
          </w:tcPr>
          <w:p w14:paraId="17CC128B"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AF01E6A"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4.929431</w:t>
            </w:r>
          </w:p>
        </w:tc>
        <w:tc>
          <w:tcPr>
            <w:tcW w:w="1053" w:type="dxa"/>
            <w:tcBorders>
              <w:top w:val="nil"/>
              <w:left w:val="nil"/>
              <w:bottom w:val="nil"/>
              <w:right w:val="nil"/>
            </w:tcBorders>
            <w:shd w:val="clear" w:color="auto" w:fill="auto"/>
            <w:noWrap/>
            <w:vAlign w:val="bottom"/>
            <w:hideMark/>
          </w:tcPr>
          <w:p w14:paraId="38CB79A9"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0075</w:t>
            </w:r>
          </w:p>
        </w:tc>
        <w:tc>
          <w:tcPr>
            <w:tcW w:w="1283" w:type="dxa"/>
            <w:tcBorders>
              <w:top w:val="nil"/>
              <w:left w:val="nil"/>
              <w:bottom w:val="nil"/>
              <w:right w:val="nil"/>
            </w:tcBorders>
            <w:shd w:val="clear" w:color="auto" w:fill="auto"/>
            <w:noWrap/>
            <w:vAlign w:val="bottom"/>
            <w:hideMark/>
          </w:tcPr>
          <w:p w14:paraId="7107283A"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Intercept</w:t>
            </w:r>
          </w:p>
        </w:tc>
      </w:tr>
      <w:tr w:rsidR="00F4448A" w:rsidRPr="001369F7" w14:paraId="1E3FDB34" w14:textId="77777777" w:rsidTr="00C559CF">
        <w:trPr>
          <w:trHeight w:val="300"/>
        </w:trPr>
        <w:tc>
          <w:tcPr>
            <w:tcW w:w="1120" w:type="dxa"/>
            <w:tcBorders>
              <w:top w:val="nil"/>
              <w:left w:val="nil"/>
              <w:bottom w:val="nil"/>
              <w:right w:val="nil"/>
            </w:tcBorders>
            <w:shd w:val="clear" w:color="auto" w:fill="auto"/>
            <w:noWrap/>
            <w:vAlign w:val="bottom"/>
            <w:hideMark/>
          </w:tcPr>
          <w:p w14:paraId="0579D164"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D6296BC"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143676</w:t>
            </w:r>
          </w:p>
        </w:tc>
        <w:tc>
          <w:tcPr>
            <w:tcW w:w="1053" w:type="dxa"/>
            <w:tcBorders>
              <w:top w:val="nil"/>
              <w:left w:val="nil"/>
              <w:bottom w:val="nil"/>
              <w:right w:val="nil"/>
            </w:tcBorders>
            <w:shd w:val="clear" w:color="auto" w:fill="auto"/>
            <w:noWrap/>
            <w:vAlign w:val="bottom"/>
            <w:hideMark/>
          </w:tcPr>
          <w:p w14:paraId="3A3D86FC"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00673</w:t>
            </w:r>
          </w:p>
        </w:tc>
        <w:tc>
          <w:tcPr>
            <w:tcW w:w="1283" w:type="dxa"/>
            <w:tcBorders>
              <w:top w:val="nil"/>
              <w:left w:val="nil"/>
              <w:bottom w:val="nil"/>
              <w:right w:val="nil"/>
            </w:tcBorders>
            <w:shd w:val="clear" w:color="auto" w:fill="auto"/>
            <w:noWrap/>
            <w:vAlign w:val="bottom"/>
            <w:hideMark/>
          </w:tcPr>
          <w:p w14:paraId="65703F78"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 xml:space="preserve">Error </w:t>
            </w:r>
            <w:proofErr w:type="spellStart"/>
            <w:r w:rsidRPr="001369F7">
              <w:rPr>
                <w:rFonts w:ascii="Calibri" w:eastAsia="Times New Roman" w:hAnsi="Calibri" w:cs="Calibri"/>
                <w:color w:val="000000"/>
                <w:lang w:eastAsia="en-GB"/>
              </w:rPr>
              <w:t>Intcp</w:t>
            </w:r>
            <w:proofErr w:type="spellEnd"/>
          </w:p>
        </w:tc>
      </w:tr>
    </w:tbl>
    <w:p w14:paraId="12C90FFE" w14:textId="77777777" w:rsidR="00F4448A" w:rsidRDefault="00F4448A" w:rsidP="00C559CF">
      <w:pPr>
        <w:tabs>
          <w:tab w:val="left" w:pos="1966"/>
        </w:tabs>
      </w:pPr>
    </w:p>
    <w:p w14:paraId="46773C4B" w14:textId="77777777" w:rsidR="00F4448A" w:rsidRDefault="00F4448A" w:rsidP="00C559CF">
      <w:pPr>
        <w:tabs>
          <w:tab w:val="left" w:pos="1966"/>
        </w:tabs>
      </w:pPr>
      <w:r>
        <w:rPr>
          <w:noProof/>
        </w:rPr>
        <w:drawing>
          <wp:inline distT="0" distB="0" distL="0" distR="0" wp14:anchorId="11D2F5B2" wp14:editId="01DC85A6">
            <wp:extent cx="3448050" cy="1585913"/>
            <wp:effectExtent l="0" t="0" r="0" b="14605"/>
            <wp:docPr id="405" name="Chart 405">
              <a:extLst xmlns:a="http://schemas.openxmlformats.org/drawingml/2006/main">
                <a:ext uri="{FF2B5EF4-FFF2-40B4-BE49-F238E27FC236}">
                  <a16:creationId xmlns:a16="http://schemas.microsoft.com/office/drawing/2014/main" id="{74C8AEDD-B249-4577-B52B-284C254039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1369F7" w14:paraId="09FDFBE9" w14:textId="77777777" w:rsidTr="00C559CF">
        <w:trPr>
          <w:trHeight w:val="300"/>
        </w:trPr>
        <w:tc>
          <w:tcPr>
            <w:tcW w:w="1120" w:type="dxa"/>
            <w:tcBorders>
              <w:top w:val="nil"/>
              <w:left w:val="nil"/>
              <w:bottom w:val="nil"/>
              <w:right w:val="nil"/>
            </w:tcBorders>
            <w:shd w:val="clear" w:color="auto" w:fill="auto"/>
            <w:noWrap/>
            <w:vAlign w:val="bottom"/>
            <w:hideMark/>
          </w:tcPr>
          <w:p w14:paraId="6750EBDA"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674E589"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4.062755</w:t>
            </w:r>
          </w:p>
        </w:tc>
        <w:tc>
          <w:tcPr>
            <w:tcW w:w="1053" w:type="dxa"/>
            <w:tcBorders>
              <w:top w:val="nil"/>
              <w:left w:val="nil"/>
              <w:bottom w:val="nil"/>
              <w:right w:val="nil"/>
            </w:tcBorders>
            <w:shd w:val="clear" w:color="auto" w:fill="auto"/>
            <w:noWrap/>
            <w:vAlign w:val="bottom"/>
            <w:hideMark/>
          </w:tcPr>
          <w:p w14:paraId="6D967C5A"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0048</w:t>
            </w:r>
          </w:p>
        </w:tc>
        <w:tc>
          <w:tcPr>
            <w:tcW w:w="1283" w:type="dxa"/>
            <w:tcBorders>
              <w:top w:val="nil"/>
              <w:left w:val="nil"/>
              <w:bottom w:val="nil"/>
              <w:right w:val="nil"/>
            </w:tcBorders>
            <w:shd w:val="clear" w:color="auto" w:fill="auto"/>
            <w:noWrap/>
            <w:vAlign w:val="bottom"/>
            <w:hideMark/>
          </w:tcPr>
          <w:p w14:paraId="412D82C1"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Intercept</w:t>
            </w:r>
          </w:p>
        </w:tc>
      </w:tr>
      <w:tr w:rsidR="00F4448A" w:rsidRPr="001369F7" w14:paraId="3A0566D7" w14:textId="77777777" w:rsidTr="00C559CF">
        <w:trPr>
          <w:trHeight w:val="300"/>
        </w:trPr>
        <w:tc>
          <w:tcPr>
            <w:tcW w:w="1120" w:type="dxa"/>
            <w:tcBorders>
              <w:top w:val="nil"/>
              <w:left w:val="nil"/>
              <w:bottom w:val="nil"/>
              <w:right w:val="nil"/>
            </w:tcBorders>
            <w:shd w:val="clear" w:color="auto" w:fill="auto"/>
            <w:noWrap/>
            <w:vAlign w:val="bottom"/>
            <w:hideMark/>
          </w:tcPr>
          <w:p w14:paraId="6FB5CC4B"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C6B515C"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29112</w:t>
            </w:r>
          </w:p>
        </w:tc>
        <w:tc>
          <w:tcPr>
            <w:tcW w:w="1053" w:type="dxa"/>
            <w:tcBorders>
              <w:top w:val="nil"/>
              <w:left w:val="nil"/>
              <w:bottom w:val="nil"/>
              <w:right w:val="nil"/>
            </w:tcBorders>
            <w:shd w:val="clear" w:color="auto" w:fill="auto"/>
            <w:noWrap/>
            <w:vAlign w:val="bottom"/>
            <w:hideMark/>
          </w:tcPr>
          <w:p w14:paraId="2C1CF07E"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00136</w:t>
            </w:r>
          </w:p>
        </w:tc>
        <w:tc>
          <w:tcPr>
            <w:tcW w:w="1283" w:type="dxa"/>
            <w:tcBorders>
              <w:top w:val="nil"/>
              <w:left w:val="nil"/>
              <w:bottom w:val="nil"/>
              <w:right w:val="nil"/>
            </w:tcBorders>
            <w:shd w:val="clear" w:color="auto" w:fill="auto"/>
            <w:noWrap/>
            <w:vAlign w:val="bottom"/>
            <w:hideMark/>
          </w:tcPr>
          <w:p w14:paraId="6D42E2D8"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 xml:space="preserve">Error </w:t>
            </w:r>
            <w:proofErr w:type="spellStart"/>
            <w:r w:rsidRPr="001369F7">
              <w:rPr>
                <w:rFonts w:ascii="Calibri" w:eastAsia="Times New Roman" w:hAnsi="Calibri" w:cs="Calibri"/>
                <w:color w:val="000000"/>
                <w:lang w:eastAsia="en-GB"/>
              </w:rPr>
              <w:t>Intcp</w:t>
            </w:r>
            <w:proofErr w:type="spellEnd"/>
          </w:p>
        </w:tc>
      </w:tr>
    </w:tbl>
    <w:p w14:paraId="7C470F02" w14:textId="77777777" w:rsidR="00F4448A" w:rsidRDefault="00F4448A" w:rsidP="00C559CF">
      <w:pPr>
        <w:tabs>
          <w:tab w:val="left" w:pos="1966"/>
        </w:tabs>
      </w:pPr>
    </w:p>
    <w:p w14:paraId="4D17B5D0" w14:textId="77777777" w:rsidR="00F4448A" w:rsidRDefault="00F4448A" w:rsidP="00C559CF">
      <w:pPr>
        <w:tabs>
          <w:tab w:val="left" w:pos="1966"/>
        </w:tabs>
      </w:pPr>
      <w:r>
        <w:rPr>
          <w:noProof/>
        </w:rPr>
        <w:drawing>
          <wp:inline distT="0" distB="0" distL="0" distR="0" wp14:anchorId="58E156B9" wp14:editId="7C9AB183">
            <wp:extent cx="3448050" cy="1585913"/>
            <wp:effectExtent l="0" t="0" r="0" b="14605"/>
            <wp:docPr id="406" name="Chart 406">
              <a:extLst xmlns:a="http://schemas.openxmlformats.org/drawingml/2006/main">
                <a:ext uri="{FF2B5EF4-FFF2-40B4-BE49-F238E27FC236}">
                  <a16:creationId xmlns:a16="http://schemas.microsoft.com/office/drawing/2014/main" id="{33227837-8A29-4788-A778-B8EA2A9BFD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1369F7" w14:paraId="612223F8" w14:textId="77777777" w:rsidTr="00C559CF">
        <w:trPr>
          <w:trHeight w:val="300"/>
        </w:trPr>
        <w:tc>
          <w:tcPr>
            <w:tcW w:w="1120" w:type="dxa"/>
            <w:tcBorders>
              <w:top w:val="nil"/>
              <w:left w:val="nil"/>
              <w:bottom w:val="nil"/>
              <w:right w:val="nil"/>
            </w:tcBorders>
            <w:shd w:val="clear" w:color="auto" w:fill="auto"/>
            <w:noWrap/>
            <w:vAlign w:val="bottom"/>
            <w:hideMark/>
          </w:tcPr>
          <w:p w14:paraId="21A6D098"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79D1D81"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2.611404</w:t>
            </w:r>
          </w:p>
        </w:tc>
        <w:tc>
          <w:tcPr>
            <w:tcW w:w="1053" w:type="dxa"/>
            <w:tcBorders>
              <w:top w:val="nil"/>
              <w:left w:val="nil"/>
              <w:bottom w:val="nil"/>
              <w:right w:val="nil"/>
            </w:tcBorders>
            <w:shd w:val="clear" w:color="auto" w:fill="auto"/>
            <w:noWrap/>
            <w:vAlign w:val="bottom"/>
            <w:hideMark/>
          </w:tcPr>
          <w:p w14:paraId="01819FE1"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00437</w:t>
            </w:r>
          </w:p>
        </w:tc>
        <w:tc>
          <w:tcPr>
            <w:tcW w:w="1283" w:type="dxa"/>
            <w:tcBorders>
              <w:top w:val="nil"/>
              <w:left w:val="nil"/>
              <w:bottom w:val="nil"/>
              <w:right w:val="nil"/>
            </w:tcBorders>
            <w:shd w:val="clear" w:color="auto" w:fill="auto"/>
            <w:noWrap/>
            <w:vAlign w:val="bottom"/>
            <w:hideMark/>
          </w:tcPr>
          <w:p w14:paraId="64DF2F30"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Intercept</w:t>
            </w:r>
          </w:p>
        </w:tc>
      </w:tr>
      <w:tr w:rsidR="00F4448A" w:rsidRPr="001369F7" w14:paraId="44799FDE" w14:textId="77777777" w:rsidTr="00C559CF">
        <w:trPr>
          <w:trHeight w:val="300"/>
        </w:trPr>
        <w:tc>
          <w:tcPr>
            <w:tcW w:w="1120" w:type="dxa"/>
            <w:tcBorders>
              <w:top w:val="nil"/>
              <w:left w:val="nil"/>
              <w:bottom w:val="nil"/>
              <w:right w:val="nil"/>
            </w:tcBorders>
            <w:shd w:val="clear" w:color="auto" w:fill="auto"/>
            <w:noWrap/>
            <w:vAlign w:val="bottom"/>
            <w:hideMark/>
          </w:tcPr>
          <w:p w14:paraId="75CADD19"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290F987"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174994</w:t>
            </w:r>
          </w:p>
        </w:tc>
        <w:tc>
          <w:tcPr>
            <w:tcW w:w="1053" w:type="dxa"/>
            <w:tcBorders>
              <w:top w:val="nil"/>
              <w:left w:val="nil"/>
              <w:bottom w:val="nil"/>
              <w:right w:val="nil"/>
            </w:tcBorders>
            <w:shd w:val="clear" w:color="auto" w:fill="auto"/>
            <w:noWrap/>
            <w:vAlign w:val="bottom"/>
            <w:hideMark/>
          </w:tcPr>
          <w:p w14:paraId="0EC163D2" w14:textId="77777777" w:rsidR="00F4448A" w:rsidRPr="001369F7" w:rsidRDefault="00F4448A" w:rsidP="00C559CF">
            <w:pPr>
              <w:spacing w:after="0" w:line="240" w:lineRule="auto"/>
              <w:jc w:val="right"/>
              <w:rPr>
                <w:rFonts w:ascii="Calibri" w:eastAsia="Times New Roman" w:hAnsi="Calibri" w:cs="Calibri"/>
                <w:color w:val="000000"/>
                <w:lang w:eastAsia="en-GB"/>
              </w:rPr>
            </w:pPr>
            <w:r w:rsidRPr="001369F7">
              <w:rPr>
                <w:rFonts w:ascii="Calibri" w:eastAsia="Times New Roman" w:hAnsi="Calibri" w:cs="Calibri"/>
                <w:color w:val="000000"/>
                <w:lang w:eastAsia="en-GB"/>
              </w:rPr>
              <w:t>0.00082</w:t>
            </w:r>
          </w:p>
        </w:tc>
        <w:tc>
          <w:tcPr>
            <w:tcW w:w="1283" w:type="dxa"/>
            <w:tcBorders>
              <w:top w:val="nil"/>
              <w:left w:val="nil"/>
              <w:bottom w:val="nil"/>
              <w:right w:val="nil"/>
            </w:tcBorders>
            <w:shd w:val="clear" w:color="auto" w:fill="auto"/>
            <w:noWrap/>
            <w:vAlign w:val="bottom"/>
            <w:hideMark/>
          </w:tcPr>
          <w:p w14:paraId="2C1F367A" w14:textId="77777777" w:rsidR="00F4448A" w:rsidRPr="001369F7" w:rsidRDefault="00F4448A" w:rsidP="00C559CF">
            <w:pPr>
              <w:spacing w:after="0" w:line="240" w:lineRule="auto"/>
              <w:rPr>
                <w:rFonts w:ascii="Calibri" w:eastAsia="Times New Roman" w:hAnsi="Calibri" w:cs="Calibri"/>
                <w:color w:val="000000"/>
                <w:lang w:eastAsia="en-GB"/>
              </w:rPr>
            </w:pPr>
            <w:r w:rsidRPr="001369F7">
              <w:rPr>
                <w:rFonts w:ascii="Calibri" w:eastAsia="Times New Roman" w:hAnsi="Calibri" w:cs="Calibri"/>
                <w:color w:val="000000"/>
                <w:lang w:eastAsia="en-GB"/>
              </w:rPr>
              <w:t xml:space="preserve">Error </w:t>
            </w:r>
            <w:proofErr w:type="spellStart"/>
            <w:r w:rsidRPr="001369F7">
              <w:rPr>
                <w:rFonts w:ascii="Calibri" w:eastAsia="Times New Roman" w:hAnsi="Calibri" w:cs="Calibri"/>
                <w:color w:val="000000"/>
                <w:lang w:eastAsia="en-GB"/>
              </w:rPr>
              <w:t>Intcp</w:t>
            </w:r>
            <w:proofErr w:type="spellEnd"/>
          </w:p>
        </w:tc>
      </w:tr>
    </w:tbl>
    <w:p w14:paraId="08F6CE4F" w14:textId="77777777" w:rsidR="00F4448A" w:rsidRDefault="00F4448A" w:rsidP="00C559CF">
      <w:pPr>
        <w:tabs>
          <w:tab w:val="left" w:pos="1966"/>
        </w:tabs>
      </w:pPr>
    </w:p>
    <w:p w14:paraId="7F556B30" w14:textId="77777777" w:rsidR="00F4448A" w:rsidRDefault="00F4448A" w:rsidP="00C559CF">
      <w:pPr>
        <w:tabs>
          <w:tab w:val="left" w:pos="1966"/>
        </w:tabs>
      </w:pPr>
      <w:r>
        <w:rPr>
          <w:noProof/>
        </w:rPr>
        <w:lastRenderedPageBreak/>
        <w:drawing>
          <wp:inline distT="0" distB="0" distL="0" distR="0" wp14:anchorId="50AC0CA4" wp14:editId="60D7105D">
            <wp:extent cx="3448050" cy="1585913"/>
            <wp:effectExtent l="0" t="0" r="0" b="14605"/>
            <wp:docPr id="407" name="Chart 407">
              <a:extLst xmlns:a="http://schemas.openxmlformats.org/drawingml/2006/main">
                <a:ext uri="{FF2B5EF4-FFF2-40B4-BE49-F238E27FC236}">
                  <a16:creationId xmlns:a16="http://schemas.microsoft.com/office/drawing/2014/main" id="{C65FF61F-3A7C-4024-BCCB-3082386B60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25AC0" w14:paraId="53A1C61D" w14:textId="77777777" w:rsidTr="00C559CF">
        <w:trPr>
          <w:trHeight w:val="300"/>
        </w:trPr>
        <w:tc>
          <w:tcPr>
            <w:tcW w:w="1120" w:type="dxa"/>
            <w:tcBorders>
              <w:top w:val="nil"/>
              <w:left w:val="nil"/>
              <w:bottom w:val="nil"/>
              <w:right w:val="nil"/>
            </w:tcBorders>
            <w:shd w:val="clear" w:color="auto" w:fill="auto"/>
            <w:noWrap/>
            <w:vAlign w:val="bottom"/>
            <w:hideMark/>
          </w:tcPr>
          <w:p w14:paraId="0AFDFD03"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CE01735"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1.651459</w:t>
            </w:r>
          </w:p>
        </w:tc>
        <w:tc>
          <w:tcPr>
            <w:tcW w:w="1053" w:type="dxa"/>
            <w:tcBorders>
              <w:top w:val="nil"/>
              <w:left w:val="nil"/>
              <w:bottom w:val="nil"/>
              <w:right w:val="nil"/>
            </w:tcBorders>
            <w:shd w:val="clear" w:color="auto" w:fill="auto"/>
            <w:noWrap/>
            <w:vAlign w:val="bottom"/>
            <w:hideMark/>
          </w:tcPr>
          <w:p w14:paraId="4BE73228"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0.000117</w:t>
            </w:r>
          </w:p>
        </w:tc>
        <w:tc>
          <w:tcPr>
            <w:tcW w:w="1283" w:type="dxa"/>
            <w:tcBorders>
              <w:top w:val="nil"/>
              <w:left w:val="nil"/>
              <w:bottom w:val="nil"/>
              <w:right w:val="nil"/>
            </w:tcBorders>
            <w:shd w:val="clear" w:color="auto" w:fill="auto"/>
            <w:noWrap/>
            <w:vAlign w:val="bottom"/>
            <w:hideMark/>
          </w:tcPr>
          <w:p w14:paraId="7F7C0391"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Intercept</w:t>
            </w:r>
          </w:p>
        </w:tc>
      </w:tr>
      <w:tr w:rsidR="00F4448A" w:rsidRPr="00225AC0" w14:paraId="10ED0BE8" w14:textId="77777777" w:rsidTr="00C559CF">
        <w:trPr>
          <w:trHeight w:val="300"/>
        </w:trPr>
        <w:tc>
          <w:tcPr>
            <w:tcW w:w="1120" w:type="dxa"/>
            <w:tcBorders>
              <w:top w:val="nil"/>
              <w:left w:val="nil"/>
              <w:bottom w:val="nil"/>
              <w:right w:val="nil"/>
            </w:tcBorders>
            <w:shd w:val="clear" w:color="auto" w:fill="auto"/>
            <w:noWrap/>
            <w:vAlign w:val="bottom"/>
            <w:hideMark/>
          </w:tcPr>
          <w:p w14:paraId="003A2ADE"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28B4271"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0.079263</w:t>
            </w:r>
          </w:p>
        </w:tc>
        <w:tc>
          <w:tcPr>
            <w:tcW w:w="1053" w:type="dxa"/>
            <w:tcBorders>
              <w:top w:val="nil"/>
              <w:left w:val="nil"/>
              <w:bottom w:val="nil"/>
              <w:right w:val="nil"/>
            </w:tcBorders>
            <w:shd w:val="clear" w:color="auto" w:fill="auto"/>
            <w:noWrap/>
            <w:vAlign w:val="bottom"/>
            <w:hideMark/>
          </w:tcPr>
          <w:p w14:paraId="4380C0F1"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0.000371</w:t>
            </w:r>
          </w:p>
        </w:tc>
        <w:tc>
          <w:tcPr>
            <w:tcW w:w="1283" w:type="dxa"/>
            <w:tcBorders>
              <w:top w:val="nil"/>
              <w:left w:val="nil"/>
              <w:bottom w:val="nil"/>
              <w:right w:val="nil"/>
            </w:tcBorders>
            <w:shd w:val="clear" w:color="auto" w:fill="auto"/>
            <w:noWrap/>
            <w:vAlign w:val="bottom"/>
            <w:hideMark/>
          </w:tcPr>
          <w:p w14:paraId="3D76C840"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 xml:space="preserve">Error </w:t>
            </w:r>
            <w:proofErr w:type="spellStart"/>
            <w:r w:rsidRPr="00225AC0">
              <w:rPr>
                <w:rFonts w:ascii="Calibri" w:eastAsia="Times New Roman" w:hAnsi="Calibri" w:cs="Calibri"/>
                <w:color w:val="000000"/>
                <w:lang w:eastAsia="en-GB"/>
              </w:rPr>
              <w:t>Intcp</w:t>
            </w:r>
            <w:proofErr w:type="spellEnd"/>
          </w:p>
        </w:tc>
      </w:tr>
    </w:tbl>
    <w:p w14:paraId="70EE6FC9" w14:textId="77777777" w:rsidR="00F4448A" w:rsidRDefault="00F4448A" w:rsidP="00C559CF">
      <w:pPr>
        <w:tabs>
          <w:tab w:val="left" w:pos="1966"/>
        </w:tabs>
      </w:pPr>
    </w:p>
    <w:p w14:paraId="06436E2E" w14:textId="77777777" w:rsidR="00F4448A" w:rsidRDefault="00F4448A" w:rsidP="00C559CF">
      <w:pPr>
        <w:tabs>
          <w:tab w:val="left" w:pos="1966"/>
        </w:tabs>
      </w:pPr>
      <w:r>
        <w:rPr>
          <w:noProof/>
        </w:rPr>
        <w:drawing>
          <wp:inline distT="0" distB="0" distL="0" distR="0" wp14:anchorId="545C507C" wp14:editId="7031E9BF">
            <wp:extent cx="3448050" cy="1585913"/>
            <wp:effectExtent l="0" t="0" r="0" b="14605"/>
            <wp:docPr id="408" name="Chart 408">
              <a:extLst xmlns:a="http://schemas.openxmlformats.org/drawingml/2006/main">
                <a:ext uri="{FF2B5EF4-FFF2-40B4-BE49-F238E27FC236}">
                  <a16:creationId xmlns:a16="http://schemas.microsoft.com/office/drawing/2014/main" id="{C62A10BB-72A4-418F-B69C-EBFA66998B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25AC0" w14:paraId="0E7B4A33" w14:textId="77777777" w:rsidTr="00C559CF">
        <w:trPr>
          <w:trHeight w:val="300"/>
        </w:trPr>
        <w:tc>
          <w:tcPr>
            <w:tcW w:w="1120" w:type="dxa"/>
            <w:tcBorders>
              <w:top w:val="nil"/>
              <w:left w:val="nil"/>
              <w:bottom w:val="nil"/>
              <w:right w:val="nil"/>
            </w:tcBorders>
            <w:shd w:val="clear" w:color="auto" w:fill="auto"/>
            <w:noWrap/>
            <w:vAlign w:val="bottom"/>
            <w:hideMark/>
          </w:tcPr>
          <w:p w14:paraId="63E68D6F"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ECCDA68"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0.93791</w:t>
            </w:r>
          </w:p>
        </w:tc>
        <w:tc>
          <w:tcPr>
            <w:tcW w:w="1053" w:type="dxa"/>
            <w:tcBorders>
              <w:top w:val="nil"/>
              <w:left w:val="nil"/>
              <w:bottom w:val="nil"/>
              <w:right w:val="nil"/>
            </w:tcBorders>
            <w:shd w:val="clear" w:color="auto" w:fill="auto"/>
            <w:noWrap/>
            <w:vAlign w:val="bottom"/>
            <w:hideMark/>
          </w:tcPr>
          <w:p w14:paraId="33E37DA8"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1.9E-05</w:t>
            </w:r>
          </w:p>
        </w:tc>
        <w:tc>
          <w:tcPr>
            <w:tcW w:w="1283" w:type="dxa"/>
            <w:tcBorders>
              <w:top w:val="nil"/>
              <w:left w:val="nil"/>
              <w:bottom w:val="nil"/>
              <w:right w:val="nil"/>
            </w:tcBorders>
            <w:shd w:val="clear" w:color="auto" w:fill="auto"/>
            <w:noWrap/>
            <w:vAlign w:val="bottom"/>
            <w:hideMark/>
          </w:tcPr>
          <w:p w14:paraId="39586083"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Intercept</w:t>
            </w:r>
          </w:p>
        </w:tc>
      </w:tr>
      <w:tr w:rsidR="00F4448A" w:rsidRPr="00225AC0" w14:paraId="6398455B" w14:textId="77777777" w:rsidTr="00C559CF">
        <w:trPr>
          <w:trHeight w:val="300"/>
        </w:trPr>
        <w:tc>
          <w:tcPr>
            <w:tcW w:w="1120" w:type="dxa"/>
            <w:tcBorders>
              <w:top w:val="nil"/>
              <w:left w:val="nil"/>
              <w:bottom w:val="nil"/>
              <w:right w:val="nil"/>
            </w:tcBorders>
            <w:shd w:val="clear" w:color="auto" w:fill="auto"/>
            <w:noWrap/>
            <w:vAlign w:val="bottom"/>
            <w:hideMark/>
          </w:tcPr>
          <w:p w14:paraId="2ADA3A61"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0FE6964"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0.060297</w:t>
            </w:r>
          </w:p>
        </w:tc>
        <w:tc>
          <w:tcPr>
            <w:tcW w:w="1053" w:type="dxa"/>
            <w:tcBorders>
              <w:top w:val="nil"/>
              <w:left w:val="nil"/>
              <w:bottom w:val="nil"/>
              <w:right w:val="nil"/>
            </w:tcBorders>
            <w:shd w:val="clear" w:color="auto" w:fill="auto"/>
            <w:noWrap/>
            <w:vAlign w:val="bottom"/>
            <w:hideMark/>
          </w:tcPr>
          <w:p w14:paraId="0B1DE61E" w14:textId="77777777" w:rsidR="00F4448A" w:rsidRPr="00225AC0" w:rsidRDefault="00F4448A" w:rsidP="00C559CF">
            <w:pPr>
              <w:spacing w:after="0" w:line="240" w:lineRule="auto"/>
              <w:jc w:val="right"/>
              <w:rPr>
                <w:rFonts w:ascii="Calibri" w:eastAsia="Times New Roman" w:hAnsi="Calibri" w:cs="Calibri"/>
                <w:color w:val="000000"/>
                <w:lang w:eastAsia="en-GB"/>
              </w:rPr>
            </w:pPr>
            <w:r w:rsidRPr="00225AC0">
              <w:rPr>
                <w:rFonts w:ascii="Calibri" w:eastAsia="Times New Roman" w:hAnsi="Calibri" w:cs="Calibri"/>
                <w:color w:val="000000"/>
                <w:lang w:eastAsia="en-GB"/>
              </w:rPr>
              <w:t>0.000282</w:t>
            </w:r>
          </w:p>
        </w:tc>
        <w:tc>
          <w:tcPr>
            <w:tcW w:w="1283" w:type="dxa"/>
            <w:tcBorders>
              <w:top w:val="nil"/>
              <w:left w:val="nil"/>
              <w:bottom w:val="nil"/>
              <w:right w:val="nil"/>
            </w:tcBorders>
            <w:shd w:val="clear" w:color="auto" w:fill="auto"/>
            <w:noWrap/>
            <w:vAlign w:val="bottom"/>
            <w:hideMark/>
          </w:tcPr>
          <w:p w14:paraId="1511B6A3" w14:textId="77777777" w:rsidR="00F4448A" w:rsidRPr="00225AC0" w:rsidRDefault="00F4448A" w:rsidP="00C559CF">
            <w:pPr>
              <w:spacing w:after="0" w:line="240" w:lineRule="auto"/>
              <w:rPr>
                <w:rFonts w:ascii="Calibri" w:eastAsia="Times New Roman" w:hAnsi="Calibri" w:cs="Calibri"/>
                <w:color w:val="000000"/>
                <w:lang w:eastAsia="en-GB"/>
              </w:rPr>
            </w:pPr>
            <w:r w:rsidRPr="00225AC0">
              <w:rPr>
                <w:rFonts w:ascii="Calibri" w:eastAsia="Times New Roman" w:hAnsi="Calibri" w:cs="Calibri"/>
                <w:color w:val="000000"/>
                <w:lang w:eastAsia="en-GB"/>
              </w:rPr>
              <w:t xml:space="preserve">Error </w:t>
            </w:r>
            <w:proofErr w:type="spellStart"/>
            <w:r w:rsidRPr="00225AC0">
              <w:rPr>
                <w:rFonts w:ascii="Calibri" w:eastAsia="Times New Roman" w:hAnsi="Calibri" w:cs="Calibri"/>
                <w:color w:val="000000"/>
                <w:lang w:eastAsia="en-GB"/>
              </w:rPr>
              <w:t>Intcp</w:t>
            </w:r>
            <w:proofErr w:type="spellEnd"/>
          </w:p>
        </w:tc>
      </w:tr>
    </w:tbl>
    <w:p w14:paraId="63A9B276" w14:textId="77777777" w:rsidR="00F4448A" w:rsidRDefault="00F4448A" w:rsidP="00C559CF">
      <w:pPr>
        <w:tabs>
          <w:tab w:val="left" w:pos="1966"/>
        </w:tabs>
      </w:pPr>
    </w:p>
    <w:p w14:paraId="0030431F" w14:textId="77777777" w:rsidR="00F4448A" w:rsidRDefault="00F4448A" w:rsidP="00C559CF">
      <w:pPr>
        <w:tabs>
          <w:tab w:val="left" w:pos="1966"/>
        </w:tabs>
      </w:pPr>
      <w:r>
        <w:rPr>
          <w:noProof/>
        </w:rPr>
        <w:drawing>
          <wp:inline distT="0" distB="0" distL="0" distR="0" wp14:anchorId="33D49800" wp14:editId="545EDCA2">
            <wp:extent cx="3448050" cy="1585913"/>
            <wp:effectExtent l="0" t="0" r="0" b="14605"/>
            <wp:docPr id="409" name="Chart 409">
              <a:extLst xmlns:a="http://schemas.openxmlformats.org/drawingml/2006/main">
                <a:ext uri="{FF2B5EF4-FFF2-40B4-BE49-F238E27FC236}">
                  <a16:creationId xmlns:a16="http://schemas.microsoft.com/office/drawing/2014/main" id="{77DE25B2-ABD1-433A-9FE5-99F83EA59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A532A5" w14:paraId="7F887A16" w14:textId="77777777" w:rsidTr="00C559CF">
        <w:trPr>
          <w:trHeight w:val="300"/>
        </w:trPr>
        <w:tc>
          <w:tcPr>
            <w:tcW w:w="1120" w:type="dxa"/>
            <w:tcBorders>
              <w:top w:val="nil"/>
              <w:left w:val="nil"/>
              <w:bottom w:val="nil"/>
              <w:right w:val="nil"/>
            </w:tcBorders>
            <w:shd w:val="clear" w:color="auto" w:fill="auto"/>
            <w:noWrap/>
            <w:vAlign w:val="bottom"/>
            <w:hideMark/>
          </w:tcPr>
          <w:p w14:paraId="568B9F1A" w14:textId="77777777" w:rsidR="00F4448A" w:rsidRPr="00A532A5" w:rsidRDefault="00F4448A" w:rsidP="00C559CF">
            <w:pPr>
              <w:spacing w:after="0" w:line="240" w:lineRule="auto"/>
              <w:rPr>
                <w:rFonts w:ascii="Calibri" w:eastAsia="Times New Roman" w:hAnsi="Calibri" w:cs="Calibri"/>
                <w:color w:val="000000"/>
                <w:lang w:eastAsia="en-GB"/>
              </w:rPr>
            </w:pPr>
            <w:r w:rsidRPr="00A532A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563940B" w14:textId="77777777" w:rsidR="00F4448A" w:rsidRPr="00A532A5" w:rsidRDefault="00F4448A" w:rsidP="00C559CF">
            <w:pPr>
              <w:spacing w:after="0" w:line="240" w:lineRule="auto"/>
              <w:jc w:val="right"/>
              <w:rPr>
                <w:rFonts w:ascii="Calibri" w:eastAsia="Times New Roman" w:hAnsi="Calibri" w:cs="Calibri"/>
                <w:color w:val="000000"/>
                <w:lang w:eastAsia="en-GB"/>
              </w:rPr>
            </w:pPr>
            <w:r w:rsidRPr="00A532A5">
              <w:rPr>
                <w:rFonts w:ascii="Calibri" w:eastAsia="Times New Roman" w:hAnsi="Calibri" w:cs="Calibri"/>
                <w:color w:val="000000"/>
                <w:lang w:eastAsia="en-GB"/>
              </w:rPr>
              <w:t>0.450016</w:t>
            </w:r>
          </w:p>
        </w:tc>
        <w:tc>
          <w:tcPr>
            <w:tcW w:w="1114" w:type="dxa"/>
            <w:tcBorders>
              <w:top w:val="nil"/>
              <w:left w:val="nil"/>
              <w:bottom w:val="nil"/>
              <w:right w:val="nil"/>
            </w:tcBorders>
            <w:shd w:val="clear" w:color="auto" w:fill="auto"/>
            <w:noWrap/>
            <w:vAlign w:val="bottom"/>
            <w:hideMark/>
          </w:tcPr>
          <w:p w14:paraId="18334BEE" w14:textId="77777777" w:rsidR="00F4448A" w:rsidRPr="00A532A5" w:rsidRDefault="00F4448A" w:rsidP="00C559CF">
            <w:pPr>
              <w:spacing w:after="0" w:line="240" w:lineRule="auto"/>
              <w:jc w:val="right"/>
              <w:rPr>
                <w:rFonts w:ascii="Calibri" w:eastAsia="Times New Roman" w:hAnsi="Calibri" w:cs="Calibri"/>
                <w:color w:val="000000"/>
                <w:lang w:eastAsia="en-GB"/>
              </w:rPr>
            </w:pPr>
            <w:r w:rsidRPr="00A532A5">
              <w:rPr>
                <w:rFonts w:ascii="Calibri" w:eastAsia="Times New Roman" w:hAnsi="Calibri" w:cs="Calibri"/>
                <w:color w:val="000000"/>
                <w:lang w:eastAsia="en-GB"/>
              </w:rPr>
              <w:t>4.54E-05</w:t>
            </w:r>
          </w:p>
        </w:tc>
        <w:tc>
          <w:tcPr>
            <w:tcW w:w="1283" w:type="dxa"/>
            <w:tcBorders>
              <w:top w:val="nil"/>
              <w:left w:val="nil"/>
              <w:bottom w:val="nil"/>
              <w:right w:val="nil"/>
            </w:tcBorders>
            <w:shd w:val="clear" w:color="auto" w:fill="auto"/>
            <w:noWrap/>
            <w:vAlign w:val="bottom"/>
            <w:hideMark/>
          </w:tcPr>
          <w:p w14:paraId="02F4AC73" w14:textId="77777777" w:rsidR="00F4448A" w:rsidRPr="00A532A5" w:rsidRDefault="00F4448A" w:rsidP="00C559CF">
            <w:pPr>
              <w:spacing w:after="0" w:line="240" w:lineRule="auto"/>
              <w:rPr>
                <w:rFonts w:ascii="Calibri" w:eastAsia="Times New Roman" w:hAnsi="Calibri" w:cs="Calibri"/>
                <w:color w:val="000000"/>
                <w:lang w:eastAsia="en-GB"/>
              </w:rPr>
            </w:pPr>
            <w:r w:rsidRPr="00A532A5">
              <w:rPr>
                <w:rFonts w:ascii="Calibri" w:eastAsia="Times New Roman" w:hAnsi="Calibri" w:cs="Calibri"/>
                <w:color w:val="000000"/>
                <w:lang w:eastAsia="en-GB"/>
              </w:rPr>
              <w:t>Intercept</w:t>
            </w:r>
          </w:p>
        </w:tc>
      </w:tr>
      <w:tr w:rsidR="00F4448A" w:rsidRPr="00A532A5" w14:paraId="7B813A1B" w14:textId="77777777" w:rsidTr="00C559CF">
        <w:trPr>
          <w:trHeight w:val="300"/>
        </w:trPr>
        <w:tc>
          <w:tcPr>
            <w:tcW w:w="1120" w:type="dxa"/>
            <w:tcBorders>
              <w:top w:val="nil"/>
              <w:left w:val="nil"/>
              <w:bottom w:val="nil"/>
              <w:right w:val="nil"/>
            </w:tcBorders>
            <w:shd w:val="clear" w:color="auto" w:fill="auto"/>
            <w:noWrap/>
            <w:vAlign w:val="bottom"/>
            <w:hideMark/>
          </w:tcPr>
          <w:p w14:paraId="31C094AF" w14:textId="77777777" w:rsidR="00F4448A" w:rsidRPr="00A532A5" w:rsidRDefault="00F4448A" w:rsidP="00C559CF">
            <w:pPr>
              <w:spacing w:after="0" w:line="240" w:lineRule="auto"/>
              <w:rPr>
                <w:rFonts w:ascii="Calibri" w:eastAsia="Times New Roman" w:hAnsi="Calibri" w:cs="Calibri"/>
                <w:color w:val="000000"/>
                <w:lang w:eastAsia="en-GB"/>
              </w:rPr>
            </w:pPr>
            <w:r w:rsidRPr="00A532A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414BD57" w14:textId="77777777" w:rsidR="00F4448A" w:rsidRPr="00A532A5" w:rsidRDefault="00F4448A" w:rsidP="00C559CF">
            <w:pPr>
              <w:spacing w:after="0" w:line="240" w:lineRule="auto"/>
              <w:jc w:val="right"/>
              <w:rPr>
                <w:rFonts w:ascii="Calibri" w:eastAsia="Times New Roman" w:hAnsi="Calibri" w:cs="Calibri"/>
                <w:color w:val="000000"/>
                <w:lang w:eastAsia="en-GB"/>
              </w:rPr>
            </w:pPr>
            <w:r w:rsidRPr="00A532A5">
              <w:rPr>
                <w:rFonts w:ascii="Calibri" w:eastAsia="Times New Roman" w:hAnsi="Calibri" w:cs="Calibri"/>
                <w:color w:val="000000"/>
                <w:lang w:eastAsia="en-GB"/>
              </w:rPr>
              <w:t>0.018709</w:t>
            </w:r>
          </w:p>
        </w:tc>
        <w:tc>
          <w:tcPr>
            <w:tcW w:w="1114" w:type="dxa"/>
            <w:tcBorders>
              <w:top w:val="nil"/>
              <w:left w:val="nil"/>
              <w:bottom w:val="nil"/>
              <w:right w:val="nil"/>
            </w:tcBorders>
            <w:shd w:val="clear" w:color="auto" w:fill="auto"/>
            <w:noWrap/>
            <w:vAlign w:val="bottom"/>
            <w:hideMark/>
          </w:tcPr>
          <w:p w14:paraId="6AB07C2F" w14:textId="77777777" w:rsidR="00F4448A" w:rsidRPr="00A532A5" w:rsidRDefault="00F4448A" w:rsidP="00C559CF">
            <w:pPr>
              <w:spacing w:after="0" w:line="240" w:lineRule="auto"/>
              <w:jc w:val="right"/>
              <w:rPr>
                <w:rFonts w:ascii="Calibri" w:eastAsia="Times New Roman" w:hAnsi="Calibri" w:cs="Calibri"/>
                <w:color w:val="000000"/>
                <w:lang w:eastAsia="en-GB"/>
              </w:rPr>
            </w:pPr>
            <w:r w:rsidRPr="00A532A5">
              <w:rPr>
                <w:rFonts w:ascii="Calibri" w:eastAsia="Times New Roman" w:hAnsi="Calibri" w:cs="Calibri"/>
                <w:color w:val="000000"/>
                <w:lang w:eastAsia="en-GB"/>
              </w:rPr>
              <w:t>8.76E-05</w:t>
            </w:r>
          </w:p>
        </w:tc>
        <w:tc>
          <w:tcPr>
            <w:tcW w:w="1283" w:type="dxa"/>
            <w:tcBorders>
              <w:top w:val="nil"/>
              <w:left w:val="nil"/>
              <w:bottom w:val="nil"/>
              <w:right w:val="nil"/>
            </w:tcBorders>
            <w:shd w:val="clear" w:color="auto" w:fill="auto"/>
            <w:noWrap/>
            <w:vAlign w:val="bottom"/>
            <w:hideMark/>
          </w:tcPr>
          <w:p w14:paraId="0F98FF27" w14:textId="77777777" w:rsidR="00F4448A" w:rsidRPr="00A532A5" w:rsidRDefault="00F4448A" w:rsidP="00C559CF">
            <w:pPr>
              <w:spacing w:after="0" w:line="240" w:lineRule="auto"/>
              <w:rPr>
                <w:rFonts w:ascii="Calibri" w:eastAsia="Times New Roman" w:hAnsi="Calibri" w:cs="Calibri"/>
                <w:color w:val="000000"/>
                <w:lang w:eastAsia="en-GB"/>
              </w:rPr>
            </w:pPr>
            <w:r w:rsidRPr="00A532A5">
              <w:rPr>
                <w:rFonts w:ascii="Calibri" w:eastAsia="Times New Roman" w:hAnsi="Calibri" w:cs="Calibri"/>
                <w:color w:val="000000"/>
                <w:lang w:eastAsia="en-GB"/>
              </w:rPr>
              <w:t xml:space="preserve">Error </w:t>
            </w:r>
            <w:proofErr w:type="spellStart"/>
            <w:r w:rsidRPr="00A532A5">
              <w:rPr>
                <w:rFonts w:ascii="Calibri" w:eastAsia="Times New Roman" w:hAnsi="Calibri" w:cs="Calibri"/>
                <w:color w:val="000000"/>
                <w:lang w:eastAsia="en-GB"/>
              </w:rPr>
              <w:t>Intcp</w:t>
            </w:r>
            <w:proofErr w:type="spellEnd"/>
          </w:p>
        </w:tc>
      </w:tr>
    </w:tbl>
    <w:p w14:paraId="279F0DD4" w14:textId="77777777" w:rsidR="00F4448A" w:rsidRDefault="00F4448A" w:rsidP="00C559CF">
      <w:pPr>
        <w:tabs>
          <w:tab w:val="left" w:pos="1966"/>
        </w:tabs>
      </w:pPr>
    </w:p>
    <w:p w14:paraId="1BE246C6" w14:textId="77777777" w:rsidR="00F4448A" w:rsidRDefault="00F4448A" w:rsidP="00C559CF">
      <w:pPr>
        <w:tabs>
          <w:tab w:val="left" w:pos="1966"/>
        </w:tabs>
      </w:pPr>
    </w:p>
    <w:p w14:paraId="52C1DBB7" w14:textId="77777777" w:rsidR="00F4448A" w:rsidRDefault="00F4448A" w:rsidP="00C559CF">
      <w:pPr>
        <w:tabs>
          <w:tab w:val="left" w:pos="1966"/>
        </w:tabs>
      </w:pPr>
    </w:p>
    <w:p w14:paraId="7216E7C0" w14:textId="77777777" w:rsidR="00F4448A" w:rsidRDefault="00F4448A" w:rsidP="00C559CF">
      <w:pPr>
        <w:pStyle w:val="Heading3"/>
      </w:pPr>
      <w:bookmarkStart w:id="215" w:name="_Toc59899680"/>
      <w:r>
        <w:lastRenderedPageBreak/>
        <w:t>6.4.3 Second order rate constants for transesterification reactions in acetonitrile pyrrole mixtures</w:t>
      </w:r>
      <w:bookmarkEnd w:id="215"/>
    </w:p>
    <w:p w14:paraId="73C59CA5" w14:textId="77777777" w:rsidR="00F4448A" w:rsidRPr="00856F61" w:rsidRDefault="00F4448A" w:rsidP="00C559CF">
      <w:pPr>
        <w:pStyle w:val="Heading4"/>
      </w:pPr>
      <w:r>
        <w:t>6.4.3.1 3-nitrophenolate tetrabutylammonium reaction with 4-nitrophenylacetate</w:t>
      </w:r>
    </w:p>
    <w:tbl>
      <w:tblPr>
        <w:tblW w:w="7420" w:type="dxa"/>
        <w:tblLook w:val="04A0" w:firstRow="1" w:lastRow="0" w:firstColumn="1" w:lastColumn="0" w:noHBand="0" w:noVBand="1"/>
      </w:tblPr>
      <w:tblGrid>
        <w:gridCol w:w="1660"/>
        <w:gridCol w:w="1053"/>
        <w:gridCol w:w="1053"/>
        <w:gridCol w:w="1053"/>
        <w:gridCol w:w="1053"/>
        <w:gridCol w:w="1053"/>
        <w:gridCol w:w="960"/>
      </w:tblGrid>
      <w:tr w:rsidR="00F4448A" w:rsidRPr="005366A6" w14:paraId="407DDD58" w14:textId="77777777" w:rsidTr="00C559CF">
        <w:trPr>
          <w:trHeight w:val="360"/>
        </w:trPr>
        <w:tc>
          <w:tcPr>
            <w:tcW w:w="1660" w:type="dxa"/>
            <w:tcBorders>
              <w:top w:val="nil"/>
              <w:left w:val="nil"/>
              <w:bottom w:val="nil"/>
              <w:right w:val="nil"/>
            </w:tcBorders>
            <w:shd w:val="clear" w:color="auto" w:fill="auto"/>
            <w:noWrap/>
            <w:vAlign w:val="bottom"/>
            <w:hideMark/>
          </w:tcPr>
          <w:p w14:paraId="7F17555B" w14:textId="77777777" w:rsidR="00F4448A" w:rsidRPr="005366A6" w:rsidRDefault="00F4448A" w:rsidP="00C559CF">
            <w:pPr>
              <w:spacing w:after="0" w:line="240" w:lineRule="auto"/>
              <w:rPr>
                <w:rFonts w:ascii="Times New Roman" w:eastAsia="Times New Roman" w:hAnsi="Times New Roman" w:cs="Times New Roman"/>
                <w:sz w:val="24"/>
                <w:szCs w:val="24"/>
                <w:lang w:eastAsia="en-GB"/>
              </w:rPr>
            </w:pPr>
          </w:p>
        </w:tc>
        <w:tc>
          <w:tcPr>
            <w:tcW w:w="3840" w:type="dxa"/>
            <w:gridSpan w:val="4"/>
            <w:tcBorders>
              <w:top w:val="nil"/>
              <w:left w:val="nil"/>
              <w:bottom w:val="nil"/>
              <w:right w:val="nil"/>
            </w:tcBorders>
            <w:shd w:val="clear" w:color="auto" w:fill="auto"/>
            <w:noWrap/>
            <w:vAlign w:val="bottom"/>
            <w:hideMark/>
          </w:tcPr>
          <w:p w14:paraId="3D328828" w14:textId="77777777" w:rsidR="00F4448A" w:rsidRPr="005366A6" w:rsidRDefault="00F4448A" w:rsidP="00C559CF">
            <w:pPr>
              <w:spacing w:after="0" w:line="240" w:lineRule="auto"/>
              <w:jc w:val="center"/>
              <w:rPr>
                <w:rFonts w:ascii="Calibri" w:eastAsia="Times New Roman" w:hAnsi="Calibri" w:cs="Calibri"/>
                <w:color w:val="000000"/>
                <w:lang w:eastAsia="en-GB"/>
              </w:rPr>
            </w:pPr>
            <w:r w:rsidRPr="005366A6">
              <w:rPr>
                <w:rFonts w:ascii="Calibri" w:eastAsia="Times New Roman" w:hAnsi="Calibri" w:cs="Calibri"/>
                <w:color w:val="000000"/>
                <w:lang w:eastAsia="en-GB"/>
              </w:rPr>
              <w:t xml:space="preserve">Table of </w:t>
            </w:r>
            <w:r w:rsidRPr="005366A6">
              <w:rPr>
                <w:rFonts w:ascii="Calibri" w:eastAsia="Times New Roman" w:hAnsi="Calibri" w:cs="Calibri"/>
                <w:i/>
                <w:iCs/>
                <w:color w:val="000000"/>
                <w:lang w:eastAsia="en-GB"/>
              </w:rPr>
              <w:t>k</w:t>
            </w:r>
            <w:r w:rsidRPr="005366A6">
              <w:rPr>
                <w:rFonts w:ascii="Calibri" w:eastAsia="Times New Roman" w:hAnsi="Calibri" w:cs="Calibri"/>
                <w:color w:val="000000"/>
                <w:vertAlign w:val="subscript"/>
                <w:lang w:eastAsia="en-GB"/>
              </w:rPr>
              <w:t>obs</w:t>
            </w:r>
          </w:p>
        </w:tc>
        <w:tc>
          <w:tcPr>
            <w:tcW w:w="960" w:type="dxa"/>
            <w:tcBorders>
              <w:top w:val="nil"/>
              <w:left w:val="nil"/>
              <w:bottom w:val="nil"/>
              <w:right w:val="nil"/>
            </w:tcBorders>
            <w:shd w:val="clear" w:color="auto" w:fill="auto"/>
            <w:noWrap/>
            <w:vAlign w:val="bottom"/>
            <w:hideMark/>
          </w:tcPr>
          <w:p w14:paraId="569E495C" w14:textId="77777777" w:rsidR="00F4448A" w:rsidRPr="005366A6" w:rsidRDefault="00F4448A" w:rsidP="00C559CF">
            <w:pPr>
              <w:spacing w:after="0" w:line="240" w:lineRule="auto"/>
              <w:jc w:val="center"/>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11713EAB"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r>
      <w:tr w:rsidR="00F4448A" w:rsidRPr="005366A6" w14:paraId="60A1D4F8" w14:textId="77777777" w:rsidTr="00C559CF">
        <w:trPr>
          <w:trHeight w:val="360"/>
        </w:trPr>
        <w:tc>
          <w:tcPr>
            <w:tcW w:w="1660" w:type="dxa"/>
            <w:tcBorders>
              <w:top w:val="nil"/>
              <w:left w:val="nil"/>
              <w:bottom w:val="nil"/>
              <w:right w:val="nil"/>
            </w:tcBorders>
            <w:shd w:val="clear" w:color="auto" w:fill="auto"/>
            <w:noWrap/>
            <w:vAlign w:val="bottom"/>
            <w:hideMark/>
          </w:tcPr>
          <w:p w14:paraId="37A14DCA"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3840" w:type="dxa"/>
            <w:gridSpan w:val="4"/>
            <w:tcBorders>
              <w:top w:val="nil"/>
              <w:left w:val="nil"/>
              <w:bottom w:val="nil"/>
              <w:right w:val="nil"/>
            </w:tcBorders>
            <w:shd w:val="clear" w:color="000000" w:fill="ACB9CA"/>
            <w:noWrap/>
            <w:vAlign w:val="bottom"/>
            <w:hideMark/>
          </w:tcPr>
          <w:p w14:paraId="42320989" w14:textId="77777777" w:rsidR="00F4448A" w:rsidRPr="005366A6" w:rsidRDefault="00F4448A" w:rsidP="00C559CF">
            <w:pPr>
              <w:spacing w:after="0" w:line="240" w:lineRule="auto"/>
              <w:jc w:val="center"/>
              <w:rPr>
                <w:rFonts w:ascii="Calibri" w:eastAsia="Times New Roman" w:hAnsi="Calibri" w:cs="Calibri"/>
                <w:color w:val="000000"/>
                <w:lang w:eastAsia="en-GB"/>
              </w:rPr>
            </w:pPr>
            <w:r w:rsidRPr="005366A6">
              <w:rPr>
                <w:rFonts w:ascii="Calibri" w:eastAsia="Times New Roman" w:hAnsi="Calibri" w:cs="Calibri"/>
                <w:color w:val="000000"/>
                <w:lang w:eastAsia="en-GB"/>
              </w:rPr>
              <w:t>[3-NO</w:t>
            </w:r>
            <w:r w:rsidRPr="005366A6">
              <w:rPr>
                <w:rFonts w:ascii="Calibri" w:eastAsia="Times New Roman" w:hAnsi="Calibri" w:cs="Calibri"/>
                <w:color w:val="000000"/>
                <w:vertAlign w:val="subscript"/>
                <w:lang w:eastAsia="en-GB"/>
              </w:rPr>
              <w:t>2</w:t>
            </w:r>
            <w:r w:rsidRPr="005366A6">
              <w:rPr>
                <w:rFonts w:ascii="Calibri" w:eastAsia="Times New Roman" w:hAnsi="Calibri" w:cs="Calibri"/>
                <w:color w:val="000000"/>
                <w:lang w:eastAsia="en-GB"/>
              </w:rPr>
              <w:t>-PhO TBA]</w:t>
            </w:r>
          </w:p>
        </w:tc>
        <w:tc>
          <w:tcPr>
            <w:tcW w:w="960" w:type="dxa"/>
            <w:tcBorders>
              <w:top w:val="nil"/>
              <w:left w:val="nil"/>
              <w:bottom w:val="nil"/>
              <w:right w:val="nil"/>
            </w:tcBorders>
            <w:shd w:val="clear" w:color="000000" w:fill="ACB9CA"/>
            <w:noWrap/>
            <w:vAlign w:val="bottom"/>
            <w:hideMark/>
          </w:tcPr>
          <w:p w14:paraId="14A4ADBB"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color w:val="000000"/>
                <w:lang w:eastAsia="en-GB"/>
              </w:rPr>
              <w:t> </w:t>
            </w:r>
          </w:p>
        </w:tc>
        <w:tc>
          <w:tcPr>
            <w:tcW w:w="960" w:type="dxa"/>
            <w:tcBorders>
              <w:top w:val="nil"/>
              <w:left w:val="nil"/>
              <w:bottom w:val="nil"/>
              <w:right w:val="nil"/>
            </w:tcBorders>
            <w:shd w:val="clear" w:color="auto" w:fill="auto"/>
            <w:noWrap/>
            <w:vAlign w:val="bottom"/>
            <w:hideMark/>
          </w:tcPr>
          <w:p w14:paraId="0CA99410" w14:textId="77777777" w:rsidR="00F4448A" w:rsidRPr="005366A6" w:rsidRDefault="00F4448A" w:rsidP="00C559CF">
            <w:pPr>
              <w:spacing w:after="0" w:line="240" w:lineRule="auto"/>
              <w:rPr>
                <w:rFonts w:ascii="Calibri" w:eastAsia="Times New Roman" w:hAnsi="Calibri" w:cs="Calibri"/>
                <w:color w:val="000000"/>
                <w:lang w:eastAsia="en-GB"/>
              </w:rPr>
            </w:pPr>
          </w:p>
        </w:tc>
      </w:tr>
      <w:tr w:rsidR="00F4448A" w:rsidRPr="005366A6" w14:paraId="25130C13" w14:textId="77777777" w:rsidTr="00C559CF">
        <w:trPr>
          <w:trHeight w:val="360"/>
        </w:trPr>
        <w:tc>
          <w:tcPr>
            <w:tcW w:w="1660" w:type="dxa"/>
            <w:tcBorders>
              <w:top w:val="nil"/>
              <w:left w:val="nil"/>
              <w:bottom w:val="single" w:sz="4" w:space="0" w:color="auto"/>
              <w:right w:val="single" w:sz="4" w:space="0" w:color="auto"/>
            </w:tcBorders>
            <w:shd w:val="clear" w:color="000000" w:fill="FCE4D6"/>
            <w:noWrap/>
            <w:vAlign w:val="bottom"/>
            <w:hideMark/>
          </w:tcPr>
          <w:p w14:paraId="3B741FE9"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color w:val="000000"/>
                <w:lang w:eastAsia="en-GB"/>
              </w:rPr>
              <w:t>[CHCl</w:t>
            </w:r>
            <w:r w:rsidRPr="005366A6">
              <w:rPr>
                <w:rFonts w:ascii="Calibri" w:eastAsia="Times New Roman" w:hAnsi="Calibri" w:cs="Calibri"/>
                <w:color w:val="000000"/>
                <w:vertAlign w:val="subscript"/>
                <w:lang w:eastAsia="en-GB"/>
              </w:rPr>
              <w:t>3</w:t>
            </w:r>
            <w:r w:rsidRPr="005366A6">
              <w:rPr>
                <w:rFonts w:ascii="Calibri" w:eastAsia="Times New Roman" w:hAnsi="Calibri" w:cs="Calibri"/>
                <w:color w:val="000000"/>
                <w:lang w:eastAsia="en-GB"/>
              </w:rPr>
              <w:t>]in CH</w:t>
            </w:r>
            <w:r w:rsidRPr="005366A6">
              <w:rPr>
                <w:rFonts w:ascii="Calibri" w:eastAsia="Times New Roman" w:hAnsi="Calibri" w:cs="Calibri"/>
                <w:color w:val="000000"/>
                <w:vertAlign w:val="subscript"/>
                <w:lang w:eastAsia="en-GB"/>
              </w:rPr>
              <w:t>3</w:t>
            </w:r>
            <w:r w:rsidRPr="005366A6">
              <w:rPr>
                <w:rFonts w:ascii="Calibri" w:eastAsia="Times New Roman" w:hAnsi="Calibri" w:cs="Calibri"/>
                <w:color w:val="000000"/>
                <w:lang w:eastAsia="en-GB"/>
              </w:rPr>
              <w:t>CN</w:t>
            </w:r>
          </w:p>
        </w:tc>
        <w:tc>
          <w:tcPr>
            <w:tcW w:w="960" w:type="dxa"/>
            <w:tcBorders>
              <w:top w:val="nil"/>
              <w:left w:val="nil"/>
              <w:bottom w:val="single" w:sz="4" w:space="0" w:color="auto"/>
              <w:right w:val="nil"/>
            </w:tcBorders>
            <w:shd w:val="clear" w:color="000000" w:fill="ACB9CA"/>
            <w:noWrap/>
            <w:vAlign w:val="bottom"/>
            <w:hideMark/>
          </w:tcPr>
          <w:p w14:paraId="70F9041C"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1</w:t>
            </w:r>
          </w:p>
        </w:tc>
        <w:tc>
          <w:tcPr>
            <w:tcW w:w="960" w:type="dxa"/>
            <w:tcBorders>
              <w:top w:val="nil"/>
              <w:left w:val="nil"/>
              <w:bottom w:val="single" w:sz="4" w:space="0" w:color="auto"/>
              <w:right w:val="nil"/>
            </w:tcBorders>
            <w:shd w:val="clear" w:color="000000" w:fill="ACB9CA"/>
            <w:noWrap/>
            <w:vAlign w:val="bottom"/>
            <w:hideMark/>
          </w:tcPr>
          <w:p w14:paraId="1C1F978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2</w:t>
            </w:r>
          </w:p>
        </w:tc>
        <w:tc>
          <w:tcPr>
            <w:tcW w:w="960" w:type="dxa"/>
            <w:tcBorders>
              <w:top w:val="nil"/>
              <w:left w:val="nil"/>
              <w:bottom w:val="single" w:sz="4" w:space="0" w:color="auto"/>
              <w:right w:val="nil"/>
            </w:tcBorders>
            <w:shd w:val="clear" w:color="000000" w:fill="ACB9CA"/>
            <w:noWrap/>
            <w:vAlign w:val="bottom"/>
            <w:hideMark/>
          </w:tcPr>
          <w:p w14:paraId="03055C3B"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5</w:t>
            </w:r>
          </w:p>
        </w:tc>
        <w:tc>
          <w:tcPr>
            <w:tcW w:w="960" w:type="dxa"/>
            <w:tcBorders>
              <w:top w:val="nil"/>
              <w:left w:val="nil"/>
              <w:bottom w:val="single" w:sz="4" w:space="0" w:color="auto"/>
              <w:right w:val="nil"/>
            </w:tcBorders>
            <w:shd w:val="clear" w:color="000000" w:fill="ACB9CA"/>
            <w:noWrap/>
            <w:vAlign w:val="bottom"/>
            <w:hideMark/>
          </w:tcPr>
          <w:p w14:paraId="7FB007C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5</w:t>
            </w:r>
          </w:p>
        </w:tc>
        <w:tc>
          <w:tcPr>
            <w:tcW w:w="960" w:type="dxa"/>
            <w:tcBorders>
              <w:top w:val="nil"/>
              <w:left w:val="nil"/>
              <w:bottom w:val="nil"/>
              <w:right w:val="nil"/>
            </w:tcBorders>
            <w:shd w:val="clear" w:color="000000" w:fill="ACB9CA"/>
            <w:noWrap/>
            <w:vAlign w:val="bottom"/>
            <w:hideMark/>
          </w:tcPr>
          <w:p w14:paraId="1F26DD3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65</w:t>
            </w:r>
          </w:p>
        </w:tc>
        <w:tc>
          <w:tcPr>
            <w:tcW w:w="960" w:type="dxa"/>
            <w:tcBorders>
              <w:top w:val="nil"/>
              <w:left w:val="single" w:sz="4" w:space="0" w:color="auto"/>
              <w:bottom w:val="single" w:sz="4" w:space="0" w:color="auto"/>
              <w:right w:val="nil"/>
            </w:tcBorders>
            <w:shd w:val="clear" w:color="000000" w:fill="F4B084"/>
            <w:noWrap/>
            <w:vAlign w:val="bottom"/>
            <w:hideMark/>
          </w:tcPr>
          <w:p w14:paraId="31019738"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i/>
                <w:iCs/>
                <w:color w:val="000000"/>
                <w:lang w:eastAsia="en-GB"/>
              </w:rPr>
              <w:t>k</w:t>
            </w:r>
            <w:r w:rsidRPr="005366A6">
              <w:rPr>
                <w:rFonts w:ascii="Calibri" w:eastAsia="Times New Roman" w:hAnsi="Calibri" w:cs="Calibri"/>
                <w:color w:val="000000"/>
                <w:vertAlign w:val="subscript"/>
                <w:lang w:eastAsia="en-GB"/>
              </w:rPr>
              <w:t>2</w:t>
            </w:r>
          </w:p>
        </w:tc>
      </w:tr>
      <w:tr w:rsidR="00F4448A" w:rsidRPr="005366A6" w14:paraId="27232C5D"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66C2E860"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3528</w:t>
            </w:r>
          </w:p>
        </w:tc>
        <w:tc>
          <w:tcPr>
            <w:tcW w:w="960" w:type="dxa"/>
            <w:tcBorders>
              <w:top w:val="nil"/>
              <w:left w:val="nil"/>
              <w:bottom w:val="nil"/>
              <w:right w:val="nil"/>
            </w:tcBorders>
            <w:shd w:val="clear" w:color="auto" w:fill="auto"/>
            <w:noWrap/>
            <w:vAlign w:val="bottom"/>
            <w:hideMark/>
          </w:tcPr>
          <w:p w14:paraId="5E59A2E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402</w:t>
            </w:r>
          </w:p>
        </w:tc>
        <w:tc>
          <w:tcPr>
            <w:tcW w:w="960" w:type="dxa"/>
            <w:tcBorders>
              <w:top w:val="nil"/>
              <w:left w:val="nil"/>
              <w:bottom w:val="nil"/>
              <w:right w:val="nil"/>
            </w:tcBorders>
            <w:shd w:val="clear" w:color="auto" w:fill="auto"/>
            <w:noWrap/>
            <w:vAlign w:val="bottom"/>
            <w:hideMark/>
          </w:tcPr>
          <w:p w14:paraId="2FCB9E0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8251</w:t>
            </w:r>
          </w:p>
        </w:tc>
        <w:tc>
          <w:tcPr>
            <w:tcW w:w="960" w:type="dxa"/>
            <w:tcBorders>
              <w:top w:val="nil"/>
              <w:left w:val="nil"/>
              <w:bottom w:val="nil"/>
              <w:right w:val="nil"/>
            </w:tcBorders>
            <w:shd w:val="clear" w:color="auto" w:fill="auto"/>
            <w:noWrap/>
            <w:vAlign w:val="bottom"/>
            <w:hideMark/>
          </w:tcPr>
          <w:p w14:paraId="317A8D7F"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22306</w:t>
            </w:r>
          </w:p>
        </w:tc>
        <w:tc>
          <w:tcPr>
            <w:tcW w:w="960" w:type="dxa"/>
            <w:tcBorders>
              <w:top w:val="nil"/>
              <w:left w:val="nil"/>
              <w:bottom w:val="nil"/>
              <w:right w:val="nil"/>
            </w:tcBorders>
            <w:shd w:val="clear" w:color="auto" w:fill="auto"/>
            <w:noWrap/>
            <w:vAlign w:val="bottom"/>
            <w:hideMark/>
          </w:tcPr>
          <w:p w14:paraId="45930CE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7996</w:t>
            </w:r>
          </w:p>
        </w:tc>
        <w:tc>
          <w:tcPr>
            <w:tcW w:w="960" w:type="dxa"/>
            <w:tcBorders>
              <w:top w:val="nil"/>
              <w:left w:val="nil"/>
              <w:bottom w:val="nil"/>
              <w:right w:val="nil"/>
            </w:tcBorders>
            <w:shd w:val="clear" w:color="auto" w:fill="auto"/>
            <w:noWrap/>
            <w:vAlign w:val="bottom"/>
            <w:hideMark/>
          </w:tcPr>
          <w:p w14:paraId="356252CE"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24699</w:t>
            </w:r>
          </w:p>
        </w:tc>
        <w:tc>
          <w:tcPr>
            <w:tcW w:w="960" w:type="dxa"/>
            <w:tcBorders>
              <w:top w:val="nil"/>
              <w:left w:val="single" w:sz="4" w:space="0" w:color="auto"/>
              <w:bottom w:val="nil"/>
              <w:right w:val="nil"/>
            </w:tcBorders>
            <w:shd w:val="clear" w:color="000000" w:fill="F4B084"/>
            <w:noWrap/>
            <w:vAlign w:val="bottom"/>
            <w:hideMark/>
          </w:tcPr>
          <w:p w14:paraId="180F89B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38.309</w:t>
            </w:r>
          </w:p>
        </w:tc>
      </w:tr>
      <w:tr w:rsidR="00F4448A" w:rsidRPr="005366A6" w14:paraId="78CCC734"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0B69C16F"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7056</w:t>
            </w:r>
          </w:p>
        </w:tc>
        <w:tc>
          <w:tcPr>
            <w:tcW w:w="960" w:type="dxa"/>
            <w:tcBorders>
              <w:top w:val="nil"/>
              <w:left w:val="nil"/>
              <w:bottom w:val="nil"/>
              <w:right w:val="nil"/>
            </w:tcBorders>
            <w:shd w:val="clear" w:color="auto" w:fill="auto"/>
            <w:noWrap/>
            <w:vAlign w:val="bottom"/>
            <w:hideMark/>
          </w:tcPr>
          <w:p w14:paraId="732E640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3156</w:t>
            </w:r>
          </w:p>
        </w:tc>
        <w:tc>
          <w:tcPr>
            <w:tcW w:w="960" w:type="dxa"/>
            <w:tcBorders>
              <w:top w:val="nil"/>
              <w:left w:val="nil"/>
              <w:bottom w:val="nil"/>
              <w:right w:val="nil"/>
            </w:tcBorders>
            <w:shd w:val="clear" w:color="auto" w:fill="auto"/>
            <w:noWrap/>
            <w:vAlign w:val="bottom"/>
            <w:hideMark/>
          </w:tcPr>
          <w:p w14:paraId="55C0AD9F"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708</w:t>
            </w:r>
          </w:p>
        </w:tc>
        <w:tc>
          <w:tcPr>
            <w:tcW w:w="960" w:type="dxa"/>
            <w:tcBorders>
              <w:top w:val="nil"/>
              <w:left w:val="nil"/>
              <w:bottom w:val="nil"/>
              <w:right w:val="nil"/>
            </w:tcBorders>
            <w:shd w:val="clear" w:color="auto" w:fill="auto"/>
            <w:noWrap/>
            <w:vAlign w:val="bottom"/>
            <w:hideMark/>
          </w:tcPr>
          <w:p w14:paraId="5BD18C72"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9177</w:t>
            </w:r>
          </w:p>
        </w:tc>
        <w:tc>
          <w:tcPr>
            <w:tcW w:w="960" w:type="dxa"/>
            <w:tcBorders>
              <w:top w:val="nil"/>
              <w:left w:val="nil"/>
              <w:bottom w:val="nil"/>
              <w:right w:val="nil"/>
            </w:tcBorders>
            <w:shd w:val="clear" w:color="auto" w:fill="auto"/>
            <w:noWrap/>
            <w:vAlign w:val="bottom"/>
            <w:hideMark/>
          </w:tcPr>
          <w:p w14:paraId="1105C988"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6366</w:t>
            </w:r>
          </w:p>
        </w:tc>
        <w:tc>
          <w:tcPr>
            <w:tcW w:w="960" w:type="dxa"/>
            <w:tcBorders>
              <w:top w:val="nil"/>
              <w:left w:val="nil"/>
              <w:bottom w:val="nil"/>
              <w:right w:val="nil"/>
            </w:tcBorders>
            <w:shd w:val="clear" w:color="auto" w:fill="auto"/>
            <w:noWrap/>
            <w:vAlign w:val="bottom"/>
            <w:hideMark/>
          </w:tcPr>
          <w:p w14:paraId="26113143"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21063</w:t>
            </w:r>
          </w:p>
        </w:tc>
        <w:tc>
          <w:tcPr>
            <w:tcW w:w="960" w:type="dxa"/>
            <w:tcBorders>
              <w:top w:val="nil"/>
              <w:left w:val="single" w:sz="4" w:space="0" w:color="auto"/>
              <w:bottom w:val="nil"/>
              <w:right w:val="nil"/>
            </w:tcBorders>
            <w:shd w:val="clear" w:color="000000" w:fill="F4B084"/>
            <w:noWrap/>
            <w:vAlign w:val="bottom"/>
            <w:hideMark/>
          </w:tcPr>
          <w:p w14:paraId="7C9B9C6C"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33.612</w:t>
            </w:r>
          </w:p>
        </w:tc>
      </w:tr>
      <w:tr w:rsidR="00F4448A" w:rsidRPr="005366A6" w14:paraId="2E215587"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63030C5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4112</w:t>
            </w:r>
          </w:p>
        </w:tc>
        <w:tc>
          <w:tcPr>
            <w:tcW w:w="960" w:type="dxa"/>
            <w:tcBorders>
              <w:top w:val="nil"/>
              <w:left w:val="nil"/>
              <w:bottom w:val="nil"/>
              <w:right w:val="nil"/>
            </w:tcBorders>
            <w:shd w:val="clear" w:color="auto" w:fill="auto"/>
            <w:noWrap/>
            <w:vAlign w:val="bottom"/>
            <w:hideMark/>
          </w:tcPr>
          <w:p w14:paraId="06FDB948"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2536</w:t>
            </w:r>
          </w:p>
        </w:tc>
        <w:tc>
          <w:tcPr>
            <w:tcW w:w="960" w:type="dxa"/>
            <w:tcBorders>
              <w:top w:val="nil"/>
              <w:left w:val="nil"/>
              <w:bottom w:val="nil"/>
              <w:right w:val="nil"/>
            </w:tcBorders>
            <w:shd w:val="clear" w:color="auto" w:fill="auto"/>
            <w:noWrap/>
            <w:vAlign w:val="bottom"/>
            <w:hideMark/>
          </w:tcPr>
          <w:p w14:paraId="4EB9B7CD"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5306</w:t>
            </w:r>
          </w:p>
        </w:tc>
        <w:tc>
          <w:tcPr>
            <w:tcW w:w="960" w:type="dxa"/>
            <w:tcBorders>
              <w:top w:val="nil"/>
              <w:left w:val="nil"/>
              <w:bottom w:val="nil"/>
              <w:right w:val="nil"/>
            </w:tcBorders>
            <w:shd w:val="clear" w:color="auto" w:fill="auto"/>
            <w:noWrap/>
            <w:vAlign w:val="bottom"/>
            <w:hideMark/>
          </w:tcPr>
          <w:p w14:paraId="45CD199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4601</w:t>
            </w:r>
          </w:p>
        </w:tc>
        <w:tc>
          <w:tcPr>
            <w:tcW w:w="960" w:type="dxa"/>
            <w:tcBorders>
              <w:top w:val="nil"/>
              <w:left w:val="nil"/>
              <w:bottom w:val="nil"/>
              <w:right w:val="nil"/>
            </w:tcBorders>
            <w:shd w:val="clear" w:color="auto" w:fill="auto"/>
            <w:noWrap/>
            <w:vAlign w:val="bottom"/>
            <w:hideMark/>
          </w:tcPr>
          <w:p w14:paraId="685BF286"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7094</w:t>
            </w:r>
          </w:p>
        </w:tc>
        <w:tc>
          <w:tcPr>
            <w:tcW w:w="960" w:type="dxa"/>
            <w:tcBorders>
              <w:top w:val="nil"/>
              <w:left w:val="nil"/>
              <w:bottom w:val="nil"/>
              <w:right w:val="nil"/>
            </w:tcBorders>
            <w:shd w:val="clear" w:color="auto" w:fill="auto"/>
            <w:noWrap/>
            <w:vAlign w:val="bottom"/>
            <w:hideMark/>
          </w:tcPr>
          <w:p w14:paraId="2A73E6C2"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8067</w:t>
            </w:r>
          </w:p>
        </w:tc>
        <w:tc>
          <w:tcPr>
            <w:tcW w:w="960" w:type="dxa"/>
            <w:tcBorders>
              <w:top w:val="nil"/>
              <w:left w:val="single" w:sz="4" w:space="0" w:color="auto"/>
              <w:bottom w:val="nil"/>
              <w:right w:val="nil"/>
            </w:tcBorders>
            <w:shd w:val="clear" w:color="000000" w:fill="F4B084"/>
            <w:noWrap/>
            <w:vAlign w:val="bottom"/>
            <w:hideMark/>
          </w:tcPr>
          <w:p w14:paraId="3B685F6B"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30.379</w:t>
            </w:r>
          </w:p>
        </w:tc>
      </w:tr>
      <w:tr w:rsidR="00F4448A" w:rsidRPr="005366A6" w14:paraId="76C1678D"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4FDAE4B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28224</w:t>
            </w:r>
          </w:p>
        </w:tc>
        <w:tc>
          <w:tcPr>
            <w:tcW w:w="960" w:type="dxa"/>
            <w:tcBorders>
              <w:top w:val="nil"/>
              <w:left w:val="nil"/>
              <w:bottom w:val="nil"/>
              <w:right w:val="nil"/>
            </w:tcBorders>
            <w:shd w:val="clear" w:color="auto" w:fill="auto"/>
            <w:noWrap/>
            <w:vAlign w:val="bottom"/>
            <w:hideMark/>
          </w:tcPr>
          <w:p w14:paraId="1B856E6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1741</w:t>
            </w:r>
          </w:p>
        </w:tc>
        <w:tc>
          <w:tcPr>
            <w:tcW w:w="960" w:type="dxa"/>
            <w:tcBorders>
              <w:top w:val="nil"/>
              <w:left w:val="nil"/>
              <w:bottom w:val="nil"/>
              <w:right w:val="nil"/>
            </w:tcBorders>
            <w:shd w:val="clear" w:color="auto" w:fill="auto"/>
            <w:noWrap/>
            <w:vAlign w:val="bottom"/>
            <w:hideMark/>
          </w:tcPr>
          <w:p w14:paraId="68E8BC5B"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3621</w:t>
            </w:r>
          </w:p>
        </w:tc>
        <w:tc>
          <w:tcPr>
            <w:tcW w:w="960" w:type="dxa"/>
            <w:tcBorders>
              <w:top w:val="nil"/>
              <w:left w:val="nil"/>
              <w:bottom w:val="nil"/>
              <w:right w:val="nil"/>
            </w:tcBorders>
            <w:shd w:val="clear" w:color="auto" w:fill="auto"/>
            <w:noWrap/>
            <w:vAlign w:val="bottom"/>
            <w:hideMark/>
          </w:tcPr>
          <w:p w14:paraId="438EDA95"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9881</w:t>
            </w:r>
          </w:p>
        </w:tc>
        <w:tc>
          <w:tcPr>
            <w:tcW w:w="960" w:type="dxa"/>
            <w:tcBorders>
              <w:top w:val="nil"/>
              <w:left w:val="nil"/>
              <w:bottom w:val="nil"/>
              <w:right w:val="nil"/>
            </w:tcBorders>
            <w:shd w:val="clear" w:color="auto" w:fill="auto"/>
            <w:noWrap/>
            <w:vAlign w:val="bottom"/>
            <w:hideMark/>
          </w:tcPr>
          <w:p w14:paraId="5A6452B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0841</w:t>
            </w:r>
          </w:p>
        </w:tc>
        <w:tc>
          <w:tcPr>
            <w:tcW w:w="960" w:type="dxa"/>
            <w:tcBorders>
              <w:top w:val="nil"/>
              <w:left w:val="nil"/>
              <w:bottom w:val="nil"/>
              <w:right w:val="nil"/>
            </w:tcBorders>
            <w:shd w:val="clear" w:color="auto" w:fill="auto"/>
            <w:noWrap/>
            <w:vAlign w:val="bottom"/>
            <w:hideMark/>
          </w:tcPr>
          <w:p w14:paraId="55C5B5A8" w14:textId="77777777" w:rsidR="00F4448A" w:rsidRPr="005366A6"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1CD6C7F3"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21.82</w:t>
            </w:r>
          </w:p>
        </w:tc>
      </w:tr>
      <w:tr w:rsidR="00F4448A" w:rsidRPr="005366A6" w14:paraId="57894466"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74AE87D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3528</w:t>
            </w:r>
          </w:p>
        </w:tc>
        <w:tc>
          <w:tcPr>
            <w:tcW w:w="960" w:type="dxa"/>
            <w:tcBorders>
              <w:top w:val="nil"/>
              <w:left w:val="nil"/>
              <w:bottom w:val="nil"/>
              <w:right w:val="nil"/>
            </w:tcBorders>
            <w:shd w:val="clear" w:color="auto" w:fill="auto"/>
            <w:noWrap/>
            <w:vAlign w:val="bottom"/>
            <w:hideMark/>
          </w:tcPr>
          <w:p w14:paraId="669EAB4E"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1275</w:t>
            </w:r>
          </w:p>
        </w:tc>
        <w:tc>
          <w:tcPr>
            <w:tcW w:w="960" w:type="dxa"/>
            <w:tcBorders>
              <w:top w:val="nil"/>
              <w:left w:val="nil"/>
              <w:bottom w:val="nil"/>
              <w:right w:val="nil"/>
            </w:tcBorders>
            <w:shd w:val="clear" w:color="auto" w:fill="auto"/>
            <w:noWrap/>
            <w:vAlign w:val="bottom"/>
            <w:hideMark/>
          </w:tcPr>
          <w:p w14:paraId="701ECBF0"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2673</w:t>
            </w:r>
          </w:p>
        </w:tc>
        <w:tc>
          <w:tcPr>
            <w:tcW w:w="960" w:type="dxa"/>
            <w:tcBorders>
              <w:top w:val="nil"/>
              <w:left w:val="nil"/>
              <w:bottom w:val="nil"/>
              <w:right w:val="nil"/>
            </w:tcBorders>
            <w:shd w:val="clear" w:color="auto" w:fill="auto"/>
            <w:noWrap/>
            <w:vAlign w:val="bottom"/>
            <w:hideMark/>
          </w:tcPr>
          <w:p w14:paraId="6882B903"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7527</w:t>
            </w:r>
          </w:p>
        </w:tc>
        <w:tc>
          <w:tcPr>
            <w:tcW w:w="960" w:type="dxa"/>
            <w:tcBorders>
              <w:top w:val="nil"/>
              <w:left w:val="nil"/>
              <w:bottom w:val="nil"/>
              <w:right w:val="nil"/>
            </w:tcBorders>
            <w:shd w:val="clear" w:color="auto" w:fill="auto"/>
            <w:noWrap/>
            <w:vAlign w:val="bottom"/>
            <w:hideMark/>
          </w:tcPr>
          <w:p w14:paraId="7A00879F"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0405</w:t>
            </w:r>
          </w:p>
        </w:tc>
        <w:tc>
          <w:tcPr>
            <w:tcW w:w="960" w:type="dxa"/>
            <w:tcBorders>
              <w:top w:val="nil"/>
              <w:left w:val="nil"/>
              <w:bottom w:val="nil"/>
              <w:right w:val="nil"/>
            </w:tcBorders>
            <w:shd w:val="clear" w:color="auto" w:fill="auto"/>
            <w:noWrap/>
            <w:vAlign w:val="bottom"/>
            <w:hideMark/>
          </w:tcPr>
          <w:p w14:paraId="015FCF4F"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11763</w:t>
            </w:r>
          </w:p>
        </w:tc>
        <w:tc>
          <w:tcPr>
            <w:tcW w:w="960" w:type="dxa"/>
            <w:tcBorders>
              <w:top w:val="nil"/>
              <w:left w:val="single" w:sz="4" w:space="0" w:color="auto"/>
              <w:bottom w:val="nil"/>
              <w:right w:val="nil"/>
            </w:tcBorders>
            <w:shd w:val="clear" w:color="000000" w:fill="F4B084"/>
            <w:noWrap/>
            <w:vAlign w:val="bottom"/>
            <w:hideMark/>
          </w:tcPr>
          <w:p w14:paraId="53A0B695"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19.591</w:t>
            </w:r>
          </w:p>
        </w:tc>
      </w:tr>
      <w:tr w:rsidR="00F4448A" w:rsidRPr="005366A6" w14:paraId="60F94ED4"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4811F34B"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7056</w:t>
            </w:r>
          </w:p>
        </w:tc>
        <w:tc>
          <w:tcPr>
            <w:tcW w:w="960" w:type="dxa"/>
            <w:tcBorders>
              <w:top w:val="nil"/>
              <w:left w:val="nil"/>
              <w:bottom w:val="nil"/>
              <w:right w:val="nil"/>
            </w:tcBorders>
            <w:shd w:val="clear" w:color="auto" w:fill="auto"/>
            <w:noWrap/>
            <w:vAlign w:val="bottom"/>
            <w:hideMark/>
          </w:tcPr>
          <w:p w14:paraId="73AF4FD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956</w:t>
            </w:r>
          </w:p>
        </w:tc>
        <w:tc>
          <w:tcPr>
            <w:tcW w:w="960" w:type="dxa"/>
            <w:tcBorders>
              <w:top w:val="nil"/>
              <w:left w:val="nil"/>
              <w:bottom w:val="nil"/>
              <w:right w:val="nil"/>
            </w:tcBorders>
            <w:shd w:val="clear" w:color="auto" w:fill="auto"/>
            <w:noWrap/>
            <w:vAlign w:val="bottom"/>
            <w:hideMark/>
          </w:tcPr>
          <w:p w14:paraId="27971C3D"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1917</w:t>
            </w:r>
          </w:p>
        </w:tc>
        <w:tc>
          <w:tcPr>
            <w:tcW w:w="960" w:type="dxa"/>
            <w:tcBorders>
              <w:top w:val="nil"/>
              <w:left w:val="nil"/>
              <w:bottom w:val="nil"/>
              <w:right w:val="nil"/>
            </w:tcBorders>
            <w:shd w:val="clear" w:color="auto" w:fill="auto"/>
            <w:noWrap/>
            <w:vAlign w:val="bottom"/>
            <w:hideMark/>
          </w:tcPr>
          <w:p w14:paraId="6B2312EB"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5267</w:t>
            </w:r>
          </w:p>
        </w:tc>
        <w:tc>
          <w:tcPr>
            <w:tcW w:w="960" w:type="dxa"/>
            <w:tcBorders>
              <w:top w:val="nil"/>
              <w:left w:val="nil"/>
              <w:bottom w:val="nil"/>
              <w:right w:val="nil"/>
            </w:tcBorders>
            <w:shd w:val="clear" w:color="auto" w:fill="auto"/>
            <w:noWrap/>
            <w:vAlign w:val="bottom"/>
            <w:hideMark/>
          </w:tcPr>
          <w:p w14:paraId="3B99BB81"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7348</w:t>
            </w:r>
          </w:p>
        </w:tc>
        <w:tc>
          <w:tcPr>
            <w:tcW w:w="960" w:type="dxa"/>
            <w:tcBorders>
              <w:top w:val="nil"/>
              <w:left w:val="nil"/>
              <w:bottom w:val="nil"/>
              <w:right w:val="nil"/>
            </w:tcBorders>
            <w:shd w:val="clear" w:color="auto" w:fill="auto"/>
            <w:noWrap/>
            <w:vAlign w:val="bottom"/>
            <w:hideMark/>
          </w:tcPr>
          <w:p w14:paraId="13BB20B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764</w:t>
            </w:r>
          </w:p>
        </w:tc>
        <w:tc>
          <w:tcPr>
            <w:tcW w:w="960" w:type="dxa"/>
            <w:tcBorders>
              <w:top w:val="nil"/>
              <w:left w:val="single" w:sz="4" w:space="0" w:color="auto"/>
              <w:bottom w:val="nil"/>
              <w:right w:val="nil"/>
            </w:tcBorders>
            <w:shd w:val="clear" w:color="000000" w:fill="F4B084"/>
            <w:noWrap/>
            <w:vAlign w:val="bottom"/>
            <w:hideMark/>
          </w:tcPr>
          <w:p w14:paraId="0CE24EE5"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12.89</w:t>
            </w:r>
          </w:p>
        </w:tc>
      </w:tr>
      <w:tr w:rsidR="00F4448A" w:rsidRPr="005366A6" w14:paraId="0DBBECA7"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5751F83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1764</w:t>
            </w:r>
          </w:p>
        </w:tc>
        <w:tc>
          <w:tcPr>
            <w:tcW w:w="960" w:type="dxa"/>
            <w:tcBorders>
              <w:top w:val="nil"/>
              <w:left w:val="nil"/>
              <w:bottom w:val="nil"/>
              <w:right w:val="nil"/>
            </w:tcBorders>
            <w:shd w:val="clear" w:color="auto" w:fill="auto"/>
            <w:noWrap/>
            <w:vAlign w:val="bottom"/>
            <w:hideMark/>
          </w:tcPr>
          <w:p w14:paraId="7EACA168"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499</w:t>
            </w:r>
          </w:p>
        </w:tc>
        <w:tc>
          <w:tcPr>
            <w:tcW w:w="960" w:type="dxa"/>
            <w:tcBorders>
              <w:top w:val="nil"/>
              <w:left w:val="nil"/>
              <w:bottom w:val="nil"/>
              <w:right w:val="nil"/>
            </w:tcBorders>
            <w:shd w:val="clear" w:color="auto" w:fill="auto"/>
            <w:noWrap/>
            <w:vAlign w:val="bottom"/>
            <w:hideMark/>
          </w:tcPr>
          <w:p w14:paraId="3FB918E7"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1058</w:t>
            </w:r>
          </w:p>
        </w:tc>
        <w:tc>
          <w:tcPr>
            <w:tcW w:w="960" w:type="dxa"/>
            <w:tcBorders>
              <w:top w:val="nil"/>
              <w:left w:val="nil"/>
              <w:bottom w:val="nil"/>
              <w:right w:val="nil"/>
            </w:tcBorders>
            <w:shd w:val="clear" w:color="auto" w:fill="auto"/>
            <w:noWrap/>
            <w:vAlign w:val="bottom"/>
            <w:hideMark/>
          </w:tcPr>
          <w:p w14:paraId="3AFD3527"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2743</w:t>
            </w:r>
          </w:p>
        </w:tc>
        <w:tc>
          <w:tcPr>
            <w:tcW w:w="960" w:type="dxa"/>
            <w:tcBorders>
              <w:top w:val="nil"/>
              <w:left w:val="nil"/>
              <w:bottom w:val="nil"/>
              <w:right w:val="nil"/>
            </w:tcBorders>
            <w:shd w:val="clear" w:color="auto" w:fill="auto"/>
            <w:noWrap/>
            <w:vAlign w:val="bottom"/>
            <w:hideMark/>
          </w:tcPr>
          <w:p w14:paraId="1EECEDD7"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3944</w:t>
            </w:r>
          </w:p>
        </w:tc>
        <w:tc>
          <w:tcPr>
            <w:tcW w:w="960" w:type="dxa"/>
            <w:tcBorders>
              <w:top w:val="nil"/>
              <w:left w:val="nil"/>
              <w:bottom w:val="nil"/>
              <w:right w:val="nil"/>
            </w:tcBorders>
            <w:shd w:val="clear" w:color="auto" w:fill="auto"/>
            <w:noWrap/>
            <w:vAlign w:val="bottom"/>
            <w:hideMark/>
          </w:tcPr>
          <w:p w14:paraId="026D0E53"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3827</w:t>
            </w:r>
          </w:p>
        </w:tc>
        <w:tc>
          <w:tcPr>
            <w:tcW w:w="960" w:type="dxa"/>
            <w:tcBorders>
              <w:top w:val="nil"/>
              <w:left w:val="single" w:sz="4" w:space="0" w:color="auto"/>
              <w:bottom w:val="nil"/>
              <w:right w:val="nil"/>
            </w:tcBorders>
            <w:shd w:val="clear" w:color="000000" w:fill="F4B084"/>
            <w:noWrap/>
            <w:vAlign w:val="bottom"/>
            <w:hideMark/>
          </w:tcPr>
          <w:p w14:paraId="2CCB48FD"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6.5328</w:t>
            </w:r>
          </w:p>
        </w:tc>
      </w:tr>
      <w:tr w:rsidR="00F4448A" w:rsidRPr="005366A6" w14:paraId="7E0B2D23" w14:textId="77777777" w:rsidTr="00C559CF">
        <w:trPr>
          <w:trHeight w:val="300"/>
        </w:trPr>
        <w:tc>
          <w:tcPr>
            <w:tcW w:w="1660" w:type="dxa"/>
            <w:tcBorders>
              <w:top w:val="nil"/>
              <w:left w:val="nil"/>
              <w:bottom w:val="nil"/>
              <w:right w:val="nil"/>
            </w:tcBorders>
            <w:shd w:val="clear" w:color="auto" w:fill="auto"/>
            <w:noWrap/>
            <w:vAlign w:val="bottom"/>
            <w:hideMark/>
          </w:tcPr>
          <w:p w14:paraId="7D728BDF" w14:textId="77777777" w:rsidR="00F4448A" w:rsidRPr="005366A6"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2E6CD59C"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204B9538"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0EA84D21"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69A39EE9"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45144C20"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36B94EA7"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r>
      <w:tr w:rsidR="00F4448A" w:rsidRPr="005366A6" w14:paraId="017E8855" w14:textId="77777777" w:rsidTr="00C559CF">
        <w:trPr>
          <w:trHeight w:val="360"/>
        </w:trPr>
        <w:tc>
          <w:tcPr>
            <w:tcW w:w="1660" w:type="dxa"/>
            <w:tcBorders>
              <w:top w:val="nil"/>
              <w:left w:val="nil"/>
              <w:bottom w:val="nil"/>
              <w:right w:val="nil"/>
            </w:tcBorders>
            <w:shd w:val="clear" w:color="auto" w:fill="auto"/>
            <w:noWrap/>
            <w:vAlign w:val="bottom"/>
            <w:hideMark/>
          </w:tcPr>
          <w:p w14:paraId="0DCF9B11" w14:textId="77777777" w:rsidR="00F4448A" w:rsidRPr="005366A6" w:rsidRDefault="00F4448A" w:rsidP="00C559CF">
            <w:pPr>
              <w:spacing w:after="0" w:line="240" w:lineRule="auto"/>
              <w:rPr>
                <w:rFonts w:ascii="Times New Roman" w:eastAsia="Times New Roman" w:hAnsi="Times New Roman" w:cs="Times New Roman"/>
                <w:sz w:val="20"/>
                <w:szCs w:val="20"/>
                <w:lang w:eastAsia="en-GB"/>
              </w:rPr>
            </w:pPr>
          </w:p>
        </w:tc>
        <w:tc>
          <w:tcPr>
            <w:tcW w:w="3840" w:type="dxa"/>
            <w:gridSpan w:val="4"/>
            <w:tcBorders>
              <w:top w:val="nil"/>
              <w:left w:val="nil"/>
              <w:bottom w:val="nil"/>
              <w:right w:val="nil"/>
            </w:tcBorders>
            <w:shd w:val="clear" w:color="000000" w:fill="ACB9CA"/>
            <w:noWrap/>
            <w:vAlign w:val="bottom"/>
            <w:hideMark/>
          </w:tcPr>
          <w:p w14:paraId="707C9EAF" w14:textId="77777777" w:rsidR="00F4448A" w:rsidRPr="005366A6" w:rsidRDefault="00F4448A" w:rsidP="00C559CF">
            <w:pPr>
              <w:spacing w:after="0" w:line="240" w:lineRule="auto"/>
              <w:jc w:val="center"/>
              <w:rPr>
                <w:rFonts w:ascii="Calibri" w:eastAsia="Times New Roman" w:hAnsi="Calibri" w:cs="Calibri"/>
                <w:color w:val="000000"/>
                <w:lang w:eastAsia="en-GB"/>
              </w:rPr>
            </w:pPr>
            <w:r w:rsidRPr="005366A6">
              <w:rPr>
                <w:rFonts w:ascii="Calibri" w:eastAsia="Times New Roman" w:hAnsi="Calibri" w:cs="Calibri"/>
                <w:color w:val="000000"/>
                <w:lang w:eastAsia="en-GB"/>
              </w:rPr>
              <w:t>[3-NO</w:t>
            </w:r>
            <w:r w:rsidRPr="005366A6">
              <w:rPr>
                <w:rFonts w:ascii="Calibri" w:eastAsia="Times New Roman" w:hAnsi="Calibri" w:cs="Calibri"/>
                <w:color w:val="000000"/>
                <w:vertAlign w:val="subscript"/>
                <w:lang w:eastAsia="en-GB"/>
              </w:rPr>
              <w:t>2</w:t>
            </w:r>
            <w:r w:rsidRPr="005366A6">
              <w:rPr>
                <w:rFonts w:ascii="Calibri" w:eastAsia="Times New Roman" w:hAnsi="Calibri" w:cs="Calibri"/>
                <w:color w:val="000000"/>
                <w:lang w:eastAsia="en-GB"/>
              </w:rPr>
              <w:t>-PhO TBA]</w:t>
            </w:r>
          </w:p>
        </w:tc>
        <w:tc>
          <w:tcPr>
            <w:tcW w:w="960" w:type="dxa"/>
            <w:tcBorders>
              <w:top w:val="nil"/>
              <w:left w:val="nil"/>
              <w:bottom w:val="nil"/>
              <w:right w:val="nil"/>
            </w:tcBorders>
            <w:shd w:val="clear" w:color="000000" w:fill="ACB9CA"/>
            <w:noWrap/>
            <w:vAlign w:val="bottom"/>
            <w:hideMark/>
          </w:tcPr>
          <w:p w14:paraId="77E092A9"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color w:val="000000"/>
                <w:lang w:eastAsia="en-GB"/>
              </w:rPr>
              <w:t> </w:t>
            </w:r>
          </w:p>
        </w:tc>
        <w:tc>
          <w:tcPr>
            <w:tcW w:w="960" w:type="dxa"/>
            <w:tcBorders>
              <w:top w:val="nil"/>
              <w:left w:val="nil"/>
              <w:bottom w:val="nil"/>
              <w:right w:val="nil"/>
            </w:tcBorders>
            <w:shd w:val="clear" w:color="auto" w:fill="auto"/>
            <w:noWrap/>
            <w:vAlign w:val="bottom"/>
            <w:hideMark/>
          </w:tcPr>
          <w:p w14:paraId="7D675D98" w14:textId="77777777" w:rsidR="00F4448A" w:rsidRPr="005366A6" w:rsidRDefault="00F4448A" w:rsidP="00C559CF">
            <w:pPr>
              <w:spacing w:after="0" w:line="240" w:lineRule="auto"/>
              <w:rPr>
                <w:rFonts w:ascii="Calibri" w:eastAsia="Times New Roman" w:hAnsi="Calibri" w:cs="Calibri"/>
                <w:color w:val="000000"/>
                <w:lang w:eastAsia="en-GB"/>
              </w:rPr>
            </w:pPr>
          </w:p>
        </w:tc>
      </w:tr>
      <w:tr w:rsidR="00F4448A" w:rsidRPr="005366A6" w14:paraId="036DB2B3" w14:textId="77777777" w:rsidTr="00C559CF">
        <w:trPr>
          <w:trHeight w:val="360"/>
        </w:trPr>
        <w:tc>
          <w:tcPr>
            <w:tcW w:w="1660" w:type="dxa"/>
            <w:tcBorders>
              <w:top w:val="nil"/>
              <w:left w:val="nil"/>
              <w:bottom w:val="single" w:sz="4" w:space="0" w:color="auto"/>
              <w:right w:val="single" w:sz="4" w:space="0" w:color="auto"/>
            </w:tcBorders>
            <w:shd w:val="clear" w:color="000000" w:fill="FCE4D6"/>
            <w:noWrap/>
            <w:vAlign w:val="bottom"/>
            <w:hideMark/>
          </w:tcPr>
          <w:p w14:paraId="6E40DEF2"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color w:val="000000"/>
                <w:lang w:eastAsia="en-GB"/>
              </w:rPr>
              <w:t>[CHCl</w:t>
            </w:r>
            <w:r w:rsidRPr="005366A6">
              <w:rPr>
                <w:rFonts w:ascii="Calibri" w:eastAsia="Times New Roman" w:hAnsi="Calibri" w:cs="Calibri"/>
                <w:color w:val="000000"/>
                <w:vertAlign w:val="subscript"/>
                <w:lang w:eastAsia="en-GB"/>
              </w:rPr>
              <w:t>3</w:t>
            </w:r>
            <w:r w:rsidRPr="005366A6">
              <w:rPr>
                <w:rFonts w:ascii="Calibri" w:eastAsia="Times New Roman" w:hAnsi="Calibri" w:cs="Calibri"/>
                <w:color w:val="000000"/>
                <w:lang w:eastAsia="en-GB"/>
              </w:rPr>
              <w:t>]in CH</w:t>
            </w:r>
            <w:r w:rsidRPr="005366A6">
              <w:rPr>
                <w:rFonts w:ascii="Calibri" w:eastAsia="Times New Roman" w:hAnsi="Calibri" w:cs="Calibri"/>
                <w:color w:val="000000"/>
                <w:vertAlign w:val="subscript"/>
                <w:lang w:eastAsia="en-GB"/>
              </w:rPr>
              <w:t>3</w:t>
            </w:r>
            <w:r w:rsidRPr="005366A6">
              <w:rPr>
                <w:rFonts w:ascii="Calibri" w:eastAsia="Times New Roman" w:hAnsi="Calibri" w:cs="Calibri"/>
                <w:color w:val="000000"/>
                <w:lang w:eastAsia="en-GB"/>
              </w:rPr>
              <w:t>CN</w:t>
            </w:r>
          </w:p>
        </w:tc>
        <w:tc>
          <w:tcPr>
            <w:tcW w:w="960" w:type="dxa"/>
            <w:tcBorders>
              <w:top w:val="nil"/>
              <w:left w:val="nil"/>
              <w:bottom w:val="single" w:sz="4" w:space="0" w:color="auto"/>
              <w:right w:val="nil"/>
            </w:tcBorders>
            <w:shd w:val="clear" w:color="000000" w:fill="ACB9CA"/>
            <w:noWrap/>
            <w:vAlign w:val="bottom"/>
            <w:hideMark/>
          </w:tcPr>
          <w:p w14:paraId="49B5E15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5</w:t>
            </w:r>
          </w:p>
        </w:tc>
        <w:tc>
          <w:tcPr>
            <w:tcW w:w="960" w:type="dxa"/>
            <w:tcBorders>
              <w:top w:val="nil"/>
              <w:left w:val="nil"/>
              <w:bottom w:val="single" w:sz="4" w:space="0" w:color="auto"/>
              <w:right w:val="nil"/>
            </w:tcBorders>
            <w:shd w:val="clear" w:color="000000" w:fill="ACB9CA"/>
            <w:noWrap/>
            <w:vAlign w:val="bottom"/>
            <w:hideMark/>
          </w:tcPr>
          <w:p w14:paraId="61930D3D"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65</w:t>
            </w:r>
          </w:p>
        </w:tc>
        <w:tc>
          <w:tcPr>
            <w:tcW w:w="960" w:type="dxa"/>
            <w:tcBorders>
              <w:top w:val="nil"/>
              <w:left w:val="nil"/>
              <w:bottom w:val="single" w:sz="4" w:space="0" w:color="auto"/>
              <w:right w:val="nil"/>
            </w:tcBorders>
            <w:shd w:val="clear" w:color="000000" w:fill="ACB9CA"/>
            <w:noWrap/>
            <w:vAlign w:val="bottom"/>
            <w:hideMark/>
          </w:tcPr>
          <w:p w14:paraId="616FCB4E"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75</w:t>
            </w:r>
          </w:p>
        </w:tc>
        <w:tc>
          <w:tcPr>
            <w:tcW w:w="960" w:type="dxa"/>
            <w:tcBorders>
              <w:top w:val="nil"/>
              <w:left w:val="nil"/>
              <w:bottom w:val="single" w:sz="4" w:space="0" w:color="auto"/>
              <w:right w:val="nil"/>
            </w:tcBorders>
            <w:shd w:val="clear" w:color="000000" w:fill="ACB9CA"/>
            <w:noWrap/>
            <w:vAlign w:val="bottom"/>
            <w:hideMark/>
          </w:tcPr>
          <w:p w14:paraId="18D749A1"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1</w:t>
            </w:r>
          </w:p>
        </w:tc>
        <w:tc>
          <w:tcPr>
            <w:tcW w:w="960" w:type="dxa"/>
            <w:tcBorders>
              <w:top w:val="nil"/>
              <w:left w:val="nil"/>
              <w:bottom w:val="single" w:sz="4" w:space="0" w:color="auto"/>
              <w:right w:val="single" w:sz="4" w:space="0" w:color="auto"/>
            </w:tcBorders>
            <w:shd w:val="clear" w:color="000000" w:fill="ACB9CA"/>
            <w:noWrap/>
            <w:vAlign w:val="bottom"/>
            <w:hideMark/>
          </w:tcPr>
          <w:p w14:paraId="1630543F"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color w:val="000000"/>
                <w:lang w:eastAsia="en-GB"/>
              </w:rPr>
              <w:t> </w:t>
            </w:r>
          </w:p>
        </w:tc>
        <w:tc>
          <w:tcPr>
            <w:tcW w:w="960" w:type="dxa"/>
            <w:tcBorders>
              <w:top w:val="nil"/>
              <w:left w:val="nil"/>
              <w:bottom w:val="single" w:sz="4" w:space="0" w:color="auto"/>
              <w:right w:val="nil"/>
            </w:tcBorders>
            <w:shd w:val="clear" w:color="000000" w:fill="F4B084"/>
            <w:noWrap/>
            <w:vAlign w:val="bottom"/>
            <w:hideMark/>
          </w:tcPr>
          <w:p w14:paraId="571CB58C" w14:textId="77777777" w:rsidR="00F4448A" w:rsidRPr="005366A6" w:rsidRDefault="00F4448A" w:rsidP="00C559CF">
            <w:pPr>
              <w:spacing w:after="0" w:line="240" w:lineRule="auto"/>
              <w:rPr>
                <w:rFonts w:ascii="Calibri" w:eastAsia="Times New Roman" w:hAnsi="Calibri" w:cs="Calibri"/>
                <w:color w:val="000000"/>
                <w:lang w:eastAsia="en-GB"/>
              </w:rPr>
            </w:pPr>
            <w:r w:rsidRPr="005366A6">
              <w:rPr>
                <w:rFonts w:ascii="Calibri" w:eastAsia="Times New Roman" w:hAnsi="Calibri" w:cs="Calibri"/>
                <w:i/>
                <w:iCs/>
                <w:color w:val="000000"/>
                <w:lang w:eastAsia="en-GB"/>
              </w:rPr>
              <w:t>k</w:t>
            </w:r>
            <w:r w:rsidRPr="005366A6">
              <w:rPr>
                <w:rFonts w:ascii="Calibri" w:eastAsia="Times New Roman" w:hAnsi="Calibri" w:cs="Calibri"/>
                <w:color w:val="000000"/>
                <w:vertAlign w:val="subscript"/>
                <w:lang w:eastAsia="en-GB"/>
              </w:rPr>
              <w:t>2</w:t>
            </w:r>
          </w:p>
        </w:tc>
      </w:tr>
      <w:tr w:rsidR="00F4448A" w:rsidRPr="005366A6" w14:paraId="18EF55C3"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226D33A7"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1.62</w:t>
            </w:r>
          </w:p>
        </w:tc>
        <w:tc>
          <w:tcPr>
            <w:tcW w:w="960" w:type="dxa"/>
            <w:tcBorders>
              <w:top w:val="nil"/>
              <w:left w:val="nil"/>
              <w:bottom w:val="nil"/>
              <w:right w:val="nil"/>
            </w:tcBorders>
            <w:shd w:val="clear" w:color="auto" w:fill="auto"/>
            <w:noWrap/>
            <w:vAlign w:val="bottom"/>
            <w:hideMark/>
          </w:tcPr>
          <w:p w14:paraId="5263511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462</w:t>
            </w:r>
          </w:p>
        </w:tc>
        <w:tc>
          <w:tcPr>
            <w:tcW w:w="960" w:type="dxa"/>
            <w:tcBorders>
              <w:top w:val="nil"/>
              <w:left w:val="nil"/>
              <w:bottom w:val="nil"/>
              <w:right w:val="nil"/>
            </w:tcBorders>
            <w:shd w:val="clear" w:color="auto" w:fill="auto"/>
            <w:noWrap/>
            <w:vAlign w:val="bottom"/>
            <w:hideMark/>
          </w:tcPr>
          <w:p w14:paraId="472B3E91"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544</w:t>
            </w:r>
          </w:p>
        </w:tc>
        <w:tc>
          <w:tcPr>
            <w:tcW w:w="960" w:type="dxa"/>
            <w:tcBorders>
              <w:top w:val="nil"/>
              <w:left w:val="nil"/>
              <w:bottom w:val="nil"/>
              <w:right w:val="nil"/>
            </w:tcBorders>
            <w:shd w:val="clear" w:color="auto" w:fill="auto"/>
            <w:noWrap/>
            <w:vAlign w:val="bottom"/>
            <w:hideMark/>
          </w:tcPr>
          <w:p w14:paraId="610C1EA2"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815</w:t>
            </w:r>
          </w:p>
        </w:tc>
        <w:tc>
          <w:tcPr>
            <w:tcW w:w="960" w:type="dxa"/>
            <w:tcBorders>
              <w:top w:val="nil"/>
              <w:left w:val="nil"/>
              <w:bottom w:val="nil"/>
              <w:right w:val="nil"/>
            </w:tcBorders>
            <w:shd w:val="clear" w:color="auto" w:fill="auto"/>
            <w:noWrap/>
            <w:vAlign w:val="bottom"/>
            <w:hideMark/>
          </w:tcPr>
          <w:p w14:paraId="2900248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972</w:t>
            </w:r>
          </w:p>
        </w:tc>
        <w:tc>
          <w:tcPr>
            <w:tcW w:w="960" w:type="dxa"/>
            <w:tcBorders>
              <w:top w:val="nil"/>
              <w:left w:val="nil"/>
              <w:bottom w:val="nil"/>
              <w:right w:val="nil"/>
            </w:tcBorders>
            <w:shd w:val="clear" w:color="auto" w:fill="auto"/>
            <w:noWrap/>
            <w:vAlign w:val="bottom"/>
            <w:hideMark/>
          </w:tcPr>
          <w:p w14:paraId="05859281" w14:textId="77777777" w:rsidR="00F4448A" w:rsidRPr="005366A6"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70521B54"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1.08</w:t>
            </w:r>
          </w:p>
        </w:tc>
      </w:tr>
      <w:tr w:rsidR="00F4448A" w:rsidRPr="005366A6" w14:paraId="103EE3CC" w14:textId="77777777" w:rsidTr="00C559CF">
        <w:trPr>
          <w:trHeight w:val="300"/>
        </w:trPr>
        <w:tc>
          <w:tcPr>
            <w:tcW w:w="1660" w:type="dxa"/>
            <w:tcBorders>
              <w:top w:val="nil"/>
              <w:left w:val="nil"/>
              <w:bottom w:val="nil"/>
              <w:right w:val="single" w:sz="4" w:space="0" w:color="auto"/>
            </w:tcBorders>
            <w:shd w:val="clear" w:color="000000" w:fill="FCE4D6"/>
            <w:noWrap/>
            <w:vAlign w:val="bottom"/>
            <w:hideMark/>
          </w:tcPr>
          <w:p w14:paraId="30B9D137"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3.24</w:t>
            </w:r>
          </w:p>
        </w:tc>
        <w:tc>
          <w:tcPr>
            <w:tcW w:w="960" w:type="dxa"/>
            <w:tcBorders>
              <w:top w:val="nil"/>
              <w:left w:val="nil"/>
              <w:bottom w:val="nil"/>
              <w:right w:val="nil"/>
            </w:tcBorders>
            <w:shd w:val="clear" w:color="auto" w:fill="auto"/>
            <w:noWrap/>
            <w:vAlign w:val="bottom"/>
            <w:hideMark/>
          </w:tcPr>
          <w:p w14:paraId="639BE75F"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272</w:t>
            </w:r>
          </w:p>
        </w:tc>
        <w:tc>
          <w:tcPr>
            <w:tcW w:w="960" w:type="dxa"/>
            <w:tcBorders>
              <w:top w:val="nil"/>
              <w:left w:val="nil"/>
              <w:bottom w:val="nil"/>
              <w:right w:val="nil"/>
            </w:tcBorders>
            <w:shd w:val="clear" w:color="auto" w:fill="auto"/>
            <w:noWrap/>
            <w:vAlign w:val="bottom"/>
            <w:hideMark/>
          </w:tcPr>
          <w:p w14:paraId="6F0810C9"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345</w:t>
            </w:r>
          </w:p>
        </w:tc>
        <w:tc>
          <w:tcPr>
            <w:tcW w:w="960" w:type="dxa"/>
            <w:tcBorders>
              <w:top w:val="nil"/>
              <w:left w:val="nil"/>
              <w:bottom w:val="nil"/>
              <w:right w:val="nil"/>
            </w:tcBorders>
            <w:shd w:val="clear" w:color="auto" w:fill="auto"/>
            <w:noWrap/>
            <w:vAlign w:val="bottom"/>
            <w:hideMark/>
          </w:tcPr>
          <w:p w14:paraId="2378D0BA"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444</w:t>
            </w:r>
          </w:p>
        </w:tc>
        <w:tc>
          <w:tcPr>
            <w:tcW w:w="960" w:type="dxa"/>
            <w:tcBorders>
              <w:top w:val="nil"/>
              <w:left w:val="nil"/>
              <w:bottom w:val="nil"/>
              <w:right w:val="nil"/>
            </w:tcBorders>
            <w:shd w:val="clear" w:color="auto" w:fill="auto"/>
            <w:noWrap/>
            <w:vAlign w:val="bottom"/>
            <w:hideMark/>
          </w:tcPr>
          <w:p w14:paraId="6CEC4403"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000553</w:t>
            </w:r>
          </w:p>
        </w:tc>
        <w:tc>
          <w:tcPr>
            <w:tcW w:w="960" w:type="dxa"/>
            <w:tcBorders>
              <w:top w:val="nil"/>
              <w:left w:val="nil"/>
              <w:bottom w:val="nil"/>
              <w:right w:val="nil"/>
            </w:tcBorders>
            <w:shd w:val="clear" w:color="auto" w:fill="auto"/>
            <w:noWrap/>
            <w:vAlign w:val="bottom"/>
            <w:hideMark/>
          </w:tcPr>
          <w:p w14:paraId="3EFA1C21" w14:textId="77777777" w:rsidR="00F4448A" w:rsidRPr="005366A6"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1C15ED57" w14:textId="77777777" w:rsidR="00F4448A" w:rsidRPr="005366A6" w:rsidRDefault="00F4448A" w:rsidP="00C559CF">
            <w:pPr>
              <w:spacing w:after="0" w:line="240" w:lineRule="auto"/>
              <w:jc w:val="right"/>
              <w:rPr>
                <w:rFonts w:ascii="Calibri" w:eastAsia="Times New Roman" w:hAnsi="Calibri" w:cs="Calibri"/>
                <w:color w:val="000000"/>
                <w:lang w:eastAsia="en-GB"/>
              </w:rPr>
            </w:pPr>
            <w:r w:rsidRPr="005366A6">
              <w:rPr>
                <w:rFonts w:ascii="Calibri" w:eastAsia="Times New Roman" w:hAnsi="Calibri" w:cs="Calibri"/>
                <w:color w:val="000000"/>
                <w:lang w:eastAsia="en-GB"/>
              </w:rPr>
              <w:t>0.574</w:t>
            </w:r>
          </w:p>
        </w:tc>
      </w:tr>
    </w:tbl>
    <w:p w14:paraId="57B5BDA2" w14:textId="77777777" w:rsidR="00F4448A" w:rsidRDefault="00F4448A" w:rsidP="00C559CF">
      <w:pPr>
        <w:tabs>
          <w:tab w:val="left" w:pos="1966"/>
        </w:tabs>
      </w:pPr>
    </w:p>
    <w:p w14:paraId="7238D65A" w14:textId="77777777" w:rsidR="00F4448A" w:rsidRPr="007C39A7" w:rsidRDefault="00F4448A" w:rsidP="00C559CF">
      <w:pPr>
        <w:tabs>
          <w:tab w:val="left" w:pos="1966"/>
        </w:tabs>
      </w:pPr>
      <w:r>
        <w:rPr>
          <w:noProof/>
        </w:rPr>
        <w:drawing>
          <wp:inline distT="0" distB="0" distL="0" distR="0" wp14:anchorId="62A1D443" wp14:editId="56430B7E">
            <wp:extent cx="3771900" cy="1781092"/>
            <wp:effectExtent l="0" t="0" r="0" b="10160"/>
            <wp:docPr id="133" name="Chart 133">
              <a:extLst xmlns:a="http://schemas.openxmlformats.org/drawingml/2006/main">
                <a:ext uri="{FF2B5EF4-FFF2-40B4-BE49-F238E27FC236}">
                  <a16:creationId xmlns:a16="http://schemas.microsoft.com/office/drawing/2014/main" id="{15F0302F-2DB5-49C3-84AF-CAD21D3366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7F2BE5" w14:paraId="26292543" w14:textId="77777777" w:rsidTr="00C559CF">
        <w:trPr>
          <w:trHeight w:val="360"/>
        </w:trPr>
        <w:tc>
          <w:tcPr>
            <w:tcW w:w="1120" w:type="dxa"/>
            <w:tcBorders>
              <w:top w:val="nil"/>
              <w:left w:val="nil"/>
              <w:bottom w:val="nil"/>
              <w:right w:val="nil"/>
            </w:tcBorders>
            <w:shd w:val="clear" w:color="auto" w:fill="auto"/>
            <w:noWrap/>
            <w:vAlign w:val="bottom"/>
            <w:hideMark/>
          </w:tcPr>
          <w:p w14:paraId="0984271F" w14:textId="77777777" w:rsidR="00F4448A" w:rsidRPr="007F2BE5" w:rsidRDefault="00F4448A" w:rsidP="00C559CF">
            <w:pPr>
              <w:spacing w:after="0" w:line="240" w:lineRule="auto"/>
              <w:rPr>
                <w:rFonts w:ascii="Calibri" w:eastAsia="Times New Roman" w:hAnsi="Calibri" w:cs="Calibri"/>
                <w:color w:val="000000"/>
                <w:lang w:eastAsia="en-GB"/>
              </w:rPr>
            </w:pPr>
            <w:r w:rsidRPr="007F2BE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DDD7D72" w14:textId="77777777" w:rsidR="00F4448A" w:rsidRPr="007F2BE5" w:rsidRDefault="00F4448A" w:rsidP="00C559CF">
            <w:pPr>
              <w:spacing w:after="0" w:line="240" w:lineRule="auto"/>
              <w:jc w:val="right"/>
              <w:rPr>
                <w:rFonts w:ascii="Calibri" w:eastAsia="Times New Roman" w:hAnsi="Calibri" w:cs="Calibri"/>
                <w:color w:val="000000"/>
                <w:lang w:eastAsia="en-GB"/>
              </w:rPr>
            </w:pPr>
            <w:r w:rsidRPr="007F2BE5">
              <w:rPr>
                <w:rFonts w:ascii="Calibri" w:eastAsia="Times New Roman" w:hAnsi="Calibri" w:cs="Calibri"/>
                <w:color w:val="000000"/>
                <w:lang w:eastAsia="en-GB"/>
              </w:rPr>
              <w:t>38.30882</w:t>
            </w:r>
          </w:p>
        </w:tc>
        <w:tc>
          <w:tcPr>
            <w:tcW w:w="1053" w:type="dxa"/>
            <w:tcBorders>
              <w:top w:val="nil"/>
              <w:left w:val="nil"/>
              <w:bottom w:val="nil"/>
              <w:right w:val="nil"/>
            </w:tcBorders>
            <w:shd w:val="clear" w:color="auto" w:fill="auto"/>
            <w:noWrap/>
            <w:vAlign w:val="bottom"/>
            <w:hideMark/>
          </w:tcPr>
          <w:p w14:paraId="25224633" w14:textId="77777777" w:rsidR="00F4448A" w:rsidRPr="007F2BE5" w:rsidRDefault="00F4448A" w:rsidP="00C559CF">
            <w:pPr>
              <w:spacing w:after="0" w:line="240" w:lineRule="auto"/>
              <w:jc w:val="right"/>
              <w:rPr>
                <w:rFonts w:ascii="Calibri" w:eastAsia="Times New Roman" w:hAnsi="Calibri" w:cs="Calibri"/>
                <w:color w:val="000000"/>
                <w:lang w:eastAsia="en-GB"/>
              </w:rPr>
            </w:pPr>
            <w:r w:rsidRPr="007F2BE5">
              <w:rPr>
                <w:rFonts w:ascii="Calibri" w:eastAsia="Times New Roman" w:hAnsi="Calibri" w:cs="Calibri"/>
                <w:color w:val="000000"/>
                <w:lang w:eastAsia="en-GB"/>
              </w:rPr>
              <w:t>0.000514</w:t>
            </w:r>
          </w:p>
        </w:tc>
        <w:tc>
          <w:tcPr>
            <w:tcW w:w="1283" w:type="dxa"/>
            <w:tcBorders>
              <w:top w:val="nil"/>
              <w:left w:val="nil"/>
              <w:bottom w:val="nil"/>
              <w:right w:val="nil"/>
            </w:tcBorders>
            <w:shd w:val="clear" w:color="auto" w:fill="auto"/>
            <w:noWrap/>
            <w:vAlign w:val="bottom"/>
            <w:hideMark/>
          </w:tcPr>
          <w:p w14:paraId="2EEBC674" w14:textId="77777777" w:rsidR="00F4448A" w:rsidRPr="007F2BE5" w:rsidRDefault="00F4448A" w:rsidP="00C559CF">
            <w:pPr>
              <w:spacing w:after="0" w:line="240" w:lineRule="auto"/>
              <w:rPr>
                <w:rFonts w:ascii="Calibri" w:eastAsia="Times New Roman" w:hAnsi="Calibri" w:cs="Calibri"/>
                <w:color w:val="000000"/>
                <w:lang w:eastAsia="en-GB"/>
              </w:rPr>
            </w:pPr>
            <w:r w:rsidRPr="007F2BE5">
              <w:rPr>
                <w:rFonts w:ascii="Calibri" w:eastAsia="Times New Roman" w:hAnsi="Calibri" w:cs="Calibri"/>
                <w:color w:val="000000"/>
                <w:lang w:eastAsia="en-GB"/>
              </w:rPr>
              <w:t>Intercept</w:t>
            </w:r>
          </w:p>
        </w:tc>
      </w:tr>
      <w:tr w:rsidR="00F4448A" w:rsidRPr="007F2BE5" w14:paraId="5EBBAF45" w14:textId="77777777" w:rsidTr="00C559CF">
        <w:trPr>
          <w:trHeight w:val="300"/>
        </w:trPr>
        <w:tc>
          <w:tcPr>
            <w:tcW w:w="1120" w:type="dxa"/>
            <w:tcBorders>
              <w:top w:val="nil"/>
              <w:left w:val="nil"/>
              <w:bottom w:val="nil"/>
              <w:right w:val="nil"/>
            </w:tcBorders>
            <w:shd w:val="clear" w:color="auto" w:fill="auto"/>
            <w:noWrap/>
            <w:vAlign w:val="bottom"/>
            <w:hideMark/>
          </w:tcPr>
          <w:p w14:paraId="13873C02" w14:textId="77777777" w:rsidR="00F4448A" w:rsidRPr="007F2BE5" w:rsidRDefault="00F4448A" w:rsidP="00C559CF">
            <w:pPr>
              <w:spacing w:after="0" w:line="240" w:lineRule="auto"/>
              <w:rPr>
                <w:rFonts w:ascii="Calibri" w:eastAsia="Times New Roman" w:hAnsi="Calibri" w:cs="Calibri"/>
                <w:color w:val="000000"/>
                <w:lang w:eastAsia="en-GB"/>
              </w:rPr>
            </w:pPr>
            <w:r w:rsidRPr="007F2BE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615C2D6" w14:textId="77777777" w:rsidR="00F4448A" w:rsidRPr="007F2BE5" w:rsidRDefault="00F4448A" w:rsidP="00C559CF">
            <w:pPr>
              <w:spacing w:after="0" w:line="240" w:lineRule="auto"/>
              <w:jc w:val="right"/>
              <w:rPr>
                <w:rFonts w:ascii="Calibri" w:eastAsia="Times New Roman" w:hAnsi="Calibri" w:cs="Calibri"/>
                <w:color w:val="000000"/>
                <w:lang w:eastAsia="en-GB"/>
              </w:rPr>
            </w:pPr>
            <w:r w:rsidRPr="007F2BE5">
              <w:rPr>
                <w:rFonts w:ascii="Calibri" w:eastAsia="Times New Roman" w:hAnsi="Calibri" w:cs="Calibri"/>
                <w:color w:val="000000"/>
                <w:lang w:eastAsia="en-GB"/>
              </w:rPr>
              <w:t>4.03934</w:t>
            </w:r>
          </w:p>
        </w:tc>
        <w:tc>
          <w:tcPr>
            <w:tcW w:w="1053" w:type="dxa"/>
            <w:tcBorders>
              <w:top w:val="nil"/>
              <w:left w:val="nil"/>
              <w:bottom w:val="nil"/>
              <w:right w:val="nil"/>
            </w:tcBorders>
            <w:shd w:val="clear" w:color="auto" w:fill="auto"/>
            <w:noWrap/>
            <w:vAlign w:val="bottom"/>
            <w:hideMark/>
          </w:tcPr>
          <w:p w14:paraId="4BE068BA" w14:textId="77777777" w:rsidR="00F4448A" w:rsidRPr="007F2BE5" w:rsidRDefault="00F4448A" w:rsidP="00C559CF">
            <w:pPr>
              <w:spacing w:after="0" w:line="240" w:lineRule="auto"/>
              <w:jc w:val="right"/>
              <w:rPr>
                <w:rFonts w:ascii="Calibri" w:eastAsia="Times New Roman" w:hAnsi="Calibri" w:cs="Calibri"/>
                <w:color w:val="000000"/>
                <w:lang w:eastAsia="en-GB"/>
              </w:rPr>
            </w:pPr>
            <w:r w:rsidRPr="007F2BE5">
              <w:rPr>
                <w:rFonts w:ascii="Calibri" w:eastAsia="Times New Roman" w:hAnsi="Calibri" w:cs="Calibri"/>
                <w:color w:val="000000"/>
                <w:lang w:eastAsia="en-GB"/>
              </w:rPr>
              <w:t>0.001781</w:t>
            </w:r>
          </w:p>
        </w:tc>
        <w:tc>
          <w:tcPr>
            <w:tcW w:w="1283" w:type="dxa"/>
            <w:tcBorders>
              <w:top w:val="nil"/>
              <w:left w:val="nil"/>
              <w:bottom w:val="nil"/>
              <w:right w:val="nil"/>
            </w:tcBorders>
            <w:shd w:val="clear" w:color="auto" w:fill="auto"/>
            <w:noWrap/>
            <w:vAlign w:val="bottom"/>
            <w:hideMark/>
          </w:tcPr>
          <w:p w14:paraId="7B1E915E" w14:textId="77777777" w:rsidR="00F4448A" w:rsidRPr="007F2BE5" w:rsidRDefault="00F4448A" w:rsidP="00C559CF">
            <w:pPr>
              <w:spacing w:after="0" w:line="240" w:lineRule="auto"/>
              <w:rPr>
                <w:rFonts w:ascii="Calibri" w:eastAsia="Times New Roman" w:hAnsi="Calibri" w:cs="Calibri"/>
                <w:color w:val="000000"/>
                <w:lang w:eastAsia="en-GB"/>
              </w:rPr>
            </w:pPr>
            <w:r w:rsidRPr="007F2BE5">
              <w:rPr>
                <w:rFonts w:ascii="Calibri" w:eastAsia="Times New Roman" w:hAnsi="Calibri" w:cs="Calibri"/>
                <w:color w:val="000000"/>
                <w:lang w:eastAsia="en-GB"/>
              </w:rPr>
              <w:t xml:space="preserve">Error </w:t>
            </w:r>
            <w:proofErr w:type="spellStart"/>
            <w:r w:rsidRPr="007F2BE5">
              <w:rPr>
                <w:rFonts w:ascii="Calibri" w:eastAsia="Times New Roman" w:hAnsi="Calibri" w:cs="Calibri"/>
                <w:color w:val="000000"/>
                <w:lang w:eastAsia="en-GB"/>
              </w:rPr>
              <w:t>Intcp</w:t>
            </w:r>
            <w:proofErr w:type="spellEnd"/>
          </w:p>
        </w:tc>
      </w:tr>
    </w:tbl>
    <w:p w14:paraId="613FC81A" w14:textId="77777777" w:rsidR="00F4448A" w:rsidRDefault="00F4448A" w:rsidP="00C559CF">
      <w:pPr>
        <w:tabs>
          <w:tab w:val="left" w:pos="1966"/>
        </w:tabs>
      </w:pPr>
    </w:p>
    <w:p w14:paraId="66EC65B5" w14:textId="77777777" w:rsidR="00F4448A" w:rsidRPr="007C39A7" w:rsidRDefault="00F4448A" w:rsidP="00C559CF">
      <w:pPr>
        <w:tabs>
          <w:tab w:val="left" w:pos="1966"/>
        </w:tabs>
      </w:pPr>
      <w:r>
        <w:rPr>
          <w:noProof/>
        </w:rPr>
        <w:drawing>
          <wp:inline distT="0" distB="0" distL="0" distR="0" wp14:anchorId="7198DE4F" wp14:editId="651CB60A">
            <wp:extent cx="3771900" cy="1717481"/>
            <wp:effectExtent l="0" t="0" r="0" b="16510"/>
            <wp:docPr id="135" name="Chart 135">
              <a:extLst xmlns:a="http://schemas.openxmlformats.org/drawingml/2006/main">
                <a:ext uri="{FF2B5EF4-FFF2-40B4-BE49-F238E27FC236}">
                  <a16:creationId xmlns:a16="http://schemas.microsoft.com/office/drawing/2014/main" id="{F7E0BED8-C50E-4DE8-9CC1-DD9B506921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37479B" w14:paraId="0E4BB28E" w14:textId="77777777" w:rsidTr="00C559CF">
        <w:trPr>
          <w:trHeight w:val="360"/>
        </w:trPr>
        <w:tc>
          <w:tcPr>
            <w:tcW w:w="1120" w:type="dxa"/>
            <w:tcBorders>
              <w:top w:val="nil"/>
              <w:left w:val="nil"/>
              <w:bottom w:val="nil"/>
              <w:right w:val="nil"/>
            </w:tcBorders>
            <w:shd w:val="clear" w:color="auto" w:fill="auto"/>
            <w:noWrap/>
            <w:vAlign w:val="bottom"/>
            <w:hideMark/>
          </w:tcPr>
          <w:p w14:paraId="1606CFE9" w14:textId="77777777" w:rsidR="00F4448A" w:rsidRPr="0037479B" w:rsidRDefault="00F4448A" w:rsidP="00C559CF">
            <w:pPr>
              <w:spacing w:after="0" w:line="240" w:lineRule="auto"/>
              <w:rPr>
                <w:rFonts w:ascii="Calibri" w:eastAsia="Times New Roman" w:hAnsi="Calibri" w:cs="Calibri"/>
                <w:color w:val="000000"/>
                <w:lang w:eastAsia="en-GB"/>
              </w:rPr>
            </w:pPr>
            <w:r w:rsidRPr="0037479B">
              <w:rPr>
                <w:rFonts w:ascii="Calibri" w:eastAsia="Times New Roman" w:hAnsi="Calibri" w:cs="Calibri"/>
                <w:color w:val="000000"/>
                <w:lang w:eastAsia="en-GB"/>
              </w:rPr>
              <w:lastRenderedPageBreak/>
              <w:t>Gradient</w:t>
            </w:r>
          </w:p>
        </w:tc>
        <w:tc>
          <w:tcPr>
            <w:tcW w:w="1053" w:type="dxa"/>
            <w:tcBorders>
              <w:top w:val="nil"/>
              <w:left w:val="nil"/>
              <w:bottom w:val="nil"/>
              <w:right w:val="nil"/>
            </w:tcBorders>
            <w:shd w:val="clear" w:color="auto" w:fill="auto"/>
            <w:noWrap/>
            <w:vAlign w:val="bottom"/>
            <w:hideMark/>
          </w:tcPr>
          <w:p w14:paraId="1E62DA7D" w14:textId="77777777" w:rsidR="00F4448A" w:rsidRPr="0037479B" w:rsidRDefault="00F4448A" w:rsidP="00C559CF">
            <w:pPr>
              <w:spacing w:after="0" w:line="240" w:lineRule="auto"/>
              <w:jc w:val="right"/>
              <w:rPr>
                <w:rFonts w:ascii="Calibri" w:eastAsia="Times New Roman" w:hAnsi="Calibri" w:cs="Calibri"/>
                <w:color w:val="000000"/>
                <w:lang w:eastAsia="en-GB"/>
              </w:rPr>
            </w:pPr>
            <w:r w:rsidRPr="0037479B">
              <w:rPr>
                <w:rFonts w:ascii="Calibri" w:eastAsia="Times New Roman" w:hAnsi="Calibri" w:cs="Calibri"/>
                <w:color w:val="000000"/>
                <w:lang w:eastAsia="en-GB"/>
              </w:rPr>
              <w:t>33.61215</w:t>
            </w:r>
          </w:p>
        </w:tc>
        <w:tc>
          <w:tcPr>
            <w:tcW w:w="1053" w:type="dxa"/>
            <w:tcBorders>
              <w:top w:val="nil"/>
              <w:left w:val="nil"/>
              <w:bottom w:val="nil"/>
              <w:right w:val="nil"/>
            </w:tcBorders>
            <w:shd w:val="clear" w:color="auto" w:fill="auto"/>
            <w:noWrap/>
            <w:vAlign w:val="bottom"/>
            <w:hideMark/>
          </w:tcPr>
          <w:p w14:paraId="5164B3C4" w14:textId="77777777" w:rsidR="00F4448A" w:rsidRPr="0037479B" w:rsidRDefault="00F4448A" w:rsidP="00C559CF">
            <w:pPr>
              <w:spacing w:after="0" w:line="240" w:lineRule="auto"/>
              <w:jc w:val="right"/>
              <w:rPr>
                <w:rFonts w:ascii="Calibri" w:eastAsia="Times New Roman" w:hAnsi="Calibri" w:cs="Calibri"/>
                <w:color w:val="000000"/>
                <w:lang w:eastAsia="en-GB"/>
              </w:rPr>
            </w:pPr>
            <w:r w:rsidRPr="0037479B">
              <w:rPr>
                <w:rFonts w:ascii="Calibri" w:eastAsia="Times New Roman" w:hAnsi="Calibri" w:cs="Calibri"/>
                <w:color w:val="000000"/>
                <w:lang w:eastAsia="en-GB"/>
              </w:rPr>
              <w:t>0.00026</w:t>
            </w:r>
          </w:p>
        </w:tc>
        <w:tc>
          <w:tcPr>
            <w:tcW w:w="1283" w:type="dxa"/>
            <w:tcBorders>
              <w:top w:val="nil"/>
              <w:left w:val="nil"/>
              <w:bottom w:val="nil"/>
              <w:right w:val="nil"/>
            </w:tcBorders>
            <w:shd w:val="clear" w:color="auto" w:fill="auto"/>
            <w:noWrap/>
            <w:vAlign w:val="bottom"/>
            <w:hideMark/>
          </w:tcPr>
          <w:p w14:paraId="1F51558D" w14:textId="77777777" w:rsidR="00F4448A" w:rsidRPr="0037479B" w:rsidRDefault="00F4448A" w:rsidP="00C559CF">
            <w:pPr>
              <w:spacing w:after="0" w:line="240" w:lineRule="auto"/>
              <w:rPr>
                <w:rFonts w:ascii="Calibri" w:eastAsia="Times New Roman" w:hAnsi="Calibri" w:cs="Calibri"/>
                <w:color w:val="000000"/>
                <w:lang w:eastAsia="en-GB"/>
              </w:rPr>
            </w:pPr>
            <w:r w:rsidRPr="0037479B">
              <w:rPr>
                <w:rFonts w:ascii="Calibri" w:eastAsia="Times New Roman" w:hAnsi="Calibri" w:cs="Calibri"/>
                <w:color w:val="000000"/>
                <w:lang w:eastAsia="en-GB"/>
              </w:rPr>
              <w:t>Intercept</w:t>
            </w:r>
          </w:p>
        </w:tc>
      </w:tr>
      <w:tr w:rsidR="00F4448A" w:rsidRPr="0037479B" w14:paraId="44CB6564" w14:textId="77777777" w:rsidTr="00C559CF">
        <w:trPr>
          <w:trHeight w:val="300"/>
        </w:trPr>
        <w:tc>
          <w:tcPr>
            <w:tcW w:w="1120" w:type="dxa"/>
            <w:tcBorders>
              <w:top w:val="nil"/>
              <w:left w:val="nil"/>
              <w:bottom w:val="nil"/>
              <w:right w:val="nil"/>
            </w:tcBorders>
            <w:shd w:val="clear" w:color="auto" w:fill="auto"/>
            <w:noWrap/>
            <w:vAlign w:val="bottom"/>
            <w:hideMark/>
          </w:tcPr>
          <w:p w14:paraId="090DAB22" w14:textId="77777777" w:rsidR="00F4448A" w:rsidRPr="0037479B" w:rsidRDefault="00F4448A" w:rsidP="00C559CF">
            <w:pPr>
              <w:spacing w:after="0" w:line="240" w:lineRule="auto"/>
              <w:rPr>
                <w:rFonts w:ascii="Calibri" w:eastAsia="Times New Roman" w:hAnsi="Calibri" w:cs="Calibri"/>
                <w:color w:val="000000"/>
                <w:lang w:eastAsia="en-GB"/>
              </w:rPr>
            </w:pPr>
            <w:r w:rsidRPr="0037479B">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C6AFE02" w14:textId="77777777" w:rsidR="00F4448A" w:rsidRPr="0037479B" w:rsidRDefault="00F4448A" w:rsidP="00C559CF">
            <w:pPr>
              <w:spacing w:after="0" w:line="240" w:lineRule="auto"/>
              <w:jc w:val="right"/>
              <w:rPr>
                <w:rFonts w:ascii="Calibri" w:eastAsia="Times New Roman" w:hAnsi="Calibri" w:cs="Calibri"/>
                <w:color w:val="000000"/>
                <w:lang w:eastAsia="en-GB"/>
              </w:rPr>
            </w:pPr>
            <w:r w:rsidRPr="0037479B">
              <w:rPr>
                <w:rFonts w:ascii="Calibri" w:eastAsia="Times New Roman" w:hAnsi="Calibri" w:cs="Calibri"/>
                <w:color w:val="000000"/>
                <w:lang w:eastAsia="en-GB"/>
              </w:rPr>
              <w:t>3.13829</w:t>
            </w:r>
          </w:p>
        </w:tc>
        <w:tc>
          <w:tcPr>
            <w:tcW w:w="1053" w:type="dxa"/>
            <w:tcBorders>
              <w:top w:val="nil"/>
              <w:left w:val="nil"/>
              <w:bottom w:val="nil"/>
              <w:right w:val="nil"/>
            </w:tcBorders>
            <w:shd w:val="clear" w:color="auto" w:fill="auto"/>
            <w:noWrap/>
            <w:vAlign w:val="bottom"/>
            <w:hideMark/>
          </w:tcPr>
          <w:p w14:paraId="5F9F7794" w14:textId="77777777" w:rsidR="00F4448A" w:rsidRPr="0037479B" w:rsidRDefault="00F4448A" w:rsidP="00C559CF">
            <w:pPr>
              <w:spacing w:after="0" w:line="240" w:lineRule="auto"/>
              <w:jc w:val="right"/>
              <w:rPr>
                <w:rFonts w:ascii="Calibri" w:eastAsia="Times New Roman" w:hAnsi="Calibri" w:cs="Calibri"/>
                <w:color w:val="000000"/>
                <w:lang w:eastAsia="en-GB"/>
              </w:rPr>
            </w:pPr>
            <w:r w:rsidRPr="0037479B">
              <w:rPr>
                <w:rFonts w:ascii="Calibri" w:eastAsia="Times New Roman" w:hAnsi="Calibri" w:cs="Calibri"/>
                <w:color w:val="000000"/>
                <w:lang w:eastAsia="en-GB"/>
              </w:rPr>
              <w:t>0.001384</w:t>
            </w:r>
          </w:p>
        </w:tc>
        <w:tc>
          <w:tcPr>
            <w:tcW w:w="1283" w:type="dxa"/>
            <w:tcBorders>
              <w:top w:val="nil"/>
              <w:left w:val="nil"/>
              <w:bottom w:val="nil"/>
              <w:right w:val="nil"/>
            </w:tcBorders>
            <w:shd w:val="clear" w:color="auto" w:fill="auto"/>
            <w:noWrap/>
            <w:vAlign w:val="bottom"/>
            <w:hideMark/>
          </w:tcPr>
          <w:p w14:paraId="03BB557E" w14:textId="77777777" w:rsidR="00F4448A" w:rsidRPr="0037479B" w:rsidRDefault="00F4448A" w:rsidP="00C559CF">
            <w:pPr>
              <w:spacing w:after="0" w:line="240" w:lineRule="auto"/>
              <w:rPr>
                <w:rFonts w:ascii="Calibri" w:eastAsia="Times New Roman" w:hAnsi="Calibri" w:cs="Calibri"/>
                <w:color w:val="000000"/>
                <w:lang w:eastAsia="en-GB"/>
              </w:rPr>
            </w:pPr>
            <w:r w:rsidRPr="0037479B">
              <w:rPr>
                <w:rFonts w:ascii="Calibri" w:eastAsia="Times New Roman" w:hAnsi="Calibri" w:cs="Calibri"/>
                <w:color w:val="000000"/>
                <w:lang w:eastAsia="en-GB"/>
              </w:rPr>
              <w:t xml:space="preserve">Error </w:t>
            </w:r>
            <w:proofErr w:type="spellStart"/>
            <w:r w:rsidRPr="0037479B">
              <w:rPr>
                <w:rFonts w:ascii="Calibri" w:eastAsia="Times New Roman" w:hAnsi="Calibri" w:cs="Calibri"/>
                <w:color w:val="000000"/>
                <w:lang w:eastAsia="en-GB"/>
              </w:rPr>
              <w:t>Intcp</w:t>
            </w:r>
            <w:proofErr w:type="spellEnd"/>
          </w:p>
        </w:tc>
      </w:tr>
    </w:tbl>
    <w:p w14:paraId="49FD8405" w14:textId="77777777" w:rsidR="00F4448A" w:rsidRDefault="00F4448A" w:rsidP="00C559CF">
      <w:pPr>
        <w:tabs>
          <w:tab w:val="left" w:pos="1966"/>
        </w:tabs>
      </w:pPr>
    </w:p>
    <w:p w14:paraId="1DBE93BA" w14:textId="77777777" w:rsidR="00F4448A" w:rsidRDefault="00F4448A" w:rsidP="00C559CF">
      <w:pPr>
        <w:tabs>
          <w:tab w:val="left" w:pos="1966"/>
        </w:tabs>
      </w:pPr>
      <w:r>
        <w:rPr>
          <w:noProof/>
        </w:rPr>
        <w:drawing>
          <wp:inline distT="0" distB="0" distL="0" distR="0" wp14:anchorId="4E2B269A" wp14:editId="19809299">
            <wp:extent cx="3400425" cy="1852654"/>
            <wp:effectExtent l="0" t="0" r="9525" b="14605"/>
            <wp:docPr id="136" name="Chart 136">
              <a:extLst xmlns:a="http://schemas.openxmlformats.org/drawingml/2006/main">
                <a:ext uri="{FF2B5EF4-FFF2-40B4-BE49-F238E27FC236}">
                  <a16:creationId xmlns:a16="http://schemas.microsoft.com/office/drawing/2014/main" id="{0BCCACE1-093E-43E0-87B7-533AF4C5CF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tbl>
      <w:tblPr>
        <w:tblW w:w="5049" w:type="dxa"/>
        <w:tblLook w:val="04A0" w:firstRow="1" w:lastRow="0" w:firstColumn="1" w:lastColumn="0" w:noHBand="0" w:noVBand="1"/>
      </w:tblPr>
      <w:tblGrid>
        <w:gridCol w:w="1660"/>
        <w:gridCol w:w="1053"/>
        <w:gridCol w:w="1053"/>
        <w:gridCol w:w="1283"/>
      </w:tblGrid>
      <w:tr w:rsidR="00F4448A" w:rsidRPr="00EF0573" w14:paraId="2F57A4F5" w14:textId="77777777" w:rsidTr="00C559CF">
        <w:trPr>
          <w:trHeight w:val="300"/>
        </w:trPr>
        <w:tc>
          <w:tcPr>
            <w:tcW w:w="1660" w:type="dxa"/>
            <w:tcBorders>
              <w:top w:val="nil"/>
              <w:left w:val="nil"/>
              <w:bottom w:val="nil"/>
              <w:right w:val="nil"/>
            </w:tcBorders>
            <w:shd w:val="clear" w:color="auto" w:fill="auto"/>
            <w:noWrap/>
            <w:vAlign w:val="bottom"/>
            <w:hideMark/>
          </w:tcPr>
          <w:p w14:paraId="33360D3B"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BA64EED"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30.37932</w:t>
            </w:r>
          </w:p>
        </w:tc>
        <w:tc>
          <w:tcPr>
            <w:tcW w:w="1053" w:type="dxa"/>
            <w:tcBorders>
              <w:top w:val="nil"/>
              <w:left w:val="nil"/>
              <w:bottom w:val="nil"/>
              <w:right w:val="nil"/>
            </w:tcBorders>
            <w:shd w:val="clear" w:color="auto" w:fill="auto"/>
            <w:noWrap/>
            <w:vAlign w:val="bottom"/>
            <w:hideMark/>
          </w:tcPr>
          <w:p w14:paraId="762EA04D"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0.00033</w:t>
            </w:r>
          </w:p>
        </w:tc>
        <w:tc>
          <w:tcPr>
            <w:tcW w:w="1283" w:type="dxa"/>
            <w:tcBorders>
              <w:top w:val="nil"/>
              <w:left w:val="nil"/>
              <w:bottom w:val="nil"/>
              <w:right w:val="nil"/>
            </w:tcBorders>
            <w:shd w:val="clear" w:color="auto" w:fill="auto"/>
            <w:noWrap/>
            <w:vAlign w:val="bottom"/>
            <w:hideMark/>
          </w:tcPr>
          <w:p w14:paraId="75C8B1BD"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Intercept</w:t>
            </w:r>
          </w:p>
        </w:tc>
      </w:tr>
      <w:tr w:rsidR="00F4448A" w:rsidRPr="00EF0573" w14:paraId="11E1DD9D" w14:textId="77777777" w:rsidTr="00C559CF">
        <w:trPr>
          <w:trHeight w:val="300"/>
        </w:trPr>
        <w:tc>
          <w:tcPr>
            <w:tcW w:w="1660" w:type="dxa"/>
            <w:tcBorders>
              <w:top w:val="nil"/>
              <w:left w:val="nil"/>
              <w:bottom w:val="nil"/>
              <w:right w:val="nil"/>
            </w:tcBorders>
            <w:shd w:val="clear" w:color="auto" w:fill="auto"/>
            <w:noWrap/>
            <w:vAlign w:val="bottom"/>
            <w:hideMark/>
          </w:tcPr>
          <w:p w14:paraId="50602A3D"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4413AD5"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3.342072</w:t>
            </w:r>
          </w:p>
        </w:tc>
        <w:tc>
          <w:tcPr>
            <w:tcW w:w="1053" w:type="dxa"/>
            <w:tcBorders>
              <w:top w:val="nil"/>
              <w:left w:val="nil"/>
              <w:bottom w:val="nil"/>
              <w:right w:val="nil"/>
            </w:tcBorders>
            <w:shd w:val="clear" w:color="auto" w:fill="auto"/>
            <w:noWrap/>
            <w:vAlign w:val="bottom"/>
            <w:hideMark/>
          </w:tcPr>
          <w:p w14:paraId="257ABA99"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0.001474</w:t>
            </w:r>
          </w:p>
        </w:tc>
        <w:tc>
          <w:tcPr>
            <w:tcW w:w="1283" w:type="dxa"/>
            <w:tcBorders>
              <w:top w:val="nil"/>
              <w:left w:val="nil"/>
              <w:bottom w:val="nil"/>
              <w:right w:val="nil"/>
            </w:tcBorders>
            <w:shd w:val="clear" w:color="auto" w:fill="auto"/>
            <w:noWrap/>
            <w:vAlign w:val="bottom"/>
            <w:hideMark/>
          </w:tcPr>
          <w:p w14:paraId="7055426A"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 xml:space="preserve">Error </w:t>
            </w:r>
            <w:proofErr w:type="spellStart"/>
            <w:r w:rsidRPr="00EF0573">
              <w:rPr>
                <w:rFonts w:ascii="Calibri" w:eastAsia="Times New Roman" w:hAnsi="Calibri" w:cs="Calibri"/>
                <w:color w:val="000000"/>
                <w:lang w:eastAsia="en-GB"/>
              </w:rPr>
              <w:t>Intcp</w:t>
            </w:r>
            <w:proofErr w:type="spellEnd"/>
          </w:p>
        </w:tc>
      </w:tr>
    </w:tbl>
    <w:p w14:paraId="20FF8250" w14:textId="77777777" w:rsidR="00F4448A" w:rsidRPr="007C39A7" w:rsidRDefault="00F4448A" w:rsidP="00C559CF">
      <w:pPr>
        <w:tabs>
          <w:tab w:val="left" w:pos="1966"/>
        </w:tabs>
      </w:pPr>
      <w:r>
        <w:rPr>
          <w:noProof/>
        </w:rPr>
        <w:drawing>
          <wp:inline distT="0" distB="0" distL="0" distR="0" wp14:anchorId="60608AAF" wp14:editId="7484BFCF">
            <wp:extent cx="3771900" cy="1947864"/>
            <wp:effectExtent l="0" t="0" r="0" b="14605"/>
            <wp:docPr id="137" name="Chart 137">
              <a:extLst xmlns:a="http://schemas.openxmlformats.org/drawingml/2006/main">
                <a:ext uri="{FF2B5EF4-FFF2-40B4-BE49-F238E27FC236}">
                  <a16:creationId xmlns:a16="http://schemas.microsoft.com/office/drawing/2014/main" id="{35986C8E-0304-4385-83EC-FA69D2D115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EF0573" w14:paraId="2E22BADB" w14:textId="77777777" w:rsidTr="00C559CF">
        <w:trPr>
          <w:trHeight w:val="300"/>
        </w:trPr>
        <w:tc>
          <w:tcPr>
            <w:tcW w:w="1120" w:type="dxa"/>
            <w:tcBorders>
              <w:top w:val="nil"/>
              <w:left w:val="nil"/>
              <w:bottom w:val="nil"/>
              <w:right w:val="nil"/>
            </w:tcBorders>
            <w:shd w:val="clear" w:color="auto" w:fill="auto"/>
            <w:noWrap/>
            <w:vAlign w:val="bottom"/>
            <w:hideMark/>
          </w:tcPr>
          <w:p w14:paraId="05370C56"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BE0E77B"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21.82022</w:t>
            </w:r>
          </w:p>
        </w:tc>
        <w:tc>
          <w:tcPr>
            <w:tcW w:w="1053" w:type="dxa"/>
            <w:tcBorders>
              <w:top w:val="nil"/>
              <w:left w:val="nil"/>
              <w:bottom w:val="nil"/>
              <w:right w:val="nil"/>
            </w:tcBorders>
            <w:shd w:val="clear" w:color="auto" w:fill="auto"/>
            <w:noWrap/>
            <w:vAlign w:val="bottom"/>
            <w:hideMark/>
          </w:tcPr>
          <w:p w14:paraId="6E1D21E9"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0.00057</w:t>
            </w:r>
          </w:p>
        </w:tc>
        <w:tc>
          <w:tcPr>
            <w:tcW w:w="1283" w:type="dxa"/>
            <w:tcBorders>
              <w:top w:val="nil"/>
              <w:left w:val="nil"/>
              <w:bottom w:val="nil"/>
              <w:right w:val="nil"/>
            </w:tcBorders>
            <w:shd w:val="clear" w:color="auto" w:fill="auto"/>
            <w:noWrap/>
            <w:vAlign w:val="bottom"/>
            <w:hideMark/>
          </w:tcPr>
          <w:p w14:paraId="6EAAEBBE"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Intercept</w:t>
            </w:r>
          </w:p>
        </w:tc>
      </w:tr>
      <w:tr w:rsidR="00F4448A" w:rsidRPr="00EF0573" w14:paraId="05DF1EC0" w14:textId="77777777" w:rsidTr="00C559CF">
        <w:trPr>
          <w:trHeight w:val="300"/>
        </w:trPr>
        <w:tc>
          <w:tcPr>
            <w:tcW w:w="1120" w:type="dxa"/>
            <w:tcBorders>
              <w:top w:val="nil"/>
              <w:left w:val="nil"/>
              <w:bottom w:val="nil"/>
              <w:right w:val="nil"/>
            </w:tcBorders>
            <w:shd w:val="clear" w:color="auto" w:fill="auto"/>
            <w:noWrap/>
            <w:vAlign w:val="bottom"/>
            <w:hideMark/>
          </w:tcPr>
          <w:p w14:paraId="05672D84"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249DF24"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1.411328</w:t>
            </w:r>
          </w:p>
        </w:tc>
        <w:tc>
          <w:tcPr>
            <w:tcW w:w="1053" w:type="dxa"/>
            <w:tcBorders>
              <w:top w:val="nil"/>
              <w:left w:val="nil"/>
              <w:bottom w:val="nil"/>
              <w:right w:val="nil"/>
            </w:tcBorders>
            <w:shd w:val="clear" w:color="auto" w:fill="auto"/>
            <w:noWrap/>
            <w:vAlign w:val="bottom"/>
            <w:hideMark/>
          </w:tcPr>
          <w:p w14:paraId="47025F24" w14:textId="77777777" w:rsidR="00F4448A" w:rsidRPr="00EF0573" w:rsidRDefault="00F4448A" w:rsidP="00C559CF">
            <w:pPr>
              <w:spacing w:after="0" w:line="240" w:lineRule="auto"/>
              <w:jc w:val="right"/>
              <w:rPr>
                <w:rFonts w:ascii="Calibri" w:eastAsia="Times New Roman" w:hAnsi="Calibri" w:cs="Calibri"/>
                <w:color w:val="000000"/>
                <w:lang w:eastAsia="en-GB"/>
              </w:rPr>
            </w:pPr>
            <w:r w:rsidRPr="00EF0573">
              <w:rPr>
                <w:rFonts w:ascii="Calibri" w:eastAsia="Times New Roman" w:hAnsi="Calibri" w:cs="Calibri"/>
                <w:color w:val="000000"/>
                <w:lang w:eastAsia="en-GB"/>
              </w:rPr>
              <w:t>0.000523</w:t>
            </w:r>
          </w:p>
        </w:tc>
        <w:tc>
          <w:tcPr>
            <w:tcW w:w="1283" w:type="dxa"/>
            <w:tcBorders>
              <w:top w:val="nil"/>
              <w:left w:val="nil"/>
              <w:bottom w:val="nil"/>
              <w:right w:val="nil"/>
            </w:tcBorders>
            <w:shd w:val="clear" w:color="auto" w:fill="auto"/>
            <w:noWrap/>
            <w:vAlign w:val="bottom"/>
            <w:hideMark/>
          </w:tcPr>
          <w:p w14:paraId="4108B39B" w14:textId="77777777" w:rsidR="00F4448A" w:rsidRPr="00EF0573" w:rsidRDefault="00F4448A" w:rsidP="00C559CF">
            <w:pPr>
              <w:spacing w:after="0" w:line="240" w:lineRule="auto"/>
              <w:rPr>
                <w:rFonts w:ascii="Calibri" w:eastAsia="Times New Roman" w:hAnsi="Calibri" w:cs="Calibri"/>
                <w:color w:val="000000"/>
                <w:lang w:eastAsia="en-GB"/>
              </w:rPr>
            </w:pPr>
            <w:r w:rsidRPr="00EF0573">
              <w:rPr>
                <w:rFonts w:ascii="Calibri" w:eastAsia="Times New Roman" w:hAnsi="Calibri" w:cs="Calibri"/>
                <w:color w:val="000000"/>
                <w:lang w:eastAsia="en-GB"/>
              </w:rPr>
              <w:t xml:space="preserve">Error </w:t>
            </w:r>
            <w:proofErr w:type="spellStart"/>
            <w:r w:rsidRPr="00EF0573">
              <w:rPr>
                <w:rFonts w:ascii="Calibri" w:eastAsia="Times New Roman" w:hAnsi="Calibri" w:cs="Calibri"/>
                <w:color w:val="000000"/>
                <w:lang w:eastAsia="en-GB"/>
              </w:rPr>
              <w:t>Intcp</w:t>
            </w:r>
            <w:proofErr w:type="spellEnd"/>
          </w:p>
        </w:tc>
      </w:tr>
    </w:tbl>
    <w:p w14:paraId="5BAB4C44" w14:textId="77777777" w:rsidR="00F4448A" w:rsidRDefault="00F4448A" w:rsidP="00C559CF">
      <w:pPr>
        <w:tabs>
          <w:tab w:val="left" w:pos="1966"/>
        </w:tabs>
      </w:pPr>
    </w:p>
    <w:p w14:paraId="5599C676" w14:textId="77777777" w:rsidR="00F4448A" w:rsidRPr="007C39A7" w:rsidRDefault="00F4448A" w:rsidP="00C559CF">
      <w:pPr>
        <w:tabs>
          <w:tab w:val="left" w:pos="1966"/>
        </w:tabs>
      </w:pPr>
      <w:r>
        <w:rPr>
          <w:noProof/>
        </w:rPr>
        <w:drawing>
          <wp:inline distT="0" distB="0" distL="0" distR="0" wp14:anchorId="2D7E4D4B" wp14:editId="23BF6C4D">
            <wp:extent cx="3771900" cy="1947864"/>
            <wp:effectExtent l="0" t="0" r="0" b="14605"/>
            <wp:docPr id="138" name="Chart 138">
              <a:extLst xmlns:a="http://schemas.openxmlformats.org/drawingml/2006/main">
                <a:ext uri="{FF2B5EF4-FFF2-40B4-BE49-F238E27FC236}">
                  <a16:creationId xmlns:a16="http://schemas.microsoft.com/office/drawing/2014/main" id="{C260AE94-9D4D-4073-8859-5009E04C1F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tbl>
      <w:tblPr>
        <w:tblW w:w="4416" w:type="dxa"/>
        <w:tblLook w:val="04A0" w:firstRow="1" w:lastRow="0" w:firstColumn="1" w:lastColumn="0" w:noHBand="0" w:noVBand="1"/>
      </w:tblPr>
      <w:tblGrid>
        <w:gridCol w:w="1120"/>
        <w:gridCol w:w="1053"/>
        <w:gridCol w:w="960"/>
        <w:gridCol w:w="1283"/>
      </w:tblGrid>
      <w:tr w:rsidR="00F4448A" w:rsidRPr="00B54718" w14:paraId="6A944D92" w14:textId="77777777" w:rsidTr="00C559CF">
        <w:trPr>
          <w:trHeight w:val="300"/>
        </w:trPr>
        <w:tc>
          <w:tcPr>
            <w:tcW w:w="1120" w:type="dxa"/>
            <w:tcBorders>
              <w:top w:val="nil"/>
              <w:left w:val="nil"/>
              <w:bottom w:val="nil"/>
              <w:right w:val="nil"/>
            </w:tcBorders>
            <w:shd w:val="clear" w:color="auto" w:fill="auto"/>
            <w:noWrap/>
            <w:vAlign w:val="bottom"/>
            <w:hideMark/>
          </w:tcPr>
          <w:p w14:paraId="075F7D14"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54E246E"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19.59127</w:t>
            </w:r>
          </w:p>
        </w:tc>
        <w:tc>
          <w:tcPr>
            <w:tcW w:w="960" w:type="dxa"/>
            <w:tcBorders>
              <w:top w:val="nil"/>
              <w:left w:val="nil"/>
              <w:bottom w:val="nil"/>
              <w:right w:val="nil"/>
            </w:tcBorders>
            <w:shd w:val="clear" w:color="auto" w:fill="auto"/>
            <w:noWrap/>
            <w:vAlign w:val="bottom"/>
            <w:hideMark/>
          </w:tcPr>
          <w:p w14:paraId="51D88AB1"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0.00091</w:t>
            </w:r>
          </w:p>
        </w:tc>
        <w:tc>
          <w:tcPr>
            <w:tcW w:w="1283" w:type="dxa"/>
            <w:tcBorders>
              <w:top w:val="nil"/>
              <w:left w:val="nil"/>
              <w:bottom w:val="nil"/>
              <w:right w:val="nil"/>
            </w:tcBorders>
            <w:shd w:val="clear" w:color="auto" w:fill="auto"/>
            <w:noWrap/>
            <w:vAlign w:val="bottom"/>
            <w:hideMark/>
          </w:tcPr>
          <w:p w14:paraId="7B4D9684"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Intercept</w:t>
            </w:r>
          </w:p>
        </w:tc>
      </w:tr>
      <w:tr w:rsidR="00F4448A" w:rsidRPr="00B54718" w14:paraId="5023D683" w14:textId="77777777" w:rsidTr="00C559CF">
        <w:trPr>
          <w:trHeight w:val="300"/>
        </w:trPr>
        <w:tc>
          <w:tcPr>
            <w:tcW w:w="1120" w:type="dxa"/>
            <w:tcBorders>
              <w:top w:val="nil"/>
              <w:left w:val="nil"/>
              <w:bottom w:val="nil"/>
              <w:right w:val="nil"/>
            </w:tcBorders>
            <w:shd w:val="clear" w:color="auto" w:fill="auto"/>
            <w:noWrap/>
            <w:vAlign w:val="bottom"/>
            <w:hideMark/>
          </w:tcPr>
          <w:p w14:paraId="5670D18C"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123DD33"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2.606581</w:t>
            </w:r>
          </w:p>
        </w:tc>
        <w:tc>
          <w:tcPr>
            <w:tcW w:w="960" w:type="dxa"/>
            <w:tcBorders>
              <w:top w:val="nil"/>
              <w:left w:val="nil"/>
              <w:bottom w:val="nil"/>
              <w:right w:val="nil"/>
            </w:tcBorders>
            <w:shd w:val="clear" w:color="auto" w:fill="auto"/>
            <w:noWrap/>
            <w:vAlign w:val="bottom"/>
            <w:hideMark/>
          </w:tcPr>
          <w:p w14:paraId="17E9B23D"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0.00115</w:t>
            </w:r>
          </w:p>
        </w:tc>
        <w:tc>
          <w:tcPr>
            <w:tcW w:w="1283" w:type="dxa"/>
            <w:tcBorders>
              <w:top w:val="nil"/>
              <w:left w:val="nil"/>
              <w:bottom w:val="nil"/>
              <w:right w:val="nil"/>
            </w:tcBorders>
            <w:shd w:val="clear" w:color="auto" w:fill="auto"/>
            <w:noWrap/>
            <w:vAlign w:val="bottom"/>
            <w:hideMark/>
          </w:tcPr>
          <w:p w14:paraId="7B679749"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 xml:space="preserve">Error </w:t>
            </w:r>
            <w:proofErr w:type="spellStart"/>
            <w:r w:rsidRPr="00B54718">
              <w:rPr>
                <w:rFonts w:ascii="Calibri" w:eastAsia="Times New Roman" w:hAnsi="Calibri" w:cs="Calibri"/>
                <w:color w:val="000000"/>
                <w:lang w:eastAsia="en-GB"/>
              </w:rPr>
              <w:t>Intcp</w:t>
            </w:r>
            <w:proofErr w:type="spellEnd"/>
          </w:p>
        </w:tc>
      </w:tr>
    </w:tbl>
    <w:p w14:paraId="09E93756" w14:textId="77777777" w:rsidR="00F4448A" w:rsidRDefault="00F4448A" w:rsidP="00C559CF">
      <w:pPr>
        <w:tabs>
          <w:tab w:val="left" w:pos="1966"/>
        </w:tabs>
      </w:pPr>
    </w:p>
    <w:p w14:paraId="52FC8641" w14:textId="77777777" w:rsidR="00F4448A" w:rsidRPr="007C39A7" w:rsidRDefault="00F4448A" w:rsidP="00C559CF">
      <w:pPr>
        <w:tabs>
          <w:tab w:val="left" w:pos="1966"/>
        </w:tabs>
      </w:pPr>
      <w:r>
        <w:rPr>
          <w:noProof/>
        </w:rPr>
        <w:lastRenderedPageBreak/>
        <w:drawing>
          <wp:inline distT="0" distB="0" distL="0" distR="0" wp14:anchorId="6D0212E8" wp14:editId="01AA8272">
            <wp:extent cx="3552825" cy="1947864"/>
            <wp:effectExtent l="0" t="0" r="9525" b="14605"/>
            <wp:docPr id="139" name="Chart 139">
              <a:extLst xmlns:a="http://schemas.openxmlformats.org/drawingml/2006/main">
                <a:ext uri="{FF2B5EF4-FFF2-40B4-BE49-F238E27FC236}">
                  <a16:creationId xmlns:a16="http://schemas.microsoft.com/office/drawing/2014/main" id="{CC193034-ED30-435C-B29C-D3168504AB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tbl>
      <w:tblPr>
        <w:tblW w:w="5116" w:type="dxa"/>
        <w:tblLook w:val="04A0" w:firstRow="1" w:lastRow="0" w:firstColumn="1" w:lastColumn="0" w:noHBand="0" w:noVBand="1"/>
      </w:tblPr>
      <w:tblGrid>
        <w:gridCol w:w="1120"/>
        <w:gridCol w:w="1660"/>
        <w:gridCol w:w="1053"/>
        <w:gridCol w:w="1283"/>
      </w:tblGrid>
      <w:tr w:rsidR="00F4448A" w:rsidRPr="00B54718" w14:paraId="2A23FFAA" w14:textId="77777777" w:rsidTr="00C559CF">
        <w:trPr>
          <w:trHeight w:val="300"/>
        </w:trPr>
        <w:tc>
          <w:tcPr>
            <w:tcW w:w="1120" w:type="dxa"/>
            <w:tcBorders>
              <w:top w:val="nil"/>
              <w:left w:val="nil"/>
              <w:bottom w:val="nil"/>
              <w:right w:val="nil"/>
            </w:tcBorders>
            <w:shd w:val="clear" w:color="auto" w:fill="auto"/>
            <w:noWrap/>
            <w:vAlign w:val="bottom"/>
            <w:hideMark/>
          </w:tcPr>
          <w:p w14:paraId="3CB7454E"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Gradient</w:t>
            </w:r>
          </w:p>
        </w:tc>
        <w:tc>
          <w:tcPr>
            <w:tcW w:w="1660" w:type="dxa"/>
            <w:tcBorders>
              <w:top w:val="nil"/>
              <w:left w:val="nil"/>
              <w:bottom w:val="nil"/>
              <w:right w:val="nil"/>
            </w:tcBorders>
            <w:shd w:val="clear" w:color="auto" w:fill="auto"/>
            <w:noWrap/>
            <w:vAlign w:val="bottom"/>
            <w:hideMark/>
          </w:tcPr>
          <w:p w14:paraId="5DEA8512"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12.88955802</w:t>
            </w:r>
          </w:p>
        </w:tc>
        <w:tc>
          <w:tcPr>
            <w:tcW w:w="1053" w:type="dxa"/>
            <w:tcBorders>
              <w:top w:val="nil"/>
              <w:left w:val="nil"/>
              <w:bottom w:val="nil"/>
              <w:right w:val="nil"/>
            </w:tcBorders>
            <w:shd w:val="clear" w:color="auto" w:fill="auto"/>
            <w:noWrap/>
            <w:vAlign w:val="bottom"/>
            <w:hideMark/>
          </w:tcPr>
          <w:p w14:paraId="08FFE52D"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0.0004</w:t>
            </w:r>
          </w:p>
        </w:tc>
        <w:tc>
          <w:tcPr>
            <w:tcW w:w="1283" w:type="dxa"/>
            <w:tcBorders>
              <w:top w:val="nil"/>
              <w:left w:val="nil"/>
              <w:bottom w:val="nil"/>
              <w:right w:val="nil"/>
            </w:tcBorders>
            <w:shd w:val="clear" w:color="auto" w:fill="auto"/>
            <w:noWrap/>
            <w:vAlign w:val="bottom"/>
            <w:hideMark/>
          </w:tcPr>
          <w:p w14:paraId="5C079675"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Intercept</w:t>
            </w:r>
          </w:p>
        </w:tc>
      </w:tr>
      <w:tr w:rsidR="00F4448A" w:rsidRPr="00B54718" w14:paraId="441C855E" w14:textId="77777777" w:rsidTr="00C559CF">
        <w:trPr>
          <w:trHeight w:val="300"/>
        </w:trPr>
        <w:tc>
          <w:tcPr>
            <w:tcW w:w="1120" w:type="dxa"/>
            <w:tcBorders>
              <w:top w:val="nil"/>
              <w:left w:val="nil"/>
              <w:bottom w:val="nil"/>
              <w:right w:val="nil"/>
            </w:tcBorders>
            <w:shd w:val="clear" w:color="auto" w:fill="auto"/>
            <w:noWrap/>
            <w:vAlign w:val="bottom"/>
            <w:hideMark/>
          </w:tcPr>
          <w:p w14:paraId="4213EB95"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Std Error</w:t>
            </w:r>
          </w:p>
        </w:tc>
        <w:tc>
          <w:tcPr>
            <w:tcW w:w="1660" w:type="dxa"/>
            <w:tcBorders>
              <w:top w:val="nil"/>
              <w:left w:val="nil"/>
              <w:bottom w:val="nil"/>
              <w:right w:val="nil"/>
            </w:tcBorders>
            <w:shd w:val="clear" w:color="auto" w:fill="auto"/>
            <w:noWrap/>
            <w:vAlign w:val="bottom"/>
            <w:hideMark/>
          </w:tcPr>
          <w:p w14:paraId="11419045"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1.978859579</w:t>
            </w:r>
          </w:p>
        </w:tc>
        <w:tc>
          <w:tcPr>
            <w:tcW w:w="1053" w:type="dxa"/>
            <w:tcBorders>
              <w:top w:val="nil"/>
              <w:left w:val="nil"/>
              <w:bottom w:val="nil"/>
              <w:right w:val="nil"/>
            </w:tcBorders>
            <w:shd w:val="clear" w:color="auto" w:fill="auto"/>
            <w:noWrap/>
            <w:vAlign w:val="bottom"/>
            <w:hideMark/>
          </w:tcPr>
          <w:p w14:paraId="1B485214" w14:textId="77777777" w:rsidR="00F4448A" w:rsidRPr="00B54718" w:rsidRDefault="00F4448A" w:rsidP="00C559CF">
            <w:pPr>
              <w:spacing w:after="0" w:line="240" w:lineRule="auto"/>
              <w:jc w:val="right"/>
              <w:rPr>
                <w:rFonts w:ascii="Calibri" w:eastAsia="Times New Roman" w:hAnsi="Calibri" w:cs="Calibri"/>
                <w:color w:val="000000"/>
                <w:lang w:eastAsia="en-GB"/>
              </w:rPr>
            </w:pPr>
            <w:r w:rsidRPr="00B54718">
              <w:rPr>
                <w:rFonts w:ascii="Calibri" w:eastAsia="Times New Roman" w:hAnsi="Calibri" w:cs="Calibri"/>
                <w:color w:val="000000"/>
                <w:lang w:eastAsia="en-GB"/>
              </w:rPr>
              <w:t>0.000873</w:t>
            </w:r>
          </w:p>
        </w:tc>
        <w:tc>
          <w:tcPr>
            <w:tcW w:w="1283" w:type="dxa"/>
            <w:tcBorders>
              <w:top w:val="nil"/>
              <w:left w:val="nil"/>
              <w:bottom w:val="nil"/>
              <w:right w:val="nil"/>
            </w:tcBorders>
            <w:shd w:val="clear" w:color="auto" w:fill="auto"/>
            <w:noWrap/>
            <w:vAlign w:val="bottom"/>
            <w:hideMark/>
          </w:tcPr>
          <w:p w14:paraId="408186C8" w14:textId="77777777" w:rsidR="00F4448A" w:rsidRPr="00B54718" w:rsidRDefault="00F4448A" w:rsidP="00C559CF">
            <w:pPr>
              <w:spacing w:after="0" w:line="240" w:lineRule="auto"/>
              <w:rPr>
                <w:rFonts w:ascii="Calibri" w:eastAsia="Times New Roman" w:hAnsi="Calibri" w:cs="Calibri"/>
                <w:color w:val="000000"/>
                <w:lang w:eastAsia="en-GB"/>
              </w:rPr>
            </w:pPr>
            <w:r w:rsidRPr="00B54718">
              <w:rPr>
                <w:rFonts w:ascii="Calibri" w:eastAsia="Times New Roman" w:hAnsi="Calibri" w:cs="Calibri"/>
                <w:color w:val="000000"/>
                <w:lang w:eastAsia="en-GB"/>
              </w:rPr>
              <w:t xml:space="preserve">Error </w:t>
            </w:r>
            <w:proofErr w:type="spellStart"/>
            <w:r w:rsidRPr="00B54718">
              <w:rPr>
                <w:rFonts w:ascii="Calibri" w:eastAsia="Times New Roman" w:hAnsi="Calibri" w:cs="Calibri"/>
                <w:color w:val="000000"/>
                <w:lang w:eastAsia="en-GB"/>
              </w:rPr>
              <w:t>Intcp</w:t>
            </w:r>
            <w:proofErr w:type="spellEnd"/>
          </w:p>
        </w:tc>
      </w:tr>
    </w:tbl>
    <w:p w14:paraId="15353168" w14:textId="77777777" w:rsidR="00F4448A" w:rsidRDefault="00F4448A" w:rsidP="00C559CF">
      <w:pPr>
        <w:tabs>
          <w:tab w:val="left" w:pos="1966"/>
        </w:tabs>
      </w:pPr>
    </w:p>
    <w:p w14:paraId="34B5167C" w14:textId="77777777" w:rsidR="00F4448A" w:rsidRPr="007C39A7" w:rsidRDefault="00F4448A" w:rsidP="00C559CF">
      <w:pPr>
        <w:tabs>
          <w:tab w:val="left" w:pos="1966"/>
        </w:tabs>
      </w:pPr>
      <w:r>
        <w:rPr>
          <w:noProof/>
        </w:rPr>
        <w:drawing>
          <wp:inline distT="0" distB="0" distL="0" distR="0" wp14:anchorId="1E0E81B6" wp14:editId="055AF2EF">
            <wp:extent cx="3771900" cy="1947864"/>
            <wp:effectExtent l="0" t="0" r="0" b="14605"/>
            <wp:docPr id="140" name="Chart 140">
              <a:extLst xmlns:a="http://schemas.openxmlformats.org/drawingml/2006/main">
                <a:ext uri="{FF2B5EF4-FFF2-40B4-BE49-F238E27FC236}">
                  <a16:creationId xmlns:a16="http://schemas.microsoft.com/office/drawing/2014/main" id="{73059729-E40B-43DE-9064-0D011AC4D5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0B036E" w14:paraId="6168D0D3" w14:textId="77777777" w:rsidTr="00C559CF">
        <w:trPr>
          <w:trHeight w:val="300"/>
        </w:trPr>
        <w:tc>
          <w:tcPr>
            <w:tcW w:w="1120" w:type="dxa"/>
            <w:tcBorders>
              <w:top w:val="nil"/>
              <w:left w:val="nil"/>
              <w:bottom w:val="nil"/>
              <w:right w:val="nil"/>
            </w:tcBorders>
            <w:shd w:val="clear" w:color="auto" w:fill="auto"/>
            <w:noWrap/>
            <w:vAlign w:val="bottom"/>
            <w:hideMark/>
          </w:tcPr>
          <w:p w14:paraId="222C5343" w14:textId="77777777" w:rsidR="00F4448A" w:rsidRPr="000B036E" w:rsidRDefault="00F4448A" w:rsidP="00C559CF">
            <w:pPr>
              <w:spacing w:after="0" w:line="240" w:lineRule="auto"/>
              <w:rPr>
                <w:rFonts w:ascii="Calibri" w:eastAsia="Times New Roman" w:hAnsi="Calibri" w:cs="Calibri"/>
                <w:color w:val="000000"/>
                <w:lang w:eastAsia="en-GB"/>
              </w:rPr>
            </w:pPr>
            <w:r w:rsidRPr="000B036E">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982FE5E" w14:textId="77777777" w:rsidR="00F4448A" w:rsidRPr="000B036E" w:rsidRDefault="00F4448A" w:rsidP="00C559CF">
            <w:pPr>
              <w:spacing w:after="0" w:line="240" w:lineRule="auto"/>
              <w:jc w:val="right"/>
              <w:rPr>
                <w:rFonts w:ascii="Calibri" w:eastAsia="Times New Roman" w:hAnsi="Calibri" w:cs="Calibri"/>
                <w:color w:val="000000"/>
                <w:lang w:eastAsia="en-GB"/>
              </w:rPr>
            </w:pPr>
            <w:r w:rsidRPr="000B036E">
              <w:rPr>
                <w:rFonts w:ascii="Calibri" w:eastAsia="Times New Roman" w:hAnsi="Calibri" w:cs="Calibri"/>
                <w:color w:val="000000"/>
                <w:lang w:eastAsia="en-GB"/>
              </w:rPr>
              <w:t>6.532753</w:t>
            </w:r>
          </w:p>
        </w:tc>
        <w:tc>
          <w:tcPr>
            <w:tcW w:w="1053" w:type="dxa"/>
            <w:tcBorders>
              <w:top w:val="nil"/>
              <w:left w:val="nil"/>
              <w:bottom w:val="nil"/>
              <w:right w:val="nil"/>
            </w:tcBorders>
            <w:shd w:val="clear" w:color="auto" w:fill="auto"/>
            <w:noWrap/>
            <w:vAlign w:val="bottom"/>
            <w:hideMark/>
          </w:tcPr>
          <w:p w14:paraId="51652B7F" w14:textId="77777777" w:rsidR="00F4448A" w:rsidRPr="000B036E" w:rsidRDefault="00F4448A" w:rsidP="00C559CF">
            <w:pPr>
              <w:spacing w:after="0" w:line="240" w:lineRule="auto"/>
              <w:jc w:val="right"/>
              <w:rPr>
                <w:rFonts w:ascii="Calibri" w:eastAsia="Times New Roman" w:hAnsi="Calibri" w:cs="Calibri"/>
                <w:color w:val="000000"/>
                <w:lang w:eastAsia="en-GB"/>
              </w:rPr>
            </w:pPr>
            <w:r w:rsidRPr="000B036E">
              <w:rPr>
                <w:rFonts w:ascii="Calibri" w:eastAsia="Times New Roman" w:hAnsi="Calibri" w:cs="Calibri"/>
                <w:color w:val="000000"/>
                <w:lang w:eastAsia="en-GB"/>
              </w:rPr>
              <w:t>-0.00013</w:t>
            </w:r>
          </w:p>
        </w:tc>
        <w:tc>
          <w:tcPr>
            <w:tcW w:w="1283" w:type="dxa"/>
            <w:tcBorders>
              <w:top w:val="nil"/>
              <w:left w:val="nil"/>
              <w:bottom w:val="nil"/>
              <w:right w:val="nil"/>
            </w:tcBorders>
            <w:shd w:val="clear" w:color="auto" w:fill="auto"/>
            <w:noWrap/>
            <w:vAlign w:val="bottom"/>
            <w:hideMark/>
          </w:tcPr>
          <w:p w14:paraId="31428EB0" w14:textId="77777777" w:rsidR="00F4448A" w:rsidRPr="000B036E" w:rsidRDefault="00F4448A" w:rsidP="00C559CF">
            <w:pPr>
              <w:spacing w:after="0" w:line="240" w:lineRule="auto"/>
              <w:rPr>
                <w:rFonts w:ascii="Calibri" w:eastAsia="Times New Roman" w:hAnsi="Calibri" w:cs="Calibri"/>
                <w:color w:val="000000"/>
                <w:lang w:eastAsia="en-GB"/>
              </w:rPr>
            </w:pPr>
            <w:r w:rsidRPr="000B036E">
              <w:rPr>
                <w:rFonts w:ascii="Calibri" w:eastAsia="Times New Roman" w:hAnsi="Calibri" w:cs="Calibri"/>
                <w:color w:val="000000"/>
                <w:lang w:eastAsia="en-GB"/>
              </w:rPr>
              <w:t>Intercept</w:t>
            </w:r>
          </w:p>
        </w:tc>
      </w:tr>
      <w:tr w:rsidR="00F4448A" w:rsidRPr="000B036E" w14:paraId="39D41CED" w14:textId="77777777" w:rsidTr="00C559CF">
        <w:trPr>
          <w:trHeight w:val="300"/>
        </w:trPr>
        <w:tc>
          <w:tcPr>
            <w:tcW w:w="1120" w:type="dxa"/>
            <w:tcBorders>
              <w:top w:val="nil"/>
              <w:left w:val="nil"/>
              <w:bottom w:val="nil"/>
              <w:right w:val="nil"/>
            </w:tcBorders>
            <w:shd w:val="clear" w:color="auto" w:fill="auto"/>
            <w:noWrap/>
            <w:vAlign w:val="bottom"/>
            <w:hideMark/>
          </w:tcPr>
          <w:p w14:paraId="0D201528" w14:textId="77777777" w:rsidR="00F4448A" w:rsidRPr="000B036E" w:rsidRDefault="00F4448A" w:rsidP="00C559CF">
            <w:pPr>
              <w:spacing w:after="0" w:line="240" w:lineRule="auto"/>
              <w:rPr>
                <w:rFonts w:ascii="Calibri" w:eastAsia="Times New Roman" w:hAnsi="Calibri" w:cs="Calibri"/>
                <w:color w:val="000000"/>
                <w:lang w:eastAsia="en-GB"/>
              </w:rPr>
            </w:pPr>
            <w:r w:rsidRPr="000B036E">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2D86597" w14:textId="77777777" w:rsidR="00F4448A" w:rsidRPr="000B036E" w:rsidRDefault="00F4448A" w:rsidP="00C559CF">
            <w:pPr>
              <w:spacing w:after="0" w:line="240" w:lineRule="auto"/>
              <w:jc w:val="right"/>
              <w:rPr>
                <w:rFonts w:ascii="Calibri" w:eastAsia="Times New Roman" w:hAnsi="Calibri" w:cs="Calibri"/>
                <w:color w:val="000000"/>
                <w:lang w:eastAsia="en-GB"/>
              </w:rPr>
            </w:pPr>
            <w:r w:rsidRPr="000B036E">
              <w:rPr>
                <w:rFonts w:ascii="Calibri" w:eastAsia="Times New Roman" w:hAnsi="Calibri" w:cs="Calibri"/>
                <w:color w:val="000000"/>
                <w:lang w:eastAsia="en-GB"/>
              </w:rPr>
              <w:t>1.193021</w:t>
            </w:r>
          </w:p>
        </w:tc>
        <w:tc>
          <w:tcPr>
            <w:tcW w:w="1053" w:type="dxa"/>
            <w:tcBorders>
              <w:top w:val="nil"/>
              <w:left w:val="nil"/>
              <w:bottom w:val="nil"/>
              <w:right w:val="nil"/>
            </w:tcBorders>
            <w:shd w:val="clear" w:color="auto" w:fill="auto"/>
            <w:noWrap/>
            <w:vAlign w:val="bottom"/>
            <w:hideMark/>
          </w:tcPr>
          <w:p w14:paraId="62BE2553" w14:textId="77777777" w:rsidR="00F4448A" w:rsidRPr="000B036E" w:rsidRDefault="00F4448A" w:rsidP="00C559CF">
            <w:pPr>
              <w:spacing w:after="0" w:line="240" w:lineRule="auto"/>
              <w:jc w:val="right"/>
              <w:rPr>
                <w:rFonts w:ascii="Calibri" w:eastAsia="Times New Roman" w:hAnsi="Calibri" w:cs="Calibri"/>
                <w:color w:val="000000"/>
                <w:lang w:eastAsia="en-GB"/>
              </w:rPr>
            </w:pPr>
            <w:r w:rsidRPr="000B036E">
              <w:rPr>
                <w:rFonts w:ascii="Calibri" w:eastAsia="Times New Roman" w:hAnsi="Calibri" w:cs="Calibri"/>
                <w:color w:val="000000"/>
                <w:lang w:eastAsia="en-GB"/>
              </w:rPr>
              <w:t>0.000526</w:t>
            </w:r>
          </w:p>
        </w:tc>
        <w:tc>
          <w:tcPr>
            <w:tcW w:w="1283" w:type="dxa"/>
            <w:tcBorders>
              <w:top w:val="nil"/>
              <w:left w:val="nil"/>
              <w:bottom w:val="nil"/>
              <w:right w:val="nil"/>
            </w:tcBorders>
            <w:shd w:val="clear" w:color="auto" w:fill="auto"/>
            <w:noWrap/>
            <w:vAlign w:val="bottom"/>
            <w:hideMark/>
          </w:tcPr>
          <w:p w14:paraId="33AAC854" w14:textId="77777777" w:rsidR="00F4448A" w:rsidRPr="000B036E" w:rsidRDefault="00F4448A" w:rsidP="00C559CF">
            <w:pPr>
              <w:spacing w:after="0" w:line="240" w:lineRule="auto"/>
              <w:rPr>
                <w:rFonts w:ascii="Calibri" w:eastAsia="Times New Roman" w:hAnsi="Calibri" w:cs="Calibri"/>
                <w:color w:val="000000"/>
                <w:lang w:eastAsia="en-GB"/>
              </w:rPr>
            </w:pPr>
            <w:r w:rsidRPr="000B036E">
              <w:rPr>
                <w:rFonts w:ascii="Calibri" w:eastAsia="Times New Roman" w:hAnsi="Calibri" w:cs="Calibri"/>
                <w:color w:val="000000"/>
                <w:lang w:eastAsia="en-GB"/>
              </w:rPr>
              <w:t xml:space="preserve">Error </w:t>
            </w:r>
            <w:proofErr w:type="spellStart"/>
            <w:r w:rsidRPr="000B036E">
              <w:rPr>
                <w:rFonts w:ascii="Calibri" w:eastAsia="Times New Roman" w:hAnsi="Calibri" w:cs="Calibri"/>
                <w:color w:val="000000"/>
                <w:lang w:eastAsia="en-GB"/>
              </w:rPr>
              <w:t>Intcp</w:t>
            </w:r>
            <w:proofErr w:type="spellEnd"/>
          </w:p>
        </w:tc>
      </w:tr>
    </w:tbl>
    <w:p w14:paraId="196684D8" w14:textId="77777777" w:rsidR="00F4448A" w:rsidRDefault="00F4448A" w:rsidP="00C559CF">
      <w:pPr>
        <w:tabs>
          <w:tab w:val="left" w:pos="1966"/>
        </w:tabs>
      </w:pPr>
    </w:p>
    <w:p w14:paraId="0D0316A8" w14:textId="77777777" w:rsidR="00F4448A" w:rsidRPr="007C39A7" w:rsidRDefault="00F4448A" w:rsidP="00C559CF">
      <w:pPr>
        <w:tabs>
          <w:tab w:val="left" w:pos="1966"/>
        </w:tabs>
      </w:pPr>
      <w:r>
        <w:rPr>
          <w:noProof/>
        </w:rPr>
        <w:drawing>
          <wp:inline distT="0" distB="0" distL="0" distR="0" wp14:anchorId="76B22634" wp14:editId="0D26720D">
            <wp:extent cx="3771900" cy="1947864"/>
            <wp:effectExtent l="0" t="0" r="0" b="14605"/>
            <wp:docPr id="141" name="Chart 141">
              <a:extLst xmlns:a="http://schemas.openxmlformats.org/drawingml/2006/main">
                <a:ext uri="{FF2B5EF4-FFF2-40B4-BE49-F238E27FC236}">
                  <a16:creationId xmlns:a16="http://schemas.microsoft.com/office/drawing/2014/main" id="{CFE2A21F-3D20-45B7-9E5D-1B14BFB479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D461C6" w14:paraId="2F1681AF" w14:textId="77777777" w:rsidTr="00C559CF">
        <w:trPr>
          <w:trHeight w:val="300"/>
        </w:trPr>
        <w:tc>
          <w:tcPr>
            <w:tcW w:w="1120" w:type="dxa"/>
            <w:tcBorders>
              <w:top w:val="nil"/>
              <w:left w:val="nil"/>
              <w:bottom w:val="nil"/>
              <w:right w:val="nil"/>
            </w:tcBorders>
            <w:shd w:val="clear" w:color="auto" w:fill="auto"/>
            <w:noWrap/>
            <w:vAlign w:val="bottom"/>
            <w:hideMark/>
          </w:tcPr>
          <w:p w14:paraId="4A88E9BF"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17C1F81"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1.080028</w:t>
            </w:r>
          </w:p>
        </w:tc>
        <w:tc>
          <w:tcPr>
            <w:tcW w:w="1053" w:type="dxa"/>
            <w:tcBorders>
              <w:top w:val="nil"/>
              <w:left w:val="nil"/>
              <w:bottom w:val="nil"/>
              <w:right w:val="nil"/>
            </w:tcBorders>
            <w:shd w:val="clear" w:color="auto" w:fill="auto"/>
            <w:noWrap/>
            <w:vAlign w:val="bottom"/>
            <w:hideMark/>
          </w:tcPr>
          <w:p w14:paraId="11D1468C"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8.5E-05</w:t>
            </w:r>
          </w:p>
        </w:tc>
        <w:tc>
          <w:tcPr>
            <w:tcW w:w="1283" w:type="dxa"/>
            <w:tcBorders>
              <w:top w:val="nil"/>
              <w:left w:val="nil"/>
              <w:bottom w:val="nil"/>
              <w:right w:val="nil"/>
            </w:tcBorders>
            <w:shd w:val="clear" w:color="auto" w:fill="auto"/>
            <w:noWrap/>
            <w:vAlign w:val="bottom"/>
            <w:hideMark/>
          </w:tcPr>
          <w:p w14:paraId="248C228F"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Intercept</w:t>
            </w:r>
          </w:p>
        </w:tc>
      </w:tr>
      <w:tr w:rsidR="00F4448A" w:rsidRPr="00D461C6" w14:paraId="264117B8" w14:textId="77777777" w:rsidTr="00C559CF">
        <w:trPr>
          <w:trHeight w:val="300"/>
        </w:trPr>
        <w:tc>
          <w:tcPr>
            <w:tcW w:w="1120" w:type="dxa"/>
            <w:tcBorders>
              <w:top w:val="nil"/>
              <w:left w:val="nil"/>
              <w:bottom w:val="nil"/>
              <w:right w:val="nil"/>
            </w:tcBorders>
            <w:shd w:val="clear" w:color="auto" w:fill="auto"/>
            <w:noWrap/>
            <w:vAlign w:val="bottom"/>
            <w:hideMark/>
          </w:tcPr>
          <w:p w14:paraId="0D79DB79"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6E57854"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0.230291</w:t>
            </w:r>
          </w:p>
        </w:tc>
        <w:tc>
          <w:tcPr>
            <w:tcW w:w="1053" w:type="dxa"/>
            <w:tcBorders>
              <w:top w:val="nil"/>
              <w:left w:val="nil"/>
              <w:bottom w:val="nil"/>
              <w:right w:val="nil"/>
            </w:tcBorders>
            <w:shd w:val="clear" w:color="auto" w:fill="auto"/>
            <w:noWrap/>
            <w:vAlign w:val="bottom"/>
            <w:hideMark/>
          </w:tcPr>
          <w:p w14:paraId="7C45F5A8"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0.000172</w:t>
            </w:r>
          </w:p>
        </w:tc>
        <w:tc>
          <w:tcPr>
            <w:tcW w:w="1283" w:type="dxa"/>
            <w:tcBorders>
              <w:top w:val="nil"/>
              <w:left w:val="nil"/>
              <w:bottom w:val="nil"/>
              <w:right w:val="nil"/>
            </w:tcBorders>
            <w:shd w:val="clear" w:color="auto" w:fill="auto"/>
            <w:noWrap/>
            <w:vAlign w:val="bottom"/>
            <w:hideMark/>
          </w:tcPr>
          <w:p w14:paraId="22EE2D00"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 xml:space="preserve">Error </w:t>
            </w:r>
            <w:proofErr w:type="spellStart"/>
            <w:r w:rsidRPr="00D461C6">
              <w:rPr>
                <w:rFonts w:ascii="Calibri" w:eastAsia="Times New Roman" w:hAnsi="Calibri" w:cs="Calibri"/>
                <w:color w:val="000000"/>
                <w:lang w:eastAsia="en-GB"/>
              </w:rPr>
              <w:t>Intcp</w:t>
            </w:r>
            <w:proofErr w:type="spellEnd"/>
          </w:p>
        </w:tc>
      </w:tr>
    </w:tbl>
    <w:p w14:paraId="2A37A298" w14:textId="77777777" w:rsidR="00F4448A" w:rsidRDefault="00F4448A" w:rsidP="00C559CF">
      <w:pPr>
        <w:tabs>
          <w:tab w:val="left" w:pos="1966"/>
        </w:tabs>
      </w:pPr>
    </w:p>
    <w:p w14:paraId="33657643" w14:textId="77777777" w:rsidR="00F4448A" w:rsidRPr="007C39A7" w:rsidRDefault="00F4448A" w:rsidP="00C559CF">
      <w:pPr>
        <w:tabs>
          <w:tab w:val="left" w:pos="1966"/>
        </w:tabs>
      </w:pPr>
      <w:r>
        <w:rPr>
          <w:noProof/>
        </w:rPr>
        <w:lastRenderedPageBreak/>
        <w:drawing>
          <wp:inline distT="0" distB="0" distL="0" distR="0" wp14:anchorId="1A6E96E1" wp14:editId="16F2222D">
            <wp:extent cx="3771900" cy="1947864"/>
            <wp:effectExtent l="0" t="0" r="0" b="14605"/>
            <wp:docPr id="142" name="Chart 142">
              <a:extLst xmlns:a="http://schemas.openxmlformats.org/drawingml/2006/main">
                <a:ext uri="{FF2B5EF4-FFF2-40B4-BE49-F238E27FC236}">
                  <a16:creationId xmlns:a16="http://schemas.microsoft.com/office/drawing/2014/main" id="{AE12426A-480D-4134-BF46-73C5BE7708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D461C6" w14:paraId="524F2BF4" w14:textId="77777777" w:rsidTr="00C559CF">
        <w:trPr>
          <w:trHeight w:val="300"/>
        </w:trPr>
        <w:tc>
          <w:tcPr>
            <w:tcW w:w="1120" w:type="dxa"/>
            <w:tcBorders>
              <w:top w:val="nil"/>
              <w:left w:val="nil"/>
              <w:bottom w:val="nil"/>
              <w:right w:val="nil"/>
            </w:tcBorders>
            <w:shd w:val="clear" w:color="auto" w:fill="auto"/>
            <w:noWrap/>
            <w:vAlign w:val="bottom"/>
            <w:hideMark/>
          </w:tcPr>
          <w:p w14:paraId="5676C866"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5F2C5A7"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0.573955</w:t>
            </w:r>
          </w:p>
        </w:tc>
        <w:tc>
          <w:tcPr>
            <w:tcW w:w="1114" w:type="dxa"/>
            <w:tcBorders>
              <w:top w:val="nil"/>
              <w:left w:val="nil"/>
              <w:bottom w:val="nil"/>
              <w:right w:val="nil"/>
            </w:tcBorders>
            <w:shd w:val="clear" w:color="auto" w:fill="auto"/>
            <w:noWrap/>
            <w:vAlign w:val="bottom"/>
            <w:hideMark/>
          </w:tcPr>
          <w:p w14:paraId="6D954DEA"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1.3E-05</w:t>
            </w:r>
          </w:p>
        </w:tc>
        <w:tc>
          <w:tcPr>
            <w:tcW w:w="1283" w:type="dxa"/>
            <w:tcBorders>
              <w:top w:val="nil"/>
              <w:left w:val="nil"/>
              <w:bottom w:val="nil"/>
              <w:right w:val="nil"/>
            </w:tcBorders>
            <w:shd w:val="clear" w:color="auto" w:fill="auto"/>
            <w:noWrap/>
            <w:vAlign w:val="bottom"/>
            <w:hideMark/>
          </w:tcPr>
          <w:p w14:paraId="13DAF755"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Intercept</w:t>
            </w:r>
          </w:p>
        </w:tc>
      </w:tr>
      <w:tr w:rsidR="00F4448A" w:rsidRPr="00D461C6" w14:paraId="0A8A0381" w14:textId="77777777" w:rsidTr="00C559CF">
        <w:trPr>
          <w:trHeight w:val="300"/>
        </w:trPr>
        <w:tc>
          <w:tcPr>
            <w:tcW w:w="1120" w:type="dxa"/>
            <w:tcBorders>
              <w:top w:val="nil"/>
              <w:left w:val="nil"/>
              <w:bottom w:val="nil"/>
              <w:right w:val="nil"/>
            </w:tcBorders>
            <w:shd w:val="clear" w:color="auto" w:fill="auto"/>
            <w:noWrap/>
            <w:vAlign w:val="bottom"/>
            <w:hideMark/>
          </w:tcPr>
          <w:p w14:paraId="425612B2"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B181572"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0.061154</w:t>
            </w:r>
          </w:p>
        </w:tc>
        <w:tc>
          <w:tcPr>
            <w:tcW w:w="1114" w:type="dxa"/>
            <w:tcBorders>
              <w:top w:val="nil"/>
              <w:left w:val="nil"/>
              <w:bottom w:val="nil"/>
              <w:right w:val="nil"/>
            </w:tcBorders>
            <w:shd w:val="clear" w:color="auto" w:fill="auto"/>
            <w:noWrap/>
            <w:vAlign w:val="bottom"/>
            <w:hideMark/>
          </w:tcPr>
          <w:p w14:paraId="65FBADFF" w14:textId="77777777" w:rsidR="00F4448A" w:rsidRPr="00D461C6" w:rsidRDefault="00F4448A" w:rsidP="00C559CF">
            <w:pPr>
              <w:spacing w:after="0" w:line="240" w:lineRule="auto"/>
              <w:jc w:val="right"/>
              <w:rPr>
                <w:rFonts w:ascii="Calibri" w:eastAsia="Times New Roman" w:hAnsi="Calibri" w:cs="Calibri"/>
                <w:color w:val="000000"/>
                <w:lang w:eastAsia="en-GB"/>
              </w:rPr>
            </w:pPr>
            <w:r w:rsidRPr="00D461C6">
              <w:rPr>
                <w:rFonts w:ascii="Calibri" w:eastAsia="Times New Roman" w:hAnsi="Calibri" w:cs="Calibri"/>
                <w:color w:val="000000"/>
                <w:lang w:eastAsia="en-GB"/>
              </w:rPr>
              <w:t>4.57E-05</w:t>
            </w:r>
          </w:p>
        </w:tc>
        <w:tc>
          <w:tcPr>
            <w:tcW w:w="1283" w:type="dxa"/>
            <w:tcBorders>
              <w:top w:val="nil"/>
              <w:left w:val="nil"/>
              <w:bottom w:val="nil"/>
              <w:right w:val="nil"/>
            </w:tcBorders>
            <w:shd w:val="clear" w:color="auto" w:fill="auto"/>
            <w:noWrap/>
            <w:vAlign w:val="bottom"/>
            <w:hideMark/>
          </w:tcPr>
          <w:p w14:paraId="034F0BF2" w14:textId="77777777" w:rsidR="00F4448A" w:rsidRPr="00D461C6" w:rsidRDefault="00F4448A" w:rsidP="00C559CF">
            <w:pPr>
              <w:spacing w:after="0" w:line="240" w:lineRule="auto"/>
              <w:rPr>
                <w:rFonts w:ascii="Calibri" w:eastAsia="Times New Roman" w:hAnsi="Calibri" w:cs="Calibri"/>
                <w:color w:val="000000"/>
                <w:lang w:eastAsia="en-GB"/>
              </w:rPr>
            </w:pPr>
            <w:r w:rsidRPr="00D461C6">
              <w:rPr>
                <w:rFonts w:ascii="Calibri" w:eastAsia="Times New Roman" w:hAnsi="Calibri" w:cs="Calibri"/>
                <w:color w:val="000000"/>
                <w:lang w:eastAsia="en-GB"/>
              </w:rPr>
              <w:t xml:space="preserve">Error </w:t>
            </w:r>
            <w:proofErr w:type="spellStart"/>
            <w:r w:rsidRPr="00D461C6">
              <w:rPr>
                <w:rFonts w:ascii="Calibri" w:eastAsia="Times New Roman" w:hAnsi="Calibri" w:cs="Calibri"/>
                <w:color w:val="000000"/>
                <w:lang w:eastAsia="en-GB"/>
              </w:rPr>
              <w:t>Intcp</w:t>
            </w:r>
            <w:proofErr w:type="spellEnd"/>
          </w:p>
        </w:tc>
      </w:tr>
    </w:tbl>
    <w:p w14:paraId="6BB5355E" w14:textId="77777777" w:rsidR="00F4448A" w:rsidRDefault="00F4448A" w:rsidP="00C559CF">
      <w:pPr>
        <w:tabs>
          <w:tab w:val="left" w:pos="1966"/>
        </w:tabs>
      </w:pPr>
    </w:p>
    <w:p w14:paraId="21CD4F40" w14:textId="77777777" w:rsidR="00F4448A" w:rsidRPr="00856F61" w:rsidRDefault="00F4448A" w:rsidP="00C559CF">
      <w:pPr>
        <w:pStyle w:val="Heading4"/>
      </w:pPr>
      <w:r>
        <w:t>6.4.3.2 3-nitro-4-chlorophenolate tetrabutylammonium reaction with 4-nitrophenylacetate</w:t>
      </w:r>
    </w:p>
    <w:tbl>
      <w:tblPr>
        <w:tblW w:w="6259" w:type="dxa"/>
        <w:tblLook w:val="04A0" w:firstRow="1" w:lastRow="0" w:firstColumn="1" w:lastColumn="0" w:noHBand="0" w:noVBand="1"/>
      </w:tblPr>
      <w:tblGrid>
        <w:gridCol w:w="1459"/>
        <w:gridCol w:w="1053"/>
        <w:gridCol w:w="1053"/>
        <w:gridCol w:w="1053"/>
        <w:gridCol w:w="1053"/>
        <w:gridCol w:w="960"/>
      </w:tblGrid>
      <w:tr w:rsidR="00F4448A" w:rsidRPr="00E26A68" w14:paraId="44BE9087" w14:textId="77777777" w:rsidTr="00C559CF">
        <w:trPr>
          <w:trHeight w:val="360"/>
        </w:trPr>
        <w:tc>
          <w:tcPr>
            <w:tcW w:w="1459" w:type="dxa"/>
            <w:tcBorders>
              <w:top w:val="nil"/>
              <w:left w:val="nil"/>
              <w:bottom w:val="nil"/>
              <w:right w:val="nil"/>
            </w:tcBorders>
            <w:shd w:val="clear" w:color="auto" w:fill="auto"/>
            <w:noWrap/>
            <w:vAlign w:val="bottom"/>
            <w:hideMark/>
          </w:tcPr>
          <w:p w14:paraId="5C661B65" w14:textId="77777777" w:rsidR="00F4448A" w:rsidRPr="00E26A68" w:rsidRDefault="00F4448A" w:rsidP="00C559CF">
            <w:pPr>
              <w:spacing w:after="0" w:line="240" w:lineRule="auto"/>
              <w:rPr>
                <w:rFonts w:ascii="Times New Roman" w:eastAsia="Times New Roman" w:hAnsi="Times New Roman" w:cs="Times New Roman"/>
                <w:sz w:val="24"/>
                <w:szCs w:val="24"/>
                <w:lang w:eastAsia="en-GB"/>
              </w:rPr>
            </w:pPr>
          </w:p>
        </w:tc>
        <w:tc>
          <w:tcPr>
            <w:tcW w:w="3840" w:type="dxa"/>
            <w:gridSpan w:val="4"/>
            <w:tcBorders>
              <w:top w:val="nil"/>
              <w:left w:val="nil"/>
              <w:bottom w:val="nil"/>
              <w:right w:val="nil"/>
            </w:tcBorders>
            <w:shd w:val="clear" w:color="auto" w:fill="auto"/>
            <w:noWrap/>
            <w:vAlign w:val="bottom"/>
            <w:hideMark/>
          </w:tcPr>
          <w:p w14:paraId="5435E707" w14:textId="77777777" w:rsidR="00F4448A" w:rsidRPr="00E26A68" w:rsidRDefault="00F4448A" w:rsidP="00C559CF">
            <w:pPr>
              <w:spacing w:after="0" w:line="240" w:lineRule="auto"/>
              <w:jc w:val="center"/>
              <w:rPr>
                <w:rFonts w:ascii="Calibri" w:eastAsia="Times New Roman" w:hAnsi="Calibri" w:cs="Calibri"/>
                <w:color w:val="000000"/>
                <w:lang w:eastAsia="en-GB"/>
              </w:rPr>
            </w:pPr>
            <w:r w:rsidRPr="00E26A68">
              <w:rPr>
                <w:rFonts w:ascii="Calibri" w:eastAsia="Times New Roman" w:hAnsi="Calibri" w:cs="Calibri"/>
                <w:color w:val="000000"/>
                <w:lang w:eastAsia="en-GB"/>
              </w:rPr>
              <w:t xml:space="preserve">Table of </w:t>
            </w:r>
            <w:r w:rsidRPr="00E26A68">
              <w:rPr>
                <w:rFonts w:ascii="Calibri" w:eastAsia="Times New Roman" w:hAnsi="Calibri" w:cs="Calibri"/>
                <w:i/>
                <w:iCs/>
                <w:color w:val="000000"/>
                <w:lang w:eastAsia="en-GB"/>
              </w:rPr>
              <w:t>k</w:t>
            </w:r>
            <w:r w:rsidRPr="00E26A68">
              <w:rPr>
                <w:rFonts w:ascii="Calibri" w:eastAsia="Times New Roman" w:hAnsi="Calibri" w:cs="Calibri"/>
                <w:color w:val="000000"/>
                <w:vertAlign w:val="subscript"/>
                <w:lang w:eastAsia="en-GB"/>
              </w:rPr>
              <w:t>obs</w:t>
            </w:r>
          </w:p>
        </w:tc>
        <w:tc>
          <w:tcPr>
            <w:tcW w:w="960" w:type="dxa"/>
            <w:tcBorders>
              <w:top w:val="nil"/>
              <w:left w:val="nil"/>
              <w:bottom w:val="nil"/>
              <w:right w:val="nil"/>
            </w:tcBorders>
            <w:shd w:val="clear" w:color="auto" w:fill="auto"/>
            <w:noWrap/>
            <w:vAlign w:val="bottom"/>
            <w:hideMark/>
          </w:tcPr>
          <w:p w14:paraId="32ECE29E" w14:textId="77777777" w:rsidR="00F4448A" w:rsidRPr="00E26A68" w:rsidRDefault="00F4448A" w:rsidP="00C559CF">
            <w:pPr>
              <w:spacing w:after="0" w:line="240" w:lineRule="auto"/>
              <w:jc w:val="center"/>
              <w:rPr>
                <w:rFonts w:ascii="Calibri" w:eastAsia="Times New Roman" w:hAnsi="Calibri" w:cs="Calibri"/>
                <w:color w:val="000000"/>
                <w:lang w:eastAsia="en-GB"/>
              </w:rPr>
            </w:pPr>
          </w:p>
        </w:tc>
      </w:tr>
      <w:tr w:rsidR="00F4448A" w:rsidRPr="00E26A68" w14:paraId="2AD9E14A" w14:textId="77777777" w:rsidTr="00C559CF">
        <w:trPr>
          <w:trHeight w:val="360"/>
        </w:trPr>
        <w:tc>
          <w:tcPr>
            <w:tcW w:w="1459" w:type="dxa"/>
            <w:tcBorders>
              <w:top w:val="nil"/>
              <w:left w:val="nil"/>
              <w:bottom w:val="nil"/>
              <w:right w:val="nil"/>
            </w:tcBorders>
            <w:shd w:val="clear" w:color="auto" w:fill="auto"/>
            <w:noWrap/>
            <w:vAlign w:val="bottom"/>
            <w:hideMark/>
          </w:tcPr>
          <w:p w14:paraId="5DBB6FAC"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c>
          <w:tcPr>
            <w:tcW w:w="3840" w:type="dxa"/>
            <w:gridSpan w:val="4"/>
            <w:tcBorders>
              <w:top w:val="nil"/>
              <w:left w:val="nil"/>
              <w:bottom w:val="nil"/>
              <w:right w:val="nil"/>
            </w:tcBorders>
            <w:shd w:val="clear" w:color="000000" w:fill="ACB9CA"/>
            <w:noWrap/>
            <w:vAlign w:val="bottom"/>
            <w:hideMark/>
          </w:tcPr>
          <w:p w14:paraId="7AB7F126" w14:textId="77777777" w:rsidR="00F4448A" w:rsidRPr="00E26A68" w:rsidRDefault="00F4448A" w:rsidP="00C559CF">
            <w:pPr>
              <w:spacing w:after="0" w:line="240" w:lineRule="auto"/>
              <w:jc w:val="center"/>
              <w:rPr>
                <w:rFonts w:ascii="Calibri" w:eastAsia="Times New Roman" w:hAnsi="Calibri" w:cs="Calibri"/>
                <w:color w:val="000000"/>
                <w:lang w:eastAsia="en-GB"/>
              </w:rPr>
            </w:pPr>
            <w:r w:rsidRPr="00E26A68">
              <w:rPr>
                <w:rFonts w:ascii="Calibri" w:eastAsia="Times New Roman" w:hAnsi="Calibri" w:cs="Calibri"/>
                <w:color w:val="000000"/>
                <w:lang w:eastAsia="en-GB"/>
              </w:rPr>
              <w:t>[3-NO</w:t>
            </w:r>
            <w:r w:rsidRPr="00E26A68">
              <w:rPr>
                <w:rFonts w:ascii="Calibri" w:eastAsia="Times New Roman" w:hAnsi="Calibri" w:cs="Calibri"/>
                <w:color w:val="000000"/>
                <w:vertAlign w:val="subscript"/>
                <w:lang w:eastAsia="en-GB"/>
              </w:rPr>
              <w:t>2</w:t>
            </w:r>
            <w:r w:rsidRPr="00E26A68">
              <w:rPr>
                <w:rFonts w:ascii="Calibri" w:eastAsia="Times New Roman" w:hAnsi="Calibri" w:cs="Calibri"/>
                <w:color w:val="000000"/>
                <w:lang w:eastAsia="en-GB"/>
              </w:rPr>
              <w:t>-4-Cl-PhO TBA]</w:t>
            </w:r>
          </w:p>
        </w:tc>
        <w:tc>
          <w:tcPr>
            <w:tcW w:w="960" w:type="dxa"/>
            <w:tcBorders>
              <w:top w:val="nil"/>
              <w:left w:val="nil"/>
              <w:bottom w:val="nil"/>
              <w:right w:val="nil"/>
            </w:tcBorders>
            <w:shd w:val="clear" w:color="auto" w:fill="auto"/>
            <w:noWrap/>
            <w:vAlign w:val="bottom"/>
            <w:hideMark/>
          </w:tcPr>
          <w:p w14:paraId="7DAB2C92" w14:textId="77777777" w:rsidR="00F4448A" w:rsidRPr="00E26A68" w:rsidRDefault="00F4448A" w:rsidP="00C559CF">
            <w:pPr>
              <w:spacing w:after="0" w:line="240" w:lineRule="auto"/>
              <w:jc w:val="center"/>
              <w:rPr>
                <w:rFonts w:ascii="Calibri" w:eastAsia="Times New Roman" w:hAnsi="Calibri" w:cs="Calibri"/>
                <w:color w:val="000000"/>
                <w:lang w:eastAsia="en-GB"/>
              </w:rPr>
            </w:pPr>
          </w:p>
        </w:tc>
      </w:tr>
      <w:tr w:rsidR="00F4448A" w:rsidRPr="00E26A68" w14:paraId="7678AF7E" w14:textId="77777777" w:rsidTr="00C559CF">
        <w:trPr>
          <w:trHeight w:val="360"/>
        </w:trPr>
        <w:tc>
          <w:tcPr>
            <w:tcW w:w="1459" w:type="dxa"/>
            <w:tcBorders>
              <w:top w:val="nil"/>
              <w:left w:val="nil"/>
              <w:bottom w:val="single" w:sz="4" w:space="0" w:color="auto"/>
              <w:right w:val="single" w:sz="4" w:space="0" w:color="auto"/>
            </w:tcBorders>
            <w:shd w:val="clear" w:color="000000" w:fill="FCE4D6"/>
            <w:noWrap/>
            <w:vAlign w:val="bottom"/>
            <w:hideMark/>
          </w:tcPr>
          <w:p w14:paraId="03A49E4A" w14:textId="77777777" w:rsidR="00F4448A" w:rsidRPr="00E26A68" w:rsidRDefault="00F4448A" w:rsidP="00C559CF">
            <w:pPr>
              <w:spacing w:after="0" w:line="240" w:lineRule="auto"/>
              <w:rPr>
                <w:rFonts w:ascii="Calibri" w:eastAsia="Times New Roman" w:hAnsi="Calibri" w:cs="Calibri"/>
                <w:color w:val="000000"/>
                <w:lang w:eastAsia="en-GB"/>
              </w:rPr>
            </w:pPr>
            <w:r w:rsidRPr="00E26A68">
              <w:rPr>
                <w:rFonts w:ascii="Calibri" w:eastAsia="Times New Roman" w:hAnsi="Calibri" w:cs="Calibri"/>
                <w:color w:val="000000"/>
                <w:lang w:eastAsia="en-GB"/>
              </w:rPr>
              <w:t>[CHCl</w:t>
            </w:r>
            <w:r w:rsidRPr="00E26A68">
              <w:rPr>
                <w:rFonts w:ascii="Calibri" w:eastAsia="Times New Roman" w:hAnsi="Calibri" w:cs="Calibri"/>
                <w:color w:val="000000"/>
                <w:vertAlign w:val="subscript"/>
                <w:lang w:eastAsia="en-GB"/>
              </w:rPr>
              <w:t>3</w:t>
            </w:r>
            <w:r w:rsidRPr="00E26A68">
              <w:rPr>
                <w:rFonts w:ascii="Calibri" w:eastAsia="Times New Roman" w:hAnsi="Calibri" w:cs="Calibri"/>
                <w:color w:val="000000"/>
                <w:lang w:eastAsia="en-GB"/>
              </w:rPr>
              <w:t>]in CH</w:t>
            </w:r>
            <w:r w:rsidRPr="00E26A68">
              <w:rPr>
                <w:rFonts w:ascii="Calibri" w:eastAsia="Times New Roman" w:hAnsi="Calibri" w:cs="Calibri"/>
                <w:color w:val="000000"/>
                <w:vertAlign w:val="subscript"/>
                <w:lang w:eastAsia="en-GB"/>
              </w:rPr>
              <w:t>3</w:t>
            </w:r>
            <w:r w:rsidRPr="00E26A68">
              <w:rPr>
                <w:rFonts w:ascii="Calibri" w:eastAsia="Times New Roman" w:hAnsi="Calibri" w:cs="Calibri"/>
                <w:color w:val="000000"/>
                <w:lang w:eastAsia="en-GB"/>
              </w:rPr>
              <w:t>CN</w:t>
            </w:r>
          </w:p>
        </w:tc>
        <w:tc>
          <w:tcPr>
            <w:tcW w:w="960" w:type="dxa"/>
            <w:tcBorders>
              <w:top w:val="nil"/>
              <w:left w:val="nil"/>
              <w:bottom w:val="single" w:sz="4" w:space="0" w:color="auto"/>
              <w:right w:val="nil"/>
            </w:tcBorders>
            <w:shd w:val="clear" w:color="000000" w:fill="ACB9CA"/>
            <w:noWrap/>
            <w:vAlign w:val="bottom"/>
            <w:hideMark/>
          </w:tcPr>
          <w:p w14:paraId="5D593E85"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w:t>
            </w:r>
          </w:p>
        </w:tc>
        <w:tc>
          <w:tcPr>
            <w:tcW w:w="960" w:type="dxa"/>
            <w:tcBorders>
              <w:top w:val="nil"/>
              <w:left w:val="nil"/>
              <w:bottom w:val="single" w:sz="4" w:space="0" w:color="auto"/>
              <w:right w:val="nil"/>
            </w:tcBorders>
            <w:shd w:val="clear" w:color="000000" w:fill="ACB9CA"/>
            <w:noWrap/>
            <w:vAlign w:val="bottom"/>
            <w:hideMark/>
          </w:tcPr>
          <w:p w14:paraId="43C052A7"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2</w:t>
            </w:r>
          </w:p>
        </w:tc>
        <w:tc>
          <w:tcPr>
            <w:tcW w:w="960" w:type="dxa"/>
            <w:tcBorders>
              <w:top w:val="nil"/>
              <w:left w:val="nil"/>
              <w:bottom w:val="single" w:sz="4" w:space="0" w:color="auto"/>
              <w:right w:val="nil"/>
            </w:tcBorders>
            <w:shd w:val="clear" w:color="000000" w:fill="ACB9CA"/>
            <w:noWrap/>
            <w:vAlign w:val="bottom"/>
            <w:hideMark/>
          </w:tcPr>
          <w:p w14:paraId="442F9E72"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5</w:t>
            </w:r>
          </w:p>
        </w:tc>
        <w:tc>
          <w:tcPr>
            <w:tcW w:w="960" w:type="dxa"/>
            <w:tcBorders>
              <w:top w:val="nil"/>
              <w:left w:val="nil"/>
              <w:bottom w:val="single" w:sz="4" w:space="0" w:color="auto"/>
              <w:right w:val="nil"/>
            </w:tcBorders>
            <w:shd w:val="clear" w:color="000000" w:fill="ACB9CA"/>
            <w:noWrap/>
            <w:vAlign w:val="bottom"/>
            <w:hideMark/>
          </w:tcPr>
          <w:p w14:paraId="71DE43B8"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5</w:t>
            </w:r>
          </w:p>
        </w:tc>
        <w:tc>
          <w:tcPr>
            <w:tcW w:w="960" w:type="dxa"/>
            <w:tcBorders>
              <w:top w:val="nil"/>
              <w:left w:val="single" w:sz="4" w:space="0" w:color="auto"/>
              <w:bottom w:val="single" w:sz="4" w:space="0" w:color="auto"/>
              <w:right w:val="nil"/>
            </w:tcBorders>
            <w:shd w:val="clear" w:color="000000" w:fill="F4B084"/>
            <w:noWrap/>
            <w:vAlign w:val="bottom"/>
            <w:hideMark/>
          </w:tcPr>
          <w:p w14:paraId="76D8CE8B" w14:textId="77777777" w:rsidR="00F4448A" w:rsidRPr="00E26A68" w:rsidRDefault="00F4448A" w:rsidP="00C559CF">
            <w:pPr>
              <w:spacing w:after="0" w:line="240" w:lineRule="auto"/>
              <w:rPr>
                <w:rFonts w:ascii="Calibri" w:eastAsia="Times New Roman" w:hAnsi="Calibri" w:cs="Calibri"/>
                <w:color w:val="000000"/>
                <w:lang w:eastAsia="en-GB"/>
              </w:rPr>
            </w:pPr>
            <w:r w:rsidRPr="00E26A68">
              <w:rPr>
                <w:rFonts w:ascii="Calibri" w:eastAsia="Times New Roman" w:hAnsi="Calibri" w:cs="Calibri"/>
                <w:i/>
                <w:iCs/>
                <w:color w:val="000000"/>
                <w:lang w:eastAsia="en-GB"/>
              </w:rPr>
              <w:t>k</w:t>
            </w:r>
            <w:r w:rsidRPr="00E26A68">
              <w:rPr>
                <w:rFonts w:ascii="Calibri" w:eastAsia="Times New Roman" w:hAnsi="Calibri" w:cs="Calibri"/>
                <w:color w:val="000000"/>
                <w:vertAlign w:val="subscript"/>
                <w:lang w:eastAsia="en-GB"/>
              </w:rPr>
              <w:t>2</w:t>
            </w:r>
          </w:p>
        </w:tc>
      </w:tr>
      <w:tr w:rsidR="00F4448A" w:rsidRPr="00E26A68" w14:paraId="5A69A93A"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EF15E80"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3528</w:t>
            </w:r>
          </w:p>
        </w:tc>
        <w:tc>
          <w:tcPr>
            <w:tcW w:w="960" w:type="dxa"/>
            <w:tcBorders>
              <w:top w:val="nil"/>
              <w:left w:val="nil"/>
              <w:bottom w:val="nil"/>
              <w:right w:val="nil"/>
            </w:tcBorders>
            <w:shd w:val="clear" w:color="auto" w:fill="auto"/>
            <w:noWrap/>
            <w:vAlign w:val="bottom"/>
            <w:hideMark/>
          </w:tcPr>
          <w:p w14:paraId="5CC3135D"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041</w:t>
            </w:r>
          </w:p>
        </w:tc>
        <w:tc>
          <w:tcPr>
            <w:tcW w:w="960" w:type="dxa"/>
            <w:tcBorders>
              <w:top w:val="nil"/>
              <w:left w:val="nil"/>
              <w:bottom w:val="nil"/>
              <w:right w:val="nil"/>
            </w:tcBorders>
            <w:shd w:val="clear" w:color="auto" w:fill="auto"/>
            <w:noWrap/>
            <w:vAlign w:val="bottom"/>
            <w:hideMark/>
          </w:tcPr>
          <w:p w14:paraId="42CABFD6"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2023</w:t>
            </w:r>
          </w:p>
        </w:tc>
        <w:tc>
          <w:tcPr>
            <w:tcW w:w="960" w:type="dxa"/>
            <w:tcBorders>
              <w:top w:val="nil"/>
              <w:left w:val="nil"/>
              <w:bottom w:val="nil"/>
              <w:right w:val="nil"/>
            </w:tcBorders>
            <w:shd w:val="clear" w:color="auto" w:fill="auto"/>
            <w:noWrap/>
            <w:vAlign w:val="bottom"/>
            <w:hideMark/>
          </w:tcPr>
          <w:p w14:paraId="772E418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4488</w:t>
            </w:r>
          </w:p>
        </w:tc>
        <w:tc>
          <w:tcPr>
            <w:tcW w:w="960" w:type="dxa"/>
            <w:tcBorders>
              <w:top w:val="nil"/>
              <w:left w:val="nil"/>
              <w:bottom w:val="nil"/>
              <w:right w:val="nil"/>
            </w:tcBorders>
            <w:shd w:val="clear" w:color="auto" w:fill="auto"/>
            <w:noWrap/>
            <w:vAlign w:val="bottom"/>
            <w:hideMark/>
          </w:tcPr>
          <w:p w14:paraId="4495524E"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8143</w:t>
            </w:r>
          </w:p>
        </w:tc>
        <w:tc>
          <w:tcPr>
            <w:tcW w:w="960" w:type="dxa"/>
            <w:tcBorders>
              <w:top w:val="nil"/>
              <w:left w:val="single" w:sz="4" w:space="0" w:color="auto"/>
              <w:bottom w:val="nil"/>
              <w:right w:val="nil"/>
            </w:tcBorders>
            <w:shd w:val="clear" w:color="000000" w:fill="F4B084"/>
            <w:noWrap/>
            <w:vAlign w:val="bottom"/>
            <w:hideMark/>
          </w:tcPr>
          <w:p w14:paraId="2F8347E3"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7.8225</w:t>
            </w:r>
          </w:p>
        </w:tc>
      </w:tr>
      <w:tr w:rsidR="00F4448A" w:rsidRPr="00E26A68" w14:paraId="39CA75E2"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228E0724"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7056</w:t>
            </w:r>
          </w:p>
        </w:tc>
        <w:tc>
          <w:tcPr>
            <w:tcW w:w="960" w:type="dxa"/>
            <w:tcBorders>
              <w:top w:val="nil"/>
              <w:left w:val="nil"/>
              <w:bottom w:val="nil"/>
              <w:right w:val="nil"/>
            </w:tcBorders>
            <w:shd w:val="clear" w:color="auto" w:fill="auto"/>
            <w:noWrap/>
            <w:vAlign w:val="bottom"/>
            <w:hideMark/>
          </w:tcPr>
          <w:p w14:paraId="3DB4A73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783</w:t>
            </w:r>
          </w:p>
        </w:tc>
        <w:tc>
          <w:tcPr>
            <w:tcW w:w="960" w:type="dxa"/>
            <w:tcBorders>
              <w:top w:val="nil"/>
              <w:left w:val="nil"/>
              <w:bottom w:val="nil"/>
              <w:right w:val="nil"/>
            </w:tcBorders>
            <w:shd w:val="clear" w:color="auto" w:fill="auto"/>
            <w:noWrap/>
            <w:vAlign w:val="bottom"/>
            <w:hideMark/>
          </w:tcPr>
          <w:p w14:paraId="568029EB"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754</w:t>
            </w:r>
          </w:p>
        </w:tc>
        <w:tc>
          <w:tcPr>
            <w:tcW w:w="960" w:type="dxa"/>
            <w:tcBorders>
              <w:top w:val="nil"/>
              <w:left w:val="nil"/>
              <w:bottom w:val="nil"/>
              <w:right w:val="nil"/>
            </w:tcBorders>
            <w:shd w:val="clear" w:color="auto" w:fill="auto"/>
            <w:noWrap/>
            <w:vAlign w:val="bottom"/>
            <w:hideMark/>
          </w:tcPr>
          <w:p w14:paraId="0DD51203"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4183</w:t>
            </w:r>
          </w:p>
        </w:tc>
        <w:tc>
          <w:tcPr>
            <w:tcW w:w="960" w:type="dxa"/>
            <w:tcBorders>
              <w:top w:val="nil"/>
              <w:left w:val="nil"/>
              <w:bottom w:val="nil"/>
              <w:right w:val="nil"/>
            </w:tcBorders>
            <w:shd w:val="clear" w:color="auto" w:fill="auto"/>
            <w:noWrap/>
            <w:vAlign w:val="bottom"/>
            <w:hideMark/>
          </w:tcPr>
          <w:p w14:paraId="4220B74F"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7279</w:t>
            </w:r>
          </w:p>
        </w:tc>
        <w:tc>
          <w:tcPr>
            <w:tcW w:w="960" w:type="dxa"/>
            <w:tcBorders>
              <w:top w:val="nil"/>
              <w:left w:val="single" w:sz="4" w:space="0" w:color="auto"/>
              <w:bottom w:val="nil"/>
              <w:right w:val="nil"/>
            </w:tcBorders>
            <w:shd w:val="clear" w:color="000000" w:fill="F4B084"/>
            <w:noWrap/>
            <w:vAlign w:val="bottom"/>
            <w:hideMark/>
          </w:tcPr>
          <w:p w14:paraId="7C2530B4"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7.143</w:t>
            </w:r>
          </w:p>
        </w:tc>
      </w:tr>
      <w:tr w:rsidR="00F4448A" w:rsidRPr="00E26A68" w14:paraId="4340466B"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271928C2"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14112</w:t>
            </w:r>
          </w:p>
        </w:tc>
        <w:tc>
          <w:tcPr>
            <w:tcW w:w="960" w:type="dxa"/>
            <w:tcBorders>
              <w:top w:val="nil"/>
              <w:left w:val="nil"/>
              <w:bottom w:val="nil"/>
              <w:right w:val="nil"/>
            </w:tcBorders>
            <w:shd w:val="clear" w:color="auto" w:fill="auto"/>
            <w:noWrap/>
            <w:vAlign w:val="bottom"/>
            <w:hideMark/>
          </w:tcPr>
          <w:p w14:paraId="0B3D632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871</w:t>
            </w:r>
          </w:p>
        </w:tc>
        <w:tc>
          <w:tcPr>
            <w:tcW w:w="960" w:type="dxa"/>
            <w:tcBorders>
              <w:top w:val="nil"/>
              <w:left w:val="nil"/>
              <w:bottom w:val="nil"/>
              <w:right w:val="nil"/>
            </w:tcBorders>
            <w:shd w:val="clear" w:color="auto" w:fill="auto"/>
            <w:noWrap/>
            <w:vAlign w:val="bottom"/>
            <w:hideMark/>
          </w:tcPr>
          <w:p w14:paraId="4D11D6B6"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657</w:t>
            </w:r>
          </w:p>
        </w:tc>
        <w:tc>
          <w:tcPr>
            <w:tcW w:w="960" w:type="dxa"/>
            <w:tcBorders>
              <w:top w:val="nil"/>
              <w:left w:val="nil"/>
              <w:bottom w:val="nil"/>
              <w:right w:val="nil"/>
            </w:tcBorders>
            <w:shd w:val="clear" w:color="auto" w:fill="auto"/>
            <w:noWrap/>
            <w:vAlign w:val="bottom"/>
            <w:hideMark/>
          </w:tcPr>
          <w:p w14:paraId="4066F483"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372</w:t>
            </w:r>
          </w:p>
        </w:tc>
        <w:tc>
          <w:tcPr>
            <w:tcW w:w="960" w:type="dxa"/>
            <w:tcBorders>
              <w:top w:val="nil"/>
              <w:left w:val="nil"/>
              <w:bottom w:val="nil"/>
              <w:right w:val="nil"/>
            </w:tcBorders>
            <w:shd w:val="clear" w:color="auto" w:fill="auto"/>
            <w:noWrap/>
            <w:vAlign w:val="bottom"/>
            <w:hideMark/>
          </w:tcPr>
          <w:p w14:paraId="48BF0AC0"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6586</w:t>
            </w:r>
          </w:p>
        </w:tc>
        <w:tc>
          <w:tcPr>
            <w:tcW w:w="960" w:type="dxa"/>
            <w:tcBorders>
              <w:top w:val="nil"/>
              <w:left w:val="single" w:sz="4" w:space="0" w:color="auto"/>
              <w:bottom w:val="nil"/>
              <w:right w:val="nil"/>
            </w:tcBorders>
            <w:shd w:val="clear" w:color="000000" w:fill="F4B084"/>
            <w:noWrap/>
            <w:vAlign w:val="bottom"/>
            <w:hideMark/>
          </w:tcPr>
          <w:p w14:paraId="640C3453"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6.3049</w:t>
            </w:r>
          </w:p>
        </w:tc>
      </w:tr>
      <w:tr w:rsidR="00F4448A" w:rsidRPr="00E26A68" w14:paraId="6F5B8A2C"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13DA50C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28224</w:t>
            </w:r>
          </w:p>
        </w:tc>
        <w:tc>
          <w:tcPr>
            <w:tcW w:w="960" w:type="dxa"/>
            <w:tcBorders>
              <w:top w:val="nil"/>
              <w:left w:val="nil"/>
              <w:bottom w:val="nil"/>
              <w:right w:val="nil"/>
            </w:tcBorders>
            <w:shd w:val="clear" w:color="auto" w:fill="auto"/>
            <w:noWrap/>
            <w:vAlign w:val="bottom"/>
            <w:hideMark/>
          </w:tcPr>
          <w:p w14:paraId="395A07A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508</w:t>
            </w:r>
          </w:p>
        </w:tc>
        <w:tc>
          <w:tcPr>
            <w:tcW w:w="960" w:type="dxa"/>
            <w:tcBorders>
              <w:top w:val="nil"/>
              <w:left w:val="nil"/>
              <w:bottom w:val="nil"/>
              <w:right w:val="nil"/>
            </w:tcBorders>
            <w:shd w:val="clear" w:color="auto" w:fill="auto"/>
            <w:noWrap/>
            <w:vAlign w:val="bottom"/>
            <w:hideMark/>
          </w:tcPr>
          <w:p w14:paraId="4DE4B3A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955</w:t>
            </w:r>
          </w:p>
        </w:tc>
        <w:tc>
          <w:tcPr>
            <w:tcW w:w="960" w:type="dxa"/>
            <w:tcBorders>
              <w:top w:val="nil"/>
              <w:left w:val="nil"/>
              <w:bottom w:val="nil"/>
              <w:right w:val="nil"/>
            </w:tcBorders>
            <w:shd w:val="clear" w:color="auto" w:fill="auto"/>
            <w:noWrap/>
            <w:vAlign w:val="bottom"/>
            <w:hideMark/>
          </w:tcPr>
          <w:p w14:paraId="59CD4F5B"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2459</w:t>
            </w:r>
          </w:p>
        </w:tc>
        <w:tc>
          <w:tcPr>
            <w:tcW w:w="960" w:type="dxa"/>
            <w:tcBorders>
              <w:top w:val="nil"/>
              <w:left w:val="nil"/>
              <w:bottom w:val="nil"/>
              <w:right w:val="nil"/>
            </w:tcBorders>
            <w:shd w:val="clear" w:color="auto" w:fill="auto"/>
            <w:noWrap/>
            <w:vAlign w:val="bottom"/>
            <w:hideMark/>
          </w:tcPr>
          <w:p w14:paraId="346A44A7"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5512</w:t>
            </w:r>
          </w:p>
        </w:tc>
        <w:tc>
          <w:tcPr>
            <w:tcW w:w="960" w:type="dxa"/>
            <w:tcBorders>
              <w:top w:val="nil"/>
              <w:left w:val="single" w:sz="4" w:space="0" w:color="auto"/>
              <w:bottom w:val="nil"/>
              <w:right w:val="nil"/>
            </w:tcBorders>
            <w:shd w:val="clear" w:color="000000" w:fill="F4B084"/>
            <w:noWrap/>
            <w:vAlign w:val="bottom"/>
            <w:hideMark/>
          </w:tcPr>
          <w:p w14:paraId="6BD89867"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5.5877</w:t>
            </w:r>
          </w:p>
        </w:tc>
      </w:tr>
      <w:tr w:rsidR="00F4448A" w:rsidRPr="00E26A68" w14:paraId="0F2E4AF6"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25D0A36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3528</w:t>
            </w:r>
          </w:p>
        </w:tc>
        <w:tc>
          <w:tcPr>
            <w:tcW w:w="960" w:type="dxa"/>
            <w:tcBorders>
              <w:top w:val="nil"/>
              <w:left w:val="nil"/>
              <w:bottom w:val="nil"/>
              <w:right w:val="nil"/>
            </w:tcBorders>
            <w:shd w:val="clear" w:color="auto" w:fill="auto"/>
            <w:noWrap/>
            <w:vAlign w:val="bottom"/>
            <w:hideMark/>
          </w:tcPr>
          <w:p w14:paraId="5019BC80"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39</w:t>
            </w:r>
          </w:p>
        </w:tc>
        <w:tc>
          <w:tcPr>
            <w:tcW w:w="960" w:type="dxa"/>
            <w:tcBorders>
              <w:top w:val="nil"/>
              <w:left w:val="nil"/>
              <w:bottom w:val="nil"/>
              <w:right w:val="nil"/>
            </w:tcBorders>
            <w:shd w:val="clear" w:color="auto" w:fill="auto"/>
            <w:noWrap/>
            <w:vAlign w:val="bottom"/>
            <w:hideMark/>
          </w:tcPr>
          <w:p w14:paraId="06614DAD"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698</w:t>
            </w:r>
          </w:p>
        </w:tc>
        <w:tc>
          <w:tcPr>
            <w:tcW w:w="960" w:type="dxa"/>
            <w:tcBorders>
              <w:top w:val="nil"/>
              <w:left w:val="nil"/>
              <w:bottom w:val="nil"/>
              <w:right w:val="nil"/>
            </w:tcBorders>
            <w:shd w:val="clear" w:color="auto" w:fill="auto"/>
            <w:noWrap/>
            <w:vAlign w:val="bottom"/>
            <w:hideMark/>
          </w:tcPr>
          <w:p w14:paraId="5DED8AC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631</w:t>
            </w:r>
          </w:p>
        </w:tc>
        <w:tc>
          <w:tcPr>
            <w:tcW w:w="960" w:type="dxa"/>
            <w:tcBorders>
              <w:top w:val="nil"/>
              <w:left w:val="nil"/>
              <w:bottom w:val="nil"/>
              <w:right w:val="nil"/>
            </w:tcBorders>
            <w:shd w:val="clear" w:color="auto" w:fill="auto"/>
            <w:noWrap/>
            <w:vAlign w:val="bottom"/>
            <w:hideMark/>
          </w:tcPr>
          <w:p w14:paraId="7CF22FE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3347</w:t>
            </w:r>
          </w:p>
        </w:tc>
        <w:tc>
          <w:tcPr>
            <w:tcW w:w="960" w:type="dxa"/>
            <w:tcBorders>
              <w:top w:val="nil"/>
              <w:left w:val="single" w:sz="4" w:space="0" w:color="auto"/>
              <w:bottom w:val="nil"/>
              <w:right w:val="nil"/>
            </w:tcBorders>
            <w:shd w:val="clear" w:color="000000" w:fill="F4B084"/>
            <w:noWrap/>
            <w:vAlign w:val="bottom"/>
            <w:hideMark/>
          </w:tcPr>
          <w:p w14:paraId="7224F740"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3.2879</w:t>
            </w:r>
          </w:p>
        </w:tc>
      </w:tr>
      <w:tr w:rsidR="00F4448A" w:rsidRPr="00E26A68" w14:paraId="68687F5F"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7DFE8AD1"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7056</w:t>
            </w:r>
          </w:p>
        </w:tc>
        <w:tc>
          <w:tcPr>
            <w:tcW w:w="960" w:type="dxa"/>
            <w:tcBorders>
              <w:top w:val="nil"/>
              <w:left w:val="nil"/>
              <w:bottom w:val="nil"/>
              <w:right w:val="nil"/>
            </w:tcBorders>
            <w:shd w:val="clear" w:color="auto" w:fill="auto"/>
            <w:noWrap/>
            <w:vAlign w:val="bottom"/>
            <w:hideMark/>
          </w:tcPr>
          <w:p w14:paraId="292070C2"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329</w:t>
            </w:r>
          </w:p>
        </w:tc>
        <w:tc>
          <w:tcPr>
            <w:tcW w:w="960" w:type="dxa"/>
            <w:tcBorders>
              <w:top w:val="nil"/>
              <w:left w:val="nil"/>
              <w:bottom w:val="nil"/>
              <w:right w:val="nil"/>
            </w:tcBorders>
            <w:shd w:val="clear" w:color="auto" w:fill="auto"/>
            <w:noWrap/>
            <w:vAlign w:val="bottom"/>
            <w:hideMark/>
          </w:tcPr>
          <w:p w14:paraId="5C928DA1"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574</w:t>
            </w:r>
          </w:p>
        </w:tc>
        <w:tc>
          <w:tcPr>
            <w:tcW w:w="960" w:type="dxa"/>
            <w:tcBorders>
              <w:top w:val="nil"/>
              <w:left w:val="nil"/>
              <w:bottom w:val="nil"/>
              <w:right w:val="nil"/>
            </w:tcBorders>
            <w:shd w:val="clear" w:color="auto" w:fill="auto"/>
            <w:noWrap/>
            <w:vAlign w:val="bottom"/>
            <w:hideMark/>
          </w:tcPr>
          <w:p w14:paraId="7D503A71"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324</w:t>
            </w:r>
          </w:p>
        </w:tc>
        <w:tc>
          <w:tcPr>
            <w:tcW w:w="960" w:type="dxa"/>
            <w:tcBorders>
              <w:top w:val="nil"/>
              <w:left w:val="nil"/>
              <w:bottom w:val="nil"/>
              <w:right w:val="nil"/>
            </w:tcBorders>
            <w:shd w:val="clear" w:color="auto" w:fill="auto"/>
            <w:noWrap/>
            <w:vAlign w:val="bottom"/>
            <w:hideMark/>
          </w:tcPr>
          <w:p w14:paraId="09DF02E8"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2513</w:t>
            </w:r>
          </w:p>
        </w:tc>
        <w:tc>
          <w:tcPr>
            <w:tcW w:w="960" w:type="dxa"/>
            <w:tcBorders>
              <w:top w:val="nil"/>
              <w:left w:val="single" w:sz="4" w:space="0" w:color="auto"/>
              <w:bottom w:val="nil"/>
              <w:right w:val="nil"/>
            </w:tcBorders>
            <w:shd w:val="clear" w:color="000000" w:fill="F4B084"/>
            <w:noWrap/>
            <w:vAlign w:val="bottom"/>
            <w:hideMark/>
          </w:tcPr>
          <w:p w14:paraId="4B7F2984"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2.4283</w:t>
            </w:r>
          </w:p>
        </w:tc>
      </w:tr>
      <w:tr w:rsidR="00F4448A" w:rsidRPr="00E26A68" w14:paraId="0D8C01D3"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BEB583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1764</w:t>
            </w:r>
          </w:p>
        </w:tc>
        <w:tc>
          <w:tcPr>
            <w:tcW w:w="960" w:type="dxa"/>
            <w:tcBorders>
              <w:top w:val="nil"/>
              <w:left w:val="nil"/>
              <w:bottom w:val="nil"/>
              <w:right w:val="nil"/>
            </w:tcBorders>
            <w:shd w:val="clear" w:color="auto" w:fill="auto"/>
            <w:noWrap/>
            <w:vAlign w:val="bottom"/>
            <w:hideMark/>
          </w:tcPr>
          <w:p w14:paraId="5EA44E15"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232</w:t>
            </w:r>
          </w:p>
        </w:tc>
        <w:tc>
          <w:tcPr>
            <w:tcW w:w="960" w:type="dxa"/>
            <w:tcBorders>
              <w:top w:val="nil"/>
              <w:left w:val="nil"/>
              <w:bottom w:val="nil"/>
              <w:right w:val="nil"/>
            </w:tcBorders>
            <w:shd w:val="clear" w:color="auto" w:fill="auto"/>
            <w:noWrap/>
            <w:vAlign w:val="bottom"/>
            <w:hideMark/>
          </w:tcPr>
          <w:p w14:paraId="6054717D"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388</w:t>
            </w:r>
          </w:p>
        </w:tc>
        <w:tc>
          <w:tcPr>
            <w:tcW w:w="960" w:type="dxa"/>
            <w:tcBorders>
              <w:top w:val="nil"/>
              <w:left w:val="nil"/>
              <w:bottom w:val="nil"/>
              <w:right w:val="nil"/>
            </w:tcBorders>
            <w:shd w:val="clear" w:color="auto" w:fill="auto"/>
            <w:noWrap/>
            <w:vAlign w:val="bottom"/>
            <w:hideMark/>
          </w:tcPr>
          <w:p w14:paraId="2292BDE6"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856</w:t>
            </w:r>
          </w:p>
        </w:tc>
        <w:tc>
          <w:tcPr>
            <w:tcW w:w="960" w:type="dxa"/>
            <w:tcBorders>
              <w:top w:val="nil"/>
              <w:left w:val="nil"/>
              <w:bottom w:val="nil"/>
              <w:right w:val="nil"/>
            </w:tcBorders>
            <w:shd w:val="clear" w:color="auto" w:fill="auto"/>
            <w:noWrap/>
            <w:vAlign w:val="bottom"/>
            <w:hideMark/>
          </w:tcPr>
          <w:p w14:paraId="728BF333"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647</w:t>
            </w:r>
          </w:p>
        </w:tc>
        <w:tc>
          <w:tcPr>
            <w:tcW w:w="960" w:type="dxa"/>
            <w:tcBorders>
              <w:top w:val="nil"/>
              <w:left w:val="single" w:sz="4" w:space="0" w:color="auto"/>
              <w:bottom w:val="nil"/>
              <w:right w:val="nil"/>
            </w:tcBorders>
            <w:shd w:val="clear" w:color="000000" w:fill="F4B084"/>
            <w:noWrap/>
            <w:vAlign w:val="bottom"/>
            <w:hideMark/>
          </w:tcPr>
          <w:p w14:paraId="7DFDD2C6"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1.5728</w:t>
            </w:r>
          </w:p>
        </w:tc>
      </w:tr>
      <w:tr w:rsidR="00F4448A" w:rsidRPr="00E26A68" w14:paraId="6301FC5A" w14:textId="77777777" w:rsidTr="00C559CF">
        <w:trPr>
          <w:trHeight w:val="300"/>
        </w:trPr>
        <w:tc>
          <w:tcPr>
            <w:tcW w:w="1459" w:type="dxa"/>
            <w:tcBorders>
              <w:top w:val="nil"/>
              <w:left w:val="nil"/>
              <w:bottom w:val="nil"/>
              <w:right w:val="nil"/>
            </w:tcBorders>
            <w:shd w:val="clear" w:color="auto" w:fill="auto"/>
            <w:noWrap/>
            <w:vAlign w:val="bottom"/>
            <w:hideMark/>
          </w:tcPr>
          <w:p w14:paraId="4F2EB3EC" w14:textId="77777777" w:rsidR="00F4448A" w:rsidRPr="00E26A68"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4DB94E62"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5900E3C9"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122F7C3A"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42BD6741"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772F0C91"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r>
      <w:tr w:rsidR="00F4448A" w:rsidRPr="00E26A68" w14:paraId="09C002F9" w14:textId="77777777" w:rsidTr="00C559CF">
        <w:trPr>
          <w:trHeight w:val="360"/>
        </w:trPr>
        <w:tc>
          <w:tcPr>
            <w:tcW w:w="1459" w:type="dxa"/>
            <w:tcBorders>
              <w:top w:val="nil"/>
              <w:left w:val="nil"/>
              <w:bottom w:val="nil"/>
              <w:right w:val="nil"/>
            </w:tcBorders>
            <w:shd w:val="clear" w:color="auto" w:fill="auto"/>
            <w:noWrap/>
            <w:vAlign w:val="bottom"/>
            <w:hideMark/>
          </w:tcPr>
          <w:p w14:paraId="5E3AF544" w14:textId="77777777" w:rsidR="00F4448A" w:rsidRPr="00E26A68" w:rsidRDefault="00F4448A" w:rsidP="00C559CF">
            <w:pPr>
              <w:spacing w:after="0" w:line="240" w:lineRule="auto"/>
              <w:rPr>
                <w:rFonts w:ascii="Times New Roman" w:eastAsia="Times New Roman" w:hAnsi="Times New Roman" w:cs="Times New Roman"/>
                <w:sz w:val="20"/>
                <w:szCs w:val="20"/>
                <w:lang w:eastAsia="en-GB"/>
              </w:rPr>
            </w:pPr>
          </w:p>
        </w:tc>
        <w:tc>
          <w:tcPr>
            <w:tcW w:w="3840" w:type="dxa"/>
            <w:gridSpan w:val="4"/>
            <w:tcBorders>
              <w:top w:val="nil"/>
              <w:left w:val="nil"/>
              <w:bottom w:val="nil"/>
              <w:right w:val="nil"/>
            </w:tcBorders>
            <w:shd w:val="clear" w:color="000000" w:fill="ACB9CA"/>
            <w:noWrap/>
            <w:vAlign w:val="bottom"/>
            <w:hideMark/>
          </w:tcPr>
          <w:p w14:paraId="16E0131D" w14:textId="77777777" w:rsidR="00F4448A" w:rsidRPr="00E26A68" w:rsidRDefault="00F4448A" w:rsidP="00C559CF">
            <w:pPr>
              <w:spacing w:after="0" w:line="240" w:lineRule="auto"/>
              <w:jc w:val="center"/>
              <w:rPr>
                <w:rFonts w:ascii="Calibri" w:eastAsia="Times New Roman" w:hAnsi="Calibri" w:cs="Calibri"/>
                <w:color w:val="000000"/>
                <w:lang w:eastAsia="en-GB"/>
              </w:rPr>
            </w:pPr>
            <w:r w:rsidRPr="00E26A68">
              <w:rPr>
                <w:rFonts w:ascii="Calibri" w:eastAsia="Times New Roman" w:hAnsi="Calibri" w:cs="Calibri"/>
                <w:color w:val="000000"/>
                <w:lang w:eastAsia="en-GB"/>
              </w:rPr>
              <w:t>[3-NO</w:t>
            </w:r>
            <w:r w:rsidRPr="00E26A68">
              <w:rPr>
                <w:rFonts w:ascii="Calibri" w:eastAsia="Times New Roman" w:hAnsi="Calibri" w:cs="Calibri"/>
                <w:color w:val="000000"/>
                <w:vertAlign w:val="subscript"/>
                <w:lang w:eastAsia="en-GB"/>
              </w:rPr>
              <w:t>2</w:t>
            </w:r>
            <w:r w:rsidRPr="00E26A68">
              <w:rPr>
                <w:rFonts w:ascii="Calibri" w:eastAsia="Times New Roman" w:hAnsi="Calibri" w:cs="Calibri"/>
                <w:color w:val="000000"/>
                <w:lang w:eastAsia="en-GB"/>
              </w:rPr>
              <w:t>-4-Cl-PhO TBA]</w:t>
            </w:r>
          </w:p>
        </w:tc>
        <w:tc>
          <w:tcPr>
            <w:tcW w:w="960" w:type="dxa"/>
            <w:tcBorders>
              <w:top w:val="nil"/>
              <w:left w:val="nil"/>
              <w:bottom w:val="nil"/>
              <w:right w:val="nil"/>
            </w:tcBorders>
            <w:shd w:val="clear" w:color="auto" w:fill="auto"/>
            <w:noWrap/>
            <w:vAlign w:val="bottom"/>
            <w:hideMark/>
          </w:tcPr>
          <w:p w14:paraId="2D49F81C" w14:textId="77777777" w:rsidR="00F4448A" w:rsidRPr="00E26A68" w:rsidRDefault="00F4448A" w:rsidP="00C559CF">
            <w:pPr>
              <w:spacing w:after="0" w:line="240" w:lineRule="auto"/>
              <w:jc w:val="center"/>
              <w:rPr>
                <w:rFonts w:ascii="Calibri" w:eastAsia="Times New Roman" w:hAnsi="Calibri" w:cs="Calibri"/>
                <w:color w:val="000000"/>
                <w:lang w:eastAsia="en-GB"/>
              </w:rPr>
            </w:pPr>
          </w:p>
        </w:tc>
      </w:tr>
      <w:tr w:rsidR="00F4448A" w:rsidRPr="00E26A68" w14:paraId="204F2B91" w14:textId="77777777" w:rsidTr="00C559CF">
        <w:trPr>
          <w:trHeight w:val="360"/>
        </w:trPr>
        <w:tc>
          <w:tcPr>
            <w:tcW w:w="1459" w:type="dxa"/>
            <w:tcBorders>
              <w:top w:val="nil"/>
              <w:left w:val="nil"/>
              <w:bottom w:val="single" w:sz="4" w:space="0" w:color="auto"/>
              <w:right w:val="single" w:sz="4" w:space="0" w:color="auto"/>
            </w:tcBorders>
            <w:shd w:val="clear" w:color="000000" w:fill="FCE4D6"/>
            <w:noWrap/>
            <w:vAlign w:val="bottom"/>
            <w:hideMark/>
          </w:tcPr>
          <w:p w14:paraId="263EB1CC" w14:textId="77777777" w:rsidR="00F4448A" w:rsidRPr="00E26A68" w:rsidRDefault="00F4448A" w:rsidP="00C559CF">
            <w:pPr>
              <w:spacing w:after="0" w:line="240" w:lineRule="auto"/>
              <w:rPr>
                <w:rFonts w:ascii="Calibri" w:eastAsia="Times New Roman" w:hAnsi="Calibri" w:cs="Calibri"/>
                <w:color w:val="000000"/>
                <w:lang w:eastAsia="en-GB"/>
              </w:rPr>
            </w:pPr>
            <w:r w:rsidRPr="00E26A68">
              <w:rPr>
                <w:rFonts w:ascii="Calibri" w:eastAsia="Times New Roman" w:hAnsi="Calibri" w:cs="Calibri"/>
                <w:color w:val="000000"/>
                <w:lang w:eastAsia="en-GB"/>
              </w:rPr>
              <w:t>[CHCl</w:t>
            </w:r>
            <w:r w:rsidRPr="00E26A68">
              <w:rPr>
                <w:rFonts w:ascii="Calibri" w:eastAsia="Times New Roman" w:hAnsi="Calibri" w:cs="Calibri"/>
                <w:color w:val="000000"/>
                <w:vertAlign w:val="subscript"/>
                <w:lang w:eastAsia="en-GB"/>
              </w:rPr>
              <w:t>3</w:t>
            </w:r>
            <w:r w:rsidRPr="00E26A68">
              <w:rPr>
                <w:rFonts w:ascii="Calibri" w:eastAsia="Times New Roman" w:hAnsi="Calibri" w:cs="Calibri"/>
                <w:color w:val="000000"/>
                <w:lang w:eastAsia="en-GB"/>
              </w:rPr>
              <w:t>]in CH</w:t>
            </w:r>
            <w:r w:rsidRPr="00E26A68">
              <w:rPr>
                <w:rFonts w:ascii="Calibri" w:eastAsia="Times New Roman" w:hAnsi="Calibri" w:cs="Calibri"/>
                <w:color w:val="000000"/>
                <w:vertAlign w:val="subscript"/>
                <w:lang w:eastAsia="en-GB"/>
              </w:rPr>
              <w:t>3</w:t>
            </w:r>
            <w:r w:rsidRPr="00E26A68">
              <w:rPr>
                <w:rFonts w:ascii="Calibri" w:eastAsia="Times New Roman" w:hAnsi="Calibri" w:cs="Calibri"/>
                <w:color w:val="000000"/>
                <w:lang w:eastAsia="en-GB"/>
              </w:rPr>
              <w:t>CN</w:t>
            </w:r>
          </w:p>
        </w:tc>
        <w:tc>
          <w:tcPr>
            <w:tcW w:w="960" w:type="dxa"/>
            <w:tcBorders>
              <w:top w:val="nil"/>
              <w:left w:val="nil"/>
              <w:bottom w:val="single" w:sz="4" w:space="0" w:color="auto"/>
              <w:right w:val="nil"/>
            </w:tcBorders>
            <w:shd w:val="clear" w:color="000000" w:fill="ACB9CA"/>
            <w:noWrap/>
            <w:vAlign w:val="bottom"/>
            <w:hideMark/>
          </w:tcPr>
          <w:p w14:paraId="4E37A072"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5</w:t>
            </w:r>
          </w:p>
        </w:tc>
        <w:tc>
          <w:tcPr>
            <w:tcW w:w="960" w:type="dxa"/>
            <w:tcBorders>
              <w:top w:val="nil"/>
              <w:left w:val="nil"/>
              <w:bottom w:val="single" w:sz="4" w:space="0" w:color="auto"/>
              <w:right w:val="nil"/>
            </w:tcBorders>
            <w:shd w:val="clear" w:color="000000" w:fill="ACB9CA"/>
            <w:noWrap/>
            <w:vAlign w:val="bottom"/>
            <w:hideMark/>
          </w:tcPr>
          <w:p w14:paraId="47131E3D"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65</w:t>
            </w:r>
          </w:p>
        </w:tc>
        <w:tc>
          <w:tcPr>
            <w:tcW w:w="960" w:type="dxa"/>
            <w:tcBorders>
              <w:top w:val="nil"/>
              <w:left w:val="nil"/>
              <w:bottom w:val="single" w:sz="4" w:space="0" w:color="auto"/>
              <w:right w:val="nil"/>
            </w:tcBorders>
            <w:shd w:val="clear" w:color="000000" w:fill="ACB9CA"/>
            <w:noWrap/>
            <w:vAlign w:val="bottom"/>
            <w:hideMark/>
          </w:tcPr>
          <w:p w14:paraId="437BE86C"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75</w:t>
            </w:r>
          </w:p>
        </w:tc>
        <w:tc>
          <w:tcPr>
            <w:tcW w:w="960" w:type="dxa"/>
            <w:tcBorders>
              <w:top w:val="nil"/>
              <w:left w:val="nil"/>
              <w:bottom w:val="single" w:sz="4" w:space="0" w:color="auto"/>
              <w:right w:val="nil"/>
            </w:tcBorders>
            <w:shd w:val="clear" w:color="000000" w:fill="ACB9CA"/>
            <w:noWrap/>
            <w:vAlign w:val="bottom"/>
            <w:hideMark/>
          </w:tcPr>
          <w:p w14:paraId="03903E0C"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1</w:t>
            </w:r>
          </w:p>
        </w:tc>
        <w:tc>
          <w:tcPr>
            <w:tcW w:w="960" w:type="dxa"/>
            <w:tcBorders>
              <w:top w:val="nil"/>
              <w:left w:val="single" w:sz="4" w:space="0" w:color="auto"/>
              <w:bottom w:val="single" w:sz="4" w:space="0" w:color="auto"/>
              <w:right w:val="nil"/>
            </w:tcBorders>
            <w:shd w:val="clear" w:color="000000" w:fill="F4B084"/>
            <w:noWrap/>
            <w:vAlign w:val="bottom"/>
            <w:hideMark/>
          </w:tcPr>
          <w:p w14:paraId="4FA8F86C" w14:textId="77777777" w:rsidR="00F4448A" w:rsidRPr="00E26A68" w:rsidRDefault="00F4448A" w:rsidP="00C559CF">
            <w:pPr>
              <w:spacing w:after="0" w:line="240" w:lineRule="auto"/>
              <w:rPr>
                <w:rFonts w:ascii="Calibri" w:eastAsia="Times New Roman" w:hAnsi="Calibri" w:cs="Calibri"/>
                <w:color w:val="000000"/>
                <w:lang w:eastAsia="en-GB"/>
              </w:rPr>
            </w:pPr>
            <w:r w:rsidRPr="00E26A68">
              <w:rPr>
                <w:rFonts w:ascii="Calibri" w:eastAsia="Times New Roman" w:hAnsi="Calibri" w:cs="Calibri"/>
                <w:i/>
                <w:iCs/>
                <w:color w:val="000000"/>
                <w:lang w:eastAsia="en-GB"/>
              </w:rPr>
              <w:t>k</w:t>
            </w:r>
            <w:r w:rsidRPr="00E26A68">
              <w:rPr>
                <w:rFonts w:ascii="Calibri" w:eastAsia="Times New Roman" w:hAnsi="Calibri" w:cs="Calibri"/>
                <w:color w:val="000000"/>
                <w:vertAlign w:val="subscript"/>
                <w:lang w:eastAsia="en-GB"/>
              </w:rPr>
              <w:t>2</w:t>
            </w:r>
          </w:p>
        </w:tc>
      </w:tr>
      <w:tr w:rsidR="00F4448A" w:rsidRPr="00E26A68" w14:paraId="0CBB11F2"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1847157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648</w:t>
            </w:r>
          </w:p>
        </w:tc>
        <w:tc>
          <w:tcPr>
            <w:tcW w:w="960" w:type="dxa"/>
            <w:tcBorders>
              <w:top w:val="nil"/>
              <w:left w:val="nil"/>
              <w:bottom w:val="nil"/>
              <w:right w:val="nil"/>
            </w:tcBorders>
            <w:shd w:val="clear" w:color="auto" w:fill="auto"/>
            <w:noWrap/>
            <w:vAlign w:val="bottom"/>
            <w:hideMark/>
          </w:tcPr>
          <w:p w14:paraId="7A0F747B"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53</w:t>
            </w:r>
          </w:p>
        </w:tc>
        <w:tc>
          <w:tcPr>
            <w:tcW w:w="960" w:type="dxa"/>
            <w:tcBorders>
              <w:top w:val="nil"/>
              <w:left w:val="nil"/>
              <w:bottom w:val="nil"/>
              <w:right w:val="nil"/>
            </w:tcBorders>
            <w:shd w:val="clear" w:color="auto" w:fill="auto"/>
            <w:noWrap/>
            <w:vAlign w:val="bottom"/>
            <w:hideMark/>
          </w:tcPr>
          <w:p w14:paraId="3DF4955C"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381</w:t>
            </w:r>
          </w:p>
        </w:tc>
        <w:tc>
          <w:tcPr>
            <w:tcW w:w="960" w:type="dxa"/>
            <w:tcBorders>
              <w:top w:val="nil"/>
              <w:left w:val="nil"/>
              <w:bottom w:val="nil"/>
              <w:right w:val="nil"/>
            </w:tcBorders>
            <w:shd w:val="clear" w:color="auto" w:fill="auto"/>
            <w:noWrap/>
            <w:vAlign w:val="bottom"/>
            <w:hideMark/>
          </w:tcPr>
          <w:p w14:paraId="6B12BBDE"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41</w:t>
            </w:r>
          </w:p>
        </w:tc>
        <w:tc>
          <w:tcPr>
            <w:tcW w:w="960" w:type="dxa"/>
            <w:tcBorders>
              <w:top w:val="nil"/>
              <w:left w:val="nil"/>
              <w:bottom w:val="nil"/>
              <w:right w:val="nil"/>
            </w:tcBorders>
            <w:shd w:val="clear" w:color="auto" w:fill="auto"/>
            <w:noWrap/>
            <w:vAlign w:val="bottom"/>
            <w:hideMark/>
          </w:tcPr>
          <w:p w14:paraId="48BE1E7F"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588</w:t>
            </w:r>
          </w:p>
        </w:tc>
        <w:tc>
          <w:tcPr>
            <w:tcW w:w="960" w:type="dxa"/>
            <w:tcBorders>
              <w:top w:val="nil"/>
              <w:left w:val="single" w:sz="4" w:space="0" w:color="auto"/>
              <w:bottom w:val="nil"/>
              <w:right w:val="nil"/>
            </w:tcBorders>
            <w:shd w:val="clear" w:color="000000" w:fill="F4B084"/>
            <w:noWrap/>
            <w:vAlign w:val="bottom"/>
            <w:hideMark/>
          </w:tcPr>
          <w:p w14:paraId="40A4C8E0"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822</w:t>
            </w:r>
          </w:p>
        </w:tc>
      </w:tr>
      <w:tr w:rsidR="00F4448A" w:rsidRPr="00E26A68" w14:paraId="6B391201"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7FAC18D9"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1.62</w:t>
            </w:r>
          </w:p>
        </w:tc>
        <w:tc>
          <w:tcPr>
            <w:tcW w:w="960" w:type="dxa"/>
            <w:tcBorders>
              <w:top w:val="nil"/>
              <w:left w:val="nil"/>
              <w:bottom w:val="nil"/>
              <w:right w:val="nil"/>
            </w:tcBorders>
            <w:shd w:val="clear" w:color="auto" w:fill="auto"/>
            <w:noWrap/>
            <w:vAlign w:val="bottom"/>
            <w:hideMark/>
          </w:tcPr>
          <w:p w14:paraId="084235EB"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04</w:t>
            </w:r>
          </w:p>
        </w:tc>
        <w:tc>
          <w:tcPr>
            <w:tcW w:w="960" w:type="dxa"/>
            <w:tcBorders>
              <w:top w:val="nil"/>
              <w:left w:val="nil"/>
              <w:bottom w:val="nil"/>
              <w:right w:val="nil"/>
            </w:tcBorders>
            <w:shd w:val="clear" w:color="auto" w:fill="auto"/>
            <w:noWrap/>
            <w:vAlign w:val="bottom"/>
            <w:hideMark/>
          </w:tcPr>
          <w:p w14:paraId="6F1B403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53</w:t>
            </w:r>
          </w:p>
        </w:tc>
        <w:tc>
          <w:tcPr>
            <w:tcW w:w="960" w:type="dxa"/>
            <w:tcBorders>
              <w:top w:val="nil"/>
              <w:left w:val="nil"/>
              <w:bottom w:val="nil"/>
              <w:right w:val="nil"/>
            </w:tcBorders>
            <w:shd w:val="clear" w:color="auto" w:fill="auto"/>
            <w:noWrap/>
            <w:vAlign w:val="bottom"/>
            <w:hideMark/>
          </w:tcPr>
          <w:p w14:paraId="037BD255"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74</w:t>
            </w:r>
          </w:p>
        </w:tc>
        <w:tc>
          <w:tcPr>
            <w:tcW w:w="960" w:type="dxa"/>
            <w:tcBorders>
              <w:top w:val="nil"/>
              <w:left w:val="nil"/>
              <w:bottom w:val="nil"/>
              <w:right w:val="nil"/>
            </w:tcBorders>
            <w:shd w:val="clear" w:color="auto" w:fill="auto"/>
            <w:noWrap/>
            <w:vAlign w:val="bottom"/>
            <w:hideMark/>
          </w:tcPr>
          <w:p w14:paraId="4040B1A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244</w:t>
            </w:r>
          </w:p>
        </w:tc>
        <w:tc>
          <w:tcPr>
            <w:tcW w:w="960" w:type="dxa"/>
            <w:tcBorders>
              <w:top w:val="nil"/>
              <w:left w:val="single" w:sz="4" w:space="0" w:color="auto"/>
              <w:bottom w:val="nil"/>
              <w:right w:val="nil"/>
            </w:tcBorders>
            <w:shd w:val="clear" w:color="000000" w:fill="F4B084"/>
            <w:noWrap/>
            <w:vAlign w:val="bottom"/>
            <w:hideMark/>
          </w:tcPr>
          <w:p w14:paraId="0CEC95BC"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277</w:t>
            </w:r>
          </w:p>
        </w:tc>
      </w:tr>
      <w:tr w:rsidR="00F4448A" w:rsidRPr="00E26A68" w14:paraId="45EFB3F6"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7749FDC"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3.24</w:t>
            </w:r>
          </w:p>
        </w:tc>
        <w:tc>
          <w:tcPr>
            <w:tcW w:w="960" w:type="dxa"/>
            <w:tcBorders>
              <w:top w:val="nil"/>
              <w:left w:val="nil"/>
              <w:bottom w:val="nil"/>
              <w:right w:val="nil"/>
            </w:tcBorders>
            <w:shd w:val="clear" w:color="auto" w:fill="auto"/>
            <w:noWrap/>
            <w:vAlign w:val="bottom"/>
            <w:hideMark/>
          </w:tcPr>
          <w:p w14:paraId="20257931"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7.91E-05</w:t>
            </w:r>
          </w:p>
        </w:tc>
        <w:tc>
          <w:tcPr>
            <w:tcW w:w="960" w:type="dxa"/>
            <w:tcBorders>
              <w:top w:val="nil"/>
              <w:left w:val="nil"/>
              <w:bottom w:val="nil"/>
              <w:right w:val="nil"/>
            </w:tcBorders>
            <w:shd w:val="clear" w:color="auto" w:fill="auto"/>
            <w:noWrap/>
            <w:vAlign w:val="bottom"/>
            <w:hideMark/>
          </w:tcPr>
          <w:p w14:paraId="58A6FE1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9.87E-05</w:t>
            </w:r>
          </w:p>
        </w:tc>
        <w:tc>
          <w:tcPr>
            <w:tcW w:w="960" w:type="dxa"/>
            <w:tcBorders>
              <w:top w:val="nil"/>
              <w:left w:val="nil"/>
              <w:bottom w:val="nil"/>
              <w:right w:val="nil"/>
            </w:tcBorders>
            <w:shd w:val="clear" w:color="auto" w:fill="auto"/>
            <w:noWrap/>
            <w:vAlign w:val="bottom"/>
            <w:hideMark/>
          </w:tcPr>
          <w:p w14:paraId="196F1938"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15</w:t>
            </w:r>
          </w:p>
        </w:tc>
        <w:tc>
          <w:tcPr>
            <w:tcW w:w="960" w:type="dxa"/>
            <w:tcBorders>
              <w:top w:val="nil"/>
              <w:left w:val="nil"/>
              <w:bottom w:val="nil"/>
              <w:right w:val="nil"/>
            </w:tcBorders>
            <w:shd w:val="clear" w:color="auto" w:fill="auto"/>
            <w:noWrap/>
            <w:vAlign w:val="bottom"/>
            <w:hideMark/>
          </w:tcPr>
          <w:p w14:paraId="562730CA"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000152</w:t>
            </w:r>
          </w:p>
        </w:tc>
        <w:tc>
          <w:tcPr>
            <w:tcW w:w="960" w:type="dxa"/>
            <w:tcBorders>
              <w:top w:val="nil"/>
              <w:left w:val="single" w:sz="4" w:space="0" w:color="auto"/>
              <w:bottom w:val="nil"/>
              <w:right w:val="nil"/>
            </w:tcBorders>
            <w:shd w:val="clear" w:color="000000" w:fill="F4B084"/>
            <w:noWrap/>
            <w:vAlign w:val="bottom"/>
            <w:hideMark/>
          </w:tcPr>
          <w:p w14:paraId="38879F1B" w14:textId="77777777" w:rsidR="00F4448A" w:rsidRPr="00E26A68" w:rsidRDefault="00F4448A" w:rsidP="00C559CF">
            <w:pPr>
              <w:spacing w:after="0" w:line="240" w:lineRule="auto"/>
              <w:jc w:val="right"/>
              <w:rPr>
                <w:rFonts w:ascii="Calibri" w:eastAsia="Times New Roman" w:hAnsi="Calibri" w:cs="Calibri"/>
                <w:color w:val="000000"/>
                <w:lang w:eastAsia="en-GB"/>
              </w:rPr>
            </w:pPr>
            <w:r w:rsidRPr="00E26A68">
              <w:rPr>
                <w:rFonts w:ascii="Calibri" w:eastAsia="Times New Roman" w:hAnsi="Calibri" w:cs="Calibri"/>
                <w:color w:val="000000"/>
                <w:lang w:eastAsia="en-GB"/>
              </w:rPr>
              <w:t>0.1464</w:t>
            </w:r>
          </w:p>
        </w:tc>
      </w:tr>
    </w:tbl>
    <w:p w14:paraId="17D7C673" w14:textId="77777777" w:rsidR="00F4448A" w:rsidRDefault="00F4448A" w:rsidP="00C559CF">
      <w:pPr>
        <w:tabs>
          <w:tab w:val="left" w:pos="1966"/>
        </w:tabs>
      </w:pPr>
    </w:p>
    <w:p w14:paraId="4BE4FAB3" w14:textId="77777777" w:rsidR="00F4448A" w:rsidRPr="007C39A7" w:rsidRDefault="00F4448A" w:rsidP="00C559CF">
      <w:pPr>
        <w:tabs>
          <w:tab w:val="left" w:pos="1966"/>
        </w:tabs>
      </w:pPr>
      <w:r>
        <w:rPr>
          <w:noProof/>
        </w:rPr>
        <w:drawing>
          <wp:inline distT="0" distB="0" distL="0" distR="0" wp14:anchorId="2F48CA70" wp14:editId="6215CB2D">
            <wp:extent cx="3935095" cy="1582310"/>
            <wp:effectExtent l="0" t="0" r="8255" b="18415"/>
            <wp:docPr id="144" name="Chart 144">
              <a:extLst xmlns:a="http://schemas.openxmlformats.org/drawingml/2006/main">
                <a:ext uri="{FF2B5EF4-FFF2-40B4-BE49-F238E27FC236}">
                  <a16:creationId xmlns:a16="http://schemas.microsoft.com/office/drawing/2014/main" id="{98D85133-9A3F-4881-AF72-4947262826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17409" w14:paraId="3AE33C6A" w14:textId="77777777" w:rsidTr="00C559CF">
        <w:trPr>
          <w:trHeight w:val="360"/>
        </w:trPr>
        <w:tc>
          <w:tcPr>
            <w:tcW w:w="1120" w:type="dxa"/>
            <w:tcBorders>
              <w:top w:val="nil"/>
              <w:left w:val="nil"/>
              <w:bottom w:val="nil"/>
              <w:right w:val="nil"/>
            </w:tcBorders>
            <w:shd w:val="clear" w:color="auto" w:fill="auto"/>
            <w:noWrap/>
            <w:vAlign w:val="bottom"/>
            <w:hideMark/>
          </w:tcPr>
          <w:p w14:paraId="2A728576" w14:textId="77777777" w:rsidR="00F4448A" w:rsidRPr="00217409" w:rsidRDefault="00F4448A" w:rsidP="00C559CF">
            <w:pPr>
              <w:spacing w:after="0" w:line="240" w:lineRule="auto"/>
              <w:rPr>
                <w:rFonts w:ascii="Calibri" w:eastAsia="Times New Roman" w:hAnsi="Calibri" w:cs="Calibri"/>
                <w:color w:val="000000"/>
                <w:lang w:eastAsia="en-GB"/>
              </w:rPr>
            </w:pPr>
            <w:r w:rsidRPr="00217409">
              <w:rPr>
                <w:rFonts w:ascii="Calibri" w:eastAsia="Times New Roman" w:hAnsi="Calibri" w:cs="Calibri"/>
                <w:color w:val="000000"/>
                <w:lang w:eastAsia="en-GB"/>
              </w:rPr>
              <w:lastRenderedPageBreak/>
              <w:t>Gradient</w:t>
            </w:r>
          </w:p>
        </w:tc>
        <w:tc>
          <w:tcPr>
            <w:tcW w:w="1053" w:type="dxa"/>
            <w:tcBorders>
              <w:top w:val="nil"/>
              <w:left w:val="nil"/>
              <w:bottom w:val="nil"/>
              <w:right w:val="nil"/>
            </w:tcBorders>
            <w:shd w:val="clear" w:color="auto" w:fill="auto"/>
            <w:noWrap/>
            <w:vAlign w:val="bottom"/>
            <w:hideMark/>
          </w:tcPr>
          <w:p w14:paraId="0676D0F2" w14:textId="77777777" w:rsidR="00F4448A" w:rsidRPr="00217409" w:rsidRDefault="00F4448A" w:rsidP="00C559CF">
            <w:pPr>
              <w:spacing w:after="0" w:line="240" w:lineRule="auto"/>
              <w:jc w:val="right"/>
              <w:rPr>
                <w:rFonts w:ascii="Calibri" w:eastAsia="Times New Roman" w:hAnsi="Calibri" w:cs="Calibri"/>
                <w:color w:val="000000"/>
                <w:lang w:eastAsia="en-GB"/>
              </w:rPr>
            </w:pPr>
            <w:r w:rsidRPr="00217409">
              <w:rPr>
                <w:rFonts w:ascii="Calibri" w:eastAsia="Times New Roman" w:hAnsi="Calibri" w:cs="Calibri"/>
                <w:color w:val="000000"/>
                <w:lang w:eastAsia="en-GB"/>
              </w:rPr>
              <w:t>7.822541</w:t>
            </w:r>
          </w:p>
        </w:tc>
        <w:tc>
          <w:tcPr>
            <w:tcW w:w="1053" w:type="dxa"/>
            <w:tcBorders>
              <w:top w:val="nil"/>
              <w:left w:val="nil"/>
              <w:bottom w:val="nil"/>
              <w:right w:val="nil"/>
            </w:tcBorders>
            <w:shd w:val="clear" w:color="auto" w:fill="auto"/>
            <w:noWrap/>
            <w:vAlign w:val="bottom"/>
            <w:hideMark/>
          </w:tcPr>
          <w:p w14:paraId="173A758F" w14:textId="77777777" w:rsidR="00F4448A" w:rsidRPr="00217409" w:rsidRDefault="00F4448A" w:rsidP="00C559CF">
            <w:pPr>
              <w:spacing w:after="0" w:line="240" w:lineRule="auto"/>
              <w:jc w:val="right"/>
              <w:rPr>
                <w:rFonts w:ascii="Calibri" w:eastAsia="Times New Roman" w:hAnsi="Calibri" w:cs="Calibri"/>
                <w:color w:val="000000"/>
                <w:lang w:eastAsia="en-GB"/>
              </w:rPr>
            </w:pPr>
            <w:r w:rsidRPr="00217409">
              <w:rPr>
                <w:rFonts w:ascii="Calibri" w:eastAsia="Times New Roman" w:hAnsi="Calibri" w:cs="Calibri"/>
                <w:color w:val="000000"/>
                <w:lang w:eastAsia="en-GB"/>
              </w:rPr>
              <w:t>0.000403</w:t>
            </w:r>
          </w:p>
        </w:tc>
        <w:tc>
          <w:tcPr>
            <w:tcW w:w="1283" w:type="dxa"/>
            <w:tcBorders>
              <w:top w:val="nil"/>
              <w:left w:val="nil"/>
              <w:bottom w:val="nil"/>
              <w:right w:val="nil"/>
            </w:tcBorders>
            <w:shd w:val="clear" w:color="auto" w:fill="auto"/>
            <w:noWrap/>
            <w:vAlign w:val="bottom"/>
            <w:hideMark/>
          </w:tcPr>
          <w:p w14:paraId="38BCB7C8" w14:textId="77777777" w:rsidR="00F4448A" w:rsidRPr="00217409" w:rsidRDefault="00F4448A" w:rsidP="00C559CF">
            <w:pPr>
              <w:spacing w:after="0" w:line="240" w:lineRule="auto"/>
              <w:rPr>
                <w:rFonts w:ascii="Calibri" w:eastAsia="Times New Roman" w:hAnsi="Calibri" w:cs="Calibri"/>
                <w:color w:val="000000"/>
                <w:lang w:eastAsia="en-GB"/>
              </w:rPr>
            </w:pPr>
            <w:r w:rsidRPr="00217409">
              <w:rPr>
                <w:rFonts w:ascii="Calibri" w:eastAsia="Times New Roman" w:hAnsi="Calibri" w:cs="Calibri"/>
                <w:color w:val="000000"/>
                <w:lang w:eastAsia="en-GB"/>
              </w:rPr>
              <w:t>Intercept</w:t>
            </w:r>
          </w:p>
        </w:tc>
      </w:tr>
      <w:tr w:rsidR="00F4448A" w:rsidRPr="00217409" w14:paraId="3EF260FC" w14:textId="77777777" w:rsidTr="00C559CF">
        <w:trPr>
          <w:trHeight w:val="360"/>
        </w:trPr>
        <w:tc>
          <w:tcPr>
            <w:tcW w:w="1120" w:type="dxa"/>
            <w:tcBorders>
              <w:top w:val="nil"/>
              <w:left w:val="nil"/>
              <w:bottom w:val="nil"/>
              <w:right w:val="nil"/>
            </w:tcBorders>
            <w:shd w:val="clear" w:color="auto" w:fill="auto"/>
            <w:noWrap/>
            <w:vAlign w:val="bottom"/>
            <w:hideMark/>
          </w:tcPr>
          <w:p w14:paraId="3A91704C" w14:textId="77777777" w:rsidR="00F4448A" w:rsidRPr="00217409" w:rsidRDefault="00F4448A" w:rsidP="00C559CF">
            <w:pPr>
              <w:spacing w:after="0" w:line="240" w:lineRule="auto"/>
              <w:rPr>
                <w:rFonts w:ascii="Calibri" w:eastAsia="Times New Roman" w:hAnsi="Calibri" w:cs="Calibri"/>
                <w:color w:val="000000"/>
                <w:lang w:eastAsia="en-GB"/>
              </w:rPr>
            </w:pPr>
            <w:r w:rsidRPr="00217409">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88DD984" w14:textId="77777777" w:rsidR="00F4448A" w:rsidRPr="00217409" w:rsidRDefault="00F4448A" w:rsidP="00C559CF">
            <w:pPr>
              <w:spacing w:after="0" w:line="240" w:lineRule="auto"/>
              <w:jc w:val="right"/>
              <w:rPr>
                <w:rFonts w:ascii="Calibri" w:eastAsia="Times New Roman" w:hAnsi="Calibri" w:cs="Calibri"/>
                <w:color w:val="000000"/>
                <w:lang w:eastAsia="en-GB"/>
              </w:rPr>
            </w:pPr>
            <w:r w:rsidRPr="00217409">
              <w:rPr>
                <w:rFonts w:ascii="Calibri" w:eastAsia="Times New Roman" w:hAnsi="Calibri" w:cs="Calibri"/>
                <w:color w:val="000000"/>
                <w:lang w:eastAsia="en-GB"/>
              </w:rPr>
              <w:t>0.249721</w:t>
            </w:r>
          </w:p>
        </w:tc>
        <w:tc>
          <w:tcPr>
            <w:tcW w:w="1053" w:type="dxa"/>
            <w:tcBorders>
              <w:top w:val="nil"/>
              <w:left w:val="nil"/>
              <w:bottom w:val="nil"/>
              <w:right w:val="nil"/>
            </w:tcBorders>
            <w:shd w:val="clear" w:color="auto" w:fill="auto"/>
            <w:noWrap/>
            <w:vAlign w:val="bottom"/>
            <w:hideMark/>
          </w:tcPr>
          <w:p w14:paraId="74DE88D9" w14:textId="77777777" w:rsidR="00F4448A" w:rsidRPr="00217409" w:rsidRDefault="00F4448A" w:rsidP="00C559CF">
            <w:pPr>
              <w:spacing w:after="0" w:line="240" w:lineRule="auto"/>
              <w:jc w:val="right"/>
              <w:rPr>
                <w:rFonts w:ascii="Calibri" w:eastAsia="Times New Roman" w:hAnsi="Calibri" w:cs="Calibri"/>
                <w:color w:val="000000"/>
                <w:lang w:eastAsia="en-GB"/>
              </w:rPr>
            </w:pPr>
            <w:r w:rsidRPr="00217409">
              <w:rPr>
                <w:rFonts w:ascii="Calibri" w:eastAsia="Times New Roman" w:hAnsi="Calibri" w:cs="Calibri"/>
                <w:color w:val="000000"/>
                <w:lang w:eastAsia="en-GB"/>
              </w:rPr>
              <w:t>0.000142</w:t>
            </w:r>
          </w:p>
        </w:tc>
        <w:tc>
          <w:tcPr>
            <w:tcW w:w="1283" w:type="dxa"/>
            <w:tcBorders>
              <w:top w:val="nil"/>
              <w:left w:val="nil"/>
              <w:bottom w:val="nil"/>
              <w:right w:val="nil"/>
            </w:tcBorders>
            <w:shd w:val="clear" w:color="auto" w:fill="auto"/>
            <w:noWrap/>
            <w:vAlign w:val="bottom"/>
            <w:hideMark/>
          </w:tcPr>
          <w:p w14:paraId="1834DC41" w14:textId="77777777" w:rsidR="00F4448A" w:rsidRPr="00217409" w:rsidRDefault="00F4448A" w:rsidP="00C559CF">
            <w:pPr>
              <w:spacing w:after="0" w:line="240" w:lineRule="auto"/>
              <w:rPr>
                <w:rFonts w:ascii="Calibri" w:eastAsia="Times New Roman" w:hAnsi="Calibri" w:cs="Calibri"/>
                <w:color w:val="000000"/>
                <w:lang w:eastAsia="en-GB"/>
              </w:rPr>
            </w:pPr>
            <w:r w:rsidRPr="00217409">
              <w:rPr>
                <w:rFonts w:ascii="Calibri" w:eastAsia="Times New Roman" w:hAnsi="Calibri" w:cs="Calibri"/>
                <w:color w:val="000000"/>
                <w:lang w:eastAsia="en-GB"/>
              </w:rPr>
              <w:t xml:space="preserve">Error </w:t>
            </w:r>
            <w:proofErr w:type="spellStart"/>
            <w:r w:rsidRPr="00217409">
              <w:rPr>
                <w:rFonts w:ascii="Calibri" w:eastAsia="Times New Roman" w:hAnsi="Calibri" w:cs="Calibri"/>
                <w:color w:val="000000"/>
                <w:lang w:eastAsia="en-GB"/>
              </w:rPr>
              <w:t>Intcp</w:t>
            </w:r>
            <w:proofErr w:type="spellEnd"/>
          </w:p>
        </w:tc>
      </w:tr>
    </w:tbl>
    <w:p w14:paraId="737F864D" w14:textId="77777777" w:rsidR="00F4448A" w:rsidRDefault="00F4448A" w:rsidP="00C559CF">
      <w:pPr>
        <w:tabs>
          <w:tab w:val="left" w:pos="1966"/>
        </w:tabs>
      </w:pPr>
    </w:p>
    <w:p w14:paraId="7E50213E" w14:textId="77777777" w:rsidR="00F4448A" w:rsidRPr="007C39A7" w:rsidRDefault="00F4448A" w:rsidP="00C559CF">
      <w:pPr>
        <w:tabs>
          <w:tab w:val="left" w:pos="1966"/>
        </w:tabs>
      </w:pPr>
      <w:r>
        <w:rPr>
          <w:noProof/>
        </w:rPr>
        <w:drawing>
          <wp:inline distT="0" distB="0" distL="0" distR="0" wp14:anchorId="6B5C81B1" wp14:editId="79206472">
            <wp:extent cx="3935095" cy="1590261"/>
            <wp:effectExtent l="0" t="0" r="8255" b="10160"/>
            <wp:docPr id="146" name="Chart 146">
              <a:extLst xmlns:a="http://schemas.openxmlformats.org/drawingml/2006/main">
                <a:ext uri="{FF2B5EF4-FFF2-40B4-BE49-F238E27FC236}">
                  <a16:creationId xmlns:a16="http://schemas.microsoft.com/office/drawing/2014/main" id="{503A17FA-4AEE-4E8E-A61B-8DA61C4CF4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E45F35" w14:paraId="522830DD" w14:textId="77777777" w:rsidTr="00C559CF">
        <w:trPr>
          <w:trHeight w:val="360"/>
        </w:trPr>
        <w:tc>
          <w:tcPr>
            <w:tcW w:w="1120" w:type="dxa"/>
            <w:tcBorders>
              <w:top w:val="nil"/>
              <w:left w:val="nil"/>
              <w:bottom w:val="nil"/>
              <w:right w:val="nil"/>
            </w:tcBorders>
            <w:shd w:val="clear" w:color="auto" w:fill="auto"/>
            <w:noWrap/>
            <w:vAlign w:val="bottom"/>
            <w:hideMark/>
          </w:tcPr>
          <w:p w14:paraId="63184FAB" w14:textId="77777777" w:rsidR="00F4448A" w:rsidRPr="00E45F35" w:rsidRDefault="00F4448A" w:rsidP="00C559CF">
            <w:pPr>
              <w:spacing w:after="0" w:line="240" w:lineRule="auto"/>
              <w:rPr>
                <w:rFonts w:ascii="Calibri" w:eastAsia="Times New Roman" w:hAnsi="Calibri" w:cs="Calibri"/>
                <w:color w:val="000000"/>
                <w:lang w:eastAsia="en-GB"/>
              </w:rPr>
            </w:pPr>
            <w:r w:rsidRPr="00E45F3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6B52E9C" w14:textId="77777777" w:rsidR="00F4448A" w:rsidRPr="00E45F35" w:rsidRDefault="00F4448A" w:rsidP="00C559CF">
            <w:pPr>
              <w:spacing w:after="0" w:line="240" w:lineRule="auto"/>
              <w:jc w:val="right"/>
              <w:rPr>
                <w:rFonts w:ascii="Calibri" w:eastAsia="Times New Roman" w:hAnsi="Calibri" w:cs="Calibri"/>
                <w:color w:val="000000"/>
                <w:lang w:eastAsia="en-GB"/>
              </w:rPr>
            </w:pPr>
            <w:r w:rsidRPr="00E45F35">
              <w:rPr>
                <w:rFonts w:ascii="Calibri" w:eastAsia="Times New Roman" w:hAnsi="Calibri" w:cs="Calibri"/>
                <w:color w:val="000000"/>
                <w:lang w:eastAsia="en-GB"/>
              </w:rPr>
              <w:t>7.143036</w:t>
            </w:r>
          </w:p>
        </w:tc>
        <w:tc>
          <w:tcPr>
            <w:tcW w:w="1053" w:type="dxa"/>
            <w:tcBorders>
              <w:top w:val="nil"/>
              <w:left w:val="nil"/>
              <w:bottom w:val="nil"/>
              <w:right w:val="nil"/>
            </w:tcBorders>
            <w:shd w:val="clear" w:color="auto" w:fill="auto"/>
            <w:noWrap/>
            <w:vAlign w:val="bottom"/>
            <w:hideMark/>
          </w:tcPr>
          <w:p w14:paraId="5FC9E831" w14:textId="77777777" w:rsidR="00F4448A" w:rsidRPr="00E45F35" w:rsidRDefault="00F4448A" w:rsidP="00C559CF">
            <w:pPr>
              <w:spacing w:after="0" w:line="240" w:lineRule="auto"/>
              <w:jc w:val="right"/>
              <w:rPr>
                <w:rFonts w:ascii="Calibri" w:eastAsia="Times New Roman" w:hAnsi="Calibri" w:cs="Calibri"/>
                <w:color w:val="000000"/>
                <w:lang w:eastAsia="en-GB"/>
              </w:rPr>
            </w:pPr>
            <w:r w:rsidRPr="00E45F35">
              <w:rPr>
                <w:rFonts w:ascii="Calibri" w:eastAsia="Times New Roman" w:hAnsi="Calibri" w:cs="Calibri"/>
                <w:color w:val="000000"/>
                <w:lang w:eastAsia="en-GB"/>
              </w:rPr>
              <w:t>0.000286</w:t>
            </w:r>
          </w:p>
        </w:tc>
        <w:tc>
          <w:tcPr>
            <w:tcW w:w="1283" w:type="dxa"/>
            <w:tcBorders>
              <w:top w:val="nil"/>
              <w:left w:val="nil"/>
              <w:bottom w:val="nil"/>
              <w:right w:val="nil"/>
            </w:tcBorders>
            <w:shd w:val="clear" w:color="auto" w:fill="auto"/>
            <w:noWrap/>
            <w:vAlign w:val="bottom"/>
            <w:hideMark/>
          </w:tcPr>
          <w:p w14:paraId="5FDD919E" w14:textId="77777777" w:rsidR="00F4448A" w:rsidRPr="00E45F35" w:rsidRDefault="00F4448A" w:rsidP="00C559CF">
            <w:pPr>
              <w:spacing w:after="0" w:line="240" w:lineRule="auto"/>
              <w:rPr>
                <w:rFonts w:ascii="Calibri" w:eastAsia="Times New Roman" w:hAnsi="Calibri" w:cs="Calibri"/>
                <w:color w:val="000000"/>
                <w:lang w:eastAsia="en-GB"/>
              </w:rPr>
            </w:pPr>
            <w:r w:rsidRPr="00E45F35">
              <w:rPr>
                <w:rFonts w:ascii="Calibri" w:eastAsia="Times New Roman" w:hAnsi="Calibri" w:cs="Calibri"/>
                <w:color w:val="000000"/>
                <w:lang w:eastAsia="en-GB"/>
              </w:rPr>
              <w:t>Intercept</w:t>
            </w:r>
          </w:p>
        </w:tc>
      </w:tr>
      <w:tr w:rsidR="00F4448A" w:rsidRPr="00E45F35" w14:paraId="376D5AB0" w14:textId="77777777" w:rsidTr="00C559CF">
        <w:trPr>
          <w:trHeight w:val="360"/>
        </w:trPr>
        <w:tc>
          <w:tcPr>
            <w:tcW w:w="1120" w:type="dxa"/>
            <w:tcBorders>
              <w:top w:val="nil"/>
              <w:left w:val="nil"/>
              <w:bottom w:val="nil"/>
              <w:right w:val="nil"/>
            </w:tcBorders>
            <w:shd w:val="clear" w:color="auto" w:fill="auto"/>
            <w:noWrap/>
            <w:vAlign w:val="bottom"/>
            <w:hideMark/>
          </w:tcPr>
          <w:p w14:paraId="6AE77FA6" w14:textId="77777777" w:rsidR="00F4448A" w:rsidRPr="00E45F35" w:rsidRDefault="00F4448A" w:rsidP="00C559CF">
            <w:pPr>
              <w:spacing w:after="0" w:line="240" w:lineRule="auto"/>
              <w:rPr>
                <w:rFonts w:ascii="Calibri" w:eastAsia="Times New Roman" w:hAnsi="Calibri" w:cs="Calibri"/>
                <w:color w:val="000000"/>
                <w:lang w:eastAsia="en-GB"/>
              </w:rPr>
            </w:pPr>
            <w:r w:rsidRPr="00E45F3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E18FCB0" w14:textId="77777777" w:rsidR="00F4448A" w:rsidRPr="00E45F35" w:rsidRDefault="00F4448A" w:rsidP="00C559CF">
            <w:pPr>
              <w:spacing w:after="0" w:line="240" w:lineRule="auto"/>
              <w:jc w:val="right"/>
              <w:rPr>
                <w:rFonts w:ascii="Calibri" w:eastAsia="Times New Roman" w:hAnsi="Calibri" w:cs="Calibri"/>
                <w:color w:val="000000"/>
                <w:lang w:eastAsia="en-GB"/>
              </w:rPr>
            </w:pPr>
            <w:r w:rsidRPr="00E45F35">
              <w:rPr>
                <w:rFonts w:ascii="Calibri" w:eastAsia="Times New Roman" w:hAnsi="Calibri" w:cs="Calibri"/>
                <w:color w:val="000000"/>
                <w:lang w:eastAsia="en-GB"/>
              </w:rPr>
              <w:t>0.425283</w:t>
            </w:r>
          </w:p>
        </w:tc>
        <w:tc>
          <w:tcPr>
            <w:tcW w:w="1053" w:type="dxa"/>
            <w:tcBorders>
              <w:top w:val="nil"/>
              <w:left w:val="nil"/>
              <w:bottom w:val="nil"/>
              <w:right w:val="nil"/>
            </w:tcBorders>
            <w:shd w:val="clear" w:color="auto" w:fill="auto"/>
            <w:noWrap/>
            <w:vAlign w:val="bottom"/>
            <w:hideMark/>
          </w:tcPr>
          <w:p w14:paraId="2FA2CFAB" w14:textId="77777777" w:rsidR="00F4448A" w:rsidRPr="00E45F35" w:rsidRDefault="00F4448A" w:rsidP="00C559CF">
            <w:pPr>
              <w:spacing w:after="0" w:line="240" w:lineRule="auto"/>
              <w:jc w:val="right"/>
              <w:rPr>
                <w:rFonts w:ascii="Calibri" w:eastAsia="Times New Roman" w:hAnsi="Calibri" w:cs="Calibri"/>
                <w:color w:val="000000"/>
                <w:lang w:eastAsia="en-GB"/>
              </w:rPr>
            </w:pPr>
            <w:r w:rsidRPr="00E45F35">
              <w:rPr>
                <w:rFonts w:ascii="Calibri" w:eastAsia="Times New Roman" w:hAnsi="Calibri" w:cs="Calibri"/>
                <w:color w:val="000000"/>
                <w:lang w:eastAsia="en-GB"/>
              </w:rPr>
              <w:t>0.000242</w:t>
            </w:r>
          </w:p>
        </w:tc>
        <w:tc>
          <w:tcPr>
            <w:tcW w:w="1283" w:type="dxa"/>
            <w:tcBorders>
              <w:top w:val="nil"/>
              <w:left w:val="nil"/>
              <w:bottom w:val="nil"/>
              <w:right w:val="nil"/>
            </w:tcBorders>
            <w:shd w:val="clear" w:color="auto" w:fill="auto"/>
            <w:noWrap/>
            <w:vAlign w:val="bottom"/>
            <w:hideMark/>
          </w:tcPr>
          <w:p w14:paraId="1405A3E6" w14:textId="77777777" w:rsidR="00F4448A" w:rsidRPr="00E45F35" w:rsidRDefault="00F4448A" w:rsidP="00C559CF">
            <w:pPr>
              <w:spacing w:after="0" w:line="240" w:lineRule="auto"/>
              <w:rPr>
                <w:rFonts w:ascii="Calibri" w:eastAsia="Times New Roman" w:hAnsi="Calibri" w:cs="Calibri"/>
                <w:color w:val="000000"/>
                <w:lang w:eastAsia="en-GB"/>
              </w:rPr>
            </w:pPr>
            <w:r w:rsidRPr="00E45F35">
              <w:rPr>
                <w:rFonts w:ascii="Calibri" w:eastAsia="Times New Roman" w:hAnsi="Calibri" w:cs="Calibri"/>
                <w:color w:val="000000"/>
                <w:lang w:eastAsia="en-GB"/>
              </w:rPr>
              <w:t xml:space="preserve">Error </w:t>
            </w:r>
            <w:proofErr w:type="spellStart"/>
            <w:r w:rsidRPr="00E45F35">
              <w:rPr>
                <w:rFonts w:ascii="Calibri" w:eastAsia="Times New Roman" w:hAnsi="Calibri" w:cs="Calibri"/>
                <w:color w:val="000000"/>
                <w:lang w:eastAsia="en-GB"/>
              </w:rPr>
              <w:t>Intcp</w:t>
            </w:r>
            <w:proofErr w:type="spellEnd"/>
          </w:p>
        </w:tc>
      </w:tr>
    </w:tbl>
    <w:p w14:paraId="793CEB40" w14:textId="77777777" w:rsidR="00F4448A" w:rsidRPr="007C39A7" w:rsidRDefault="00F4448A" w:rsidP="00C559CF">
      <w:pPr>
        <w:tabs>
          <w:tab w:val="left" w:pos="1966"/>
        </w:tabs>
      </w:pPr>
      <w:r>
        <w:rPr>
          <w:noProof/>
        </w:rPr>
        <w:drawing>
          <wp:inline distT="0" distB="0" distL="0" distR="0" wp14:anchorId="28AEE6AF" wp14:editId="6ABA6737">
            <wp:extent cx="3931024" cy="1833563"/>
            <wp:effectExtent l="0" t="0" r="12700" b="14605"/>
            <wp:docPr id="147" name="Chart 147">
              <a:extLst xmlns:a="http://schemas.openxmlformats.org/drawingml/2006/main">
                <a:ext uri="{FF2B5EF4-FFF2-40B4-BE49-F238E27FC236}">
                  <a16:creationId xmlns:a16="http://schemas.microsoft.com/office/drawing/2014/main" id="{373A8B49-0D52-4EA8-BE50-173E402D20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636E5A" w14:paraId="28AADC18" w14:textId="77777777" w:rsidTr="00C559CF">
        <w:trPr>
          <w:trHeight w:val="300"/>
        </w:trPr>
        <w:tc>
          <w:tcPr>
            <w:tcW w:w="1120" w:type="dxa"/>
            <w:tcBorders>
              <w:top w:val="nil"/>
              <w:left w:val="nil"/>
              <w:bottom w:val="nil"/>
              <w:right w:val="nil"/>
            </w:tcBorders>
            <w:shd w:val="clear" w:color="auto" w:fill="auto"/>
            <w:noWrap/>
            <w:vAlign w:val="bottom"/>
            <w:hideMark/>
          </w:tcPr>
          <w:p w14:paraId="3119E3DF"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947B1F6"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6.304926</w:t>
            </w:r>
          </w:p>
        </w:tc>
        <w:tc>
          <w:tcPr>
            <w:tcW w:w="1053" w:type="dxa"/>
            <w:tcBorders>
              <w:top w:val="nil"/>
              <w:left w:val="nil"/>
              <w:bottom w:val="nil"/>
              <w:right w:val="nil"/>
            </w:tcBorders>
            <w:shd w:val="clear" w:color="auto" w:fill="auto"/>
            <w:noWrap/>
            <w:vAlign w:val="bottom"/>
            <w:hideMark/>
          </w:tcPr>
          <w:p w14:paraId="5E82FCF0"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0.000371</w:t>
            </w:r>
          </w:p>
        </w:tc>
        <w:tc>
          <w:tcPr>
            <w:tcW w:w="1283" w:type="dxa"/>
            <w:tcBorders>
              <w:top w:val="nil"/>
              <w:left w:val="nil"/>
              <w:bottom w:val="nil"/>
              <w:right w:val="nil"/>
            </w:tcBorders>
            <w:shd w:val="clear" w:color="auto" w:fill="auto"/>
            <w:noWrap/>
            <w:vAlign w:val="bottom"/>
            <w:hideMark/>
          </w:tcPr>
          <w:p w14:paraId="622E6378"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Intercept</w:t>
            </w:r>
          </w:p>
        </w:tc>
      </w:tr>
      <w:tr w:rsidR="00F4448A" w:rsidRPr="00636E5A" w14:paraId="2F8B5B37" w14:textId="77777777" w:rsidTr="00C559CF">
        <w:trPr>
          <w:trHeight w:val="300"/>
        </w:trPr>
        <w:tc>
          <w:tcPr>
            <w:tcW w:w="1120" w:type="dxa"/>
            <w:tcBorders>
              <w:top w:val="nil"/>
              <w:left w:val="nil"/>
              <w:bottom w:val="nil"/>
              <w:right w:val="nil"/>
            </w:tcBorders>
            <w:shd w:val="clear" w:color="auto" w:fill="auto"/>
            <w:noWrap/>
            <w:vAlign w:val="bottom"/>
            <w:hideMark/>
          </w:tcPr>
          <w:p w14:paraId="3DCA54F8"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62A762D"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0.256389</w:t>
            </w:r>
          </w:p>
        </w:tc>
        <w:tc>
          <w:tcPr>
            <w:tcW w:w="1053" w:type="dxa"/>
            <w:tcBorders>
              <w:top w:val="nil"/>
              <w:left w:val="nil"/>
              <w:bottom w:val="nil"/>
              <w:right w:val="nil"/>
            </w:tcBorders>
            <w:shd w:val="clear" w:color="auto" w:fill="auto"/>
            <w:noWrap/>
            <w:vAlign w:val="bottom"/>
            <w:hideMark/>
          </w:tcPr>
          <w:p w14:paraId="76046C25"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0.000146</w:t>
            </w:r>
          </w:p>
        </w:tc>
        <w:tc>
          <w:tcPr>
            <w:tcW w:w="1283" w:type="dxa"/>
            <w:tcBorders>
              <w:top w:val="nil"/>
              <w:left w:val="nil"/>
              <w:bottom w:val="nil"/>
              <w:right w:val="nil"/>
            </w:tcBorders>
            <w:shd w:val="clear" w:color="auto" w:fill="auto"/>
            <w:noWrap/>
            <w:vAlign w:val="bottom"/>
            <w:hideMark/>
          </w:tcPr>
          <w:p w14:paraId="22B5B271"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 xml:space="preserve">Error </w:t>
            </w:r>
            <w:proofErr w:type="spellStart"/>
            <w:r w:rsidRPr="00636E5A">
              <w:rPr>
                <w:rFonts w:ascii="Calibri" w:eastAsia="Times New Roman" w:hAnsi="Calibri" w:cs="Calibri"/>
                <w:color w:val="000000"/>
                <w:lang w:eastAsia="en-GB"/>
              </w:rPr>
              <w:t>Intcp</w:t>
            </w:r>
            <w:proofErr w:type="spellEnd"/>
          </w:p>
        </w:tc>
      </w:tr>
    </w:tbl>
    <w:p w14:paraId="10370F5F" w14:textId="77777777" w:rsidR="00F4448A" w:rsidRDefault="00F4448A" w:rsidP="00C559CF">
      <w:pPr>
        <w:tabs>
          <w:tab w:val="left" w:pos="1966"/>
        </w:tabs>
      </w:pPr>
    </w:p>
    <w:p w14:paraId="2B556071" w14:textId="77777777" w:rsidR="00F4448A" w:rsidRPr="007C39A7" w:rsidRDefault="00F4448A" w:rsidP="00C559CF">
      <w:pPr>
        <w:tabs>
          <w:tab w:val="left" w:pos="1966"/>
        </w:tabs>
      </w:pPr>
      <w:r>
        <w:rPr>
          <w:noProof/>
        </w:rPr>
        <w:drawing>
          <wp:inline distT="0" distB="0" distL="0" distR="0" wp14:anchorId="6CD4789F" wp14:editId="0C16A84A">
            <wp:extent cx="3935506" cy="1833563"/>
            <wp:effectExtent l="0" t="0" r="8255" b="14605"/>
            <wp:docPr id="148" name="Chart 148">
              <a:extLst xmlns:a="http://schemas.openxmlformats.org/drawingml/2006/main">
                <a:ext uri="{FF2B5EF4-FFF2-40B4-BE49-F238E27FC236}">
                  <a16:creationId xmlns:a16="http://schemas.microsoft.com/office/drawing/2014/main" id="{B9E3E288-D51B-4EFB-A67A-C67318790A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636E5A" w14:paraId="177B8269" w14:textId="77777777" w:rsidTr="00C559CF">
        <w:trPr>
          <w:trHeight w:val="300"/>
        </w:trPr>
        <w:tc>
          <w:tcPr>
            <w:tcW w:w="1120" w:type="dxa"/>
            <w:tcBorders>
              <w:top w:val="nil"/>
              <w:left w:val="nil"/>
              <w:bottom w:val="nil"/>
              <w:right w:val="nil"/>
            </w:tcBorders>
            <w:shd w:val="clear" w:color="auto" w:fill="auto"/>
            <w:noWrap/>
            <w:vAlign w:val="bottom"/>
            <w:hideMark/>
          </w:tcPr>
          <w:p w14:paraId="056199FC"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C5CFE3D"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5.587654</w:t>
            </w:r>
          </w:p>
        </w:tc>
        <w:tc>
          <w:tcPr>
            <w:tcW w:w="1053" w:type="dxa"/>
            <w:tcBorders>
              <w:top w:val="nil"/>
              <w:left w:val="nil"/>
              <w:bottom w:val="nil"/>
              <w:right w:val="nil"/>
            </w:tcBorders>
            <w:shd w:val="clear" w:color="auto" w:fill="auto"/>
            <w:noWrap/>
            <w:vAlign w:val="bottom"/>
            <w:hideMark/>
          </w:tcPr>
          <w:p w14:paraId="66922BA5"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0.00016</w:t>
            </w:r>
          </w:p>
        </w:tc>
        <w:tc>
          <w:tcPr>
            <w:tcW w:w="1283" w:type="dxa"/>
            <w:tcBorders>
              <w:top w:val="nil"/>
              <w:left w:val="nil"/>
              <w:bottom w:val="nil"/>
              <w:right w:val="nil"/>
            </w:tcBorders>
            <w:shd w:val="clear" w:color="auto" w:fill="auto"/>
            <w:noWrap/>
            <w:vAlign w:val="bottom"/>
            <w:hideMark/>
          </w:tcPr>
          <w:p w14:paraId="10A14FB5"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Intercept</w:t>
            </w:r>
          </w:p>
        </w:tc>
      </w:tr>
      <w:tr w:rsidR="00F4448A" w:rsidRPr="00636E5A" w14:paraId="78920D2D" w14:textId="77777777" w:rsidTr="00C559CF">
        <w:trPr>
          <w:trHeight w:val="300"/>
        </w:trPr>
        <w:tc>
          <w:tcPr>
            <w:tcW w:w="1120" w:type="dxa"/>
            <w:tcBorders>
              <w:top w:val="nil"/>
              <w:left w:val="nil"/>
              <w:bottom w:val="nil"/>
              <w:right w:val="nil"/>
            </w:tcBorders>
            <w:shd w:val="clear" w:color="auto" w:fill="auto"/>
            <w:noWrap/>
            <w:vAlign w:val="bottom"/>
            <w:hideMark/>
          </w:tcPr>
          <w:p w14:paraId="7846BDB3"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CE867C6"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0.22481</w:t>
            </w:r>
          </w:p>
        </w:tc>
        <w:tc>
          <w:tcPr>
            <w:tcW w:w="1053" w:type="dxa"/>
            <w:tcBorders>
              <w:top w:val="nil"/>
              <w:left w:val="nil"/>
              <w:bottom w:val="nil"/>
              <w:right w:val="nil"/>
            </w:tcBorders>
            <w:shd w:val="clear" w:color="auto" w:fill="auto"/>
            <w:noWrap/>
            <w:vAlign w:val="bottom"/>
            <w:hideMark/>
          </w:tcPr>
          <w:p w14:paraId="0AE1F891" w14:textId="77777777" w:rsidR="00F4448A" w:rsidRPr="00636E5A" w:rsidRDefault="00F4448A" w:rsidP="00C559CF">
            <w:pPr>
              <w:spacing w:after="0" w:line="240" w:lineRule="auto"/>
              <w:jc w:val="right"/>
              <w:rPr>
                <w:rFonts w:ascii="Calibri" w:eastAsia="Times New Roman" w:hAnsi="Calibri" w:cs="Calibri"/>
                <w:color w:val="000000"/>
                <w:lang w:eastAsia="en-GB"/>
              </w:rPr>
            </w:pPr>
            <w:r w:rsidRPr="00636E5A">
              <w:rPr>
                <w:rFonts w:ascii="Calibri" w:eastAsia="Times New Roman" w:hAnsi="Calibri" w:cs="Calibri"/>
                <w:color w:val="000000"/>
                <w:lang w:eastAsia="en-GB"/>
              </w:rPr>
              <w:t>0.000128</w:t>
            </w:r>
          </w:p>
        </w:tc>
        <w:tc>
          <w:tcPr>
            <w:tcW w:w="1283" w:type="dxa"/>
            <w:tcBorders>
              <w:top w:val="nil"/>
              <w:left w:val="nil"/>
              <w:bottom w:val="nil"/>
              <w:right w:val="nil"/>
            </w:tcBorders>
            <w:shd w:val="clear" w:color="auto" w:fill="auto"/>
            <w:noWrap/>
            <w:vAlign w:val="bottom"/>
            <w:hideMark/>
          </w:tcPr>
          <w:p w14:paraId="1A0979CA" w14:textId="77777777" w:rsidR="00F4448A" w:rsidRPr="00636E5A" w:rsidRDefault="00F4448A" w:rsidP="00C559CF">
            <w:pPr>
              <w:spacing w:after="0" w:line="240" w:lineRule="auto"/>
              <w:rPr>
                <w:rFonts w:ascii="Calibri" w:eastAsia="Times New Roman" w:hAnsi="Calibri" w:cs="Calibri"/>
                <w:color w:val="000000"/>
                <w:lang w:eastAsia="en-GB"/>
              </w:rPr>
            </w:pPr>
            <w:r w:rsidRPr="00636E5A">
              <w:rPr>
                <w:rFonts w:ascii="Calibri" w:eastAsia="Times New Roman" w:hAnsi="Calibri" w:cs="Calibri"/>
                <w:color w:val="000000"/>
                <w:lang w:eastAsia="en-GB"/>
              </w:rPr>
              <w:t xml:space="preserve">Error </w:t>
            </w:r>
            <w:proofErr w:type="spellStart"/>
            <w:r w:rsidRPr="00636E5A">
              <w:rPr>
                <w:rFonts w:ascii="Calibri" w:eastAsia="Times New Roman" w:hAnsi="Calibri" w:cs="Calibri"/>
                <w:color w:val="000000"/>
                <w:lang w:eastAsia="en-GB"/>
              </w:rPr>
              <w:t>Intcp</w:t>
            </w:r>
            <w:proofErr w:type="spellEnd"/>
          </w:p>
        </w:tc>
      </w:tr>
    </w:tbl>
    <w:p w14:paraId="16106C8A" w14:textId="77777777" w:rsidR="00F4448A" w:rsidRDefault="00F4448A" w:rsidP="00C559CF">
      <w:pPr>
        <w:tabs>
          <w:tab w:val="left" w:pos="1966"/>
        </w:tabs>
      </w:pPr>
    </w:p>
    <w:p w14:paraId="0F20A0E9" w14:textId="77777777" w:rsidR="00F4448A" w:rsidRPr="007C39A7" w:rsidRDefault="00F4448A" w:rsidP="00C559CF">
      <w:pPr>
        <w:tabs>
          <w:tab w:val="left" w:pos="1966"/>
        </w:tabs>
      </w:pPr>
      <w:r>
        <w:rPr>
          <w:noProof/>
        </w:rPr>
        <w:lastRenderedPageBreak/>
        <w:drawing>
          <wp:inline distT="0" distB="0" distL="0" distR="0" wp14:anchorId="44E1A4D4" wp14:editId="5C42C34C">
            <wp:extent cx="3935506" cy="1833563"/>
            <wp:effectExtent l="0" t="0" r="8255" b="14605"/>
            <wp:docPr id="149" name="Chart 149">
              <a:extLst xmlns:a="http://schemas.openxmlformats.org/drawingml/2006/main">
                <a:ext uri="{FF2B5EF4-FFF2-40B4-BE49-F238E27FC236}">
                  <a16:creationId xmlns:a16="http://schemas.microsoft.com/office/drawing/2014/main" id="{FE31E1BC-4242-43C4-A608-CA32FC1C1AA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F114FD" w14:paraId="6E2E5833" w14:textId="77777777" w:rsidTr="00C559CF">
        <w:trPr>
          <w:trHeight w:val="300"/>
        </w:trPr>
        <w:tc>
          <w:tcPr>
            <w:tcW w:w="1120" w:type="dxa"/>
            <w:tcBorders>
              <w:top w:val="nil"/>
              <w:left w:val="nil"/>
              <w:bottom w:val="nil"/>
              <w:right w:val="nil"/>
            </w:tcBorders>
            <w:shd w:val="clear" w:color="auto" w:fill="auto"/>
            <w:noWrap/>
            <w:vAlign w:val="bottom"/>
            <w:hideMark/>
          </w:tcPr>
          <w:p w14:paraId="71C9B5A7" w14:textId="77777777" w:rsidR="00F4448A" w:rsidRPr="00F114FD" w:rsidRDefault="00F4448A" w:rsidP="00C559CF">
            <w:pPr>
              <w:spacing w:after="0" w:line="240" w:lineRule="auto"/>
              <w:rPr>
                <w:rFonts w:ascii="Calibri" w:eastAsia="Times New Roman" w:hAnsi="Calibri" w:cs="Calibri"/>
                <w:color w:val="000000"/>
                <w:lang w:eastAsia="en-GB"/>
              </w:rPr>
            </w:pPr>
            <w:r w:rsidRPr="00F114FD">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24AAB8C" w14:textId="77777777" w:rsidR="00F4448A" w:rsidRPr="00F114FD" w:rsidRDefault="00F4448A" w:rsidP="00C559CF">
            <w:pPr>
              <w:spacing w:after="0" w:line="240" w:lineRule="auto"/>
              <w:jc w:val="right"/>
              <w:rPr>
                <w:rFonts w:ascii="Calibri" w:eastAsia="Times New Roman" w:hAnsi="Calibri" w:cs="Calibri"/>
                <w:color w:val="000000"/>
                <w:lang w:eastAsia="en-GB"/>
              </w:rPr>
            </w:pPr>
            <w:r w:rsidRPr="00F114FD">
              <w:rPr>
                <w:rFonts w:ascii="Calibri" w:eastAsia="Times New Roman" w:hAnsi="Calibri" w:cs="Calibri"/>
                <w:color w:val="000000"/>
                <w:lang w:eastAsia="en-GB"/>
              </w:rPr>
              <w:t>3.287851</w:t>
            </w:r>
          </w:p>
        </w:tc>
        <w:tc>
          <w:tcPr>
            <w:tcW w:w="1114" w:type="dxa"/>
            <w:tcBorders>
              <w:top w:val="nil"/>
              <w:left w:val="nil"/>
              <w:bottom w:val="nil"/>
              <w:right w:val="nil"/>
            </w:tcBorders>
            <w:shd w:val="clear" w:color="auto" w:fill="auto"/>
            <w:noWrap/>
            <w:vAlign w:val="bottom"/>
            <w:hideMark/>
          </w:tcPr>
          <w:p w14:paraId="65A3F8A4" w14:textId="77777777" w:rsidR="00F4448A" w:rsidRPr="00F114FD" w:rsidRDefault="00F4448A" w:rsidP="00C559CF">
            <w:pPr>
              <w:spacing w:after="0" w:line="240" w:lineRule="auto"/>
              <w:jc w:val="right"/>
              <w:rPr>
                <w:rFonts w:ascii="Calibri" w:eastAsia="Times New Roman" w:hAnsi="Calibri" w:cs="Calibri"/>
                <w:color w:val="000000"/>
                <w:lang w:eastAsia="en-GB"/>
              </w:rPr>
            </w:pPr>
            <w:r w:rsidRPr="00F114FD">
              <w:rPr>
                <w:rFonts w:ascii="Calibri" w:eastAsia="Times New Roman" w:hAnsi="Calibri" w:cs="Calibri"/>
                <w:color w:val="000000"/>
                <w:lang w:eastAsia="en-GB"/>
              </w:rPr>
              <w:t>3.72E-05</w:t>
            </w:r>
          </w:p>
        </w:tc>
        <w:tc>
          <w:tcPr>
            <w:tcW w:w="1283" w:type="dxa"/>
            <w:tcBorders>
              <w:top w:val="nil"/>
              <w:left w:val="nil"/>
              <w:bottom w:val="nil"/>
              <w:right w:val="nil"/>
            </w:tcBorders>
            <w:shd w:val="clear" w:color="auto" w:fill="auto"/>
            <w:noWrap/>
            <w:vAlign w:val="bottom"/>
            <w:hideMark/>
          </w:tcPr>
          <w:p w14:paraId="5E86A32A" w14:textId="77777777" w:rsidR="00F4448A" w:rsidRPr="00F114FD" w:rsidRDefault="00F4448A" w:rsidP="00C559CF">
            <w:pPr>
              <w:spacing w:after="0" w:line="240" w:lineRule="auto"/>
              <w:rPr>
                <w:rFonts w:ascii="Calibri" w:eastAsia="Times New Roman" w:hAnsi="Calibri" w:cs="Calibri"/>
                <w:color w:val="000000"/>
                <w:lang w:eastAsia="en-GB"/>
              </w:rPr>
            </w:pPr>
            <w:r w:rsidRPr="00F114FD">
              <w:rPr>
                <w:rFonts w:ascii="Calibri" w:eastAsia="Times New Roman" w:hAnsi="Calibri" w:cs="Calibri"/>
                <w:color w:val="000000"/>
                <w:lang w:eastAsia="en-GB"/>
              </w:rPr>
              <w:t>Intercept</w:t>
            </w:r>
          </w:p>
        </w:tc>
      </w:tr>
      <w:tr w:rsidR="00F4448A" w:rsidRPr="00F114FD" w14:paraId="312D15B8" w14:textId="77777777" w:rsidTr="00C559CF">
        <w:trPr>
          <w:trHeight w:val="300"/>
        </w:trPr>
        <w:tc>
          <w:tcPr>
            <w:tcW w:w="1120" w:type="dxa"/>
            <w:tcBorders>
              <w:top w:val="nil"/>
              <w:left w:val="nil"/>
              <w:bottom w:val="nil"/>
              <w:right w:val="nil"/>
            </w:tcBorders>
            <w:shd w:val="clear" w:color="auto" w:fill="auto"/>
            <w:noWrap/>
            <w:vAlign w:val="bottom"/>
            <w:hideMark/>
          </w:tcPr>
          <w:p w14:paraId="02FA837C" w14:textId="77777777" w:rsidR="00F4448A" w:rsidRPr="00F114FD" w:rsidRDefault="00F4448A" w:rsidP="00C559CF">
            <w:pPr>
              <w:spacing w:after="0" w:line="240" w:lineRule="auto"/>
              <w:rPr>
                <w:rFonts w:ascii="Calibri" w:eastAsia="Times New Roman" w:hAnsi="Calibri" w:cs="Calibri"/>
                <w:color w:val="000000"/>
                <w:lang w:eastAsia="en-GB"/>
              </w:rPr>
            </w:pPr>
            <w:r w:rsidRPr="00F114FD">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F92CF56" w14:textId="77777777" w:rsidR="00F4448A" w:rsidRPr="00F114FD" w:rsidRDefault="00F4448A" w:rsidP="00C559CF">
            <w:pPr>
              <w:spacing w:after="0" w:line="240" w:lineRule="auto"/>
              <w:jc w:val="right"/>
              <w:rPr>
                <w:rFonts w:ascii="Calibri" w:eastAsia="Times New Roman" w:hAnsi="Calibri" w:cs="Calibri"/>
                <w:color w:val="000000"/>
                <w:lang w:eastAsia="en-GB"/>
              </w:rPr>
            </w:pPr>
            <w:r w:rsidRPr="00F114FD">
              <w:rPr>
                <w:rFonts w:ascii="Calibri" w:eastAsia="Times New Roman" w:hAnsi="Calibri" w:cs="Calibri"/>
                <w:color w:val="000000"/>
                <w:lang w:eastAsia="en-GB"/>
              </w:rPr>
              <w:t>0.06041</w:t>
            </w:r>
          </w:p>
        </w:tc>
        <w:tc>
          <w:tcPr>
            <w:tcW w:w="1114" w:type="dxa"/>
            <w:tcBorders>
              <w:top w:val="nil"/>
              <w:left w:val="nil"/>
              <w:bottom w:val="nil"/>
              <w:right w:val="nil"/>
            </w:tcBorders>
            <w:shd w:val="clear" w:color="auto" w:fill="auto"/>
            <w:noWrap/>
            <w:vAlign w:val="bottom"/>
            <w:hideMark/>
          </w:tcPr>
          <w:p w14:paraId="1E29054A" w14:textId="77777777" w:rsidR="00F4448A" w:rsidRPr="00F114FD" w:rsidRDefault="00F4448A" w:rsidP="00C559CF">
            <w:pPr>
              <w:spacing w:after="0" w:line="240" w:lineRule="auto"/>
              <w:jc w:val="right"/>
              <w:rPr>
                <w:rFonts w:ascii="Calibri" w:eastAsia="Times New Roman" w:hAnsi="Calibri" w:cs="Calibri"/>
                <w:color w:val="000000"/>
                <w:lang w:eastAsia="en-GB"/>
              </w:rPr>
            </w:pPr>
            <w:r w:rsidRPr="00F114FD">
              <w:rPr>
                <w:rFonts w:ascii="Calibri" w:eastAsia="Times New Roman" w:hAnsi="Calibri" w:cs="Calibri"/>
                <w:color w:val="000000"/>
                <w:lang w:eastAsia="en-GB"/>
              </w:rPr>
              <w:t>3.44E-05</w:t>
            </w:r>
          </w:p>
        </w:tc>
        <w:tc>
          <w:tcPr>
            <w:tcW w:w="1283" w:type="dxa"/>
            <w:tcBorders>
              <w:top w:val="nil"/>
              <w:left w:val="nil"/>
              <w:bottom w:val="nil"/>
              <w:right w:val="nil"/>
            </w:tcBorders>
            <w:shd w:val="clear" w:color="auto" w:fill="auto"/>
            <w:noWrap/>
            <w:vAlign w:val="bottom"/>
            <w:hideMark/>
          </w:tcPr>
          <w:p w14:paraId="26BCB9B5" w14:textId="77777777" w:rsidR="00F4448A" w:rsidRPr="00F114FD" w:rsidRDefault="00F4448A" w:rsidP="00C559CF">
            <w:pPr>
              <w:spacing w:after="0" w:line="240" w:lineRule="auto"/>
              <w:rPr>
                <w:rFonts w:ascii="Calibri" w:eastAsia="Times New Roman" w:hAnsi="Calibri" w:cs="Calibri"/>
                <w:color w:val="000000"/>
                <w:lang w:eastAsia="en-GB"/>
              </w:rPr>
            </w:pPr>
            <w:r w:rsidRPr="00F114FD">
              <w:rPr>
                <w:rFonts w:ascii="Calibri" w:eastAsia="Times New Roman" w:hAnsi="Calibri" w:cs="Calibri"/>
                <w:color w:val="000000"/>
                <w:lang w:eastAsia="en-GB"/>
              </w:rPr>
              <w:t xml:space="preserve">Error </w:t>
            </w:r>
            <w:proofErr w:type="spellStart"/>
            <w:r w:rsidRPr="00F114FD">
              <w:rPr>
                <w:rFonts w:ascii="Calibri" w:eastAsia="Times New Roman" w:hAnsi="Calibri" w:cs="Calibri"/>
                <w:color w:val="000000"/>
                <w:lang w:eastAsia="en-GB"/>
              </w:rPr>
              <w:t>Intcp</w:t>
            </w:r>
            <w:proofErr w:type="spellEnd"/>
          </w:p>
        </w:tc>
      </w:tr>
    </w:tbl>
    <w:p w14:paraId="29A6F9D4" w14:textId="77777777" w:rsidR="00F4448A" w:rsidRDefault="00F4448A" w:rsidP="00C559CF">
      <w:pPr>
        <w:tabs>
          <w:tab w:val="left" w:pos="1966"/>
        </w:tabs>
      </w:pPr>
    </w:p>
    <w:p w14:paraId="05CB0685" w14:textId="77777777" w:rsidR="00F4448A" w:rsidRPr="007C39A7" w:rsidRDefault="00F4448A" w:rsidP="00C559CF">
      <w:pPr>
        <w:tabs>
          <w:tab w:val="left" w:pos="1966"/>
        </w:tabs>
      </w:pPr>
      <w:r>
        <w:rPr>
          <w:noProof/>
        </w:rPr>
        <w:drawing>
          <wp:inline distT="0" distB="0" distL="0" distR="0" wp14:anchorId="1EF585AD" wp14:editId="084B1F18">
            <wp:extent cx="3935506" cy="1833563"/>
            <wp:effectExtent l="0" t="0" r="8255" b="14605"/>
            <wp:docPr id="150" name="Chart 150">
              <a:extLst xmlns:a="http://schemas.openxmlformats.org/drawingml/2006/main">
                <a:ext uri="{FF2B5EF4-FFF2-40B4-BE49-F238E27FC236}">
                  <a16:creationId xmlns:a16="http://schemas.microsoft.com/office/drawing/2014/main" id="{9735FA5B-ED6A-4872-AEAE-A4E84D5E7A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4309A8" w14:paraId="1FB1A57B" w14:textId="77777777" w:rsidTr="00C559CF">
        <w:trPr>
          <w:trHeight w:val="300"/>
        </w:trPr>
        <w:tc>
          <w:tcPr>
            <w:tcW w:w="1120" w:type="dxa"/>
            <w:tcBorders>
              <w:top w:val="nil"/>
              <w:left w:val="nil"/>
              <w:bottom w:val="nil"/>
              <w:right w:val="nil"/>
            </w:tcBorders>
            <w:shd w:val="clear" w:color="auto" w:fill="auto"/>
            <w:noWrap/>
            <w:vAlign w:val="bottom"/>
            <w:hideMark/>
          </w:tcPr>
          <w:p w14:paraId="58C5E140"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A5F3249"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2.428335</w:t>
            </w:r>
          </w:p>
        </w:tc>
        <w:tc>
          <w:tcPr>
            <w:tcW w:w="1114" w:type="dxa"/>
            <w:tcBorders>
              <w:top w:val="nil"/>
              <w:left w:val="nil"/>
              <w:bottom w:val="nil"/>
              <w:right w:val="nil"/>
            </w:tcBorders>
            <w:shd w:val="clear" w:color="auto" w:fill="auto"/>
            <w:noWrap/>
            <w:vAlign w:val="bottom"/>
            <w:hideMark/>
          </w:tcPr>
          <w:p w14:paraId="7118F2C8"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9.23E-05</w:t>
            </w:r>
          </w:p>
        </w:tc>
        <w:tc>
          <w:tcPr>
            <w:tcW w:w="1283" w:type="dxa"/>
            <w:tcBorders>
              <w:top w:val="nil"/>
              <w:left w:val="nil"/>
              <w:bottom w:val="nil"/>
              <w:right w:val="nil"/>
            </w:tcBorders>
            <w:shd w:val="clear" w:color="auto" w:fill="auto"/>
            <w:noWrap/>
            <w:vAlign w:val="bottom"/>
            <w:hideMark/>
          </w:tcPr>
          <w:p w14:paraId="6526E1CF"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Intercept</w:t>
            </w:r>
          </w:p>
        </w:tc>
      </w:tr>
      <w:tr w:rsidR="00F4448A" w:rsidRPr="004309A8" w14:paraId="4CC81A5D" w14:textId="77777777" w:rsidTr="00C559CF">
        <w:trPr>
          <w:trHeight w:val="300"/>
        </w:trPr>
        <w:tc>
          <w:tcPr>
            <w:tcW w:w="1120" w:type="dxa"/>
            <w:tcBorders>
              <w:top w:val="nil"/>
              <w:left w:val="nil"/>
              <w:bottom w:val="nil"/>
              <w:right w:val="nil"/>
            </w:tcBorders>
            <w:shd w:val="clear" w:color="auto" w:fill="auto"/>
            <w:noWrap/>
            <w:vAlign w:val="bottom"/>
            <w:hideMark/>
          </w:tcPr>
          <w:p w14:paraId="7D262D02"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3C9990F3"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0.021077</w:t>
            </w:r>
          </w:p>
        </w:tc>
        <w:tc>
          <w:tcPr>
            <w:tcW w:w="1114" w:type="dxa"/>
            <w:tcBorders>
              <w:top w:val="nil"/>
              <w:left w:val="nil"/>
              <w:bottom w:val="nil"/>
              <w:right w:val="nil"/>
            </w:tcBorders>
            <w:shd w:val="clear" w:color="auto" w:fill="auto"/>
            <w:noWrap/>
            <w:vAlign w:val="bottom"/>
            <w:hideMark/>
          </w:tcPr>
          <w:p w14:paraId="6A5A916B"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1.2E-05</w:t>
            </w:r>
          </w:p>
        </w:tc>
        <w:tc>
          <w:tcPr>
            <w:tcW w:w="1283" w:type="dxa"/>
            <w:tcBorders>
              <w:top w:val="nil"/>
              <w:left w:val="nil"/>
              <w:bottom w:val="nil"/>
              <w:right w:val="nil"/>
            </w:tcBorders>
            <w:shd w:val="clear" w:color="auto" w:fill="auto"/>
            <w:noWrap/>
            <w:vAlign w:val="bottom"/>
            <w:hideMark/>
          </w:tcPr>
          <w:p w14:paraId="2F89993A"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 xml:space="preserve">Error </w:t>
            </w:r>
            <w:proofErr w:type="spellStart"/>
            <w:r w:rsidRPr="004309A8">
              <w:rPr>
                <w:rFonts w:ascii="Calibri" w:eastAsia="Times New Roman" w:hAnsi="Calibri" w:cs="Calibri"/>
                <w:color w:val="000000"/>
                <w:lang w:eastAsia="en-GB"/>
              </w:rPr>
              <w:t>Intcp</w:t>
            </w:r>
            <w:proofErr w:type="spellEnd"/>
          </w:p>
        </w:tc>
      </w:tr>
    </w:tbl>
    <w:p w14:paraId="33A848E3" w14:textId="77777777" w:rsidR="00F4448A" w:rsidRDefault="00F4448A" w:rsidP="00C559CF">
      <w:pPr>
        <w:tabs>
          <w:tab w:val="left" w:pos="1966"/>
        </w:tabs>
      </w:pPr>
    </w:p>
    <w:p w14:paraId="5A0103E8" w14:textId="77777777" w:rsidR="00F4448A" w:rsidRDefault="00F4448A" w:rsidP="00C559CF">
      <w:pPr>
        <w:tabs>
          <w:tab w:val="left" w:pos="1966"/>
        </w:tabs>
      </w:pPr>
      <w:r>
        <w:rPr>
          <w:noProof/>
        </w:rPr>
        <w:drawing>
          <wp:inline distT="0" distB="0" distL="0" distR="0" wp14:anchorId="02841B8F" wp14:editId="44F47F16">
            <wp:extent cx="3931023" cy="1833563"/>
            <wp:effectExtent l="0" t="0" r="12700" b="14605"/>
            <wp:docPr id="151" name="Chart 151">
              <a:extLst xmlns:a="http://schemas.openxmlformats.org/drawingml/2006/main">
                <a:ext uri="{FF2B5EF4-FFF2-40B4-BE49-F238E27FC236}">
                  <a16:creationId xmlns:a16="http://schemas.microsoft.com/office/drawing/2014/main" id="{58A8584F-8910-472D-9ECA-F26728BC82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4309A8" w14:paraId="69722019" w14:textId="77777777" w:rsidTr="00C559CF">
        <w:trPr>
          <w:trHeight w:val="300"/>
        </w:trPr>
        <w:tc>
          <w:tcPr>
            <w:tcW w:w="1120" w:type="dxa"/>
            <w:tcBorders>
              <w:top w:val="nil"/>
              <w:left w:val="nil"/>
              <w:bottom w:val="nil"/>
              <w:right w:val="nil"/>
            </w:tcBorders>
            <w:shd w:val="clear" w:color="auto" w:fill="auto"/>
            <w:noWrap/>
            <w:vAlign w:val="bottom"/>
            <w:hideMark/>
          </w:tcPr>
          <w:p w14:paraId="73FFB425"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3AED99E"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1.572827</w:t>
            </w:r>
          </w:p>
        </w:tc>
        <w:tc>
          <w:tcPr>
            <w:tcW w:w="1114" w:type="dxa"/>
            <w:tcBorders>
              <w:top w:val="nil"/>
              <w:left w:val="nil"/>
              <w:bottom w:val="nil"/>
              <w:right w:val="nil"/>
            </w:tcBorders>
            <w:shd w:val="clear" w:color="auto" w:fill="auto"/>
            <w:noWrap/>
            <w:vAlign w:val="bottom"/>
            <w:hideMark/>
          </w:tcPr>
          <w:p w14:paraId="55DF44B5"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7.29E-05</w:t>
            </w:r>
          </w:p>
        </w:tc>
        <w:tc>
          <w:tcPr>
            <w:tcW w:w="1283" w:type="dxa"/>
            <w:tcBorders>
              <w:top w:val="nil"/>
              <w:left w:val="nil"/>
              <w:bottom w:val="nil"/>
              <w:right w:val="nil"/>
            </w:tcBorders>
            <w:shd w:val="clear" w:color="auto" w:fill="auto"/>
            <w:noWrap/>
            <w:vAlign w:val="bottom"/>
            <w:hideMark/>
          </w:tcPr>
          <w:p w14:paraId="715BCA70"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Intercept</w:t>
            </w:r>
          </w:p>
        </w:tc>
      </w:tr>
      <w:tr w:rsidR="00F4448A" w:rsidRPr="004309A8" w14:paraId="2BA04EED" w14:textId="77777777" w:rsidTr="00C559CF">
        <w:trPr>
          <w:trHeight w:val="300"/>
        </w:trPr>
        <w:tc>
          <w:tcPr>
            <w:tcW w:w="1120" w:type="dxa"/>
            <w:tcBorders>
              <w:top w:val="nil"/>
              <w:left w:val="nil"/>
              <w:bottom w:val="nil"/>
              <w:right w:val="nil"/>
            </w:tcBorders>
            <w:shd w:val="clear" w:color="auto" w:fill="auto"/>
            <w:noWrap/>
            <w:vAlign w:val="bottom"/>
            <w:hideMark/>
          </w:tcPr>
          <w:p w14:paraId="5A465132"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6A5DD81"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0.003906</w:t>
            </w:r>
          </w:p>
        </w:tc>
        <w:tc>
          <w:tcPr>
            <w:tcW w:w="1114" w:type="dxa"/>
            <w:tcBorders>
              <w:top w:val="nil"/>
              <w:left w:val="nil"/>
              <w:bottom w:val="nil"/>
              <w:right w:val="nil"/>
            </w:tcBorders>
            <w:shd w:val="clear" w:color="auto" w:fill="auto"/>
            <w:noWrap/>
            <w:vAlign w:val="bottom"/>
            <w:hideMark/>
          </w:tcPr>
          <w:p w14:paraId="342F7EBF" w14:textId="77777777" w:rsidR="00F4448A" w:rsidRPr="004309A8" w:rsidRDefault="00F4448A" w:rsidP="00C559CF">
            <w:pPr>
              <w:spacing w:after="0" w:line="240" w:lineRule="auto"/>
              <w:jc w:val="right"/>
              <w:rPr>
                <w:rFonts w:ascii="Calibri" w:eastAsia="Times New Roman" w:hAnsi="Calibri" w:cs="Calibri"/>
                <w:color w:val="000000"/>
                <w:lang w:eastAsia="en-GB"/>
              </w:rPr>
            </w:pPr>
            <w:r w:rsidRPr="004309A8">
              <w:rPr>
                <w:rFonts w:ascii="Calibri" w:eastAsia="Times New Roman" w:hAnsi="Calibri" w:cs="Calibri"/>
                <w:color w:val="000000"/>
                <w:lang w:eastAsia="en-GB"/>
              </w:rPr>
              <w:t>2.23E-06</w:t>
            </w:r>
          </w:p>
        </w:tc>
        <w:tc>
          <w:tcPr>
            <w:tcW w:w="1283" w:type="dxa"/>
            <w:tcBorders>
              <w:top w:val="nil"/>
              <w:left w:val="nil"/>
              <w:bottom w:val="nil"/>
              <w:right w:val="nil"/>
            </w:tcBorders>
            <w:shd w:val="clear" w:color="auto" w:fill="auto"/>
            <w:noWrap/>
            <w:vAlign w:val="bottom"/>
            <w:hideMark/>
          </w:tcPr>
          <w:p w14:paraId="1D1E39E9" w14:textId="77777777" w:rsidR="00F4448A" w:rsidRPr="004309A8" w:rsidRDefault="00F4448A" w:rsidP="00C559CF">
            <w:pPr>
              <w:spacing w:after="0" w:line="240" w:lineRule="auto"/>
              <w:rPr>
                <w:rFonts w:ascii="Calibri" w:eastAsia="Times New Roman" w:hAnsi="Calibri" w:cs="Calibri"/>
                <w:color w:val="000000"/>
                <w:lang w:eastAsia="en-GB"/>
              </w:rPr>
            </w:pPr>
            <w:r w:rsidRPr="004309A8">
              <w:rPr>
                <w:rFonts w:ascii="Calibri" w:eastAsia="Times New Roman" w:hAnsi="Calibri" w:cs="Calibri"/>
                <w:color w:val="000000"/>
                <w:lang w:eastAsia="en-GB"/>
              </w:rPr>
              <w:t xml:space="preserve">Error </w:t>
            </w:r>
            <w:proofErr w:type="spellStart"/>
            <w:r w:rsidRPr="004309A8">
              <w:rPr>
                <w:rFonts w:ascii="Calibri" w:eastAsia="Times New Roman" w:hAnsi="Calibri" w:cs="Calibri"/>
                <w:color w:val="000000"/>
                <w:lang w:eastAsia="en-GB"/>
              </w:rPr>
              <w:t>Intcp</w:t>
            </w:r>
            <w:proofErr w:type="spellEnd"/>
          </w:p>
        </w:tc>
      </w:tr>
    </w:tbl>
    <w:p w14:paraId="4000A52D" w14:textId="77777777" w:rsidR="00F4448A" w:rsidRDefault="00F4448A" w:rsidP="00C559CF">
      <w:pPr>
        <w:tabs>
          <w:tab w:val="left" w:pos="1966"/>
        </w:tabs>
      </w:pPr>
    </w:p>
    <w:p w14:paraId="73CD8955" w14:textId="77777777" w:rsidR="00F4448A" w:rsidRPr="007C39A7" w:rsidRDefault="00F4448A" w:rsidP="00C559CF">
      <w:pPr>
        <w:tabs>
          <w:tab w:val="left" w:pos="1966"/>
        </w:tabs>
      </w:pPr>
      <w:r>
        <w:rPr>
          <w:noProof/>
        </w:rPr>
        <w:lastRenderedPageBreak/>
        <w:drawing>
          <wp:inline distT="0" distB="0" distL="0" distR="0" wp14:anchorId="2DF77870" wp14:editId="72BC3EA3">
            <wp:extent cx="3935506" cy="1833563"/>
            <wp:effectExtent l="0" t="0" r="8255" b="14605"/>
            <wp:docPr id="152" name="Chart 152">
              <a:extLst xmlns:a="http://schemas.openxmlformats.org/drawingml/2006/main">
                <a:ext uri="{FF2B5EF4-FFF2-40B4-BE49-F238E27FC236}">
                  <a16:creationId xmlns:a16="http://schemas.microsoft.com/office/drawing/2014/main" id="{BBF6CF9D-2D58-42D0-A6B0-210842FCE4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tbl>
      <w:tblPr>
        <w:tblW w:w="4618" w:type="dxa"/>
        <w:tblLook w:val="04A0" w:firstRow="1" w:lastRow="0" w:firstColumn="1" w:lastColumn="0" w:noHBand="0" w:noVBand="1"/>
      </w:tblPr>
      <w:tblGrid>
        <w:gridCol w:w="1120"/>
        <w:gridCol w:w="1053"/>
        <w:gridCol w:w="1162"/>
        <w:gridCol w:w="1283"/>
      </w:tblGrid>
      <w:tr w:rsidR="00F4448A" w:rsidRPr="004C41E7" w14:paraId="02CFBC42" w14:textId="77777777" w:rsidTr="00C559CF">
        <w:trPr>
          <w:trHeight w:val="300"/>
        </w:trPr>
        <w:tc>
          <w:tcPr>
            <w:tcW w:w="1120" w:type="dxa"/>
            <w:tcBorders>
              <w:top w:val="nil"/>
              <w:left w:val="nil"/>
              <w:bottom w:val="nil"/>
              <w:right w:val="nil"/>
            </w:tcBorders>
            <w:shd w:val="clear" w:color="auto" w:fill="auto"/>
            <w:noWrap/>
            <w:vAlign w:val="bottom"/>
            <w:hideMark/>
          </w:tcPr>
          <w:p w14:paraId="2F1A87DA" w14:textId="77777777" w:rsidR="00F4448A" w:rsidRPr="004C41E7" w:rsidRDefault="00F4448A" w:rsidP="00C559CF">
            <w:pPr>
              <w:spacing w:after="0" w:line="240" w:lineRule="auto"/>
              <w:rPr>
                <w:rFonts w:ascii="Calibri" w:eastAsia="Times New Roman" w:hAnsi="Calibri" w:cs="Calibri"/>
                <w:color w:val="000000"/>
                <w:lang w:eastAsia="en-GB"/>
              </w:rPr>
            </w:pPr>
            <w:r w:rsidRPr="004C41E7">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7DA8758" w14:textId="77777777" w:rsidR="00F4448A" w:rsidRPr="004C41E7" w:rsidRDefault="00F4448A" w:rsidP="00C559CF">
            <w:pPr>
              <w:spacing w:after="0" w:line="240" w:lineRule="auto"/>
              <w:jc w:val="right"/>
              <w:rPr>
                <w:rFonts w:ascii="Calibri" w:eastAsia="Times New Roman" w:hAnsi="Calibri" w:cs="Calibri"/>
                <w:color w:val="000000"/>
                <w:lang w:eastAsia="en-GB"/>
              </w:rPr>
            </w:pPr>
            <w:r w:rsidRPr="004C41E7">
              <w:rPr>
                <w:rFonts w:ascii="Calibri" w:eastAsia="Times New Roman" w:hAnsi="Calibri" w:cs="Calibri"/>
                <w:color w:val="000000"/>
                <w:lang w:eastAsia="en-GB"/>
              </w:rPr>
              <w:t>0.821979</w:t>
            </w:r>
          </w:p>
        </w:tc>
        <w:tc>
          <w:tcPr>
            <w:tcW w:w="1162" w:type="dxa"/>
            <w:tcBorders>
              <w:top w:val="nil"/>
              <w:left w:val="nil"/>
              <w:bottom w:val="nil"/>
              <w:right w:val="nil"/>
            </w:tcBorders>
            <w:shd w:val="clear" w:color="auto" w:fill="auto"/>
            <w:noWrap/>
            <w:vAlign w:val="bottom"/>
            <w:hideMark/>
          </w:tcPr>
          <w:p w14:paraId="058709F2" w14:textId="77777777" w:rsidR="00F4448A" w:rsidRPr="004C41E7" w:rsidRDefault="00F4448A" w:rsidP="00C559CF">
            <w:pPr>
              <w:spacing w:after="0" w:line="240" w:lineRule="auto"/>
              <w:jc w:val="right"/>
              <w:rPr>
                <w:rFonts w:ascii="Calibri" w:eastAsia="Times New Roman" w:hAnsi="Calibri" w:cs="Calibri"/>
                <w:color w:val="000000"/>
                <w:lang w:eastAsia="en-GB"/>
              </w:rPr>
            </w:pPr>
            <w:r w:rsidRPr="004C41E7">
              <w:rPr>
                <w:rFonts w:ascii="Calibri" w:eastAsia="Times New Roman" w:hAnsi="Calibri" w:cs="Calibri"/>
                <w:color w:val="000000"/>
                <w:lang w:eastAsia="en-GB"/>
              </w:rPr>
              <w:t>-0.00021</w:t>
            </w:r>
          </w:p>
        </w:tc>
        <w:tc>
          <w:tcPr>
            <w:tcW w:w="1283" w:type="dxa"/>
            <w:tcBorders>
              <w:top w:val="nil"/>
              <w:left w:val="nil"/>
              <w:bottom w:val="nil"/>
              <w:right w:val="nil"/>
            </w:tcBorders>
            <w:shd w:val="clear" w:color="auto" w:fill="auto"/>
            <w:noWrap/>
            <w:vAlign w:val="bottom"/>
            <w:hideMark/>
          </w:tcPr>
          <w:p w14:paraId="28954DA0" w14:textId="77777777" w:rsidR="00F4448A" w:rsidRPr="004C41E7" w:rsidRDefault="00F4448A" w:rsidP="00C559CF">
            <w:pPr>
              <w:spacing w:after="0" w:line="240" w:lineRule="auto"/>
              <w:rPr>
                <w:rFonts w:ascii="Calibri" w:eastAsia="Times New Roman" w:hAnsi="Calibri" w:cs="Calibri"/>
                <w:color w:val="000000"/>
                <w:lang w:eastAsia="en-GB"/>
              </w:rPr>
            </w:pPr>
            <w:r w:rsidRPr="004C41E7">
              <w:rPr>
                <w:rFonts w:ascii="Calibri" w:eastAsia="Times New Roman" w:hAnsi="Calibri" w:cs="Calibri"/>
                <w:color w:val="000000"/>
                <w:lang w:eastAsia="en-GB"/>
              </w:rPr>
              <w:t>Intercept</w:t>
            </w:r>
          </w:p>
        </w:tc>
      </w:tr>
      <w:tr w:rsidR="00F4448A" w:rsidRPr="004C41E7" w14:paraId="34C737DD" w14:textId="77777777" w:rsidTr="00C559CF">
        <w:trPr>
          <w:trHeight w:val="300"/>
        </w:trPr>
        <w:tc>
          <w:tcPr>
            <w:tcW w:w="1120" w:type="dxa"/>
            <w:tcBorders>
              <w:top w:val="nil"/>
              <w:left w:val="nil"/>
              <w:bottom w:val="nil"/>
              <w:right w:val="nil"/>
            </w:tcBorders>
            <w:shd w:val="clear" w:color="auto" w:fill="auto"/>
            <w:noWrap/>
            <w:vAlign w:val="bottom"/>
            <w:hideMark/>
          </w:tcPr>
          <w:p w14:paraId="7675EE3D" w14:textId="77777777" w:rsidR="00F4448A" w:rsidRPr="004C41E7" w:rsidRDefault="00F4448A" w:rsidP="00C559CF">
            <w:pPr>
              <w:spacing w:after="0" w:line="240" w:lineRule="auto"/>
              <w:rPr>
                <w:rFonts w:ascii="Calibri" w:eastAsia="Times New Roman" w:hAnsi="Calibri" w:cs="Calibri"/>
                <w:color w:val="000000"/>
                <w:lang w:eastAsia="en-GB"/>
              </w:rPr>
            </w:pPr>
            <w:r w:rsidRPr="004C41E7">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5419832" w14:textId="77777777" w:rsidR="00F4448A" w:rsidRPr="004C41E7" w:rsidRDefault="00F4448A" w:rsidP="00C559CF">
            <w:pPr>
              <w:spacing w:after="0" w:line="240" w:lineRule="auto"/>
              <w:jc w:val="right"/>
              <w:rPr>
                <w:rFonts w:ascii="Calibri" w:eastAsia="Times New Roman" w:hAnsi="Calibri" w:cs="Calibri"/>
                <w:color w:val="000000"/>
                <w:lang w:eastAsia="en-GB"/>
              </w:rPr>
            </w:pPr>
            <w:r w:rsidRPr="004C41E7">
              <w:rPr>
                <w:rFonts w:ascii="Calibri" w:eastAsia="Times New Roman" w:hAnsi="Calibri" w:cs="Calibri"/>
                <w:color w:val="000000"/>
                <w:lang w:eastAsia="en-GB"/>
              </w:rPr>
              <w:t>0.151266</w:t>
            </w:r>
          </w:p>
        </w:tc>
        <w:tc>
          <w:tcPr>
            <w:tcW w:w="1162" w:type="dxa"/>
            <w:tcBorders>
              <w:top w:val="nil"/>
              <w:left w:val="nil"/>
              <w:bottom w:val="nil"/>
              <w:right w:val="nil"/>
            </w:tcBorders>
            <w:shd w:val="clear" w:color="auto" w:fill="auto"/>
            <w:noWrap/>
            <w:vAlign w:val="bottom"/>
            <w:hideMark/>
          </w:tcPr>
          <w:p w14:paraId="60786E49" w14:textId="77777777" w:rsidR="00F4448A" w:rsidRPr="004C41E7" w:rsidRDefault="00F4448A" w:rsidP="00C559CF">
            <w:pPr>
              <w:spacing w:after="0" w:line="240" w:lineRule="auto"/>
              <w:jc w:val="right"/>
              <w:rPr>
                <w:rFonts w:ascii="Calibri" w:eastAsia="Times New Roman" w:hAnsi="Calibri" w:cs="Calibri"/>
                <w:color w:val="000000"/>
                <w:lang w:eastAsia="en-GB"/>
              </w:rPr>
            </w:pPr>
            <w:r w:rsidRPr="004C41E7">
              <w:rPr>
                <w:rFonts w:ascii="Calibri" w:eastAsia="Times New Roman" w:hAnsi="Calibri" w:cs="Calibri"/>
                <w:color w:val="000000"/>
                <w:lang w:eastAsia="en-GB"/>
              </w:rPr>
              <w:t>0.000113</w:t>
            </w:r>
          </w:p>
        </w:tc>
        <w:tc>
          <w:tcPr>
            <w:tcW w:w="1283" w:type="dxa"/>
            <w:tcBorders>
              <w:top w:val="nil"/>
              <w:left w:val="nil"/>
              <w:bottom w:val="nil"/>
              <w:right w:val="nil"/>
            </w:tcBorders>
            <w:shd w:val="clear" w:color="auto" w:fill="auto"/>
            <w:noWrap/>
            <w:vAlign w:val="bottom"/>
            <w:hideMark/>
          </w:tcPr>
          <w:p w14:paraId="072BC23C" w14:textId="77777777" w:rsidR="00F4448A" w:rsidRPr="004C41E7" w:rsidRDefault="00F4448A" w:rsidP="00C559CF">
            <w:pPr>
              <w:spacing w:after="0" w:line="240" w:lineRule="auto"/>
              <w:rPr>
                <w:rFonts w:ascii="Calibri" w:eastAsia="Times New Roman" w:hAnsi="Calibri" w:cs="Calibri"/>
                <w:color w:val="000000"/>
                <w:lang w:eastAsia="en-GB"/>
              </w:rPr>
            </w:pPr>
            <w:r w:rsidRPr="004C41E7">
              <w:rPr>
                <w:rFonts w:ascii="Calibri" w:eastAsia="Times New Roman" w:hAnsi="Calibri" w:cs="Calibri"/>
                <w:color w:val="000000"/>
                <w:lang w:eastAsia="en-GB"/>
              </w:rPr>
              <w:t xml:space="preserve">Error </w:t>
            </w:r>
            <w:proofErr w:type="spellStart"/>
            <w:r w:rsidRPr="004C41E7">
              <w:rPr>
                <w:rFonts w:ascii="Calibri" w:eastAsia="Times New Roman" w:hAnsi="Calibri" w:cs="Calibri"/>
                <w:color w:val="000000"/>
                <w:lang w:eastAsia="en-GB"/>
              </w:rPr>
              <w:t>Intcp</w:t>
            </w:r>
            <w:proofErr w:type="spellEnd"/>
          </w:p>
        </w:tc>
      </w:tr>
    </w:tbl>
    <w:p w14:paraId="59B6D860" w14:textId="77777777" w:rsidR="00F4448A" w:rsidRDefault="00F4448A" w:rsidP="00C559CF">
      <w:pPr>
        <w:tabs>
          <w:tab w:val="left" w:pos="1966"/>
        </w:tabs>
      </w:pPr>
    </w:p>
    <w:p w14:paraId="5697B277" w14:textId="77777777" w:rsidR="00F4448A" w:rsidRPr="007C39A7" w:rsidRDefault="00F4448A" w:rsidP="00C559CF">
      <w:pPr>
        <w:tabs>
          <w:tab w:val="left" w:pos="1966"/>
        </w:tabs>
      </w:pPr>
      <w:r>
        <w:rPr>
          <w:noProof/>
        </w:rPr>
        <w:drawing>
          <wp:inline distT="0" distB="0" distL="0" distR="0" wp14:anchorId="2B46BC34" wp14:editId="3ABBF6A4">
            <wp:extent cx="3930650" cy="1550504"/>
            <wp:effectExtent l="0" t="0" r="12700" b="12065"/>
            <wp:docPr id="153" name="Chart 153">
              <a:extLst xmlns:a="http://schemas.openxmlformats.org/drawingml/2006/main">
                <a:ext uri="{FF2B5EF4-FFF2-40B4-BE49-F238E27FC236}">
                  <a16:creationId xmlns:a16="http://schemas.microsoft.com/office/drawing/2014/main" id="{9BDF1C27-234E-4498-A051-FEC57D168C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E81DA8" w14:paraId="3FEACF3B" w14:textId="77777777" w:rsidTr="00C559CF">
        <w:trPr>
          <w:trHeight w:val="300"/>
        </w:trPr>
        <w:tc>
          <w:tcPr>
            <w:tcW w:w="1120" w:type="dxa"/>
            <w:tcBorders>
              <w:top w:val="nil"/>
              <w:left w:val="nil"/>
              <w:bottom w:val="nil"/>
              <w:right w:val="nil"/>
            </w:tcBorders>
            <w:shd w:val="clear" w:color="auto" w:fill="auto"/>
            <w:noWrap/>
            <w:vAlign w:val="bottom"/>
            <w:hideMark/>
          </w:tcPr>
          <w:p w14:paraId="14A66609"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EA522D6"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0.276996</w:t>
            </w:r>
          </w:p>
        </w:tc>
        <w:tc>
          <w:tcPr>
            <w:tcW w:w="1114" w:type="dxa"/>
            <w:tcBorders>
              <w:top w:val="nil"/>
              <w:left w:val="nil"/>
              <w:bottom w:val="nil"/>
              <w:right w:val="nil"/>
            </w:tcBorders>
            <w:shd w:val="clear" w:color="auto" w:fill="auto"/>
            <w:noWrap/>
            <w:vAlign w:val="bottom"/>
            <w:hideMark/>
          </w:tcPr>
          <w:p w14:paraId="30365518"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3.2E-05</w:t>
            </w:r>
          </w:p>
        </w:tc>
        <w:tc>
          <w:tcPr>
            <w:tcW w:w="1283" w:type="dxa"/>
            <w:tcBorders>
              <w:top w:val="nil"/>
              <w:left w:val="nil"/>
              <w:bottom w:val="nil"/>
              <w:right w:val="nil"/>
            </w:tcBorders>
            <w:shd w:val="clear" w:color="auto" w:fill="auto"/>
            <w:noWrap/>
            <w:vAlign w:val="bottom"/>
            <w:hideMark/>
          </w:tcPr>
          <w:p w14:paraId="2F6B3C08"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Intercept</w:t>
            </w:r>
          </w:p>
        </w:tc>
      </w:tr>
      <w:tr w:rsidR="00F4448A" w:rsidRPr="00E81DA8" w14:paraId="6709B0B5" w14:textId="77777777" w:rsidTr="00C559CF">
        <w:trPr>
          <w:trHeight w:val="300"/>
        </w:trPr>
        <w:tc>
          <w:tcPr>
            <w:tcW w:w="1120" w:type="dxa"/>
            <w:tcBorders>
              <w:top w:val="nil"/>
              <w:left w:val="nil"/>
              <w:bottom w:val="nil"/>
              <w:right w:val="nil"/>
            </w:tcBorders>
            <w:shd w:val="clear" w:color="auto" w:fill="auto"/>
            <w:noWrap/>
            <w:vAlign w:val="bottom"/>
            <w:hideMark/>
          </w:tcPr>
          <w:p w14:paraId="2E1CD97C"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3D035BA"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0.011675</w:t>
            </w:r>
          </w:p>
        </w:tc>
        <w:tc>
          <w:tcPr>
            <w:tcW w:w="1114" w:type="dxa"/>
            <w:tcBorders>
              <w:top w:val="nil"/>
              <w:left w:val="nil"/>
              <w:bottom w:val="nil"/>
              <w:right w:val="nil"/>
            </w:tcBorders>
            <w:shd w:val="clear" w:color="auto" w:fill="auto"/>
            <w:noWrap/>
            <w:vAlign w:val="bottom"/>
            <w:hideMark/>
          </w:tcPr>
          <w:p w14:paraId="05A9E595"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8.73E-06</w:t>
            </w:r>
          </w:p>
        </w:tc>
        <w:tc>
          <w:tcPr>
            <w:tcW w:w="1283" w:type="dxa"/>
            <w:tcBorders>
              <w:top w:val="nil"/>
              <w:left w:val="nil"/>
              <w:bottom w:val="nil"/>
              <w:right w:val="nil"/>
            </w:tcBorders>
            <w:shd w:val="clear" w:color="auto" w:fill="auto"/>
            <w:noWrap/>
            <w:vAlign w:val="bottom"/>
            <w:hideMark/>
          </w:tcPr>
          <w:p w14:paraId="61D943C4"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 xml:space="preserve">Error </w:t>
            </w:r>
            <w:proofErr w:type="spellStart"/>
            <w:r w:rsidRPr="00E81DA8">
              <w:rPr>
                <w:rFonts w:ascii="Calibri" w:eastAsia="Times New Roman" w:hAnsi="Calibri" w:cs="Calibri"/>
                <w:color w:val="000000"/>
                <w:lang w:eastAsia="en-GB"/>
              </w:rPr>
              <w:t>Intcp</w:t>
            </w:r>
            <w:proofErr w:type="spellEnd"/>
          </w:p>
        </w:tc>
      </w:tr>
    </w:tbl>
    <w:p w14:paraId="79CD0F47" w14:textId="77777777" w:rsidR="00F4448A" w:rsidRDefault="00F4448A" w:rsidP="00C559CF">
      <w:pPr>
        <w:tabs>
          <w:tab w:val="left" w:pos="1966"/>
        </w:tabs>
      </w:pPr>
    </w:p>
    <w:p w14:paraId="4AD01CD7" w14:textId="77777777" w:rsidR="00F4448A" w:rsidRPr="007C39A7" w:rsidRDefault="00F4448A" w:rsidP="00C559CF">
      <w:pPr>
        <w:tabs>
          <w:tab w:val="left" w:pos="1966"/>
        </w:tabs>
      </w:pPr>
      <w:r>
        <w:rPr>
          <w:noProof/>
        </w:rPr>
        <w:drawing>
          <wp:inline distT="0" distB="0" distL="0" distR="0" wp14:anchorId="76596A01" wp14:editId="57F1BC21">
            <wp:extent cx="3930650" cy="1486894"/>
            <wp:effectExtent l="0" t="0" r="12700" b="18415"/>
            <wp:docPr id="154" name="Chart 154">
              <a:extLst xmlns:a="http://schemas.openxmlformats.org/drawingml/2006/main">
                <a:ext uri="{FF2B5EF4-FFF2-40B4-BE49-F238E27FC236}">
                  <a16:creationId xmlns:a16="http://schemas.microsoft.com/office/drawing/2014/main" id="{EE45DB43-AD50-4641-92D8-D9631C7365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E81DA8" w14:paraId="67029D05" w14:textId="77777777" w:rsidTr="00C559CF">
        <w:trPr>
          <w:trHeight w:val="300"/>
        </w:trPr>
        <w:tc>
          <w:tcPr>
            <w:tcW w:w="1120" w:type="dxa"/>
            <w:tcBorders>
              <w:top w:val="nil"/>
              <w:left w:val="nil"/>
              <w:bottom w:val="nil"/>
              <w:right w:val="nil"/>
            </w:tcBorders>
            <w:shd w:val="clear" w:color="auto" w:fill="auto"/>
            <w:noWrap/>
            <w:vAlign w:val="bottom"/>
            <w:hideMark/>
          </w:tcPr>
          <w:p w14:paraId="2CEF3C4C"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0E9016E"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0.146403</w:t>
            </w:r>
          </w:p>
        </w:tc>
        <w:tc>
          <w:tcPr>
            <w:tcW w:w="1114" w:type="dxa"/>
            <w:tcBorders>
              <w:top w:val="nil"/>
              <w:left w:val="nil"/>
              <w:bottom w:val="nil"/>
              <w:right w:val="nil"/>
            </w:tcBorders>
            <w:shd w:val="clear" w:color="auto" w:fill="auto"/>
            <w:noWrap/>
            <w:vAlign w:val="bottom"/>
            <w:hideMark/>
          </w:tcPr>
          <w:p w14:paraId="35E8C04A"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5.05E-06</w:t>
            </w:r>
          </w:p>
        </w:tc>
        <w:tc>
          <w:tcPr>
            <w:tcW w:w="1283" w:type="dxa"/>
            <w:tcBorders>
              <w:top w:val="nil"/>
              <w:left w:val="nil"/>
              <w:bottom w:val="nil"/>
              <w:right w:val="nil"/>
            </w:tcBorders>
            <w:shd w:val="clear" w:color="auto" w:fill="auto"/>
            <w:noWrap/>
            <w:vAlign w:val="bottom"/>
            <w:hideMark/>
          </w:tcPr>
          <w:p w14:paraId="3D259CF1"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Intercept</w:t>
            </w:r>
          </w:p>
        </w:tc>
      </w:tr>
      <w:tr w:rsidR="00F4448A" w:rsidRPr="00E81DA8" w14:paraId="12CE718A" w14:textId="77777777" w:rsidTr="00C559CF">
        <w:trPr>
          <w:trHeight w:val="300"/>
        </w:trPr>
        <w:tc>
          <w:tcPr>
            <w:tcW w:w="1120" w:type="dxa"/>
            <w:tcBorders>
              <w:top w:val="nil"/>
              <w:left w:val="nil"/>
              <w:bottom w:val="nil"/>
              <w:right w:val="nil"/>
            </w:tcBorders>
            <w:shd w:val="clear" w:color="auto" w:fill="auto"/>
            <w:noWrap/>
            <w:vAlign w:val="bottom"/>
            <w:hideMark/>
          </w:tcPr>
          <w:p w14:paraId="6A4EAFFE"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7C281AE"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0.003576</w:t>
            </w:r>
          </w:p>
        </w:tc>
        <w:tc>
          <w:tcPr>
            <w:tcW w:w="1114" w:type="dxa"/>
            <w:tcBorders>
              <w:top w:val="nil"/>
              <w:left w:val="nil"/>
              <w:bottom w:val="nil"/>
              <w:right w:val="nil"/>
            </w:tcBorders>
            <w:shd w:val="clear" w:color="auto" w:fill="auto"/>
            <w:noWrap/>
            <w:vAlign w:val="bottom"/>
            <w:hideMark/>
          </w:tcPr>
          <w:p w14:paraId="2BF5EB52" w14:textId="77777777" w:rsidR="00F4448A" w:rsidRPr="00E81DA8" w:rsidRDefault="00F4448A" w:rsidP="00C559CF">
            <w:pPr>
              <w:spacing w:after="0" w:line="240" w:lineRule="auto"/>
              <w:jc w:val="right"/>
              <w:rPr>
                <w:rFonts w:ascii="Calibri" w:eastAsia="Times New Roman" w:hAnsi="Calibri" w:cs="Calibri"/>
                <w:color w:val="000000"/>
                <w:lang w:eastAsia="en-GB"/>
              </w:rPr>
            </w:pPr>
            <w:r w:rsidRPr="00E81DA8">
              <w:rPr>
                <w:rFonts w:ascii="Calibri" w:eastAsia="Times New Roman" w:hAnsi="Calibri" w:cs="Calibri"/>
                <w:color w:val="000000"/>
                <w:lang w:eastAsia="en-GB"/>
              </w:rPr>
              <w:t>2.67E-06</w:t>
            </w:r>
          </w:p>
        </w:tc>
        <w:tc>
          <w:tcPr>
            <w:tcW w:w="1283" w:type="dxa"/>
            <w:tcBorders>
              <w:top w:val="nil"/>
              <w:left w:val="nil"/>
              <w:bottom w:val="nil"/>
              <w:right w:val="nil"/>
            </w:tcBorders>
            <w:shd w:val="clear" w:color="auto" w:fill="auto"/>
            <w:noWrap/>
            <w:vAlign w:val="bottom"/>
            <w:hideMark/>
          </w:tcPr>
          <w:p w14:paraId="14516CFA" w14:textId="77777777" w:rsidR="00F4448A" w:rsidRPr="00E81DA8" w:rsidRDefault="00F4448A" w:rsidP="00C559CF">
            <w:pPr>
              <w:spacing w:after="0" w:line="240" w:lineRule="auto"/>
              <w:rPr>
                <w:rFonts w:ascii="Calibri" w:eastAsia="Times New Roman" w:hAnsi="Calibri" w:cs="Calibri"/>
                <w:color w:val="000000"/>
                <w:lang w:eastAsia="en-GB"/>
              </w:rPr>
            </w:pPr>
            <w:r w:rsidRPr="00E81DA8">
              <w:rPr>
                <w:rFonts w:ascii="Calibri" w:eastAsia="Times New Roman" w:hAnsi="Calibri" w:cs="Calibri"/>
                <w:color w:val="000000"/>
                <w:lang w:eastAsia="en-GB"/>
              </w:rPr>
              <w:t xml:space="preserve">Error </w:t>
            </w:r>
            <w:proofErr w:type="spellStart"/>
            <w:r w:rsidRPr="00E81DA8">
              <w:rPr>
                <w:rFonts w:ascii="Calibri" w:eastAsia="Times New Roman" w:hAnsi="Calibri" w:cs="Calibri"/>
                <w:color w:val="000000"/>
                <w:lang w:eastAsia="en-GB"/>
              </w:rPr>
              <w:t>Intcp</w:t>
            </w:r>
            <w:proofErr w:type="spellEnd"/>
          </w:p>
        </w:tc>
      </w:tr>
    </w:tbl>
    <w:p w14:paraId="14E66FE3" w14:textId="77777777" w:rsidR="00F4448A" w:rsidRDefault="00F4448A" w:rsidP="00C559CF">
      <w:pPr>
        <w:tabs>
          <w:tab w:val="left" w:pos="1966"/>
        </w:tabs>
      </w:pPr>
    </w:p>
    <w:p w14:paraId="675F0625" w14:textId="77777777" w:rsidR="00F4448A" w:rsidRPr="00856F61" w:rsidRDefault="00F4448A" w:rsidP="00C559CF">
      <w:pPr>
        <w:pStyle w:val="Heading4"/>
      </w:pPr>
      <w:r>
        <w:t>6.4.3.3 4-cyanophenolate tetrabutylammonium reaction with 4-nitrophenylacetate</w:t>
      </w:r>
    </w:p>
    <w:tbl>
      <w:tblPr>
        <w:tblW w:w="8179" w:type="dxa"/>
        <w:tblLook w:val="04A0" w:firstRow="1" w:lastRow="0" w:firstColumn="1" w:lastColumn="0" w:noHBand="0" w:noVBand="1"/>
      </w:tblPr>
      <w:tblGrid>
        <w:gridCol w:w="1459"/>
        <w:gridCol w:w="1053"/>
        <w:gridCol w:w="1053"/>
        <w:gridCol w:w="1053"/>
        <w:gridCol w:w="1053"/>
        <w:gridCol w:w="1053"/>
        <w:gridCol w:w="1053"/>
        <w:gridCol w:w="960"/>
      </w:tblGrid>
      <w:tr w:rsidR="00F4448A" w:rsidRPr="006C6693" w14:paraId="7303DFE5" w14:textId="77777777" w:rsidTr="00C559CF">
        <w:trPr>
          <w:trHeight w:val="360"/>
        </w:trPr>
        <w:tc>
          <w:tcPr>
            <w:tcW w:w="1459" w:type="dxa"/>
            <w:tcBorders>
              <w:top w:val="nil"/>
              <w:left w:val="nil"/>
              <w:bottom w:val="nil"/>
              <w:right w:val="nil"/>
            </w:tcBorders>
            <w:shd w:val="clear" w:color="auto" w:fill="auto"/>
            <w:noWrap/>
            <w:vAlign w:val="bottom"/>
            <w:hideMark/>
          </w:tcPr>
          <w:p w14:paraId="437B9980" w14:textId="77777777" w:rsidR="00F4448A" w:rsidRPr="006C6693" w:rsidRDefault="00F4448A" w:rsidP="00C559CF">
            <w:pPr>
              <w:spacing w:after="0" w:line="240" w:lineRule="auto"/>
              <w:rPr>
                <w:rFonts w:ascii="Times New Roman" w:eastAsia="Times New Roman" w:hAnsi="Times New Roman" w:cs="Times New Roman"/>
                <w:sz w:val="24"/>
                <w:szCs w:val="24"/>
                <w:lang w:eastAsia="en-GB"/>
              </w:rPr>
            </w:pPr>
          </w:p>
        </w:tc>
        <w:tc>
          <w:tcPr>
            <w:tcW w:w="3840" w:type="dxa"/>
            <w:gridSpan w:val="4"/>
            <w:tcBorders>
              <w:top w:val="nil"/>
              <w:left w:val="nil"/>
              <w:bottom w:val="nil"/>
              <w:right w:val="nil"/>
            </w:tcBorders>
            <w:shd w:val="clear" w:color="auto" w:fill="auto"/>
            <w:noWrap/>
            <w:vAlign w:val="bottom"/>
            <w:hideMark/>
          </w:tcPr>
          <w:p w14:paraId="77BC9817" w14:textId="77777777" w:rsidR="00F4448A" w:rsidRPr="006C6693" w:rsidRDefault="00F4448A" w:rsidP="00C559CF">
            <w:pPr>
              <w:spacing w:after="0" w:line="240" w:lineRule="auto"/>
              <w:jc w:val="center"/>
              <w:rPr>
                <w:rFonts w:ascii="Calibri" w:eastAsia="Times New Roman" w:hAnsi="Calibri" w:cs="Calibri"/>
                <w:color w:val="000000"/>
                <w:lang w:eastAsia="en-GB"/>
              </w:rPr>
            </w:pPr>
            <w:r w:rsidRPr="006C6693">
              <w:rPr>
                <w:rFonts w:ascii="Calibri" w:eastAsia="Times New Roman" w:hAnsi="Calibri" w:cs="Calibri"/>
                <w:color w:val="000000"/>
                <w:lang w:eastAsia="en-GB"/>
              </w:rPr>
              <w:t xml:space="preserve">Table of </w:t>
            </w:r>
            <w:r w:rsidRPr="006C6693">
              <w:rPr>
                <w:rFonts w:ascii="Calibri" w:eastAsia="Times New Roman" w:hAnsi="Calibri" w:cs="Calibri"/>
                <w:i/>
                <w:iCs/>
                <w:color w:val="000000"/>
                <w:lang w:eastAsia="en-GB"/>
              </w:rPr>
              <w:t>k</w:t>
            </w:r>
            <w:r w:rsidRPr="006C6693">
              <w:rPr>
                <w:rFonts w:ascii="Calibri" w:eastAsia="Times New Roman" w:hAnsi="Calibri" w:cs="Calibri"/>
                <w:color w:val="000000"/>
                <w:vertAlign w:val="subscript"/>
                <w:lang w:eastAsia="en-GB"/>
              </w:rPr>
              <w:t>obs</w:t>
            </w:r>
          </w:p>
        </w:tc>
        <w:tc>
          <w:tcPr>
            <w:tcW w:w="960" w:type="dxa"/>
            <w:tcBorders>
              <w:top w:val="nil"/>
              <w:left w:val="nil"/>
              <w:bottom w:val="nil"/>
              <w:right w:val="nil"/>
            </w:tcBorders>
            <w:shd w:val="clear" w:color="auto" w:fill="auto"/>
            <w:noWrap/>
            <w:vAlign w:val="bottom"/>
            <w:hideMark/>
          </w:tcPr>
          <w:p w14:paraId="1923AD55" w14:textId="77777777" w:rsidR="00F4448A" w:rsidRPr="006C6693" w:rsidRDefault="00F4448A" w:rsidP="00C559CF">
            <w:pPr>
              <w:spacing w:after="0" w:line="240" w:lineRule="auto"/>
              <w:jc w:val="center"/>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08BD5CD7"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639F581B"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r>
      <w:tr w:rsidR="00F4448A" w:rsidRPr="006C6693" w14:paraId="6A49221B" w14:textId="77777777" w:rsidTr="00C559CF">
        <w:trPr>
          <w:trHeight w:val="300"/>
        </w:trPr>
        <w:tc>
          <w:tcPr>
            <w:tcW w:w="1459" w:type="dxa"/>
            <w:tcBorders>
              <w:top w:val="nil"/>
              <w:left w:val="nil"/>
              <w:bottom w:val="nil"/>
              <w:right w:val="nil"/>
            </w:tcBorders>
            <w:shd w:val="clear" w:color="auto" w:fill="auto"/>
            <w:noWrap/>
            <w:vAlign w:val="bottom"/>
            <w:hideMark/>
          </w:tcPr>
          <w:p w14:paraId="76B13718"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3840" w:type="dxa"/>
            <w:gridSpan w:val="4"/>
            <w:tcBorders>
              <w:top w:val="nil"/>
              <w:left w:val="nil"/>
              <w:bottom w:val="nil"/>
              <w:right w:val="nil"/>
            </w:tcBorders>
            <w:shd w:val="clear" w:color="000000" w:fill="ACB9CA"/>
            <w:noWrap/>
            <w:vAlign w:val="bottom"/>
            <w:hideMark/>
          </w:tcPr>
          <w:p w14:paraId="079B8AEF" w14:textId="77777777" w:rsidR="00F4448A" w:rsidRPr="006C6693" w:rsidRDefault="00F4448A" w:rsidP="00C559CF">
            <w:pPr>
              <w:spacing w:after="0" w:line="240" w:lineRule="auto"/>
              <w:jc w:val="center"/>
              <w:rPr>
                <w:rFonts w:ascii="Calibri" w:eastAsia="Times New Roman" w:hAnsi="Calibri" w:cs="Calibri"/>
                <w:color w:val="000000"/>
                <w:lang w:eastAsia="en-GB"/>
              </w:rPr>
            </w:pPr>
            <w:r w:rsidRPr="006C6693">
              <w:rPr>
                <w:rFonts w:ascii="Calibri" w:eastAsia="Times New Roman" w:hAnsi="Calibri" w:cs="Calibri"/>
                <w:color w:val="000000"/>
                <w:lang w:eastAsia="en-GB"/>
              </w:rPr>
              <w:t>[4-CN-PhO TBA]</w:t>
            </w:r>
          </w:p>
        </w:tc>
        <w:tc>
          <w:tcPr>
            <w:tcW w:w="960" w:type="dxa"/>
            <w:tcBorders>
              <w:top w:val="nil"/>
              <w:left w:val="nil"/>
              <w:bottom w:val="nil"/>
              <w:right w:val="nil"/>
            </w:tcBorders>
            <w:shd w:val="clear" w:color="000000" w:fill="ACB9CA"/>
            <w:noWrap/>
            <w:vAlign w:val="bottom"/>
            <w:hideMark/>
          </w:tcPr>
          <w:p w14:paraId="752DA5FF"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 </w:t>
            </w:r>
          </w:p>
        </w:tc>
        <w:tc>
          <w:tcPr>
            <w:tcW w:w="960" w:type="dxa"/>
            <w:tcBorders>
              <w:top w:val="nil"/>
              <w:left w:val="nil"/>
              <w:bottom w:val="nil"/>
              <w:right w:val="nil"/>
            </w:tcBorders>
            <w:shd w:val="clear" w:color="000000" w:fill="ACB9CA"/>
            <w:noWrap/>
            <w:vAlign w:val="bottom"/>
            <w:hideMark/>
          </w:tcPr>
          <w:p w14:paraId="73462A29"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 </w:t>
            </w:r>
          </w:p>
        </w:tc>
        <w:tc>
          <w:tcPr>
            <w:tcW w:w="960" w:type="dxa"/>
            <w:tcBorders>
              <w:top w:val="nil"/>
              <w:left w:val="nil"/>
              <w:bottom w:val="nil"/>
              <w:right w:val="nil"/>
            </w:tcBorders>
            <w:shd w:val="clear" w:color="auto" w:fill="auto"/>
            <w:noWrap/>
            <w:vAlign w:val="bottom"/>
            <w:hideMark/>
          </w:tcPr>
          <w:p w14:paraId="65CC50EB" w14:textId="77777777" w:rsidR="00F4448A" w:rsidRPr="006C6693" w:rsidRDefault="00F4448A" w:rsidP="00C559CF">
            <w:pPr>
              <w:spacing w:after="0" w:line="240" w:lineRule="auto"/>
              <w:rPr>
                <w:rFonts w:ascii="Calibri" w:eastAsia="Times New Roman" w:hAnsi="Calibri" w:cs="Calibri"/>
                <w:color w:val="000000"/>
                <w:lang w:eastAsia="en-GB"/>
              </w:rPr>
            </w:pPr>
          </w:p>
        </w:tc>
      </w:tr>
      <w:tr w:rsidR="00F4448A" w:rsidRPr="006C6693" w14:paraId="1043D228" w14:textId="77777777" w:rsidTr="00C559CF">
        <w:trPr>
          <w:trHeight w:val="360"/>
        </w:trPr>
        <w:tc>
          <w:tcPr>
            <w:tcW w:w="1459" w:type="dxa"/>
            <w:tcBorders>
              <w:top w:val="nil"/>
              <w:left w:val="nil"/>
              <w:bottom w:val="single" w:sz="4" w:space="0" w:color="auto"/>
              <w:right w:val="single" w:sz="4" w:space="0" w:color="auto"/>
            </w:tcBorders>
            <w:shd w:val="clear" w:color="000000" w:fill="FCE4D6"/>
            <w:noWrap/>
            <w:vAlign w:val="bottom"/>
            <w:hideMark/>
          </w:tcPr>
          <w:p w14:paraId="12AE64BD"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CHCl</w:t>
            </w:r>
            <w:r w:rsidRPr="006C6693">
              <w:rPr>
                <w:rFonts w:ascii="Calibri" w:eastAsia="Times New Roman" w:hAnsi="Calibri" w:cs="Calibri"/>
                <w:color w:val="000000"/>
                <w:vertAlign w:val="subscript"/>
                <w:lang w:eastAsia="en-GB"/>
              </w:rPr>
              <w:t>3</w:t>
            </w:r>
            <w:r w:rsidRPr="006C6693">
              <w:rPr>
                <w:rFonts w:ascii="Calibri" w:eastAsia="Times New Roman" w:hAnsi="Calibri" w:cs="Calibri"/>
                <w:color w:val="000000"/>
                <w:lang w:eastAsia="en-GB"/>
              </w:rPr>
              <w:t>]in CH</w:t>
            </w:r>
            <w:r w:rsidRPr="006C6693">
              <w:rPr>
                <w:rFonts w:ascii="Calibri" w:eastAsia="Times New Roman" w:hAnsi="Calibri" w:cs="Calibri"/>
                <w:color w:val="000000"/>
                <w:vertAlign w:val="subscript"/>
                <w:lang w:eastAsia="en-GB"/>
              </w:rPr>
              <w:t>3</w:t>
            </w:r>
            <w:r w:rsidRPr="006C6693">
              <w:rPr>
                <w:rFonts w:ascii="Calibri" w:eastAsia="Times New Roman" w:hAnsi="Calibri" w:cs="Calibri"/>
                <w:color w:val="000000"/>
                <w:lang w:eastAsia="en-GB"/>
              </w:rPr>
              <w:t>CN</w:t>
            </w:r>
          </w:p>
        </w:tc>
        <w:tc>
          <w:tcPr>
            <w:tcW w:w="960" w:type="dxa"/>
            <w:tcBorders>
              <w:top w:val="nil"/>
              <w:left w:val="nil"/>
              <w:bottom w:val="single" w:sz="4" w:space="0" w:color="auto"/>
              <w:right w:val="nil"/>
            </w:tcBorders>
            <w:shd w:val="clear" w:color="000000" w:fill="ACB9CA"/>
            <w:noWrap/>
            <w:vAlign w:val="bottom"/>
            <w:hideMark/>
          </w:tcPr>
          <w:p w14:paraId="475B74F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05</w:t>
            </w:r>
          </w:p>
        </w:tc>
        <w:tc>
          <w:tcPr>
            <w:tcW w:w="960" w:type="dxa"/>
            <w:tcBorders>
              <w:top w:val="nil"/>
              <w:left w:val="nil"/>
              <w:bottom w:val="single" w:sz="4" w:space="0" w:color="auto"/>
              <w:right w:val="nil"/>
            </w:tcBorders>
            <w:shd w:val="clear" w:color="000000" w:fill="ACB9CA"/>
            <w:noWrap/>
            <w:vAlign w:val="bottom"/>
            <w:hideMark/>
          </w:tcPr>
          <w:p w14:paraId="1AA2D41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5</w:t>
            </w:r>
          </w:p>
        </w:tc>
        <w:tc>
          <w:tcPr>
            <w:tcW w:w="960" w:type="dxa"/>
            <w:tcBorders>
              <w:top w:val="nil"/>
              <w:left w:val="nil"/>
              <w:bottom w:val="single" w:sz="4" w:space="0" w:color="auto"/>
              <w:right w:val="nil"/>
            </w:tcBorders>
            <w:shd w:val="clear" w:color="000000" w:fill="ACB9CA"/>
            <w:noWrap/>
            <w:vAlign w:val="bottom"/>
            <w:hideMark/>
          </w:tcPr>
          <w:p w14:paraId="73AF3E35"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5</w:t>
            </w:r>
          </w:p>
        </w:tc>
        <w:tc>
          <w:tcPr>
            <w:tcW w:w="960" w:type="dxa"/>
            <w:tcBorders>
              <w:top w:val="nil"/>
              <w:left w:val="nil"/>
              <w:bottom w:val="single" w:sz="4" w:space="0" w:color="auto"/>
              <w:right w:val="nil"/>
            </w:tcBorders>
            <w:shd w:val="clear" w:color="000000" w:fill="ACB9CA"/>
            <w:noWrap/>
            <w:vAlign w:val="bottom"/>
            <w:hideMark/>
          </w:tcPr>
          <w:p w14:paraId="24F27EE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5</w:t>
            </w:r>
          </w:p>
        </w:tc>
        <w:tc>
          <w:tcPr>
            <w:tcW w:w="960" w:type="dxa"/>
            <w:tcBorders>
              <w:top w:val="nil"/>
              <w:left w:val="nil"/>
              <w:bottom w:val="single" w:sz="4" w:space="0" w:color="auto"/>
              <w:right w:val="nil"/>
            </w:tcBorders>
            <w:shd w:val="clear" w:color="000000" w:fill="ACB9CA"/>
            <w:noWrap/>
            <w:vAlign w:val="bottom"/>
            <w:hideMark/>
          </w:tcPr>
          <w:p w14:paraId="05FA288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w:t>
            </w:r>
          </w:p>
        </w:tc>
        <w:tc>
          <w:tcPr>
            <w:tcW w:w="960" w:type="dxa"/>
            <w:tcBorders>
              <w:top w:val="nil"/>
              <w:left w:val="nil"/>
              <w:bottom w:val="single" w:sz="4" w:space="0" w:color="auto"/>
              <w:right w:val="single" w:sz="4" w:space="0" w:color="auto"/>
            </w:tcBorders>
            <w:shd w:val="clear" w:color="000000" w:fill="ACB9CA"/>
            <w:noWrap/>
            <w:vAlign w:val="bottom"/>
            <w:hideMark/>
          </w:tcPr>
          <w:p w14:paraId="68F16BA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w:t>
            </w:r>
          </w:p>
        </w:tc>
        <w:tc>
          <w:tcPr>
            <w:tcW w:w="960" w:type="dxa"/>
            <w:tcBorders>
              <w:top w:val="nil"/>
              <w:left w:val="nil"/>
              <w:bottom w:val="single" w:sz="4" w:space="0" w:color="auto"/>
              <w:right w:val="nil"/>
            </w:tcBorders>
            <w:shd w:val="clear" w:color="000000" w:fill="F4B084"/>
            <w:noWrap/>
            <w:vAlign w:val="bottom"/>
            <w:hideMark/>
          </w:tcPr>
          <w:p w14:paraId="10BBD0BE"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i/>
                <w:iCs/>
                <w:color w:val="000000"/>
                <w:lang w:eastAsia="en-GB"/>
              </w:rPr>
              <w:t>k</w:t>
            </w:r>
            <w:r w:rsidRPr="006C6693">
              <w:rPr>
                <w:rFonts w:ascii="Calibri" w:eastAsia="Times New Roman" w:hAnsi="Calibri" w:cs="Calibri"/>
                <w:color w:val="000000"/>
                <w:vertAlign w:val="subscript"/>
                <w:lang w:eastAsia="en-GB"/>
              </w:rPr>
              <w:t>2</w:t>
            </w:r>
          </w:p>
        </w:tc>
      </w:tr>
      <w:tr w:rsidR="00F4448A" w:rsidRPr="006C6693" w14:paraId="4F0B84C6"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14E206CD"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72</w:t>
            </w:r>
          </w:p>
        </w:tc>
        <w:tc>
          <w:tcPr>
            <w:tcW w:w="960" w:type="dxa"/>
            <w:tcBorders>
              <w:top w:val="nil"/>
              <w:left w:val="nil"/>
              <w:bottom w:val="nil"/>
              <w:right w:val="nil"/>
            </w:tcBorders>
            <w:shd w:val="clear" w:color="auto" w:fill="auto"/>
            <w:noWrap/>
            <w:vAlign w:val="bottom"/>
            <w:hideMark/>
          </w:tcPr>
          <w:p w14:paraId="3E2B97C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857</w:t>
            </w:r>
          </w:p>
        </w:tc>
        <w:tc>
          <w:tcPr>
            <w:tcW w:w="960" w:type="dxa"/>
            <w:tcBorders>
              <w:top w:val="nil"/>
              <w:left w:val="nil"/>
              <w:bottom w:val="nil"/>
              <w:right w:val="nil"/>
            </w:tcBorders>
            <w:shd w:val="clear" w:color="auto" w:fill="auto"/>
            <w:noWrap/>
            <w:vAlign w:val="bottom"/>
            <w:hideMark/>
          </w:tcPr>
          <w:p w14:paraId="296A74B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8641</w:t>
            </w:r>
          </w:p>
        </w:tc>
        <w:tc>
          <w:tcPr>
            <w:tcW w:w="960" w:type="dxa"/>
            <w:tcBorders>
              <w:top w:val="nil"/>
              <w:left w:val="nil"/>
              <w:bottom w:val="nil"/>
              <w:right w:val="nil"/>
            </w:tcBorders>
            <w:shd w:val="clear" w:color="auto" w:fill="auto"/>
            <w:noWrap/>
            <w:vAlign w:val="bottom"/>
            <w:hideMark/>
          </w:tcPr>
          <w:p w14:paraId="740BD4D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3486</w:t>
            </w:r>
          </w:p>
        </w:tc>
        <w:tc>
          <w:tcPr>
            <w:tcW w:w="960" w:type="dxa"/>
            <w:tcBorders>
              <w:top w:val="nil"/>
              <w:left w:val="nil"/>
              <w:bottom w:val="nil"/>
              <w:right w:val="nil"/>
            </w:tcBorders>
            <w:shd w:val="clear" w:color="auto" w:fill="auto"/>
            <w:noWrap/>
            <w:vAlign w:val="bottom"/>
            <w:hideMark/>
          </w:tcPr>
          <w:p w14:paraId="04F0FF78"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21084</w:t>
            </w:r>
          </w:p>
        </w:tc>
        <w:tc>
          <w:tcPr>
            <w:tcW w:w="960" w:type="dxa"/>
            <w:tcBorders>
              <w:top w:val="nil"/>
              <w:left w:val="nil"/>
              <w:bottom w:val="nil"/>
              <w:right w:val="nil"/>
            </w:tcBorders>
            <w:shd w:val="clear" w:color="auto" w:fill="auto"/>
            <w:noWrap/>
            <w:vAlign w:val="bottom"/>
            <w:hideMark/>
          </w:tcPr>
          <w:p w14:paraId="2C855D7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195</w:t>
            </w:r>
          </w:p>
        </w:tc>
        <w:tc>
          <w:tcPr>
            <w:tcW w:w="960" w:type="dxa"/>
            <w:tcBorders>
              <w:top w:val="nil"/>
              <w:left w:val="nil"/>
              <w:bottom w:val="nil"/>
              <w:right w:val="nil"/>
            </w:tcBorders>
            <w:shd w:val="clear" w:color="auto" w:fill="auto"/>
            <w:noWrap/>
            <w:vAlign w:val="bottom"/>
            <w:hideMark/>
          </w:tcPr>
          <w:p w14:paraId="135F3A8E"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4301</w:t>
            </w:r>
          </w:p>
        </w:tc>
        <w:tc>
          <w:tcPr>
            <w:tcW w:w="960" w:type="dxa"/>
            <w:tcBorders>
              <w:top w:val="nil"/>
              <w:left w:val="single" w:sz="4" w:space="0" w:color="auto"/>
              <w:bottom w:val="nil"/>
              <w:right w:val="nil"/>
            </w:tcBorders>
            <w:shd w:val="clear" w:color="000000" w:fill="F4B084"/>
            <w:noWrap/>
            <w:vAlign w:val="bottom"/>
            <w:hideMark/>
          </w:tcPr>
          <w:p w14:paraId="47562663"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4.4378</w:t>
            </w:r>
          </w:p>
        </w:tc>
      </w:tr>
      <w:tr w:rsidR="00F4448A" w:rsidRPr="006C6693" w14:paraId="40A33A59"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7F16D7C"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lastRenderedPageBreak/>
              <w:t>0.0144</w:t>
            </w:r>
          </w:p>
        </w:tc>
        <w:tc>
          <w:tcPr>
            <w:tcW w:w="960" w:type="dxa"/>
            <w:tcBorders>
              <w:top w:val="nil"/>
              <w:left w:val="nil"/>
              <w:bottom w:val="nil"/>
              <w:right w:val="nil"/>
            </w:tcBorders>
            <w:shd w:val="clear" w:color="auto" w:fill="auto"/>
            <w:noWrap/>
            <w:vAlign w:val="bottom"/>
            <w:hideMark/>
          </w:tcPr>
          <w:p w14:paraId="5401E17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807</w:t>
            </w:r>
          </w:p>
        </w:tc>
        <w:tc>
          <w:tcPr>
            <w:tcW w:w="960" w:type="dxa"/>
            <w:tcBorders>
              <w:top w:val="nil"/>
              <w:left w:val="nil"/>
              <w:bottom w:val="nil"/>
              <w:right w:val="nil"/>
            </w:tcBorders>
            <w:shd w:val="clear" w:color="auto" w:fill="auto"/>
            <w:noWrap/>
            <w:vAlign w:val="bottom"/>
            <w:hideMark/>
          </w:tcPr>
          <w:p w14:paraId="6732C37B"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7776</w:t>
            </w:r>
          </w:p>
        </w:tc>
        <w:tc>
          <w:tcPr>
            <w:tcW w:w="960" w:type="dxa"/>
            <w:tcBorders>
              <w:top w:val="nil"/>
              <w:left w:val="nil"/>
              <w:bottom w:val="nil"/>
              <w:right w:val="nil"/>
            </w:tcBorders>
            <w:shd w:val="clear" w:color="auto" w:fill="auto"/>
            <w:noWrap/>
            <w:vAlign w:val="bottom"/>
            <w:hideMark/>
          </w:tcPr>
          <w:p w14:paraId="2182233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2539</w:t>
            </w:r>
          </w:p>
        </w:tc>
        <w:tc>
          <w:tcPr>
            <w:tcW w:w="960" w:type="dxa"/>
            <w:tcBorders>
              <w:top w:val="nil"/>
              <w:left w:val="nil"/>
              <w:bottom w:val="nil"/>
              <w:right w:val="nil"/>
            </w:tcBorders>
            <w:shd w:val="clear" w:color="auto" w:fill="auto"/>
            <w:noWrap/>
            <w:vAlign w:val="bottom"/>
            <w:hideMark/>
          </w:tcPr>
          <w:p w14:paraId="188D030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9341</w:t>
            </w:r>
          </w:p>
        </w:tc>
        <w:tc>
          <w:tcPr>
            <w:tcW w:w="960" w:type="dxa"/>
            <w:tcBorders>
              <w:top w:val="nil"/>
              <w:left w:val="nil"/>
              <w:bottom w:val="nil"/>
              <w:right w:val="nil"/>
            </w:tcBorders>
            <w:shd w:val="clear" w:color="auto" w:fill="auto"/>
            <w:noWrap/>
            <w:vAlign w:val="bottom"/>
            <w:hideMark/>
          </w:tcPr>
          <w:p w14:paraId="74B97FB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028</w:t>
            </w:r>
          </w:p>
        </w:tc>
        <w:tc>
          <w:tcPr>
            <w:tcW w:w="960" w:type="dxa"/>
            <w:tcBorders>
              <w:top w:val="nil"/>
              <w:left w:val="nil"/>
              <w:bottom w:val="nil"/>
              <w:right w:val="nil"/>
            </w:tcBorders>
            <w:shd w:val="clear" w:color="auto" w:fill="auto"/>
            <w:noWrap/>
            <w:vAlign w:val="bottom"/>
            <w:hideMark/>
          </w:tcPr>
          <w:p w14:paraId="0B65E328"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427</w:t>
            </w:r>
          </w:p>
        </w:tc>
        <w:tc>
          <w:tcPr>
            <w:tcW w:w="960" w:type="dxa"/>
            <w:tcBorders>
              <w:top w:val="nil"/>
              <w:left w:val="single" w:sz="4" w:space="0" w:color="auto"/>
              <w:bottom w:val="nil"/>
              <w:right w:val="nil"/>
            </w:tcBorders>
            <w:shd w:val="clear" w:color="000000" w:fill="F4B084"/>
            <w:noWrap/>
            <w:vAlign w:val="bottom"/>
            <w:hideMark/>
          </w:tcPr>
          <w:p w14:paraId="5EC82E4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4.0671</w:t>
            </w:r>
          </w:p>
        </w:tc>
      </w:tr>
      <w:tr w:rsidR="00F4448A" w:rsidRPr="006C6693" w14:paraId="3AE35916"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51022DCA"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288</w:t>
            </w:r>
          </w:p>
        </w:tc>
        <w:tc>
          <w:tcPr>
            <w:tcW w:w="960" w:type="dxa"/>
            <w:tcBorders>
              <w:top w:val="nil"/>
              <w:left w:val="nil"/>
              <w:bottom w:val="nil"/>
              <w:right w:val="nil"/>
            </w:tcBorders>
            <w:shd w:val="clear" w:color="auto" w:fill="auto"/>
            <w:noWrap/>
            <w:vAlign w:val="bottom"/>
            <w:hideMark/>
          </w:tcPr>
          <w:p w14:paraId="5BA386D5"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64</w:t>
            </w:r>
          </w:p>
        </w:tc>
        <w:tc>
          <w:tcPr>
            <w:tcW w:w="960" w:type="dxa"/>
            <w:tcBorders>
              <w:top w:val="nil"/>
              <w:left w:val="nil"/>
              <w:bottom w:val="nil"/>
              <w:right w:val="nil"/>
            </w:tcBorders>
            <w:shd w:val="clear" w:color="auto" w:fill="auto"/>
            <w:noWrap/>
            <w:vAlign w:val="bottom"/>
            <w:hideMark/>
          </w:tcPr>
          <w:p w14:paraId="2B787B2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6261</w:t>
            </w:r>
          </w:p>
        </w:tc>
        <w:tc>
          <w:tcPr>
            <w:tcW w:w="960" w:type="dxa"/>
            <w:tcBorders>
              <w:top w:val="nil"/>
              <w:left w:val="nil"/>
              <w:bottom w:val="nil"/>
              <w:right w:val="nil"/>
            </w:tcBorders>
            <w:shd w:val="clear" w:color="auto" w:fill="auto"/>
            <w:noWrap/>
            <w:vAlign w:val="bottom"/>
            <w:hideMark/>
          </w:tcPr>
          <w:p w14:paraId="4819AF4F"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0735</w:t>
            </w:r>
          </w:p>
        </w:tc>
        <w:tc>
          <w:tcPr>
            <w:tcW w:w="960" w:type="dxa"/>
            <w:tcBorders>
              <w:top w:val="nil"/>
              <w:left w:val="nil"/>
              <w:bottom w:val="nil"/>
              <w:right w:val="nil"/>
            </w:tcBorders>
            <w:shd w:val="clear" w:color="auto" w:fill="auto"/>
            <w:noWrap/>
            <w:vAlign w:val="bottom"/>
            <w:hideMark/>
          </w:tcPr>
          <w:p w14:paraId="1C673441"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6517</w:t>
            </w:r>
          </w:p>
        </w:tc>
        <w:tc>
          <w:tcPr>
            <w:tcW w:w="960" w:type="dxa"/>
            <w:tcBorders>
              <w:top w:val="nil"/>
              <w:left w:val="nil"/>
              <w:bottom w:val="nil"/>
              <w:right w:val="nil"/>
            </w:tcBorders>
            <w:shd w:val="clear" w:color="auto" w:fill="auto"/>
            <w:noWrap/>
            <w:vAlign w:val="bottom"/>
            <w:hideMark/>
          </w:tcPr>
          <w:p w14:paraId="3E4C713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98</w:t>
            </w:r>
          </w:p>
        </w:tc>
        <w:tc>
          <w:tcPr>
            <w:tcW w:w="960" w:type="dxa"/>
            <w:tcBorders>
              <w:top w:val="nil"/>
              <w:left w:val="nil"/>
              <w:bottom w:val="nil"/>
              <w:right w:val="nil"/>
            </w:tcBorders>
            <w:shd w:val="clear" w:color="auto" w:fill="auto"/>
            <w:noWrap/>
            <w:vAlign w:val="bottom"/>
            <w:hideMark/>
          </w:tcPr>
          <w:p w14:paraId="159F1488"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4071</w:t>
            </w:r>
          </w:p>
        </w:tc>
        <w:tc>
          <w:tcPr>
            <w:tcW w:w="960" w:type="dxa"/>
            <w:tcBorders>
              <w:top w:val="nil"/>
              <w:left w:val="single" w:sz="4" w:space="0" w:color="auto"/>
              <w:bottom w:val="nil"/>
              <w:right w:val="nil"/>
            </w:tcBorders>
            <w:shd w:val="clear" w:color="000000" w:fill="F4B084"/>
            <w:noWrap/>
            <w:vAlign w:val="bottom"/>
            <w:hideMark/>
          </w:tcPr>
          <w:p w14:paraId="12E373EF"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3.4555</w:t>
            </w:r>
          </w:p>
        </w:tc>
      </w:tr>
      <w:tr w:rsidR="00F4448A" w:rsidRPr="006C6693" w14:paraId="04D9C8C1"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3EDD82D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567</w:t>
            </w:r>
          </w:p>
        </w:tc>
        <w:tc>
          <w:tcPr>
            <w:tcW w:w="960" w:type="dxa"/>
            <w:tcBorders>
              <w:top w:val="nil"/>
              <w:left w:val="nil"/>
              <w:bottom w:val="nil"/>
              <w:right w:val="nil"/>
            </w:tcBorders>
            <w:shd w:val="clear" w:color="auto" w:fill="auto"/>
            <w:noWrap/>
            <w:vAlign w:val="bottom"/>
            <w:hideMark/>
          </w:tcPr>
          <w:p w14:paraId="52F1A136" w14:textId="77777777" w:rsidR="00F4448A" w:rsidRPr="006C6693"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1AC2816A"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5445</w:t>
            </w:r>
          </w:p>
        </w:tc>
        <w:tc>
          <w:tcPr>
            <w:tcW w:w="960" w:type="dxa"/>
            <w:tcBorders>
              <w:top w:val="nil"/>
              <w:left w:val="nil"/>
              <w:bottom w:val="nil"/>
              <w:right w:val="nil"/>
            </w:tcBorders>
            <w:shd w:val="clear" w:color="auto" w:fill="auto"/>
            <w:noWrap/>
            <w:vAlign w:val="bottom"/>
            <w:hideMark/>
          </w:tcPr>
          <w:p w14:paraId="32EB8F75"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993</w:t>
            </w:r>
          </w:p>
        </w:tc>
        <w:tc>
          <w:tcPr>
            <w:tcW w:w="960" w:type="dxa"/>
            <w:tcBorders>
              <w:top w:val="nil"/>
              <w:left w:val="nil"/>
              <w:bottom w:val="nil"/>
              <w:right w:val="nil"/>
            </w:tcBorders>
            <w:shd w:val="clear" w:color="auto" w:fill="auto"/>
            <w:noWrap/>
            <w:vAlign w:val="bottom"/>
            <w:hideMark/>
          </w:tcPr>
          <w:p w14:paraId="11EB4E1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4616</w:t>
            </w:r>
          </w:p>
        </w:tc>
        <w:tc>
          <w:tcPr>
            <w:tcW w:w="960" w:type="dxa"/>
            <w:tcBorders>
              <w:top w:val="nil"/>
              <w:left w:val="nil"/>
              <w:bottom w:val="nil"/>
              <w:right w:val="nil"/>
            </w:tcBorders>
            <w:shd w:val="clear" w:color="auto" w:fill="auto"/>
            <w:noWrap/>
            <w:vAlign w:val="bottom"/>
            <w:hideMark/>
          </w:tcPr>
          <w:p w14:paraId="0B1F0F3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3579</w:t>
            </w:r>
          </w:p>
        </w:tc>
        <w:tc>
          <w:tcPr>
            <w:tcW w:w="960" w:type="dxa"/>
            <w:tcBorders>
              <w:top w:val="nil"/>
              <w:left w:val="nil"/>
              <w:bottom w:val="nil"/>
              <w:right w:val="nil"/>
            </w:tcBorders>
            <w:shd w:val="clear" w:color="auto" w:fill="auto"/>
            <w:noWrap/>
            <w:vAlign w:val="bottom"/>
            <w:hideMark/>
          </w:tcPr>
          <w:p w14:paraId="41966793"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6698</w:t>
            </w:r>
          </w:p>
        </w:tc>
        <w:tc>
          <w:tcPr>
            <w:tcW w:w="960" w:type="dxa"/>
            <w:tcBorders>
              <w:top w:val="nil"/>
              <w:left w:val="single" w:sz="4" w:space="0" w:color="auto"/>
              <w:bottom w:val="nil"/>
              <w:right w:val="nil"/>
            </w:tcBorders>
            <w:shd w:val="clear" w:color="000000" w:fill="F4B084"/>
            <w:noWrap/>
            <w:vAlign w:val="bottom"/>
            <w:hideMark/>
          </w:tcPr>
          <w:p w14:paraId="421042A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2.7221</w:t>
            </w:r>
          </w:p>
        </w:tc>
      </w:tr>
      <w:tr w:rsidR="00F4448A" w:rsidRPr="006C6693" w14:paraId="333B2C63"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31F73D8D"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72</w:t>
            </w:r>
          </w:p>
        </w:tc>
        <w:tc>
          <w:tcPr>
            <w:tcW w:w="960" w:type="dxa"/>
            <w:tcBorders>
              <w:top w:val="nil"/>
              <w:left w:val="nil"/>
              <w:bottom w:val="nil"/>
              <w:right w:val="nil"/>
            </w:tcBorders>
            <w:shd w:val="clear" w:color="auto" w:fill="auto"/>
            <w:noWrap/>
            <w:vAlign w:val="bottom"/>
            <w:hideMark/>
          </w:tcPr>
          <w:p w14:paraId="75010EDB"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312</w:t>
            </w:r>
          </w:p>
        </w:tc>
        <w:tc>
          <w:tcPr>
            <w:tcW w:w="960" w:type="dxa"/>
            <w:tcBorders>
              <w:top w:val="nil"/>
              <w:left w:val="nil"/>
              <w:bottom w:val="nil"/>
              <w:right w:val="nil"/>
            </w:tcBorders>
            <w:shd w:val="clear" w:color="auto" w:fill="auto"/>
            <w:noWrap/>
            <w:vAlign w:val="bottom"/>
            <w:hideMark/>
          </w:tcPr>
          <w:p w14:paraId="44A3D015"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4979</w:t>
            </w:r>
          </w:p>
        </w:tc>
        <w:tc>
          <w:tcPr>
            <w:tcW w:w="960" w:type="dxa"/>
            <w:tcBorders>
              <w:top w:val="nil"/>
              <w:left w:val="nil"/>
              <w:bottom w:val="nil"/>
              <w:right w:val="nil"/>
            </w:tcBorders>
            <w:shd w:val="clear" w:color="auto" w:fill="auto"/>
            <w:noWrap/>
            <w:vAlign w:val="bottom"/>
            <w:hideMark/>
          </w:tcPr>
          <w:p w14:paraId="5B729E7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8551</w:t>
            </w:r>
          </w:p>
        </w:tc>
        <w:tc>
          <w:tcPr>
            <w:tcW w:w="960" w:type="dxa"/>
            <w:tcBorders>
              <w:top w:val="nil"/>
              <w:left w:val="nil"/>
              <w:bottom w:val="nil"/>
              <w:right w:val="nil"/>
            </w:tcBorders>
            <w:shd w:val="clear" w:color="auto" w:fill="auto"/>
            <w:noWrap/>
            <w:vAlign w:val="bottom"/>
            <w:hideMark/>
          </w:tcPr>
          <w:p w14:paraId="5735A66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3628</w:t>
            </w:r>
          </w:p>
        </w:tc>
        <w:tc>
          <w:tcPr>
            <w:tcW w:w="960" w:type="dxa"/>
            <w:tcBorders>
              <w:top w:val="nil"/>
              <w:left w:val="nil"/>
              <w:bottom w:val="nil"/>
              <w:right w:val="nil"/>
            </w:tcBorders>
            <w:shd w:val="clear" w:color="auto" w:fill="auto"/>
            <w:noWrap/>
            <w:vAlign w:val="bottom"/>
            <w:hideMark/>
          </w:tcPr>
          <w:p w14:paraId="403D843A"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3321</w:t>
            </w:r>
          </w:p>
        </w:tc>
        <w:tc>
          <w:tcPr>
            <w:tcW w:w="960" w:type="dxa"/>
            <w:tcBorders>
              <w:top w:val="nil"/>
              <w:left w:val="nil"/>
              <w:bottom w:val="nil"/>
              <w:right w:val="nil"/>
            </w:tcBorders>
            <w:shd w:val="clear" w:color="auto" w:fill="auto"/>
            <w:noWrap/>
            <w:vAlign w:val="bottom"/>
            <w:hideMark/>
          </w:tcPr>
          <w:p w14:paraId="1306718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6213</w:t>
            </w:r>
          </w:p>
        </w:tc>
        <w:tc>
          <w:tcPr>
            <w:tcW w:w="960" w:type="dxa"/>
            <w:tcBorders>
              <w:top w:val="nil"/>
              <w:left w:val="single" w:sz="4" w:space="0" w:color="auto"/>
              <w:bottom w:val="nil"/>
              <w:right w:val="nil"/>
            </w:tcBorders>
            <w:shd w:val="clear" w:color="000000" w:fill="F4B084"/>
            <w:noWrap/>
            <w:vAlign w:val="bottom"/>
            <w:hideMark/>
          </w:tcPr>
          <w:p w14:paraId="793CF97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2.6922</w:t>
            </w:r>
          </w:p>
        </w:tc>
      </w:tr>
      <w:tr w:rsidR="00F4448A" w:rsidRPr="006C6693" w14:paraId="756C23BC"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022AA03"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144</w:t>
            </w:r>
          </w:p>
        </w:tc>
        <w:tc>
          <w:tcPr>
            <w:tcW w:w="960" w:type="dxa"/>
            <w:tcBorders>
              <w:top w:val="nil"/>
              <w:left w:val="nil"/>
              <w:bottom w:val="nil"/>
              <w:right w:val="nil"/>
            </w:tcBorders>
            <w:shd w:val="clear" w:color="auto" w:fill="auto"/>
            <w:noWrap/>
            <w:vAlign w:val="bottom"/>
            <w:hideMark/>
          </w:tcPr>
          <w:p w14:paraId="4CE0D29C"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072</w:t>
            </w:r>
          </w:p>
        </w:tc>
        <w:tc>
          <w:tcPr>
            <w:tcW w:w="960" w:type="dxa"/>
            <w:tcBorders>
              <w:top w:val="nil"/>
              <w:left w:val="nil"/>
              <w:bottom w:val="nil"/>
              <w:right w:val="nil"/>
            </w:tcBorders>
            <w:shd w:val="clear" w:color="auto" w:fill="auto"/>
            <w:noWrap/>
            <w:vAlign w:val="bottom"/>
            <w:hideMark/>
          </w:tcPr>
          <w:p w14:paraId="67FC9A3D"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342</w:t>
            </w:r>
          </w:p>
        </w:tc>
        <w:tc>
          <w:tcPr>
            <w:tcW w:w="960" w:type="dxa"/>
            <w:tcBorders>
              <w:top w:val="nil"/>
              <w:left w:val="nil"/>
              <w:bottom w:val="nil"/>
              <w:right w:val="nil"/>
            </w:tcBorders>
            <w:shd w:val="clear" w:color="auto" w:fill="auto"/>
            <w:noWrap/>
            <w:vAlign w:val="bottom"/>
            <w:hideMark/>
          </w:tcPr>
          <w:p w14:paraId="60B6102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6085</w:t>
            </w:r>
          </w:p>
        </w:tc>
        <w:tc>
          <w:tcPr>
            <w:tcW w:w="960" w:type="dxa"/>
            <w:tcBorders>
              <w:top w:val="nil"/>
              <w:left w:val="nil"/>
              <w:bottom w:val="nil"/>
              <w:right w:val="nil"/>
            </w:tcBorders>
            <w:shd w:val="clear" w:color="auto" w:fill="auto"/>
            <w:noWrap/>
            <w:vAlign w:val="bottom"/>
            <w:hideMark/>
          </w:tcPr>
          <w:p w14:paraId="43962A31"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9787</w:t>
            </w:r>
          </w:p>
        </w:tc>
        <w:tc>
          <w:tcPr>
            <w:tcW w:w="960" w:type="dxa"/>
            <w:tcBorders>
              <w:top w:val="nil"/>
              <w:left w:val="nil"/>
              <w:bottom w:val="nil"/>
              <w:right w:val="nil"/>
            </w:tcBorders>
            <w:shd w:val="clear" w:color="auto" w:fill="auto"/>
            <w:noWrap/>
            <w:vAlign w:val="bottom"/>
            <w:hideMark/>
          </w:tcPr>
          <w:p w14:paraId="72DD6FF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366</w:t>
            </w:r>
          </w:p>
        </w:tc>
        <w:tc>
          <w:tcPr>
            <w:tcW w:w="960" w:type="dxa"/>
            <w:tcBorders>
              <w:top w:val="nil"/>
              <w:left w:val="nil"/>
              <w:bottom w:val="nil"/>
              <w:right w:val="nil"/>
            </w:tcBorders>
            <w:shd w:val="clear" w:color="auto" w:fill="auto"/>
            <w:noWrap/>
            <w:vAlign w:val="bottom"/>
            <w:hideMark/>
          </w:tcPr>
          <w:p w14:paraId="341D529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4509</w:t>
            </w:r>
          </w:p>
        </w:tc>
        <w:tc>
          <w:tcPr>
            <w:tcW w:w="960" w:type="dxa"/>
            <w:tcBorders>
              <w:top w:val="nil"/>
              <w:left w:val="single" w:sz="4" w:space="0" w:color="auto"/>
              <w:bottom w:val="nil"/>
              <w:right w:val="nil"/>
            </w:tcBorders>
            <w:shd w:val="clear" w:color="000000" w:fill="F4B084"/>
            <w:noWrap/>
            <w:vAlign w:val="bottom"/>
            <w:hideMark/>
          </w:tcPr>
          <w:p w14:paraId="63F6281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1.9239</w:t>
            </w:r>
          </w:p>
        </w:tc>
      </w:tr>
      <w:tr w:rsidR="00F4448A" w:rsidRPr="006C6693" w14:paraId="74010A3C"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50A3E46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36</w:t>
            </w:r>
          </w:p>
        </w:tc>
        <w:tc>
          <w:tcPr>
            <w:tcW w:w="960" w:type="dxa"/>
            <w:tcBorders>
              <w:top w:val="nil"/>
              <w:left w:val="nil"/>
              <w:bottom w:val="nil"/>
              <w:right w:val="nil"/>
            </w:tcBorders>
            <w:shd w:val="clear" w:color="auto" w:fill="auto"/>
            <w:noWrap/>
            <w:vAlign w:val="bottom"/>
            <w:hideMark/>
          </w:tcPr>
          <w:p w14:paraId="3A7DF5B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0598</w:t>
            </w:r>
          </w:p>
        </w:tc>
        <w:tc>
          <w:tcPr>
            <w:tcW w:w="960" w:type="dxa"/>
            <w:tcBorders>
              <w:top w:val="nil"/>
              <w:left w:val="nil"/>
              <w:bottom w:val="nil"/>
              <w:right w:val="nil"/>
            </w:tcBorders>
            <w:shd w:val="clear" w:color="auto" w:fill="auto"/>
            <w:noWrap/>
            <w:vAlign w:val="bottom"/>
            <w:hideMark/>
          </w:tcPr>
          <w:p w14:paraId="0D4782F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474</w:t>
            </w:r>
          </w:p>
        </w:tc>
        <w:tc>
          <w:tcPr>
            <w:tcW w:w="960" w:type="dxa"/>
            <w:tcBorders>
              <w:top w:val="nil"/>
              <w:left w:val="nil"/>
              <w:bottom w:val="nil"/>
              <w:right w:val="nil"/>
            </w:tcBorders>
            <w:shd w:val="clear" w:color="auto" w:fill="auto"/>
            <w:noWrap/>
            <w:vAlign w:val="bottom"/>
            <w:hideMark/>
          </w:tcPr>
          <w:p w14:paraId="0B76D96D"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821</w:t>
            </w:r>
          </w:p>
        </w:tc>
        <w:tc>
          <w:tcPr>
            <w:tcW w:w="960" w:type="dxa"/>
            <w:tcBorders>
              <w:top w:val="nil"/>
              <w:left w:val="nil"/>
              <w:bottom w:val="nil"/>
              <w:right w:val="nil"/>
            </w:tcBorders>
            <w:shd w:val="clear" w:color="auto" w:fill="auto"/>
            <w:noWrap/>
            <w:vAlign w:val="bottom"/>
            <w:hideMark/>
          </w:tcPr>
          <w:p w14:paraId="697FF2D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4738</w:t>
            </w:r>
          </w:p>
        </w:tc>
        <w:tc>
          <w:tcPr>
            <w:tcW w:w="960" w:type="dxa"/>
            <w:tcBorders>
              <w:top w:val="nil"/>
              <w:left w:val="nil"/>
              <w:bottom w:val="nil"/>
              <w:right w:val="nil"/>
            </w:tcBorders>
            <w:shd w:val="clear" w:color="auto" w:fill="auto"/>
            <w:noWrap/>
            <w:vAlign w:val="bottom"/>
            <w:hideMark/>
          </w:tcPr>
          <w:p w14:paraId="6C938CC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264</w:t>
            </w:r>
          </w:p>
        </w:tc>
        <w:tc>
          <w:tcPr>
            <w:tcW w:w="960" w:type="dxa"/>
            <w:tcBorders>
              <w:top w:val="nil"/>
              <w:left w:val="nil"/>
              <w:bottom w:val="nil"/>
              <w:right w:val="nil"/>
            </w:tcBorders>
            <w:shd w:val="clear" w:color="auto" w:fill="auto"/>
            <w:noWrap/>
            <w:vAlign w:val="bottom"/>
            <w:hideMark/>
          </w:tcPr>
          <w:p w14:paraId="738B8481"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49</w:t>
            </w:r>
          </w:p>
        </w:tc>
        <w:tc>
          <w:tcPr>
            <w:tcW w:w="960" w:type="dxa"/>
            <w:tcBorders>
              <w:top w:val="nil"/>
              <w:left w:val="single" w:sz="4" w:space="0" w:color="auto"/>
              <w:bottom w:val="nil"/>
              <w:right w:val="nil"/>
            </w:tcBorders>
            <w:shd w:val="clear" w:color="000000" w:fill="F4B084"/>
            <w:noWrap/>
            <w:vAlign w:val="bottom"/>
            <w:hideMark/>
          </w:tcPr>
          <w:p w14:paraId="4A67324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9137</w:t>
            </w:r>
          </w:p>
        </w:tc>
      </w:tr>
      <w:tr w:rsidR="00F4448A" w:rsidRPr="006C6693" w14:paraId="217A9A02" w14:textId="77777777" w:rsidTr="00C559CF">
        <w:trPr>
          <w:trHeight w:val="300"/>
        </w:trPr>
        <w:tc>
          <w:tcPr>
            <w:tcW w:w="1459" w:type="dxa"/>
            <w:tcBorders>
              <w:top w:val="nil"/>
              <w:left w:val="nil"/>
              <w:bottom w:val="nil"/>
              <w:right w:val="nil"/>
            </w:tcBorders>
            <w:shd w:val="clear" w:color="auto" w:fill="auto"/>
            <w:noWrap/>
            <w:vAlign w:val="bottom"/>
            <w:hideMark/>
          </w:tcPr>
          <w:p w14:paraId="66F29954" w14:textId="77777777" w:rsidR="00F4448A" w:rsidRPr="006C6693"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03F11D56"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53FF1C58"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7CEF4D55"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0376AF44"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7B2E8111"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421A6050"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08EDAFB6"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r>
      <w:tr w:rsidR="00F4448A" w:rsidRPr="006C6693" w14:paraId="3D809EBD" w14:textId="77777777" w:rsidTr="00C559CF">
        <w:trPr>
          <w:trHeight w:val="300"/>
        </w:trPr>
        <w:tc>
          <w:tcPr>
            <w:tcW w:w="1459" w:type="dxa"/>
            <w:tcBorders>
              <w:top w:val="nil"/>
              <w:left w:val="nil"/>
              <w:bottom w:val="nil"/>
              <w:right w:val="nil"/>
            </w:tcBorders>
            <w:shd w:val="clear" w:color="auto" w:fill="auto"/>
            <w:noWrap/>
            <w:vAlign w:val="bottom"/>
            <w:hideMark/>
          </w:tcPr>
          <w:p w14:paraId="7772FDBD"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3840" w:type="dxa"/>
            <w:gridSpan w:val="4"/>
            <w:tcBorders>
              <w:top w:val="nil"/>
              <w:left w:val="nil"/>
              <w:bottom w:val="nil"/>
              <w:right w:val="nil"/>
            </w:tcBorders>
            <w:shd w:val="clear" w:color="000000" w:fill="ACB9CA"/>
            <w:noWrap/>
            <w:vAlign w:val="bottom"/>
            <w:hideMark/>
          </w:tcPr>
          <w:p w14:paraId="117D32A6" w14:textId="77777777" w:rsidR="00F4448A" w:rsidRPr="006C6693" w:rsidRDefault="00F4448A" w:rsidP="00C559CF">
            <w:pPr>
              <w:spacing w:after="0" w:line="240" w:lineRule="auto"/>
              <w:jc w:val="center"/>
              <w:rPr>
                <w:rFonts w:ascii="Calibri" w:eastAsia="Times New Roman" w:hAnsi="Calibri" w:cs="Calibri"/>
                <w:color w:val="000000"/>
                <w:lang w:eastAsia="en-GB"/>
              </w:rPr>
            </w:pPr>
            <w:r w:rsidRPr="006C6693">
              <w:rPr>
                <w:rFonts w:ascii="Calibri" w:eastAsia="Times New Roman" w:hAnsi="Calibri" w:cs="Calibri"/>
                <w:color w:val="000000"/>
                <w:lang w:eastAsia="en-GB"/>
              </w:rPr>
              <w:t>[4-CN-PhO TBA]</w:t>
            </w:r>
          </w:p>
        </w:tc>
        <w:tc>
          <w:tcPr>
            <w:tcW w:w="960" w:type="dxa"/>
            <w:tcBorders>
              <w:top w:val="nil"/>
              <w:left w:val="nil"/>
              <w:bottom w:val="nil"/>
              <w:right w:val="nil"/>
            </w:tcBorders>
            <w:shd w:val="clear" w:color="000000" w:fill="ACB9CA"/>
            <w:noWrap/>
            <w:vAlign w:val="bottom"/>
            <w:hideMark/>
          </w:tcPr>
          <w:p w14:paraId="0B0CCEDE"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 </w:t>
            </w:r>
          </w:p>
        </w:tc>
        <w:tc>
          <w:tcPr>
            <w:tcW w:w="960" w:type="dxa"/>
            <w:tcBorders>
              <w:top w:val="nil"/>
              <w:left w:val="nil"/>
              <w:bottom w:val="nil"/>
              <w:right w:val="nil"/>
            </w:tcBorders>
            <w:shd w:val="clear" w:color="000000" w:fill="ACB9CA"/>
            <w:noWrap/>
            <w:vAlign w:val="bottom"/>
            <w:hideMark/>
          </w:tcPr>
          <w:p w14:paraId="0568D5D8"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 </w:t>
            </w:r>
          </w:p>
        </w:tc>
        <w:tc>
          <w:tcPr>
            <w:tcW w:w="960" w:type="dxa"/>
            <w:tcBorders>
              <w:top w:val="nil"/>
              <w:left w:val="nil"/>
              <w:bottom w:val="nil"/>
              <w:right w:val="nil"/>
            </w:tcBorders>
            <w:shd w:val="clear" w:color="auto" w:fill="auto"/>
            <w:noWrap/>
            <w:vAlign w:val="bottom"/>
            <w:hideMark/>
          </w:tcPr>
          <w:p w14:paraId="21E085FA" w14:textId="77777777" w:rsidR="00F4448A" w:rsidRPr="006C6693" w:rsidRDefault="00F4448A" w:rsidP="00C559CF">
            <w:pPr>
              <w:spacing w:after="0" w:line="240" w:lineRule="auto"/>
              <w:rPr>
                <w:rFonts w:ascii="Calibri" w:eastAsia="Times New Roman" w:hAnsi="Calibri" w:cs="Calibri"/>
                <w:color w:val="000000"/>
                <w:lang w:eastAsia="en-GB"/>
              </w:rPr>
            </w:pPr>
          </w:p>
        </w:tc>
      </w:tr>
      <w:tr w:rsidR="00F4448A" w:rsidRPr="006C6693" w14:paraId="74BCC5DB" w14:textId="77777777" w:rsidTr="00C559CF">
        <w:trPr>
          <w:trHeight w:val="360"/>
        </w:trPr>
        <w:tc>
          <w:tcPr>
            <w:tcW w:w="1459" w:type="dxa"/>
            <w:tcBorders>
              <w:top w:val="nil"/>
              <w:left w:val="nil"/>
              <w:bottom w:val="single" w:sz="4" w:space="0" w:color="auto"/>
              <w:right w:val="single" w:sz="4" w:space="0" w:color="auto"/>
            </w:tcBorders>
            <w:shd w:val="clear" w:color="000000" w:fill="FCE4D6"/>
            <w:noWrap/>
            <w:vAlign w:val="bottom"/>
            <w:hideMark/>
          </w:tcPr>
          <w:p w14:paraId="0A56871D"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CHCl</w:t>
            </w:r>
            <w:r w:rsidRPr="006C6693">
              <w:rPr>
                <w:rFonts w:ascii="Calibri" w:eastAsia="Times New Roman" w:hAnsi="Calibri" w:cs="Calibri"/>
                <w:color w:val="000000"/>
                <w:vertAlign w:val="subscript"/>
                <w:lang w:eastAsia="en-GB"/>
              </w:rPr>
              <w:t>3</w:t>
            </w:r>
            <w:r w:rsidRPr="006C6693">
              <w:rPr>
                <w:rFonts w:ascii="Calibri" w:eastAsia="Times New Roman" w:hAnsi="Calibri" w:cs="Calibri"/>
                <w:color w:val="000000"/>
                <w:lang w:eastAsia="en-GB"/>
              </w:rPr>
              <w:t>]in CH</w:t>
            </w:r>
            <w:r w:rsidRPr="006C6693">
              <w:rPr>
                <w:rFonts w:ascii="Calibri" w:eastAsia="Times New Roman" w:hAnsi="Calibri" w:cs="Calibri"/>
                <w:color w:val="000000"/>
                <w:vertAlign w:val="subscript"/>
                <w:lang w:eastAsia="en-GB"/>
              </w:rPr>
              <w:t>3</w:t>
            </w:r>
            <w:r w:rsidRPr="006C6693">
              <w:rPr>
                <w:rFonts w:ascii="Calibri" w:eastAsia="Times New Roman" w:hAnsi="Calibri" w:cs="Calibri"/>
                <w:color w:val="000000"/>
                <w:lang w:eastAsia="en-GB"/>
              </w:rPr>
              <w:t>CN</w:t>
            </w:r>
          </w:p>
        </w:tc>
        <w:tc>
          <w:tcPr>
            <w:tcW w:w="960" w:type="dxa"/>
            <w:tcBorders>
              <w:top w:val="nil"/>
              <w:left w:val="nil"/>
              <w:bottom w:val="single" w:sz="4" w:space="0" w:color="auto"/>
              <w:right w:val="nil"/>
            </w:tcBorders>
            <w:shd w:val="clear" w:color="000000" w:fill="ACB9CA"/>
            <w:noWrap/>
            <w:vAlign w:val="bottom"/>
            <w:hideMark/>
          </w:tcPr>
          <w:p w14:paraId="348A1DD5"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w:t>
            </w:r>
          </w:p>
        </w:tc>
        <w:tc>
          <w:tcPr>
            <w:tcW w:w="960" w:type="dxa"/>
            <w:tcBorders>
              <w:top w:val="nil"/>
              <w:left w:val="nil"/>
              <w:bottom w:val="single" w:sz="4" w:space="0" w:color="auto"/>
              <w:right w:val="nil"/>
            </w:tcBorders>
            <w:shd w:val="clear" w:color="000000" w:fill="ACB9CA"/>
            <w:noWrap/>
            <w:vAlign w:val="bottom"/>
            <w:hideMark/>
          </w:tcPr>
          <w:p w14:paraId="31A733FF"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33</w:t>
            </w:r>
          </w:p>
        </w:tc>
        <w:tc>
          <w:tcPr>
            <w:tcW w:w="960" w:type="dxa"/>
            <w:tcBorders>
              <w:top w:val="nil"/>
              <w:left w:val="nil"/>
              <w:bottom w:val="single" w:sz="4" w:space="0" w:color="auto"/>
              <w:right w:val="nil"/>
            </w:tcBorders>
            <w:shd w:val="clear" w:color="000000" w:fill="ACB9CA"/>
            <w:noWrap/>
            <w:vAlign w:val="bottom"/>
            <w:hideMark/>
          </w:tcPr>
          <w:p w14:paraId="7682794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66</w:t>
            </w:r>
          </w:p>
        </w:tc>
        <w:tc>
          <w:tcPr>
            <w:tcW w:w="960" w:type="dxa"/>
            <w:tcBorders>
              <w:top w:val="nil"/>
              <w:left w:val="nil"/>
              <w:bottom w:val="single" w:sz="4" w:space="0" w:color="auto"/>
              <w:right w:val="nil"/>
            </w:tcBorders>
            <w:shd w:val="clear" w:color="000000" w:fill="ACB9CA"/>
            <w:noWrap/>
            <w:vAlign w:val="bottom"/>
            <w:hideMark/>
          </w:tcPr>
          <w:p w14:paraId="0673891D"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1</w:t>
            </w:r>
          </w:p>
        </w:tc>
        <w:tc>
          <w:tcPr>
            <w:tcW w:w="960" w:type="dxa"/>
            <w:tcBorders>
              <w:top w:val="nil"/>
              <w:left w:val="nil"/>
              <w:bottom w:val="single" w:sz="4" w:space="0" w:color="auto"/>
              <w:right w:val="nil"/>
            </w:tcBorders>
            <w:shd w:val="clear" w:color="000000" w:fill="ACB9CA"/>
            <w:noWrap/>
            <w:vAlign w:val="bottom"/>
            <w:hideMark/>
          </w:tcPr>
          <w:p w14:paraId="195FDBCE"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 </w:t>
            </w:r>
          </w:p>
        </w:tc>
        <w:tc>
          <w:tcPr>
            <w:tcW w:w="960" w:type="dxa"/>
            <w:tcBorders>
              <w:top w:val="nil"/>
              <w:left w:val="nil"/>
              <w:bottom w:val="single" w:sz="4" w:space="0" w:color="auto"/>
              <w:right w:val="nil"/>
            </w:tcBorders>
            <w:shd w:val="clear" w:color="000000" w:fill="ACB9CA"/>
            <w:noWrap/>
            <w:vAlign w:val="bottom"/>
            <w:hideMark/>
          </w:tcPr>
          <w:p w14:paraId="0D801F24"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color w:val="000000"/>
                <w:lang w:eastAsia="en-GB"/>
              </w:rPr>
              <w:t> </w:t>
            </w:r>
          </w:p>
        </w:tc>
        <w:tc>
          <w:tcPr>
            <w:tcW w:w="960" w:type="dxa"/>
            <w:tcBorders>
              <w:top w:val="nil"/>
              <w:left w:val="single" w:sz="4" w:space="0" w:color="auto"/>
              <w:bottom w:val="single" w:sz="4" w:space="0" w:color="auto"/>
              <w:right w:val="nil"/>
            </w:tcBorders>
            <w:shd w:val="clear" w:color="000000" w:fill="F4B084"/>
            <w:noWrap/>
            <w:vAlign w:val="bottom"/>
            <w:hideMark/>
          </w:tcPr>
          <w:p w14:paraId="07376F7D" w14:textId="77777777" w:rsidR="00F4448A" w:rsidRPr="006C6693" w:rsidRDefault="00F4448A" w:rsidP="00C559CF">
            <w:pPr>
              <w:spacing w:after="0" w:line="240" w:lineRule="auto"/>
              <w:rPr>
                <w:rFonts w:ascii="Calibri" w:eastAsia="Times New Roman" w:hAnsi="Calibri" w:cs="Calibri"/>
                <w:color w:val="000000"/>
                <w:lang w:eastAsia="en-GB"/>
              </w:rPr>
            </w:pPr>
            <w:r w:rsidRPr="006C6693">
              <w:rPr>
                <w:rFonts w:ascii="Calibri" w:eastAsia="Times New Roman" w:hAnsi="Calibri" w:cs="Calibri"/>
                <w:i/>
                <w:iCs/>
                <w:color w:val="000000"/>
                <w:lang w:eastAsia="en-GB"/>
              </w:rPr>
              <w:t>k</w:t>
            </w:r>
            <w:r w:rsidRPr="006C6693">
              <w:rPr>
                <w:rFonts w:ascii="Calibri" w:eastAsia="Times New Roman" w:hAnsi="Calibri" w:cs="Calibri"/>
                <w:color w:val="000000"/>
                <w:vertAlign w:val="subscript"/>
                <w:lang w:eastAsia="en-GB"/>
              </w:rPr>
              <w:t>2</w:t>
            </w:r>
          </w:p>
        </w:tc>
      </w:tr>
      <w:tr w:rsidR="00F4448A" w:rsidRPr="006C6693" w14:paraId="31403487"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8FF4C4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1.44</w:t>
            </w:r>
          </w:p>
        </w:tc>
        <w:tc>
          <w:tcPr>
            <w:tcW w:w="960" w:type="dxa"/>
            <w:tcBorders>
              <w:top w:val="nil"/>
              <w:left w:val="nil"/>
              <w:bottom w:val="nil"/>
              <w:right w:val="nil"/>
            </w:tcBorders>
            <w:shd w:val="clear" w:color="auto" w:fill="auto"/>
            <w:noWrap/>
            <w:vAlign w:val="bottom"/>
            <w:hideMark/>
          </w:tcPr>
          <w:p w14:paraId="451E4B6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477</w:t>
            </w:r>
          </w:p>
        </w:tc>
        <w:tc>
          <w:tcPr>
            <w:tcW w:w="960" w:type="dxa"/>
            <w:tcBorders>
              <w:top w:val="nil"/>
              <w:left w:val="nil"/>
              <w:bottom w:val="nil"/>
              <w:right w:val="nil"/>
            </w:tcBorders>
            <w:shd w:val="clear" w:color="auto" w:fill="auto"/>
            <w:noWrap/>
            <w:vAlign w:val="bottom"/>
            <w:hideMark/>
          </w:tcPr>
          <w:p w14:paraId="363ED7A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0122</w:t>
            </w:r>
          </w:p>
        </w:tc>
        <w:tc>
          <w:tcPr>
            <w:tcW w:w="960" w:type="dxa"/>
            <w:tcBorders>
              <w:top w:val="nil"/>
              <w:left w:val="nil"/>
              <w:bottom w:val="nil"/>
              <w:right w:val="nil"/>
            </w:tcBorders>
            <w:shd w:val="clear" w:color="auto" w:fill="auto"/>
            <w:noWrap/>
            <w:vAlign w:val="bottom"/>
            <w:hideMark/>
          </w:tcPr>
          <w:p w14:paraId="23E3EE7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22475</w:t>
            </w:r>
          </w:p>
        </w:tc>
        <w:tc>
          <w:tcPr>
            <w:tcW w:w="960" w:type="dxa"/>
            <w:tcBorders>
              <w:top w:val="nil"/>
              <w:left w:val="nil"/>
              <w:bottom w:val="nil"/>
              <w:right w:val="nil"/>
            </w:tcBorders>
            <w:shd w:val="clear" w:color="auto" w:fill="auto"/>
            <w:noWrap/>
            <w:vAlign w:val="bottom"/>
            <w:hideMark/>
          </w:tcPr>
          <w:p w14:paraId="7A40526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34453</w:t>
            </w:r>
          </w:p>
        </w:tc>
        <w:tc>
          <w:tcPr>
            <w:tcW w:w="960" w:type="dxa"/>
            <w:tcBorders>
              <w:top w:val="nil"/>
              <w:left w:val="nil"/>
              <w:bottom w:val="nil"/>
              <w:right w:val="nil"/>
            </w:tcBorders>
            <w:shd w:val="clear" w:color="auto" w:fill="auto"/>
            <w:noWrap/>
            <w:vAlign w:val="bottom"/>
            <w:hideMark/>
          </w:tcPr>
          <w:p w14:paraId="10A606F9" w14:textId="77777777" w:rsidR="00F4448A" w:rsidRPr="006C6693"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4C6631EF"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single" w:sz="4" w:space="0" w:color="auto"/>
              <w:bottom w:val="nil"/>
              <w:right w:val="nil"/>
            </w:tcBorders>
            <w:shd w:val="clear" w:color="000000" w:fill="F4B084"/>
            <w:noWrap/>
            <w:vAlign w:val="bottom"/>
            <w:hideMark/>
          </w:tcPr>
          <w:p w14:paraId="07966F8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3578</w:t>
            </w:r>
          </w:p>
        </w:tc>
      </w:tr>
      <w:tr w:rsidR="00F4448A" w:rsidRPr="006C6693" w14:paraId="2F03E382"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072BED46"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3.6</w:t>
            </w:r>
          </w:p>
        </w:tc>
        <w:tc>
          <w:tcPr>
            <w:tcW w:w="960" w:type="dxa"/>
            <w:tcBorders>
              <w:top w:val="nil"/>
              <w:left w:val="nil"/>
              <w:bottom w:val="nil"/>
              <w:right w:val="nil"/>
            </w:tcBorders>
            <w:shd w:val="clear" w:color="auto" w:fill="auto"/>
            <w:noWrap/>
            <w:vAlign w:val="bottom"/>
            <w:hideMark/>
          </w:tcPr>
          <w:p w14:paraId="3B3A3BD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1763</w:t>
            </w:r>
          </w:p>
        </w:tc>
        <w:tc>
          <w:tcPr>
            <w:tcW w:w="960" w:type="dxa"/>
            <w:tcBorders>
              <w:top w:val="nil"/>
              <w:left w:val="nil"/>
              <w:bottom w:val="nil"/>
              <w:right w:val="nil"/>
            </w:tcBorders>
            <w:shd w:val="clear" w:color="auto" w:fill="auto"/>
            <w:noWrap/>
            <w:vAlign w:val="bottom"/>
            <w:hideMark/>
          </w:tcPr>
          <w:p w14:paraId="4415B34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6242</w:t>
            </w:r>
          </w:p>
        </w:tc>
        <w:tc>
          <w:tcPr>
            <w:tcW w:w="960" w:type="dxa"/>
            <w:tcBorders>
              <w:top w:val="nil"/>
              <w:left w:val="nil"/>
              <w:bottom w:val="nil"/>
              <w:right w:val="nil"/>
            </w:tcBorders>
            <w:shd w:val="clear" w:color="auto" w:fill="auto"/>
            <w:noWrap/>
            <w:vAlign w:val="bottom"/>
            <w:hideMark/>
          </w:tcPr>
          <w:p w14:paraId="0F8B1897"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1574</w:t>
            </w:r>
          </w:p>
        </w:tc>
        <w:tc>
          <w:tcPr>
            <w:tcW w:w="960" w:type="dxa"/>
            <w:tcBorders>
              <w:top w:val="nil"/>
              <w:left w:val="nil"/>
              <w:bottom w:val="nil"/>
              <w:right w:val="nil"/>
            </w:tcBorders>
            <w:shd w:val="clear" w:color="auto" w:fill="auto"/>
            <w:noWrap/>
            <w:vAlign w:val="bottom"/>
            <w:hideMark/>
          </w:tcPr>
          <w:p w14:paraId="663B0702"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21825</w:t>
            </w:r>
          </w:p>
        </w:tc>
        <w:tc>
          <w:tcPr>
            <w:tcW w:w="960" w:type="dxa"/>
            <w:tcBorders>
              <w:top w:val="nil"/>
              <w:left w:val="nil"/>
              <w:bottom w:val="nil"/>
              <w:right w:val="nil"/>
            </w:tcBorders>
            <w:shd w:val="clear" w:color="auto" w:fill="auto"/>
            <w:noWrap/>
            <w:vAlign w:val="bottom"/>
            <w:hideMark/>
          </w:tcPr>
          <w:p w14:paraId="0188D3BD" w14:textId="77777777" w:rsidR="00F4448A" w:rsidRPr="006C6693"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792F9E5F"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single" w:sz="4" w:space="0" w:color="auto"/>
              <w:bottom w:val="nil"/>
              <w:right w:val="nil"/>
            </w:tcBorders>
            <w:shd w:val="clear" w:color="000000" w:fill="F4B084"/>
            <w:noWrap/>
            <w:vAlign w:val="bottom"/>
            <w:hideMark/>
          </w:tcPr>
          <w:p w14:paraId="32DBA2DE"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2301</w:t>
            </w:r>
          </w:p>
        </w:tc>
      </w:tr>
      <w:tr w:rsidR="00F4448A" w:rsidRPr="006C6693" w14:paraId="2CF113F7" w14:textId="77777777" w:rsidTr="00C559CF">
        <w:trPr>
          <w:trHeight w:val="300"/>
        </w:trPr>
        <w:tc>
          <w:tcPr>
            <w:tcW w:w="1459" w:type="dxa"/>
            <w:tcBorders>
              <w:top w:val="nil"/>
              <w:left w:val="nil"/>
              <w:bottom w:val="nil"/>
              <w:right w:val="single" w:sz="4" w:space="0" w:color="auto"/>
            </w:tcBorders>
            <w:shd w:val="clear" w:color="000000" w:fill="FCE4D6"/>
            <w:noWrap/>
            <w:vAlign w:val="bottom"/>
            <w:hideMark/>
          </w:tcPr>
          <w:p w14:paraId="433BC94B"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7.2</w:t>
            </w:r>
          </w:p>
        </w:tc>
        <w:tc>
          <w:tcPr>
            <w:tcW w:w="960" w:type="dxa"/>
            <w:tcBorders>
              <w:top w:val="nil"/>
              <w:left w:val="nil"/>
              <w:bottom w:val="nil"/>
              <w:right w:val="nil"/>
            </w:tcBorders>
            <w:shd w:val="clear" w:color="auto" w:fill="auto"/>
            <w:noWrap/>
            <w:vAlign w:val="bottom"/>
            <w:hideMark/>
          </w:tcPr>
          <w:p w14:paraId="67A61EA1"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0727</w:t>
            </w:r>
          </w:p>
        </w:tc>
        <w:tc>
          <w:tcPr>
            <w:tcW w:w="960" w:type="dxa"/>
            <w:tcBorders>
              <w:top w:val="nil"/>
              <w:left w:val="nil"/>
              <w:bottom w:val="nil"/>
              <w:right w:val="nil"/>
            </w:tcBorders>
            <w:shd w:val="clear" w:color="auto" w:fill="auto"/>
            <w:noWrap/>
            <w:vAlign w:val="bottom"/>
            <w:hideMark/>
          </w:tcPr>
          <w:p w14:paraId="6AF20544"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2099</w:t>
            </w:r>
          </w:p>
        </w:tc>
        <w:tc>
          <w:tcPr>
            <w:tcW w:w="960" w:type="dxa"/>
            <w:tcBorders>
              <w:top w:val="nil"/>
              <w:left w:val="nil"/>
              <w:bottom w:val="nil"/>
              <w:right w:val="nil"/>
            </w:tcBorders>
            <w:shd w:val="clear" w:color="auto" w:fill="auto"/>
            <w:noWrap/>
            <w:vAlign w:val="bottom"/>
            <w:hideMark/>
          </w:tcPr>
          <w:p w14:paraId="61C0E86E"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5352</w:t>
            </w:r>
          </w:p>
        </w:tc>
        <w:tc>
          <w:tcPr>
            <w:tcW w:w="960" w:type="dxa"/>
            <w:tcBorders>
              <w:top w:val="nil"/>
              <w:left w:val="nil"/>
              <w:bottom w:val="nil"/>
              <w:right w:val="nil"/>
            </w:tcBorders>
            <w:shd w:val="clear" w:color="auto" w:fill="auto"/>
            <w:noWrap/>
            <w:vAlign w:val="bottom"/>
            <w:hideMark/>
          </w:tcPr>
          <w:p w14:paraId="40A19F00"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09608</w:t>
            </w:r>
          </w:p>
        </w:tc>
        <w:tc>
          <w:tcPr>
            <w:tcW w:w="960" w:type="dxa"/>
            <w:tcBorders>
              <w:top w:val="nil"/>
              <w:left w:val="nil"/>
              <w:bottom w:val="nil"/>
              <w:right w:val="nil"/>
            </w:tcBorders>
            <w:shd w:val="clear" w:color="auto" w:fill="auto"/>
            <w:noWrap/>
            <w:vAlign w:val="bottom"/>
            <w:hideMark/>
          </w:tcPr>
          <w:p w14:paraId="135D9114" w14:textId="77777777" w:rsidR="00F4448A" w:rsidRPr="006C6693"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07936A16" w14:textId="77777777" w:rsidR="00F4448A" w:rsidRPr="006C6693" w:rsidRDefault="00F4448A" w:rsidP="00C559CF">
            <w:pPr>
              <w:spacing w:after="0" w:line="240" w:lineRule="auto"/>
              <w:rPr>
                <w:rFonts w:ascii="Times New Roman" w:eastAsia="Times New Roman" w:hAnsi="Times New Roman" w:cs="Times New Roman"/>
                <w:sz w:val="20"/>
                <w:szCs w:val="20"/>
                <w:lang w:eastAsia="en-GB"/>
              </w:rPr>
            </w:pPr>
          </w:p>
        </w:tc>
        <w:tc>
          <w:tcPr>
            <w:tcW w:w="960" w:type="dxa"/>
            <w:tcBorders>
              <w:top w:val="nil"/>
              <w:left w:val="single" w:sz="4" w:space="0" w:color="auto"/>
              <w:bottom w:val="nil"/>
              <w:right w:val="nil"/>
            </w:tcBorders>
            <w:shd w:val="clear" w:color="000000" w:fill="F4B084"/>
            <w:noWrap/>
            <w:vAlign w:val="bottom"/>
            <w:hideMark/>
          </w:tcPr>
          <w:p w14:paraId="3D597BD9" w14:textId="77777777" w:rsidR="00F4448A" w:rsidRPr="006C6693" w:rsidRDefault="00F4448A" w:rsidP="00C559CF">
            <w:pPr>
              <w:spacing w:after="0" w:line="240" w:lineRule="auto"/>
              <w:jc w:val="right"/>
              <w:rPr>
                <w:rFonts w:ascii="Calibri" w:eastAsia="Times New Roman" w:hAnsi="Calibri" w:cs="Calibri"/>
                <w:color w:val="000000"/>
                <w:lang w:eastAsia="en-GB"/>
              </w:rPr>
            </w:pPr>
            <w:r w:rsidRPr="006C6693">
              <w:rPr>
                <w:rFonts w:ascii="Calibri" w:eastAsia="Times New Roman" w:hAnsi="Calibri" w:cs="Calibri"/>
                <w:color w:val="000000"/>
                <w:lang w:eastAsia="en-GB"/>
              </w:rPr>
              <w:t>0.0997</w:t>
            </w:r>
          </w:p>
        </w:tc>
      </w:tr>
    </w:tbl>
    <w:p w14:paraId="3797C64B" w14:textId="77777777" w:rsidR="00F4448A" w:rsidRDefault="00F4448A" w:rsidP="00C559CF">
      <w:pPr>
        <w:tabs>
          <w:tab w:val="left" w:pos="1966"/>
        </w:tabs>
      </w:pPr>
    </w:p>
    <w:p w14:paraId="549F03BC" w14:textId="77777777" w:rsidR="00F4448A" w:rsidRDefault="00F4448A" w:rsidP="00C559CF">
      <w:pPr>
        <w:tabs>
          <w:tab w:val="left" w:pos="1966"/>
        </w:tabs>
      </w:pPr>
      <w:r>
        <w:rPr>
          <w:noProof/>
        </w:rPr>
        <w:drawing>
          <wp:inline distT="0" distB="0" distL="0" distR="0" wp14:anchorId="657FB164" wp14:editId="6FCB33EC">
            <wp:extent cx="3857625" cy="1671637"/>
            <wp:effectExtent l="0" t="0" r="9525" b="5080"/>
            <wp:docPr id="159" name="Chart 159">
              <a:extLst xmlns:a="http://schemas.openxmlformats.org/drawingml/2006/main">
                <a:ext uri="{FF2B5EF4-FFF2-40B4-BE49-F238E27FC236}">
                  <a16:creationId xmlns:a16="http://schemas.microsoft.com/office/drawing/2014/main" id="{35515AEB-3EC0-4026-9018-6140AA129D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tbl>
      <w:tblPr>
        <w:tblW w:w="4416" w:type="dxa"/>
        <w:tblLook w:val="04A0" w:firstRow="1" w:lastRow="0" w:firstColumn="1" w:lastColumn="0" w:noHBand="0" w:noVBand="1"/>
      </w:tblPr>
      <w:tblGrid>
        <w:gridCol w:w="1120"/>
        <w:gridCol w:w="1053"/>
        <w:gridCol w:w="960"/>
        <w:gridCol w:w="1283"/>
      </w:tblGrid>
      <w:tr w:rsidR="00F4448A" w:rsidRPr="00BF6F71" w14:paraId="5E5987F2" w14:textId="77777777" w:rsidTr="00C559CF">
        <w:trPr>
          <w:trHeight w:val="300"/>
        </w:trPr>
        <w:tc>
          <w:tcPr>
            <w:tcW w:w="1120" w:type="dxa"/>
            <w:tcBorders>
              <w:top w:val="nil"/>
              <w:left w:val="nil"/>
              <w:bottom w:val="nil"/>
              <w:right w:val="nil"/>
            </w:tcBorders>
            <w:shd w:val="clear" w:color="auto" w:fill="auto"/>
            <w:noWrap/>
            <w:vAlign w:val="bottom"/>
            <w:hideMark/>
          </w:tcPr>
          <w:p w14:paraId="735F30FD"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5E7571E"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4.150549</w:t>
            </w:r>
          </w:p>
        </w:tc>
        <w:tc>
          <w:tcPr>
            <w:tcW w:w="960" w:type="dxa"/>
            <w:tcBorders>
              <w:top w:val="nil"/>
              <w:left w:val="nil"/>
              <w:bottom w:val="nil"/>
              <w:right w:val="nil"/>
            </w:tcBorders>
            <w:shd w:val="clear" w:color="auto" w:fill="auto"/>
            <w:noWrap/>
            <w:vAlign w:val="bottom"/>
            <w:hideMark/>
          </w:tcPr>
          <w:p w14:paraId="3705E175"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0.00156</w:t>
            </w:r>
          </w:p>
        </w:tc>
        <w:tc>
          <w:tcPr>
            <w:tcW w:w="1283" w:type="dxa"/>
            <w:tcBorders>
              <w:top w:val="nil"/>
              <w:left w:val="nil"/>
              <w:bottom w:val="nil"/>
              <w:right w:val="nil"/>
            </w:tcBorders>
            <w:shd w:val="clear" w:color="auto" w:fill="auto"/>
            <w:noWrap/>
            <w:vAlign w:val="bottom"/>
            <w:hideMark/>
          </w:tcPr>
          <w:p w14:paraId="77A70AE2"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Intercept</w:t>
            </w:r>
          </w:p>
        </w:tc>
      </w:tr>
      <w:tr w:rsidR="00F4448A" w:rsidRPr="00BF6F71" w14:paraId="52D4850A" w14:textId="77777777" w:rsidTr="00C559CF">
        <w:trPr>
          <w:trHeight w:val="300"/>
        </w:trPr>
        <w:tc>
          <w:tcPr>
            <w:tcW w:w="1120" w:type="dxa"/>
            <w:tcBorders>
              <w:top w:val="nil"/>
              <w:left w:val="nil"/>
              <w:bottom w:val="nil"/>
              <w:right w:val="nil"/>
            </w:tcBorders>
            <w:shd w:val="clear" w:color="auto" w:fill="auto"/>
            <w:noWrap/>
            <w:vAlign w:val="bottom"/>
            <w:hideMark/>
          </w:tcPr>
          <w:p w14:paraId="2BC134E5"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E16F0D6"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0.564604</w:t>
            </w:r>
          </w:p>
        </w:tc>
        <w:tc>
          <w:tcPr>
            <w:tcW w:w="960" w:type="dxa"/>
            <w:tcBorders>
              <w:top w:val="nil"/>
              <w:left w:val="nil"/>
              <w:bottom w:val="nil"/>
              <w:right w:val="nil"/>
            </w:tcBorders>
            <w:shd w:val="clear" w:color="auto" w:fill="auto"/>
            <w:noWrap/>
            <w:vAlign w:val="bottom"/>
            <w:hideMark/>
          </w:tcPr>
          <w:p w14:paraId="41220BB2"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0.00164</w:t>
            </w:r>
          </w:p>
        </w:tc>
        <w:tc>
          <w:tcPr>
            <w:tcW w:w="1283" w:type="dxa"/>
            <w:tcBorders>
              <w:top w:val="nil"/>
              <w:left w:val="nil"/>
              <w:bottom w:val="nil"/>
              <w:right w:val="nil"/>
            </w:tcBorders>
            <w:shd w:val="clear" w:color="auto" w:fill="auto"/>
            <w:noWrap/>
            <w:vAlign w:val="bottom"/>
            <w:hideMark/>
          </w:tcPr>
          <w:p w14:paraId="52279038"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 xml:space="preserve">Error </w:t>
            </w:r>
            <w:proofErr w:type="spellStart"/>
            <w:r w:rsidRPr="00BF6F71">
              <w:rPr>
                <w:rFonts w:ascii="Calibri" w:eastAsia="Times New Roman" w:hAnsi="Calibri" w:cs="Calibri"/>
                <w:color w:val="000000"/>
                <w:lang w:eastAsia="en-GB"/>
              </w:rPr>
              <w:t>Intcp</w:t>
            </w:r>
            <w:proofErr w:type="spellEnd"/>
          </w:p>
        </w:tc>
      </w:tr>
    </w:tbl>
    <w:p w14:paraId="3E00C286" w14:textId="77777777" w:rsidR="00F4448A" w:rsidRDefault="00F4448A" w:rsidP="00C559CF">
      <w:pPr>
        <w:tabs>
          <w:tab w:val="left" w:pos="1966"/>
        </w:tabs>
      </w:pPr>
    </w:p>
    <w:p w14:paraId="3E336C1E" w14:textId="77777777" w:rsidR="00F4448A" w:rsidRDefault="00F4448A" w:rsidP="00C559CF">
      <w:pPr>
        <w:tabs>
          <w:tab w:val="left" w:pos="1966"/>
        </w:tabs>
      </w:pPr>
      <w:r>
        <w:rPr>
          <w:noProof/>
        </w:rPr>
        <w:drawing>
          <wp:inline distT="0" distB="0" distL="0" distR="0" wp14:anchorId="1D390AE8" wp14:editId="6193E130">
            <wp:extent cx="3857625" cy="1671637"/>
            <wp:effectExtent l="0" t="0" r="9525" b="5080"/>
            <wp:docPr id="160" name="Chart 160">
              <a:extLst xmlns:a="http://schemas.openxmlformats.org/drawingml/2006/main">
                <a:ext uri="{FF2B5EF4-FFF2-40B4-BE49-F238E27FC236}">
                  <a16:creationId xmlns:a16="http://schemas.microsoft.com/office/drawing/2014/main" id="{A037B7AE-510F-4BB6-AEBE-1105E72EE84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BF6F71" w14:paraId="1647EFA5" w14:textId="77777777" w:rsidTr="00C559CF">
        <w:trPr>
          <w:trHeight w:val="300"/>
        </w:trPr>
        <w:tc>
          <w:tcPr>
            <w:tcW w:w="1120" w:type="dxa"/>
            <w:tcBorders>
              <w:top w:val="nil"/>
              <w:left w:val="nil"/>
              <w:bottom w:val="nil"/>
              <w:right w:val="nil"/>
            </w:tcBorders>
            <w:shd w:val="clear" w:color="auto" w:fill="auto"/>
            <w:noWrap/>
            <w:vAlign w:val="bottom"/>
            <w:hideMark/>
          </w:tcPr>
          <w:p w14:paraId="55C781C8"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1CAA90D"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4.437821</w:t>
            </w:r>
          </w:p>
        </w:tc>
        <w:tc>
          <w:tcPr>
            <w:tcW w:w="1053" w:type="dxa"/>
            <w:tcBorders>
              <w:top w:val="nil"/>
              <w:left w:val="nil"/>
              <w:bottom w:val="nil"/>
              <w:right w:val="nil"/>
            </w:tcBorders>
            <w:shd w:val="clear" w:color="auto" w:fill="auto"/>
            <w:noWrap/>
            <w:vAlign w:val="bottom"/>
            <w:hideMark/>
          </w:tcPr>
          <w:p w14:paraId="36C437EE"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0.00065</w:t>
            </w:r>
          </w:p>
        </w:tc>
        <w:tc>
          <w:tcPr>
            <w:tcW w:w="1283" w:type="dxa"/>
            <w:tcBorders>
              <w:top w:val="nil"/>
              <w:left w:val="nil"/>
              <w:bottom w:val="nil"/>
              <w:right w:val="nil"/>
            </w:tcBorders>
            <w:shd w:val="clear" w:color="auto" w:fill="auto"/>
            <w:noWrap/>
            <w:vAlign w:val="bottom"/>
            <w:hideMark/>
          </w:tcPr>
          <w:p w14:paraId="20A287FE"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Intercept</w:t>
            </w:r>
          </w:p>
        </w:tc>
      </w:tr>
      <w:tr w:rsidR="00F4448A" w:rsidRPr="00BF6F71" w14:paraId="278AF8A1" w14:textId="77777777" w:rsidTr="00C559CF">
        <w:trPr>
          <w:trHeight w:val="300"/>
        </w:trPr>
        <w:tc>
          <w:tcPr>
            <w:tcW w:w="1120" w:type="dxa"/>
            <w:tcBorders>
              <w:top w:val="nil"/>
              <w:left w:val="nil"/>
              <w:bottom w:val="nil"/>
              <w:right w:val="nil"/>
            </w:tcBorders>
            <w:shd w:val="clear" w:color="auto" w:fill="auto"/>
            <w:noWrap/>
            <w:vAlign w:val="bottom"/>
            <w:hideMark/>
          </w:tcPr>
          <w:p w14:paraId="60C154A5"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3D9379F"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0.822854</w:t>
            </w:r>
          </w:p>
        </w:tc>
        <w:tc>
          <w:tcPr>
            <w:tcW w:w="1053" w:type="dxa"/>
            <w:tcBorders>
              <w:top w:val="nil"/>
              <w:left w:val="nil"/>
              <w:bottom w:val="nil"/>
              <w:right w:val="nil"/>
            </w:tcBorders>
            <w:shd w:val="clear" w:color="auto" w:fill="auto"/>
            <w:noWrap/>
            <w:vAlign w:val="bottom"/>
            <w:hideMark/>
          </w:tcPr>
          <w:p w14:paraId="6F37CE5D" w14:textId="77777777" w:rsidR="00F4448A" w:rsidRPr="00BF6F71" w:rsidRDefault="00F4448A" w:rsidP="00C559CF">
            <w:pPr>
              <w:spacing w:after="0" w:line="240" w:lineRule="auto"/>
              <w:jc w:val="right"/>
              <w:rPr>
                <w:rFonts w:ascii="Calibri" w:eastAsia="Times New Roman" w:hAnsi="Calibri" w:cs="Calibri"/>
                <w:color w:val="000000"/>
                <w:lang w:eastAsia="en-GB"/>
              </w:rPr>
            </w:pPr>
            <w:r w:rsidRPr="00BF6F71">
              <w:rPr>
                <w:rFonts w:ascii="Calibri" w:eastAsia="Times New Roman" w:hAnsi="Calibri" w:cs="Calibri"/>
                <w:color w:val="000000"/>
                <w:lang w:eastAsia="en-GB"/>
              </w:rPr>
              <w:t>0.002091</w:t>
            </w:r>
          </w:p>
        </w:tc>
        <w:tc>
          <w:tcPr>
            <w:tcW w:w="1283" w:type="dxa"/>
            <w:tcBorders>
              <w:top w:val="nil"/>
              <w:left w:val="nil"/>
              <w:bottom w:val="nil"/>
              <w:right w:val="nil"/>
            </w:tcBorders>
            <w:shd w:val="clear" w:color="auto" w:fill="auto"/>
            <w:noWrap/>
            <w:vAlign w:val="bottom"/>
            <w:hideMark/>
          </w:tcPr>
          <w:p w14:paraId="4AF4AC83" w14:textId="77777777" w:rsidR="00F4448A" w:rsidRPr="00BF6F71" w:rsidRDefault="00F4448A" w:rsidP="00C559CF">
            <w:pPr>
              <w:spacing w:after="0" w:line="240" w:lineRule="auto"/>
              <w:rPr>
                <w:rFonts w:ascii="Calibri" w:eastAsia="Times New Roman" w:hAnsi="Calibri" w:cs="Calibri"/>
                <w:color w:val="000000"/>
                <w:lang w:eastAsia="en-GB"/>
              </w:rPr>
            </w:pPr>
            <w:r w:rsidRPr="00BF6F71">
              <w:rPr>
                <w:rFonts w:ascii="Calibri" w:eastAsia="Times New Roman" w:hAnsi="Calibri" w:cs="Calibri"/>
                <w:color w:val="000000"/>
                <w:lang w:eastAsia="en-GB"/>
              </w:rPr>
              <w:t xml:space="preserve">Error </w:t>
            </w:r>
            <w:proofErr w:type="spellStart"/>
            <w:r w:rsidRPr="00BF6F71">
              <w:rPr>
                <w:rFonts w:ascii="Calibri" w:eastAsia="Times New Roman" w:hAnsi="Calibri" w:cs="Calibri"/>
                <w:color w:val="000000"/>
                <w:lang w:eastAsia="en-GB"/>
              </w:rPr>
              <w:t>Intcp</w:t>
            </w:r>
            <w:proofErr w:type="spellEnd"/>
          </w:p>
        </w:tc>
      </w:tr>
    </w:tbl>
    <w:p w14:paraId="19710691" w14:textId="77777777" w:rsidR="00F4448A" w:rsidRDefault="00F4448A" w:rsidP="00C559CF">
      <w:pPr>
        <w:tabs>
          <w:tab w:val="left" w:pos="1966"/>
        </w:tabs>
      </w:pPr>
    </w:p>
    <w:p w14:paraId="2015A67E" w14:textId="77777777" w:rsidR="00F4448A" w:rsidRDefault="00F4448A" w:rsidP="00C559CF">
      <w:pPr>
        <w:tabs>
          <w:tab w:val="left" w:pos="1966"/>
        </w:tabs>
      </w:pPr>
      <w:r>
        <w:rPr>
          <w:noProof/>
        </w:rPr>
        <w:lastRenderedPageBreak/>
        <w:drawing>
          <wp:inline distT="0" distB="0" distL="0" distR="0" wp14:anchorId="0C6DAB71" wp14:editId="0132E368">
            <wp:extent cx="3857625" cy="1671637"/>
            <wp:effectExtent l="0" t="0" r="9525" b="5080"/>
            <wp:docPr id="161" name="Chart 161">
              <a:extLst xmlns:a="http://schemas.openxmlformats.org/drawingml/2006/main">
                <a:ext uri="{FF2B5EF4-FFF2-40B4-BE49-F238E27FC236}">
                  <a16:creationId xmlns:a16="http://schemas.microsoft.com/office/drawing/2014/main" id="{B3B0564D-BCBA-4F3D-A4D8-B5E912872E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46506A" w14:paraId="6EF2A416" w14:textId="77777777" w:rsidTr="00C559CF">
        <w:trPr>
          <w:trHeight w:val="300"/>
        </w:trPr>
        <w:tc>
          <w:tcPr>
            <w:tcW w:w="1120" w:type="dxa"/>
            <w:tcBorders>
              <w:top w:val="nil"/>
              <w:left w:val="nil"/>
              <w:bottom w:val="nil"/>
              <w:right w:val="nil"/>
            </w:tcBorders>
            <w:shd w:val="clear" w:color="auto" w:fill="auto"/>
            <w:noWrap/>
            <w:vAlign w:val="bottom"/>
            <w:hideMark/>
          </w:tcPr>
          <w:p w14:paraId="79A103FD" w14:textId="77777777" w:rsidR="00F4448A" w:rsidRPr="0046506A" w:rsidRDefault="00F4448A" w:rsidP="00C559CF">
            <w:pPr>
              <w:spacing w:after="0" w:line="240" w:lineRule="auto"/>
              <w:rPr>
                <w:rFonts w:ascii="Calibri" w:eastAsia="Times New Roman" w:hAnsi="Calibri" w:cs="Calibri"/>
                <w:color w:val="000000"/>
                <w:lang w:eastAsia="en-GB"/>
              </w:rPr>
            </w:pPr>
            <w:r w:rsidRPr="0046506A">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1230768" w14:textId="77777777" w:rsidR="00F4448A" w:rsidRPr="0046506A" w:rsidRDefault="00F4448A" w:rsidP="00C559CF">
            <w:pPr>
              <w:spacing w:after="0" w:line="240" w:lineRule="auto"/>
              <w:jc w:val="right"/>
              <w:rPr>
                <w:rFonts w:ascii="Calibri" w:eastAsia="Times New Roman" w:hAnsi="Calibri" w:cs="Calibri"/>
                <w:color w:val="000000"/>
                <w:lang w:eastAsia="en-GB"/>
              </w:rPr>
            </w:pPr>
            <w:r w:rsidRPr="0046506A">
              <w:rPr>
                <w:rFonts w:ascii="Calibri" w:eastAsia="Times New Roman" w:hAnsi="Calibri" w:cs="Calibri"/>
                <w:color w:val="000000"/>
                <w:lang w:eastAsia="en-GB"/>
              </w:rPr>
              <w:t>4.067129</w:t>
            </w:r>
          </w:p>
        </w:tc>
        <w:tc>
          <w:tcPr>
            <w:tcW w:w="1053" w:type="dxa"/>
            <w:tcBorders>
              <w:top w:val="nil"/>
              <w:left w:val="nil"/>
              <w:bottom w:val="nil"/>
              <w:right w:val="nil"/>
            </w:tcBorders>
            <w:shd w:val="clear" w:color="auto" w:fill="auto"/>
            <w:noWrap/>
            <w:vAlign w:val="bottom"/>
            <w:hideMark/>
          </w:tcPr>
          <w:p w14:paraId="27DFFC6C" w14:textId="77777777" w:rsidR="00F4448A" w:rsidRPr="0046506A" w:rsidRDefault="00F4448A" w:rsidP="00C559CF">
            <w:pPr>
              <w:spacing w:after="0" w:line="240" w:lineRule="auto"/>
              <w:jc w:val="right"/>
              <w:rPr>
                <w:rFonts w:ascii="Calibri" w:eastAsia="Times New Roman" w:hAnsi="Calibri" w:cs="Calibri"/>
                <w:color w:val="000000"/>
                <w:lang w:eastAsia="en-GB"/>
              </w:rPr>
            </w:pPr>
            <w:r w:rsidRPr="0046506A">
              <w:rPr>
                <w:rFonts w:ascii="Calibri" w:eastAsia="Times New Roman" w:hAnsi="Calibri" w:cs="Calibri"/>
                <w:color w:val="000000"/>
                <w:lang w:eastAsia="en-GB"/>
              </w:rPr>
              <w:t>-0.00051</w:t>
            </w:r>
          </w:p>
        </w:tc>
        <w:tc>
          <w:tcPr>
            <w:tcW w:w="1283" w:type="dxa"/>
            <w:tcBorders>
              <w:top w:val="nil"/>
              <w:left w:val="nil"/>
              <w:bottom w:val="nil"/>
              <w:right w:val="nil"/>
            </w:tcBorders>
            <w:shd w:val="clear" w:color="auto" w:fill="auto"/>
            <w:noWrap/>
            <w:vAlign w:val="bottom"/>
            <w:hideMark/>
          </w:tcPr>
          <w:p w14:paraId="56E37454" w14:textId="77777777" w:rsidR="00F4448A" w:rsidRPr="0046506A" w:rsidRDefault="00F4448A" w:rsidP="00C559CF">
            <w:pPr>
              <w:spacing w:after="0" w:line="240" w:lineRule="auto"/>
              <w:rPr>
                <w:rFonts w:ascii="Calibri" w:eastAsia="Times New Roman" w:hAnsi="Calibri" w:cs="Calibri"/>
                <w:color w:val="000000"/>
                <w:lang w:eastAsia="en-GB"/>
              </w:rPr>
            </w:pPr>
            <w:r w:rsidRPr="0046506A">
              <w:rPr>
                <w:rFonts w:ascii="Calibri" w:eastAsia="Times New Roman" w:hAnsi="Calibri" w:cs="Calibri"/>
                <w:color w:val="000000"/>
                <w:lang w:eastAsia="en-GB"/>
              </w:rPr>
              <w:t>Intercept</w:t>
            </w:r>
          </w:p>
        </w:tc>
      </w:tr>
      <w:tr w:rsidR="00F4448A" w:rsidRPr="0046506A" w14:paraId="7BE84D5C" w14:textId="77777777" w:rsidTr="00C559CF">
        <w:trPr>
          <w:trHeight w:val="300"/>
        </w:trPr>
        <w:tc>
          <w:tcPr>
            <w:tcW w:w="1120" w:type="dxa"/>
            <w:tcBorders>
              <w:top w:val="nil"/>
              <w:left w:val="nil"/>
              <w:bottom w:val="nil"/>
              <w:right w:val="nil"/>
            </w:tcBorders>
            <w:shd w:val="clear" w:color="auto" w:fill="auto"/>
            <w:noWrap/>
            <w:vAlign w:val="bottom"/>
            <w:hideMark/>
          </w:tcPr>
          <w:p w14:paraId="6D8DDD92" w14:textId="77777777" w:rsidR="00F4448A" w:rsidRPr="0046506A" w:rsidRDefault="00F4448A" w:rsidP="00C559CF">
            <w:pPr>
              <w:spacing w:after="0" w:line="240" w:lineRule="auto"/>
              <w:rPr>
                <w:rFonts w:ascii="Calibri" w:eastAsia="Times New Roman" w:hAnsi="Calibri" w:cs="Calibri"/>
                <w:color w:val="000000"/>
                <w:lang w:eastAsia="en-GB"/>
              </w:rPr>
            </w:pPr>
            <w:r w:rsidRPr="0046506A">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67A145C" w14:textId="77777777" w:rsidR="00F4448A" w:rsidRPr="0046506A" w:rsidRDefault="00F4448A" w:rsidP="00C559CF">
            <w:pPr>
              <w:spacing w:after="0" w:line="240" w:lineRule="auto"/>
              <w:jc w:val="right"/>
              <w:rPr>
                <w:rFonts w:ascii="Calibri" w:eastAsia="Times New Roman" w:hAnsi="Calibri" w:cs="Calibri"/>
                <w:color w:val="000000"/>
                <w:lang w:eastAsia="en-GB"/>
              </w:rPr>
            </w:pPr>
            <w:r w:rsidRPr="0046506A">
              <w:rPr>
                <w:rFonts w:ascii="Calibri" w:eastAsia="Times New Roman" w:hAnsi="Calibri" w:cs="Calibri"/>
                <w:color w:val="000000"/>
                <w:lang w:eastAsia="en-GB"/>
              </w:rPr>
              <w:t>0.728536</w:t>
            </w:r>
          </w:p>
        </w:tc>
        <w:tc>
          <w:tcPr>
            <w:tcW w:w="1053" w:type="dxa"/>
            <w:tcBorders>
              <w:top w:val="nil"/>
              <w:left w:val="nil"/>
              <w:bottom w:val="nil"/>
              <w:right w:val="nil"/>
            </w:tcBorders>
            <w:shd w:val="clear" w:color="auto" w:fill="auto"/>
            <w:noWrap/>
            <w:vAlign w:val="bottom"/>
            <w:hideMark/>
          </w:tcPr>
          <w:p w14:paraId="446C0409" w14:textId="77777777" w:rsidR="00F4448A" w:rsidRPr="0046506A" w:rsidRDefault="00F4448A" w:rsidP="00C559CF">
            <w:pPr>
              <w:spacing w:after="0" w:line="240" w:lineRule="auto"/>
              <w:jc w:val="right"/>
              <w:rPr>
                <w:rFonts w:ascii="Calibri" w:eastAsia="Times New Roman" w:hAnsi="Calibri" w:cs="Calibri"/>
                <w:color w:val="000000"/>
                <w:lang w:eastAsia="en-GB"/>
              </w:rPr>
            </w:pPr>
            <w:r w:rsidRPr="0046506A">
              <w:rPr>
                <w:rFonts w:ascii="Calibri" w:eastAsia="Times New Roman" w:hAnsi="Calibri" w:cs="Calibri"/>
                <w:color w:val="000000"/>
                <w:lang w:eastAsia="en-GB"/>
              </w:rPr>
              <w:t>0.001851</w:t>
            </w:r>
          </w:p>
        </w:tc>
        <w:tc>
          <w:tcPr>
            <w:tcW w:w="1283" w:type="dxa"/>
            <w:tcBorders>
              <w:top w:val="nil"/>
              <w:left w:val="nil"/>
              <w:bottom w:val="nil"/>
              <w:right w:val="nil"/>
            </w:tcBorders>
            <w:shd w:val="clear" w:color="auto" w:fill="auto"/>
            <w:noWrap/>
            <w:vAlign w:val="bottom"/>
            <w:hideMark/>
          </w:tcPr>
          <w:p w14:paraId="7EE3956C" w14:textId="77777777" w:rsidR="00F4448A" w:rsidRPr="0046506A" w:rsidRDefault="00F4448A" w:rsidP="00C559CF">
            <w:pPr>
              <w:spacing w:after="0" w:line="240" w:lineRule="auto"/>
              <w:rPr>
                <w:rFonts w:ascii="Calibri" w:eastAsia="Times New Roman" w:hAnsi="Calibri" w:cs="Calibri"/>
                <w:color w:val="000000"/>
                <w:lang w:eastAsia="en-GB"/>
              </w:rPr>
            </w:pPr>
            <w:r w:rsidRPr="0046506A">
              <w:rPr>
                <w:rFonts w:ascii="Calibri" w:eastAsia="Times New Roman" w:hAnsi="Calibri" w:cs="Calibri"/>
                <w:color w:val="000000"/>
                <w:lang w:eastAsia="en-GB"/>
              </w:rPr>
              <w:t xml:space="preserve">Error </w:t>
            </w:r>
            <w:proofErr w:type="spellStart"/>
            <w:r w:rsidRPr="0046506A">
              <w:rPr>
                <w:rFonts w:ascii="Calibri" w:eastAsia="Times New Roman" w:hAnsi="Calibri" w:cs="Calibri"/>
                <w:color w:val="000000"/>
                <w:lang w:eastAsia="en-GB"/>
              </w:rPr>
              <w:t>Intcp</w:t>
            </w:r>
            <w:proofErr w:type="spellEnd"/>
          </w:p>
        </w:tc>
      </w:tr>
    </w:tbl>
    <w:p w14:paraId="19ECCFD0" w14:textId="77777777" w:rsidR="00F4448A" w:rsidRDefault="00F4448A" w:rsidP="00C559CF">
      <w:pPr>
        <w:tabs>
          <w:tab w:val="left" w:pos="1966"/>
        </w:tabs>
      </w:pPr>
    </w:p>
    <w:p w14:paraId="2CED2F1D" w14:textId="77777777" w:rsidR="00F4448A" w:rsidRDefault="00F4448A" w:rsidP="00C559CF">
      <w:pPr>
        <w:tabs>
          <w:tab w:val="left" w:pos="1966"/>
        </w:tabs>
      </w:pPr>
      <w:r>
        <w:rPr>
          <w:noProof/>
        </w:rPr>
        <w:drawing>
          <wp:inline distT="0" distB="0" distL="0" distR="0" wp14:anchorId="2CC081E2" wp14:editId="184AAEA7">
            <wp:extent cx="3857625" cy="1671637"/>
            <wp:effectExtent l="0" t="0" r="9525" b="5080"/>
            <wp:docPr id="162" name="Chart 162">
              <a:extLst xmlns:a="http://schemas.openxmlformats.org/drawingml/2006/main">
                <a:ext uri="{FF2B5EF4-FFF2-40B4-BE49-F238E27FC236}">
                  <a16:creationId xmlns:a16="http://schemas.microsoft.com/office/drawing/2014/main" id="{2F92DF66-3FAA-47FB-9E48-2132A7FD0F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E71775" w14:paraId="15DE67F7" w14:textId="77777777" w:rsidTr="00C559CF">
        <w:trPr>
          <w:trHeight w:val="300"/>
        </w:trPr>
        <w:tc>
          <w:tcPr>
            <w:tcW w:w="1120" w:type="dxa"/>
            <w:tcBorders>
              <w:top w:val="nil"/>
              <w:left w:val="nil"/>
              <w:bottom w:val="nil"/>
              <w:right w:val="nil"/>
            </w:tcBorders>
            <w:shd w:val="clear" w:color="auto" w:fill="auto"/>
            <w:noWrap/>
            <w:vAlign w:val="bottom"/>
            <w:hideMark/>
          </w:tcPr>
          <w:p w14:paraId="22352921"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C77964D"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3.455545</w:t>
            </w:r>
          </w:p>
        </w:tc>
        <w:tc>
          <w:tcPr>
            <w:tcW w:w="1053" w:type="dxa"/>
            <w:tcBorders>
              <w:top w:val="nil"/>
              <w:left w:val="nil"/>
              <w:bottom w:val="nil"/>
              <w:right w:val="nil"/>
            </w:tcBorders>
            <w:shd w:val="clear" w:color="auto" w:fill="auto"/>
            <w:noWrap/>
            <w:vAlign w:val="bottom"/>
            <w:hideMark/>
          </w:tcPr>
          <w:p w14:paraId="42CDF478"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0.00033</w:t>
            </w:r>
          </w:p>
        </w:tc>
        <w:tc>
          <w:tcPr>
            <w:tcW w:w="1283" w:type="dxa"/>
            <w:tcBorders>
              <w:top w:val="nil"/>
              <w:left w:val="nil"/>
              <w:bottom w:val="nil"/>
              <w:right w:val="nil"/>
            </w:tcBorders>
            <w:shd w:val="clear" w:color="auto" w:fill="auto"/>
            <w:noWrap/>
            <w:vAlign w:val="bottom"/>
            <w:hideMark/>
          </w:tcPr>
          <w:p w14:paraId="72287A08"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Intercept</w:t>
            </w:r>
          </w:p>
        </w:tc>
      </w:tr>
      <w:tr w:rsidR="00F4448A" w:rsidRPr="00E71775" w14:paraId="2503C410" w14:textId="77777777" w:rsidTr="00C559CF">
        <w:trPr>
          <w:trHeight w:val="300"/>
        </w:trPr>
        <w:tc>
          <w:tcPr>
            <w:tcW w:w="1120" w:type="dxa"/>
            <w:tcBorders>
              <w:top w:val="nil"/>
              <w:left w:val="nil"/>
              <w:bottom w:val="nil"/>
              <w:right w:val="nil"/>
            </w:tcBorders>
            <w:shd w:val="clear" w:color="auto" w:fill="auto"/>
            <w:noWrap/>
            <w:vAlign w:val="bottom"/>
            <w:hideMark/>
          </w:tcPr>
          <w:p w14:paraId="1047274E"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4BB9422"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0.55621</w:t>
            </w:r>
          </w:p>
        </w:tc>
        <w:tc>
          <w:tcPr>
            <w:tcW w:w="1053" w:type="dxa"/>
            <w:tcBorders>
              <w:top w:val="nil"/>
              <w:left w:val="nil"/>
              <w:bottom w:val="nil"/>
              <w:right w:val="nil"/>
            </w:tcBorders>
            <w:shd w:val="clear" w:color="auto" w:fill="auto"/>
            <w:noWrap/>
            <w:vAlign w:val="bottom"/>
            <w:hideMark/>
          </w:tcPr>
          <w:p w14:paraId="7B2EAA0D"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0.001414</w:t>
            </w:r>
          </w:p>
        </w:tc>
        <w:tc>
          <w:tcPr>
            <w:tcW w:w="1283" w:type="dxa"/>
            <w:tcBorders>
              <w:top w:val="nil"/>
              <w:left w:val="nil"/>
              <w:bottom w:val="nil"/>
              <w:right w:val="nil"/>
            </w:tcBorders>
            <w:shd w:val="clear" w:color="auto" w:fill="auto"/>
            <w:noWrap/>
            <w:vAlign w:val="bottom"/>
            <w:hideMark/>
          </w:tcPr>
          <w:p w14:paraId="483E9C6C"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 xml:space="preserve">Error </w:t>
            </w:r>
            <w:proofErr w:type="spellStart"/>
            <w:r w:rsidRPr="00E71775">
              <w:rPr>
                <w:rFonts w:ascii="Calibri" w:eastAsia="Times New Roman" w:hAnsi="Calibri" w:cs="Calibri"/>
                <w:color w:val="000000"/>
                <w:lang w:eastAsia="en-GB"/>
              </w:rPr>
              <w:t>Intcp</w:t>
            </w:r>
            <w:proofErr w:type="spellEnd"/>
          </w:p>
        </w:tc>
      </w:tr>
    </w:tbl>
    <w:p w14:paraId="1C8551B6" w14:textId="77777777" w:rsidR="00F4448A" w:rsidRDefault="00F4448A" w:rsidP="00C559CF">
      <w:pPr>
        <w:tabs>
          <w:tab w:val="left" w:pos="1966"/>
        </w:tabs>
      </w:pPr>
    </w:p>
    <w:p w14:paraId="419C79ED" w14:textId="77777777" w:rsidR="00F4448A" w:rsidRDefault="00F4448A" w:rsidP="00C559CF">
      <w:pPr>
        <w:tabs>
          <w:tab w:val="left" w:pos="1966"/>
        </w:tabs>
      </w:pPr>
      <w:r>
        <w:rPr>
          <w:noProof/>
        </w:rPr>
        <w:drawing>
          <wp:inline distT="0" distB="0" distL="0" distR="0" wp14:anchorId="6B25F9B0" wp14:editId="041AF40C">
            <wp:extent cx="3857625" cy="1671637"/>
            <wp:effectExtent l="0" t="0" r="9525" b="5080"/>
            <wp:docPr id="163" name="Chart 163">
              <a:extLst xmlns:a="http://schemas.openxmlformats.org/drawingml/2006/main">
                <a:ext uri="{FF2B5EF4-FFF2-40B4-BE49-F238E27FC236}">
                  <a16:creationId xmlns:a16="http://schemas.microsoft.com/office/drawing/2014/main" id="{2FD9EED5-98B9-4999-88A4-6DDAF6B212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E71775" w14:paraId="40E3BD54" w14:textId="77777777" w:rsidTr="00C559CF">
        <w:trPr>
          <w:trHeight w:val="300"/>
        </w:trPr>
        <w:tc>
          <w:tcPr>
            <w:tcW w:w="1120" w:type="dxa"/>
            <w:tcBorders>
              <w:top w:val="nil"/>
              <w:left w:val="nil"/>
              <w:bottom w:val="nil"/>
              <w:right w:val="nil"/>
            </w:tcBorders>
            <w:shd w:val="clear" w:color="auto" w:fill="auto"/>
            <w:noWrap/>
            <w:vAlign w:val="bottom"/>
            <w:hideMark/>
          </w:tcPr>
          <w:p w14:paraId="2AFE4587"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7BE0A01"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2.722127</w:t>
            </w:r>
          </w:p>
        </w:tc>
        <w:tc>
          <w:tcPr>
            <w:tcW w:w="1053" w:type="dxa"/>
            <w:tcBorders>
              <w:top w:val="nil"/>
              <w:left w:val="nil"/>
              <w:bottom w:val="nil"/>
              <w:right w:val="nil"/>
            </w:tcBorders>
            <w:shd w:val="clear" w:color="auto" w:fill="auto"/>
            <w:noWrap/>
            <w:vAlign w:val="bottom"/>
            <w:hideMark/>
          </w:tcPr>
          <w:p w14:paraId="5092D0E2"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0.00152</w:t>
            </w:r>
          </w:p>
        </w:tc>
        <w:tc>
          <w:tcPr>
            <w:tcW w:w="1283" w:type="dxa"/>
            <w:tcBorders>
              <w:top w:val="nil"/>
              <w:left w:val="nil"/>
              <w:bottom w:val="nil"/>
              <w:right w:val="nil"/>
            </w:tcBorders>
            <w:shd w:val="clear" w:color="auto" w:fill="auto"/>
            <w:noWrap/>
            <w:vAlign w:val="bottom"/>
            <w:hideMark/>
          </w:tcPr>
          <w:p w14:paraId="2B644625"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Intercept</w:t>
            </w:r>
          </w:p>
        </w:tc>
      </w:tr>
      <w:tr w:rsidR="00F4448A" w:rsidRPr="00E71775" w14:paraId="4554DB13" w14:textId="77777777" w:rsidTr="00C559CF">
        <w:trPr>
          <w:trHeight w:val="300"/>
        </w:trPr>
        <w:tc>
          <w:tcPr>
            <w:tcW w:w="1120" w:type="dxa"/>
            <w:tcBorders>
              <w:top w:val="nil"/>
              <w:left w:val="nil"/>
              <w:bottom w:val="nil"/>
              <w:right w:val="nil"/>
            </w:tcBorders>
            <w:shd w:val="clear" w:color="auto" w:fill="auto"/>
            <w:noWrap/>
            <w:vAlign w:val="bottom"/>
            <w:hideMark/>
          </w:tcPr>
          <w:p w14:paraId="7BE308B8"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FD26671"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0.340558</w:t>
            </w:r>
          </w:p>
        </w:tc>
        <w:tc>
          <w:tcPr>
            <w:tcW w:w="1053" w:type="dxa"/>
            <w:tcBorders>
              <w:top w:val="nil"/>
              <w:left w:val="nil"/>
              <w:bottom w:val="nil"/>
              <w:right w:val="nil"/>
            </w:tcBorders>
            <w:shd w:val="clear" w:color="auto" w:fill="auto"/>
            <w:noWrap/>
            <w:vAlign w:val="bottom"/>
            <w:hideMark/>
          </w:tcPr>
          <w:p w14:paraId="55B0D098" w14:textId="77777777" w:rsidR="00F4448A" w:rsidRPr="00E71775" w:rsidRDefault="00F4448A" w:rsidP="00C559CF">
            <w:pPr>
              <w:spacing w:after="0" w:line="240" w:lineRule="auto"/>
              <w:jc w:val="right"/>
              <w:rPr>
                <w:rFonts w:ascii="Calibri" w:eastAsia="Times New Roman" w:hAnsi="Calibri" w:cs="Calibri"/>
                <w:color w:val="000000"/>
                <w:lang w:eastAsia="en-GB"/>
              </w:rPr>
            </w:pPr>
            <w:r w:rsidRPr="00E71775">
              <w:rPr>
                <w:rFonts w:ascii="Calibri" w:eastAsia="Times New Roman" w:hAnsi="Calibri" w:cs="Calibri"/>
                <w:color w:val="000000"/>
                <w:lang w:eastAsia="en-GB"/>
              </w:rPr>
              <w:t>0.000945</w:t>
            </w:r>
          </w:p>
        </w:tc>
        <w:tc>
          <w:tcPr>
            <w:tcW w:w="1283" w:type="dxa"/>
            <w:tcBorders>
              <w:top w:val="nil"/>
              <w:left w:val="nil"/>
              <w:bottom w:val="nil"/>
              <w:right w:val="nil"/>
            </w:tcBorders>
            <w:shd w:val="clear" w:color="auto" w:fill="auto"/>
            <w:noWrap/>
            <w:vAlign w:val="bottom"/>
            <w:hideMark/>
          </w:tcPr>
          <w:p w14:paraId="7B3F455C" w14:textId="77777777" w:rsidR="00F4448A" w:rsidRPr="00E71775" w:rsidRDefault="00F4448A" w:rsidP="00C559CF">
            <w:pPr>
              <w:spacing w:after="0" w:line="240" w:lineRule="auto"/>
              <w:rPr>
                <w:rFonts w:ascii="Calibri" w:eastAsia="Times New Roman" w:hAnsi="Calibri" w:cs="Calibri"/>
                <w:color w:val="000000"/>
                <w:lang w:eastAsia="en-GB"/>
              </w:rPr>
            </w:pPr>
            <w:r w:rsidRPr="00E71775">
              <w:rPr>
                <w:rFonts w:ascii="Calibri" w:eastAsia="Times New Roman" w:hAnsi="Calibri" w:cs="Calibri"/>
                <w:color w:val="000000"/>
                <w:lang w:eastAsia="en-GB"/>
              </w:rPr>
              <w:t xml:space="preserve">Error </w:t>
            </w:r>
            <w:proofErr w:type="spellStart"/>
            <w:r w:rsidRPr="00E71775">
              <w:rPr>
                <w:rFonts w:ascii="Calibri" w:eastAsia="Times New Roman" w:hAnsi="Calibri" w:cs="Calibri"/>
                <w:color w:val="000000"/>
                <w:lang w:eastAsia="en-GB"/>
              </w:rPr>
              <w:t>Intcp</w:t>
            </w:r>
            <w:proofErr w:type="spellEnd"/>
          </w:p>
        </w:tc>
      </w:tr>
    </w:tbl>
    <w:p w14:paraId="63653D18" w14:textId="77777777" w:rsidR="00F4448A" w:rsidRDefault="00F4448A" w:rsidP="00C559CF">
      <w:pPr>
        <w:tabs>
          <w:tab w:val="left" w:pos="1966"/>
        </w:tabs>
      </w:pPr>
    </w:p>
    <w:p w14:paraId="3DE5AFB7" w14:textId="77777777" w:rsidR="00F4448A" w:rsidRDefault="00F4448A" w:rsidP="00C559CF">
      <w:pPr>
        <w:tabs>
          <w:tab w:val="left" w:pos="1966"/>
        </w:tabs>
      </w:pPr>
      <w:r>
        <w:rPr>
          <w:noProof/>
        </w:rPr>
        <w:lastRenderedPageBreak/>
        <w:drawing>
          <wp:inline distT="0" distB="0" distL="0" distR="0" wp14:anchorId="3D96C23F" wp14:editId="191111E4">
            <wp:extent cx="3857625" cy="1671637"/>
            <wp:effectExtent l="0" t="0" r="9525" b="5080"/>
            <wp:docPr id="164" name="Chart 164">
              <a:extLst xmlns:a="http://schemas.openxmlformats.org/drawingml/2006/main">
                <a:ext uri="{FF2B5EF4-FFF2-40B4-BE49-F238E27FC236}">
                  <a16:creationId xmlns:a16="http://schemas.microsoft.com/office/drawing/2014/main" id="{80650EBA-60FA-4FED-A072-E3DA7D5D81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B96E63" w14:paraId="66D04A39" w14:textId="77777777" w:rsidTr="00C559CF">
        <w:trPr>
          <w:trHeight w:val="300"/>
        </w:trPr>
        <w:tc>
          <w:tcPr>
            <w:tcW w:w="1120" w:type="dxa"/>
            <w:tcBorders>
              <w:top w:val="nil"/>
              <w:left w:val="nil"/>
              <w:bottom w:val="nil"/>
              <w:right w:val="nil"/>
            </w:tcBorders>
            <w:shd w:val="clear" w:color="auto" w:fill="auto"/>
            <w:noWrap/>
            <w:vAlign w:val="bottom"/>
            <w:hideMark/>
          </w:tcPr>
          <w:p w14:paraId="2F92CBD5"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DA287BE"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2.692235</w:t>
            </w:r>
          </w:p>
        </w:tc>
        <w:tc>
          <w:tcPr>
            <w:tcW w:w="1053" w:type="dxa"/>
            <w:tcBorders>
              <w:top w:val="nil"/>
              <w:left w:val="nil"/>
              <w:bottom w:val="nil"/>
              <w:right w:val="nil"/>
            </w:tcBorders>
            <w:shd w:val="clear" w:color="auto" w:fill="auto"/>
            <w:noWrap/>
            <w:vAlign w:val="bottom"/>
            <w:hideMark/>
          </w:tcPr>
          <w:p w14:paraId="4F3E43F0"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0.000725</w:t>
            </w:r>
          </w:p>
        </w:tc>
        <w:tc>
          <w:tcPr>
            <w:tcW w:w="1283" w:type="dxa"/>
            <w:tcBorders>
              <w:top w:val="nil"/>
              <w:left w:val="nil"/>
              <w:bottom w:val="nil"/>
              <w:right w:val="nil"/>
            </w:tcBorders>
            <w:shd w:val="clear" w:color="auto" w:fill="auto"/>
            <w:noWrap/>
            <w:vAlign w:val="bottom"/>
            <w:hideMark/>
          </w:tcPr>
          <w:p w14:paraId="22C125B5"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Intercept</w:t>
            </w:r>
          </w:p>
        </w:tc>
      </w:tr>
      <w:tr w:rsidR="00F4448A" w:rsidRPr="00B96E63" w14:paraId="79555C23" w14:textId="77777777" w:rsidTr="00C559CF">
        <w:trPr>
          <w:trHeight w:val="300"/>
        </w:trPr>
        <w:tc>
          <w:tcPr>
            <w:tcW w:w="1120" w:type="dxa"/>
            <w:tcBorders>
              <w:top w:val="nil"/>
              <w:left w:val="nil"/>
              <w:bottom w:val="nil"/>
              <w:right w:val="nil"/>
            </w:tcBorders>
            <w:shd w:val="clear" w:color="auto" w:fill="auto"/>
            <w:noWrap/>
            <w:vAlign w:val="bottom"/>
            <w:hideMark/>
          </w:tcPr>
          <w:p w14:paraId="5FBC52C2"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6BFC573"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0.205831</w:t>
            </w:r>
          </w:p>
        </w:tc>
        <w:tc>
          <w:tcPr>
            <w:tcW w:w="1053" w:type="dxa"/>
            <w:tcBorders>
              <w:top w:val="nil"/>
              <w:left w:val="nil"/>
              <w:bottom w:val="nil"/>
              <w:right w:val="nil"/>
            </w:tcBorders>
            <w:shd w:val="clear" w:color="auto" w:fill="auto"/>
            <w:noWrap/>
            <w:vAlign w:val="bottom"/>
            <w:hideMark/>
          </w:tcPr>
          <w:p w14:paraId="1606B8FA"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0.000523</w:t>
            </w:r>
          </w:p>
        </w:tc>
        <w:tc>
          <w:tcPr>
            <w:tcW w:w="1283" w:type="dxa"/>
            <w:tcBorders>
              <w:top w:val="nil"/>
              <w:left w:val="nil"/>
              <w:bottom w:val="nil"/>
              <w:right w:val="nil"/>
            </w:tcBorders>
            <w:shd w:val="clear" w:color="auto" w:fill="auto"/>
            <w:noWrap/>
            <w:vAlign w:val="bottom"/>
            <w:hideMark/>
          </w:tcPr>
          <w:p w14:paraId="1AF30D63"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 xml:space="preserve">Error </w:t>
            </w:r>
            <w:proofErr w:type="spellStart"/>
            <w:r w:rsidRPr="00B96E63">
              <w:rPr>
                <w:rFonts w:ascii="Calibri" w:eastAsia="Times New Roman" w:hAnsi="Calibri" w:cs="Calibri"/>
                <w:color w:val="000000"/>
                <w:lang w:eastAsia="en-GB"/>
              </w:rPr>
              <w:t>Intcp</w:t>
            </w:r>
            <w:proofErr w:type="spellEnd"/>
          </w:p>
        </w:tc>
      </w:tr>
    </w:tbl>
    <w:p w14:paraId="5ABCAE5D" w14:textId="77777777" w:rsidR="00F4448A" w:rsidRDefault="00F4448A" w:rsidP="00C559CF">
      <w:pPr>
        <w:tabs>
          <w:tab w:val="left" w:pos="1966"/>
        </w:tabs>
      </w:pPr>
    </w:p>
    <w:p w14:paraId="137A052C" w14:textId="77777777" w:rsidR="00F4448A" w:rsidRDefault="00F4448A" w:rsidP="00C559CF">
      <w:pPr>
        <w:tabs>
          <w:tab w:val="left" w:pos="1966"/>
        </w:tabs>
      </w:pPr>
      <w:r>
        <w:rPr>
          <w:noProof/>
        </w:rPr>
        <w:drawing>
          <wp:inline distT="0" distB="0" distL="0" distR="0" wp14:anchorId="24692CB0" wp14:editId="3EE82963">
            <wp:extent cx="3857625" cy="1671637"/>
            <wp:effectExtent l="0" t="0" r="9525" b="5080"/>
            <wp:docPr id="165" name="Chart 165">
              <a:extLst xmlns:a="http://schemas.openxmlformats.org/drawingml/2006/main">
                <a:ext uri="{FF2B5EF4-FFF2-40B4-BE49-F238E27FC236}">
                  <a16:creationId xmlns:a16="http://schemas.microsoft.com/office/drawing/2014/main" id="{DE891CE6-2646-4BF1-A86B-275B8BCADFF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B96E63" w14:paraId="495C32F3" w14:textId="77777777" w:rsidTr="00C559CF">
        <w:trPr>
          <w:trHeight w:val="300"/>
        </w:trPr>
        <w:tc>
          <w:tcPr>
            <w:tcW w:w="1120" w:type="dxa"/>
            <w:tcBorders>
              <w:top w:val="nil"/>
              <w:left w:val="nil"/>
              <w:bottom w:val="nil"/>
              <w:right w:val="nil"/>
            </w:tcBorders>
            <w:shd w:val="clear" w:color="auto" w:fill="auto"/>
            <w:noWrap/>
            <w:vAlign w:val="bottom"/>
            <w:hideMark/>
          </w:tcPr>
          <w:p w14:paraId="4B25253A"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B11FD68"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1.923862</w:t>
            </w:r>
          </w:p>
        </w:tc>
        <w:tc>
          <w:tcPr>
            <w:tcW w:w="1053" w:type="dxa"/>
            <w:tcBorders>
              <w:top w:val="nil"/>
              <w:left w:val="nil"/>
              <w:bottom w:val="nil"/>
              <w:right w:val="nil"/>
            </w:tcBorders>
            <w:shd w:val="clear" w:color="auto" w:fill="auto"/>
            <w:noWrap/>
            <w:vAlign w:val="bottom"/>
            <w:hideMark/>
          </w:tcPr>
          <w:p w14:paraId="2C3368BB"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0.000531</w:t>
            </w:r>
          </w:p>
        </w:tc>
        <w:tc>
          <w:tcPr>
            <w:tcW w:w="1283" w:type="dxa"/>
            <w:tcBorders>
              <w:top w:val="nil"/>
              <w:left w:val="nil"/>
              <w:bottom w:val="nil"/>
              <w:right w:val="nil"/>
            </w:tcBorders>
            <w:shd w:val="clear" w:color="auto" w:fill="auto"/>
            <w:noWrap/>
            <w:vAlign w:val="bottom"/>
            <w:hideMark/>
          </w:tcPr>
          <w:p w14:paraId="4B45A1C7"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Intercept</w:t>
            </w:r>
          </w:p>
        </w:tc>
      </w:tr>
      <w:tr w:rsidR="00F4448A" w:rsidRPr="00B96E63" w14:paraId="19533E61" w14:textId="77777777" w:rsidTr="00C559CF">
        <w:trPr>
          <w:trHeight w:val="300"/>
        </w:trPr>
        <w:tc>
          <w:tcPr>
            <w:tcW w:w="1120" w:type="dxa"/>
            <w:tcBorders>
              <w:top w:val="nil"/>
              <w:left w:val="nil"/>
              <w:bottom w:val="nil"/>
              <w:right w:val="nil"/>
            </w:tcBorders>
            <w:shd w:val="clear" w:color="auto" w:fill="auto"/>
            <w:noWrap/>
            <w:vAlign w:val="bottom"/>
            <w:hideMark/>
          </w:tcPr>
          <w:p w14:paraId="711B5E14"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1F5223F"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0.132188</w:t>
            </w:r>
          </w:p>
        </w:tc>
        <w:tc>
          <w:tcPr>
            <w:tcW w:w="1053" w:type="dxa"/>
            <w:tcBorders>
              <w:top w:val="nil"/>
              <w:left w:val="nil"/>
              <w:bottom w:val="nil"/>
              <w:right w:val="nil"/>
            </w:tcBorders>
            <w:shd w:val="clear" w:color="auto" w:fill="auto"/>
            <w:noWrap/>
            <w:vAlign w:val="bottom"/>
            <w:hideMark/>
          </w:tcPr>
          <w:p w14:paraId="742FA3D3" w14:textId="77777777" w:rsidR="00F4448A" w:rsidRPr="00B96E63" w:rsidRDefault="00F4448A" w:rsidP="00C559CF">
            <w:pPr>
              <w:spacing w:after="0" w:line="240" w:lineRule="auto"/>
              <w:jc w:val="right"/>
              <w:rPr>
                <w:rFonts w:ascii="Calibri" w:eastAsia="Times New Roman" w:hAnsi="Calibri" w:cs="Calibri"/>
                <w:color w:val="000000"/>
                <w:lang w:eastAsia="en-GB"/>
              </w:rPr>
            </w:pPr>
            <w:r w:rsidRPr="00B96E63">
              <w:rPr>
                <w:rFonts w:ascii="Calibri" w:eastAsia="Times New Roman" w:hAnsi="Calibri" w:cs="Calibri"/>
                <w:color w:val="000000"/>
                <w:lang w:eastAsia="en-GB"/>
              </w:rPr>
              <w:t>0.000336</w:t>
            </w:r>
          </w:p>
        </w:tc>
        <w:tc>
          <w:tcPr>
            <w:tcW w:w="1283" w:type="dxa"/>
            <w:tcBorders>
              <w:top w:val="nil"/>
              <w:left w:val="nil"/>
              <w:bottom w:val="nil"/>
              <w:right w:val="nil"/>
            </w:tcBorders>
            <w:shd w:val="clear" w:color="auto" w:fill="auto"/>
            <w:noWrap/>
            <w:vAlign w:val="bottom"/>
            <w:hideMark/>
          </w:tcPr>
          <w:p w14:paraId="62ACC6CB" w14:textId="77777777" w:rsidR="00F4448A" w:rsidRPr="00B96E63" w:rsidRDefault="00F4448A" w:rsidP="00C559CF">
            <w:pPr>
              <w:spacing w:after="0" w:line="240" w:lineRule="auto"/>
              <w:rPr>
                <w:rFonts w:ascii="Calibri" w:eastAsia="Times New Roman" w:hAnsi="Calibri" w:cs="Calibri"/>
                <w:color w:val="000000"/>
                <w:lang w:eastAsia="en-GB"/>
              </w:rPr>
            </w:pPr>
            <w:r w:rsidRPr="00B96E63">
              <w:rPr>
                <w:rFonts w:ascii="Calibri" w:eastAsia="Times New Roman" w:hAnsi="Calibri" w:cs="Calibri"/>
                <w:color w:val="000000"/>
                <w:lang w:eastAsia="en-GB"/>
              </w:rPr>
              <w:t xml:space="preserve">Error </w:t>
            </w:r>
            <w:proofErr w:type="spellStart"/>
            <w:r w:rsidRPr="00B96E63">
              <w:rPr>
                <w:rFonts w:ascii="Calibri" w:eastAsia="Times New Roman" w:hAnsi="Calibri" w:cs="Calibri"/>
                <w:color w:val="000000"/>
                <w:lang w:eastAsia="en-GB"/>
              </w:rPr>
              <w:t>Intcp</w:t>
            </w:r>
            <w:proofErr w:type="spellEnd"/>
          </w:p>
        </w:tc>
      </w:tr>
    </w:tbl>
    <w:p w14:paraId="298CC08B" w14:textId="77777777" w:rsidR="00F4448A" w:rsidRDefault="00F4448A" w:rsidP="00C559CF">
      <w:pPr>
        <w:tabs>
          <w:tab w:val="left" w:pos="1966"/>
        </w:tabs>
      </w:pPr>
    </w:p>
    <w:p w14:paraId="17C35BE8" w14:textId="77777777" w:rsidR="00F4448A" w:rsidRDefault="00F4448A" w:rsidP="00C559CF">
      <w:pPr>
        <w:tabs>
          <w:tab w:val="left" w:pos="1966"/>
        </w:tabs>
      </w:pPr>
      <w:r>
        <w:rPr>
          <w:noProof/>
        </w:rPr>
        <w:drawing>
          <wp:inline distT="0" distB="0" distL="0" distR="0" wp14:anchorId="5982D563" wp14:editId="6B889D15">
            <wp:extent cx="3857625" cy="1671637"/>
            <wp:effectExtent l="0" t="0" r="9525" b="5080"/>
            <wp:docPr id="166" name="Chart 166">
              <a:extLst xmlns:a="http://schemas.openxmlformats.org/drawingml/2006/main">
                <a:ext uri="{FF2B5EF4-FFF2-40B4-BE49-F238E27FC236}">
                  <a16:creationId xmlns:a16="http://schemas.microsoft.com/office/drawing/2014/main" id="{F8CB67CE-BC20-49CC-9EE4-B6D11935DF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4236D5" w14:paraId="247FF7A4" w14:textId="77777777" w:rsidTr="00C559CF">
        <w:trPr>
          <w:trHeight w:val="300"/>
        </w:trPr>
        <w:tc>
          <w:tcPr>
            <w:tcW w:w="1120" w:type="dxa"/>
            <w:tcBorders>
              <w:top w:val="nil"/>
              <w:left w:val="nil"/>
              <w:bottom w:val="nil"/>
              <w:right w:val="nil"/>
            </w:tcBorders>
            <w:shd w:val="clear" w:color="auto" w:fill="auto"/>
            <w:noWrap/>
            <w:vAlign w:val="bottom"/>
            <w:hideMark/>
          </w:tcPr>
          <w:p w14:paraId="3CA98ABB"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F3BEB4B"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91368</w:t>
            </w:r>
          </w:p>
        </w:tc>
        <w:tc>
          <w:tcPr>
            <w:tcW w:w="1053" w:type="dxa"/>
            <w:tcBorders>
              <w:top w:val="nil"/>
              <w:left w:val="nil"/>
              <w:bottom w:val="nil"/>
              <w:right w:val="nil"/>
            </w:tcBorders>
            <w:shd w:val="clear" w:color="auto" w:fill="auto"/>
            <w:noWrap/>
            <w:vAlign w:val="bottom"/>
            <w:hideMark/>
          </w:tcPr>
          <w:p w14:paraId="48BE8166"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000327</w:t>
            </w:r>
          </w:p>
        </w:tc>
        <w:tc>
          <w:tcPr>
            <w:tcW w:w="1283" w:type="dxa"/>
            <w:tcBorders>
              <w:top w:val="nil"/>
              <w:left w:val="nil"/>
              <w:bottom w:val="nil"/>
              <w:right w:val="nil"/>
            </w:tcBorders>
            <w:shd w:val="clear" w:color="auto" w:fill="auto"/>
            <w:noWrap/>
            <w:vAlign w:val="bottom"/>
            <w:hideMark/>
          </w:tcPr>
          <w:p w14:paraId="4F770823"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Intercept</w:t>
            </w:r>
          </w:p>
        </w:tc>
      </w:tr>
      <w:tr w:rsidR="00F4448A" w:rsidRPr="004236D5" w14:paraId="6F428678" w14:textId="77777777" w:rsidTr="00C559CF">
        <w:trPr>
          <w:trHeight w:val="300"/>
        </w:trPr>
        <w:tc>
          <w:tcPr>
            <w:tcW w:w="1120" w:type="dxa"/>
            <w:tcBorders>
              <w:top w:val="nil"/>
              <w:left w:val="nil"/>
              <w:bottom w:val="nil"/>
              <w:right w:val="nil"/>
            </w:tcBorders>
            <w:shd w:val="clear" w:color="auto" w:fill="auto"/>
            <w:noWrap/>
            <w:vAlign w:val="bottom"/>
            <w:hideMark/>
          </w:tcPr>
          <w:p w14:paraId="5C4C08A5"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BF49960"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072368</w:t>
            </w:r>
          </w:p>
        </w:tc>
        <w:tc>
          <w:tcPr>
            <w:tcW w:w="1053" w:type="dxa"/>
            <w:tcBorders>
              <w:top w:val="nil"/>
              <w:left w:val="nil"/>
              <w:bottom w:val="nil"/>
              <w:right w:val="nil"/>
            </w:tcBorders>
            <w:shd w:val="clear" w:color="auto" w:fill="auto"/>
            <w:noWrap/>
            <w:vAlign w:val="bottom"/>
            <w:hideMark/>
          </w:tcPr>
          <w:p w14:paraId="21ACE63F"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000184</w:t>
            </w:r>
          </w:p>
        </w:tc>
        <w:tc>
          <w:tcPr>
            <w:tcW w:w="1283" w:type="dxa"/>
            <w:tcBorders>
              <w:top w:val="nil"/>
              <w:left w:val="nil"/>
              <w:bottom w:val="nil"/>
              <w:right w:val="nil"/>
            </w:tcBorders>
            <w:shd w:val="clear" w:color="auto" w:fill="auto"/>
            <w:noWrap/>
            <w:vAlign w:val="bottom"/>
            <w:hideMark/>
          </w:tcPr>
          <w:p w14:paraId="0109C7CC"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 xml:space="preserve">Error </w:t>
            </w:r>
            <w:proofErr w:type="spellStart"/>
            <w:r w:rsidRPr="004236D5">
              <w:rPr>
                <w:rFonts w:ascii="Calibri" w:eastAsia="Times New Roman" w:hAnsi="Calibri" w:cs="Calibri"/>
                <w:color w:val="000000"/>
                <w:lang w:eastAsia="en-GB"/>
              </w:rPr>
              <w:t>Intcp</w:t>
            </w:r>
            <w:proofErr w:type="spellEnd"/>
          </w:p>
        </w:tc>
      </w:tr>
    </w:tbl>
    <w:p w14:paraId="662D8D9F" w14:textId="77777777" w:rsidR="00F4448A" w:rsidRDefault="00F4448A" w:rsidP="00C559CF">
      <w:pPr>
        <w:tabs>
          <w:tab w:val="left" w:pos="1966"/>
        </w:tabs>
      </w:pPr>
    </w:p>
    <w:p w14:paraId="7C9F0505" w14:textId="77777777" w:rsidR="00F4448A" w:rsidRDefault="00F4448A" w:rsidP="00C559CF">
      <w:pPr>
        <w:tabs>
          <w:tab w:val="left" w:pos="1966"/>
        </w:tabs>
      </w:pPr>
      <w:r>
        <w:rPr>
          <w:noProof/>
        </w:rPr>
        <w:lastRenderedPageBreak/>
        <w:drawing>
          <wp:inline distT="0" distB="0" distL="0" distR="0" wp14:anchorId="5DD1D69B" wp14:editId="72FF162D">
            <wp:extent cx="3857625" cy="1671637"/>
            <wp:effectExtent l="0" t="0" r="9525" b="5080"/>
            <wp:docPr id="167" name="Chart 167">
              <a:extLst xmlns:a="http://schemas.openxmlformats.org/drawingml/2006/main">
                <a:ext uri="{FF2B5EF4-FFF2-40B4-BE49-F238E27FC236}">
                  <a16:creationId xmlns:a16="http://schemas.microsoft.com/office/drawing/2014/main" id="{9291DF67-47D0-412D-9C1B-0980644C87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tbl>
      <w:tblPr>
        <w:tblW w:w="4416" w:type="dxa"/>
        <w:tblLook w:val="04A0" w:firstRow="1" w:lastRow="0" w:firstColumn="1" w:lastColumn="0" w:noHBand="0" w:noVBand="1"/>
      </w:tblPr>
      <w:tblGrid>
        <w:gridCol w:w="1120"/>
        <w:gridCol w:w="1053"/>
        <w:gridCol w:w="960"/>
        <w:gridCol w:w="1283"/>
      </w:tblGrid>
      <w:tr w:rsidR="00F4448A" w:rsidRPr="004236D5" w14:paraId="04F3EF6E" w14:textId="77777777" w:rsidTr="00C559CF">
        <w:trPr>
          <w:trHeight w:val="300"/>
        </w:trPr>
        <w:tc>
          <w:tcPr>
            <w:tcW w:w="1120" w:type="dxa"/>
            <w:tcBorders>
              <w:top w:val="nil"/>
              <w:left w:val="nil"/>
              <w:bottom w:val="nil"/>
              <w:right w:val="nil"/>
            </w:tcBorders>
            <w:shd w:val="clear" w:color="auto" w:fill="auto"/>
            <w:noWrap/>
            <w:vAlign w:val="bottom"/>
            <w:hideMark/>
          </w:tcPr>
          <w:p w14:paraId="7B907F1C"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1693D65"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357784</w:t>
            </w:r>
          </w:p>
        </w:tc>
        <w:tc>
          <w:tcPr>
            <w:tcW w:w="960" w:type="dxa"/>
            <w:tcBorders>
              <w:top w:val="nil"/>
              <w:left w:val="nil"/>
              <w:bottom w:val="nil"/>
              <w:right w:val="nil"/>
            </w:tcBorders>
            <w:shd w:val="clear" w:color="auto" w:fill="auto"/>
            <w:noWrap/>
            <w:vAlign w:val="bottom"/>
            <w:hideMark/>
          </w:tcPr>
          <w:p w14:paraId="6D653F01"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00131</w:t>
            </w:r>
          </w:p>
        </w:tc>
        <w:tc>
          <w:tcPr>
            <w:tcW w:w="1283" w:type="dxa"/>
            <w:tcBorders>
              <w:top w:val="nil"/>
              <w:left w:val="nil"/>
              <w:bottom w:val="nil"/>
              <w:right w:val="nil"/>
            </w:tcBorders>
            <w:shd w:val="clear" w:color="auto" w:fill="auto"/>
            <w:noWrap/>
            <w:vAlign w:val="bottom"/>
            <w:hideMark/>
          </w:tcPr>
          <w:p w14:paraId="602EF82E"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Intercept</w:t>
            </w:r>
          </w:p>
        </w:tc>
      </w:tr>
      <w:tr w:rsidR="00F4448A" w:rsidRPr="004236D5" w14:paraId="0A1DE67B" w14:textId="77777777" w:rsidTr="00C559CF">
        <w:trPr>
          <w:trHeight w:val="300"/>
        </w:trPr>
        <w:tc>
          <w:tcPr>
            <w:tcW w:w="1120" w:type="dxa"/>
            <w:tcBorders>
              <w:top w:val="nil"/>
              <w:left w:val="nil"/>
              <w:bottom w:val="nil"/>
              <w:right w:val="nil"/>
            </w:tcBorders>
            <w:shd w:val="clear" w:color="auto" w:fill="auto"/>
            <w:noWrap/>
            <w:vAlign w:val="bottom"/>
            <w:hideMark/>
          </w:tcPr>
          <w:p w14:paraId="1D3505F6"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6326E49"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004808</w:t>
            </w:r>
          </w:p>
        </w:tc>
        <w:tc>
          <w:tcPr>
            <w:tcW w:w="960" w:type="dxa"/>
            <w:tcBorders>
              <w:top w:val="nil"/>
              <w:left w:val="nil"/>
              <w:bottom w:val="nil"/>
              <w:right w:val="nil"/>
            </w:tcBorders>
            <w:shd w:val="clear" w:color="auto" w:fill="auto"/>
            <w:noWrap/>
            <w:vAlign w:val="bottom"/>
            <w:hideMark/>
          </w:tcPr>
          <w:p w14:paraId="27BD97AD" w14:textId="77777777" w:rsidR="00F4448A" w:rsidRPr="004236D5" w:rsidRDefault="00F4448A" w:rsidP="00C559CF">
            <w:pPr>
              <w:spacing w:after="0" w:line="240" w:lineRule="auto"/>
              <w:jc w:val="right"/>
              <w:rPr>
                <w:rFonts w:ascii="Calibri" w:eastAsia="Times New Roman" w:hAnsi="Calibri" w:cs="Calibri"/>
                <w:color w:val="000000"/>
                <w:lang w:eastAsia="en-GB"/>
              </w:rPr>
            </w:pPr>
            <w:r w:rsidRPr="004236D5">
              <w:rPr>
                <w:rFonts w:ascii="Calibri" w:eastAsia="Times New Roman" w:hAnsi="Calibri" w:cs="Calibri"/>
                <w:color w:val="000000"/>
                <w:lang w:eastAsia="en-GB"/>
              </w:rPr>
              <w:t>0.0003</w:t>
            </w:r>
          </w:p>
        </w:tc>
        <w:tc>
          <w:tcPr>
            <w:tcW w:w="1283" w:type="dxa"/>
            <w:tcBorders>
              <w:top w:val="nil"/>
              <w:left w:val="nil"/>
              <w:bottom w:val="nil"/>
              <w:right w:val="nil"/>
            </w:tcBorders>
            <w:shd w:val="clear" w:color="auto" w:fill="auto"/>
            <w:noWrap/>
            <w:vAlign w:val="bottom"/>
            <w:hideMark/>
          </w:tcPr>
          <w:p w14:paraId="2F708152" w14:textId="77777777" w:rsidR="00F4448A" w:rsidRPr="004236D5" w:rsidRDefault="00F4448A" w:rsidP="00C559CF">
            <w:pPr>
              <w:spacing w:after="0" w:line="240" w:lineRule="auto"/>
              <w:rPr>
                <w:rFonts w:ascii="Calibri" w:eastAsia="Times New Roman" w:hAnsi="Calibri" w:cs="Calibri"/>
                <w:color w:val="000000"/>
                <w:lang w:eastAsia="en-GB"/>
              </w:rPr>
            </w:pPr>
            <w:r w:rsidRPr="004236D5">
              <w:rPr>
                <w:rFonts w:ascii="Calibri" w:eastAsia="Times New Roman" w:hAnsi="Calibri" w:cs="Calibri"/>
                <w:color w:val="000000"/>
                <w:lang w:eastAsia="en-GB"/>
              </w:rPr>
              <w:t xml:space="preserve">Error </w:t>
            </w:r>
            <w:proofErr w:type="spellStart"/>
            <w:r w:rsidRPr="004236D5">
              <w:rPr>
                <w:rFonts w:ascii="Calibri" w:eastAsia="Times New Roman" w:hAnsi="Calibri" w:cs="Calibri"/>
                <w:color w:val="000000"/>
                <w:lang w:eastAsia="en-GB"/>
              </w:rPr>
              <w:t>Intcp</w:t>
            </w:r>
            <w:proofErr w:type="spellEnd"/>
          </w:p>
        </w:tc>
      </w:tr>
    </w:tbl>
    <w:p w14:paraId="381FBF4C" w14:textId="77777777" w:rsidR="00F4448A" w:rsidRDefault="00F4448A" w:rsidP="00C559CF">
      <w:pPr>
        <w:tabs>
          <w:tab w:val="left" w:pos="1966"/>
        </w:tabs>
      </w:pPr>
    </w:p>
    <w:p w14:paraId="34FA8C72" w14:textId="77777777" w:rsidR="00F4448A" w:rsidRDefault="00F4448A" w:rsidP="00C559CF">
      <w:pPr>
        <w:tabs>
          <w:tab w:val="left" w:pos="1966"/>
        </w:tabs>
      </w:pPr>
      <w:r>
        <w:rPr>
          <w:noProof/>
        </w:rPr>
        <w:drawing>
          <wp:inline distT="0" distB="0" distL="0" distR="0" wp14:anchorId="11F30153" wp14:editId="3F02BDC0">
            <wp:extent cx="3857625" cy="1671637"/>
            <wp:effectExtent l="0" t="0" r="9525" b="5080"/>
            <wp:docPr id="169" name="Chart 169">
              <a:extLst xmlns:a="http://schemas.openxmlformats.org/drawingml/2006/main">
                <a:ext uri="{FF2B5EF4-FFF2-40B4-BE49-F238E27FC236}">
                  <a16:creationId xmlns:a16="http://schemas.microsoft.com/office/drawing/2014/main" id="{8DD64961-ECA3-4352-9B13-FCC6D6DF7B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tbl>
      <w:tblPr>
        <w:tblW w:w="4416" w:type="dxa"/>
        <w:tblLook w:val="04A0" w:firstRow="1" w:lastRow="0" w:firstColumn="1" w:lastColumn="0" w:noHBand="0" w:noVBand="1"/>
      </w:tblPr>
      <w:tblGrid>
        <w:gridCol w:w="1120"/>
        <w:gridCol w:w="1053"/>
        <w:gridCol w:w="960"/>
        <w:gridCol w:w="1283"/>
      </w:tblGrid>
      <w:tr w:rsidR="00F4448A" w:rsidRPr="00A56110" w14:paraId="35B92B73" w14:textId="77777777" w:rsidTr="00C559CF">
        <w:trPr>
          <w:trHeight w:val="300"/>
        </w:trPr>
        <w:tc>
          <w:tcPr>
            <w:tcW w:w="1120" w:type="dxa"/>
            <w:tcBorders>
              <w:top w:val="nil"/>
              <w:left w:val="nil"/>
              <w:bottom w:val="nil"/>
              <w:right w:val="nil"/>
            </w:tcBorders>
            <w:shd w:val="clear" w:color="auto" w:fill="auto"/>
            <w:noWrap/>
            <w:vAlign w:val="bottom"/>
            <w:hideMark/>
          </w:tcPr>
          <w:p w14:paraId="0AEAAFFC" w14:textId="77777777" w:rsidR="00F4448A" w:rsidRPr="00A56110" w:rsidRDefault="00F4448A" w:rsidP="00C559CF">
            <w:pPr>
              <w:spacing w:after="0" w:line="240" w:lineRule="auto"/>
              <w:rPr>
                <w:rFonts w:ascii="Calibri" w:eastAsia="Times New Roman" w:hAnsi="Calibri" w:cs="Calibri"/>
                <w:color w:val="000000"/>
                <w:lang w:eastAsia="en-GB"/>
              </w:rPr>
            </w:pPr>
            <w:r w:rsidRPr="00A56110">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86DFD5C" w14:textId="77777777" w:rsidR="00F4448A" w:rsidRPr="00A56110" w:rsidRDefault="00F4448A" w:rsidP="00C559CF">
            <w:pPr>
              <w:spacing w:after="0" w:line="240" w:lineRule="auto"/>
              <w:jc w:val="right"/>
              <w:rPr>
                <w:rFonts w:ascii="Calibri" w:eastAsia="Times New Roman" w:hAnsi="Calibri" w:cs="Calibri"/>
                <w:color w:val="000000"/>
                <w:lang w:eastAsia="en-GB"/>
              </w:rPr>
            </w:pPr>
            <w:r w:rsidRPr="00A56110">
              <w:rPr>
                <w:rFonts w:ascii="Calibri" w:eastAsia="Times New Roman" w:hAnsi="Calibri" w:cs="Calibri"/>
                <w:color w:val="000000"/>
                <w:lang w:eastAsia="en-GB"/>
              </w:rPr>
              <w:t>0.230051</w:t>
            </w:r>
          </w:p>
        </w:tc>
        <w:tc>
          <w:tcPr>
            <w:tcW w:w="960" w:type="dxa"/>
            <w:tcBorders>
              <w:top w:val="nil"/>
              <w:left w:val="nil"/>
              <w:bottom w:val="nil"/>
              <w:right w:val="nil"/>
            </w:tcBorders>
            <w:shd w:val="clear" w:color="auto" w:fill="auto"/>
            <w:noWrap/>
            <w:vAlign w:val="bottom"/>
            <w:hideMark/>
          </w:tcPr>
          <w:p w14:paraId="5E9D8FB5" w14:textId="77777777" w:rsidR="00F4448A" w:rsidRPr="00A56110" w:rsidRDefault="00F4448A" w:rsidP="00C559CF">
            <w:pPr>
              <w:spacing w:after="0" w:line="240" w:lineRule="auto"/>
              <w:jc w:val="right"/>
              <w:rPr>
                <w:rFonts w:ascii="Calibri" w:eastAsia="Times New Roman" w:hAnsi="Calibri" w:cs="Calibri"/>
                <w:color w:val="000000"/>
                <w:lang w:eastAsia="en-GB"/>
              </w:rPr>
            </w:pPr>
            <w:r w:rsidRPr="00A56110">
              <w:rPr>
                <w:rFonts w:ascii="Calibri" w:eastAsia="Times New Roman" w:hAnsi="Calibri" w:cs="Calibri"/>
                <w:color w:val="000000"/>
                <w:lang w:eastAsia="en-GB"/>
              </w:rPr>
              <w:t>-0.00063</w:t>
            </w:r>
          </w:p>
        </w:tc>
        <w:tc>
          <w:tcPr>
            <w:tcW w:w="1283" w:type="dxa"/>
            <w:tcBorders>
              <w:top w:val="nil"/>
              <w:left w:val="nil"/>
              <w:bottom w:val="nil"/>
              <w:right w:val="nil"/>
            </w:tcBorders>
            <w:shd w:val="clear" w:color="auto" w:fill="auto"/>
            <w:noWrap/>
            <w:vAlign w:val="bottom"/>
            <w:hideMark/>
          </w:tcPr>
          <w:p w14:paraId="5D9EF210" w14:textId="77777777" w:rsidR="00F4448A" w:rsidRPr="00A56110" w:rsidRDefault="00F4448A" w:rsidP="00C559CF">
            <w:pPr>
              <w:spacing w:after="0" w:line="240" w:lineRule="auto"/>
              <w:rPr>
                <w:rFonts w:ascii="Calibri" w:eastAsia="Times New Roman" w:hAnsi="Calibri" w:cs="Calibri"/>
                <w:color w:val="000000"/>
                <w:lang w:eastAsia="en-GB"/>
              </w:rPr>
            </w:pPr>
            <w:r w:rsidRPr="00A56110">
              <w:rPr>
                <w:rFonts w:ascii="Calibri" w:eastAsia="Times New Roman" w:hAnsi="Calibri" w:cs="Calibri"/>
                <w:color w:val="000000"/>
                <w:lang w:eastAsia="en-GB"/>
              </w:rPr>
              <w:t>Intercept</w:t>
            </w:r>
          </w:p>
        </w:tc>
      </w:tr>
      <w:tr w:rsidR="00F4448A" w:rsidRPr="00A56110" w14:paraId="14766E5F" w14:textId="77777777" w:rsidTr="00C559CF">
        <w:trPr>
          <w:trHeight w:val="300"/>
        </w:trPr>
        <w:tc>
          <w:tcPr>
            <w:tcW w:w="1120" w:type="dxa"/>
            <w:tcBorders>
              <w:top w:val="nil"/>
              <w:left w:val="nil"/>
              <w:bottom w:val="nil"/>
              <w:right w:val="nil"/>
            </w:tcBorders>
            <w:shd w:val="clear" w:color="auto" w:fill="auto"/>
            <w:noWrap/>
            <w:vAlign w:val="bottom"/>
            <w:hideMark/>
          </w:tcPr>
          <w:p w14:paraId="1BC4BA3D" w14:textId="77777777" w:rsidR="00F4448A" w:rsidRPr="00A56110" w:rsidRDefault="00F4448A" w:rsidP="00C559CF">
            <w:pPr>
              <w:spacing w:after="0" w:line="240" w:lineRule="auto"/>
              <w:rPr>
                <w:rFonts w:ascii="Calibri" w:eastAsia="Times New Roman" w:hAnsi="Calibri" w:cs="Calibri"/>
                <w:color w:val="000000"/>
                <w:lang w:eastAsia="en-GB"/>
              </w:rPr>
            </w:pPr>
            <w:r w:rsidRPr="00A56110">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529795E" w14:textId="77777777" w:rsidR="00F4448A" w:rsidRPr="00A56110" w:rsidRDefault="00F4448A" w:rsidP="00C559CF">
            <w:pPr>
              <w:spacing w:after="0" w:line="240" w:lineRule="auto"/>
              <w:jc w:val="right"/>
              <w:rPr>
                <w:rFonts w:ascii="Calibri" w:eastAsia="Times New Roman" w:hAnsi="Calibri" w:cs="Calibri"/>
                <w:color w:val="000000"/>
                <w:lang w:eastAsia="en-GB"/>
              </w:rPr>
            </w:pPr>
            <w:r w:rsidRPr="00A56110">
              <w:rPr>
                <w:rFonts w:ascii="Calibri" w:eastAsia="Times New Roman" w:hAnsi="Calibri" w:cs="Calibri"/>
                <w:color w:val="000000"/>
                <w:lang w:eastAsia="en-GB"/>
              </w:rPr>
              <w:t>0.015553</w:t>
            </w:r>
          </w:p>
        </w:tc>
        <w:tc>
          <w:tcPr>
            <w:tcW w:w="960" w:type="dxa"/>
            <w:tcBorders>
              <w:top w:val="nil"/>
              <w:left w:val="nil"/>
              <w:bottom w:val="nil"/>
              <w:right w:val="nil"/>
            </w:tcBorders>
            <w:shd w:val="clear" w:color="auto" w:fill="auto"/>
            <w:noWrap/>
            <w:vAlign w:val="bottom"/>
            <w:hideMark/>
          </w:tcPr>
          <w:p w14:paraId="032208BB" w14:textId="77777777" w:rsidR="00F4448A" w:rsidRPr="00A56110" w:rsidRDefault="00F4448A" w:rsidP="00C559CF">
            <w:pPr>
              <w:spacing w:after="0" w:line="240" w:lineRule="auto"/>
              <w:jc w:val="right"/>
              <w:rPr>
                <w:rFonts w:ascii="Calibri" w:eastAsia="Times New Roman" w:hAnsi="Calibri" w:cs="Calibri"/>
                <w:color w:val="000000"/>
                <w:lang w:eastAsia="en-GB"/>
              </w:rPr>
            </w:pPr>
            <w:r w:rsidRPr="00A56110">
              <w:rPr>
                <w:rFonts w:ascii="Calibri" w:eastAsia="Times New Roman" w:hAnsi="Calibri" w:cs="Calibri"/>
                <w:color w:val="000000"/>
                <w:lang w:eastAsia="en-GB"/>
              </w:rPr>
              <w:t>0.00097</w:t>
            </w:r>
          </w:p>
        </w:tc>
        <w:tc>
          <w:tcPr>
            <w:tcW w:w="1283" w:type="dxa"/>
            <w:tcBorders>
              <w:top w:val="nil"/>
              <w:left w:val="nil"/>
              <w:bottom w:val="nil"/>
              <w:right w:val="nil"/>
            </w:tcBorders>
            <w:shd w:val="clear" w:color="auto" w:fill="auto"/>
            <w:noWrap/>
            <w:vAlign w:val="bottom"/>
            <w:hideMark/>
          </w:tcPr>
          <w:p w14:paraId="4BB5B1E5" w14:textId="77777777" w:rsidR="00F4448A" w:rsidRPr="00A56110" w:rsidRDefault="00F4448A" w:rsidP="00C559CF">
            <w:pPr>
              <w:spacing w:after="0" w:line="240" w:lineRule="auto"/>
              <w:rPr>
                <w:rFonts w:ascii="Calibri" w:eastAsia="Times New Roman" w:hAnsi="Calibri" w:cs="Calibri"/>
                <w:color w:val="000000"/>
                <w:lang w:eastAsia="en-GB"/>
              </w:rPr>
            </w:pPr>
            <w:r w:rsidRPr="00A56110">
              <w:rPr>
                <w:rFonts w:ascii="Calibri" w:eastAsia="Times New Roman" w:hAnsi="Calibri" w:cs="Calibri"/>
                <w:color w:val="000000"/>
                <w:lang w:eastAsia="en-GB"/>
              </w:rPr>
              <w:t xml:space="preserve">Error </w:t>
            </w:r>
            <w:proofErr w:type="spellStart"/>
            <w:r w:rsidRPr="00A56110">
              <w:rPr>
                <w:rFonts w:ascii="Calibri" w:eastAsia="Times New Roman" w:hAnsi="Calibri" w:cs="Calibri"/>
                <w:color w:val="000000"/>
                <w:lang w:eastAsia="en-GB"/>
              </w:rPr>
              <w:t>Intcp</w:t>
            </w:r>
            <w:proofErr w:type="spellEnd"/>
          </w:p>
        </w:tc>
      </w:tr>
    </w:tbl>
    <w:p w14:paraId="1E74E444" w14:textId="77777777" w:rsidR="00F4448A" w:rsidRDefault="00F4448A" w:rsidP="00C559CF">
      <w:pPr>
        <w:tabs>
          <w:tab w:val="left" w:pos="1966"/>
        </w:tabs>
      </w:pPr>
    </w:p>
    <w:p w14:paraId="0565CF8F" w14:textId="77777777" w:rsidR="00F4448A" w:rsidRDefault="00F4448A" w:rsidP="00C559CF">
      <w:pPr>
        <w:tabs>
          <w:tab w:val="left" w:pos="1966"/>
        </w:tabs>
      </w:pPr>
      <w:r>
        <w:rPr>
          <w:noProof/>
        </w:rPr>
        <w:drawing>
          <wp:inline distT="0" distB="0" distL="0" distR="0" wp14:anchorId="6C607966" wp14:editId="67363CE6">
            <wp:extent cx="3857625" cy="1671637"/>
            <wp:effectExtent l="0" t="0" r="9525" b="5080"/>
            <wp:docPr id="170" name="Chart 170">
              <a:extLst xmlns:a="http://schemas.openxmlformats.org/drawingml/2006/main">
                <a:ext uri="{FF2B5EF4-FFF2-40B4-BE49-F238E27FC236}">
                  <a16:creationId xmlns:a16="http://schemas.microsoft.com/office/drawing/2014/main" id="{DE9409E8-5F57-4F70-B628-24E3F78BAB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E55619" w14:paraId="29AECA67" w14:textId="77777777" w:rsidTr="00C559CF">
        <w:trPr>
          <w:trHeight w:val="300"/>
        </w:trPr>
        <w:tc>
          <w:tcPr>
            <w:tcW w:w="1120" w:type="dxa"/>
            <w:tcBorders>
              <w:top w:val="nil"/>
              <w:left w:val="nil"/>
              <w:bottom w:val="nil"/>
              <w:right w:val="nil"/>
            </w:tcBorders>
            <w:shd w:val="clear" w:color="auto" w:fill="auto"/>
            <w:noWrap/>
            <w:vAlign w:val="bottom"/>
            <w:hideMark/>
          </w:tcPr>
          <w:p w14:paraId="2DD86609" w14:textId="77777777" w:rsidR="00F4448A" w:rsidRPr="00E55619" w:rsidRDefault="00F4448A" w:rsidP="00C559CF">
            <w:pPr>
              <w:spacing w:after="0" w:line="240" w:lineRule="auto"/>
              <w:rPr>
                <w:rFonts w:ascii="Calibri" w:eastAsia="Times New Roman" w:hAnsi="Calibri" w:cs="Calibri"/>
                <w:color w:val="000000"/>
                <w:lang w:eastAsia="en-GB"/>
              </w:rPr>
            </w:pPr>
            <w:r w:rsidRPr="00E55619">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1CF2CE0" w14:textId="77777777" w:rsidR="00F4448A" w:rsidRPr="00E55619" w:rsidRDefault="00F4448A" w:rsidP="00C559CF">
            <w:pPr>
              <w:spacing w:after="0" w:line="240" w:lineRule="auto"/>
              <w:jc w:val="right"/>
              <w:rPr>
                <w:rFonts w:ascii="Calibri" w:eastAsia="Times New Roman" w:hAnsi="Calibri" w:cs="Calibri"/>
                <w:color w:val="000000"/>
                <w:lang w:eastAsia="en-GB"/>
              </w:rPr>
            </w:pPr>
            <w:r w:rsidRPr="00E55619">
              <w:rPr>
                <w:rFonts w:ascii="Calibri" w:eastAsia="Times New Roman" w:hAnsi="Calibri" w:cs="Calibri"/>
                <w:color w:val="000000"/>
                <w:lang w:eastAsia="en-GB"/>
              </w:rPr>
              <w:t>0.099727</w:t>
            </w:r>
          </w:p>
        </w:tc>
        <w:tc>
          <w:tcPr>
            <w:tcW w:w="1053" w:type="dxa"/>
            <w:tcBorders>
              <w:top w:val="nil"/>
              <w:left w:val="nil"/>
              <w:bottom w:val="nil"/>
              <w:right w:val="nil"/>
            </w:tcBorders>
            <w:shd w:val="clear" w:color="auto" w:fill="auto"/>
            <w:noWrap/>
            <w:vAlign w:val="bottom"/>
            <w:hideMark/>
          </w:tcPr>
          <w:p w14:paraId="63F983C3" w14:textId="77777777" w:rsidR="00F4448A" w:rsidRPr="00E55619" w:rsidRDefault="00F4448A" w:rsidP="00C559CF">
            <w:pPr>
              <w:spacing w:after="0" w:line="240" w:lineRule="auto"/>
              <w:jc w:val="right"/>
              <w:rPr>
                <w:rFonts w:ascii="Calibri" w:eastAsia="Times New Roman" w:hAnsi="Calibri" w:cs="Calibri"/>
                <w:color w:val="000000"/>
                <w:lang w:eastAsia="en-GB"/>
              </w:rPr>
            </w:pPr>
            <w:r w:rsidRPr="00E55619">
              <w:rPr>
                <w:rFonts w:ascii="Calibri" w:eastAsia="Times New Roman" w:hAnsi="Calibri" w:cs="Calibri"/>
                <w:color w:val="000000"/>
                <w:lang w:eastAsia="en-GB"/>
              </w:rPr>
              <w:t>-0.00076</w:t>
            </w:r>
          </w:p>
        </w:tc>
        <w:tc>
          <w:tcPr>
            <w:tcW w:w="1283" w:type="dxa"/>
            <w:tcBorders>
              <w:top w:val="nil"/>
              <w:left w:val="nil"/>
              <w:bottom w:val="nil"/>
              <w:right w:val="nil"/>
            </w:tcBorders>
            <w:shd w:val="clear" w:color="auto" w:fill="auto"/>
            <w:noWrap/>
            <w:vAlign w:val="bottom"/>
            <w:hideMark/>
          </w:tcPr>
          <w:p w14:paraId="7640A960" w14:textId="77777777" w:rsidR="00F4448A" w:rsidRPr="00E55619" w:rsidRDefault="00F4448A" w:rsidP="00C559CF">
            <w:pPr>
              <w:spacing w:after="0" w:line="240" w:lineRule="auto"/>
              <w:rPr>
                <w:rFonts w:ascii="Calibri" w:eastAsia="Times New Roman" w:hAnsi="Calibri" w:cs="Calibri"/>
                <w:color w:val="000000"/>
                <w:lang w:eastAsia="en-GB"/>
              </w:rPr>
            </w:pPr>
            <w:r w:rsidRPr="00E55619">
              <w:rPr>
                <w:rFonts w:ascii="Calibri" w:eastAsia="Times New Roman" w:hAnsi="Calibri" w:cs="Calibri"/>
                <w:color w:val="000000"/>
                <w:lang w:eastAsia="en-GB"/>
              </w:rPr>
              <w:t>Intercept</w:t>
            </w:r>
          </w:p>
        </w:tc>
      </w:tr>
      <w:tr w:rsidR="00F4448A" w:rsidRPr="00E55619" w14:paraId="3255A85C" w14:textId="77777777" w:rsidTr="00C559CF">
        <w:trPr>
          <w:trHeight w:val="300"/>
        </w:trPr>
        <w:tc>
          <w:tcPr>
            <w:tcW w:w="1120" w:type="dxa"/>
            <w:tcBorders>
              <w:top w:val="nil"/>
              <w:left w:val="nil"/>
              <w:bottom w:val="nil"/>
              <w:right w:val="nil"/>
            </w:tcBorders>
            <w:shd w:val="clear" w:color="auto" w:fill="auto"/>
            <w:noWrap/>
            <w:vAlign w:val="bottom"/>
            <w:hideMark/>
          </w:tcPr>
          <w:p w14:paraId="31979514" w14:textId="77777777" w:rsidR="00F4448A" w:rsidRPr="00E55619" w:rsidRDefault="00F4448A" w:rsidP="00C559CF">
            <w:pPr>
              <w:spacing w:after="0" w:line="240" w:lineRule="auto"/>
              <w:rPr>
                <w:rFonts w:ascii="Calibri" w:eastAsia="Times New Roman" w:hAnsi="Calibri" w:cs="Calibri"/>
                <w:color w:val="000000"/>
                <w:lang w:eastAsia="en-GB"/>
              </w:rPr>
            </w:pPr>
            <w:r w:rsidRPr="00E55619">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F3EFAEE" w14:textId="77777777" w:rsidR="00F4448A" w:rsidRPr="00E55619" w:rsidRDefault="00F4448A" w:rsidP="00C559CF">
            <w:pPr>
              <w:spacing w:after="0" w:line="240" w:lineRule="auto"/>
              <w:jc w:val="right"/>
              <w:rPr>
                <w:rFonts w:ascii="Calibri" w:eastAsia="Times New Roman" w:hAnsi="Calibri" w:cs="Calibri"/>
                <w:color w:val="000000"/>
                <w:lang w:eastAsia="en-GB"/>
              </w:rPr>
            </w:pPr>
            <w:r w:rsidRPr="00E55619">
              <w:rPr>
                <w:rFonts w:ascii="Calibri" w:eastAsia="Times New Roman" w:hAnsi="Calibri" w:cs="Calibri"/>
                <w:color w:val="000000"/>
                <w:lang w:eastAsia="en-GB"/>
              </w:rPr>
              <w:t>0.009323</w:t>
            </w:r>
          </w:p>
        </w:tc>
        <w:tc>
          <w:tcPr>
            <w:tcW w:w="1053" w:type="dxa"/>
            <w:tcBorders>
              <w:top w:val="nil"/>
              <w:left w:val="nil"/>
              <w:bottom w:val="nil"/>
              <w:right w:val="nil"/>
            </w:tcBorders>
            <w:shd w:val="clear" w:color="auto" w:fill="auto"/>
            <w:noWrap/>
            <w:vAlign w:val="bottom"/>
            <w:hideMark/>
          </w:tcPr>
          <w:p w14:paraId="4E2D4E0F" w14:textId="77777777" w:rsidR="00F4448A" w:rsidRPr="00E55619" w:rsidRDefault="00F4448A" w:rsidP="00C559CF">
            <w:pPr>
              <w:spacing w:after="0" w:line="240" w:lineRule="auto"/>
              <w:jc w:val="right"/>
              <w:rPr>
                <w:rFonts w:ascii="Calibri" w:eastAsia="Times New Roman" w:hAnsi="Calibri" w:cs="Calibri"/>
                <w:color w:val="000000"/>
                <w:lang w:eastAsia="en-GB"/>
              </w:rPr>
            </w:pPr>
            <w:r w:rsidRPr="00E55619">
              <w:rPr>
                <w:rFonts w:ascii="Calibri" w:eastAsia="Times New Roman" w:hAnsi="Calibri" w:cs="Calibri"/>
                <w:color w:val="000000"/>
                <w:lang w:eastAsia="en-GB"/>
              </w:rPr>
              <w:t>0.000581</w:t>
            </w:r>
          </w:p>
        </w:tc>
        <w:tc>
          <w:tcPr>
            <w:tcW w:w="1283" w:type="dxa"/>
            <w:tcBorders>
              <w:top w:val="nil"/>
              <w:left w:val="nil"/>
              <w:bottom w:val="nil"/>
              <w:right w:val="nil"/>
            </w:tcBorders>
            <w:shd w:val="clear" w:color="auto" w:fill="auto"/>
            <w:noWrap/>
            <w:vAlign w:val="bottom"/>
            <w:hideMark/>
          </w:tcPr>
          <w:p w14:paraId="3B1867DF" w14:textId="77777777" w:rsidR="00F4448A" w:rsidRPr="00E55619" w:rsidRDefault="00F4448A" w:rsidP="00C559CF">
            <w:pPr>
              <w:spacing w:after="0" w:line="240" w:lineRule="auto"/>
              <w:rPr>
                <w:rFonts w:ascii="Calibri" w:eastAsia="Times New Roman" w:hAnsi="Calibri" w:cs="Calibri"/>
                <w:color w:val="000000"/>
                <w:lang w:eastAsia="en-GB"/>
              </w:rPr>
            </w:pPr>
            <w:r w:rsidRPr="00E55619">
              <w:rPr>
                <w:rFonts w:ascii="Calibri" w:eastAsia="Times New Roman" w:hAnsi="Calibri" w:cs="Calibri"/>
                <w:color w:val="000000"/>
                <w:lang w:eastAsia="en-GB"/>
              </w:rPr>
              <w:t xml:space="preserve">Error </w:t>
            </w:r>
            <w:proofErr w:type="spellStart"/>
            <w:r w:rsidRPr="00E55619">
              <w:rPr>
                <w:rFonts w:ascii="Calibri" w:eastAsia="Times New Roman" w:hAnsi="Calibri" w:cs="Calibri"/>
                <w:color w:val="000000"/>
                <w:lang w:eastAsia="en-GB"/>
              </w:rPr>
              <w:t>Intcp</w:t>
            </w:r>
            <w:proofErr w:type="spellEnd"/>
          </w:p>
        </w:tc>
      </w:tr>
    </w:tbl>
    <w:p w14:paraId="1B289CCD" w14:textId="77777777" w:rsidR="00F4448A" w:rsidRDefault="00F4448A" w:rsidP="00C559CF">
      <w:pPr>
        <w:tabs>
          <w:tab w:val="left" w:pos="1966"/>
        </w:tabs>
      </w:pPr>
    </w:p>
    <w:p w14:paraId="001433FA" w14:textId="77777777" w:rsidR="00F4448A" w:rsidRDefault="00F4448A" w:rsidP="00C559CF">
      <w:pPr>
        <w:pStyle w:val="Heading3"/>
      </w:pPr>
      <w:bookmarkStart w:id="216" w:name="_Toc59899681"/>
      <w:r>
        <w:t>6.4.3 Second order rate constants for transesterification reactions in acetonitrile trifluoroethanol mixtures and acetonitrile and hexaflouroisopropanol mixtures</w:t>
      </w:r>
      <w:bookmarkEnd w:id="216"/>
    </w:p>
    <w:tbl>
      <w:tblPr>
        <w:tblW w:w="7247" w:type="dxa"/>
        <w:tblLook w:val="04A0" w:firstRow="1" w:lastRow="0" w:firstColumn="1" w:lastColumn="0" w:noHBand="0" w:noVBand="1"/>
      </w:tblPr>
      <w:tblGrid>
        <w:gridCol w:w="1950"/>
        <w:gridCol w:w="2079"/>
        <w:gridCol w:w="1608"/>
        <w:gridCol w:w="1610"/>
      </w:tblGrid>
      <w:tr w:rsidR="00F4448A" w:rsidRPr="00081C7F" w14:paraId="737574C6" w14:textId="77777777" w:rsidTr="00C559CF">
        <w:trPr>
          <w:trHeight w:val="360"/>
        </w:trPr>
        <w:tc>
          <w:tcPr>
            <w:tcW w:w="7247" w:type="dxa"/>
            <w:gridSpan w:val="4"/>
            <w:tcBorders>
              <w:top w:val="nil"/>
              <w:left w:val="nil"/>
              <w:bottom w:val="nil"/>
              <w:right w:val="nil"/>
            </w:tcBorders>
            <w:shd w:val="clear" w:color="auto" w:fill="auto"/>
            <w:noWrap/>
            <w:vAlign w:val="bottom"/>
            <w:hideMark/>
          </w:tcPr>
          <w:p w14:paraId="221AA695"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 xml:space="preserve">Table of </w:t>
            </w:r>
            <w:r w:rsidRPr="00081C7F">
              <w:rPr>
                <w:rFonts w:ascii="Calibri" w:eastAsia="Times New Roman" w:hAnsi="Calibri" w:cs="Calibri"/>
                <w:i/>
                <w:iCs/>
                <w:color w:val="000000"/>
                <w:lang w:eastAsia="en-GB"/>
              </w:rPr>
              <w:t>k</w:t>
            </w:r>
            <w:r w:rsidRPr="00081C7F">
              <w:rPr>
                <w:rFonts w:ascii="Calibri" w:eastAsia="Times New Roman" w:hAnsi="Calibri" w:cs="Calibri"/>
                <w:color w:val="000000"/>
                <w:vertAlign w:val="subscript"/>
                <w:lang w:eastAsia="en-GB"/>
              </w:rPr>
              <w:t>obs</w:t>
            </w:r>
            <w:r w:rsidRPr="00081C7F">
              <w:rPr>
                <w:rFonts w:ascii="Calibri" w:eastAsia="Times New Roman" w:hAnsi="Calibri" w:cs="Calibri"/>
                <w:color w:val="000000"/>
                <w:lang w:eastAsia="en-GB"/>
              </w:rPr>
              <w:t xml:space="preserve"> of the reaction between phenolates and 4-NO</w:t>
            </w:r>
            <w:r w:rsidRPr="00081C7F">
              <w:rPr>
                <w:rFonts w:ascii="Calibri" w:eastAsia="Times New Roman" w:hAnsi="Calibri" w:cs="Calibri"/>
                <w:color w:val="000000"/>
                <w:vertAlign w:val="subscript"/>
                <w:lang w:eastAsia="en-GB"/>
              </w:rPr>
              <w:t>2</w:t>
            </w:r>
            <w:r w:rsidRPr="00081C7F">
              <w:rPr>
                <w:rFonts w:ascii="Calibri" w:eastAsia="Times New Roman" w:hAnsi="Calibri" w:cs="Calibri"/>
                <w:color w:val="000000"/>
                <w:lang w:eastAsia="en-GB"/>
              </w:rPr>
              <w:t>-PhAc</w:t>
            </w:r>
          </w:p>
        </w:tc>
      </w:tr>
      <w:tr w:rsidR="00F4448A" w:rsidRPr="00081C7F" w14:paraId="410049A1" w14:textId="77777777" w:rsidTr="00C559CF">
        <w:trPr>
          <w:trHeight w:val="360"/>
        </w:trPr>
        <w:tc>
          <w:tcPr>
            <w:tcW w:w="1950" w:type="dxa"/>
            <w:tcBorders>
              <w:top w:val="nil"/>
              <w:left w:val="nil"/>
              <w:bottom w:val="nil"/>
              <w:right w:val="nil"/>
            </w:tcBorders>
            <w:shd w:val="clear" w:color="auto" w:fill="auto"/>
            <w:noWrap/>
            <w:vAlign w:val="bottom"/>
            <w:hideMark/>
          </w:tcPr>
          <w:p w14:paraId="7C0DC4D1" w14:textId="77777777" w:rsidR="00F4448A" w:rsidRPr="00081C7F" w:rsidRDefault="00F4448A" w:rsidP="00C559CF">
            <w:pPr>
              <w:spacing w:after="0" w:line="240" w:lineRule="auto"/>
              <w:jc w:val="center"/>
              <w:rPr>
                <w:rFonts w:ascii="Calibri" w:eastAsia="Times New Roman" w:hAnsi="Calibri" w:cs="Calibri"/>
                <w:color w:val="000000"/>
                <w:lang w:eastAsia="en-GB"/>
              </w:rPr>
            </w:pPr>
          </w:p>
        </w:tc>
        <w:tc>
          <w:tcPr>
            <w:tcW w:w="2079" w:type="dxa"/>
            <w:tcBorders>
              <w:top w:val="nil"/>
              <w:left w:val="nil"/>
              <w:bottom w:val="nil"/>
              <w:right w:val="single" w:sz="4" w:space="0" w:color="auto"/>
            </w:tcBorders>
            <w:shd w:val="clear" w:color="000000" w:fill="ACB9CA"/>
            <w:noWrap/>
            <w:vAlign w:val="bottom"/>
            <w:hideMark/>
          </w:tcPr>
          <w:p w14:paraId="37446D8D"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3-NO</w:t>
            </w:r>
            <w:r w:rsidRPr="00081C7F">
              <w:rPr>
                <w:rFonts w:ascii="Calibri" w:eastAsia="Times New Roman" w:hAnsi="Calibri" w:cs="Calibri"/>
                <w:color w:val="000000"/>
                <w:vertAlign w:val="subscript"/>
                <w:lang w:eastAsia="en-GB"/>
              </w:rPr>
              <w:t>2</w:t>
            </w:r>
            <w:r w:rsidRPr="00081C7F">
              <w:rPr>
                <w:rFonts w:ascii="Calibri" w:eastAsia="Times New Roman" w:hAnsi="Calibri" w:cs="Calibri"/>
                <w:color w:val="000000"/>
                <w:lang w:eastAsia="en-GB"/>
              </w:rPr>
              <w:t>-4-Cl-PhO TBA</w:t>
            </w:r>
          </w:p>
        </w:tc>
        <w:tc>
          <w:tcPr>
            <w:tcW w:w="1608" w:type="dxa"/>
            <w:tcBorders>
              <w:top w:val="nil"/>
              <w:left w:val="nil"/>
              <w:bottom w:val="nil"/>
              <w:right w:val="single" w:sz="4" w:space="0" w:color="auto"/>
            </w:tcBorders>
            <w:shd w:val="clear" w:color="000000" w:fill="ACB9CA"/>
            <w:noWrap/>
            <w:vAlign w:val="bottom"/>
            <w:hideMark/>
          </w:tcPr>
          <w:p w14:paraId="572B9C27"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3-NO</w:t>
            </w:r>
            <w:r w:rsidRPr="00081C7F">
              <w:rPr>
                <w:rFonts w:ascii="Calibri" w:eastAsia="Times New Roman" w:hAnsi="Calibri" w:cs="Calibri"/>
                <w:color w:val="000000"/>
                <w:vertAlign w:val="subscript"/>
                <w:lang w:eastAsia="en-GB"/>
              </w:rPr>
              <w:t>2</w:t>
            </w:r>
            <w:r w:rsidRPr="00081C7F">
              <w:rPr>
                <w:rFonts w:ascii="Calibri" w:eastAsia="Times New Roman" w:hAnsi="Calibri" w:cs="Calibri"/>
                <w:color w:val="000000"/>
                <w:lang w:eastAsia="en-GB"/>
              </w:rPr>
              <w:t>-PhO TBA</w:t>
            </w:r>
          </w:p>
        </w:tc>
        <w:tc>
          <w:tcPr>
            <w:tcW w:w="1610" w:type="dxa"/>
            <w:tcBorders>
              <w:top w:val="nil"/>
              <w:left w:val="nil"/>
              <w:bottom w:val="nil"/>
              <w:right w:val="nil"/>
            </w:tcBorders>
            <w:shd w:val="clear" w:color="000000" w:fill="ACB9CA"/>
            <w:noWrap/>
            <w:vAlign w:val="bottom"/>
            <w:hideMark/>
          </w:tcPr>
          <w:p w14:paraId="3F126D84"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4-CN-PhO TBA</w:t>
            </w:r>
          </w:p>
        </w:tc>
      </w:tr>
      <w:tr w:rsidR="00F4448A" w:rsidRPr="00081C7F" w14:paraId="35D1366A" w14:textId="77777777" w:rsidTr="00C559CF">
        <w:trPr>
          <w:trHeight w:val="360"/>
        </w:trPr>
        <w:tc>
          <w:tcPr>
            <w:tcW w:w="1950" w:type="dxa"/>
            <w:tcBorders>
              <w:top w:val="nil"/>
              <w:left w:val="nil"/>
              <w:bottom w:val="single" w:sz="4" w:space="0" w:color="auto"/>
              <w:right w:val="single" w:sz="4" w:space="0" w:color="auto"/>
            </w:tcBorders>
            <w:shd w:val="clear" w:color="000000" w:fill="FCE4D6"/>
            <w:noWrap/>
            <w:vAlign w:val="bottom"/>
            <w:hideMark/>
          </w:tcPr>
          <w:p w14:paraId="431575D0" w14:textId="77777777" w:rsidR="00F4448A" w:rsidRPr="00081C7F" w:rsidRDefault="00F4448A" w:rsidP="00C559CF">
            <w:pPr>
              <w:spacing w:after="0" w:line="240" w:lineRule="auto"/>
              <w:rPr>
                <w:rFonts w:ascii="Calibri" w:eastAsia="Times New Roman" w:hAnsi="Calibri" w:cs="Calibri"/>
                <w:color w:val="000000"/>
                <w:lang w:eastAsia="en-GB"/>
              </w:rPr>
            </w:pPr>
            <w:r w:rsidRPr="00081C7F">
              <w:rPr>
                <w:rFonts w:ascii="Calibri" w:eastAsia="Times New Roman" w:hAnsi="Calibri" w:cs="Calibri"/>
                <w:color w:val="000000"/>
                <w:lang w:eastAsia="en-GB"/>
              </w:rPr>
              <w:t>[TFE</w:t>
            </w:r>
            <w:r>
              <w:rPr>
                <w:rFonts w:ascii="Calibri" w:eastAsia="Times New Roman" w:hAnsi="Calibri" w:cs="Calibri"/>
                <w:color w:val="000000"/>
                <w:lang w:eastAsia="en-GB"/>
              </w:rPr>
              <w:t xml:space="preserve">] /M </w:t>
            </w:r>
            <w:r w:rsidRPr="00081C7F">
              <w:rPr>
                <w:rFonts w:ascii="Calibri" w:eastAsia="Times New Roman" w:hAnsi="Calibri" w:cs="Calibri"/>
                <w:color w:val="000000"/>
                <w:lang w:eastAsia="en-GB"/>
              </w:rPr>
              <w:t>in CH</w:t>
            </w:r>
            <w:r w:rsidRPr="00081C7F">
              <w:rPr>
                <w:rFonts w:ascii="Calibri" w:eastAsia="Times New Roman" w:hAnsi="Calibri" w:cs="Calibri"/>
                <w:color w:val="000000"/>
                <w:vertAlign w:val="subscript"/>
                <w:lang w:eastAsia="en-GB"/>
              </w:rPr>
              <w:t>3</w:t>
            </w:r>
            <w:r w:rsidRPr="00081C7F">
              <w:rPr>
                <w:rFonts w:ascii="Calibri" w:eastAsia="Times New Roman" w:hAnsi="Calibri" w:cs="Calibri"/>
                <w:color w:val="000000"/>
                <w:lang w:eastAsia="en-GB"/>
              </w:rPr>
              <w:t>CN</w:t>
            </w:r>
          </w:p>
        </w:tc>
        <w:tc>
          <w:tcPr>
            <w:tcW w:w="2079" w:type="dxa"/>
            <w:tcBorders>
              <w:top w:val="nil"/>
              <w:left w:val="nil"/>
              <w:bottom w:val="single" w:sz="4" w:space="0" w:color="auto"/>
              <w:right w:val="single" w:sz="4" w:space="0" w:color="auto"/>
            </w:tcBorders>
            <w:shd w:val="clear" w:color="000000" w:fill="ACB9CA"/>
            <w:noWrap/>
            <w:vAlign w:val="bottom"/>
            <w:hideMark/>
          </w:tcPr>
          <w:p w14:paraId="29557B9D"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0.5 mM</w:t>
            </w:r>
          </w:p>
        </w:tc>
        <w:tc>
          <w:tcPr>
            <w:tcW w:w="1608" w:type="dxa"/>
            <w:tcBorders>
              <w:top w:val="nil"/>
              <w:left w:val="nil"/>
              <w:bottom w:val="single" w:sz="4" w:space="0" w:color="auto"/>
              <w:right w:val="single" w:sz="4" w:space="0" w:color="auto"/>
            </w:tcBorders>
            <w:shd w:val="clear" w:color="000000" w:fill="ACB9CA"/>
            <w:noWrap/>
            <w:vAlign w:val="bottom"/>
            <w:hideMark/>
          </w:tcPr>
          <w:p w14:paraId="4F7401B6"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0.5 mM</w:t>
            </w:r>
          </w:p>
        </w:tc>
        <w:tc>
          <w:tcPr>
            <w:tcW w:w="1610" w:type="dxa"/>
            <w:tcBorders>
              <w:top w:val="nil"/>
              <w:left w:val="nil"/>
              <w:bottom w:val="single" w:sz="4" w:space="0" w:color="auto"/>
              <w:right w:val="nil"/>
            </w:tcBorders>
            <w:shd w:val="clear" w:color="000000" w:fill="ACB9CA"/>
            <w:noWrap/>
            <w:vAlign w:val="bottom"/>
            <w:hideMark/>
          </w:tcPr>
          <w:p w14:paraId="30728E7E" w14:textId="77777777" w:rsidR="00F4448A" w:rsidRPr="00081C7F" w:rsidRDefault="00F4448A" w:rsidP="00C559CF">
            <w:pPr>
              <w:spacing w:after="0" w:line="240" w:lineRule="auto"/>
              <w:jc w:val="center"/>
              <w:rPr>
                <w:rFonts w:ascii="Calibri" w:eastAsia="Times New Roman" w:hAnsi="Calibri" w:cs="Calibri"/>
                <w:color w:val="000000"/>
                <w:lang w:eastAsia="en-GB"/>
              </w:rPr>
            </w:pPr>
            <w:r w:rsidRPr="00081C7F">
              <w:rPr>
                <w:rFonts w:ascii="Calibri" w:eastAsia="Times New Roman" w:hAnsi="Calibri" w:cs="Calibri"/>
                <w:color w:val="000000"/>
                <w:lang w:eastAsia="en-GB"/>
              </w:rPr>
              <w:t>0.5 mM</w:t>
            </w:r>
          </w:p>
        </w:tc>
      </w:tr>
      <w:tr w:rsidR="00F4448A" w:rsidRPr="00081C7F" w14:paraId="14C8F051"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362154A7"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w:t>
            </w:r>
          </w:p>
        </w:tc>
        <w:tc>
          <w:tcPr>
            <w:tcW w:w="2079" w:type="dxa"/>
            <w:tcBorders>
              <w:top w:val="nil"/>
              <w:left w:val="nil"/>
              <w:bottom w:val="nil"/>
              <w:right w:val="single" w:sz="4" w:space="0" w:color="auto"/>
            </w:tcBorders>
            <w:shd w:val="clear" w:color="auto" w:fill="auto"/>
            <w:noWrap/>
            <w:vAlign w:val="bottom"/>
            <w:hideMark/>
          </w:tcPr>
          <w:p w14:paraId="37B963D5"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8162</w:t>
            </w:r>
          </w:p>
        </w:tc>
        <w:tc>
          <w:tcPr>
            <w:tcW w:w="1608" w:type="dxa"/>
            <w:tcBorders>
              <w:top w:val="nil"/>
              <w:left w:val="nil"/>
              <w:bottom w:val="nil"/>
              <w:right w:val="single" w:sz="4" w:space="0" w:color="auto"/>
            </w:tcBorders>
            <w:shd w:val="clear" w:color="auto" w:fill="auto"/>
            <w:noWrap/>
            <w:vAlign w:val="bottom"/>
            <w:hideMark/>
          </w:tcPr>
          <w:p w14:paraId="5E37C210"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15754</w:t>
            </w:r>
          </w:p>
        </w:tc>
        <w:tc>
          <w:tcPr>
            <w:tcW w:w="1610" w:type="dxa"/>
            <w:tcBorders>
              <w:top w:val="nil"/>
              <w:left w:val="nil"/>
              <w:bottom w:val="nil"/>
              <w:right w:val="nil"/>
            </w:tcBorders>
            <w:shd w:val="clear" w:color="auto" w:fill="auto"/>
            <w:noWrap/>
            <w:vAlign w:val="bottom"/>
            <w:hideMark/>
          </w:tcPr>
          <w:p w14:paraId="1C1CB7EE"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2473</w:t>
            </w:r>
          </w:p>
        </w:tc>
      </w:tr>
      <w:tr w:rsidR="00F4448A" w:rsidRPr="00081C7F" w14:paraId="28A4FFE5"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7BB81882"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63</w:t>
            </w:r>
          </w:p>
        </w:tc>
        <w:tc>
          <w:tcPr>
            <w:tcW w:w="2079" w:type="dxa"/>
            <w:tcBorders>
              <w:top w:val="nil"/>
              <w:left w:val="nil"/>
              <w:bottom w:val="nil"/>
              <w:right w:val="single" w:sz="4" w:space="0" w:color="auto"/>
            </w:tcBorders>
            <w:shd w:val="clear" w:color="auto" w:fill="auto"/>
            <w:noWrap/>
            <w:vAlign w:val="bottom"/>
            <w:hideMark/>
          </w:tcPr>
          <w:p w14:paraId="60911F32"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8265</w:t>
            </w:r>
          </w:p>
        </w:tc>
        <w:tc>
          <w:tcPr>
            <w:tcW w:w="1608" w:type="dxa"/>
            <w:tcBorders>
              <w:top w:val="nil"/>
              <w:left w:val="nil"/>
              <w:bottom w:val="nil"/>
              <w:right w:val="single" w:sz="4" w:space="0" w:color="auto"/>
            </w:tcBorders>
            <w:shd w:val="clear" w:color="auto" w:fill="auto"/>
            <w:noWrap/>
            <w:vAlign w:val="bottom"/>
            <w:hideMark/>
          </w:tcPr>
          <w:p w14:paraId="3A66B7A0"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81092</w:t>
            </w:r>
          </w:p>
        </w:tc>
        <w:tc>
          <w:tcPr>
            <w:tcW w:w="1610" w:type="dxa"/>
            <w:tcBorders>
              <w:top w:val="nil"/>
              <w:left w:val="nil"/>
              <w:bottom w:val="nil"/>
              <w:right w:val="nil"/>
            </w:tcBorders>
            <w:shd w:val="clear" w:color="auto" w:fill="auto"/>
            <w:noWrap/>
            <w:vAlign w:val="bottom"/>
            <w:hideMark/>
          </w:tcPr>
          <w:p w14:paraId="119F55A3"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4683</w:t>
            </w:r>
          </w:p>
        </w:tc>
      </w:tr>
      <w:tr w:rsidR="00F4448A" w:rsidRPr="00081C7F" w14:paraId="79143C2F"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5CF9B813"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126</w:t>
            </w:r>
          </w:p>
        </w:tc>
        <w:tc>
          <w:tcPr>
            <w:tcW w:w="2079" w:type="dxa"/>
            <w:tcBorders>
              <w:top w:val="nil"/>
              <w:left w:val="nil"/>
              <w:bottom w:val="nil"/>
              <w:right w:val="single" w:sz="4" w:space="0" w:color="auto"/>
            </w:tcBorders>
            <w:shd w:val="clear" w:color="auto" w:fill="auto"/>
            <w:noWrap/>
            <w:vAlign w:val="bottom"/>
            <w:hideMark/>
          </w:tcPr>
          <w:p w14:paraId="7317A078"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5059</w:t>
            </w:r>
          </w:p>
        </w:tc>
        <w:tc>
          <w:tcPr>
            <w:tcW w:w="1608" w:type="dxa"/>
            <w:tcBorders>
              <w:top w:val="nil"/>
              <w:left w:val="nil"/>
              <w:bottom w:val="nil"/>
              <w:right w:val="single" w:sz="4" w:space="0" w:color="auto"/>
            </w:tcBorders>
            <w:shd w:val="clear" w:color="auto" w:fill="auto"/>
            <w:noWrap/>
            <w:vAlign w:val="bottom"/>
            <w:hideMark/>
          </w:tcPr>
          <w:p w14:paraId="6C740730"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7858</w:t>
            </w:r>
          </w:p>
        </w:tc>
        <w:tc>
          <w:tcPr>
            <w:tcW w:w="1610" w:type="dxa"/>
            <w:tcBorders>
              <w:top w:val="nil"/>
              <w:left w:val="nil"/>
              <w:bottom w:val="nil"/>
              <w:right w:val="nil"/>
            </w:tcBorders>
            <w:shd w:val="clear" w:color="auto" w:fill="auto"/>
            <w:noWrap/>
            <w:vAlign w:val="bottom"/>
            <w:hideMark/>
          </w:tcPr>
          <w:p w14:paraId="3A44B659"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5629</w:t>
            </w:r>
          </w:p>
        </w:tc>
      </w:tr>
      <w:tr w:rsidR="00F4448A" w:rsidRPr="00081C7F" w14:paraId="53328AAC"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1855DEB2"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315</w:t>
            </w:r>
          </w:p>
        </w:tc>
        <w:tc>
          <w:tcPr>
            <w:tcW w:w="2079" w:type="dxa"/>
            <w:tcBorders>
              <w:top w:val="nil"/>
              <w:left w:val="nil"/>
              <w:bottom w:val="nil"/>
              <w:right w:val="single" w:sz="4" w:space="0" w:color="auto"/>
            </w:tcBorders>
            <w:shd w:val="clear" w:color="auto" w:fill="auto"/>
            <w:noWrap/>
            <w:vAlign w:val="bottom"/>
            <w:hideMark/>
          </w:tcPr>
          <w:p w14:paraId="314D23D0"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1448</w:t>
            </w:r>
          </w:p>
        </w:tc>
        <w:tc>
          <w:tcPr>
            <w:tcW w:w="1608" w:type="dxa"/>
            <w:tcBorders>
              <w:top w:val="nil"/>
              <w:left w:val="nil"/>
              <w:bottom w:val="nil"/>
              <w:right w:val="single" w:sz="4" w:space="0" w:color="auto"/>
            </w:tcBorders>
            <w:shd w:val="clear" w:color="auto" w:fill="auto"/>
            <w:noWrap/>
            <w:vAlign w:val="bottom"/>
            <w:hideMark/>
          </w:tcPr>
          <w:p w14:paraId="7763B189"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71843</w:t>
            </w:r>
          </w:p>
        </w:tc>
        <w:tc>
          <w:tcPr>
            <w:tcW w:w="1610" w:type="dxa"/>
            <w:tcBorders>
              <w:top w:val="nil"/>
              <w:left w:val="nil"/>
              <w:bottom w:val="nil"/>
              <w:right w:val="nil"/>
            </w:tcBorders>
            <w:shd w:val="clear" w:color="auto" w:fill="auto"/>
            <w:noWrap/>
            <w:vAlign w:val="bottom"/>
            <w:hideMark/>
          </w:tcPr>
          <w:p w14:paraId="469EBFD8"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8283</w:t>
            </w:r>
          </w:p>
        </w:tc>
      </w:tr>
      <w:tr w:rsidR="00F4448A" w:rsidRPr="00081C7F" w14:paraId="6347BBE9"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54FED415"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63</w:t>
            </w:r>
          </w:p>
        </w:tc>
        <w:tc>
          <w:tcPr>
            <w:tcW w:w="2079" w:type="dxa"/>
            <w:tcBorders>
              <w:top w:val="nil"/>
              <w:left w:val="nil"/>
              <w:bottom w:val="nil"/>
              <w:right w:val="single" w:sz="4" w:space="0" w:color="auto"/>
            </w:tcBorders>
            <w:shd w:val="clear" w:color="auto" w:fill="auto"/>
            <w:noWrap/>
            <w:vAlign w:val="bottom"/>
            <w:hideMark/>
          </w:tcPr>
          <w:p w14:paraId="4F1AFD2C"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89808</w:t>
            </w:r>
          </w:p>
        </w:tc>
        <w:tc>
          <w:tcPr>
            <w:tcW w:w="1608" w:type="dxa"/>
            <w:tcBorders>
              <w:top w:val="nil"/>
              <w:left w:val="nil"/>
              <w:bottom w:val="nil"/>
              <w:right w:val="single" w:sz="4" w:space="0" w:color="auto"/>
            </w:tcBorders>
            <w:shd w:val="clear" w:color="auto" w:fill="auto"/>
            <w:noWrap/>
            <w:vAlign w:val="bottom"/>
            <w:hideMark/>
          </w:tcPr>
          <w:p w14:paraId="596F6F21"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65262</w:t>
            </w:r>
          </w:p>
        </w:tc>
        <w:tc>
          <w:tcPr>
            <w:tcW w:w="1610" w:type="dxa"/>
            <w:tcBorders>
              <w:top w:val="nil"/>
              <w:left w:val="nil"/>
              <w:bottom w:val="nil"/>
              <w:right w:val="nil"/>
            </w:tcBorders>
            <w:shd w:val="clear" w:color="auto" w:fill="auto"/>
            <w:noWrap/>
            <w:vAlign w:val="bottom"/>
            <w:hideMark/>
          </w:tcPr>
          <w:p w14:paraId="23071F47"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1255</w:t>
            </w:r>
          </w:p>
        </w:tc>
      </w:tr>
      <w:tr w:rsidR="00F4448A" w:rsidRPr="00081C7F" w14:paraId="3731E2E1"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5200C0AC"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126</w:t>
            </w:r>
          </w:p>
        </w:tc>
        <w:tc>
          <w:tcPr>
            <w:tcW w:w="2079" w:type="dxa"/>
            <w:tcBorders>
              <w:top w:val="nil"/>
              <w:left w:val="nil"/>
              <w:bottom w:val="nil"/>
              <w:right w:val="single" w:sz="4" w:space="0" w:color="auto"/>
            </w:tcBorders>
            <w:shd w:val="clear" w:color="auto" w:fill="auto"/>
            <w:noWrap/>
            <w:vAlign w:val="bottom"/>
            <w:hideMark/>
          </w:tcPr>
          <w:p w14:paraId="01EC56F6"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83827</w:t>
            </w:r>
          </w:p>
        </w:tc>
        <w:tc>
          <w:tcPr>
            <w:tcW w:w="1608" w:type="dxa"/>
            <w:tcBorders>
              <w:top w:val="nil"/>
              <w:left w:val="nil"/>
              <w:bottom w:val="nil"/>
              <w:right w:val="single" w:sz="4" w:space="0" w:color="auto"/>
            </w:tcBorders>
            <w:shd w:val="clear" w:color="auto" w:fill="auto"/>
            <w:noWrap/>
            <w:vAlign w:val="bottom"/>
            <w:hideMark/>
          </w:tcPr>
          <w:p w14:paraId="62D0D1FD"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63224</w:t>
            </w:r>
          </w:p>
        </w:tc>
        <w:tc>
          <w:tcPr>
            <w:tcW w:w="1610" w:type="dxa"/>
            <w:tcBorders>
              <w:top w:val="nil"/>
              <w:left w:val="nil"/>
              <w:bottom w:val="nil"/>
              <w:right w:val="nil"/>
            </w:tcBorders>
            <w:shd w:val="clear" w:color="auto" w:fill="auto"/>
            <w:noWrap/>
            <w:vAlign w:val="bottom"/>
            <w:hideMark/>
          </w:tcPr>
          <w:p w14:paraId="0014C0B7"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4402</w:t>
            </w:r>
          </w:p>
        </w:tc>
      </w:tr>
      <w:tr w:rsidR="00F4448A" w:rsidRPr="00081C7F" w14:paraId="645B6D13"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0FD9A6A3"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1575</w:t>
            </w:r>
          </w:p>
        </w:tc>
        <w:tc>
          <w:tcPr>
            <w:tcW w:w="2079" w:type="dxa"/>
            <w:tcBorders>
              <w:top w:val="nil"/>
              <w:left w:val="nil"/>
              <w:bottom w:val="nil"/>
              <w:right w:val="single" w:sz="4" w:space="0" w:color="auto"/>
            </w:tcBorders>
            <w:shd w:val="clear" w:color="auto" w:fill="auto"/>
            <w:noWrap/>
            <w:vAlign w:val="bottom"/>
            <w:hideMark/>
          </w:tcPr>
          <w:p w14:paraId="2BDA749D"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69217</w:t>
            </w:r>
          </w:p>
        </w:tc>
        <w:tc>
          <w:tcPr>
            <w:tcW w:w="1608" w:type="dxa"/>
            <w:tcBorders>
              <w:top w:val="nil"/>
              <w:left w:val="nil"/>
              <w:bottom w:val="nil"/>
              <w:right w:val="single" w:sz="4" w:space="0" w:color="auto"/>
            </w:tcBorders>
            <w:shd w:val="clear" w:color="auto" w:fill="auto"/>
            <w:noWrap/>
            <w:vAlign w:val="bottom"/>
            <w:hideMark/>
          </w:tcPr>
          <w:p w14:paraId="76B863C1"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55252</w:t>
            </w:r>
          </w:p>
        </w:tc>
        <w:tc>
          <w:tcPr>
            <w:tcW w:w="1610" w:type="dxa"/>
            <w:tcBorders>
              <w:top w:val="nil"/>
              <w:left w:val="nil"/>
              <w:bottom w:val="nil"/>
              <w:right w:val="nil"/>
            </w:tcBorders>
            <w:shd w:val="clear" w:color="auto" w:fill="auto"/>
            <w:noWrap/>
            <w:vAlign w:val="bottom"/>
            <w:hideMark/>
          </w:tcPr>
          <w:p w14:paraId="1AD7D036"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5492</w:t>
            </w:r>
          </w:p>
        </w:tc>
      </w:tr>
      <w:tr w:rsidR="00F4448A" w:rsidRPr="00081C7F" w14:paraId="3F03A3D8"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22745A5B"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315</w:t>
            </w:r>
          </w:p>
        </w:tc>
        <w:tc>
          <w:tcPr>
            <w:tcW w:w="2079" w:type="dxa"/>
            <w:tcBorders>
              <w:top w:val="nil"/>
              <w:left w:val="nil"/>
              <w:bottom w:val="nil"/>
              <w:right w:val="single" w:sz="4" w:space="0" w:color="auto"/>
            </w:tcBorders>
            <w:shd w:val="clear" w:color="auto" w:fill="auto"/>
            <w:noWrap/>
            <w:vAlign w:val="bottom"/>
            <w:hideMark/>
          </w:tcPr>
          <w:p w14:paraId="64BB107A"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66412</w:t>
            </w:r>
          </w:p>
        </w:tc>
        <w:tc>
          <w:tcPr>
            <w:tcW w:w="1608" w:type="dxa"/>
            <w:tcBorders>
              <w:top w:val="nil"/>
              <w:left w:val="nil"/>
              <w:bottom w:val="nil"/>
              <w:right w:val="single" w:sz="4" w:space="0" w:color="auto"/>
            </w:tcBorders>
            <w:shd w:val="clear" w:color="auto" w:fill="auto"/>
            <w:noWrap/>
            <w:vAlign w:val="bottom"/>
            <w:hideMark/>
          </w:tcPr>
          <w:p w14:paraId="7773F3BB"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50519</w:t>
            </w:r>
          </w:p>
        </w:tc>
        <w:tc>
          <w:tcPr>
            <w:tcW w:w="1610" w:type="dxa"/>
            <w:tcBorders>
              <w:top w:val="nil"/>
              <w:left w:val="nil"/>
              <w:bottom w:val="nil"/>
              <w:right w:val="nil"/>
            </w:tcBorders>
            <w:shd w:val="clear" w:color="auto" w:fill="auto"/>
            <w:noWrap/>
            <w:vAlign w:val="bottom"/>
            <w:hideMark/>
          </w:tcPr>
          <w:p w14:paraId="365A3DDA"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6173</w:t>
            </w:r>
          </w:p>
        </w:tc>
      </w:tr>
      <w:tr w:rsidR="00F4448A" w:rsidRPr="00081C7F" w14:paraId="045D2411"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09B17289"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63</w:t>
            </w:r>
          </w:p>
        </w:tc>
        <w:tc>
          <w:tcPr>
            <w:tcW w:w="2079" w:type="dxa"/>
            <w:tcBorders>
              <w:top w:val="nil"/>
              <w:left w:val="nil"/>
              <w:bottom w:val="nil"/>
              <w:right w:val="single" w:sz="4" w:space="0" w:color="auto"/>
            </w:tcBorders>
            <w:shd w:val="clear" w:color="auto" w:fill="auto"/>
            <w:noWrap/>
            <w:vAlign w:val="bottom"/>
            <w:hideMark/>
          </w:tcPr>
          <w:p w14:paraId="778395CF"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75542</w:t>
            </w:r>
          </w:p>
        </w:tc>
        <w:tc>
          <w:tcPr>
            <w:tcW w:w="1608" w:type="dxa"/>
            <w:tcBorders>
              <w:top w:val="nil"/>
              <w:left w:val="nil"/>
              <w:bottom w:val="nil"/>
              <w:right w:val="single" w:sz="4" w:space="0" w:color="auto"/>
            </w:tcBorders>
            <w:shd w:val="clear" w:color="auto" w:fill="auto"/>
            <w:noWrap/>
            <w:vAlign w:val="bottom"/>
            <w:hideMark/>
          </w:tcPr>
          <w:p w14:paraId="0E170E34"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34456</w:t>
            </w:r>
          </w:p>
        </w:tc>
        <w:tc>
          <w:tcPr>
            <w:tcW w:w="1610" w:type="dxa"/>
            <w:tcBorders>
              <w:top w:val="nil"/>
              <w:left w:val="nil"/>
              <w:bottom w:val="nil"/>
              <w:right w:val="nil"/>
            </w:tcBorders>
            <w:shd w:val="clear" w:color="auto" w:fill="auto"/>
            <w:noWrap/>
            <w:vAlign w:val="bottom"/>
            <w:hideMark/>
          </w:tcPr>
          <w:p w14:paraId="258898DD"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1994</w:t>
            </w:r>
          </w:p>
        </w:tc>
      </w:tr>
      <w:tr w:rsidR="00F4448A" w:rsidRPr="00081C7F" w14:paraId="2468EEB2"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043D421F"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1.26</w:t>
            </w:r>
          </w:p>
        </w:tc>
        <w:tc>
          <w:tcPr>
            <w:tcW w:w="2079" w:type="dxa"/>
            <w:tcBorders>
              <w:top w:val="nil"/>
              <w:left w:val="nil"/>
              <w:bottom w:val="nil"/>
              <w:right w:val="single" w:sz="4" w:space="0" w:color="auto"/>
            </w:tcBorders>
            <w:shd w:val="clear" w:color="auto" w:fill="auto"/>
            <w:noWrap/>
            <w:vAlign w:val="bottom"/>
            <w:hideMark/>
          </w:tcPr>
          <w:p w14:paraId="3D1E5D9A"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69608</w:t>
            </w:r>
          </w:p>
        </w:tc>
        <w:tc>
          <w:tcPr>
            <w:tcW w:w="1608" w:type="dxa"/>
            <w:tcBorders>
              <w:top w:val="nil"/>
              <w:left w:val="nil"/>
              <w:bottom w:val="nil"/>
              <w:right w:val="single" w:sz="4" w:space="0" w:color="auto"/>
            </w:tcBorders>
            <w:shd w:val="clear" w:color="auto" w:fill="auto"/>
            <w:noWrap/>
            <w:vAlign w:val="bottom"/>
            <w:hideMark/>
          </w:tcPr>
          <w:p w14:paraId="50F9BB94"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20018</w:t>
            </w:r>
          </w:p>
        </w:tc>
        <w:tc>
          <w:tcPr>
            <w:tcW w:w="1610" w:type="dxa"/>
            <w:tcBorders>
              <w:top w:val="nil"/>
              <w:left w:val="nil"/>
              <w:bottom w:val="nil"/>
              <w:right w:val="nil"/>
            </w:tcBorders>
            <w:shd w:val="clear" w:color="auto" w:fill="auto"/>
            <w:noWrap/>
            <w:vAlign w:val="bottom"/>
            <w:hideMark/>
          </w:tcPr>
          <w:p w14:paraId="179E066B"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7122</w:t>
            </w:r>
          </w:p>
        </w:tc>
      </w:tr>
      <w:tr w:rsidR="00F4448A" w:rsidRPr="00081C7F" w14:paraId="67452DB6"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6899E280"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3.15</w:t>
            </w:r>
          </w:p>
        </w:tc>
        <w:tc>
          <w:tcPr>
            <w:tcW w:w="2079" w:type="dxa"/>
            <w:tcBorders>
              <w:top w:val="nil"/>
              <w:left w:val="nil"/>
              <w:bottom w:val="nil"/>
              <w:right w:val="single" w:sz="4" w:space="0" w:color="auto"/>
            </w:tcBorders>
            <w:shd w:val="clear" w:color="auto" w:fill="auto"/>
            <w:noWrap/>
            <w:vAlign w:val="bottom"/>
            <w:hideMark/>
          </w:tcPr>
          <w:p w14:paraId="72933F69"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53782</w:t>
            </w:r>
          </w:p>
        </w:tc>
        <w:tc>
          <w:tcPr>
            <w:tcW w:w="1608" w:type="dxa"/>
            <w:tcBorders>
              <w:top w:val="nil"/>
              <w:left w:val="nil"/>
              <w:bottom w:val="nil"/>
              <w:right w:val="single" w:sz="4" w:space="0" w:color="auto"/>
            </w:tcBorders>
            <w:shd w:val="clear" w:color="auto" w:fill="auto"/>
            <w:noWrap/>
            <w:vAlign w:val="bottom"/>
            <w:hideMark/>
          </w:tcPr>
          <w:p w14:paraId="15F4831A"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19422</w:t>
            </w:r>
          </w:p>
        </w:tc>
        <w:tc>
          <w:tcPr>
            <w:tcW w:w="1610" w:type="dxa"/>
            <w:tcBorders>
              <w:top w:val="nil"/>
              <w:left w:val="nil"/>
              <w:bottom w:val="nil"/>
              <w:right w:val="nil"/>
            </w:tcBorders>
            <w:shd w:val="clear" w:color="auto" w:fill="auto"/>
            <w:noWrap/>
            <w:vAlign w:val="bottom"/>
            <w:hideMark/>
          </w:tcPr>
          <w:p w14:paraId="60563BE8"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90741</w:t>
            </w:r>
          </w:p>
        </w:tc>
      </w:tr>
      <w:tr w:rsidR="00F4448A" w:rsidRPr="00081C7F" w14:paraId="7DC18F01" w14:textId="77777777" w:rsidTr="00C559CF">
        <w:trPr>
          <w:trHeight w:val="300"/>
        </w:trPr>
        <w:tc>
          <w:tcPr>
            <w:tcW w:w="1950" w:type="dxa"/>
            <w:tcBorders>
              <w:top w:val="nil"/>
              <w:left w:val="nil"/>
              <w:bottom w:val="nil"/>
              <w:right w:val="single" w:sz="4" w:space="0" w:color="auto"/>
            </w:tcBorders>
            <w:shd w:val="clear" w:color="000000" w:fill="FCE4D6"/>
            <w:noWrap/>
            <w:vAlign w:val="bottom"/>
            <w:hideMark/>
          </w:tcPr>
          <w:p w14:paraId="63F797AD"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6.3</w:t>
            </w:r>
          </w:p>
        </w:tc>
        <w:tc>
          <w:tcPr>
            <w:tcW w:w="2079" w:type="dxa"/>
            <w:tcBorders>
              <w:top w:val="nil"/>
              <w:left w:val="nil"/>
              <w:bottom w:val="nil"/>
              <w:right w:val="single" w:sz="4" w:space="0" w:color="auto"/>
            </w:tcBorders>
            <w:shd w:val="clear" w:color="auto" w:fill="auto"/>
            <w:noWrap/>
            <w:vAlign w:val="bottom"/>
            <w:hideMark/>
          </w:tcPr>
          <w:p w14:paraId="2C82ABA7"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27205</w:t>
            </w:r>
          </w:p>
        </w:tc>
        <w:tc>
          <w:tcPr>
            <w:tcW w:w="1608" w:type="dxa"/>
            <w:tcBorders>
              <w:top w:val="nil"/>
              <w:left w:val="nil"/>
              <w:bottom w:val="nil"/>
              <w:right w:val="single" w:sz="4" w:space="0" w:color="auto"/>
            </w:tcBorders>
            <w:shd w:val="clear" w:color="auto" w:fill="auto"/>
            <w:noWrap/>
            <w:vAlign w:val="bottom"/>
            <w:hideMark/>
          </w:tcPr>
          <w:p w14:paraId="2BFFFD69"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43983</w:t>
            </w:r>
          </w:p>
        </w:tc>
        <w:tc>
          <w:tcPr>
            <w:tcW w:w="1610" w:type="dxa"/>
            <w:tcBorders>
              <w:top w:val="nil"/>
              <w:left w:val="nil"/>
              <w:bottom w:val="nil"/>
              <w:right w:val="nil"/>
            </w:tcBorders>
            <w:shd w:val="clear" w:color="auto" w:fill="auto"/>
            <w:noWrap/>
            <w:vAlign w:val="bottom"/>
            <w:hideMark/>
          </w:tcPr>
          <w:p w14:paraId="16A97386" w14:textId="77777777" w:rsidR="00F4448A" w:rsidRPr="00081C7F" w:rsidRDefault="00F4448A" w:rsidP="00C559CF">
            <w:pPr>
              <w:spacing w:after="0" w:line="240" w:lineRule="auto"/>
              <w:jc w:val="right"/>
              <w:rPr>
                <w:rFonts w:ascii="Calibri" w:eastAsia="Times New Roman" w:hAnsi="Calibri" w:cs="Calibri"/>
                <w:color w:val="000000"/>
                <w:lang w:eastAsia="en-GB"/>
              </w:rPr>
            </w:pPr>
            <w:r w:rsidRPr="00081C7F">
              <w:rPr>
                <w:rFonts w:ascii="Calibri" w:eastAsia="Times New Roman" w:hAnsi="Calibri" w:cs="Calibri"/>
                <w:color w:val="000000"/>
                <w:lang w:eastAsia="en-GB"/>
              </w:rPr>
              <w:t>0.00037463</w:t>
            </w:r>
          </w:p>
        </w:tc>
      </w:tr>
    </w:tbl>
    <w:p w14:paraId="05980377" w14:textId="77777777" w:rsidR="00F4448A" w:rsidRDefault="00F4448A" w:rsidP="00C559CF">
      <w:pPr>
        <w:tabs>
          <w:tab w:val="left" w:pos="1966"/>
        </w:tabs>
      </w:pPr>
    </w:p>
    <w:tbl>
      <w:tblPr>
        <w:tblW w:w="7485" w:type="dxa"/>
        <w:tblLook w:val="04A0" w:firstRow="1" w:lastRow="0" w:firstColumn="1" w:lastColumn="0" w:noHBand="0" w:noVBand="1"/>
      </w:tblPr>
      <w:tblGrid>
        <w:gridCol w:w="2041"/>
        <w:gridCol w:w="2124"/>
        <w:gridCol w:w="1710"/>
        <w:gridCol w:w="1610"/>
      </w:tblGrid>
      <w:tr w:rsidR="00F4448A" w:rsidRPr="008C5A47" w14:paraId="5A2BA6F9" w14:textId="77777777" w:rsidTr="00C559CF">
        <w:trPr>
          <w:trHeight w:val="360"/>
        </w:trPr>
        <w:tc>
          <w:tcPr>
            <w:tcW w:w="7485" w:type="dxa"/>
            <w:gridSpan w:val="4"/>
            <w:tcBorders>
              <w:top w:val="nil"/>
              <w:left w:val="nil"/>
              <w:bottom w:val="nil"/>
              <w:right w:val="nil"/>
            </w:tcBorders>
            <w:shd w:val="clear" w:color="auto" w:fill="auto"/>
            <w:noWrap/>
            <w:vAlign w:val="bottom"/>
            <w:hideMark/>
          </w:tcPr>
          <w:p w14:paraId="33C9A780"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 xml:space="preserve">Table of </w:t>
            </w:r>
            <w:r w:rsidRPr="008C5A47">
              <w:rPr>
                <w:rFonts w:ascii="Calibri" w:eastAsia="Times New Roman" w:hAnsi="Calibri" w:cs="Calibri"/>
                <w:i/>
                <w:iCs/>
                <w:color w:val="000000"/>
                <w:lang w:eastAsia="en-GB"/>
              </w:rPr>
              <w:t>k</w:t>
            </w:r>
            <w:r w:rsidRPr="008C5A47">
              <w:rPr>
                <w:rFonts w:ascii="Calibri" w:eastAsia="Times New Roman" w:hAnsi="Calibri" w:cs="Calibri"/>
                <w:color w:val="000000"/>
                <w:vertAlign w:val="subscript"/>
                <w:lang w:eastAsia="en-GB"/>
              </w:rPr>
              <w:t>obs</w:t>
            </w:r>
            <w:r w:rsidRPr="008C5A47">
              <w:rPr>
                <w:rFonts w:ascii="Calibri" w:eastAsia="Times New Roman" w:hAnsi="Calibri" w:cs="Calibri"/>
                <w:color w:val="000000"/>
                <w:lang w:eastAsia="en-GB"/>
              </w:rPr>
              <w:t xml:space="preserve"> of the reaction between phenolates and 4-NO</w:t>
            </w:r>
            <w:r w:rsidRPr="008C5A47">
              <w:rPr>
                <w:rFonts w:ascii="Calibri" w:eastAsia="Times New Roman" w:hAnsi="Calibri" w:cs="Calibri"/>
                <w:color w:val="000000"/>
                <w:vertAlign w:val="subscript"/>
                <w:lang w:eastAsia="en-GB"/>
              </w:rPr>
              <w:t>2</w:t>
            </w:r>
            <w:r w:rsidRPr="008C5A47">
              <w:rPr>
                <w:rFonts w:ascii="Calibri" w:eastAsia="Times New Roman" w:hAnsi="Calibri" w:cs="Calibri"/>
                <w:color w:val="000000"/>
                <w:lang w:eastAsia="en-GB"/>
              </w:rPr>
              <w:t>-PhAc</w:t>
            </w:r>
          </w:p>
        </w:tc>
      </w:tr>
      <w:tr w:rsidR="00F4448A" w:rsidRPr="008C5A47" w14:paraId="41BDC0FC" w14:textId="77777777" w:rsidTr="00C559CF">
        <w:trPr>
          <w:trHeight w:val="360"/>
        </w:trPr>
        <w:tc>
          <w:tcPr>
            <w:tcW w:w="2041" w:type="dxa"/>
            <w:tcBorders>
              <w:top w:val="nil"/>
              <w:left w:val="nil"/>
              <w:bottom w:val="nil"/>
              <w:right w:val="nil"/>
            </w:tcBorders>
            <w:shd w:val="clear" w:color="auto" w:fill="auto"/>
            <w:noWrap/>
            <w:vAlign w:val="bottom"/>
            <w:hideMark/>
          </w:tcPr>
          <w:p w14:paraId="57B1979D" w14:textId="77777777" w:rsidR="00F4448A" w:rsidRPr="008C5A47" w:rsidRDefault="00F4448A" w:rsidP="00C559CF">
            <w:pPr>
              <w:spacing w:after="0" w:line="240" w:lineRule="auto"/>
              <w:jc w:val="center"/>
              <w:rPr>
                <w:rFonts w:ascii="Calibri" w:eastAsia="Times New Roman" w:hAnsi="Calibri" w:cs="Calibri"/>
                <w:color w:val="000000"/>
                <w:lang w:eastAsia="en-GB"/>
              </w:rPr>
            </w:pPr>
          </w:p>
        </w:tc>
        <w:tc>
          <w:tcPr>
            <w:tcW w:w="2124" w:type="dxa"/>
            <w:tcBorders>
              <w:top w:val="nil"/>
              <w:left w:val="nil"/>
              <w:bottom w:val="nil"/>
              <w:right w:val="single" w:sz="4" w:space="0" w:color="auto"/>
            </w:tcBorders>
            <w:shd w:val="clear" w:color="000000" w:fill="ACB9CA"/>
            <w:noWrap/>
            <w:vAlign w:val="bottom"/>
            <w:hideMark/>
          </w:tcPr>
          <w:p w14:paraId="53125739"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3-NO</w:t>
            </w:r>
            <w:r w:rsidRPr="008C5A47">
              <w:rPr>
                <w:rFonts w:ascii="Calibri" w:eastAsia="Times New Roman" w:hAnsi="Calibri" w:cs="Calibri"/>
                <w:color w:val="000000"/>
                <w:vertAlign w:val="subscript"/>
                <w:lang w:eastAsia="en-GB"/>
              </w:rPr>
              <w:t>2</w:t>
            </w:r>
            <w:r w:rsidRPr="008C5A47">
              <w:rPr>
                <w:rFonts w:ascii="Calibri" w:eastAsia="Times New Roman" w:hAnsi="Calibri" w:cs="Calibri"/>
                <w:color w:val="000000"/>
                <w:lang w:eastAsia="en-GB"/>
              </w:rPr>
              <w:t>-4-Cl-PhO TBA</w:t>
            </w:r>
          </w:p>
        </w:tc>
        <w:tc>
          <w:tcPr>
            <w:tcW w:w="1710" w:type="dxa"/>
            <w:tcBorders>
              <w:top w:val="nil"/>
              <w:left w:val="nil"/>
              <w:bottom w:val="nil"/>
              <w:right w:val="single" w:sz="4" w:space="0" w:color="auto"/>
            </w:tcBorders>
            <w:shd w:val="clear" w:color="000000" w:fill="ACB9CA"/>
            <w:noWrap/>
            <w:vAlign w:val="bottom"/>
            <w:hideMark/>
          </w:tcPr>
          <w:p w14:paraId="01A902D9"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3-NO</w:t>
            </w:r>
            <w:r w:rsidRPr="008C5A47">
              <w:rPr>
                <w:rFonts w:ascii="Calibri" w:eastAsia="Times New Roman" w:hAnsi="Calibri" w:cs="Calibri"/>
                <w:color w:val="000000"/>
                <w:vertAlign w:val="subscript"/>
                <w:lang w:eastAsia="en-GB"/>
              </w:rPr>
              <w:t>2</w:t>
            </w:r>
            <w:r w:rsidRPr="008C5A47">
              <w:rPr>
                <w:rFonts w:ascii="Calibri" w:eastAsia="Times New Roman" w:hAnsi="Calibri" w:cs="Calibri"/>
                <w:color w:val="000000"/>
                <w:lang w:eastAsia="en-GB"/>
              </w:rPr>
              <w:t>-PhO TBA</w:t>
            </w:r>
          </w:p>
        </w:tc>
        <w:tc>
          <w:tcPr>
            <w:tcW w:w="1610" w:type="dxa"/>
            <w:tcBorders>
              <w:top w:val="nil"/>
              <w:left w:val="nil"/>
              <w:bottom w:val="nil"/>
              <w:right w:val="nil"/>
            </w:tcBorders>
            <w:shd w:val="clear" w:color="000000" w:fill="ACB9CA"/>
            <w:noWrap/>
            <w:vAlign w:val="bottom"/>
            <w:hideMark/>
          </w:tcPr>
          <w:p w14:paraId="4BDEE9D7"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4-CN-PhO TBA</w:t>
            </w:r>
          </w:p>
        </w:tc>
      </w:tr>
      <w:tr w:rsidR="00F4448A" w:rsidRPr="008C5A47" w14:paraId="327EA7D6" w14:textId="77777777" w:rsidTr="00C559CF">
        <w:trPr>
          <w:trHeight w:val="360"/>
        </w:trPr>
        <w:tc>
          <w:tcPr>
            <w:tcW w:w="2041" w:type="dxa"/>
            <w:tcBorders>
              <w:top w:val="nil"/>
              <w:left w:val="nil"/>
              <w:bottom w:val="single" w:sz="4" w:space="0" w:color="auto"/>
              <w:right w:val="single" w:sz="4" w:space="0" w:color="auto"/>
            </w:tcBorders>
            <w:shd w:val="clear" w:color="000000" w:fill="FCE4D6"/>
            <w:noWrap/>
            <w:vAlign w:val="bottom"/>
            <w:hideMark/>
          </w:tcPr>
          <w:p w14:paraId="27A16DB9" w14:textId="77777777" w:rsidR="00F4448A" w:rsidRPr="008C5A47" w:rsidRDefault="00F4448A" w:rsidP="00C559CF">
            <w:pPr>
              <w:spacing w:after="0" w:line="240" w:lineRule="auto"/>
              <w:rPr>
                <w:rFonts w:ascii="Calibri" w:eastAsia="Times New Roman" w:hAnsi="Calibri" w:cs="Calibri"/>
                <w:color w:val="000000"/>
                <w:lang w:eastAsia="en-GB"/>
              </w:rPr>
            </w:pPr>
            <w:r w:rsidRPr="008C5A47">
              <w:rPr>
                <w:rFonts w:ascii="Calibri" w:eastAsia="Times New Roman" w:hAnsi="Calibri" w:cs="Calibri"/>
                <w:color w:val="000000"/>
                <w:lang w:eastAsia="en-GB"/>
              </w:rPr>
              <w:t>[HFIP] /M in CH</w:t>
            </w:r>
            <w:r w:rsidRPr="008C5A47">
              <w:rPr>
                <w:rFonts w:ascii="Calibri" w:eastAsia="Times New Roman" w:hAnsi="Calibri" w:cs="Calibri"/>
                <w:color w:val="000000"/>
                <w:vertAlign w:val="subscript"/>
                <w:lang w:eastAsia="en-GB"/>
              </w:rPr>
              <w:t>3</w:t>
            </w:r>
            <w:r w:rsidRPr="008C5A47">
              <w:rPr>
                <w:rFonts w:ascii="Calibri" w:eastAsia="Times New Roman" w:hAnsi="Calibri" w:cs="Calibri"/>
                <w:color w:val="000000"/>
                <w:lang w:eastAsia="en-GB"/>
              </w:rPr>
              <w:t>CN</w:t>
            </w:r>
          </w:p>
        </w:tc>
        <w:tc>
          <w:tcPr>
            <w:tcW w:w="2124" w:type="dxa"/>
            <w:tcBorders>
              <w:top w:val="nil"/>
              <w:left w:val="nil"/>
              <w:bottom w:val="single" w:sz="4" w:space="0" w:color="auto"/>
              <w:right w:val="single" w:sz="4" w:space="0" w:color="auto"/>
            </w:tcBorders>
            <w:shd w:val="clear" w:color="000000" w:fill="ACB9CA"/>
            <w:noWrap/>
            <w:vAlign w:val="bottom"/>
            <w:hideMark/>
          </w:tcPr>
          <w:p w14:paraId="76FB1471"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0.5 mM</w:t>
            </w:r>
          </w:p>
        </w:tc>
        <w:tc>
          <w:tcPr>
            <w:tcW w:w="1710" w:type="dxa"/>
            <w:tcBorders>
              <w:top w:val="nil"/>
              <w:left w:val="nil"/>
              <w:bottom w:val="single" w:sz="4" w:space="0" w:color="auto"/>
              <w:right w:val="single" w:sz="4" w:space="0" w:color="auto"/>
            </w:tcBorders>
            <w:shd w:val="clear" w:color="000000" w:fill="ACB9CA"/>
            <w:noWrap/>
            <w:vAlign w:val="bottom"/>
            <w:hideMark/>
          </w:tcPr>
          <w:p w14:paraId="194C22C6"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0.5 mM</w:t>
            </w:r>
          </w:p>
        </w:tc>
        <w:tc>
          <w:tcPr>
            <w:tcW w:w="1610" w:type="dxa"/>
            <w:tcBorders>
              <w:top w:val="nil"/>
              <w:left w:val="nil"/>
              <w:bottom w:val="single" w:sz="4" w:space="0" w:color="auto"/>
              <w:right w:val="nil"/>
            </w:tcBorders>
            <w:shd w:val="clear" w:color="000000" w:fill="ACB9CA"/>
            <w:noWrap/>
            <w:vAlign w:val="bottom"/>
            <w:hideMark/>
          </w:tcPr>
          <w:p w14:paraId="18DEB2D1" w14:textId="77777777" w:rsidR="00F4448A" w:rsidRPr="008C5A47" w:rsidRDefault="00F4448A" w:rsidP="00C559CF">
            <w:pPr>
              <w:spacing w:after="0" w:line="240" w:lineRule="auto"/>
              <w:jc w:val="center"/>
              <w:rPr>
                <w:rFonts w:ascii="Calibri" w:eastAsia="Times New Roman" w:hAnsi="Calibri" w:cs="Calibri"/>
                <w:color w:val="000000"/>
                <w:lang w:eastAsia="en-GB"/>
              </w:rPr>
            </w:pPr>
            <w:r w:rsidRPr="008C5A47">
              <w:rPr>
                <w:rFonts w:ascii="Calibri" w:eastAsia="Times New Roman" w:hAnsi="Calibri" w:cs="Calibri"/>
                <w:color w:val="000000"/>
                <w:lang w:eastAsia="en-GB"/>
              </w:rPr>
              <w:t>0.5 mM</w:t>
            </w:r>
          </w:p>
        </w:tc>
      </w:tr>
      <w:tr w:rsidR="00F4448A" w:rsidRPr="008C5A47" w14:paraId="741D95CF"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3FF98127"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w:t>
            </w:r>
          </w:p>
        </w:tc>
        <w:tc>
          <w:tcPr>
            <w:tcW w:w="2124" w:type="dxa"/>
            <w:tcBorders>
              <w:top w:val="nil"/>
              <w:left w:val="nil"/>
              <w:bottom w:val="nil"/>
              <w:right w:val="single" w:sz="4" w:space="0" w:color="auto"/>
            </w:tcBorders>
            <w:shd w:val="clear" w:color="auto" w:fill="auto"/>
            <w:noWrap/>
            <w:vAlign w:val="bottom"/>
            <w:hideMark/>
          </w:tcPr>
          <w:p w14:paraId="61DC88C9"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43228</w:t>
            </w:r>
          </w:p>
        </w:tc>
        <w:tc>
          <w:tcPr>
            <w:tcW w:w="1710" w:type="dxa"/>
            <w:tcBorders>
              <w:top w:val="nil"/>
              <w:left w:val="nil"/>
              <w:bottom w:val="nil"/>
              <w:right w:val="single" w:sz="4" w:space="0" w:color="auto"/>
            </w:tcBorders>
            <w:shd w:val="clear" w:color="auto" w:fill="auto"/>
            <w:noWrap/>
            <w:vAlign w:val="bottom"/>
            <w:hideMark/>
          </w:tcPr>
          <w:p w14:paraId="64787C21"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31381</w:t>
            </w:r>
          </w:p>
        </w:tc>
        <w:tc>
          <w:tcPr>
            <w:tcW w:w="1610" w:type="dxa"/>
            <w:tcBorders>
              <w:top w:val="nil"/>
              <w:left w:val="nil"/>
              <w:bottom w:val="nil"/>
              <w:right w:val="nil"/>
            </w:tcBorders>
            <w:shd w:val="clear" w:color="auto" w:fill="auto"/>
            <w:noWrap/>
            <w:vAlign w:val="bottom"/>
            <w:hideMark/>
          </w:tcPr>
          <w:p w14:paraId="7D3EFA84"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18106</w:t>
            </w:r>
          </w:p>
        </w:tc>
      </w:tr>
      <w:tr w:rsidR="00F4448A" w:rsidRPr="008C5A47" w14:paraId="2BEB0B09"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2E0909C8"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21375</w:t>
            </w:r>
          </w:p>
        </w:tc>
        <w:tc>
          <w:tcPr>
            <w:tcW w:w="2124" w:type="dxa"/>
            <w:tcBorders>
              <w:top w:val="nil"/>
              <w:left w:val="nil"/>
              <w:bottom w:val="nil"/>
              <w:right w:val="single" w:sz="4" w:space="0" w:color="auto"/>
            </w:tcBorders>
            <w:shd w:val="clear" w:color="auto" w:fill="auto"/>
            <w:noWrap/>
            <w:vAlign w:val="bottom"/>
            <w:hideMark/>
          </w:tcPr>
          <w:p w14:paraId="2BC90092"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56163</w:t>
            </w:r>
          </w:p>
        </w:tc>
        <w:tc>
          <w:tcPr>
            <w:tcW w:w="1710" w:type="dxa"/>
            <w:tcBorders>
              <w:top w:val="nil"/>
              <w:left w:val="nil"/>
              <w:bottom w:val="nil"/>
              <w:right w:val="single" w:sz="4" w:space="0" w:color="auto"/>
            </w:tcBorders>
            <w:shd w:val="clear" w:color="auto" w:fill="auto"/>
            <w:noWrap/>
            <w:vAlign w:val="bottom"/>
            <w:hideMark/>
          </w:tcPr>
          <w:p w14:paraId="59279C62"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18053</w:t>
            </w:r>
          </w:p>
        </w:tc>
        <w:tc>
          <w:tcPr>
            <w:tcW w:w="1610" w:type="dxa"/>
            <w:tcBorders>
              <w:top w:val="nil"/>
              <w:left w:val="nil"/>
              <w:bottom w:val="nil"/>
              <w:right w:val="nil"/>
            </w:tcBorders>
            <w:shd w:val="clear" w:color="auto" w:fill="auto"/>
            <w:noWrap/>
            <w:vAlign w:val="bottom"/>
            <w:hideMark/>
          </w:tcPr>
          <w:p w14:paraId="5FA7300B"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11409</w:t>
            </w:r>
          </w:p>
        </w:tc>
      </w:tr>
      <w:tr w:rsidR="00F4448A" w:rsidRPr="008C5A47" w14:paraId="1072052A"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73132777"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42705</w:t>
            </w:r>
          </w:p>
        </w:tc>
        <w:tc>
          <w:tcPr>
            <w:tcW w:w="2124" w:type="dxa"/>
            <w:tcBorders>
              <w:top w:val="nil"/>
              <w:left w:val="nil"/>
              <w:bottom w:val="nil"/>
              <w:right w:val="single" w:sz="4" w:space="0" w:color="auto"/>
            </w:tcBorders>
            <w:shd w:val="clear" w:color="auto" w:fill="auto"/>
            <w:noWrap/>
            <w:vAlign w:val="bottom"/>
            <w:hideMark/>
          </w:tcPr>
          <w:p w14:paraId="40DE0035"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31734</w:t>
            </w:r>
          </w:p>
        </w:tc>
        <w:tc>
          <w:tcPr>
            <w:tcW w:w="1710" w:type="dxa"/>
            <w:tcBorders>
              <w:top w:val="nil"/>
              <w:left w:val="nil"/>
              <w:bottom w:val="nil"/>
              <w:right w:val="single" w:sz="4" w:space="0" w:color="auto"/>
            </w:tcBorders>
            <w:shd w:val="clear" w:color="auto" w:fill="auto"/>
            <w:noWrap/>
            <w:vAlign w:val="bottom"/>
            <w:hideMark/>
          </w:tcPr>
          <w:p w14:paraId="1FBAD463"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90975</w:t>
            </w:r>
          </w:p>
        </w:tc>
        <w:tc>
          <w:tcPr>
            <w:tcW w:w="1610" w:type="dxa"/>
            <w:tcBorders>
              <w:top w:val="nil"/>
              <w:left w:val="nil"/>
              <w:bottom w:val="nil"/>
              <w:right w:val="nil"/>
            </w:tcBorders>
            <w:shd w:val="clear" w:color="auto" w:fill="auto"/>
            <w:noWrap/>
            <w:vAlign w:val="bottom"/>
            <w:hideMark/>
          </w:tcPr>
          <w:p w14:paraId="5D72995A"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63221</w:t>
            </w:r>
          </w:p>
        </w:tc>
      </w:tr>
      <w:tr w:rsidR="00F4448A" w:rsidRPr="008C5A47" w14:paraId="5A403CFD"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013CCC37"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854775</w:t>
            </w:r>
          </w:p>
        </w:tc>
        <w:tc>
          <w:tcPr>
            <w:tcW w:w="2124" w:type="dxa"/>
            <w:tcBorders>
              <w:top w:val="nil"/>
              <w:left w:val="nil"/>
              <w:bottom w:val="nil"/>
              <w:right w:val="single" w:sz="4" w:space="0" w:color="auto"/>
            </w:tcBorders>
            <w:shd w:val="clear" w:color="auto" w:fill="auto"/>
            <w:noWrap/>
            <w:vAlign w:val="bottom"/>
            <w:hideMark/>
          </w:tcPr>
          <w:p w14:paraId="1473170D"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17316</w:t>
            </w:r>
          </w:p>
        </w:tc>
        <w:tc>
          <w:tcPr>
            <w:tcW w:w="1710" w:type="dxa"/>
            <w:tcBorders>
              <w:top w:val="nil"/>
              <w:left w:val="nil"/>
              <w:bottom w:val="nil"/>
              <w:right w:val="single" w:sz="4" w:space="0" w:color="auto"/>
            </w:tcBorders>
            <w:shd w:val="clear" w:color="auto" w:fill="auto"/>
            <w:noWrap/>
            <w:vAlign w:val="bottom"/>
            <w:hideMark/>
          </w:tcPr>
          <w:p w14:paraId="1E4802A0"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41614</w:t>
            </w:r>
          </w:p>
        </w:tc>
        <w:tc>
          <w:tcPr>
            <w:tcW w:w="1610" w:type="dxa"/>
            <w:tcBorders>
              <w:top w:val="nil"/>
              <w:left w:val="nil"/>
              <w:bottom w:val="nil"/>
              <w:right w:val="nil"/>
            </w:tcBorders>
            <w:shd w:val="clear" w:color="auto" w:fill="auto"/>
            <w:noWrap/>
            <w:vAlign w:val="bottom"/>
            <w:hideMark/>
          </w:tcPr>
          <w:p w14:paraId="4B997C3E"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31167</w:t>
            </w:r>
          </w:p>
        </w:tc>
      </w:tr>
      <w:tr w:rsidR="00F4448A" w:rsidRPr="008C5A47" w14:paraId="1CC80F0C"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6D708BA0"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170955</w:t>
            </w:r>
          </w:p>
        </w:tc>
        <w:tc>
          <w:tcPr>
            <w:tcW w:w="2124" w:type="dxa"/>
            <w:tcBorders>
              <w:top w:val="nil"/>
              <w:left w:val="nil"/>
              <w:bottom w:val="nil"/>
              <w:right w:val="single" w:sz="4" w:space="0" w:color="auto"/>
            </w:tcBorders>
            <w:shd w:val="clear" w:color="auto" w:fill="auto"/>
            <w:noWrap/>
            <w:vAlign w:val="bottom"/>
            <w:hideMark/>
          </w:tcPr>
          <w:p w14:paraId="11A9718A"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61672</w:t>
            </w:r>
          </w:p>
        </w:tc>
        <w:tc>
          <w:tcPr>
            <w:tcW w:w="1710" w:type="dxa"/>
            <w:tcBorders>
              <w:top w:val="nil"/>
              <w:left w:val="nil"/>
              <w:bottom w:val="nil"/>
              <w:right w:val="single" w:sz="4" w:space="0" w:color="auto"/>
            </w:tcBorders>
            <w:shd w:val="clear" w:color="auto" w:fill="auto"/>
            <w:noWrap/>
            <w:vAlign w:val="bottom"/>
            <w:hideMark/>
          </w:tcPr>
          <w:p w14:paraId="2C756AB7"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11475</w:t>
            </w:r>
          </w:p>
        </w:tc>
        <w:tc>
          <w:tcPr>
            <w:tcW w:w="1610" w:type="dxa"/>
            <w:tcBorders>
              <w:top w:val="nil"/>
              <w:left w:val="nil"/>
              <w:bottom w:val="nil"/>
              <w:right w:val="nil"/>
            </w:tcBorders>
            <w:shd w:val="clear" w:color="auto" w:fill="auto"/>
            <w:noWrap/>
            <w:vAlign w:val="bottom"/>
            <w:hideMark/>
          </w:tcPr>
          <w:p w14:paraId="2F8BAF12"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10664</w:t>
            </w:r>
          </w:p>
        </w:tc>
      </w:tr>
      <w:tr w:rsidR="00F4448A" w:rsidRPr="008C5A47" w14:paraId="47854434"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41F5FA1A"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21375</w:t>
            </w:r>
          </w:p>
        </w:tc>
        <w:tc>
          <w:tcPr>
            <w:tcW w:w="2124" w:type="dxa"/>
            <w:tcBorders>
              <w:top w:val="nil"/>
              <w:left w:val="nil"/>
              <w:bottom w:val="nil"/>
              <w:right w:val="single" w:sz="4" w:space="0" w:color="auto"/>
            </w:tcBorders>
            <w:shd w:val="clear" w:color="auto" w:fill="auto"/>
            <w:noWrap/>
            <w:vAlign w:val="bottom"/>
            <w:hideMark/>
          </w:tcPr>
          <w:p w14:paraId="1488A0DF"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25403</w:t>
            </w:r>
          </w:p>
        </w:tc>
        <w:tc>
          <w:tcPr>
            <w:tcW w:w="1710" w:type="dxa"/>
            <w:tcBorders>
              <w:top w:val="nil"/>
              <w:left w:val="nil"/>
              <w:bottom w:val="nil"/>
              <w:right w:val="single" w:sz="4" w:space="0" w:color="auto"/>
            </w:tcBorders>
            <w:shd w:val="clear" w:color="auto" w:fill="auto"/>
            <w:noWrap/>
            <w:vAlign w:val="bottom"/>
            <w:hideMark/>
          </w:tcPr>
          <w:p w14:paraId="5890544A"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39806</w:t>
            </w:r>
          </w:p>
        </w:tc>
        <w:tc>
          <w:tcPr>
            <w:tcW w:w="1610" w:type="dxa"/>
            <w:tcBorders>
              <w:top w:val="nil"/>
              <w:left w:val="nil"/>
              <w:bottom w:val="nil"/>
              <w:right w:val="nil"/>
            </w:tcBorders>
            <w:shd w:val="clear" w:color="auto" w:fill="auto"/>
            <w:noWrap/>
            <w:vAlign w:val="bottom"/>
            <w:hideMark/>
          </w:tcPr>
          <w:p w14:paraId="33FE8D73"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40285</w:t>
            </w:r>
          </w:p>
        </w:tc>
      </w:tr>
      <w:tr w:rsidR="00F4448A" w:rsidRPr="008C5A47" w14:paraId="375F7149"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5E96470C"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42705</w:t>
            </w:r>
          </w:p>
        </w:tc>
        <w:tc>
          <w:tcPr>
            <w:tcW w:w="2124" w:type="dxa"/>
            <w:tcBorders>
              <w:top w:val="nil"/>
              <w:left w:val="nil"/>
              <w:bottom w:val="nil"/>
              <w:right w:val="single" w:sz="4" w:space="0" w:color="auto"/>
            </w:tcBorders>
            <w:shd w:val="clear" w:color="auto" w:fill="auto"/>
            <w:noWrap/>
            <w:vAlign w:val="bottom"/>
            <w:hideMark/>
          </w:tcPr>
          <w:p w14:paraId="46306E20"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078745</w:t>
            </w:r>
          </w:p>
        </w:tc>
        <w:tc>
          <w:tcPr>
            <w:tcW w:w="1710" w:type="dxa"/>
            <w:tcBorders>
              <w:top w:val="nil"/>
              <w:left w:val="nil"/>
              <w:bottom w:val="nil"/>
              <w:right w:val="single" w:sz="4" w:space="0" w:color="auto"/>
            </w:tcBorders>
            <w:shd w:val="clear" w:color="auto" w:fill="auto"/>
            <w:noWrap/>
            <w:vAlign w:val="bottom"/>
            <w:hideMark/>
          </w:tcPr>
          <w:p w14:paraId="4AFDA880"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12399</w:t>
            </w:r>
          </w:p>
        </w:tc>
        <w:tc>
          <w:tcPr>
            <w:tcW w:w="1610" w:type="dxa"/>
            <w:tcBorders>
              <w:top w:val="nil"/>
              <w:left w:val="nil"/>
              <w:bottom w:val="nil"/>
              <w:right w:val="nil"/>
            </w:tcBorders>
            <w:shd w:val="clear" w:color="auto" w:fill="auto"/>
            <w:noWrap/>
            <w:vAlign w:val="bottom"/>
            <w:hideMark/>
          </w:tcPr>
          <w:p w14:paraId="00361F67"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11802</w:t>
            </w:r>
          </w:p>
        </w:tc>
      </w:tr>
      <w:tr w:rsidR="00F4448A" w:rsidRPr="008C5A47" w14:paraId="0C1B56B9"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6389C035"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10665</w:t>
            </w:r>
          </w:p>
        </w:tc>
        <w:tc>
          <w:tcPr>
            <w:tcW w:w="2124" w:type="dxa"/>
            <w:tcBorders>
              <w:top w:val="nil"/>
              <w:left w:val="nil"/>
              <w:bottom w:val="nil"/>
              <w:right w:val="single" w:sz="4" w:space="0" w:color="auto"/>
            </w:tcBorders>
            <w:shd w:val="clear" w:color="auto" w:fill="auto"/>
            <w:noWrap/>
            <w:vAlign w:val="bottom"/>
            <w:hideMark/>
          </w:tcPr>
          <w:p w14:paraId="369F8C71" w14:textId="77777777" w:rsidR="00F4448A" w:rsidRPr="008C5A47" w:rsidRDefault="00F4448A" w:rsidP="00C559CF">
            <w:pPr>
              <w:spacing w:after="0" w:line="240" w:lineRule="auto"/>
              <w:rPr>
                <w:rFonts w:ascii="Calibri" w:eastAsia="Times New Roman" w:hAnsi="Calibri" w:cs="Calibri"/>
                <w:color w:val="000000"/>
                <w:lang w:eastAsia="en-GB"/>
              </w:rPr>
            </w:pPr>
            <w:r w:rsidRPr="008C5A47">
              <w:rPr>
                <w:rFonts w:ascii="Calibri" w:eastAsia="Times New Roman" w:hAnsi="Calibri" w:cs="Calibri"/>
                <w:color w:val="000000"/>
                <w:lang w:eastAsia="en-GB"/>
              </w:rPr>
              <w:t> </w:t>
            </w:r>
          </w:p>
        </w:tc>
        <w:tc>
          <w:tcPr>
            <w:tcW w:w="1710" w:type="dxa"/>
            <w:tcBorders>
              <w:top w:val="nil"/>
              <w:left w:val="nil"/>
              <w:bottom w:val="nil"/>
              <w:right w:val="single" w:sz="4" w:space="0" w:color="auto"/>
            </w:tcBorders>
            <w:shd w:val="clear" w:color="auto" w:fill="auto"/>
            <w:noWrap/>
            <w:vAlign w:val="bottom"/>
            <w:hideMark/>
          </w:tcPr>
          <w:p w14:paraId="21DBA711"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11817</w:t>
            </w:r>
          </w:p>
        </w:tc>
        <w:tc>
          <w:tcPr>
            <w:tcW w:w="1610" w:type="dxa"/>
            <w:tcBorders>
              <w:top w:val="nil"/>
              <w:left w:val="nil"/>
              <w:bottom w:val="nil"/>
              <w:right w:val="nil"/>
            </w:tcBorders>
            <w:shd w:val="clear" w:color="auto" w:fill="auto"/>
            <w:noWrap/>
            <w:vAlign w:val="bottom"/>
            <w:hideMark/>
          </w:tcPr>
          <w:p w14:paraId="02A4ECC1"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034054</w:t>
            </w:r>
          </w:p>
        </w:tc>
      </w:tr>
      <w:tr w:rsidR="00F4448A" w:rsidRPr="008C5A47" w14:paraId="11828847"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0FDAA9F0"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42705</w:t>
            </w:r>
          </w:p>
        </w:tc>
        <w:tc>
          <w:tcPr>
            <w:tcW w:w="2124" w:type="dxa"/>
            <w:tcBorders>
              <w:top w:val="nil"/>
              <w:left w:val="nil"/>
              <w:bottom w:val="nil"/>
              <w:right w:val="single" w:sz="4" w:space="0" w:color="auto"/>
            </w:tcBorders>
            <w:shd w:val="clear" w:color="auto" w:fill="auto"/>
            <w:noWrap/>
            <w:vAlign w:val="bottom"/>
            <w:hideMark/>
          </w:tcPr>
          <w:p w14:paraId="52B62588" w14:textId="77777777" w:rsidR="00F4448A" w:rsidRPr="008C5A47" w:rsidRDefault="00F4448A" w:rsidP="00C559CF">
            <w:pPr>
              <w:spacing w:after="0" w:line="240" w:lineRule="auto"/>
              <w:rPr>
                <w:rFonts w:ascii="Calibri" w:eastAsia="Times New Roman" w:hAnsi="Calibri" w:cs="Calibri"/>
                <w:color w:val="000000"/>
                <w:lang w:eastAsia="en-GB"/>
              </w:rPr>
            </w:pPr>
            <w:r w:rsidRPr="008C5A47">
              <w:rPr>
                <w:rFonts w:ascii="Calibri" w:eastAsia="Times New Roman" w:hAnsi="Calibri" w:cs="Calibri"/>
                <w:color w:val="000000"/>
                <w:lang w:eastAsia="en-GB"/>
              </w:rPr>
              <w:t> </w:t>
            </w:r>
          </w:p>
        </w:tc>
        <w:tc>
          <w:tcPr>
            <w:tcW w:w="1710" w:type="dxa"/>
            <w:tcBorders>
              <w:top w:val="nil"/>
              <w:left w:val="nil"/>
              <w:bottom w:val="nil"/>
              <w:right w:val="single" w:sz="4" w:space="0" w:color="auto"/>
            </w:tcBorders>
            <w:shd w:val="clear" w:color="auto" w:fill="auto"/>
            <w:noWrap/>
            <w:vAlign w:val="bottom"/>
            <w:hideMark/>
          </w:tcPr>
          <w:p w14:paraId="30CABCB1"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28254</w:t>
            </w:r>
          </w:p>
        </w:tc>
        <w:tc>
          <w:tcPr>
            <w:tcW w:w="1610" w:type="dxa"/>
            <w:tcBorders>
              <w:top w:val="nil"/>
              <w:left w:val="nil"/>
              <w:bottom w:val="nil"/>
              <w:right w:val="nil"/>
            </w:tcBorders>
            <w:shd w:val="clear" w:color="auto" w:fill="auto"/>
            <w:noWrap/>
            <w:vAlign w:val="bottom"/>
            <w:hideMark/>
          </w:tcPr>
          <w:p w14:paraId="6CB5B235" w14:textId="77777777" w:rsidR="00F4448A" w:rsidRPr="008C5A47" w:rsidRDefault="00F4448A" w:rsidP="00C559CF">
            <w:pPr>
              <w:spacing w:after="0" w:line="240" w:lineRule="auto"/>
              <w:jc w:val="right"/>
              <w:rPr>
                <w:rFonts w:ascii="Calibri" w:eastAsia="Times New Roman" w:hAnsi="Calibri" w:cs="Calibri"/>
                <w:color w:val="000000"/>
                <w:lang w:eastAsia="en-GB"/>
              </w:rPr>
            </w:pPr>
          </w:p>
        </w:tc>
      </w:tr>
      <w:tr w:rsidR="00F4448A" w:rsidRPr="008C5A47" w14:paraId="7C53C72D"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57B2CA5B"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1.0683</w:t>
            </w:r>
          </w:p>
        </w:tc>
        <w:tc>
          <w:tcPr>
            <w:tcW w:w="2124" w:type="dxa"/>
            <w:tcBorders>
              <w:top w:val="nil"/>
              <w:left w:val="nil"/>
              <w:bottom w:val="nil"/>
              <w:right w:val="single" w:sz="4" w:space="0" w:color="auto"/>
            </w:tcBorders>
            <w:shd w:val="clear" w:color="auto" w:fill="auto"/>
            <w:noWrap/>
            <w:vAlign w:val="bottom"/>
            <w:hideMark/>
          </w:tcPr>
          <w:p w14:paraId="0109F89A" w14:textId="77777777" w:rsidR="00F4448A" w:rsidRPr="008C5A47" w:rsidRDefault="00F4448A" w:rsidP="00C559CF">
            <w:pPr>
              <w:spacing w:after="0" w:line="240" w:lineRule="auto"/>
              <w:rPr>
                <w:rFonts w:ascii="Calibri" w:eastAsia="Times New Roman" w:hAnsi="Calibri" w:cs="Calibri"/>
                <w:color w:val="000000"/>
                <w:lang w:eastAsia="en-GB"/>
              </w:rPr>
            </w:pPr>
            <w:r w:rsidRPr="008C5A47">
              <w:rPr>
                <w:rFonts w:ascii="Calibri" w:eastAsia="Times New Roman" w:hAnsi="Calibri" w:cs="Calibri"/>
                <w:color w:val="000000"/>
                <w:lang w:eastAsia="en-GB"/>
              </w:rPr>
              <w:t> </w:t>
            </w:r>
          </w:p>
        </w:tc>
        <w:tc>
          <w:tcPr>
            <w:tcW w:w="1710" w:type="dxa"/>
            <w:tcBorders>
              <w:top w:val="nil"/>
              <w:left w:val="nil"/>
              <w:bottom w:val="nil"/>
              <w:right w:val="single" w:sz="4" w:space="0" w:color="auto"/>
            </w:tcBorders>
            <w:shd w:val="clear" w:color="auto" w:fill="auto"/>
            <w:noWrap/>
            <w:vAlign w:val="bottom"/>
            <w:hideMark/>
          </w:tcPr>
          <w:p w14:paraId="7692E2DD"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49116</w:t>
            </w:r>
          </w:p>
        </w:tc>
        <w:tc>
          <w:tcPr>
            <w:tcW w:w="1610" w:type="dxa"/>
            <w:tcBorders>
              <w:top w:val="nil"/>
              <w:left w:val="nil"/>
              <w:bottom w:val="nil"/>
              <w:right w:val="nil"/>
            </w:tcBorders>
            <w:shd w:val="clear" w:color="auto" w:fill="auto"/>
            <w:noWrap/>
            <w:vAlign w:val="bottom"/>
            <w:hideMark/>
          </w:tcPr>
          <w:p w14:paraId="7C163DF4" w14:textId="77777777" w:rsidR="00F4448A" w:rsidRPr="008C5A47" w:rsidRDefault="00F4448A" w:rsidP="00C559CF">
            <w:pPr>
              <w:spacing w:after="0" w:line="240" w:lineRule="auto"/>
              <w:jc w:val="right"/>
              <w:rPr>
                <w:rFonts w:ascii="Calibri" w:eastAsia="Times New Roman" w:hAnsi="Calibri" w:cs="Calibri"/>
                <w:color w:val="000000"/>
                <w:lang w:eastAsia="en-GB"/>
              </w:rPr>
            </w:pPr>
          </w:p>
        </w:tc>
      </w:tr>
      <w:tr w:rsidR="00F4448A" w:rsidRPr="008C5A47" w14:paraId="7D314EE3"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350D0E32"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2.1375</w:t>
            </w:r>
          </w:p>
        </w:tc>
        <w:tc>
          <w:tcPr>
            <w:tcW w:w="2124" w:type="dxa"/>
            <w:tcBorders>
              <w:top w:val="nil"/>
              <w:left w:val="nil"/>
              <w:bottom w:val="nil"/>
              <w:right w:val="single" w:sz="4" w:space="0" w:color="auto"/>
            </w:tcBorders>
            <w:shd w:val="clear" w:color="auto" w:fill="auto"/>
            <w:noWrap/>
            <w:vAlign w:val="bottom"/>
            <w:hideMark/>
          </w:tcPr>
          <w:p w14:paraId="50E66FF3" w14:textId="77777777" w:rsidR="00F4448A" w:rsidRPr="008C5A47" w:rsidRDefault="00F4448A" w:rsidP="00C559CF">
            <w:pPr>
              <w:spacing w:after="0" w:line="240" w:lineRule="auto"/>
              <w:rPr>
                <w:rFonts w:ascii="Calibri" w:eastAsia="Times New Roman" w:hAnsi="Calibri" w:cs="Calibri"/>
                <w:color w:val="000000"/>
                <w:lang w:eastAsia="en-GB"/>
              </w:rPr>
            </w:pPr>
            <w:r w:rsidRPr="008C5A47">
              <w:rPr>
                <w:rFonts w:ascii="Calibri" w:eastAsia="Times New Roman" w:hAnsi="Calibri" w:cs="Calibri"/>
                <w:color w:val="000000"/>
                <w:lang w:eastAsia="en-GB"/>
              </w:rPr>
              <w:t> </w:t>
            </w:r>
          </w:p>
        </w:tc>
        <w:tc>
          <w:tcPr>
            <w:tcW w:w="1710" w:type="dxa"/>
            <w:tcBorders>
              <w:top w:val="nil"/>
              <w:left w:val="nil"/>
              <w:bottom w:val="nil"/>
              <w:right w:val="single" w:sz="4" w:space="0" w:color="auto"/>
            </w:tcBorders>
            <w:shd w:val="clear" w:color="auto" w:fill="auto"/>
            <w:noWrap/>
            <w:vAlign w:val="bottom"/>
            <w:hideMark/>
          </w:tcPr>
          <w:p w14:paraId="3361AAAC"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65961</w:t>
            </w:r>
          </w:p>
        </w:tc>
        <w:tc>
          <w:tcPr>
            <w:tcW w:w="1610" w:type="dxa"/>
            <w:tcBorders>
              <w:top w:val="nil"/>
              <w:left w:val="nil"/>
              <w:bottom w:val="nil"/>
              <w:right w:val="nil"/>
            </w:tcBorders>
            <w:shd w:val="clear" w:color="auto" w:fill="auto"/>
            <w:noWrap/>
            <w:vAlign w:val="bottom"/>
            <w:hideMark/>
          </w:tcPr>
          <w:p w14:paraId="44DD69D1" w14:textId="77777777" w:rsidR="00F4448A" w:rsidRPr="008C5A47" w:rsidRDefault="00F4448A" w:rsidP="00C559CF">
            <w:pPr>
              <w:spacing w:after="0" w:line="240" w:lineRule="auto"/>
              <w:jc w:val="right"/>
              <w:rPr>
                <w:rFonts w:ascii="Calibri" w:eastAsia="Times New Roman" w:hAnsi="Calibri" w:cs="Calibri"/>
                <w:color w:val="000000"/>
                <w:lang w:eastAsia="en-GB"/>
              </w:rPr>
            </w:pPr>
          </w:p>
        </w:tc>
      </w:tr>
      <w:tr w:rsidR="00F4448A" w:rsidRPr="008C5A47" w14:paraId="15DB7201" w14:textId="77777777" w:rsidTr="00C559CF">
        <w:trPr>
          <w:trHeight w:val="300"/>
        </w:trPr>
        <w:tc>
          <w:tcPr>
            <w:tcW w:w="2041" w:type="dxa"/>
            <w:tcBorders>
              <w:top w:val="nil"/>
              <w:left w:val="nil"/>
              <w:bottom w:val="nil"/>
              <w:right w:val="single" w:sz="4" w:space="0" w:color="auto"/>
            </w:tcBorders>
            <w:shd w:val="clear" w:color="000000" w:fill="FCE4D6"/>
            <w:noWrap/>
            <w:vAlign w:val="bottom"/>
            <w:hideMark/>
          </w:tcPr>
          <w:p w14:paraId="67AC641B"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4.2705</w:t>
            </w:r>
          </w:p>
        </w:tc>
        <w:tc>
          <w:tcPr>
            <w:tcW w:w="2124" w:type="dxa"/>
            <w:tcBorders>
              <w:top w:val="nil"/>
              <w:left w:val="nil"/>
              <w:bottom w:val="nil"/>
              <w:right w:val="single" w:sz="4" w:space="0" w:color="auto"/>
            </w:tcBorders>
            <w:shd w:val="clear" w:color="auto" w:fill="auto"/>
            <w:noWrap/>
            <w:vAlign w:val="bottom"/>
            <w:hideMark/>
          </w:tcPr>
          <w:p w14:paraId="5B895392" w14:textId="77777777" w:rsidR="00F4448A" w:rsidRPr="008C5A47" w:rsidRDefault="00F4448A" w:rsidP="00C559CF">
            <w:pPr>
              <w:spacing w:after="0" w:line="240" w:lineRule="auto"/>
              <w:rPr>
                <w:rFonts w:ascii="Calibri" w:eastAsia="Times New Roman" w:hAnsi="Calibri" w:cs="Calibri"/>
                <w:color w:val="000000"/>
                <w:lang w:eastAsia="en-GB"/>
              </w:rPr>
            </w:pPr>
            <w:r w:rsidRPr="008C5A47">
              <w:rPr>
                <w:rFonts w:ascii="Calibri" w:eastAsia="Times New Roman" w:hAnsi="Calibri" w:cs="Calibri"/>
                <w:color w:val="000000"/>
                <w:lang w:eastAsia="en-GB"/>
              </w:rPr>
              <w:t> </w:t>
            </w:r>
          </w:p>
        </w:tc>
        <w:tc>
          <w:tcPr>
            <w:tcW w:w="1710" w:type="dxa"/>
            <w:tcBorders>
              <w:top w:val="nil"/>
              <w:left w:val="nil"/>
              <w:bottom w:val="nil"/>
              <w:right w:val="single" w:sz="4" w:space="0" w:color="auto"/>
            </w:tcBorders>
            <w:shd w:val="clear" w:color="auto" w:fill="auto"/>
            <w:noWrap/>
            <w:vAlign w:val="bottom"/>
            <w:hideMark/>
          </w:tcPr>
          <w:p w14:paraId="3E57FA3B" w14:textId="77777777" w:rsidR="00F4448A" w:rsidRPr="008C5A47" w:rsidRDefault="00F4448A" w:rsidP="00C559CF">
            <w:pPr>
              <w:spacing w:after="0" w:line="240" w:lineRule="auto"/>
              <w:jc w:val="right"/>
              <w:rPr>
                <w:rFonts w:ascii="Calibri" w:eastAsia="Times New Roman" w:hAnsi="Calibri" w:cs="Calibri"/>
                <w:color w:val="000000"/>
                <w:lang w:eastAsia="en-GB"/>
              </w:rPr>
            </w:pPr>
            <w:r w:rsidRPr="008C5A47">
              <w:rPr>
                <w:rFonts w:ascii="Calibri" w:eastAsia="Times New Roman" w:hAnsi="Calibri" w:cs="Calibri"/>
                <w:color w:val="000000"/>
                <w:lang w:eastAsia="en-GB"/>
              </w:rPr>
              <w:t>0.00063422</w:t>
            </w:r>
          </w:p>
        </w:tc>
        <w:tc>
          <w:tcPr>
            <w:tcW w:w="1610" w:type="dxa"/>
            <w:tcBorders>
              <w:top w:val="nil"/>
              <w:left w:val="nil"/>
              <w:bottom w:val="nil"/>
              <w:right w:val="nil"/>
            </w:tcBorders>
            <w:shd w:val="clear" w:color="auto" w:fill="auto"/>
            <w:noWrap/>
            <w:vAlign w:val="bottom"/>
            <w:hideMark/>
          </w:tcPr>
          <w:p w14:paraId="50277C61" w14:textId="77777777" w:rsidR="00F4448A" w:rsidRPr="008C5A47" w:rsidRDefault="00F4448A" w:rsidP="00C559CF">
            <w:pPr>
              <w:spacing w:after="0" w:line="240" w:lineRule="auto"/>
              <w:jc w:val="right"/>
              <w:rPr>
                <w:rFonts w:ascii="Calibri" w:eastAsia="Times New Roman" w:hAnsi="Calibri" w:cs="Calibri"/>
                <w:color w:val="000000"/>
                <w:lang w:eastAsia="en-GB"/>
              </w:rPr>
            </w:pPr>
          </w:p>
        </w:tc>
      </w:tr>
    </w:tbl>
    <w:p w14:paraId="1EB13EE5" w14:textId="77777777" w:rsidR="00F4448A" w:rsidRDefault="00F4448A" w:rsidP="00C559CF">
      <w:pPr>
        <w:tabs>
          <w:tab w:val="left" w:pos="1966"/>
        </w:tabs>
      </w:pPr>
    </w:p>
    <w:p w14:paraId="10C6A951" w14:textId="77777777" w:rsidR="00F4448A" w:rsidRDefault="00F4448A" w:rsidP="00C559CF">
      <w:pPr>
        <w:pStyle w:val="Heading3"/>
      </w:pPr>
      <w:bookmarkStart w:id="217" w:name="_Toc59899682"/>
      <w:r>
        <w:t>6.4.2 Second order rate constants for the addition between trityl cations and phenolate anions in solvent mixtures of acetonitrile and chloroform</w:t>
      </w:r>
      <w:bookmarkEnd w:id="217"/>
    </w:p>
    <w:p w14:paraId="305A3EE6" w14:textId="77777777" w:rsidR="00F4448A" w:rsidRDefault="00F4448A" w:rsidP="00C559CF">
      <w:pPr>
        <w:pStyle w:val="Heading4"/>
      </w:pPr>
      <w:r>
        <w:t>6.4.2.1 3-nitrophenolate tetrabutylammonium and crystal violet</w:t>
      </w:r>
    </w:p>
    <w:tbl>
      <w:tblPr>
        <w:tblW w:w="9001" w:type="dxa"/>
        <w:tblLook w:val="04A0" w:firstRow="1" w:lastRow="0" w:firstColumn="1" w:lastColumn="0" w:noHBand="0" w:noVBand="1"/>
      </w:tblPr>
      <w:tblGrid>
        <w:gridCol w:w="1276"/>
        <w:gridCol w:w="1277"/>
        <w:gridCol w:w="1053"/>
        <w:gridCol w:w="1053"/>
        <w:gridCol w:w="1053"/>
        <w:gridCol w:w="1276"/>
        <w:gridCol w:w="1053"/>
        <w:gridCol w:w="960"/>
      </w:tblGrid>
      <w:tr w:rsidR="00F4448A" w:rsidRPr="000C6867" w14:paraId="239277DB" w14:textId="77777777" w:rsidTr="00C559CF">
        <w:trPr>
          <w:trHeight w:val="360"/>
        </w:trPr>
        <w:tc>
          <w:tcPr>
            <w:tcW w:w="1276" w:type="dxa"/>
            <w:tcBorders>
              <w:top w:val="nil"/>
              <w:left w:val="nil"/>
              <w:bottom w:val="nil"/>
              <w:right w:val="nil"/>
            </w:tcBorders>
            <w:shd w:val="clear" w:color="auto" w:fill="auto"/>
            <w:noWrap/>
            <w:vAlign w:val="bottom"/>
            <w:hideMark/>
          </w:tcPr>
          <w:p w14:paraId="112BD96C" w14:textId="77777777" w:rsidR="00F4448A" w:rsidRPr="000C6867" w:rsidRDefault="00F4448A" w:rsidP="00C559CF">
            <w:pPr>
              <w:spacing w:after="0" w:line="240" w:lineRule="auto"/>
              <w:rPr>
                <w:rFonts w:ascii="Times New Roman" w:eastAsia="Times New Roman" w:hAnsi="Times New Roman" w:cs="Times New Roman"/>
                <w:sz w:val="24"/>
                <w:szCs w:val="24"/>
                <w:lang w:eastAsia="en-GB"/>
              </w:rPr>
            </w:pPr>
          </w:p>
        </w:tc>
        <w:tc>
          <w:tcPr>
            <w:tcW w:w="1277" w:type="dxa"/>
            <w:tcBorders>
              <w:top w:val="nil"/>
              <w:left w:val="nil"/>
              <w:bottom w:val="nil"/>
              <w:right w:val="nil"/>
            </w:tcBorders>
            <w:shd w:val="clear" w:color="auto" w:fill="auto"/>
            <w:noWrap/>
            <w:vAlign w:val="bottom"/>
            <w:hideMark/>
          </w:tcPr>
          <w:p w14:paraId="5A40ABDF" w14:textId="77777777" w:rsidR="00F4448A" w:rsidRPr="000C6867" w:rsidRDefault="00F4448A" w:rsidP="00C559CF">
            <w:pPr>
              <w:spacing w:after="0" w:line="240" w:lineRule="auto"/>
              <w:rPr>
                <w:rFonts w:ascii="Times New Roman" w:eastAsia="Times New Roman" w:hAnsi="Times New Roman" w:cs="Times New Roman"/>
                <w:sz w:val="20"/>
                <w:szCs w:val="20"/>
                <w:lang w:eastAsia="en-GB"/>
              </w:rPr>
            </w:pPr>
          </w:p>
        </w:tc>
        <w:tc>
          <w:tcPr>
            <w:tcW w:w="4435" w:type="dxa"/>
            <w:gridSpan w:val="4"/>
            <w:tcBorders>
              <w:top w:val="nil"/>
              <w:left w:val="nil"/>
              <w:bottom w:val="nil"/>
              <w:right w:val="nil"/>
            </w:tcBorders>
            <w:shd w:val="clear" w:color="auto" w:fill="auto"/>
            <w:noWrap/>
            <w:vAlign w:val="bottom"/>
            <w:hideMark/>
          </w:tcPr>
          <w:p w14:paraId="7E0E6738" w14:textId="77777777" w:rsidR="00F4448A" w:rsidRPr="000C6867" w:rsidRDefault="00F4448A" w:rsidP="00C559CF">
            <w:pPr>
              <w:spacing w:after="0" w:line="240" w:lineRule="auto"/>
              <w:jc w:val="center"/>
              <w:rPr>
                <w:rFonts w:ascii="Calibri" w:eastAsia="Times New Roman" w:hAnsi="Calibri" w:cs="Calibri"/>
                <w:color w:val="000000"/>
                <w:lang w:eastAsia="en-GB"/>
              </w:rPr>
            </w:pPr>
            <w:r w:rsidRPr="000C6867">
              <w:rPr>
                <w:rFonts w:ascii="Calibri" w:eastAsia="Times New Roman" w:hAnsi="Calibri" w:cs="Calibri"/>
                <w:color w:val="000000"/>
                <w:lang w:eastAsia="en-GB"/>
              </w:rPr>
              <w:t xml:space="preserve">Table of </w:t>
            </w:r>
            <w:r w:rsidRPr="000C6867">
              <w:rPr>
                <w:rFonts w:ascii="Calibri" w:eastAsia="Times New Roman" w:hAnsi="Calibri" w:cs="Calibri"/>
                <w:i/>
                <w:iCs/>
                <w:color w:val="000000"/>
                <w:lang w:eastAsia="en-GB"/>
              </w:rPr>
              <w:t>k</w:t>
            </w:r>
            <w:r w:rsidRPr="000C6867">
              <w:rPr>
                <w:rFonts w:ascii="Calibri" w:eastAsia="Times New Roman" w:hAnsi="Calibri" w:cs="Calibri"/>
                <w:color w:val="000000"/>
                <w:vertAlign w:val="subscript"/>
                <w:lang w:eastAsia="en-GB"/>
              </w:rPr>
              <w:t>obs</w:t>
            </w:r>
          </w:p>
        </w:tc>
        <w:tc>
          <w:tcPr>
            <w:tcW w:w="1053" w:type="dxa"/>
            <w:tcBorders>
              <w:top w:val="nil"/>
              <w:left w:val="nil"/>
              <w:bottom w:val="nil"/>
              <w:right w:val="nil"/>
            </w:tcBorders>
            <w:shd w:val="clear" w:color="auto" w:fill="auto"/>
            <w:noWrap/>
            <w:vAlign w:val="bottom"/>
            <w:hideMark/>
          </w:tcPr>
          <w:p w14:paraId="099ACE0D" w14:textId="77777777" w:rsidR="00F4448A" w:rsidRPr="000C6867" w:rsidRDefault="00F4448A" w:rsidP="00C559CF">
            <w:pPr>
              <w:spacing w:after="0" w:line="240" w:lineRule="auto"/>
              <w:jc w:val="center"/>
              <w:rPr>
                <w:rFonts w:ascii="Calibri" w:eastAsia="Times New Roman" w:hAnsi="Calibri" w:cs="Calibri"/>
                <w:color w:val="000000"/>
                <w:lang w:eastAsia="en-GB"/>
              </w:rPr>
            </w:pPr>
          </w:p>
        </w:tc>
        <w:tc>
          <w:tcPr>
            <w:tcW w:w="960" w:type="dxa"/>
            <w:tcBorders>
              <w:top w:val="nil"/>
              <w:left w:val="nil"/>
              <w:bottom w:val="nil"/>
              <w:right w:val="nil"/>
            </w:tcBorders>
            <w:shd w:val="clear" w:color="auto" w:fill="auto"/>
            <w:noWrap/>
            <w:vAlign w:val="bottom"/>
            <w:hideMark/>
          </w:tcPr>
          <w:p w14:paraId="12DF8232" w14:textId="77777777" w:rsidR="00F4448A" w:rsidRPr="000C6867" w:rsidRDefault="00F4448A" w:rsidP="00C559CF">
            <w:pPr>
              <w:spacing w:after="0" w:line="240" w:lineRule="auto"/>
              <w:rPr>
                <w:rFonts w:ascii="Times New Roman" w:eastAsia="Times New Roman" w:hAnsi="Times New Roman" w:cs="Times New Roman"/>
                <w:sz w:val="20"/>
                <w:szCs w:val="20"/>
                <w:lang w:eastAsia="en-GB"/>
              </w:rPr>
            </w:pPr>
          </w:p>
        </w:tc>
      </w:tr>
      <w:tr w:rsidR="00F4448A" w:rsidRPr="000C6867" w14:paraId="1704E442" w14:textId="77777777" w:rsidTr="00C559CF">
        <w:trPr>
          <w:trHeight w:val="360"/>
        </w:trPr>
        <w:tc>
          <w:tcPr>
            <w:tcW w:w="1276" w:type="dxa"/>
            <w:tcBorders>
              <w:top w:val="nil"/>
              <w:left w:val="nil"/>
              <w:bottom w:val="nil"/>
              <w:right w:val="nil"/>
            </w:tcBorders>
            <w:shd w:val="clear" w:color="auto" w:fill="auto"/>
            <w:noWrap/>
            <w:vAlign w:val="bottom"/>
            <w:hideMark/>
          </w:tcPr>
          <w:p w14:paraId="450CCF2B" w14:textId="77777777" w:rsidR="00F4448A" w:rsidRPr="000C6867" w:rsidRDefault="00F4448A" w:rsidP="00C559CF">
            <w:pPr>
              <w:spacing w:after="0" w:line="240" w:lineRule="auto"/>
              <w:rPr>
                <w:rFonts w:ascii="Times New Roman" w:eastAsia="Times New Roman" w:hAnsi="Times New Roman" w:cs="Times New Roman"/>
                <w:sz w:val="20"/>
                <w:szCs w:val="20"/>
                <w:lang w:eastAsia="en-GB"/>
              </w:rPr>
            </w:pPr>
          </w:p>
        </w:tc>
        <w:tc>
          <w:tcPr>
            <w:tcW w:w="1277" w:type="dxa"/>
            <w:tcBorders>
              <w:top w:val="nil"/>
              <w:left w:val="nil"/>
              <w:bottom w:val="nil"/>
              <w:right w:val="nil"/>
            </w:tcBorders>
            <w:shd w:val="clear" w:color="auto" w:fill="auto"/>
            <w:noWrap/>
            <w:vAlign w:val="bottom"/>
            <w:hideMark/>
          </w:tcPr>
          <w:p w14:paraId="177490D2" w14:textId="77777777" w:rsidR="00F4448A" w:rsidRPr="000C6867" w:rsidRDefault="00F4448A" w:rsidP="00C559CF">
            <w:pPr>
              <w:spacing w:after="0" w:line="240" w:lineRule="auto"/>
              <w:rPr>
                <w:rFonts w:ascii="Times New Roman" w:eastAsia="Times New Roman" w:hAnsi="Times New Roman" w:cs="Times New Roman"/>
                <w:sz w:val="20"/>
                <w:szCs w:val="20"/>
                <w:lang w:eastAsia="en-GB"/>
              </w:rPr>
            </w:pPr>
          </w:p>
        </w:tc>
        <w:tc>
          <w:tcPr>
            <w:tcW w:w="4435" w:type="dxa"/>
            <w:gridSpan w:val="4"/>
            <w:tcBorders>
              <w:top w:val="nil"/>
              <w:left w:val="nil"/>
              <w:bottom w:val="nil"/>
              <w:right w:val="nil"/>
            </w:tcBorders>
            <w:shd w:val="clear" w:color="000000" w:fill="ACB9CA"/>
            <w:noWrap/>
            <w:vAlign w:val="bottom"/>
            <w:hideMark/>
          </w:tcPr>
          <w:p w14:paraId="6DE486DA" w14:textId="77777777" w:rsidR="00F4448A" w:rsidRPr="000C6867" w:rsidRDefault="00F4448A" w:rsidP="00C559CF">
            <w:pPr>
              <w:spacing w:after="0" w:line="240" w:lineRule="auto"/>
              <w:jc w:val="center"/>
              <w:rPr>
                <w:rFonts w:ascii="Calibri" w:eastAsia="Times New Roman" w:hAnsi="Calibri" w:cs="Calibri"/>
                <w:color w:val="000000"/>
                <w:lang w:eastAsia="en-GB"/>
              </w:rPr>
            </w:pPr>
            <w:r w:rsidRPr="000C6867">
              <w:rPr>
                <w:rFonts w:ascii="Calibri" w:eastAsia="Times New Roman" w:hAnsi="Calibri" w:cs="Calibri"/>
                <w:color w:val="000000"/>
                <w:lang w:eastAsia="en-GB"/>
              </w:rPr>
              <w:t>[3-NO</w:t>
            </w:r>
            <w:r w:rsidRPr="000C6867">
              <w:rPr>
                <w:rFonts w:ascii="Calibri" w:eastAsia="Times New Roman" w:hAnsi="Calibri" w:cs="Calibri"/>
                <w:color w:val="000000"/>
                <w:vertAlign w:val="subscript"/>
                <w:lang w:eastAsia="en-GB"/>
              </w:rPr>
              <w:t>2</w:t>
            </w:r>
            <w:r w:rsidRPr="000C6867">
              <w:rPr>
                <w:rFonts w:ascii="Calibri" w:eastAsia="Times New Roman" w:hAnsi="Calibri" w:cs="Calibri"/>
                <w:color w:val="000000"/>
                <w:lang w:eastAsia="en-GB"/>
              </w:rPr>
              <w:t>-PhO TBA]</w:t>
            </w:r>
          </w:p>
        </w:tc>
        <w:tc>
          <w:tcPr>
            <w:tcW w:w="1053" w:type="dxa"/>
            <w:tcBorders>
              <w:top w:val="nil"/>
              <w:left w:val="nil"/>
              <w:bottom w:val="nil"/>
              <w:right w:val="nil"/>
            </w:tcBorders>
            <w:shd w:val="clear" w:color="000000" w:fill="ACB9CA"/>
            <w:noWrap/>
            <w:vAlign w:val="bottom"/>
            <w:hideMark/>
          </w:tcPr>
          <w:p w14:paraId="73164CBB" w14:textId="77777777" w:rsidR="00F4448A" w:rsidRPr="000C6867" w:rsidRDefault="00F4448A" w:rsidP="00C559CF">
            <w:pPr>
              <w:spacing w:after="0" w:line="240" w:lineRule="auto"/>
              <w:rPr>
                <w:rFonts w:ascii="Calibri" w:eastAsia="Times New Roman" w:hAnsi="Calibri" w:cs="Calibri"/>
                <w:color w:val="000000"/>
                <w:lang w:eastAsia="en-GB"/>
              </w:rPr>
            </w:pPr>
            <w:r w:rsidRPr="000C6867">
              <w:rPr>
                <w:rFonts w:ascii="Calibri" w:eastAsia="Times New Roman" w:hAnsi="Calibri" w:cs="Calibri"/>
                <w:color w:val="000000"/>
                <w:lang w:eastAsia="en-GB"/>
              </w:rPr>
              <w:t> </w:t>
            </w:r>
          </w:p>
        </w:tc>
        <w:tc>
          <w:tcPr>
            <w:tcW w:w="960" w:type="dxa"/>
            <w:tcBorders>
              <w:top w:val="nil"/>
              <w:left w:val="nil"/>
              <w:bottom w:val="nil"/>
              <w:right w:val="nil"/>
            </w:tcBorders>
            <w:shd w:val="clear" w:color="auto" w:fill="auto"/>
            <w:noWrap/>
            <w:vAlign w:val="bottom"/>
            <w:hideMark/>
          </w:tcPr>
          <w:p w14:paraId="398AA5BC" w14:textId="77777777" w:rsidR="00F4448A" w:rsidRPr="000C6867" w:rsidRDefault="00F4448A" w:rsidP="00C559CF">
            <w:pPr>
              <w:spacing w:after="0" w:line="240" w:lineRule="auto"/>
              <w:rPr>
                <w:rFonts w:ascii="Calibri" w:eastAsia="Times New Roman" w:hAnsi="Calibri" w:cs="Calibri"/>
                <w:color w:val="000000"/>
                <w:lang w:eastAsia="en-GB"/>
              </w:rPr>
            </w:pPr>
          </w:p>
        </w:tc>
      </w:tr>
      <w:tr w:rsidR="00F4448A" w:rsidRPr="000C6867" w14:paraId="55AB80F6" w14:textId="77777777" w:rsidTr="00C559CF">
        <w:trPr>
          <w:trHeight w:val="360"/>
        </w:trPr>
        <w:tc>
          <w:tcPr>
            <w:tcW w:w="1276" w:type="dxa"/>
            <w:tcBorders>
              <w:top w:val="nil"/>
              <w:left w:val="nil"/>
              <w:bottom w:val="single" w:sz="4" w:space="0" w:color="auto"/>
              <w:right w:val="nil"/>
            </w:tcBorders>
            <w:shd w:val="clear" w:color="000000" w:fill="FCE4D6"/>
            <w:noWrap/>
            <w:vAlign w:val="bottom"/>
            <w:hideMark/>
          </w:tcPr>
          <w:p w14:paraId="31B56BFA" w14:textId="77777777" w:rsidR="00F4448A" w:rsidRPr="000C6867" w:rsidRDefault="00F4448A" w:rsidP="00C559CF">
            <w:pPr>
              <w:spacing w:after="0" w:line="240" w:lineRule="auto"/>
              <w:rPr>
                <w:rFonts w:ascii="Calibri" w:eastAsia="Times New Roman" w:hAnsi="Calibri" w:cs="Calibri"/>
                <w:color w:val="000000"/>
                <w:lang w:eastAsia="en-GB"/>
              </w:rPr>
            </w:pPr>
            <w:r w:rsidRPr="000C6867">
              <w:rPr>
                <w:rFonts w:ascii="Calibri" w:eastAsia="Times New Roman" w:hAnsi="Calibri" w:cs="Calibri"/>
                <w:color w:val="000000"/>
                <w:lang w:eastAsia="en-GB"/>
              </w:rPr>
              <w:t>[</w:t>
            </w:r>
            <w:proofErr w:type="spellStart"/>
            <w:r w:rsidRPr="000C6867">
              <w:rPr>
                <w:rFonts w:ascii="Calibri" w:eastAsia="Times New Roman" w:hAnsi="Calibri" w:cs="Calibri"/>
                <w:color w:val="000000"/>
                <w:lang w:eastAsia="en-GB"/>
              </w:rPr>
              <w:t>MeCN</w:t>
            </w:r>
            <w:proofErr w:type="spellEnd"/>
            <w:r w:rsidRPr="000C6867">
              <w:rPr>
                <w:rFonts w:ascii="Calibri" w:eastAsia="Times New Roman" w:hAnsi="Calibri" w:cs="Calibri"/>
                <w:color w:val="000000"/>
                <w:lang w:eastAsia="en-GB"/>
              </w:rPr>
              <w:t>] /M</w:t>
            </w:r>
          </w:p>
        </w:tc>
        <w:tc>
          <w:tcPr>
            <w:tcW w:w="1277" w:type="dxa"/>
            <w:tcBorders>
              <w:top w:val="nil"/>
              <w:left w:val="nil"/>
              <w:bottom w:val="single" w:sz="4" w:space="0" w:color="auto"/>
              <w:right w:val="single" w:sz="4" w:space="0" w:color="auto"/>
            </w:tcBorders>
            <w:shd w:val="clear" w:color="000000" w:fill="FCE4D6"/>
            <w:noWrap/>
            <w:vAlign w:val="bottom"/>
            <w:hideMark/>
          </w:tcPr>
          <w:p w14:paraId="17FC31E9" w14:textId="77777777" w:rsidR="00F4448A" w:rsidRPr="000C6867" w:rsidRDefault="00F4448A" w:rsidP="00C559CF">
            <w:pPr>
              <w:spacing w:after="0" w:line="240" w:lineRule="auto"/>
              <w:rPr>
                <w:rFonts w:ascii="Calibri" w:eastAsia="Times New Roman" w:hAnsi="Calibri" w:cs="Calibri"/>
                <w:color w:val="000000"/>
                <w:lang w:eastAsia="en-GB"/>
              </w:rPr>
            </w:pPr>
            <w:r w:rsidRPr="000C6867">
              <w:rPr>
                <w:rFonts w:ascii="Calibri" w:eastAsia="Times New Roman" w:hAnsi="Calibri" w:cs="Calibri"/>
                <w:color w:val="000000"/>
                <w:lang w:eastAsia="en-GB"/>
              </w:rPr>
              <w:t>[CHCl</w:t>
            </w:r>
            <w:r w:rsidRPr="000C6867">
              <w:rPr>
                <w:rFonts w:ascii="Calibri" w:eastAsia="Times New Roman" w:hAnsi="Calibri" w:cs="Calibri"/>
                <w:color w:val="000000"/>
                <w:vertAlign w:val="subscript"/>
                <w:lang w:eastAsia="en-GB"/>
              </w:rPr>
              <w:t>3</w:t>
            </w:r>
            <w:r w:rsidRPr="000C6867">
              <w:rPr>
                <w:rFonts w:ascii="Calibri" w:eastAsia="Times New Roman" w:hAnsi="Calibri" w:cs="Calibri"/>
                <w:color w:val="000000"/>
                <w:lang w:eastAsia="en-GB"/>
              </w:rPr>
              <w:t>] /M</w:t>
            </w:r>
          </w:p>
        </w:tc>
        <w:tc>
          <w:tcPr>
            <w:tcW w:w="1053" w:type="dxa"/>
            <w:tcBorders>
              <w:top w:val="nil"/>
              <w:left w:val="nil"/>
              <w:bottom w:val="single" w:sz="4" w:space="0" w:color="auto"/>
              <w:right w:val="nil"/>
            </w:tcBorders>
            <w:shd w:val="clear" w:color="000000" w:fill="ACB9CA"/>
            <w:noWrap/>
            <w:vAlign w:val="bottom"/>
            <w:hideMark/>
          </w:tcPr>
          <w:p w14:paraId="4113743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625</w:t>
            </w:r>
          </w:p>
        </w:tc>
        <w:tc>
          <w:tcPr>
            <w:tcW w:w="1053" w:type="dxa"/>
            <w:tcBorders>
              <w:top w:val="nil"/>
              <w:left w:val="nil"/>
              <w:bottom w:val="single" w:sz="4" w:space="0" w:color="auto"/>
              <w:right w:val="nil"/>
            </w:tcBorders>
            <w:shd w:val="clear" w:color="000000" w:fill="ACB9CA"/>
            <w:noWrap/>
            <w:vAlign w:val="bottom"/>
            <w:hideMark/>
          </w:tcPr>
          <w:p w14:paraId="225D264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25</w:t>
            </w:r>
          </w:p>
        </w:tc>
        <w:tc>
          <w:tcPr>
            <w:tcW w:w="1053" w:type="dxa"/>
            <w:tcBorders>
              <w:top w:val="nil"/>
              <w:left w:val="nil"/>
              <w:bottom w:val="single" w:sz="4" w:space="0" w:color="auto"/>
              <w:right w:val="nil"/>
            </w:tcBorders>
            <w:shd w:val="clear" w:color="000000" w:fill="ACB9CA"/>
            <w:noWrap/>
            <w:vAlign w:val="bottom"/>
            <w:hideMark/>
          </w:tcPr>
          <w:p w14:paraId="6A9297F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5</w:t>
            </w:r>
          </w:p>
        </w:tc>
        <w:tc>
          <w:tcPr>
            <w:tcW w:w="1276" w:type="dxa"/>
            <w:tcBorders>
              <w:top w:val="nil"/>
              <w:left w:val="nil"/>
              <w:bottom w:val="single" w:sz="4" w:space="0" w:color="auto"/>
              <w:right w:val="nil"/>
            </w:tcBorders>
            <w:shd w:val="clear" w:color="000000" w:fill="ACB9CA"/>
            <w:noWrap/>
            <w:vAlign w:val="bottom"/>
            <w:hideMark/>
          </w:tcPr>
          <w:p w14:paraId="14DD73B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5</w:t>
            </w:r>
          </w:p>
        </w:tc>
        <w:tc>
          <w:tcPr>
            <w:tcW w:w="1053" w:type="dxa"/>
            <w:tcBorders>
              <w:top w:val="nil"/>
              <w:left w:val="nil"/>
              <w:bottom w:val="single" w:sz="4" w:space="0" w:color="auto"/>
              <w:right w:val="single" w:sz="4" w:space="0" w:color="auto"/>
            </w:tcBorders>
            <w:shd w:val="clear" w:color="000000" w:fill="ACB9CA"/>
            <w:noWrap/>
            <w:vAlign w:val="bottom"/>
            <w:hideMark/>
          </w:tcPr>
          <w:p w14:paraId="0EAE07A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1</w:t>
            </w:r>
          </w:p>
        </w:tc>
        <w:tc>
          <w:tcPr>
            <w:tcW w:w="960" w:type="dxa"/>
            <w:tcBorders>
              <w:top w:val="nil"/>
              <w:left w:val="nil"/>
              <w:bottom w:val="single" w:sz="4" w:space="0" w:color="auto"/>
              <w:right w:val="nil"/>
            </w:tcBorders>
            <w:shd w:val="clear" w:color="000000" w:fill="F4B084"/>
            <w:noWrap/>
            <w:vAlign w:val="bottom"/>
            <w:hideMark/>
          </w:tcPr>
          <w:p w14:paraId="45688462" w14:textId="77777777" w:rsidR="00F4448A" w:rsidRPr="000C6867" w:rsidRDefault="00F4448A" w:rsidP="00C559CF">
            <w:pPr>
              <w:spacing w:after="0" w:line="240" w:lineRule="auto"/>
              <w:rPr>
                <w:rFonts w:ascii="Calibri" w:eastAsia="Times New Roman" w:hAnsi="Calibri" w:cs="Calibri"/>
                <w:color w:val="000000"/>
                <w:lang w:eastAsia="en-GB"/>
              </w:rPr>
            </w:pPr>
            <w:r w:rsidRPr="000C6867">
              <w:rPr>
                <w:rFonts w:ascii="Calibri" w:eastAsia="Times New Roman" w:hAnsi="Calibri" w:cs="Calibri"/>
                <w:i/>
                <w:iCs/>
                <w:color w:val="000000"/>
                <w:lang w:eastAsia="en-GB"/>
              </w:rPr>
              <w:t>k</w:t>
            </w:r>
            <w:r w:rsidRPr="000C6867">
              <w:rPr>
                <w:rFonts w:ascii="Calibri" w:eastAsia="Times New Roman" w:hAnsi="Calibri" w:cs="Calibri"/>
                <w:color w:val="000000"/>
                <w:vertAlign w:val="subscript"/>
                <w:lang w:eastAsia="en-GB"/>
              </w:rPr>
              <w:t>2</w:t>
            </w:r>
          </w:p>
        </w:tc>
      </w:tr>
      <w:tr w:rsidR="00F4448A" w:rsidRPr="000C6867" w14:paraId="0C4B3733" w14:textId="77777777" w:rsidTr="00C559CF">
        <w:trPr>
          <w:trHeight w:val="300"/>
        </w:trPr>
        <w:tc>
          <w:tcPr>
            <w:tcW w:w="1276" w:type="dxa"/>
            <w:tcBorders>
              <w:top w:val="nil"/>
              <w:left w:val="nil"/>
              <w:bottom w:val="nil"/>
              <w:right w:val="nil"/>
            </w:tcBorders>
            <w:shd w:val="clear" w:color="000000" w:fill="FCE4D6"/>
            <w:noWrap/>
            <w:vAlign w:val="bottom"/>
            <w:hideMark/>
          </w:tcPr>
          <w:p w14:paraId="2F7F43A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9.1</w:t>
            </w:r>
          </w:p>
        </w:tc>
        <w:tc>
          <w:tcPr>
            <w:tcW w:w="1277" w:type="dxa"/>
            <w:tcBorders>
              <w:top w:val="nil"/>
              <w:left w:val="nil"/>
              <w:bottom w:val="nil"/>
              <w:right w:val="single" w:sz="4" w:space="0" w:color="auto"/>
            </w:tcBorders>
            <w:shd w:val="clear" w:color="000000" w:fill="FCE4D6"/>
            <w:noWrap/>
            <w:vAlign w:val="bottom"/>
            <w:hideMark/>
          </w:tcPr>
          <w:p w14:paraId="4052E87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w:t>
            </w:r>
          </w:p>
        </w:tc>
        <w:tc>
          <w:tcPr>
            <w:tcW w:w="1053" w:type="dxa"/>
            <w:tcBorders>
              <w:top w:val="nil"/>
              <w:left w:val="nil"/>
              <w:bottom w:val="nil"/>
              <w:right w:val="nil"/>
            </w:tcBorders>
            <w:shd w:val="clear" w:color="auto" w:fill="auto"/>
            <w:noWrap/>
            <w:vAlign w:val="bottom"/>
            <w:hideMark/>
          </w:tcPr>
          <w:p w14:paraId="47ACB05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86</w:t>
            </w:r>
          </w:p>
        </w:tc>
        <w:tc>
          <w:tcPr>
            <w:tcW w:w="1053" w:type="dxa"/>
            <w:tcBorders>
              <w:top w:val="nil"/>
              <w:left w:val="nil"/>
              <w:bottom w:val="nil"/>
              <w:right w:val="nil"/>
            </w:tcBorders>
            <w:shd w:val="clear" w:color="auto" w:fill="auto"/>
            <w:noWrap/>
            <w:vAlign w:val="bottom"/>
            <w:hideMark/>
          </w:tcPr>
          <w:p w14:paraId="46F5B94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998</w:t>
            </w:r>
          </w:p>
        </w:tc>
        <w:tc>
          <w:tcPr>
            <w:tcW w:w="1053" w:type="dxa"/>
            <w:tcBorders>
              <w:top w:val="nil"/>
              <w:left w:val="nil"/>
              <w:bottom w:val="nil"/>
              <w:right w:val="nil"/>
            </w:tcBorders>
            <w:shd w:val="clear" w:color="auto" w:fill="auto"/>
            <w:noWrap/>
            <w:vAlign w:val="bottom"/>
            <w:hideMark/>
          </w:tcPr>
          <w:p w14:paraId="5BD25B3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317</w:t>
            </w:r>
          </w:p>
        </w:tc>
        <w:tc>
          <w:tcPr>
            <w:tcW w:w="1276" w:type="dxa"/>
            <w:tcBorders>
              <w:top w:val="nil"/>
              <w:left w:val="nil"/>
              <w:bottom w:val="nil"/>
              <w:right w:val="nil"/>
            </w:tcBorders>
            <w:shd w:val="clear" w:color="auto" w:fill="auto"/>
            <w:noWrap/>
            <w:vAlign w:val="bottom"/>
            <w:hideMark/>
          </w:tcPr>
          <w:p w14:paraId="30025F8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6857</w:t>
            </w:r>
          </w:p>
        </w:tc>
        <w:tc>
          <w:tcPr>
            <w:tcW w:w="1053" w:type="dxa"/>
            <w:tcBorders>
              <w:top w:val="nil"/>
              <w:left w:val="nil"/>
              <w:bottom w:val="nil"/>
              <w:right w:val="nil"/>
            </w:tcBorders>
            <w:shd w:val="clear" w:color="auto" w:fill="auto"/>
            <w:noWrap/>
            <w:vAlign w:val="bottom"/>
            <w:hideMark/>
          </w:tcPr>
          <w:p w14:paraId="6618160F"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451330F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737</w:t>
            </w:r>
          </w:p>
        </w:tc>
      </w:tr>
      <w:tr w:rsidR="00F4448A" w:rsidRPr="000C6867" w14:paraId="1055170A" w14:textId="77777777" w:rsidTr="00C559CF">
        <w:trPr>
          <w:trHeight w:val="300"/>
        </w:trPr>
        <w:tc>
          <w:tcPr>
            <w:tcW w:w="1276" w:type="dxa"/>
            <w:tcBorders>
              <w:top w:val="nil"/>
              <w:left w:val="nil"/>
              <w:bottom w:val="nil"/>
              <w:right w:val="nil"/>
            </w:tcBorders>
            <w:shd w:val="clear" w:color="000000" w:fill="FCE4D6"/>
            <w:noWrap/>
            <w:vAlign w:val="bottom"/>
            <w:hideMark/>
          </w:tcPr>
          <w:p w14:paraId="3C91587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9.0957046</w:t>
            </w:r>
          </w:p>
        </w:tc>
        <w:tc>
          <w:tcPr>
            <w:tcW w:w="1277" w:type="dxa"/>
            <w:tcBorders>
              <w:top w:val="nil"/>
              <w:left w:val="nil"/>
              <w:bottom w:val="nil"/>
              <w:right w:val="single" w:sz="4" w:space="0" w:color="auto"/>
            </w:tcBorders>
            <w:shd w:val="clear" w:color="000000" w:fill="FCE4D6"/>
            <w:noWrap/>
            <w:vAlign w:val="bottom"/>
            <w:hideMark/>
          </w:tcPr>
          <w:p w14:paraId="2EFBF59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063</w:t>
            </w:r>
          </w:p>
        </w:tc>
        <w:tc>
          <w:tcPr>
            <w:tcW w:w="1053" w:type="dxa"/>
            <w:tcBorders>
              <w:top w:val="nil"/>
              <w:left w:val="nil"/>
              <w:bottom w:val="nil"/>
              <w:right w:val="nil"/>
            </w:tcBorders>
            <w:shd w:val="clear" w:color="auto" w:fill="auto"/>
            <w:noWrap/>
            <w:vAlign w:val="bottom"/>
            <w:hideMark/>
          </w:tcPr>
          <w:p w14:paraId="1309A7A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74</w:t>
            </w:r>
          </w:p>
        </w:tc>
        <w:tc>
          <w:tcPr>
            <w:tcW w:w="1053" w:type="dxa"/>
            <w:tcBorders>
              <w:top w:val="nil"/>
              <w:left w:val="nil"/>
              <w:bottom w:val="nil"/>
              <w:right w:val="nil"/>
            </w:tcBorders>
            <w:shd w:val="clear" w:color="auto" w:fill="auto"/>
            <w:noWrap/>
            <w:vAlign w:val="bottom"/>
            <w:hideMark/>
          </w:tcPr>
          <w:p w14:paraId="7472816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2</w:t>
            </w:r>
          </w:p>
        </w:tc>
        <w:tc>
          <w:tcPr>
            <w:tcW w:w="1053" w:type="dxa"/>
            <w:tcBorders>
              <w:top w:val="nil"/>
              <w:left w:val="nil"/>
              <w:bottom w:val="nil"/>
              <w:right w:val="nil"/>
            </w:tcBorders>
            <w:shd w:val="clear" w:color="auto" w:fill="auto"/>
            <w:noWrap/>
            <w:vAlign w:val="bottom"/>
            <w:hideMark/>
          </w:tcPr>
          <w:p w14:paraId="67DBE37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693</w:t>
            </w:r>
          </w:p>
        </w:tc>
        <w:tc>
          <w:tcPr>
            <w:tcW w:w="1276" w:type="dxa"/>
            <w:tcBorders>
              <w:top w:val="nil"/>
              <w:left w:val="nil"/>
              <w:bottom w:val="nil"/>
              <w:right w:val="nil"/>
            </w:tcBorders>
            <w:shd w:val="clear" w:color="auto" w:fill="auto"/>
            <w:noWrap/>
            <w:vAlign w:val="bottom"/>
            <w:hideMark/>
          </w:tcPr>
          <w:p w14:paraId="79B19D1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62355</w:t>
            </w:r>
          </w:p>
        </w:tc>
        <w:tc>
          <w:tcPr>
            <w:tcW w:w="1053" w:type="dxa"/>
            <w:tcBorders>
              <w:top w:val="nil"/>
              <w:left w:val="nil"/>
              <w:bottom w:val="nil"/>
              <w:right w:val="nil"/>
            </w:tcBorders>
            <w:shd w:val="clear" w:color="auto" w:fill="auto"/>
            <w:noWrap/>
            <w:vAlign w:val="bottom"/>
            <w:hideMark/>
          </w:tcPr>
          <w:p w14:paraId="2DE4BE9F"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3B719B0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9264</w:t>
            </w:r>
          </w:p>
        </w:tc>
      </w:tr>
      <w:tr w:rsidR="00F4448A" w:rsidRPr="000C6867" w14:paraId="2B6718FD" w14:textId="77777777" w:rsidTr="00C559CF">
        <w:trPr>
          <w:trHeight w:val="300"/>
        </w:trPr>
        <w:tc>
          <w:tcPr>
            <w:tcW w:w="1276" w:type="dxa"/>
            <w:tcBorders>
              <w:top w:val="nil"/>
              <w:left w:val="nil"/>
              <w:bottom w:val="nil"/>
              <w:right w:val="nil"/>
            </w:tcBorders>
            <w:shd w:val="clear" w:color="000000" w:fill="FCE4D6"/>
            <w:noWrap/>
            <w:vAlign w:val="bottom"/>
            <w:hideMark/>
          </w:tcPr>
          <w:p w14:paraId="2B6196A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9.0914136</w:t>
            </w:r>
          </w:p>
        </w:tc>
        <w:tc>
          <w:tcPr>
            <w:tcW w:w="1277" w:type="dxa"/>
            <w:tcBorders>
              <w:top w:val="nil"/>
              <w:left w:val="nil"/>
              <w:bottom w:val="nil"/>
              <w:right w:val="single" w:sz="4" w:space="0" w:color="auto"/>
            </w:tcBorders>
            <w:shd w:val="clear" w:color="000000" w:fill="FCE4D6"/>
            <w:noWrap/>
            <w:vAlign w:val="bottom"/>
            <w:hideMark/>
          </w:tcPr>
          <w:p w14:paraId="59DD4B1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6125</w:t>
            </w:r>
          </w:p>
        </w:tc>
        <w:tc>
          <w:tcPr>
            <w:tcW w:w="1053" w:type="dxa"/>
            <w:tcBorders>
              <w:top w:val="nil"/>
              <w:left w:val="nil"/>
              <w:bottom w:val="nil"/>
              <w:right w:val="nil"/>
            </w:tcBorders>
            <w:shd w:val="clear" w:color="auto" w:fill="auto"/>
            <w:noWrap/>
            <w:vAlign w:val="bottom"/>
            <w:hideMark/>
          </w:tcPr>
          <w:p w14:paraId="1996F46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28</w:t>
            </w:r>
          </w:p>
        </w:tc>
        <w:tc>
          <w:tcPr>
            <w:tcW w:w="1053" w:type="dxa"/>
            <w:tcBorders>
              <w:top w:val="nil"/>
              <w:left w:val="nil"/>
              <w:bottom w:val="nil"/>
              <w:right w:val="nil"/>
            </w:tcBorders>
            <w:shd w:val="clear" w:color="auto" w:fill="auto"/>
            <w:noWrap/>
            <w:vAlign w:val="bottom"/>
            <w:hideMark/>
          </w:tcPr>
          <w:p w14:paraId="4F2A994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229</w:t>
            </w:r>
          </w:p>
        </w:tc>
        <w:tc>
          <w:tcPr>
            <w:tcW w:w="1053" w:type="dxa"/>
            <w:tcBorders>
              <w:top w:val="nil"/>
              <w:left w:val="nil"/>
              <w:bottom w:val="nil"/>
              <w:right w:val="nil"/>
            </w:tcBorders>
            <w:shd w:val="clear" w:color="auto" w:fill="auto"/>
            <w:noWrap/>
            <w:vAlign w:val="bottom"/>
            <w:hideMark/>
          </w:tcPr>
          <w:p w14:paraId="30467FA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812</w:t>
            </w:r>
          </w:p>
        </w:tc>
        <w:tc>
          <w:tcPr>
            <w:tcW w:w="1276" w:type="dxa"/>
            <w:tcBorders>
              <w:top w:val="nil"/>
              <w:left w:val="nil"/>
              <w:bottom w:val="nil"/>
              <w:right w:val="nil"/>
            </w:tcBorders>
            <w:shd w:val="clear" w:color="auto" w:fill="auto"/>
            <w:noWrap/>
            <w:vAlign w:val="bottom"/>
            <w:hideMark/>
          </w:tcPr>
          <w:p w14:paraId="1B9AE04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61315</w:t>
            </w:r>
          </w:p>
        </w:tc>
        <w:tc>
          <w:tcPr>
            <w:tcW w:w="1053" w:type="dxa"/>
            <w:tcBorders>
              <w:top w:val="nil"/>
              <w:left w:val="nil"/>
              <w:bottom w:val="nil"/>
              <w:right w:val="nil"/>
            </w:tcBorders>
            <w:shd w:val="clear" w:color="auto" w:fill="auto"/>
            <w:noWrap/>
            <w:vAlign w:val="bottom"/>
            <w:hideMark/>
          </w:tcPr>
          <w:p w14:paraId="1F9A3A97"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7AC67AE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9076</w:t>
            </w:r>
          </w:p>
        </w:tc>
      </w:tr>
      <w:tr w:rsidR="00F4448A" w:rsidRPr="000C6867" w14:paraId="46DB4166" w14:textId="77777777" w:rsidTr="00C559CF">
        <w:trPr>
          <w:trHeight w:val="300"/>
        </w:trPr>
        <w:tc>
          <w:tcPr>
            <w:tcW w:w="1276" w:type="dxa"/>
            <w:tcBorders>
              <w:top w:val="nil"/>
              <w:left w:val="nil"/>
              <w:bottom w:val="nil"/>
              <w:right w:val="nil"/>
            </w:tcBorders>
            <w:shd w:val="clear" w:color="000000" w:fill="FCE4D6"/>
            <w:noWrap/>
            <w:vAlign w:val="bottom"/>
            <w:hideMark/>
          </w:tcPr>
          <w:p w14:paraId="2D36669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9.0828443</w:t>
            </w:r>
          </w:p>
        </w:tc>
        <w:tc>
          <w:tcPr>
            <w:tcW w:w="1277" w:type="dxa"/>
            <w:tcBorders>
              <w:top w:val="nil"/>
              <w:left w:val="nil"/>
              <w:bottom w:val="nil"/>
              <w:right w:val="single" w:sz="4" w:space="0" w:color="auto"/>
            </w:tcBorders>
            <w:shd w:val="clear" w:color="000000" w:fill="FCE4D6"/>
            <w:noWrap/>
            <w:vAlign w:val="bottom"/>
            <w:hideMark/>
          </w:tcPr>
          <w:p w14:paraId="1B0BAAE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1225</w:t>
            </w:r>
          </w:p>
        </w:tc>
        <w:tc>
          <w:tcPr>
            <w:tcW w:w="1053" w:type="dxa"/>
            <w:tcBorders>
              <w:top w:val="nil"/>
              <w:left w:val="nil"/>
              <w:bottom w:val="nil"/>
              <w:right w:val="nil"/>
            </w:tcBorders>
            <w:shd w:val="clear" w:color="auto" w:fill="auto"/>
            <w:noWrap/>
            <w:vAlign w:val="bottom"/>
            <w:hideMark/>
          </w:tcPr>
          <w:p w14:paraId="29A7D17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1</w:t>
            </w:r>
          </w:p>
        </w:tc>
        <w:tc>
          <w:tcPr>
            <w:tcW w:w="1053" w:type="dxa"/>
            <w:tcBorders>
              <w:top w:val="nil"/>
              <w:left w:val="nil"/>
              <w:bottom w:val="nil"/>
              <w:right w:val="nil"/>
            </w:tcBorders>
            <w:shd w:val="clear" w:color="auto" w:fill="auto"/>
            <w:noWrap/>
            <w:vAlign w:val="bottom"/>
            <w:hideMark/>
          </w:tcPr>
          <w:p w14:paraId="261B4D2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283</w:t>
            </w:r>
          </w:p>
        </w:tc>
        <w:tc>
          <w:tcPr>
            <w:tcW w:w="1053" w:type="dxa"/>
            <w:tcBorders>
              <w:top w:val="nil"/>
              <w:left w:val="nil"/>
              <w:bottom w:val="nil"/>
              <w:right w:val="nil"/>
            </w:tcBorders>
            <w:shd w:val="clear" w:color="auto" w:fill="auto"/>
            <w:noWrap/>
            <w:vAlign w:val="bottom"/>
            <w:hideMark/>
          </w:tcPr>
          <w:p w14:paraId="006C586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882</w:t>
            </w:r>
          </w:p>
        </w:tc>
        <w:tc>
          <w:tcPr>
            <w:tcW w:w="1276" w:type="dxa"/>
            <w:tcBorders>
              <w:top w:val="nil"/>
              <w:left w:val="nil"/>
              <w:bottom w:val="nil"/>
              <w:right w:val="nil"/>
            </w:tcBorders>
            <w:shd w:val="clear" w:color="auto" w:fill="auto"/>
            <w:noWrap/>
            <w:vAlign w:val="bottom"/>
            <w:hideMark/>
          </w:tcPr>
          <w:p w14:paraId="5787D22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68057</w:t>
            </w:r>
          </w:p>
        </w:tc>
        <w:tc>
          <w:tcPr>
            <w:tcW w:w="1053" w:type="dxa"/>
            <w:tcBorders>
              <w:top w:val="nil"/>
              <w:left w:val="nil"/>
              <w:bottom w:val="nil"/>
              <w:right w:val="nil"/>
            </w:tcBorders>
            <w:shd w:val="clear" w:color="auto" w:fill="auto"/>
            <w:noWrap/>
            <w:vAlign w:val="bottom"/>
            <w:hideMark/>
          </w:tcPr>
          <w:p w14:paraId="10957271"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5054234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0655</w:t>
            </w:r>
          </w:p>
        </w:tc>
      </w:tr>
      <w:tr w:rsidR="00F4448A" w:rsidRPr="000C6867" w14:paraId="1522453A" w14:textId="77777777" w:rsidTr="00C559CF">
        <w:trPr>
          <w:trHeight w:val="300"/>
        </w:trPr>
        <w:tc>
          <w:tcPr>
            <w:tcW w:w="1276" w:type="dxa"/>
            <w:tcBorders>
              <w:top w:val="nil"/>
              <w:left w:val="nil"/>
              <w:bottom w:val="nil"/>
              <w:right w:val="nil"/>
            </w:tcBorders>
            <w:shd w:val="clear" w:color="000000" w:fill="FCE4D6"/>
            <w:noWrap/>
            <w:vAlign w:val="bottom"/>
            <w:hideMark/>
          </w:tcPr>
          <w:p w14:paraId="6468CCA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9.065757</w:t>
            </w:r>
          </w:p>
        </w:tc>
        <w:tc>
          <w:tcPr>
            <w:tcW w:w="1277" w:type="dxa"/>
            <w:tcBorders>
              <w:top w:val="nil"/>
              <w:left w:val="nil"/>
              <w:bottom w:val="nil"/>
              <w:right w:val="single" w:sz="4" w:space="0" w:color="auto"/>
            </w:tcBorders>
            <w:shd w:val="clear" w:color="000000" w:fill="FCE4D6"/>
            <w:noWrap/>
            <w:vAlign w:val="bottom"/>
            <w:hideMark/>
          </w:tcPr>
          <w:p w14:paraId="237F2FE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245</w:t>
            </w:r>
          </w:p>
        </w:tc>
        <w:tc>
          <w:tcPr>
            <w:tcW w:w="1053" w:type="dxa"/>
            <w:tcBorders>
              <w:top w:val="nil"/>
              <w:left w:val="nil"/>
              <w:bottom w:val="nil"/>
              <w:right w:val="nil"/>
            </w:tcBorders>
            <w:shd w:val="clear" w:color="auto" w:fill="auto"/>
            <w:noWrap/>
            <w:vAlign w:val="bottom"/>
            <w:hideMark/>
          </w:tcPr>
          <w:p w14:paraId="615C9A1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77</w:t>
            </w:r>
          </w:p>
        </w:tc>
        <w:tc>
          <w:tcPr>
            <w:tcW w:w="1053" w:type="dxa"/>
            <w:tcBorders>
              <w:top w:val="nil"/>
              <w:left w:val="nil"/>
              <w:bottom w:val="nil"/>
              <w:right w:val="nil"/>
            </w:tcBorders>
            <w:shd w:val="clear" w:color="auto" w:fill="auto"/>
            <w:noWrap/>
            <w:vAlign w:val="bottom"/>
            <w:hideMark/>
          </w:tcPr>
          <w:p w14:paraId="3890258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372</w:t>
            </w:r>
          </w:p>
        </w:tc>
        <w:tc>
          <w:tcPr>
            <w:tcW w:w="1053" w:type="dxa"/>
            <w:tcBorders>
              <w:top w:val="nil"/>
              <w:left w:val="nil"/>
              <w:bottom w:val="nil"/>
              <w:right w:val="nil"/>
            </w:tcBorders>
            <w:shd w:val="clear" w:color="auto" w:fill="auto"/>
            <w:noWrap/>
            <w:vAlign w:val="bottom"/>
            <w:hideMark/>
          </w:tcPr>
          <w:p w14:paraId="0CFD206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5104</w:t>
            </w:r>
          </w:p>
        </w:tc>
        <w:tc>
          <w:tcPr>
            <w:tcW w:w="1276" w:type="dxa"/>
            <w:tcBorders>
              <w:top w:val="nil"/>
              <w:left w:val="nil"/>
              <w:bottom w:val="nil"/>
              <w:right w:val="nil"/>
            </w:tcBorders>
            <w:shd w:val="clear" w:color="auto" w:fill="auto"/>
            <w:noWrap/>
            <w:vAlign w:val="bottom"/>
            <w:hideMark/>
          </w:tcPr>
          <w:p w14:paraId="65D0361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73973</w:t>
            </w:r>
          </w:p>
        </w:tc>
        <w:tc>
          <w:tcPr>
            <w:tcW w:w="1053" w:type="dxa"/>
            <w:tcBorders>
              <w:top w:val="nil"/>
              <w:left w:val="nil"/>
              <w:bottom w:val="nil"/>
              <w:right w:val="nil"/>
            </w:tcBorders>
            <w:shd w:val="clear" w:color="auto" w:fill="auto"/>
            <w:noWrap/>
            <w:vAlign w:val="bottom"/>
            <w:hideMark/>
          </w:tcPr>
          <w:p w14:paraId="7FB86FDD"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61A86B1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1896</w:t>
            </w:r>
          </w:p>
        </w:tc>
      </w:tr>
      <w:tr w:rsidR="00F4448A" w:rsidRPr="000C6867" w14:paraId="07218494" w14:textId="77777777" w:rsidTr="00C559CF">
        <w:trPr>
          <w:trHeight w:val="300"/>
        </w:trPr>
        <w:tc>
          <w:tcPr>
            <w:tcW w:w="1276" w:type="dxa"/>
            <w:tcBorders>
              <w:top w:val="nil"/>
              <w:left w:val="nil"/>
              <w:bottom w:val="nil"/>
              <w:right w:val="nil"/>
            </w:tcBorders>
            <w:shd w:val="clear" w:color="000000" w:fill="FCE4D6"/>
            <w:noWrap/>
            <w:vAlign w:val="bottom"/>
            <w:hideMark/>
          </w:tcPr>
          <w:p w14:paraId="5EC6880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lastRenderedPageBreak/>
              <w:t>19.0572388</w:t>
            </w:r>
          </w:p>
        </w:tc>
        <w:tc>
          <w:tcPr>
            <w:tcW w:w="1277" w:type="dxa"/>
            <w:tcBorders>
              <w:top w:val="nil"/>
              <w:left w:val="nil"/>
              <w:bottom w:val="nil"/>
              <w:right w:val="single" w:sz="4" w:space="0" w:color="auto"/>
            </w:tcBorders>
            <w:shd w:val="clear" w:color="000000" w:fill="FCE4D6"/>
            <w:noWrap/>
            <w:vAlign w:val="bottom"/>
            <w:hideMark/>
          </w:tcPr>
          <w:p w14:paraId="015E4D9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30625</w:t>
            </w:r>
          </w:p>
        </w:tc>
        <w:tc>
          <w:tcPr>
            <w:tcW w:w="1053" w:type="dxa"/>
            <w:tcBorders>
              <w:top w:val="nil"/>
              <w:left w:val="nil"/>
              <w:bottom w:val="nil"/>
              <w:right w:val="nil"/>
            </w:tcBorders>
            <w:shd w:val="clear" w:color="auto" w:fill="auto"/>
            <w:noWrap/>
            <w:vAlign w:val="bottom"/>
            <w:hideMark/>
          </w:tcPr>
          <w:p w14:paraId="19D35EC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91</w:t>
            </w:r>
          </w:p>
        </w:tc>
        <w:tc>
          <w:tcPr>
            <w:tcW w:w="1053" w:type="dxa"/>
            <w:tcBorders>
              <w:top w:val="nil"/>
              <w:left w:val="nil"/>
              <w:bottom w:val="nil"/>
              <w:right w:val="nil"/>
            </w:tcBorders>
            <w:shd w:val="clear" w:color="auto" w:fill="auto"/>
            <w:noWrap/>
            <w:vAlign w:val="bottom"/>
            <w:hideMark/>
          </w:tcPr>
          <w:p w14:paraId="5CE8496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482</w:t>
            </w:r>
          </w:p>
        </w:tc>
        <w:tc>
          <w:tcPr>
            <w:tcW w:w="1053" w:type="dxa"/>
            <w:tcBorders>
              <w:top w:val="nil"/>
              <w:left w:val="nil"/>
              <w:bottom w:val="nil"/>
              <w:right w:val="nil"/>
            </w:tcBorders>
            <w:shd w:val="clear" w:color="auto" w:fill="auto"/>
            <w:noWrap/>
            <w:vAlign w:val="bottom"/>
            <w:hideMark/>
          </w:tcPr>
          <w:p w14:paraId="565571A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845</w:t>
            </w:r>
          </w:p>
        </w:tc>
        <w:tc>
          <w:tcPr>
            <w:tcW w:w="1276" w:type="dxa"/>
            <w:tcBorders>
              <w:top w:val="nil"/>
              <w:left w:val="nil"/>
              <w:bottom w:val="nil"/>
              <w:right w:val="nil"/>
            </w:tcBorders>
            <w:shd w:val="clear" w:color="auto" w:fill="auto"/>
            <w:noWrap/>
            <w:vAlign w:val="bottom"/>
            <w:hideMark/>
          </w:tcPr>
          <w:p w14:paraId="26F5619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751766</w:t>
            </w:r>
          </w:p>
        </w:tc>
        <w:tc>
          <w:tcPr>
            <w:tcW w:w="1053" w:type="dxa"/>
            <w:tcBorders>
              <w:top w:val="nil"/>
              <w:left w:val="nil"/>
              <w:bottom w:val="nil"/>
              <w:right w:val="nil"/>
            </w:tcBorders>
            <w:shd w:val="clear" w:color="auto" w:fill="auto"/>
            <w:noWrap/>
            <w:vAlign w:val="bottom"/>
            <w:hideMark/>
          </w:tcPr>
          <w:p w14:paraId="2EAEB75A"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7FBCC01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017</w:t>
            </w:r>
          </w:p>
        </w:tc>
      </w:tr>
      <w:tr w:rsidR="00F4448A" w:rsidRPr="000C6867" w14:paraId="07596D4E" w14:textId="77777777" w:rsidTr="00C559CF">
        <w:trPr>
          <w:trHeight w:val="300"/>
        </w:trPr>
        <w:tc>
          <w:tcPr>
            <w:tcW w:w="1276" w:type="dxa"/>
            <w:tcBorders>
              <w:top w:val="nil"/>
              <w:left w:val="nil"/>
              <w:bottom w:val="nil"/>
              <w:right w:val="nil"/>
            </w:tcBorders>
            <w:shd w:val="clear" w:color="000000" w:fill="FCE4D6"/>
            <w:noWrap/>
            <w:vAlign w:val="bottom"/>
            <w:hideMark/>
          </w:tcPr>
          <w:p w14:paraId="2BE7D5F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9.0097976</w:t>
            </w:r>
          </w:p>
        </w:tc>
        <w:tc>
          <w:tcPr>
            <w:tcW w:w="1277" w:type="dxa"/>
            <w:tcBorders>
              <w:top w:val="nil"/>
              <w:left w:val="nil"/>
              <w:bottom w:val="nil"/>
              <w:right w:val="single" w:sz="4" w:space="0" w:color="auto"/>
            </w:tcBorders>
            <w:shd w:val="clear" w:color="000000" w:fill="FCE4D6"/>
            <w:noWrap/>
            <w:vAlign w:val="bottom"/>
            <w:hideMark/>
          </w:tcPr>
          <w:p w14:paraId="78093BE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6125</w:t>
            </w:r>
          </w:p>
        </w:tc>
        <w:tc>
          <w:tcPr>
            <w:tcW w:w="1053" w:type="dxa"/>
            <w:tcBorders>
              <w:top w:val="nil"/>
              <w:left w:val="nil"/>
              <w:bottom w:val="nil"/>
              <w:right w:val="nil"/>
            </w:tcBorders>
            <w:shd w:val="clear" w:color="auto" w:fill="auto"/>
            <w:noWrap/>
            <w:vAlign w:val="bottom"/>
            <w:hideMark/>
          </w:tcPr>
          <w:p w14:paraId="154BE377"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1053" w:type="dxa"/>
            <w:tcBorders>
              <w:top w:val="nil"/>
              <w:left w:val="nil"/>
              <w:bottom w:val="nil"/>
              <w:right w:val="nil"/>
            </w:tcBorders>
            <w:shd w:val="clear" w:color="auto" w:fill="auto"/>
            <w:noWrap/>
            <w:vAlign w:val="bottom"/>
            <w:hideMark/>
          </w:tcPr>
          <w:p w14:paraId="1B61F7E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826</w:t>
            </w:r>
          </w:p>
        </w:tc>
        <w:tc>
          <w:tcPr>
            <w:tcW w:w="1053" w:type="dxa"/>
            <w:tcBorders>
              <w:top w:val="nil"/>
              <w:left w:val="nil"/>
              <w:bottom w:val="nil"/>
              <w:right w:val="nil"/>
            </w:tcBorders>
            <w:shd w:val="clear" w:color="auto" w:fill="auto"/>
            <w:noWrap/>
            <w:vAlign w:val="bottom"/>
            <w:hideMark/>
          </w:tcPr>
          <w:p w14:paraId="1870A1E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61</w:t>
            </w:r>
          </w:p>
        </w:tc>
        <w:tc>
          <w:tcPr>
            <w:tcW w:w="1276" w:type="dxa"/>
            <w:tcBorders>
              <w:top w:val="nil"/>
              <w:left w:val="nil"/>
              <w:bottom w:val="nil"/>
              <w:right w:val="nil"/>
            </w:tcBorders>
            <w:shd w:val="clear" w:color="auto" w:fill="auto"/>
            <w:noWrap/>
            <w:vAlign w:val="bottom"/>
            <w:hideMark/>
          </w:tcPr>
          <w:p w14:paraId="33FEEE5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65108</w:t>
            </w:r>
          </w:p>
        </w:tc>
        <w:tc>
          <w:tcPr>
            <w:tcW w:w="1053" w:type="dxa"/>
            <w:tcBorders>
              <w:top w:val="nil"/>
              <w:left w:val="nil"/>
              <w:bottom w:val="nil"/>
              <w:right w:val="nil"/>
            </w:tcBorders>
            <w:shd w:val="clear" w:color="auto" w:fill="auto"/>
            <w:noWrap/>
            <w:vAlign w:val="bottom"/>
            <w:hideMark/>
          </w:tcPr>
          <w:p w14:paraId="560B0D0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10981</w:t>
            </w:r>
          </w:p>
        </w:tc>
        <w:tc>
          <w:tcPr>
            <w:tcW w:w="960" w:type="dxa"/>
            <w:tcBorders>
              <w:top w:val="nil"/>
              <w:left w:val="single" w:sz="4" w:space="0" w:color="auto"/>
              <w:bottom w:val="nil"/>
              <w:right w:val="nil"/>
            </w:tcBorders>
            <w:shd w:val="clear" w:color="000000" w:fill="F4B084"/>
            <w:noWrap/>
            <w:vAlign w:val="bottom"/>
            <w:hideMark/>
          </w:tcPr>
          <w:p w14:paraId="0100661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0284</w:t>
            </w:r>
          </w:p>
        </w:tc>
      </w:tr>
      <w:tr w:rsidR="00F4448A" w:rsidRPr="000C6867" w14:paraId="70798054" w14:textId="77777777" w:rsidTr="00C559CF">
        <w:trPr>
          <w:trHeight w:val="300"/>
        </w:trPr>
        <w:tc>
          <w:tcPr>
            <w:tcW w:w="1276" w:type="dxa"/>
            <w:tcBorders>
              <w:top w:val="nil"/>
              <w:left w:val="nil"/>
              <w:bottom w:val="nil"/>
              <w:right w:val="nil"/>
            </w:tcBorders>
            <w:shd w:val="clear" w:color="000000" w:fill="FCE4D6"/>
            <w:noWrap/>
            <w:vAlign w:val="bottom"/>
            <w:hideMark/>
          </w:tcPr>
          <w:p w14:paraId="0CC300D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8.880937</w:t>
            </w:r>
          </w:p>
        </w:tc>
        <w:tc>
          <w:tcPr>
            <w:tcW w:w="1277" w:type="dxa"/>
            <w:tcBorders>
              <w:top w:val="nil"/>
              <w:left w:val="nil"/>
              <w:bottom w:val="nil"/>
              <w:right w:val="single" w:sz="4" w:space="0" w:color="auto"/>
            </w:tcBorders>
            <w:shd w:val="clear" w:color="000000" w:fill="FCE4D6"/>
            <w:noWrap/>
            <w:vAlign w:val="bottom"/>
            <w:hideMark/>
          </w:tcPr>
          <w:p w14:paraId="3004CDC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53125</w:t>
            </w:r>
          </w:p>
        </w:tc>
        <w:tc>
          <w:tcPr>
            <w:tcW w:w="1053" w:type="dxa"/>
            <w:tcBorders>
              <w:top w:val="nil"/>
              <w:left w:val="nil"/>
              <w:bottom w:val="nil"/>
              <w:right w:val="nil"/>
            </w:tcBorders>
            <w:shd w:val="clear" w:color="auto" w:fill="auto"/>
            <w:noWrap/>
            <w:vAlign w:val="bottom"/>
            <w:hideMark/>
          </w:tcPr>
          <w:p w14:paraId="43562E6E"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1053" w:type="dxa"/>
            <w:tcBorders>
              <w:top w:val="nil"/>
              <w:left w:val="nil"/>
              <w:bottom w:val="nil"/>
              <w:right w:val="nil"/>
            </w:tcBorders>
            <w:shd w:val="clear" w:color="auto" w:fill="auto"/>
            <w:noWrap/>
            <w:vAlign w:val="bottom"/>
            <w:hideMark/>
          </w:tcPr>
          <w:p w14:paraId="5C4014D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556</w:t>
            </w:r>
          </w:p>
        </w:tc>
        <w:tc>
          <w:tcPr>
            <w:tcW w:w="1053" w:type="dxa"/>
            <w:tcBorders>
              <w:top w:val="nil"/>
              <w:left w:val="nil"/>
              <w:bottom w:val="nil"/>
              <w:right w:val="nil"/>
            </w:tcBorders>
            <w:shd w:val="clear" w:color="auto" w:fill="auto"/>
            <w:noWrap/>
            <w:vAlign w:val="bottom"/>
            <w:hideMark/>
          </w:tcPr>
          <w:p w14:paraId="216BE98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3178</w:t>
            </w:r>
          </w:p>
        </w:tc>
        <w:tc>
          <w:tcPr>
            <w:tcW w:w="1276" w:type="dxa"/>
            <w:tcBorders>
              <w:top w:val="nil"/>
              <w:left w:val="nil"/>
              <w:bottom w:val="nil"/>
              <w:right w:val="nil"/>
            </w:tcBorders>
            <w:shd w:val="clear" w:color="auto" w:fill="auto"/>
            <w:noWrap/>
            <w:vAlign w:val="bottom"/>
            <w:hideMark/>
          </w:tcPr>
          <w:p w14:paraId="43EA91B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68092</w:t>
            </w:r>
          </w:p>
        </w:tc>
        <w:tc>
          <w:tcPr>
            <w:tcW w:w="1053" w:type="dxa"/>
            <w:tcBorders>
              <w:top w:val="nil"/>
              <w:left w:val="nil"/>
              <w:bottom w:val="nil"/>
              <w:right w:val="nil"/>
            </w:tcBorders>
            <w:shd w:val="clear" w:color="auto" w:fill="auto"/>
            <w:noWrap/>
            <w:vAlign w:val="bottom"/>
            <w:hideMark/>
          </w:tcPr>
          <w:p w14:paraId="18E52A1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12248</w:t>
            </w:r>
          </w:p>
        </w:tc>
        <w:tc>
          <w:tcPr>
            <w:tcW w:w="960" w:type="dxa"/>
            <w:tcBorders>
              <w:top w:val="nil"/>
              <w:left w:val="single" w:sz="4" w:space="0" w:color="auto"/>
              <w:bottom w:val="nil"/>
              <w:right w:val="nil"/>
            </w:tcBorders>
            <w:shd w:val="clear" w:color="000000" w:fill="F4B084"/>
            <w:noWrap/>
            <w:vAlign w:val="bottom"/>
            <w:hideMark/>
          </w:tcPr>
          <w:p w14:paraId="2A8CA3E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22</w:t>
            </w:r>
          </w:p>
        </w:tc>
      </w:tr>
      <w:tr w:rsidR="00F4448A" w:rsidRPr="000C6867" w14:paraId="6D809974" w14:textId="77777777" w:rsidTr="00C559CF">
        <w:trPr>
          <w:trHeight w:val="300"/>
        </w:trPr>
        <w:tc>
          <w:tcPr>
            <w:tcW w:w="1276" w:type="dxa"/>
            <w:tcBorders>
              <w:top w:val="nil"/>
              <w:left w:val="nil"/>
              <w:bottom w:val="nil"/>
              <w:right w:val="nil"/>
            </w:tcBorders>
            <w:shd w:val="clear" w:color="000000" w:fill="FCE4D6"/>
            <w:noWrap/>
            <w:vAlign w:val="bottom"/>
            <w:hideMark/>
          </w:tcPr>
          <w:p w14:paraId="003D106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8.2366342</w:t>
            </w:r>
          </w:p>
        </w:tc>
        <w:tc>
          <w:tcPr>
            <w:tcW w:w="1277" w:type="dxa"/>
            <w:tcBorders>
              <w:top w:val="nil"/>
              <w:left w:val="nil"/>
              <w:bottom w:val="nil"/>
              <w:right w:val="single" w:sz="4" w:space="0" w:color="auto"/>
            </w:tcBorders>
            <w:shd w:val="clear" w:color="000000" w:fill="FCE4D6"/>
            <w:noWrap/>
            <w:vAlign w:val="bottom"/>
            <w:hideMark/>
          </w:tcPr>
          <w:p w14:paraId="41ABED7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6125</w:t>
            </w:r>
          </w:p>
        </w:tc>
        <w:tc>
          <w:tcPr>
            <w:tcW w:w="1053" w:type="dxa"/>
            <w:tcBorders>
              <w:top w:val="nil"/>
              <w:left w:val="nil"/>
              <w:bottom w:val="nil"/>
              <w:right w:val="nil"/>
            </w:tcBorders>
            <w:shd w:val="clear" w:color="auto" w:fill="auto"/>
            <w:noWrap/>
            <w:vAlign w:val="bottom"/>
            <w:hideMark/>
          </w:tcPr>
          <w:p w14:paraId="7BC15C65"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1053" w:type="dxa"/>
            <w:tcBorders>
              <w:top w:val="nil"/>
              <w:left w:val="nil"/>
              <w:bottom w:val="nil"/>
              <w:right w:val="nil"/>
            </w:tcBorders>
            <w:shd w:val="clear" w:color="auto" w:fill="auto"/>
            <w:noWrap/>
            <w:vAlign w:val="bottom"/>
            <w:hideMark/>
          </w:tcPr>
          <w:p w14:paraId="4402947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879</w:t>
            </w:r>
          </w:p>
        </w:tc>
        <w:tc>
          <w:tcPr>
            <w:tcW w:w="1053" w:type="dxa"/>
            <w:tcBorders>
              <w:top w:val="nil"/>
              <w:left w:val="nil"/>
              <w:bottom w:val="nil"/>
              <w:right w:val="nil"/>
            </w:tcBorders>
            <w:shd w:val="clear" w:color="auto" w:fill="auto"/>
            <w:noWrap/>
            <w:vAlign w:val="bottom"/>
            <w:hideMark/>
          </w:tcPr>
          <w:p w14:paraId="32056F5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061</w:t>
            </w:r>
          </w:p>
        </w:tc>
        <w:tc>
          <w:tcPr>
            <w:tcW w:w="1276" w:type="dxa"/>
            <w:tcBorders>
              <w:top w:val="nil"/>
              <w:left w:val="nil"/>
              <w:bottom w:val="nil"/>
              <w:right w:val="nil"/>
            </w:tcBorders>
            <w:shd w:val="clear" w:color="auto" w:fill="auto"/>
            <w:noWrap/>
            <w:vAlign w:val="bottom"/>
            <w:hideMark/>
          </w:tcPr>
          <w:p w14:paraId="158E4B7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53158</w:t>
            </w:r>
          </w:p>
        </w:tc>
        <w:tc>
          <w:tcPr>
            <w:tcW w:w="1053" w:type="dxa"/>
            <w:tcBorders>
              <w:top w:val="nil"/>
              <w:left w:val="nil"/>
              <w:bottom w:val="nil"/>
              <w:right w:val="nil"/>
            </w:tcBorders>
            <w:shd w:val="clear" w:color="auto" w:fill="auto"/>
            <w:noWrap/>
            <w:vAlign w:val="bottom"/>
            <w:hideMark/>
          </w:tcPr>
          <w:p w14:paraId="0EF186F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10556</w:t>
            </w:r>
          </w:p>
        </w:tc>
        <w:tc>
          <w:tcPr>
            <w:tcW w:w="960" w:type="dxa"/>
            <w:tcBorders>
              <w:top w:val="nil"/>
              <w:left w:val="single" w:sz="4" w:space="0" w:color="auto"/>
              <w:bottom w:val="nil"/>
              <w:right w:val="nil"/>
            </w:tcBorders>
            <w:shd w:val="clear" w:color="000000" w:fill="F4B084"/>
            <w:noWrap/>
            <w:vAlign w:val="bottom"/>
            <w:hideMark/>
          </w:tcPr>
          <w:p w14:paraId="62D3AC2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1177</w:t>
            </w:r>
          </w:p>
        </w:tc>
      </w:tr>
      <w:tr w:rsidR="00F4448A" w:rsidRPr="000C6867" w14:paraId="06EAFD6C" w14:textId="77777777" w:rsidTr="00C559CF">
        <w:trPr>
          <w:trHeight w:val="300"/>
        </w:trPr>
        <w:tc>
          <w:tcPr>
            <w:tcW w:w="1276" w:type="dxa"/>
            <w:tcBorders>
              <w:top w:val="nil"/>
              <w:left w:val="nil"/>
              <w:bottom w:val="nil"/>
              <w:right w:val="nil"/>
            </w:tcBorders>
            <w:shd w:val="clear" w:color="000000" w:fill="FCE4D6"/>
            <w:noWrap/>
            <w:vAlign w:val="bottom"/>
            <w:hideMark/>
          </w:tcPr>
          <w:p w14:paraId="798BDAF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6.9480285</w:t>
            </w:r>
          </w:p>
        </w:tc>
        <w:tc>
          <w:tcPr>
            <w:tcW w:w="1277" w:type="dxa"/>
            <w:tcBorders>
              <w:top w:val="nil"/>
              <w:left w:val="nil"/>
              <w:bottom w:val="nil"/>
              <w:right w:val="single" w:sz="4" w:space="0" w:color="auto"/>
            </w:tcBorders>
            <w:shd w:val="clear" w:color="000000" w:fill="FCE4D6"/>
            <w:noWrap/>
            <w:vAlign w:val="bottom"/>
            <w:hideMark/>
          </w:tcPr>
          <w:p w14:paraId="055B4DA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53125</w:t>
            </w:r>
          </w:p>
        </w:tc>
        <w:tc>
          <w:tcPr>
            <w:tcW w:w="1053" w:type="dxa"/>
            <w:tcBorders>
              <w:top w:val="nil"/>
              <w:left w:val="nil"/>
              <w:bottom w:val="nil"/>
              <w:right w:val="nil"/>
            </w:tcBorders>
            <w:shd w:val="clear" w:color="auto" w:fill="auto"/>
            <w:noWrap/>
            <w:vAlign w:val="bottom"/>
            <w:hideMark/>
          </w:tcPr>
          <w:p w14:paraId="1ABEF47C"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1053" w:type="dxa"/>
            <w:tcBorders>
              <w:top w:val="nil"/>
              <w:left w:val="nil"/>
              <w:bottom w:val="nil"/>
              <w:right w:val="nil"/>
            </w:tcBorders>
            <w:shd w:val="clear" w:color="auto" w:fill="auto"/>
            <w:noWrap/>
            <w:vAlign w:val="bottom"/>
            <w:hideMark/>
          </w:tcPr>
          <w:p w14:paraId="2AB5F35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428</w:t>
            </w:r>
          </w:p>
        </w:tc>
        <w:tc>
          <w:tcPr>
            <w:tcW w:w="1053" w:type="dxa"/>
            <w:tcBorders>
              <w:top w:val="nil"/>
              <w:left w:val="nil"/>
              <w:bottom w:val="nil"/>
              <w:right w:val="nil"/>
            </w:tcBorders>
            <w:shd w:val="clear" w:color="auto" w:fill="auto"/>
            <w:noWrap/>
            <w:vAlign w:val="bottom"/>
            <w:hideMark/>
          </w:tcPr>
          <w:p w14:paraId="2145369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122</w:t>
            </w:r>
          </w:p>
        </w:tc>
        <w:tc>
          <w:tcPr>
            <w:tcW w:w="1276" w:type="dxa"/>
            <w:tcBorders>
              <w:top w:val="nil"/>
              <w:left w:val="nil"/>
              <w:bottom w:val="nil"/>
              <w:right w:val="nil"/>
            </w:tcBorders>
            <w:shd w:val="clear" w:color="auto" w:fill="auto"/>
            <w:noWrap/>
            <w:vAlign w:val="bottom"/>
            <w:hideMark/>
          </w:tcPr>
          <w:p w14:paraId="774BD42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9029</w:t>
            </w:r>
          </w:p>
        </w:tc>
        <w:tc>
          <w:tcPr>
            <w:tcW w:w="1053" w:type="dxa"/>
            <w:tcBorders>
              <w:top w:val="nil"/>
              <w:left w:val="nil"/>
              <w:bottom w:val="nil"/>
              <w:right w:val="nil"/>
            </w:tcBorders>
            <w:shd w:val="clear" w:color="auto" w:fill="auto"/>
            <w:noWrap/>
            <w:vAlign w:val="bottom"/>
            <w:hideMark/>
          </w:tcPr>
          <w:p w14:paraId="33160CA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5697</w:t>
            </w:r>
          </w:p>
        </w:tc>
        <w:tc>
          <w:tcPr>
            <w:tcW w:w="960" w:type="dxa"/>
            <w:tcBorders>
              <w:top w:val="nil"/>
              <w:left w:val="single" w:sz="4" w:space="0" w:color="auto"/>
              <w:bottom w:val="nil"/>
              <w:right w:val="nil"/>
            </w:tcBorders>
            <w:shd w:val="clear" w:color="000000" w:fill="F4B084"/>
            <w:noWrap/>
            <w:vAlign w:val="bottom"/>
            <w:hideMark/>
          </w:tcPr>
          <w:p w14:paraId="6FF0E0B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6065</w:t>
            </w:r>
          </w:p>
        </w:tc>
      </w:tr>
      <w:tr w:rsidR="00F4448A" w:rsidRPr="000C6867" w14:paraId="7F2F4C63" w14:textId="77777777" w:rsidTr="00C559CF">
        <w:trPr>
          <w:trHeight w:val="300"/>
        </w:trPr>
        <w:tc>
          <w:tcPr>
            <w:tcW w:w="1276" w:type="dxa"/>
            <w:tcBorders>
              <w:top w:val="nil"/>
              <w:left w:val="nil"/>
              <w:bottom w:val="nil"/>
              <w:right w:val="nil"/>
            </w:tcBorders>
            <w:shd w:val="clear" w:color="000000" w:fill="FCE4D6"/>
            <w:noWrap/>
            <w:vAlign w:val="bottom"/>
            <w:hideMark/>
          </w:tcPr>
          <w:p w14:paraId="0008B96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4.8003523</w:t>
            </w:r>
          </w:p>
        </w:tc>
        <w:tc>
          <w:tcPr>
            <w:tcW w:w="1277" w:type="dxa"/>
            <w:tcBorders>
              <w:top w:val="nil"/>
              <w:left w:val="nil"/>
              <w:bottom w:val="nil"/>
              <w:right w:val="single" w:sz="4" w:space="0" w:color="auto"/>
            </w:tcBorders>
            <w:shd w:val="clear" w:color="000000" w:fill="FCE4D6"/>
            <w:noWrap/>
            <w:vAlign w:val="bottom"/>
            <w:hideMark/>
          </w:tcPr>
          <w:p w14:paraId="69BE765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3.0625</w:t>
            </w:r>
          </w:p>
        </w:tc>
        <w:tc>
          <w:tcPr>
            <w:tcW w:w="1053" w:type="dxa"/>
            <w:tcBorders>
              <w:top w:val="nil"/>
              <w:left w:val="nil"/>
              <w:bottom w:val="nil"/>
              <w:right w:val="nil"/>
            </w:tcBorders>
            <w:shd w:val="clear" w:color="auto" w:fill="auto"/>
            <w:noWrap/>
            <w:vAlign w:val="bottom"/>
            <w:hideMark/>
          </w:tcPr>
          <w:p w14:paraId="4ACEEF74"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1053" w:type="dxa"/>
            <w:tcBorders>
              <w:top w:val="nil"/>
              <w:left w:val="nil"/>
              <w:bottom w:val="nil"/>
              <w:right w:val="nil"/>
            </w:tcBorders>
            <w:shd w:val="clear" w:color="auto" w:fill="auto"/>
            <w:noWrap/>
            <w:vAlign w:val="bottom"/>
            <w:hideMark/>
          </w:tcPr>
          <w:p w14:paraId="7FC5025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9</w:t>
            </w:r>
          </w:p>
        </w:tc>
        <w:tc>
          <w:tcPr>
            <w:tcW w:w="1053" w:type="dxa"/>
            <w:tcBorders>
              <w:top w:val="nil"/>
              <w:left w:val="nil"/>
              <w:bottom w:val="nil"/>
              <w:right w:val="nil"/>
            </w:tcBorders>
            <w:shd w:val="clear" w:color="auto" w:fill="auto"/>
            <w:noWrap/>
            <w:vAlign w:val="bottom"/>
            <w:hideMark/>
          </w:tcPr>
          <w:p w14:paraId="43F6BAB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256</w:t>
            </w:r>
          </w:p>
        </w:tc>
        <w:tc>
          <w:tcPr>
            <w:tcW w:w="1276" w:type="dxa"/>
            <w:tcBorders>
              <w:top w:val="nil"/>
              <w:left w:val="nil"/>
              <w:bottom w:val="nil"/>
              <w:right w:val="nil"/>
            </w:tcBorders>
            <w:shd w:val="clear" w:color="auto" w:fill="auto"/>
            <w:noWrap/>
            <w:vAlign w:val="bottom"/>
            <w:hideMark/>
          </w:tcPr>
          <w:p w14:paraId="6B65B78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0858</w:t>
            </w:r>
          </w:p>
        </w:tc>
        <w:tc>
          <w:tcPr>
            <w:tcW w:w="1053" w:type="dxa"/>
            <w:tcBorders>
              <w:top w:val="nil"/>
              <w:left w:val="nil"/>
              <w:bottom w:val="nil"/>
              <w:right w:val="nil"/>
            </w:tcBorders>
            <w:shd w:val="clear" w:color="auto" w:fill="auto"/>
            <w:noWrap/>
            <w:vAlign w:val="bottom"/>
            <w:hideMark/>
          </w:tcPr>
          <w:p w14:paraId="383D8C1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525</w:t>
            </w:r>
          </w:p>
        </w:tc>
        <w:tc>
          <w:tcPr>
            <w:tcW w:w="960" w:type="dxa"/>
            <w:tcBorders>
              <w:top w:val="nil"/>
              <w:left w:val="single" w:sz="4" w:space="0" w:color="auto"/>
              <w:bottom w:val="nil"/>
              <w:right w:val="nil"/>
            </w:tcBorders>
            <w:shd w:val="clear" w:color="000000" w:fill="F4B084"/>
            <w:noWrap/>
            <w:vAlign w:val="bottom"/>
            <w:hideMark/>
          </w:tcPr>
          <w:p w14:paraId="2C34C32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2791</w:t>
            </w:r>
          </w:p>
        </w:tc>
      </w:tr>
      <w:tr w:rsidR="00F4448A" w:rsidRPr="000C6867" w14:paraId="11B9EAF9" w14:textId="77777777" w:rsidTr="00C559CF">
        <w:trPr>
          <w:trHeight w:val="300"/>
        </w:trPr>
        <w:tc>
          <w:tcPr>
            <w:tcW w:w="1276" w:type="dxa"/>
            <w:tcBorders>
              <w:top w:val="nil"/>
              <w:left w:val="nil"/>
              <w:bottom w:val="nil"/>
              <w:right w:val="nil"/>
            </w:tcBorders>
            <w:shd w:val="clear" w:color="000000" w:fill="FCE4D6"/>
            <w:noWrap/>
            <w:vAlign w:val="bottom"/>
            <w:hideMark/>
          </w:tcPr>
          <w:p w14:paraId="54926C0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0.505</w:t>
            </w:r>
          </w:p>
        </w:tc>
        <w:tc>
          <w:tcPr>
            <w:tcW w:w="1277" w:type="dxa"/>
            <w:tcBorders>
              <w:top w:val="nil"/>
              <w:left w:val="nil"/>
              <w:bottom w:val="nil"/>
              <w:right w:val="single" w:sz="4" w:space="0" w:color="auto"/>
            </w:tcBorders>
            <w:shd w:val="clear" w:color="000000" w:fill="FCE4D6"/>
            <w:noWrap/>
            <w:vAlign w:val="bottom"/>
            <w:hideMark/>
          </w:tcPr>
          <w:p w14:paraId="1046F7F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6.125</w:t>
            </w:r>
          </w:p>
        </w:tc>
        <w:tc>
          <w:tcPr>
            <w:tcW w:w="1053" w:type="dxa"/>
            <w:tcBorders>
              <w:top w:val="nil"/>
              <w:left w:val="nil"/>
              <w:bottom w:val="nil"/>
              <w:right w:val="nil"/>
            </w:tcBorders>
            <w:shd w:val="clear" w:color="auto" w:fill="auto"/>
            <w:noWrap/>
            <w:vAlign w:val="bottom"/>
            <w:hideMark/>
          </w:tcPr>
          <w:p w14:paraId="0DA3E47A"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1053" w:type="dxa"/>
            <w:tcBorders>
              <w:top w:val="nil"/>
              <w:left w:val="nil"/>
              <w:bottom w:val="nil"/>
              <w:right w:val="nil"/>
            </w:tcBorders>
            <w:shd w:val="clear" w:color="auto" w:fill="auto"/>
            <w:noWrap/>
            <w:vAlign w:val="bottom"/>
            <w:hideMark/>
          </w:tcPr>
          <w:p w14:paraId="6380C7B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8.84E-05</w:t>
            </w:r>
          </w:p>
        </w:tc>
        <w:tc>
          <w:tcPr>
            <w:tcW w:w="1053" w:type="dxa"/>
            <w:tcBorders>
              <w:top w:val="nil"/>
              <w:left w:val="nil"/>
              <w:bottom w:val="nil"/>
              <w:right w:val="nil"/>
            </w:tcBorders>
            <w:shd w:val="clear" w:color="auto" w:fill="auto"/>
            <w:noWrap/>
            <w:vAlign w:val="bottom"/>
            <w:hideMark/>
          </w:tcPr>
          <w:p w14:paraId="5E7A24B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4</w:t>
            </w:r>
          </w:p>
        </w:tc>
        <w:tc>
          <w:tcPr>
            <w:tcW w:w="1276" w:type="dxa"/>
            <w:tcBorders>
              <w:top w:val="nil"/>
              <w:left w:val="nil"/>
              <w:bottom w:val="nil"/>
              <w:right w:val="nil"/>
            </w:tcBorders>
            <w:shd w:val="clear" w:color="auto" w:fill="auto"/>
            <w:noWrap/>
            <w:vAlign w:val="bottom"/>
            <w:hideMark/>
          </w:tcPr>
          <w:p w14:paraId="0EE0A3D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40214</w:t>
            </w:r>
          </w:p>
        </w:tc>
        <w:tc>
          <w:tcPr>
            <w:tcW w:w="1053" w:type="dxa"/>
            <w:tcBorders>
              <w:top w:val="nil"/>
              <w:left w:val="nil"/>
              <w:bottom w:val="nil"/>
              <w:right w:val="nil"/>
            </w:tcBorders>
            <w:shd w:val="clear" w:color="auto" w:fill="auto"/>
            <w:noWrap/>
            <w:vAlign w:val="bottom"/>
            <w:hideMark/>
          </w:tcPr>
          <w:p w14:paraId="5AFAD4A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817</w:t>
            </w:r>
          </w:p>
        </w:tc>
        <w:tc>
          <w:tcPr>
            <w:tcW w:w="960" w:type="dxa"/>
            <w:tcBorders>
              <w:top w:val="nil"/>
              <w:left w:val="single" w:sz="4" w:space="0" w:color="auto"/>
              <w:bottom w:val="nil"/>
              <w:right w:val="nil"/>
            </w:tcBorders>
            <w:shd w:val="clear" w:color="000000" w:fill="F4B084"/>
            <w:noWrap/>
            <w:vAlign w:val="bottom"/>
            <w:hideMark/>
          </w:tcPr>
          <w:p w14:paraId="63BE2C6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859</w:t>
            </w:r>
          </w:p>
        </w:tc>
      </w:tr>
      <w:tr w:rsidR="00F4448A" w:rsidRPr="000C6867" w14:paraId="42F0BCE7" w14:textId="77777777" w:rsidTr="00C559CF">
        <w:trPr>
          <w:trHeight w:val="300"/>
        </w:trPr>
        <w:tc>
          <w:tcPr>
            <w:tcW w:w="1276" w:type="dxa"/>
            <w:tcBorders>
              <w:top w:val="nil"/>
              <w:left w:val="nil"/>
              <w:bottom w:val="nil"/>
              <w:right w:val="nil"/>
            </w:tcBorders>
            <w:shd w:val="clear" w:color="000000" w:fill="FCE4D6"/>
            <w:noWrap/>
            <w:vAlign w:val="bottom"/>
            <w:hideMark/>
          </w:tcPr>
          <w:p w14:paraId="2478027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9.31</w:t>
            </w:r>
          </w:p>
        </w:tc>
        <w:tc>
          <w:tcPr>
            <w:tcW w:w="1277" w:type="dxa"/>
            <w:tcBorders>
              <w:top w:val="nil"/>
              <w:left w:val="nil"/>
              <w:bottom w:val="nil"/>
              <w:right w:val="single" w:sz="4" w:space="0" w:color="auto"/>
            </w:tcBorders>
            <w:shd w:val="clear" w:color="000000" w:fill="FCE4D6"/>
            <w:noWrap/>
            <w:vAlign w:val="bottom"/>
            <w:hideMark/>
          </w:tcPr>
          <w:p w14:paraId="2B04397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6.875</w:t>
            </w:r>
          </w:p>
        </w:tc>
        <w:tc>
          <w:tcPr>
            <w:tcW w:w="1053" w:type="dxa"/>
            <w:tcBorders>
              <w:top w:val="nil"/>
              <w:left w:val="nil"/>
              <w:bottom w:val="nil"/>
              <w:right w:val="nil"/>
            </w:tcBorders>
            <w:shd w:val="clear" w:color="auto" w:fill="auto"/>
            <w:noWrap/>
            <w:vAlign w:val="bottom"/>
            <w:hideMark/>
          </w:tcPr>
          <w:p w14:paraId="5C1CA18E"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6.15E-05</w:t>
            </w:r>
          </w:p>
        </w:tc>
        <w:tc>
          <w:tcPr>
            <w:tcW w:w="1053" w:type="dxa"/>
            <w:tcBorders>
              <w:top w:val="nil"/>
              <w:left w:val="nil"/>
              <w:bottom w:val="nil"/>
              <w:right w:val="nil"/>
            </w:tcBorders>
            <w:shd w:val="clear" w:color="auto" w:fill="auto"/>
            <w:noWrap/>
            <w:vAlign w:val="bottom"/>
            <w:hideMark/>
          </w:tcPr>
          <w:p w14:paraId="516EA7F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7.94E-05</w:t>
            </w:r>
          </w:p>
        </w:tc>
        <w:tc>
          <w:tcPr>
            <w:tcW w:w="1053" w:type="dxa"/>
            <w:tcBorders>
              <w:top w:val="nil"/>
              <w:left w:val="nil"/>
              <w:bottom w:val="nil"/>
              <w:right w:val="nil"/>
            </w:tcBorders>
            <w:shd w:val="clear" w:color="auto" w:fill="auto"/>
            <w:noWrap/>
            <w:vAlign w:val="bottom"/>
            <w:hideMark/>
          </w:tcPr>
          <w:p w14:paraId="1D2D9CD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64</w:t>
            </w:r>
          </w:p>
        </w:tc>
        <w:tc>
          <w:tcPr>
            <w:tcW w:w="1276" w:type="dxa"/>
            <w:tcBorders>
              <w:top w:val="nil"/>
              <w:left w:val="nil"/>
              <w:bottom w:val="nil"/>
              <w:right w:val="nil"/>
            </w:tcBorders>
            <w:shd w:val="clear" w:color="auto" w:fill="auto"/>
            <w:noWrap/>
            <w:vAlign w:val="bottom"/>
            <w:hideMark/>
          </w:tcPr>
          <w:p w14:paraId="79E6F19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23362</w:t>
            </w:r>
          </w:p>
        </w:tc>
        <w:tc>
          <w:tcPr>
            <w:tcW w:w="1053" w:type="dxa"/>
            <w:tcBorders>
              <w:top w:val="nil"/>
              <w:left w:val="nil"/>
              <w:bottom w:val="nil"/>
              <w:right w:val="nil"/>
            </w:tcBorders>
            <w:shd w:val="clear" w:color="auto" w:fill="auto"/>
            <w:noWrap/>
            <w:vAlign w:val="bottom"/>
            <w:hideMark/>
          </w:tcPr>
          <w:p w14:paraId="2BCE457B"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234C58A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404</w:t>
            </w:r>
          </w:p>
        </w:tc>
      </w:tr>
      <w:tr w:rsidR="00F4448A" w:rsidRPr="000C6867" w14:paraId="6B161FB9" w14:textId="77777777" w:rsidTr="00C559CF">
        <w:trPr>
          <w:trHeight w:val="300"/>
        </w:trPr>
        <w:tc>
          <w:tcPr>
            <w:tcW w:w="1276" w:type="dxa"/>
            <w:tcBorders>
              <w:top w:val="nil"/>
              <w:left w:val="nil"/>
              <w:bottom w:val="nil"/>
              <w:right w:val="nil"/>
            </w:tcBorders>
            <w:shd w:val="clear" w:color="000000" w:fill="FCE4D6"/>
            <w:noWrap/>
            <w:vAlign w:val="bottom"/>
            <w:hideMark/>
          </w:tcPr>
          <w:p w14:paraId="288BCE6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4.655</w:t>
            </w:r>
          </w:p>
        </w:tc>
        <w:tc>
          <w:tcPr>
            <w:tcW w:w="1277" w:type="dxa"/>
            <w:tcBorders>
              <w:top w:val="nil"/>
              <w:left w:val="nil"/>
              <w:bottom w:val="nil"/>
              <w:right w:val="single" w:sz="4" w:space="0" w:color="auto"/>
            </w:tcBorders>
            <w:shd w:val="clear" w:color="000000" w:fill="FCE4D6"/>
            <w:noWrap/>
            <w:vAlign w:val="bottom"/>
            <w:hideMark/>
          </w:tcPr>
          <w:p w14:paraId="1679E8C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9.6875</w:t>
            </w:r>
          </w:p>
        </w:tc>
        <w:tc>
          <w:tcPr>
            <w:tcW w:w="1053" w:type="dxa"/>
            <w:tcBorders>
              <w:top w:val="nil"/>
              <w:left w:val="nil"/>
              <w:bottom w:val="nil"/>
              <w:right w:val="nil"/>
            </w:tcBorders>
            <w:shd w:val="clear" w:color="auto" w:fill="auto"/>
            <w:noWrap/>
            <w:vAlign w:val="bottom"/>
            <w:hideMark/>
          </w:tcPr>
          <w:p w14:paraId="5DE436A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5.28E-05</w:t>
            </w:r>
          </w:p>
        </w:tc>
        <w:tc>
          <w:tcPr>
            <w:tcW w:w="1053" w:type="dxa"/>
            <w:tcBorders>
              <w:top w:val="nil"/>
              <w:left w:val="nil"/>
              <w:bottom w:val="nil"/>
              <w:right w:val="nil"/>
            </w:tcBorders>
            <w:shd w:val="clear" w:color="auto" w:fill="auto"/>
            <w:noWrap/>
            <w:vAlign w:val="bottom"/>
            <w:hideMark/>
          </w:tcPr>
          <w:p w14:paraId="17121B2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7.07E-05</w:t>
            </w:r>
          </w:p>
        </w:tc>
        <w:tc>
          <w:tcPr>
            <w:tcW w:w="1053" w:type="dxa"/>
            <w:tcBorders>
              <w:top w:val="nil"/>
              <w:left w:val="nil"/>
              <w:bottom w:val="nil"/>
              <w:right w:val="nil"/>
            </w:tcBorders>
            <w:shd w:val="clear" w:color="auto" w:fill="auto"/>
            <w:noWrap/>
            <w:vAlign w:val="bottom"/>
            <w:hideMark/>
          </w:tcPr>
          <w:p w14:paraId="2CA9A47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33</w:t>
            </w:r>
          </w:p>
        </w:tc>
        <w:tc>
          <w:tcPr>
            <w:tcW w:w="1276" w:type="dxa"/>
            <w:tcBorders>
              <w:top w:val="nil"/>
              <w:left w:val="nil"/>
              <w:bottom w:val="nil"/>
              <w:right w:val="nil"/>
            </w:tcBorders>
            <w:shd w:val="clear" w:color="auto" w:fill="auto"/>
            <w:noWrap/>
            <w:vAlign w:val="bottom"/>
            <w:hideMark/>
          </w:tcPr>
          <w:p w14:paraId="0317C45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7999</w:t>
            </w:r>
          </w:p>
        </w:tc>
        <w:tc>
          <w:tcPr>
            <w:tcW w:w="1053" w:type="dxa"/>
            <w:tcBorders>
              <w:top w:val="nil"/>
              <w:left w:val="nil"/>
              <w:bottom w:val="nil"/>
              <w:right w:val="nil"/>
            </w:tcBorders>
            <w:shd w:val="clear" w:color="auto" w:fill="auto"/>
            <w:noWrap/>
            <w:vAlign w:val="bottom"/>
            <w:hideMark/>
          </w:tcPr>
          <w:p w14:paraId="41D35C20"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6482056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295</w:t>
            </w:r>
          </w:p>
        </w:tc>
      </w:tr>
      <w:tr w:rsidR="00F4448A" w:rsidRPr="000C6867" w14:paraId="0EDC9C4C" w14:textId="77777777" w:rsidTr="00C559CF">
        <w:trPr>
          <w:trHeight w:val="300"/>
        </w:trPr>
        <w:tc>
          <w:tcPr>
            <w:tcW w:w="1276" w:type="dxa"/>
            <w:tcBorders>
              <w:top w:val="nil"/>
              <w:left w:val="nil"/>
              <w:bottom w:val="nil"/>
              <w:right w:val="nil"/>
            </w:tcBorders>
            <w:shd w:val="clear" w:color="000000" w:fill="FCE4D6"/>
            <w:noWrap/>
            <w:vAlign w:val="bottom"/>
            <w:hideMark/>
          </w:tcPr>
          <w:p w14:paraId="4ACBFE3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2.3275</w:t>
            </w:r>
          </w:p>
        </w:tc>
        <w:tc>
          <w:tcPr>
            <w:tcW w:w="1277" w:type="dxa"/>
            <w:tcBorders>
              <w:top w:val="nil"/>
              <w:left w:val="nil"/>
              <w:bottom w:val="nil"/>
              <w:right w:val="single" w:sz="4" w:space="0" w:color="auto"/>
            </w:tcBorders>
            <w:shd w:val="clear" w:color="000000" w:fill="FCE4D6"/>
            <w:noWrap/>
            <w:vAlign w:val="bottom"/>
            <w:hideMark/>
          </w:tcPr>
          <w:p w14:paraId="0EE416C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1.09375</w:t>
            </w:r>
          </w:p>
        </w:tc>
        <w:tc>
          <w:tcPr>
            <w:tcW w:w="1053" w:type="dxa"/>
            <w:tcBorders>
              <w:top w:val="nil"/>
              <w:left w:val="nil"/>
              <w:bottom w:val="nil"/>
              <w:right w:val="nil"/>
            </w:tcBorders>
            <w:shd w:val="clear" w:color="auto" w:fill="auto"/>
            <w:noWrap/>
            <w:vAlign w:val="bottom"/>
            <w:hideMark/>
          </w:tcPr>
          <w:p w14:paraId="5F4B0D8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8.63E-05</w:t>
            </w:r>
          </w:p>
        </w:tc>
        <w:tc>
          <w:tcPr>
            <w:tcW w:w="1053" w:type="dxa"/>
            <w:tcBorders>
              <w:top w:val="nil"/>
              <w:left w:val="nil"/>
              <w:bottom w:val="nil"/>
              <w:right w:val="nil"/>
            </w:tcBorders>
            <w:shd w:val="clear" w:color="auto" w:fill="auto"/>
            <w:noWrap/>
            <w:vAlign w:val="bottom"/>
            <w:hideMark/>
          </w:tcPr>
          <w:p w14:paraId="5D54206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06</w:t>
            </w:r>
          </w:p>
        </w:tc>
        <w:tc>
          <w:tcPr>
            <w:tcW w:w="1053" w:type="dxa"/>
            <w:tcBorders>
              <w:top w:val="nil"/>
              <w:left w:val="nil"/>
              <w:bottom w:val="nil"/>
              <w:right w:val="nil"/>
            </w:tcBorders>
            <w:shd w:val="clear" w:color="auto" w:fill="auto"/>
            <w:noWrap/>
            <w:vAlign w:val="bottom"/>
            <w:hideMark/>
          </w:tcPr>
          <w:p w14:paraId="7F6C207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195</w:t>
            </w:r>
          </w:p>
        </w:tc>
        <w:tc>
          <w:tcPr>
            <w:tcW w:w="1276" w:type="dxa"/>
            <w:tcBorders>
              <w:top w:val="nil"/>
              <w:left w:val="nil"/>
              <w:bottom w:val="nil"/>
              <w:right w:val="nil"/>
            </w:tcBorders>
            <w:shd w:val="clear" w:color="auto" w:fill="auto"/>
            <w:noWrap/>
            <w:vAlign w:val="bottom"/>
            <w:hideMark/>
          </w:tcPr>
          <w:p w14:paraId="7226DB5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28032</w:t>
            </w:r>
          </w:p>
        </w:tc>
        <w:tc>
          <w:tcPr>
            <w:tcW w:w="1053" w:type="dxa"/>
            <w:tcBorders>
              <w:top w:val="nil"/>
              <w:left w:val="nil"/>
              <w:bottom w:val="nil"/>
              <w:right w:val="nil"/>
            </w:tcBorders>
            <w:shd w:val="clear" w:color="auto" w:fill="auto"/>
            <w:noWrap/>
            <w:vAlign w:val="bottom"/>
            <w:hideMark/>
          </w:tcPr>
          <w:p w14:paraId="57B94530"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79A01F4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454</w:t>
            </w:r>
          </w:p>
        </w:tc>
      </w:tr>
      <w:tr w:rsidR="00F4448A" w:rsidRPr="000C6867" w14:paraId="5E79FF72" w14:textId="77777777" w:rsidTr="00C559CF">
        <w:trPr>
          <w:trHeight w:val="300"/>
        </w:trPr>
        <w:tc>
          <w:tcPr>
            <w:tcW w:w="1276" w:type="dxa"/>
            <w:tcBorders>
              <w:top w:val="nil"/>
              <w:left w:val="nil"/>
              <w:bottom w:val="nil"/>
              <w:right w:val="nil"/>
            </w:tcBorders>
            <w:shd w:val="clear" w:color="000000" w:fill="FCE4D6"/>
            <w:noWrap/>
            <w:vAlign w:val="bottom"/>
            <w:hideMark/>
          </w:tcPr>
          <w:p w14:paraId="4064B76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931</w:t>
            </w:r>
          </w:p>
        </w:tc>
        <w:tc>
          <w:tcPr>
            <w:tcW w:w="1277" w:type="dxa"/>
            <w:tcBorders>
              <w:top w:val="nil"/>
              <w:left w:val="nil"/>
              <w:bottom w:val="nil"/>
              <w:right w:val="single" w:sz="4" w:space="0" w:color="auto"/>
            </w:tcBorders>
            <w:shd w:val="clear" w:color="000000" w:fill="FCE4D6"/>
            <w:noWrap/>
            <w:vAlign w:val="bottom"/>
            <w:hideMark/>
          </w:tcPr>
          <w:p w14:paraId="72DC88D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1.9375</w:t>
            </w:r>
          </w:p>
        </w:tc>
        <w:tc>
          <w:tcPr>
            <w:tcW w:w="1053" w:type="dxa"/>
            <w:tcBorders>
              <w:top w:val="nil"/>
              <w:left w:val="nil"/>
              <w:bottom w:val="nil"/>
              <w:right w:val="nil"/>
            </w:tcBorders>
            <w:shd w:val="clear" w:color="auto" w:fill="auto"/>
            <w:noWrap/>
            <w:vAlign w:val="bottom"/>
            <w:hideMark/>
          </w:tcPr>
          <w:p w14:paraId="117A703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272</w:t>
            </w:r>
          </w:p>
        </w:tc>
        <w:tc>
          <w:tcPr>
            <w:tcW w:w="1053" w:type="dxa"/>
            <w:tcBorders>
              <w:top w:val="nil"/>
              <w:left w:val="nil"/>
              <w:bottom w:val="nil"/>
              <w:right w:val="nil"/>
            </w:tcBorders>
            <w:shd w:val="clear" w:color="auto" w:fill="auto"/>
            <w:noWrap/>
            <w:vAlign w:val="bottom"/>
            <w:hideMark/>
          </w:tcPr>
          <w:p w14:paraId="212F5B7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345</w:t>
            </w:r>
          </w:p>
        </w:tc>
        <w:tc>
          <w:tcPr>
            <w:tcW w:w="1053" w:type="dxa"/>
            <w:tcBorders>
              <w:top w:val="nil"/>
              <w:left w:val="nil"/>
              <w:bottom w:val="nil"/>
              <w:right w:val="nil"/>
            </w:tcBorders>
            <w:shd w:val="clear" w:color="auto" w:fill="auto"/>
            <w:noWrap/>
            <w:vAlign w:val="bottom"/>
            <w:hideMark/>
          </w:tcPr>
          <w:p w14:paraId="30D50FF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508</w:t>
            </w:r>
          </w:p>
        </w:tc>
        <w:tc>
          <w:tcPr>
            <w:tcW w:w="1276" w:type="dxa"/>
            <w:tcBorders>
              <w:top w:val="nil"/>
              <w:left w:val="nil"/>
              <w:bottom w:val="nil"/>
              <w:right w:val="nil"/>
            </w:tcBorders>
            <w:shd w:val="clear" w:color="auto" w:fill="auto"/>
            <w:noWrap/>
            <w:vAlign w:val="bottom"/>
            <w:hideMark/>
          </w:tcPr>
          <w:p w14:paraId="78D25CD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754</w:t>
            </w:r>
          </w:p>
        </w:tc>
        <w:tc>
          <w:tcPr>
            <w:tcW w:w="1053" w:type="dxa"/>
            <w:tcBorders>
              <w:top w:val="nil"/>
              <w:left w:val="nil"/>
              <w:bottom w:val="nil"/>
              <w:right w:val="nil"/>
            </w:tcBorders>
            <w:shd w:val="clear" w:color="auto" w:fill="auto"/>
            <w:noWrap/>
            <w:vAlign w:val="bottom"/>
            <w:hideMark/>
          </w:tcPr>
          <w:p w14:paraId="39412D81"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147B6FB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102</w:t>
            </w:r>
          </w:p>
        </w:tc>
      </w:tr>
      <w:tr w:rsidR="00F4448A" w:rsidRPr="000C6867" w14:paraId="545C9841" w14:textId="77777777" w:rsidTr="00C559CF">
        <w:trPr>
          <w:trHeight w:val="300"/>
        </w:trPr>
        <w:tc>
          <w:tcPr>
            <w:tcW w:w="1276" w:type="dxa"/>
            <w:tcBorders>
              <w:top w:val="nil"/>
              <w:left w:val="nil"/>
              <w:bottom w:val="nil"/>
              <w:right w:val="nil"/>
            </w:tcBorders>
            <w:shd w:val="clear" w:color="000000" w:fill="FCE4D6"/>
            <w:noWrap/>
            <w:vAlign w:val="bottom"/>
            <w:hideMark/>
          </w:tcPr>
          <w:p w14:paraId="0949A03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23275</w:t>
            </w:r>
          </w:p>
        </w:tc>
        <w:tc>
          <w:tcPr>
            <w:tcW w:w="1277" w:type="dxa"/>
            <w:tcBorders>
              <w:top w:val="nil"/>
              <w:left w:val="nil"/>
              <w:bottom w:val="nil"/>
              <w:right w:val="single" w:sz="4" w:space="0" w:color="auto"/>
            </w:tcBorders>
            <w:shd w:val="clear" w:color="000000" w:fill="FCE4D6"/>
            <w:noWrap/>
            <w:vAlign w:val="bottom"/>
            <w:hideMark/>
          </w:tcPr>
          <w:p w14:paraId="6893413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35938</w:t>
            </w:r>
          </w:p>
        </w:tc>
        <w:tc>
          <w:tcPr>
            <w:tcW w:w="1053" w:type="dxa"/>
            <w:tcBorders>
              <w:top w:val="nil"/>
              <w:left w:val="nil"/>
              <w:bottom w:val="nil"/>
              <w:right w:val="nil"/>
            </w:tcBorders>
            <w:shd w:val="clear" w:color="auto" w:fill="auto"/>
            <w:noWrap/>
            <w:vAlign w:val="bottom"/>
            <w:hideMark/>
          </w:tcPr>
          <w:p w14:paraId="743A4E9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749</w:t>
            </w:r>
          </w:p>
        </w:tc>
        <w:tc>
          <w:tcPr>
            <w:tcW w:w="1053" w:type="dxa"/>
            <w:tcBorders>
              <w:top w:val="nil"/>
              <w:left w:val="nil"/>
              <w:bottom w:val="nil"/>
              <w:right w:val="nil"/>
            </w:tcBorders>
            <w:shd w:val="clear" w:color="auto" w:fill="auto"/>
            <w:noWrap/>
            <w:vAlign w:val="bottom"/>
            <w:hideMark/>
          </w:tcPr>
          <w:p w14:paraId="7BE5249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881</w:t>
            </w:r>
          </w:p>
        </w:tc>
        <w:tc>
          <w:tcPr>
            <w:tcW w:w="1053" w:type="dxa"/>
            <w:tcBorders>
              <w:top w:val="nil"/>
              <w:left w:val="nil"/>
              <w:bottom w:val="nil"/>
              <w:right w:val="nil"/>
            </w:tcBorders>
            <w:shd w:val="clear" w:color="auto" w:fill="auto"/>
            <w:noWrap/>
            <w:vAlign w:val="bottom"/>
            <w:hideMark/>
          </w:tcPr>
          <w:p w14:paraId="20B9578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216</w:t>
            </w:r>
          </w:p>
        </w:tc>
        <w:tc>
          <w:tcPr>
            <w:tcW w:w="1276" w:type="dxa"/>
            <w:tcBorders>
              <w:top w:val="nil"/>
              <w:left w:val="nil"/>
              <w:bottom w:val="nil"/>
              <w:right w:val="nil"/>
            </w:tcBorders>
            <w:shd w:val="clear" w:color="auto" w:fill="auto"/>
            <w:noWrap/>
            <w:vAlign w:val="bottom"/>
            <w:hideMark/>
          </w:tcPr>
          <w:p w14:paraId="0160739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5354</w:t>
            </w:r>
          </w:p>
        </w:tc>
        <w:tc>
          <w:tcPr>
            <w:tcW w:w="1053" w:type="dxa"/>
            <w:tcBorders>
              <w:top w:val="nil"/>
              <w:left w:val="nil"/>
              <w:bottom w:val="nil"/>
              <w:right w:val="nil"/>
            </w:tcBorders>
            <w:shd w:val="clear" w:color="auto" w:fill="auto"/>
            <w:noWrap/>
            <w:vAlign w:val="bottom"/>
            <w:hideMark/>
          </w:tcPr>
          <w:p w14:paraId="6C3F70F9"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58DDE9B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795</w:t>
            </w:r>
          </w:p>
        </w:tc>
      </w:tr>
      <w:tr w:rsidR="00F4448A" w:rsidRPr="000C6867" w14:paraId="48429020" w14:textId="77777777" w:rsidTr="00C559CF">
        <w:trPr>
          <w:trHeight w:val="300"/>
        </w:trPr>
        <w:tc>
          <w:tcPr>
            <w:tcW w:w="1276" w:type="dxa"/>
            <w:tcBorders>
              <w:top w:val="nil"/>
              <w:left w:val="nil"/>
              <w:bottom w:val="nil"/>
              <w:right w:val="nil"/>
            </w:tcBorders>
            <w:shd w:val="clear" w:color="000000" w:fill="FCE4D6"/>
            <w:noWrap/>
            <w:vAlign w:val="bottom"/>
            <w:hideMark/>
          </w:tcPr>
          <w:p w14:paraId="7F49CFF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931</w:t>
            </w:r>
          </w:p>
        </w:tc>
        <w:tc>
          <w:tcPr>
            <w:tcW w:w="1277" w:type="dxa"/>
            <w:tcBorders>
              <w:top w:val="nil"/>
              <w:left w:val="nil"/>
              <w:bottom w:val="nil"/>
              <w:right w:val="single" w:sz="4" w:space="0" w:color="auto"/>
            </w:tcBorders>
            <w:shd w:val="clear" w:color="000000" w:fill="FCE4D6"/>
            <w:noWrap/>
            <w:vAlign w:val="bottom"/>
            <w:hideMark/>
          </w:tcPr>
          <w:p w14:paraId="4DBC85E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44375</w:t>
            </w:r>
          </w:p>
        </w:tc>
        <w:tc>
          <w:tcPr>
            <w:tcW w:w="1053" w:type="dxa"/>
            <w:tcBorders>
              <w:top w:val="nil"/>
              <w:left w:val="nil"/>
              <w:bottom w:val="nil"/>
              <w:right w:val="nil"/>
            </w:tcBorders>
            <w:shd w:val="clear" w:color="auto" w:fill="auto"/>
            <w:noWrap/>
            <w:vAlign w:val="bottom"/>
            <w:hideMark/>
          </w:tcPr>
          <w:p w14:paraId="5469F84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09</w:t>
            </w:r>
          </w:p>
        </w:tc>
        <w:tc>
          <w:tcPr>
            <w:tcW w:w="1053" w:type="dxa"/>
            <w:tcBorders>
              <w:top w:val="nil"/>
              <w:left w:val="nil"/>
              <w:bottom w:val="nil"/>
              <w:right w:val="nil"/>
            </w:tcBorders>
            <w:shd w:val="clear" w:color="auto" w:fill="auto"/>
            <w:noWrap/>
            <w:vAlign w:val="bottom"/>
            <w:hideMark/>
          </w:tcPr>
          <w:p w14:paraId="0065FA2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04</w:t>
            </w:r>
          </w:p>
        </w:tc>
        <w:tc>
          <w:tcPr>
            <w:tcW w:w="1053" w:type="dxa"/>
            <w:tcBorders>
              <w:top w:val="nil"/>
              <w:left w:val="nil"/>
              <w:bottom w:val="nil"/>
              <w:right w:val="nil"/>
            </w:tcBorders>
            <w:shd w:val="clear" w:color="auto" w:fill="auto"/>
            <w:noWrap/>
            <w:vAlign w:val="bottom"/>
            <w:hideMark/>
          </w:tcPr>
          <w:p w14:paraId="633AA5D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389</w:t>
            </w:r>
          </w:p>
        </w:tc>
        <w:tc>
          <w:tcPr>
            <w:tcW w:w="1276" w:type="dxa"/>
            <w:tcBorders>
              <w:top w:val="nil"/>
              <w:left w:val="nil"/>
              <w:bottom w:val="nil"/>
              <w:right w:val="nil"/>
            </w:tcBorders>
            <w:shd w:val="clear" w:color="auto" w:fill="auto"/>
            <w:noWrap/>
            <w:vAlign w:val="bottom"/>
            <w:hideMark/>
          </w:tcPr>
          <w:p w14:paraId="5BFA57F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7505</w:t>
            </w:r>
          </w:p>
        </w:tc>
        <w:tc>
          <w:tcPr>
            <w:tcW w:w="1053" w:type="dxa"/>
            <w:tcBorders>
              <w:top w:val="nil"/>
              <w:left w:val="nil"/>
              <w:bottom w:val="nil"/>
              <w:right w:val="nil"/>
            </w:tcBorders>
            <w:shd w:val="clear" w:color="auto" w:fill="auto"/>
            <w:noWrap/>
            <w:vAlign w:val="bottom"/>
            <w:hideMark/>
          </w:tcPr>
          <w:p w14:paraId="2E0CB169"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37FEE27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944</w:t>
            </w:r>
          </w:p>
        </w:tc>
      </w:tr>
      <w:tr w:rsidR="00F4448A" w:rsidRPr="000C6867" w14:paraId="1CDC293B" w14:textId="77777777" w:rsidTr="00C559CF">
        <w:trPr>
          <w:trHeight w:val="300"/>
        </w:trPr>
        <w:tc>
          <w:tcPr>
            <w:tcW w:w="1276" w:type="dxa"/>
            <w:tcBorders>
              <w:top w:val="nil"/>
              <w:left w:val="nil"/>
              <w:bottom w:val="nil"/>
              <w:right w:val="nil"/>
            </w:tcBorders>
            <w:shd w:val="clear" w:color="000000" w:fill="FCE4D6"/>
            <w:noWrap/>
            <w:vAlign w:val="bottom"/>
            <w:hideMark/>
          </w:tcPr>
          <w:p w14:paraId="3C9FEB8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4655</w:t>
            </w:r>
          </w:p>
        </w:tc>
        <w:tc>
          <w:tcPr>
            <w:tcW w:w="1277" w:type="dxa"/>
            <w:tcBorders>
              <w:top w:val="nil"/>
              <w:left w:val="nil"/>
              <w:bottom w:val="nil"/>
              <w:right w:val="single" w:sz="4" w:space="0" w:color="auto"/>
            </w:tcBorders>
            <w:shd w:val="clear" w:color="000000" w:fill="FCE4D6"/>
            <w:noWrap/>
            <w:vAlign w:val="bottom"/>
            <w:hideMark/>
          </w:tcPr>
          <w:p w14:paraId="5E1A591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47201</w:t>
            </w:r>
          </w:p>
        </w:tc>
        <w:tc>
          <w:tcPr>
            <w:tcW w:w="1053" w:type="dxa"/>
            <w:tcBorders>
              <w:top w:val="nil"/>
              <w:left w:val="nil"/>
              <w:bottom w:val="nil"/>
              <w:right w:val="nil"/>
            </w:tcBorders>
            <w:shd w:val="clear" w:color="auto" w:fill="auto"/>
            <w:noWrap/>
            <w:vAlign w:val="bottom"/>
            <w:hideMark/>
          </w:tcPr>
          <w:p w14:paraId="33D91ED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354</w:t>
            </w:r>
          </w:p>
        </w:tc>
        <w:tc>
          <w:tcPr>
            <w:tcW w:w="1053" w:type="dxa"/>
            <w:tcBorders>
              <w:top w:val="nil"/>
              <w:left w:val="nil"/>
              <w:bottom w:val="nil"/>
              <w:right w:val="nil"/>
            </w:tcBorders>
            <w:shd w:val="clear" w:color="auto" w:fill="auto"/>
            <w:noWrap/>
            <w:vAlign w:val="bottom"/>
            <w:hideMark/>
          </w:tcPr>
          <w:p w14:paraId="2B8153F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529</w:t>
            </w:r>
          </w:p>
        </w:tc>
        <w:tc>
          <w:tcPr>
            <w:tcW w:w="1053" w:type="dxa"/>
            <w:tcBorders>
              <w:top w:val="nil"/>
              <w:left w:val="nil"/>
              <w:bottom w:val="nil"/>
              <w:right w:val="nil"/>
            </w:tcBorders>
            <w:shd w:val="clear" w:color="auto" w:fill="auto"/>
            <w:noWrap/>
            <w:vAlign w:val="bottom"/>
            <w:hideMark/>
          </w:tcPr>
          <w:p w14:paraId="1B7EB1C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09</w:t>
            </w:r>
          </w:p>
        </w:tc>
        <w:tc>
          <w:tcPr>
            <w:tcW w:w="1276" w:type="dxa"/>
            <w:tcBorders>
              <w:top w:val="nil"/>
              <w:left w:val="nil"/>
              <w:bottom w:val="nil"/>
              <w:right w:val="nil"/>
            </w:tcBorders>
            <w:shd w:val="clear" w:color="auto" w:fill="auto"/>
            <w:noWrap/>
            <w:vAlign w:val="bottom"/>
            <w:hideMark/>
          </w:tcPr>
          <w:p w14:paraId="6676D59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2001</w:t>
            </w:r>
          </w:p>
        </w:tc>
        <w:tc>
          <w:tcPr>
            <w:tcW w:w="1053" w:type="dxa"/>
            <w:tcBorders>
              <w:top w:val="nil"/>
              <w:left w:val="nil"/>
              <w:bottom w:val="nil"/>
              <w:right w:val="nil"/>
            </w:tcBorders>
            <w:shd w:val="clear" w:color="auto" w:fill="auto"/>
            <w:noWrap/>
            <w:vAlign w:val="bottom"/>
            <w:hideMark/>
          </w:tcPr>
          <w:p w14:paraId="77EDDC52"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7B2A326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908</w:t>
            </w:r>
          </w:p>
        </w:tc>
      </w:tr>
      <w:tr w:rsidR="00F4448A" w:rsidRPr="000C6867" w14:paraId="44A2A645" w14:textId="77777777" w:rsidTr="00C559CF">
        <w:trPr>
          <w:trHeight w:val="300"/>
        </w:trPr>
        <w:tc>
          <w:tcPr>
            <w:tcW w:w="1276" w:type="dxa"/>
            <w:tcBorders>
              <w:top w:val="nil"/>
              <w:left w:val="nil"/>
              <w:bottom w:val="nil"/>
              <w:right w:val="nil"/>
            </w:tcBorders>
            <w:shd w:val="clear" w:color="000000" w:fill="FCE4D6"/>
            <w:noWrap/>
            <w:vAlign w:val="bottom"/>
            <w:hideMark/>
          </w:tcPr>
          <w:p w14:paraId="45267C7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3724</w:t>
            </w:r>
          </w:p>
        </w:tc>
        <w:tc>
          <w:tcPr>
            <w:tcW w:w="1277" w:type="dxa"/>
            <w:tcBorders>
              <w:top w:val="nil"/>
              <w:left w:val="nil"/>
              <w:bottom w:val="nil"/>
              <w:right w:val="single" w:sz="4" w:space="0" w:color="auto"/>
            </w:tcBorders>
            <w:shd w:val="clear" w:color="000000" w:fill="FCE4D6"/>
            <w:noWrap/>
            <w:vAlign w:val="bottom"/>
            <w:hideMark/>
          </w:tcPr>
          <w:p w14:paraId="7082F996"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47759</w:t>
            </w:r>
          </w:p>
        </w:tc>
        <w:tc>
          <w:tcPr>
            <w:tcW w:w="1053" w:type="dxa"/>
            <w:tcBorders>
              <w:top w:val="nil"/>
              <w:left w:val="nil"/>
              <w:bottom w:val="nil"/>
              <w:right w:val="nil"/>
            </w:tcBorders>
            <w:shd w:val="clear" w:color="auto" w:fill="auto"/>
            <w:noWrap/>
            <w:vAlign w:val="bottom"/>
            <w:hideMark/>
          </w:tcPr>
          <w:p w14:paraId="6BADED7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385</w:t>
            </w:r>
          </w:p>
        </w:tc>
        <w:tc>
          <w:tcPr>
            <w:tcW w:w="1053" w:type="dxa"/>
            <w:tcBorders>
              <w:top w:val="nil"/>
              <w:left w:val="nil"/>
              <w:bottom w:val="nil"/>
              <w:right w:val="nil"/>
            </w:tcBorders>
            <w:shd w:val="clear" w:color="auto" w:fill="auto"/>
            <w:noWrap/>
            <w:vAlign w:val="bottom"/>
            <w:hideMark/>
          </w:tcPr>
          <w:p w14:paraId="0A7B154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583</w:t>
            </w:r>
          </w:p>
        </w:tc>
        <w:tc>
          <w:tcPr>
            <w:tcW w:w="1053" w:type="dxa"/>
            <w:tcBorders>
              <w:top w:val="nil"/>
              <w:left w:val="nil"/>
              <w:bottom w:val="nil"/>
              <w:right w:val="nil"/>
            </w:tcBorders>
            <w:shd w:val="clear" w:color="auto" w:fill="auto"/>
            <w:noWrap/>
            <w:vAlign w:val="bottom"/>
            <w:hideMark/>
          </w:tcPr>
          <w:p w14:paraId="2EECA0D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05</w:t>
            </w:r>
          </w:p>
        </w:tc>
        <w:tc>
          <w:tcPr>
            <w:tcW w:w="1276" w:type="dxa"/>
            <w:tcBorders>
              <w:top w:val="nil"/>
              <w:left w:val="nil"/>
              <w:bottom w:val="nil"/>
              <w:right w:val="nil"/>
            </w:tcBorders>
            <w:shd w:val="clear" w:color="auto" w:fill="auto"/>
            <w:noWrap/>
            <w:vAlign w:val="bottom"/>
            <w:hideMark/>
          </w:tcPr>
          <w:p w14:paraId="46E3DDC1"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2075</w:t>
            </w:r>
          </w:p>
        </w:tc>
        <w:tc>
          <w:tcPr>
            <w:tcW w:w="1053" w:type="dxa"/>
            <w:tcBorders>
              <w:top w:val="nil"/>
              <w:left w:val="nil"/>
              <w:bottom w:val="nil"/>
              <w:right w:val="nil"/>
            </w:tcBorders>
            <w:shd w:val="clear" w:color="auto" w:fill="auto"/>
            <w:noWrap/>
            <w:vAlign w:val="bottom"/>
            <w:hideMark/>
          </w:tcPr>
          <w:p w14:paraId="2EBF1A0B"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7456E52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826</w:t>
            </w:r>
          </w:p>
        </w:tc>
      </w:tr>
      <w:tr w:rsidR="00F4448A" w:rsidRPr="000C6867" w14:paraId="6461C15E" w14:textId="77777777" w:rsidTr="00C559CF">
        <w:trPr>
          <w:trHeight w:val="300"/>
        </w:trPr>
        <w:tc>
          <w:tcPr>
            <w:tcW w:w="1276" w:type="dxa"/>
            <w:tcBorders>
              <w:top w:val="nil"/>
              <w:left w:val="nil"/>
              <w:bottom w:val="nil"/>
              <w:right w:val="nil"/>
            </w:tcBorders>
            <w:shd w:val="clear" w:color="000000" w:fill="FCE4D6"/>
            <w:noWrap/>
            <w:vAlign w:val="bottom"/>
            <w:hideMark/>
          </w:tcPr>
          <w:p w14:paraId="2ED1847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1862</w:t>
            </w:r>
          </w:p>
        </w:tc>
        <w:tc>
          <w:tcPr>
            <w:tcW w:w="1277" w:type="dxa"/>
            <w:tcBorders>
              <w:top w:val="nil"/>
              <w:left w:val="nil"/>
              <w:bottom w:val="nil"/>
              <w:right w:val="single" w:sz="4" w:space="0" w:color="auto"/>
            </w:tcBorders>
            <w:shd w:val="clear" w:color="000000" w:fill="FCE4D6"/>
            <w:noWrap/>
            <w:vAlign w:val="bottom"/>
            <w:hideMark/>
          </w:tcPr>
          <w:p w14:paraId="36D3126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48877</w:t>
            </w:r>
          </w:p>
        </w:tc>
        <w:tc>
          <w:tcPr>
            <w:tcW w:w="1053" w:type="dxa"/>
            <w:tcBorders>
              <w:top w:val="nil"/>
              <w:left w:val="nil"/>
              <w:bottom w:val="nil"/>
              <w:right w:val="nil"/>
            </w:tcBorders>
            <w:shd w:val="clear" w:color="auto" w:fill="auto"/>
            <w:noWrap/>
            <w:vAlign w:val="bottom"/>
            <w:hideMark/>
          </w:tcPr>
          <w:p w14:paraId="5A7514F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396</w:t>
            </w:r>
          </w:p>
        </w:tc>
        <w:tc>
          <w:tcPr>
            <w:tcW w:w="1053" w:type="dxa"/>
            <w:tcBorders>
              <w:top w:val="nil"/>
              <w:left w:val="nil"/>
              <w:bottom w:val="nil"/>
              <w:right w:val="nil"/>
            </w:tcBorders>
            <w:shd w:val="clear" w:color="auto" w:fill="auto"/>
            <w:noWrap/>
            <w:vAlign w:val="bottom"/>
            <w:hideMark/>
          </w:tcPr>
          <w:p w14:paraId="58B1252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641</w:t>
            </w:r>
          </w:p>
        </w:tc>
        <w:tc>
          <w:tcPr>
            <w:tcW w:w="1053" w:type="dxa"/>
            <w:tcBorders>
              <w:top w:val="nil"/>
              <w:left w:val="nil"/>
              <w:bottom w:val="nil"/>
              <w:right w:val="nil"/>
            </w:tcBorders>
            <w:shd w:val="clear" w:color="auto" w:fill="auto"/>
            <w:noWrap/>
            <w:vAlign w:val="bottom"/>
            <w:hideMark/>
          </w:tcPr>
          <w:p w14:paraId="1EEA836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27</w:t>
            </w:r>
          </w:p>
        </w:tc>
        <w:tc>
          <w:tcPr>
            <w:tcW w:w="1276" w:type="dxa"/>
            <w:tcBorders>
              <w:top w:val="nil"/>
              <w:left w:val="nil"/>
              <w:bottom w:val="nil"/>
              <w:right w:val="nil"/>
            </w:tcBorders>
            <w:shd w:val="clear" w:color="auto" w:fill="auto"/>
            <w:noWrap/>
            <w:vAlign w:val="bottom"/>
            <w:hideMark/>
          </w:tcPr>
          <w:p w14:paraId="25C028DD"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2518</w:t>
            </w:r>
          </w:p>
        </w:tc>
        <w:tc>
          <w:tcPr>
            <w:tcW w:w="1053" w:type="dxa"/>
            <w:tcBorders>
              <w:top w:val="nil"/>
              <w:left w:val="nil"/>
              <w:bottom w:val="nil"/>
              <w:right w:val="nil"/>
            </w:tcBorders>
            <w:shd w:val="clear" w:color="auto" w:fill="auto"/>
            <w:noWrap/>
            <w:vAlign w:val="bottom"/>
            <w:hideMark/>
          </w:tcPr>
          <w:p w14:paraId="57EC7855"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25D12AC0"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86</w:t>
            </w:r>
          </w:p>
        </w:tc>
      </w:tr>
      <w:tr w:rsidR="00F4448A" w:rsidRPr="000C6867" w14:paraId="2DCBD533" w14:textId="77777777" w:rsidTr="00C559CF">
        <w:trPr>
          <w:trHeight w:val="300"/>
        </w:trPr>
        <w:tc>
          <w:tcPr>
            <w:tcW w:w="1276" w:type="dxa"/>
            <w:tcBorders>
              <w:top w:val="nil"/>
              <w:left w:val="nil"/>
              <w:bottom w:val="nil"/>
              <w:right w:val="nil"/>
            </w:tcBorders>
            <w:shd w:val="clear" w:color="000000" w:fill="FCE4D6"/>
            <w:noWrap/>
            <w:vAlign w:val="bottom"/>
            <w:hideMark/>
          </w:tcPr>
          <w:p w14:paraId="1544272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931</w:t>
            </w:r>
          </w:p>
        </w:tc>
        <w:tc>
          <w:tcPr>
            <w:tcW w:w="1277" w:type="dxa"/>
            <w:tcBorders>
              <w:top w:val="nil"/>
              <w:left w:val="nil"/>
              <w:bottom w:val="nil"/>
              <w:right w:val="single" w:sz="4" w:space="0" w:color="auto"/>
            </w:tcBorders>
            <w:shd w:val="clear" w:color="000000" w:fill="FCE4D6"/>
            <w:noWrap/>
            <w:vAlign w:val="bottom"/>
            <w:hideMark/>
          </w:tcPr>
          <w:p w14:paraId="729E4A7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49438</w:t>
            </w:r>
          </w:p>
        </w:tc>
        <w:tc>
          <w:tcPr>
            <w:tcW w:w="1053" w:type="dxa"/>
            <w:tcBorders>
              <w:top w:val="nil"/>
              <w:left w:val="nil"/>
              <w:bottom w:val="nil"/>
              <w:right w:val="nil"/>
            </w:tcBorders>
            <w:shd w:val="clear" w:color="auto" w:fill="auto"/>
            <w:noWrap/>
            <w:vAlign w:val="bottom"/>
            <w:hideMark/>
          </w:tcPr>
          <w:p w14:paraId="3D9AE45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491</w:t>
            </w:r>
          </w:p>
        </w:tc>
        <w:tc>
          <w:tcPr>
            <w:tcW w:w="1053" w:type="dxa"/>
            <w:tcBorders>
              <w:top w:val="nil"/>
              <w:left w:val="nil"/>
              <w:bottom w:val="nil"/>
              <w:right w:val="nil"/>
            </w:tcBorders>
            <w:shd w:val="clear" w:color="auto" w:fill="auto"/>
            <w:noWrap/>
            <w:vAlign w:val="bottom"/>
            <w:hideMark/>
          </w:tcPr>
          <w:p w14:paraId="7A377B7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668</w:t>
            </w:r>
          </w:p>
        </w:tc>
        <w:tc>
          <w:tcPr>
            <w:tcW w:w="1053" w:type="dxa"/>
            <w:tcBorders>
              <w:top w:val="nil"/>
              <w:left w:val="nil"/>
              <w:bottom w:val="nil"/>
              <w:right w:val="nil"/>
            </w:tcBorders>
            <w:shd w:val="clear" w:color="auto" w:fill="auto"/>
            <w:noWrap/>
            <w:vAlign w:val="bottom"/>
            <w:hideMark/>
          </w:tcPr>
          <w:p w14:paraId="3D880FC5"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88</w:t>
            </w:r>
          </w:p>
        </w:tc>
        <w:tc>
          <w:tcPr>
            <w:tcW w:w="1276" w:type="dxa"/>
            <w:tcBorders>
              <w:top w:val="nil"/>
              <w:left w:val="nil"/>
              <w:bottom w:val="nil"/>
              <w:right w:val="nil"/>
            </w:tcBorders>
            <w:shd w:val="clear" w:color="auto" w:fill="auto"/>
            <w:noWrap/>
            <w:vAlign w:val="bottom"/>
            <w:hideMark/>
          </w:tcPr>
          <w:p w14:paraId="27D1D18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28</w:t>
            </w:r>
          </w:p>
        </w:tc>
        <w:tc>
          <w:tcPr>
            <w:tcW w:w="1053" w:type="dxa"/>
            <w:tcBorders>
              <w:top w:val="nil"/>
              <w:left w:val="nil"/>
              <w:bottom w:val="nil"/>
              <w:right w:val="nil"/>
            </w:tcBorders>
            <w:shd w:val="clear" w:color="auto" w:fill="auto"/>
            <w:noWrap/>
            <w:vAlign w:val="bottom"/>
            <w:hideMark/>
          </w:tcPr>
          <w:p w14:paraId="375F3301"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5A3491D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763</w:t>
            </w:r>
          </w:p>
        </w:tc>
      </w:tr>
      <w:tr w:rsidR="00F4448A" w:rsidRPr="000C6867" w14:paraId="49D87CDD" w14:textId="77777777" w:rsidTr="00C559CF">
        <w:trPr>
          <w:trHeight w:val="300"/>
        </w:trPr>
        <w:tc>
          <w:tcPr>
            <w:tcW w:w="1276" w:type="dxa"/>
            <w:tcBorders>
              <w:top w:val="nil"/>
              <w:left w:val="nil"/>
              <w:bottom w:val="nil"/>
              <w:right w:val="nil"/>
            </w:tcBorders>
            <w:shd w:val="clear" w:color="000000" w:fill="FCE4D6"/>
            <w:noWrap/>
            <w:vAlign w:val="bottom"/>
            <w:hideMark/>
          </w:tcPr>
          <w:p w14:paraId="7FBED52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4655</w:t>
            </w:r>
          </w:p>
        </w:tc>
        <w:tc>
          <w:tcPr>
            <w:tcW w:w="1277" w:type="dxa"/>
            <w:tcBorders>
              <w:top w:val="nil"/>
              <w:left w:val="nil"/>
              <w:bottom w:val="nil"/>
              <w:right w:val="single" w:sz="4" w:space="0" w:color="auto"/>
            </w:tcBorders>
            <w:shd w:val="clear" w:color="000000" w:fill="FCE4D6"/>
            <w:noWrap/>
            <w:vAlign w:val="bottom"/>
            <w:hideMark/>
          </w:tcPr>
          <w:p w14:paraId="5704FC68"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49719</w:t>
            </w:r>
          </w:p>
        </w:tc>
        <w:tc>
          <w:tcPr>
            <w:tcW w:w="1053" w:type="dxa"/>
            <w:tcBorders>
              <w:top w:val="nil"/>
              <w:left w:val="nil"/>
              <w:bottom w:val="nil"/>
              <w:right w:val="nil"/>
            </w:tcBorders>
            <w:shd w:val="clear" w:color="auto" w:fill="auto"/>
            <w:noWrap/>
            <w:vAlign w:val="bottom"/>
            <w:hideMark/>
          </w:tcPr>
          <w:p w14:paraId="755412B2"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439</w:t>
            </w:r>
          </w:p>
        </w:tc>
        <w:tc>
          <w:tcPr>
            <w:tcW w:w="1053" w:type="dxa"/>
            <w:tcBorders>
              <w:top w:val="nil"/>
              <w:left w:val="nil"/>
              <w:bottom w:val="nil"/>
              <w:right w:val="nil"/>
            </w:tcBorders>
            <w:shd w:val="clear" w:color="auto" w:fill="auto"/>
            <w:noWrap/>
            <w:vAlign w:val="bottom"/>
            <w:hideMark/>
          </w:tcPr>
          <w:p w14:paraId="355E2C9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623</w:t>
            </w:r>
          </w:p>
        </w:tc>
        <w:tc>
          <w:tcPr>
            <w:tcW w:w="1053" w:type="dxa"/>
            <w:tcBorders>
              <w:top w:val="nil"/>
              <w:left w:val="nil"/>
              <w:bottom w:val="nil"/>
              <w:right w:val="nil"/>
            </w:tcBorders>
            <w:shd w:val="clear" w:color="auto" w:fill="auto"/>
            <w:noWrap/>
            <w:vAlign w:val="bottom"/>
            <w:hideMark/>
          </w:tcPr>
          <w:p w14:paraId="78E1E62F"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9</w:t>
            </w:r>
          </w:p>
        </w:tc>
        <w:tc>
          <w:tcPr>
            <w:tcW w:w="1276" w:type="dxa"/>
            <w:tcBorders>
              <w:top w:val="nil"/>
              <w:left w:val="nil"/>
              <w:bottom w:val="nil"/>
              <w:right w:val="nil"/>
            </w:tcBorders>
            <w:shd w:val="clear" w:color="auto" w:fill="auto"/>
            <w:noWrap/>
            <w:vAlign w:val="bottom"/>
            <w:hideMark/>
          </w:tcPr>
          <w:p w14:paraId="0D489BE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279</w:t>
            </w:r>
          </w:p>
        </w:tc>
        <w:tc>
          <w:tcPr>
            <w:tcW w:w="1053" w:type="dxa"/>
            <w:tcBorders>
              <w:top w:val="nil"/>
              <w:left w:val="nil"/>
              <w:bottom w:val="nil"/>
              <w:right w:val="nil"/>
            </w:tcBorders>
            <w:shd w:val="clear" w:color="auto" w:fill="auto"/>
            <w:noWrap/>
            <w:vAlign w:val="bottom"/>
            <w:hideMark/>
          </w:tcPr>
          <w:p w14:paraId="3591A617"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2F9D8A8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884</w:t>
            </w:r>
          </w:p>
        </w:tc>
      </w:tr>
      <w:tr w:rsidR="00F4448A" w:rsidRPr="000C6867" w14:paraId="48695510" w14:textId="77777777" w:rsidTr="00C559CF">
        <w:trPr>
          <w:trHeight w:val="300"/>
        </w:trPr>
        <w:tc>
          <w:tcPr>
            <w:tcW w:w="1276" w:type="dxa"/>
            <w:tcBorders>
              <w:top w:val="nil"/>
              <w:left w:val="nil"/>
              <w:bottom w:val="nil"/>
              <w:right w:val="nil"/>
            </w:tcBorders>
            <w:shd w:val="clear" w:color="000000" w:fill="FCE4D6"/>
            <w:noWrap/>
            <w:vAlign w:val="bottom"/>
            <w:hideMark/>
          </w:tcPr>
          <w:p w14:paraId="113B14FC"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w:t>
            </w:r>
          </w:p>
        </w:tc>
        <w:tc>
          <w:tcPr>
            <w:tcW w:w="1277" w:type="dxa"/>
            <w:tcBorders>
              <w:top w:val="nil"/>
              <w:left w:val="nil"/>
              <w:bottom w:val="nil"/>
              <w:right w:val="single" w:sz="4" w:space="0" w:color="auto"/>
            </w:tcBorders>
            <w:shd w:val="clear" w:color="000000" w:fill="FCE4D6"/>
            <w:noWrap/>
            <w:vAlign w:val="bottom"/>
            <w:hideMark/>
          </w:tcPr>
          <w:p w14:paraId="22A0D433"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12.5</w:t>
            </w:r>
          </w:p>
        </w:tc>
        <w:tc>
          <w:tcPr>
            <w:tcW w:w="1053" w:type="dxa"/>
            <w:tcBorders>
              <w:top w:val="nil"/>
              <w:left w:val="nil"/>
              <w:bottom w:val="nil"/>
              <w:right w:val="nil"/>
            </w:tcBorders>
            <w:shd w:val="clear" w:color="auto" w:fill="auto"/>
            <w:noWrap/>
            <w:vAlign w:val="bottom"/>
            <w:hideMark/>
          </w:tcPr>
          <w:p w14:paraId="0EF97B67"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399</w:t>
            </w:r>
          </w:p>
        </w:tc>
        <w:tc>
          <w:tcPr>
            <w:tcW w:w="1053" w:type="dxa"/>
            <w:tcBorders>
              <w:top w:val="nil"/>
              <w:left w:val="nil"/>
              <w:bottom w:val="nil"/>
              <w:right w:val="nil"/>
            </w:tcBorders>
            <w:shd w:val="clear" w:color="auto" w:fill="auto"/>
            <w:noWrap/>
            <w:vAlign w:val="bottom"/>
            <w:hideMark/>
          </w:tcPr>
          <w:p w14:paraId="13FFCDDA"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544</w:t>
            </w:r>
          </w:p>
        </w:tc>
        <w:tc>
          <w:tcPr>
            <w:tcW w:w="1053" w:type="dxa"/>
            <w:tcBorders>
              <w:top w:val="nil"/>
              <w:left w:val="nil"/>
              <w:bottom w:val="nil"/>
              <w:right w:val="nil"/>
            </w:tcBorders>
            <w:shd w:val="clear" w:color="auto" w:fill="auto"/>
            <w:noWrap/>
            <w:vAlign w:val="bottom"/>
            <w:hideMark/>
          </w:tcPr>
          <w:p w14:paraId="5788D6D9"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1936</w:t>
            </w:r>
          </w:p>
        </w:tc>
        <w:tc>
          <w:tcPr>
            <w:tcW w:w="1276" w:type="dxa"/>
            <w:tcBorders>
              <w:top w:val="nil"/>
              <w:left w:val="nil"/>
              <w:bottom w:val="nil"/>
              <w:right w:val="nil"/>
            </w:tcBorders>
            <w:shd w:val="clear" w:color="auto" w:fill="auto"/>
            <w:noWrap/>
            <w:vAlign w:val="bottom"/>
            <w:hideMark/>
          </w:tcPr>
          <w:p w14:paraId="37A71494"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0022694</w:t>
            </w:r>
          </w:p>
        </w:tc>
        <w:tc>
          <w:tcPr>
            <w:tcW w:w="1053" w:type="dxa"/>
            <w:tcBorders>
              <w:top w:val="nil"/>
              <w:left w:val="nil"/>
              <w:bottom w:val="nil"/>
              <w:right w:val="nil"/>
            </w:tcBorders>
            <w:shd w:val="clear" w:color="auto" w:fill="auto"/>
            <w:noWrap/>
            <w:vAlign w:val="bottom"/>
            <w:hideMark/>
          </w:tcPr>
          <w:p w14:paraId="1FCD5220" w14:textId="77777777" w:rsidR="00F4448A" w:rsidRPr="000C6867" w:rsidRDefault="00F4448A" w:rsidP="00C559CF">
            <w:pPr>
              <w:spacing w:after="0" w:line="240" w:lineRule="auto"/>
              <w:jc w:val="right"/>
              <w:rPr>
                <w:rFonts w:ascii="Calibri" w:eastAsia="Times New Roman" w:hAnsi="Calibri" w:cs="Calibri"/>
                <w:color w:val="000000"/>
                <w:lang w:eastAsia="en-GB"/>
              </w:rPr>
            </w:pPr>
          </w:p>
        </w:tc>
        <w:tc>
          <w:tcPr>
            <w:tcW w:w="960" w:type="dxa"/>
            <w:tcBorders>
              <w:top w:val="nil"/>
              <w:left w:val="single" w:sz="4" w:space="0" w:color="auto"/>
              <w:bottom w:val="nil"/>
              <w:right w:val="nil"/>
            </w:tcBorders>
            <w:shd w:val="clear" w:color="000000" w:fill="F4B084"/>
            <w:noWrap/>
            <w:vAlign w:val="bottom"/>
            <w:hideMark/>
          </w:tcPr>
          <w:p w14:paraId="22D45FBB" w14:textId="77777777" w:rsidR="00F4448A" w:rsidRPr="000C6867" w:rsidRDefault="00F4448A" w:rsidP="00C559CF">
            <w:pPr>
              <w:spacing w:after="0" w:line="240" w:lineRule="auto"/>
              <w:jc w:val="right"/>
              <w:rPr>
                <w:rFonts w:ascii="Calibri" w:eastAsia="Times New Roman" w:hAnsi="Calibri" w:cs="Calibri"/>
                <w:color w:val="000000"/>
                <w:lang w:eastAsia="en-GB"/>
              </w:rPr>
            </w:pPr>
            <w:r w:rsidRPr="000C6867">
              <w:rPr>
                <w:rFonts w:ascii="Calibri" w:eastAsia="Times New Roman" w:hAnsi="Calibri" w:cs="Calibri"/>
                <w:color w:val="000000"/>
                <w:lang w:eastAsia="en-GB"/>
              </w:rPr>
              <w:t>0.1993</w:t>
            </w:r>
          </w:p>
        </w:tc>
      </w:tr>
    </w:tbl>
    <w:p w14:paraId="0BF10F46" w14:textId="77777777" w:rsidR="00F4448A" w:rsidRPr="000C6867" w:rsidRDefault="00F4448A" w:rsidP="00C559CF"/>
    <w:p w14:paraId="39E39658" w14:textId="77777777" w:rsidR="00F4448A" w:rsidRPr="009F44B1" w:rsidRDefault="00F4448A" w:rsidP="00C559CF">
      <w:r>
        <w:rPr>
          <w:noProof/>
        </w:rPr>
        <w:drawing>
          <wp:inline distT="0" distB="0" distL="0" distR="0" wp14:anchorId="3F4CFB77" wp14:editId="28E6BEEB">
            <wp:extent cx="4573905" cy="2019631"/>
            <wp:effectExtent l="0" t="0" r="17145" b="0"/>
            <wp:docPr id="134" name="Chart 134">
              <a:extLst xmlns:a="http://schemas.openxmlformats.org/drawingml/2006/main">
                <a:ext uri="{FF2B5EF4-FFF2-40B4-BE49-F238E27FC236}">
                  <a16:creationId xmlns:a16="http://schemas.microsoft.com/office/drawing/2014/main" id="{3E112929-C997-438C-B066-D438E2D2F5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p>
    <w:tbl>
      <w:tblPr>
        <w:tblW w:w="4852" w:type="dxa"/>
        <w:tblLook w:val="04A0" w:firstRow="1" w:lastRow="0" w:firstColumn="1" w:lastColumn="0" w:noHBand="0" w:noVBand="1"/>
      </w:tblPr>
      <w:tblGrid>
        <w:gridCol w:w="1240"/>
        <w:gridCol w:w="1276"/>
        <w:gridCol w:w="1053"/>
        <w:gridCol w:w="1283"/>
      </w:tblGrid>
      <w:tr w:rsidR="00F4448A" w:rsidRPr="00F334ED" w14:paraId="40DBC4DF" w14:textId="77777777" w:rsidTr="00C559CF">
        <w:trPr>
          <w:trHeight w:val="300"/>
        </w:trPr>
        <w:tc>
          <w:tcPr>
            <w:tcW w:w="1240" w:type="dxa"/>
            <w:tcBorders>
              <w:top w:val="nil"/>
              <w:left w:val="nil"/>
              <w:bottom w:val="nil"/>
              <w:right w:val="nil"/>
            </w:tcBorders>
            <w:shd w:val="clear" w:color="auto" w:fill="auto"/>
            <w:noWrap/>
            <w:vAlign w:val="bottom"/>
            <w:hideMark/>
          </w:tcPr>
          <w:p w14:paraId="6B0B845C" w14:textId="77777777" w:rsidR="00F4448A" w:rsidRPr="00F334ED" w:rsidRDefault="00F4448A" w:rsidP="00C559CF">
            <w:pPr>
              <w:spacing w:after="0" w:line="240" w:lineRule="auto"/>
              <w:rPr>
                <w:rFonts w:ascii="Calibri" w:eastAsia="Times New Roman" w:hAnsi="Calibri" w:cs="Calibri"/>
                <w:color w:val="000000"/>
                <w:lang w:eastAsia="en-GB"/>
              </w:rPr>
            </w:pPr>
            <w:r w:rsidRPr="00F334ED">
              <w:rPr>
                <w:rFonts w:ascii="Calibri" w:eastAsia="Times New Roman" w:hAnsi="Calibri" w:cs="Calibri"/>
                <w:color w:val="000000"/>
                <w:lang w:eastAsia="en-GB"/>
              </w:rPr>
              <w:t>Gradient</w:t>
            </w:r>
          </w:p>
        </w:tc>
        <w:tc>
          <w:tcPr>
            <w:tcW w:w="1276" w:type="dxa"/>
            <w:tcBorders>
              <w:top w:val="nil"/>
              <w:left w:val="nil"/>
              <w:bottom w:val="nil"/>
              <w:right w:val="nil"/>
            </w:tcBorders>
            <w:shd w:val="clear" w:color="auto" w:fill="auto"/>
            <w:noWrap/>
            <w:vAlign w:val="bottom"/>
            <w:hideMark/>
          </w:tcPr>
          <w:p w14:paraId="33E1A7D2" w14:textId="77777777" w:rsidR="00F4448A" w:rsidRPr="00F334ED" w:rsidRDefault="00F4448A" w:rsidP="00C559CF">
            <w:pPr>
              <w:spacing w:after="0" w:line="240" w:lineRule="auto"/>
              <w:jc w:val="right"/>
              <w:rPr>
                <w:rFonts w:ascii="Calibri" w:eastAsia="Times New Roman" w:hAnsi="Calibri" w:cs="Calibri"/>
                <w:color w:val="000000"/>
                <w:lang w:eastAsia="en-GB"/>
              </w:rPr>
            </w:pPr>
            <w:r w:rsidRPr="00F334ED">
              <w:rPr>
                <w:rFonts w:ascii="Calibri" w:eastAsia="Times New Roman" w:hAnsi="Calibri" w:cs="Calibri"/>
                <w:color w:val="000000"/>
                <w:lang w:eastAsia="en-GB"/>
              </w:rPr>
              <w:t>1.27366857</w:t>
            </w:r>
          </w:p>
        </w:tc>
        <w:tc>
          <w:tcPr>
            <w:tcW w:w="1053" w:type="dxa"/>
            <w:tcBorders>
              <w:top w:val="nil"/>
              <w:left w:val="nil"/>
              <w:bottom w:val="nil"/>
              <w:right w:val="nil"/>
            </w:tcBorders>
            <w:shd w:val="clear" w:color="auto" w:fill="auto"/>
            <w:noWrap/>
            <w:vAlign w:val="bottom"/>
            <w:hideMark/>
          </w:tcPr>
          <w:p w14:paraId="72EFFA6E" w14:textId="77777777" w:rsidR="00F4448A" w:rsidRPr="00F334ED" w:rsidRDefault="00F4448A" w:rsidP="00C559CF">
            <w:pPr>
              <w:spacing w:after="0" w:line="240" w:lineRule="auto"/>
              <w:jc w:val="right"/>
              <w:rPr>
                <w:rFonts w:ascii="Calibri" w:eastAsia="Times New Roman" w:hAnsi="Calibri" w:cs="Calibri"/>
                <w:color w:val="000000"/>
                <w:lang w:eastAsia="en-GB"/>
              </w:rPr>
            </w:pPr>
            <w:r w:rsidRPr="00F334ED">
              <w:rPr>
                <w:rFonts w:ascii="Calibri" w:eastAsia="Times New Roman" w:hAnsi="Calibri" w:cs="Calibri"/>
                <w:color w:val="000000"/>
                <w:lang w:eastAsia="en-GB"/>
              </w:rPr>
              <w:t>0.001201</w:t>
            </w:r>
          </w:p>
        </w:tc>
        <w:tc>
          <w:tcPr>
            <w:tcW w:w="1283" w:type="dxa"/>
            <w:tcBorders>
              <w:top w:val="nil"/>
              <w:left w:val="nil"/>
              <w:bottom w:val="nil"/>
              <w:right w:val="nil"/>
            </w:tcBorders>
            <w:shd w:val="clear" w:color="auto" w:fill="auto"/>
            <w:noWrap/>
            <w:vAlign w:val="bottom"/>
            <w:hideMark/>
          </w:tcPr>
          <w:p w14:paraId="7B673150" w14:textId="77777777" w:rsidR="00F4448A" w:rsidRPr="00F334ED" w:rsidRDefault="00F4448A" w:rsidP="00C559CF">
            <w:pPr>
              <w:spacing w:after="0" w:line="240" w:lineRule="auto"/>
              <w:rPr>
                <w:rFonts w:ascii="Calibri" w:eastAsia="Times New Roman" w:hAnsi="Calibri" w:cs="Calibri"/>
                <w:color w:val="000000"/>
                <w:lang w:eastAsia="en-GB"/>
              </w:rPr>
            </w:pPr>
            <w:r w:rsidRPr="00F334ED">
              <w:rPr>
                <w:rFonts w:ascii="Calibri" w:eastAsia="Times New Roman" w:hAnsi="Calibri" w:cs="Calibri"/>
                <w:color w:val="000000"/>
                <w:lang w:eastAsia="en-GB"/>
              </w:rPr>
              <w:t>Intercept</w:t>
            </w:r>
          </w:p>
        </w:tc>
      </w:tr>
      <w:tr w:rsidR="00F4448A" w:rsidRPr="00F334ED" w14:paraId="39762C10" w14:textId="77777777" w:rsidTr="00C559CF">
        <w:trPr>
          <w:trHeight w:val="300"/>
        </w:trPr>
        <w:tc>
          <w:tcPr>
            <w:tcW w:w="1240" w:type="dxa"/>
            <w:tcBorders>
              <w:top w:val="nil"/>
              <w:left w:val="nil"/>
              <w:bottom w:val="nil"/>
              <w:right w:val="nil"/>
            </w:tcBorders>
            <w:shd w:val="clear" w:color="auto" w:fill="auto"/>
            <w:noWrap/>
            <w:vAlign w:val="bottom"/>
            <w:hideMark/>
          </w:tcPr>
          <w:p w14:paraId="4A1C6DC3" w14:textId="77777777" w:rsidR="00F4448A" w:rsidRPr="00F334ED" w:rsidRDefault="00F4448A" w:rsidP="00C559CF">
            <w:pPr>
              <w:spacing w:after="0" w:line="240" w:lineRule="auto"/>
              <w:rPr>
                <w:rFonts w:ascii="Calibri" w:eastAsia="Times New Roman" w:hAnsi="Calibri" w:cs="Calibri"/>
                <w:color w:val="000000"/>
                <w:lang w:eastAsia="en-GB"/>
              </w:rPr>
            </w:pPr>
            <w:r w:rsidRPr="00F334ED">
              <w:rPr>
                <w:rFonts w:ascii="Calibri" w:eastAsia="Times New Roman" w:hAnsi="Calibri" w:cs="Calibri"/>
                <w:color w:val="000000"/>
                <w:lang w:eastAsia="en-GB"/>
              </w:rPr>
              <w:t>Std Error</w:t>
            </w:r>
          </w:p>
        </w:tc>
        <w:tc>
          <w:tcPr>
            <w:tcW w:w="1276" w:type="dxa"/>
            <w:tcBorders>
              <w:top w:val="nil"/>
              <w:left w:val="nil"/>
              <w:bottom w:val="nil"/>
              <w:right w:val="nil"/>
            </w:tcBorders>
            <w:shd w:val="clear" w:color="auto" w:fill="auto"/>
            <w:noWrap/>
            <w:vAlign w:val="bottom"/>
            <w:hideMark/>
          </w:tcPr>
          <w:p w14:paraId="3FABA802" w14:textId="77777777" w:rsidR="00F4448A" w:rsidRPr="00F334ED" w:rsidRDefault="00F4448A" w:rsidP="00C559CF">
            <w:pPr>
              <w:spacing w:after="0" w:line="240" w:lineRule="auto"/>
              <w:jc w:val="right"/>
              <w:rPr>
                <w:rFonts w:ascii="Calibri" w:eastAsia="Times New Roman" w:hAnsi="Calibri" w:cs="Calibri"/>
                <w:color w:val="000000"/>
                <w:lang w:eastAsia="en-GB"/>
              </w:rPr>
            </w:pPr>
            <w:r w:rsidRPr="00F334ED">
              <w:rPr>
                <w:rFonts w:ascii="Calibri" w:eastAsia="Times New Roman" w:hAnsi="Calibri" w:cs="Calibri"/>
                <w:color w:val="000000"/>
                <w:lang w:eastAsia="en-GB"/>
              </w:rPr>
              <w:t>0.18919933</w:t>
            </w:r>
          </w:p>
        </w:tc>
        <w:tc>
          <w:tcPr>
            <w:tcW w:w="1053" w:type="dxa"/>
            <w:tcBorders>
              <w:top w:val="nil"/>
              <w:left w:val="nil"/>
              <w:bottom w:val="nil"/>
              <w:right w:val="nil"/>
            </w:tcBorders>
            <w:shd w:val="clear" w:color="auto" w:fill="auto"/>
            <w:noWrap/>
            <w:vAlign w:val="bottom"/>
            <w:hideMark/>
          </w:tcPr>
          <w:p w14:paraId="37592A38" w14:textId="77777777" w:rsidR="00F4448A" w:rsidRPr="00F334ED" w:rsidRDefault="00F4448A" w:rsidP="00C559CF">
            <w:pPr>
              <w:spacing w:after="0" w:line="240" w:lineRule="auto"/>
              <w:jc w:val="right"/>
              <w:rPr>
                <w:rFonts w:ascii="Calibri" w:eastAsia="Times New Roman" w:hAnsi="Calibri" w:cs="Calibri"/>
                <w:color w:val="000000"/>
                <w:lang w:eastAsia="en-GB"/>
              </w:rPr>
            </w:pPr>
            <w:r w:rsidRPr="00F334ED">
              <w:rPr>
                <w:rFonts w:ascii="Calibri" w:eastAsia="Times New Roman" w:hAnsi="Calibri" w:cs="Calibri"/>
                <w:color w:val="000000"/>
                <w:lang w:eastAsia="en-GB"/>
              </w:rPr>
              <w:t>0.000313</w:t>
            </w:r>
          </w:p>
        </w:tc>
        <w:tc>
          <w:tcPr>
            <w:tcW w:w="1283" w:type="dxa"/>
            <w:tcBorders>
              <w:top w:val="nil"/>
              <w:left w:val="nil"/>
              <w:bottom w:val="nil"/>
              <w:right w:val="nil"/>
            </w:tcBorders>
            <w:shd w:val="clear" w:color="auto" w:fill="auto"/>
            <w:noWrap/>
            <w:vAlign w:val="bottom"/>
            <w:hideMark/>
          </w:tcPr>
          <w:p w14:paraId="72B589D9" w14:textId="77777777" w:rsidR="00F4448A" w:rsidRPr="00F334ED" w:rsidRDefault="00F4448A" w:rsidP="00C559CF">
            <w:pPr>
              <w:spacing w:after="0" w:line="240" w:lineRule="auto"/>
              <w:rPr>
                <w:rFonts w:ascii="Calibri" w:eastAsia="Times New Roman" w:hAnsi="Calibri" w:cs="Calibri"/>
                <w:color w:val="000000"/>
                <w:lang w:eastAsia="en-GB"/>
              </w:rPr>
            </w:pPr>
            <w:r w:rsidRPr="00F334ED">
              <w:rPr>
                <w:rFonts w:ascii="Calibri" w:eastAsia="Times New Roman" w:hAnsi="Calibri" w:cs="Calibri"/>
                <w:color w:val="000000"/>
                <w:lang w:eastAsia="en-GB"/>
              </w:rPr>
              <w:t xml:space="preserve">Error </w:t>
            </w:r>
            <w:proofErr w:type="spellStart"/>
            <w:r w:rsidRPr="00F334ED">
              <w:rPr>
                <w:rFonts w:ascii="Calibri" w:eastAsia="Times New Roman" w:hAnsi="Calibri" w:cs="Calibri"/>
                <w:color w:val="000000"/>
                <w:lang w:eastAsia="en-GB"/>
              </w:rPr>
              <w:t>Intcp</w:t>
            </w:r>
            <w:proofErr w:type="spellEnd"/>
          </w:p>
        </w:tc>
      </w:tr>
    </w:tbl>
    <w:p w14:paraId="058540C0" w14:textId="77777777" w:rsidR="00F4448A" w:rsidRDefault="00F4448A" w:rsidP="00C559CF"/>
    <w:p w14:paraId="6411BE8B" w14:textId="77777777" w:rsidR="00F4448A" w:rsidRPr="009F44B1" w:rsidRDefault="00F4448A" w:rsidP="00C559CF">
      <w:r>
        <w:rPr>
          <w:noProof/>
        </w:rPr>
        <w:lastRenderedPageBreak/>
        <w:drawing>
          <wp:inline distT="0" distB="0" distL="0" distR="0" wp14:anchorId="50AD0D2F" wp14:editId="64E8B6E5">
            <wp:extent cx="4570223" cy="2130347"/>
            <wp:effectExtent l="0" t="0" r="1905" b="3810"/>
            <wp:docPr id="143" name="Chart 143">
              <a:extLst xmlns:a="http://schemas.openxmlformats.org/drawingml/2006/main">
                <a:ext uri="{FF2B5EF4-FFF2-40B4-BE49-F238E27FC236}">
                  <a16:creationId xmlns:a16="http://schemas.microsoft.com/office/drawing/2014/main" id="{1CE2C099-276A-4F24-8C20-36E6BABDB6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tbl>
      <w:tblPr>
        <w:tblW w:w="4560" w:type="dxa"/>
        <w:tblLook w:val="04A0" w:firstRow="1" w:lastRow="0" w:firstColumn="1" w:lastColumn="0" w:noHBand="0" w:noVBand="1"/>
      </w:tblPr>
      <w:tblGrid>
        <w:gridCol w:w="1120"/>
        <w:gridCol w:w="1053"/>
        <w:gridCol w:w="1387"/>
        <w:gridCol w:w="1240"/>
      </w:tblGrid>
      <w:tr w:rsidR="00F4448A" w:rsidRPr="006E736A" w14:paraId="39939635" w14:textId="77777777" w:rsidTr="00C559CF">
        <w:trPr>
          <w:trHeight w:val="300"/>
        </w:trPr>
        <w:tc>
          <w:tcPr>
            <w:tcW w:w="1120" w:type="dxa"/>
            <w:tcBorders>
              <w:top w:val="nil"/>
              <w:left w:val="nil"/>
              <w:bottom w:val="nil"/>
              <w:right w:val="nil"/>
            </w:tcBorders>
            <w:shd w:val="clear" w:color="auto" w:fill="auto"/>
            <w:noWrap/>
            <w:vAlign w:val="bottom"/>
            <w:hideMark/>
          </w:tcPr>
          <w:p w14:paraId="17C7CE90"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Gradient</w:t>
            </w:r>
          </w:p>
        </w:tc>
        <w:tc>
          <w:tcPr>
            <w:tcW w:w="960" w:type="dxa"/>
            <w:tcBorders>
              <w:top w:val="nil"/>
              <w:left w:val="nil"/>
              <w:bottom w:val="nil"/>
              <w:right w:val="nil"/>
            </w:tcBorders>
            <w:shd w:val="clear" w:color="auto" w:fill="auto"/>
            <w:noWrap/>
            <w:vAlign w:val="bottom"/>
            <w:hideMark/>
          </w:tcPr>
          <w:p w14:paraId="674C2BA6"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926414</w:t>
            </w:r>
          </w:p>
        </w:tc>
        <w:tc>
          <w:tcPr>
            <w:tcW w:w="1240" w:type="dxa"/>
            <w:tcBorders>
              <w:top w:val="nil"/>
              <w:left w:val="nil"/>
              <w:bottom w:val="nil"/>
              <w:right w:val="nil"/>
            </w:tcBorders>
            <w:shd w:val="clear" w:color="auto" w:fill="auto"/>
            <w:noWrap/>
            <w:vAlign w:val="bottom"/>
            <w:hideMark/>
          </w:tcPr>
          <w:p w14:paraId="70336820"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001854217</w:t>
            </w:r>
          </w:p>
        </w:tc>
        <w:tc>
          <w:tcPr>
            <w:tcW w:w="1240" w:type="dxa"/>
            <w:tcBorders>
              <w:top w:val="nil"/>
              <w:left w:val="nil"/>
              <w:bottom w:val="nil"/>
              <w:right w:val="nil"/>
            </w:tcBorders>
            <w:shd w:val="clear" w:color="auto" w:fill="auto"/>
            <w:noWrap/>
            <w:vAlign w:val="bottom"/>
            <w:hideMark/>
          </w:tcPr>
          <w:p w14:paraId="7F2E983F"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Intercept</w:t>
            </w:r>
          </w:p>
        </w:tc>
      </w:tr>
      <w:tr w:rsidR="00F4448A" w:rsidRPr="006E736A" w14:paraId="7E62322C" w14:textId="77777777" w:rsidTr="00C559CF">
        <w:trPr>
          <w:trHeight w:val="300"/>
        </w:trPr>
        <w:tc>
          <w:tcPr>
            <w:tcW w:w="1120" w:type="dxa"/>
            <w:tcBorders>
              <w:top w:val="nil"/>
              <w:left w:val="nil"/>
              <w:bottom w:val="nil"/>
              <w:right w:val="nil"/>
            </w:tcBorders>
            <w:shd w:val="clear" w:color="auto" w:fill="auto"/>
            <w:noWrap/>
            <w:vAlign w:val="bottom"/>
            <w:hideMark/>
          </w:tcPr>
          <w:p w14:paraId="6DF649B1"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Std Error</w:t>
            </w:r>
          </w:p>
        </w:tc>
        <w:tc>
          <w:tcPr>
            <w:tcW w:w="960" w:type="dxa"/>
            <w:tcBorders>
              <w:top w:val="nil"/>
              <w:left w:val="nil"/>
              <w:bottom w:val="nil"/>
              <w:right w:val="nil"/>
            </w:tcBorders>
            <w:shd w:val="clear" w:color="auto" w:fill="auto"/>
            <w:noWrap/>
            <w:vAlign w:val="bottom"/>
            <w:hideMark/>
          </w:tcPr>
          <w:p w14:paraId="1C75EE5C"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160987</w:t>
            </w:r>
          </w:p>
        </w:tc>
        <w:tc>
          <w:tcPr>
            <w:tcW w:w="1240" w:type="dxa"/>
            <w:tcBorders>
              <w:top w:val="nil"/>
              <w:left w:val="nil"/>
              <w:bottom w:val="nil"/>
              <w:right w:val="nil"/>
            </w:tcBorders>
            <w:shd w:val="clear" w:color="auto" w:fill="auto"/>
            <w:noWrap/>
            <w:vAlign w:val="bottom"/>
            <w:hideMark/>
          </w:tcPr>
          <w:p w14:paraId="7345F7FD"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000463821</w:t>
            </w:r>
          </w:p>
        </w:tc>
        <w:tc>
          <w:tcPr>
            <w:tcW w:w="1240" w:type="dxa"/>
            <w:tcBorders>
              <w:top w:val="nil"/>
              <w:left w:val="nil"/>
              <w:bottom w:val="nil"/>
              <w:right w:val="nil"/>
            </w:tcBorders>
            <w:shd w:val="clear" w:color="auto" w:fill="auto"/>
            <w:noWrap/>
            <w:vAlign w:val="bottom"/>
            <w:hideMark/>
          </w:tcPr>
          <w:p w14:paraId="5E47AA6E"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 xml:space="preserve">Error </w:t>
            </w:r>
            <w:proofErr w:type="spellStart"/>
            <w:r w:rsidRPr="006E736A">
              <w:rPr>
                <w:rFonts w:ascii="Calibri" w:eastAsia="Times New Roman" w:hAnsi="Calibri" w:cs="Calibri"/>
                <w:color w:val="000000"/>
                <w:lang w:eastAsia="en-GB"/>
              </w:rPr>
              <w:t>Intcp</w:t>
            </w:r>
            <w:proofErr w:type="spellEnd"/>
          </w:p>
        </w:tc>
      </w:tr>
    </w:tbl>
    <w:p w14:paraId="182BB7A0" w14:textId="77777777" w:rsidR="00F4448A" w:rsidRDefault="00F4448A" w:rsidP="00C559CF"/>
    <w:p w14:paraId="60302F7E" w14:textId="77777777" w:rsidR="00F4448A" w:rsidRPr="009F44B1" w:rsidRDefault="00F4448A" w:rsidP="00C559CF">
      <w:r>
        <w:rPr>
          <w:noProof/>
        </w:rPr>
        <w:drawing>
          <wp:inline distT="0" distB="0" distL="0" distR="0" wp14:anchorId="355D6D4A" wp14:editId="2385D43F">
            <wp:extent cx="4578559" cy="2158225"/>
            <wp:effectExtent l="0" t="0" r="12700" b="13970"/>
            <wp:docPr id="155" name="Chart 155">
              <a:extLst xmlns:a="http://schemas.openxmlformats.org/drawingml/2006/main">
                <a:ext uri="{FF2B5EF4-FFF2-40B4-BE49-F238E27FC236}">
                  <a16:creationId xmlns:a16="http://schemas.microsoft.com/office/drawing/2014/main" id="{474413EE-64E9-42EE-8540-8E6B49ED92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tbl>
      <w:tblPr>
        <w:tblW w:w="5134" w:type="dxa"/>
        <w:tblLook w:val="04A0" w:firstRow="1" w:lastRow="0" w:firstColumn="1" w:lastColumn="0" w:noHBand="0" w:noVBand="1"/>
      </w:tblPr>
      <w:tblGrid>
        <w:gridCol w:w="1120"/>
        <w:gridCol w:w="1387"/>
        <w:gridCol w:w="1387"/>
        <w:gridCol w:w="1240"/>
      </w:tblGrid>
      <w:tr w:rsidR="00F4448A" w:rsidRPr="006E736A" w14:paraId="7F2EAEF7" w14:textId="77777777" w:rsidTr="00C559CF">
        <w:trPr>
          <w:trHeight w:val="300"/>
        </w:trPr>
        <w:tc>
          <w:tcPr>
            <w:tcW w:w="1120" w:type="dxa"/>
            <w:tcBorders>
              <w:top w:val="nil"/>
              <w:left w:val="nil"/>
              <w:bottom w:val="nil"/>
              <w:right w:val="nil"/>
            </w:tcBorders>
            <w:shd w:val="clear" w:color="auto" w:fill="auto"/>
            <w:noWrap/>
            <w:vAlign w:val="bottom"/>
            <w:hideMark/>
          </w:tcPr>
          <w:p w14:paraId="339AE1B8"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57D22DBA"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907582609</w:t>
            </w:r>
          </w:p>
        </w:tc>
        <w:tc>
          <w:tcPr>
            <w:tcW w:w="1387" w:type="dxa"/>
            <w:tcBorders>
              <w:top w:val="nil"/>
              <w:left w:val="nil"/>
              <w:bottom w:val="nil"/>
              <w:right w:val="nil"/>
            </w:tcBorders>
            <w:shd w:val="clear" w:color="auto" w:fill="auto"/>
            <w:noWrap/>
            <w:vAlign w:val="bottom"/>
            <w:hideMark/>
          </w:tcPr>
          <w:p w14:paraId="35312943"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001897978</w:t>
            </w:r>
          </w:p>
        </w:tc>
        <w:tc>
          <w:tcPr>
            <w:tcW w:w="1240" w:type="dxa"/>
            <w:tcBorders>
              <w:top w:val="nil"/>
              <w:left w:val="nil"/>
              <w:bottom w:val="nil"/>
              <w:right w:val="nil"/>
            </w:tcBorders>
            <w:shd w:val="clear" w:color="auto" w:fill="auto"/>
            <w:noWrap/>
            <w:vAlign w:val="bottom"/>
            <w:hideMark/>
          </w:tcPr>
          <w:p w14:paraId="3A08D05F"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Intercept</w:t>
            </w:r>
          </w:p>
        </w:tc>
      </w:tr>
      <w:tr w:rsidR="00F4448A" w:rsidRPr="006E736A" w14:paraId="521E6CC5" w14:textId="77777777" w:rsidTr="00C559CF">
        <w:trPr>
          <w:trHeight w:val="300"/>
        </w:trPr>
        <w:tc>
          <w:tcPr>
            <w:tcW w:w="1120" w:type="dxa"/>
            <w:tcBorders>
              <w:top w:val="nil"/>
              <w:left w:val="nil"/>
              <w:bottom w:val="nil"/>
              <w:right w:val="nil"/>
            </w:tcBorders>
            <w:shd w:val="clear" w:color="auto" w:fill="auto"/>
            <w:noWrap/>
            <w:vAlign w:val="bottom"/>
            <w:hideMark/>
          </w:tcPr>
          <w:p w14:paraId="3CFB2D7F"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0B0D2D0B"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192825957</w:t>
            </w:r>
          </w:p>
        </w:tc>
        <w:tc>
          <w:tcPr>
            <w:tcW w:w="1387" w:type="dxa"/>
            <w:tcBorders>
              <w:top w:val="nil"/>
              <w:left w:val="nil"/>
              <w:bottom w:val="nil"/>
              <w:right w:val="nil"/>
            </w:tcBorders>
            <w:shd w:val="clear" w:color="auto" w:fill="auto"/>
            <w:noWrap/>
            <w:vAlign w:val="bottom"/>
            <w:hideMark/>
          </w:tcPr>
          <w:p w14:paraId="1385B28D" w14:textId="77777777" w:rsidR="00F4448A" w:rsidRPr="006E736A" w:rsidRDefault="00F4448A" w:rsidP="00C559CF">
            <w:pPr>
              <w:spacing w:after="0" w:line="240" w:lineRule="auto"/>
              <w:jc w:val="right"/>
              <w:rPr>
                <w:rFonts w:ascii="Calibri" w:eastAsia="Times New Roman" w:hAnsi="Calibri" w:cs="Calibri"/>
                <w:color w:val="000000"/>
                <w:lang w:eastAsia="en-GB"/>
              </w:rPr>
            </w:pPr>
            <w:r w:rsidRPr="006E736A">
              <w:rPr>
                <w:rFonts w:ascii="Calibri" w:eastAsia="Times New Roman" w:hAnsi="Calibri" w:cs="Calibri"/>
                <w:color w:val="000000"/>
                <w:lang w:eastAsia="en-GB"/>
              </w:rPr>
              <w:t>0.000555552</w:t>
            </w:r>
          </w:p>
        </w:tc>
        <w:tc>
          <w:tcPr>
            <w:tcW w:w="1240" w:type="dxa"/>
            <w:tcBorders>
              <w:top w:val="nil"/>
              <w:left w:val="nil"/>
              <w:bottom w:val="nil"/>
              <w:right w:val="nil"/>
            </w:tcBorders>
            <w:shd w:val="clear" w:color="auto" w:fill="auto"/>
            <w:noWrap/>
            <w:vAlign w:val="bottom"/>
            <w:hideMark/>
          </w:tcPr>
          <w:p w14:paraId="0B1F7D81" w14:textId="77777777" w:rsidR="00F4448A" w:rsidRPr="006E736A" w:rsidRDefault="00F4448A" w:rsidP="00C559CF">
            <w:pPr>
              <w:spacing w:after="0" w:line="240" w:lineRule="auto"/>
              <w:rPr>
                <w:rFonts w:ascii="Calibri" w:eastAsia="Times New Roman" w:hAnsi="Calibri" w:cs="Calibri"/>
                <w:color w:val="000000"/>
                <w:lang w:eastAsia="en-GB"/>
              </w:rPr>
            </w:pPr>
            <w:r w:rsidRPr="006E736A">
              <w:rPr>
                <w:rFonts w:ascii="Calibri" w:eastAsia="Times New Roman" w:hAnsi="Calibri" w:cs="Calibri"/>
                <w:color w:val="000000"/>
                <w:lang w:eastAsia="en-GB"/>
              </w:rPr>
              <w:t xml:space="preserve">Error </w:t>
            </w:r>
            <w:proofErr w:type="spellStart"/>
            <w:r w:rsidRPr="006E736A">
              <w:rPr>
                <w:rFonts w:ascii="Calibri" w:eastAsia="Times New Roman" w:hAnsi="Calibri" w:cs="Calibri"/>
                <w:color w:val="000000"/>
                <w:lang w:eastAsia="en-GB"/>
              </w:rPr>
              <w:t>Intcp</w:t>
            </w:r>
            <w:proofErr w:type="spellEnd"/>
          </w:p>
        </w:tc>
      </w:tr>
    </w:tbl>
    <w:p w14:paraId="743F902A" w14:textId="77777777" w:rsidR="00F4448A" w:rsidRDefault="00F4448A" w:rsidP="00C559CF"/>
    <w:p w14:paraId="458A89DA" w14:textId="77777777" w:rsidR="00F4448A" w:rsidRPr="009F44B1" w:rsidRDefault="00F4448A" w:rsidP="00C559CF">
      <w:r>
        <w:rPr>
          <w:noProof/>
        </w:rPr>
        <w:drawing>
          <wp:inline distT="0" distB="0" distL="0" distR="0" wp14:anchorId="31D5C0D2" wp14:editId="7656623C">
            <wp:extent cx="4573093" cy="2032774"/>
            <wp:effectExtent l="0" t="0" r="18415" b="5715"/>
            <wp:docPr id="156" name="Chart 156">
              <a:extLst xmlns:a="http://schemas.openxmlformats.org/drawingml/2006/main">
                <a:ext uri="{FF2B5EF4-FFF2-40B4-BE49-F238E27FC236}">
                  <a16:creationId xmlns:a16="http://schemas.microsoft.com/office/drawing/2014/main" id="{E27B3782-164D-4364-B0E3-FD54E2791E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p>
    <w:tbl>
      <w:tblPr>
        <w:tblW w:w="5066" w:type="dxa"/>
        <w:tblLook w:val="04A0" w:firstRow="1" w:lastRow="0" w:firstColumn="1" w:lastColumn="0" w:noHBand="0" w:noVBand="1"/>
      </w:tblPr>
      <w:tblGrid>
        <w:gridCol w:w="1120"/>
        <w:gridCol w:w="1387"/>
        <w:gridCol w:w="1276"/>
        <w:gridCol w:w="1283"/>
      </w:tblGrid>
      <w:tr w:rsidR="00F4448A" w:rsidRPr="00002BA0" w14:paraId="0FB9F205" w14:textId="77777777" w:rsidTr="00C559CF">
        <w:trPr>
          <w:trHeight w:val="300"/>
        </w:trPr>
        <w:tc>
          <w:tcPr>
            <w:tcW w:w="1120" w:type="dxa"/>
            <w:tcBorders>
              <w:top w:val="nil"/>
              <w:left w:val="nil"/>
              <w:bottom w:val="nil"/>
              <w:right w:val="nil"/>
            </w:tcBorders>
            <w:shd w:val="clear" w:color="auto" w:fill="auto"/>
            <w:noWrap/>
            <w:vAlign w:val="bottom"/>
            <w:hideMark/>
          </w:tcPr>
          <w:p w14:paraId="6ED74DEE"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54D58637"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1.065510957</w:t>
            </w:r>
          </w:p>
        </w:tc>
        <w:tc>
          <w:tcPr>
            <w:tcW w:w="1276" w:type="dxa"/>
            <w:tcBorders>
              <w:top w:val="nil"/>
              <w:left w:val="nil"/>
              <w:bottom w:val="nil"/>
              <w:right w:val="nil"/>
            </w:tcBorders>
            <w:shd w:val="clear" w:color="auto" w:fill="auto"/>
            <w:noWrap/>
            <w:vAlign w:val="bottom"/>
            <w:hideMark/>
          </w:tcPr>
          <w:p w14:paraId="1E8AD568"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0.00172301</w:t>
            </w:r>
          </w:p>
        </w:tc>
        <w:tc>
          <w:tcPr>
            <w:tcW w:w="1283" w:type="dxa"/>
            <w:tcBorders>
              <w:top w:val="nil"/>
              <w:left w:val="nil"/>
              <w:bottom w:val="nil"/>
              <w:right w:val="nil"/>
            </w:tcBorders>
            <w:shd w:val="clear" w:color="auto" w:fill="auto"/>
            <w:noWrap/>
            <w:vAlign w:val="bottom"/>
            <w:hideMark/>
          </w:tcPr>
          <w:p w14:paraId="4F29C00F"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Intercept</w:t>
            </w:r>
          </w:p>
        </w:tc>
      </w:tr>
      <w:tr w:rsidR="00F4448A" w:rsidRPr="00002BA0" w14:paraId="24611F88" w14:textId="77777777" w:rsidTr="00C559CF">
        <w:trPr>
          <w:trHeight w:val="300"/>
        </w:trPr>
        <w:tc>
          <w:tcPr>
            <w:tcW w:w="1120" w:type="dxa"/>
            <w:tcBorders>
              <w:top w:val="nil"/>
              <w:left w:val="nil"/>
              <w:bottom w:val="nil"/>
              <w:right w:val="nil"/>
            </w:tcBorders>
            <w:shd w:val="clear" w:color="auto" w:fill="auto"/>
            <w:noWrap/>
            <w:vAlign w:val="bottom"/>
            <w:hideMark/>
          </w:tcPr>
          <w:p w14:paraId="6B8652E0"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1B2649E6"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0.161601332</w:t>
            </w:r>
          </w:p>
        </w:tc>
        <w:tc>
          <w:tcPr>
            <w:tcW w:w="1276" w:type="dxa"/>
            <w:tcBorders>
              <w:top w:val="nil"/>
              <w:left w:val="nil"/>
              <w:bottom w:val="nil"/>
              <w:right w:val="nil"/>
            </w:tcBorders>
            <w:shd w:val="clear" w:color="auto" w:fill="auto"/>
            <w:noWrap/>
            <w:vAlign w:val="bottom"/>
            <w:hideMark/>
          </w:tcPr>
          <w:p w14:paraId="26EDAD09"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0.00046559</w:t>
            </w:r>
          </w:p>
        </w:tc>
        <w:tc>
          <w:tcPr>
            <w:tcW w:w="1283" w:type="dxa"/>
            <w:tcBorders>
              <w:top w:val="nil"/>
              <w:left w:val="nil"/>
              <w:bottom w:val="nil"/>
              <w:right w:val="nil"/>
            </w:tcBorders>
            <w:shd w:val="clear" w:color="auto" w:fill="auto"/>
            <w:noWrap/>
            <w:vAlign w:val="bottom"/>
            <w:hideMark/>
          </w:tcPr>
          <w:p w14:paraId="0713F9C1"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 xml:space="preserve">Error </w:t>
            </w:r>
            <w:proofErr w:type="spellStart"/>
            <w:r w:rsidRPr="00002BA0">
              <w:rPr>
                <w:rFonts w:ascii="Calibri" w:eastAsia="Times New Roman" w:hAnsi="Calibri" w:cs="Calibri"/>
                <w:color w:val="000000"/>
                <w:lang w:eastAsia="en-GB"/>
              </w:rPr>
              <w:t>Intcp</w:t>
            </w:r>
            <w:proofErr w:type="spellEnd"/>
          </w:p>
        </w:tc>
      </w:tr>
    </w:tbl>
    <w:p w14:paraId="3D0363A5" w14:textId="77777777" w:rsidR="00F4448A" w:rsidRDefault="00F4448A" w:rsidP="00C559CF"/>
    <w:p w14:paraId="46129678" w14:textId="77777777" w:rsidR="00F4448A" w:rsidRPr="009F44B1" w:rsidRDefault="00F4448A" w:rsidP="00C559CF">
      <w:r>
        <w:rPr>
          <w:noProof/>
        </w:rPr>
        <w:lastRenderedPageBreak/>
        <w:drawing>
          <wp:inline distT="0" distB="0" distL="0" distR="0" wp14:anchorId="3E4469A7" wp14:editId="1282F05C">
            <wp:extent cx="4570223" cy="2141962"/>
            <wp:effectExtent l="0" t="0" r="1905" b="10795"/>
            <wp:docPr id="157" name="Chart 157">
              <a:extLst xmlns:a="http://schemas.openxmlformats.org/drawingml/2006/main">
                <a:ext uri="{FF2B5EF4-FFF2-40B4-BE49-F238E27FC236}">
                  <a16:creationId xmlns:a16="http://schemas.microsoft.com/office/drawing/2014/main" id="{9AE9F6DB-0303-4E91-A629-389594D6B3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tbl>
      <w:tblPr>
        <w:tblW w:w="4560" w:type="dxa"/>
        <w:tblLook w:val="04A0" w:firstRow="1" w:lastRow="0" w:firstColumn="1" w:lastColumn="0" w:noHBand="0" w:noVBand="1"/>
      </w:tblPr>
      <w:tblGrid>
        <w:gridCol w:w="1120"/>
        <w:gridCol w:w="1053"/>
        <w:gridCol w:w="1387"/>
        <w:gridCol w:w="1240"/>
      </w:tblGrid>
      <w:tr w:rsidR="00F4448A" w:rsidRPr="00002BA0" w14:paraId="14B215A5" w14:textId="77777777" w:rsidTr="00C559CF">
        <w:trPr>
          <w:trHeight w:val="300"/>
        </w:trPr>
        <w:tc>
          <w:tcPr>
            <w:tcW w:w="1120" w:type="dxa"/>
            <w:tcBorders>
              <w:top w:val="nil"/>
              <w:left w:val="nil"/>
              <w:bottom w:val="nil"/>
              <w:right w:val="nil"/>
            </w:tcBorders>
            <w:shd w:val="clear" w:color="auto" w:fill="auto"/>
            <w:noWrap/>
            <w:vAlign w:val="bottom"/>
            <w:hideMark/>
          </w:tcPr>
          <w:p w14:paraId="52235827"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Gradient</w:t>
            </w:r>
          </w:p>
        </w:tc>
        <w:tc>
          <w:tcPr>
            <w:tcW w:w="960" w:type="dxa"/>
            <w:tcBorders>
              <w:top w:val="nil"/>
              <w:left w:val="nil"/>
              <w:bottom w:val="nil"/>
              <w:right w:val="nil"/>
            </w:tcBorders>
            <w:shd w:val="clear" w:color="auto" w:fill="auto"/>
            <w:noWrap/>
            <w:vAlign w:val="bottom"/>
            <w:hideMark/>
          </w:tcPr>
          <w:p w14:paraId="30F9B2DA"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1.189649</w:t>
            </w:r>
          </w:p>
        </w:tc>
        <w:tc>
          <w:tcPr>
            <w:tcW w:w="1240" w:type="dxa"/>
            <w:tcBorders>
              <w:top w:val="nil"/>
              <w:left w:val="nil"/>
              <w:bottom w:val="nil"/>
              <w:right w:val="nil"/>
            </w:tcBorders>
            <w:shd w:val="clear" w:color="auto" w:fill="auto"/>
            <w:noWrap/>
            <w:vAlign w:val="bottom"/>
            <w:hideMark/>
          </w:tcPr>
          <w:p w14:paraId="764F1123"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0.001674461</w:t>
            </w:r>
          </w:p>
        </w:tc>
        <w:tc>
          <w:tcPr>
            <w:tcW w:w="1240" w:type="dxa"/>
            <w:tcBorders>
              <w:top w:val="nil"/>
              <w:left w:val="nil"/>
              <w:bottom w:val="nil"/>
              <w:right w:val="nil"/>
            </w:tcBorders>
            <w:shd w:val="clear" w:color="auto" w:fill="auto"/>
            <w:noWrap/>
            <w:vAlign w:val="bottom"/>
            <w:hideMark/>
          </w:tcPr>
          <w:p w14:paraId="5251518B"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Intercept</w:t>
            </w:r>
          </w:p>
        </w:tc>
      </w:tr>
      <w:tr w:rsidR="00F4448A" w:rsidRPr="00002BA0" w14:paraId="3E6A8ECF" w14:textId="77777777" w:rsidTr="00C559CF">
        <w:trPr>
          <w:trHeight w:val="300"/>
        </w:trPr>
        <w:tc>
          <w:tcPr>
            <w:tcW w:w="1120" w:type="dxa"/>
            <w:tcBorders>
              <w:top w:val="nil"/>
              <w:left w:val="nil"/>
              <w:bottom w:val="nil"/>
              <w:right w:val="nil"/>
            </w:tcBorders>
            <w:shd w:val="clear" w:color="auto" w:fill="auto"/>
            <w:noWrap/>
            <w:vAlign w:val="bottom"/>
            <w:hideMark/>
          </w:tcPr>
          <w:p w14:paraId="0EF50DBF"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Std Error</w:t>
            </w:r>
          </w:p>
        </w:tc>
        <w:tc>
          <w:tcPr>
            <w:tcW w:w="960" w:type="dxa"/>
            <w:tcBorders>
              <w:top w:val="nil"/>
              <w:left w:val="nil"/>
              <w:bottom w:val="nil"/>
              <w:right w:val="nil"/>
            </w:tcBorders>
            <w:shd w:val="clear" w:color="auto" w:fill="auto"/>
            <w:noWrap/>
            <w:vAlign w:val="bottom"/>
            <w:hideMark/>
          </w:tcPr>
          <w:p w14:paraId="6A1D11B4"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0.148804</w:t>
            </w:r>
          </w:p>
        </w:tc>
        <w:tc>
          <w:tcPr>
            <w:tcW w:w="1240" w:type="dxa"/>
            <w:tcBorders>
              <w:top w:val="nil"/>
              <w:left w:val="nil"/>
              <w:bottom w:val="nil"/>
              <w:right w:val="nil"/>
            </w:tcBorders>
            <w:shd w:val="clear" w:color="auto" w:fill="auto"/>
            <w:noWrap/>
            <w:vAlign w:val="bottom"/>
            <w:hideMark/>
          </w:tcPr>
          <w:p w14:paraId="783D24DE" w14:textId="77777777" w:rsidR="00F4448A" w:rsidRPr="00002BA0" w:rsidRDefault="00F4448A" w:rsidP="00C559CF">
            <w:pPr>
              <w:spacing w:after="0" w:line="240" w:lineRule="auto"/>
              <w:jc w:val="right"/>
              <w:rPr>
                <w:rFonts w:ascii="Calibri" w:eastAsia="Times New Roman" w:hAnsi="Calibri" w:cs="Calibri"/>
                <w:color w:val="000000"/>
                <w:lang w:eastAsia="en-GB"/>
              </w:rPr>
            </w:pPr>
            <w:r w:rsidRPr="00002BA0">
              <w:rPr>
                <w:rFonts w:ascii="Calibri" w:eastAsia="Times New Roman" w:hAnsi="Calibri" w:cs="Calibri"/>
                <w:color w:val="000000"/>
                <w:lang w:eastAsia="en-GB"/>
              </w:rPr>
              <w:t>0.00042872</w:t>
            </w:r>
          </w:p>
        </w:tc>
        <w:tc>
          <w:tcPr>
            <w:tcW w:w="1240" w:type="dxa"/>
            <w:tcBorders>
              <w:top w:val="nil"/>
              <w:left w:val="nil"/>
              <w:bottom w:val="nil"/>
              <w:right w:val="nil"/>
            </w:tcBorders>
            <w:shd w:val="clear" w:color="auto" w:fill="auto"/>
            <w:noWrap/>
            <w:vAlign w:val="bottom"/>
            <w:hideMark/>
          </w:tcPr>
          <w:p w14:paraId="5CBC49DD" w14:textId="77777777" w:rsidR="00F4448A" w:rsidRPr="00002BA0" w:rsidRDefault="00F4448A" w:rsidP="00C559CF">
            <w:pPr>
              <w:spacing w:after="0" w:line="240" w:lineRule="auto"/>
              <w:rPr>
                <w:rFonts w:ascii="Calibri" w:eastAsia="Times New Roman" w:hAnsi="Calibri" w:cs="Calibri"/>
                <w:color w:val="000000"/>
                <w:lang w:eastAsia="en-GB"/>
              </w:rPr>
            </w:pPr>
            <w:r w:rsidRPr="00002BA0">
              <w:rPr>
                <w:rFonts w:ascii="Calibri" w:eastAsia="Times New Roman" w:hAnsi="Calibri" w:cs="Calibri"/>
                <w:color w:val="000000"/>
                <w:lang w:eastAsia="en-GB"/>
              </w:rPr>
              <w:t xml:space="preserve">Error </w:t>
            </w:r>
            <w:proofErr w:type="spellStart"/>
            <w:r w:rsidRPr="00002BA0">
              <w:rPr>
                <w:rFonts w:ascii="Calibri" w:eastAsia="Times New Roman" w:hAnsi="Calibri" w:cs="Calibri"/>
                <w:color w:val="000000"/>
                <w:lang w:eastAsia="en-GB"/>
              </w:rPr>
              <w:t>Intcp</w:t>
            </w:r>
            <w:proofErr w:type="spellEnd"/>
          </w:p>
        </w:tc>
      </w:tr>
    </w:tbl>
    <w:p w14:paraId="18F567C7" w14:textId="77777777" w:rsidR="00F4448A" w:rsidRDefault="00F4448A" w:rsidP="00C559CF"/>
    <w:p w14:paraId="199B0933" w14:textId="77777777" w:rsidR="00F4448A" w:rsidRPr="009F44B1" w:rsidRDefault="00F4448A" w:rsidP="00C559CF">
      <w:r>
        <w:rPr>
          <w:noProof/>
        </w:rPr>
        <w:drawing>
          <wp:inline distT="0" distB="0" distL="0" distR="0" wp14:anchorId="5169F466" wp14:editId="1D6178F1">
            <wp:extent cx="4573913" cy="2141964"/>
            <wp:effectExtent l="0" t="0" r="17145" b="10795"/>
            <wp:docPr id="158" name="Chart 158">
              <a:extLst xmlns:a="http://schemas.openxmlformats.org/drawingml/2006/main">
                <a:ext uri="{FF2B5EF4-FFF2-40B4-BE49-F238E27FC236}">
                  <a16:creationId xmlns:a16="http://schemas.microsoft.com/office/drawing/2014/main" id="{3B794A03-49D5-4FDF-B759-E8F0D499399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tbl>
      <w:tblPr>
        <w:tblW w:w="4800" w:type="dxa"/>
        <w:tblLook w:val="04A0" w:firstRow="1" w:lastRow="0" w:firstColumn="1" w:lastColumn="0" w:noHBand="0" w:noVBand="1"/>
      </w:tblPr>
      <w:tblGrid>
        <w:gridCol w:w="1120"/>
        <w:gridCol w:w="1053"/>
        <w:gridCol w:w="1387"/>
        <w:gridCol w:w="1240"/>
      </w:tblGrid>
      <w:tr w:rsidR="00F4448A" w:rsidRPr="004111A8" w14:paraId="260324C7" w14:textId="77777777" w:rsidTr="00C559CF">
        <w:trPr>
          <w:trHeight w:val="300"/>
        </w:trPr>
        <w:tc>
          <w:tcPr>
            <w:tcW w:w="1120" w:type="dxa"/>
            <w:tcBorders>
              <w:top w:val="nil"/>
              <w:left w:val="nil"/>
              <w:bottom w:val="nil"/>
              <w:right w:val="nil"/>
            </w:tcBorders>
            <w:shd w:val="clear" w:color="auto" w:fill="auto"/>
            <w:noWrap/>
            <w:vAlign w:val="bottom"/>
            <w:hideMark/>
          </w:tcPr>
          <w:p w14:paraId="6BBC9D13" w14:textId="77777777" w:rsidR="00F4448A" w:rsidRPr="004111A8" w:rsidRDefault="00F4448A" w:rsidP="00C559CF">
            <w:pPr>
              <w:spacing w:after="0" w:line="240" w:lineRule="auto"/>
              <w:rPr>
                <w:rFonts w:ascii="Calibri" w:eastAsia="Times New Roman" w:hAnsi="Calibri" w:cs="Calibri"/>
                <w:color w:val="000000"/>
                <w:lang w:eastAsia="en-GB"/>
              </w:rPr>
            </w:pPr>
            <w:r w:rsidRPr="004111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DE2E0E8" w14:textId="77777777" w:rsidR="00F4448A" w:rsidRPr="004111A8" w:rsidRDefault="00F4448A" w:rsidP="00C559CF">
            <w:pPr>
              <w:spacing w:after="0" w:line="240" w:lineRule="auto"/>
              <w:jc w:val="right"/>
              <w:rPr>
                <w:rFonts w:ascii="Calibri" w:eastAsia="Times New Roman" w:hAnsi="Calibri" w:cs="Calibri"/>
                <w:color w:val="000000"/>
                <w:lang w:eastAsia="en-GB"/>
              </w:rPr>
            </w:pPr>
            <w:r w:rsidRPr="004111A8">
              <w:rPr>
                <w:rFonts w:ascii="Calibri" w:eastAsia="Times New Roman" w:hAnsi="Calibri" w:cs="Calibri"/>
                <w:color w:val="000000"/>
                <w:lang w:eastAsia="en-GB"/>
              </w:rPr>
              <w:t>1.201712</w:t>
            </w:r>
          </w:p>
        </w:tc>
        <w:tc>
          <w:tcPr>
            <w:tcW w:w="1387" w:type="dxa"/>
            <w:tcBorders>
              <w:top w:val="nil"/>
              <w:left w:val="nil"/>
              <w:bottom w:val="nil"/>
              <w:right w:val="nil"/>
            </w:tcBorders>
            <w:shd w:val="clear" w:color="auto" w:fill="auto"/>
            <w:noWrap/>
            <w:vAlign w:val="bottom"/>
            <w:hideMark/>
          </w:tcPr>
          <w:p w14:paraId="43DAF9A0" w14:textId="77777777" w:rsidR="00F4448A" w:rsidRPr="004111A8" w:rsidRDefault="00F4448A" w:rsidP="00C559CF">
            <w:pPr>
              <w:spacing w:after="0" w:line="240" w:lineRule="auto"/>
              <w:jc w:val="right"/>
              <w:rPr>
                <w:rFonts w:ascii="Calibri" w:eastAsia="Times New Roman" w:hAnsi="Calibri" w:cs="Calibri"/>
                <w:color w:val="000000"/>
                <w:lang w:eastAsia="en-GB"/>
              </w:rPr>
            </w:pPr>
            <w:r w:rsidRPr="004111A8">
              <w:rPr>
                <w:rFonts w:ascii="Calibri" w:eastAsia="Times New Roman" w:hAnsi="Calibri" w:cs="Calibri"/>
                <w:color w:val="000000"/>
                <w:lang w:eastAsia="en-GB"/>
              </w:rPr>
              <w:t>0.001642403</w:t>
            </w:r>
          </w:p>
        </w:tc>
        <w:tc>
          <w:tcPr>
            <w:tcW w:w="1240" w:type="dxa"/>
            <w:tcBorders>
              <w:top w:val="nil"/>
              <w:left w:val="nil"/>
              <w:bottom w:val="nil"/>
              <w:right w:val="nil"/>
            </w:tcBorders>
            <w:shd w:val="clear" w:color="auto" w:fill="auto"/>
            <w:noWrap/>
            <w:vAlign w:val="bottom"/>
            <w:hideMark/>
          </w:tcPr>
          <w:p w14:paraId="42A744B1" w14:textId="77777777" w:rsidR="00F4448A" w:rsidRPr="004111A8" w:rsidRDefault="00F4448A" w:rsidP="00C559CF">
            <w:pPr>
              <w:spacing w:after="0" w:line="240" w:lineRule="auto"/>
              <w:rPr>
                <w:rFonts w:ascii="Calibri" w:eastAsia="Times New Roman" w:hAnsi="Calibri" w:cs="Calibri"/>
                <w:color w:val="000000"/>
                <w:lang w:eastAsia="en-GB"/>
              </w:rPr>
            </w:pPr>
            <w:r w:rsidRPr="004111A8">
              <w:rPr>
                <w:rFonts w:ascii="Calibri" w:eastAsia="Times New Roman" w:hAnsi="Calibri" w:cs="Calibri"/>
                <w:color w:val="000000"/>
                <w:lang w:eastAsia="en-GB"/>
              </w:rPr>
              <w:t>Intercept</w:t>
            </w:r>
          </w:p>
        </w:tc>
      </w:tr>
      <w:tr w:rsidR="00F4448A" w:rsidRPr="004111A8" w14:paraId="6E260F8F" w14:textId="77777777" w:rsidTr="00C559CF">
        <w:trPr>
          <w:trHeight w:val="300"/>
        </w:trPr>
        <w:tc>
          <w:tcPr>
            <w:tcW w:w="1120" w:type="dxa"/>
            <w:tcBorders>
              <w:top w:val="nil"/>
              <w:left w:val="nil"/>
              <w:bottom w:val="nil"/>
              <w:right w:val="nil"/>
            </w:tcBorders>
            <w:shd w:val="clear" w:color="auto" w:fill="auto"/>
            <w:noWrap/>
            <w:vAlign w:val="bottom"/>
            <w:hideMark/>
          </w:tcPr>
          <w:p w14:paraId="61A69E0A" w14:textId="77777777" w:rsidR="00F4448A" w:rsidRPr="004111A8" w:rsidRDefault="00F4448A" w:rsidP="00C559CF">
            <w:pPr>
              <w:spacing w:after="0" w:line="240" w:lineRule="auto"/>
              <w:rPr>
                <w:rFonts w:ascii="Calibri" w:eastAsia="Times New Roman" w:hAnsi="Calibri" w:cs="Calibri"/>
                <w:color w:val="000000"/>
                <w:lang w:eastAsia="en-GB"/>
              </w:rPr>
            </w:pPr>
            <w:r w:rsidRPr="004111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009C4DE" w14:textId="77777777" w:rsidR="00F4448A" w:rsidRPr="004111A8" w:rsidRDefault="00F4448A" w:rsidP="00C559CF">
            <w:pPr>
              <w:spacing w:after="0" w:line="240" w:lineRule="auto"/>
              <w:jc w:val="right"/>
              <w:rPr>
                <w:rFonts w:ascii="Calibri" w:eastAsia="Times New Roman" w:hAnsi="Calibri" w:cs="Calibri"/>
                <w:color w:val="000000"/>
                <w:lang w:eastAsia="en-GB"/>
              </w:rPr>
            </w:pPr>
            <w:r w:rsidRPr="004111A8">
              <w:rPr>
                <w:rFonts w:ascii="Calibri" w:eastAsia="Times New Roman" w:hAnsi="Calibri" w:cs="Calibri"/>
                <w:color w:val="000000"/>
                <w:lang w:eastAsia="en-GB"/>
              </w:rPr>
              <w:t>0.121884</w:t>
            </w:r>
          </w:p>
        </w:tc>
        <w:tc>
          <w:tcPr>
            <w:tcW w:w="1387" w:type="dxa"/>
            <w:tcBorders>
              <w:top w:val="nil"/>
              <w:left w:val="nil"/>
              <w:bottom w:val="nil"/>
              <w:right w:val="nil"/>
            </w:tcBorders>
            <w:shd w:val="clear" w:color="auto" w:fill="auto"/>
            <w:noWrap/>
            <w:vAlign w:val="bottom"/>
            <w:hideMark/>
          </w:tcPr>
          <w:p w14:paraId="21D24D52" w14:textId="77777777" w:rsidR="00F4448A" w:rsidRPr="004111A8" w:rsidRDefault="00F4448A" w:rsidP="00C559CF">
            <w:pPr>
              <w:spacing w:after="0" w:line="240" w:lineRule="auto"/>
              <w:jc w:val="right"/>
              <w:rPr>
                <w:rFonts w:ascii="Calibri" w:eastAsia="Times New Roman" w:hAnsi="Calibri" w:cs="Calibri"/>
                <w:color w:val="000000"/>
                <w:lang w:eastAsia="en-GB"/>
              </w:rPr>
            </w:pPr>
            <w:r w:rsidRPr="004111A8">
              <w:rPr>
                <w:rFonts w:ascii="Calibri" w:eastAsia="Times New Roman" w:hAnsi="Calibri" w:cs="Calibri"/>
                <w:color w:val="000000"/>
                <w:lang w:eastAsia="en-GB"/>
              </w:rPr>
              <w:t>0.000351161</w:t>
            </w:r>
          </w:p>
        </w:tc>
        <w:tc>
          <w:tcPr>
            <w:tcW w:w="1240" w:type="dxa"/>
            <w:tcBorders>
              <w:top w:val="nil"/>
              <w:left w:val="nil"/>
              <w:bottom w:val="nil"/>
              <w:right w:val="nil"/>
            </w:tcBorders>
            <w:shd w:val="clear" w:color="auto" w:fill="auto"/>
            <w:noWrap/>
            <w:vAlign w:val="bottom"/>
            <w:hideMark/>
          </w:tcPr>
          <w:p w14:paraId="1BED0002" w14:textId="77777777" w:rsidR="00F4448A" w:rsidRPr="004111A8" w:rsidRDefault="00F4448A" w:rsidP="00C559CF">
            <w:pPr>
              <w:spacing w:after="0" w:line="240" w:lineRule="auto"/>
              <w:rPr>
                <w:rFonts w:ascii="Calibri" w:eastAsia="Times New Roman" w:hAnsi="Calibri" w:cs="Calibri"/>
                <w:color w:val="000000"/>
                <w:lang w:eastAsia="en-GB"/>
              </w:rPr>
            </w:pPr>
            <w:r w:rsidRPr="004111A8">
              <w:rPr>
                <w:rFonts w:ascii="Calibri" w:eastAsia="Times New Roman" w:hAnsi="Calibri" w:cs="Calibri"/>
                <w:color w:val="000000"/>
                <w:lang w:eastAsia="en-GB"/>
              </w:rPr>
              <w:t xml:space="preserve">Error </w:t>
            </w:r>
            <w:proofErr w:type="spellStart"/>
            <w:r w:rsidRPr="004111A8">
              <w:rPr>
                <w:rFonts w:ascii="Calibri" w:eastAsia="Times New Roman" w:hAnsi="Calibri" w:cs="Calibri"/>
                <w:color w:val="000000"/>
                <w:lang w:eastAsia="en-GB"/>
              </w:rPr>
              <w:t>Intcp</w:t>
            </w:r>
            <w:proofErr w:type="spellEnd"/>
          </w:p>
        </w:tc>
      </w:tr>
    </w:tbl>
    <w:p w14:paraId="452FE20D" w14:textId="77777777" w:rsidR="00F4448A" w:rsidRDefault="00F4448A" w:rsidP="00C559CF"/>
    <w:p w14:paraId="58FFE55D" w14:textId="77777777" w:rsidR="00F4448A" w:rsidRPr="009F44B1" w:rsidRDefault="00F4448A" w:rsidP="00C559CF">
      <w:r>
        <w:rPr>
          <w:noProof/>
        </w:rPr>
        <w:drawing>
          <wp:inline distT="0" distB="0" distL="0" distR="0" wp14:anchorId="56B063DB" wp14:editId="3A4787FB">
            <wp:extent cx="4573093" cy="1928232"/>
            <wp:effectExtent l="0" t="0" r="18415" b="15240"/>
            <wp:docPr id="168" name="Chart 168">
              <a:extLst xmlns:a="http://schemas.openxmlformats.org/drawingml/2006/main">
                <a:ext uri="{FF2B5EF4-FFF2-40B4-BE49-F238E27FC236}">
                  <a16:creationId xmlns:a16="http://schemas.microsoft.com/office/drawing/2014/main" id="{5A9E957F-B742-43DF-8464-EC9680982A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tbl>
      <w:tblPr>
        <w:tblW w:w="5066" w:type="dxa"/>
        <w:tblLook w:val="04A0" w:firstRow="1" w:lastRow="0" w:firstColumn="1" w:lastColumn="0" w:noHBand="0" w:noVBand="1"/>
      </w:tblPr>
      <w:tblGrid>
        <w:gridCol w:w="1120"/>
        <w:gridCol w:w="1387"/>
        <w:gridCol w:w="1276"/>
        <w:gridCol w:w="1283"/>
      </w:tblGrid>
      <w:tr w:rsidR="00F4448A" w:rsidRPr="009E73D2" w14:paraId="5D5863B4" w14:textId="77777777" w:rsidTr="00C559CF">
        <w:trPr>
          <w:trHeight w:val="300"/>
        </w:trPr>
        <w:tc>
          <w:tcPr>
            <w:tcW w:w="1120" w:type="dxa"/>
            <w:tcBorders>
              <w:top w:val="nil"/>
              <w:left w:val="nil"/>
              <w:bottom w:val="nil"/>
              <w:right w:val="nil"/>
            </w:tcBorders>
            <w:shd w:val="clear" w:color="auto" w:fill="auto"/>
            <w:noWrap/>
            <w:vAlign w:val="bottom"/>
            <w:hideMark/>
          </w:tcPr>
          <w:p w14:paraId="6C0EF60D"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150245B0"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1.028357565</w:t>
            </w:r>
          </w:p>
        </w:tc>
        <w:tc>
          <w:tcPr>
            <w:tcW w:w="1276" w:type="dxa"/>
            <w:tcBorders>
              <w:top w:val="nil"/>
              <w:left w:val="nil"/>
              <w:bottom w:val="nil"/>
              <w:right w:val="nil"/>
            </w:tcBorders>
            <w:shd w:val="clear" w:color="auto" w:fill="auto"/>
            <w:noWrap/>
            <w:vAlign w:val="bottom"/>
            <w:hideMark/>
          </w:tcPr>
          <w:p w14:paraId="1338393F"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0.00091167</w:t>
            </w:r>
          </w:p>
        </w:tc>
        <w:tc>
          <w:tcPr>
            <w:tcW w:w="1283" w:type="dxa"/>
            <w:tcBorders>
              <w:top w:val="nil"/>
              <w:left w:val="nil"/>
              <w:bottom w:val="nil"/>
              <w:right w:val="nil"/>
            </w:tcBorders>
            <w:shd w:val="clear" w:color="auto" w:fill="auto"/>
            <w:noWrap/>
            <w:vAlign w:val="bottom"/>
            <w:hideMark/>
          </w:tcPr>
          <w:p w14:paraId="6EF8E439"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Intercept</w:t>
            </w:r>
          </w:p>
        </w:tc>
      </w:tr>
      <w:tr w:rsidR="00F4448A" w:rsidRPr="009E73D2" w14:paraId="796E8017" w14:textId="77777777" w:rsidTr="00C559CF">
        <w:trPr>
          <w:trHeight w:val="300"/>
        </w:trPr>
        <w:tc>
          <w:tcPr>
            <w:tcW w:w="1120" w:type="dxa"/>
            <w:tcBorders>
              <w:top w:val="nil"/>
              <w:left w:val="nil"/>
              <w:bottom w:val="nil"/>
              <w:right w:val="nil"/>
            </w:tcBorders>
            <w:shd w:val="clear" w:color="auto" w:fill="auto"/>
            <w:noWrap/>
            <w:vAlign w:val="bottom"/>
            <w:hideMark/>
          </w:tcPr>
          <w:p w14:paraId="22F5DA1E"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4CBD6FB0"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0.067461585</w:t>
            </w:r>
          </w:p>
        </w:tc>
        <w:tc>
          <w:tcPr>
            <w:tcW w:w="1276" w:type="dxa"/>
            <w:tcBorders>
              <w:top w:val="nil"/>
              <w:left w:val="nil"/>
              <w:bottom w:val="nil"/>
              <w:right w:val="nil"/>
            </w:tcBorders>
            <w:shd w:val="clear" w:color="auto" w:fill="auto"/>
            <w:noWrap/>
            <w:vAlign w:val="bottom"/>
            <w:hideMark/>
          </w:tcPr>
          <w:p w14:paraId="1A729505"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0.00038873</w:t>
            </w:r>
          </w:p>
        </w:tc>
        <w:tc>
          <w:tcPr>
            <w:tcW w:w="1283" w:type="dxa"/>
            <w:tcBorders>
              <w:top w:val="nil"/>
              <w:left w:val="nil"/>
              <w:bottom w:val="nil"/>
              <w:right w:val="nil"/>
            </w:tcBorders>
            <w:shd w:val="clear" w:color="auto" w:fill="auto"/>
            <w:noWrap/>
            <w:vAlign w:val="bottom"/>
            <w:hideMark/>
          </w:tcPr>
          <w:p w14:paraId="38CBB1BD"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 xml:space="preserve">Error </w:t>
            </w:r>
            <w:proofErr w:type="spellStart"/>
            <w:r w:rsidRPr="009E73D2">
              <w:rPr>
                <w:rFonts w:ascii="Calibri" w:eastAsia="Times New Roman" w:hAnsi="Calibri" w:cs="Calibri"/>
                <w:color w:val="000000"/>
                <w:lang w:eastAsia="en-GB"/>
              </w:rPr>
              <w:t>Intcp</w:t>
            </w:r>
            <w:proofErr w:type="spellEnd"/>
          </w:p>
        </w:tc>
      </w:tr>
    </w:tbl>
    <w:p w14:paraId="1F34E9CB" w14:textId="77777777" w:rsidR="00F4448A" w:rsidRDefault="00F4448A" w:rsidP="00C559CF"/>
    <w:p w14:paraId="4BF9D8E7" w14:textId="77777777" w:rsidR="00F4448A" w:rsidRPr="009F44B1" w:rsidRDefault="00F4448A" w:rsidP="00C559CF">
      <w:r>
        <w:rPr>
          <w:noProof/>
        </w:rPr>
        <w:lastRenderedPageBreak/>
        <w:drawing>
          <wp:inline distT="0" distB="0" distL="0" distR="0" wp14:anchorId="6C250CA2" wp14:editId="4FA6B492">
            <wp:extent cx="4570223" cy="1932879"/>
            <wp:effectExtent l="0" t="0" r="1905" b="10795"/>
            <wp:docPr id="171" name="Chart 171">
              <a:extLst xmlns:a="http://schemas.openxmlformats.org/drawingml/2006/main">
                <a:ext uri="{FF2B5EF4-FFF2-40B4-BE49-F238E27FC236}">
                  <a16:creationId xmlns:a16="http://schemas.microsoft.com/office/drawing/2014/main" id="{19240CBC-C2B2-46AB-B18C-7C711E5943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tbl>
      <w:tblPr>
        <w:tblW w:w="4560" w:type="dxa"/>
        <w:tblLook w:val="04A0" w:firstRow="1" w:lastRow="0" w:firstColumn="1" w:lastColumn="0" w:noHBand="0" w:noVBand="1"/>
      </w:tblPr>
      <w:tblGrid>
        <w:gridCol w:w="1120"/>
        <w:gridCol w:w="1053"/>
        <w:gridCol w:w="1387"/>
        <w:gridCol w:w="1240"/>
      </w:tblGrid>
      <w:tr w:rsidR="00F4448A" w:rsidRPr="009E73D2" w14:paraId="05AE9BF5" w14:textId="77777777" w:rsidTr="00C559CF">
        <w:trPr>
          <w:trHeight w:val="300"/>
        </w:trPr>
        <w:tc>
          <w:tcPr>
            <w:tcW w:w="1120" w:type="dxa"/>
            <w:tcBorders>
              <w:top w:val="nil"/>
              <w:left w:val="nil"/>
              <w:bottom w:val="nil"/>
              <w:right w:val="nil"/>
            </w:tcBorders>
            <w:shd w:val="clear" w:color="auto" w:fill="auto"/>
            <w:noWrap/>
            <w:vAlign w:val="bottom"/>
            <w:hideMark/>
          </w:tcPr>
          <w:p w14:paraId="4B02ECAF"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Gradient</w:t>
            </w:r>
          </w:p>
        </w:tc>
        <w:tc>
          <w:tcPr>
            <w:tcW w:w="960" w:type="dxa"/>
            <w:tcBorders>
              <w:top w:val="nil"/>
              <w:left w:val="nil"/>
              <w:bottom w:val="nil"/>
              <w:right w:val="nil"/>
            </w:tcBorders>
            <w:shd w:val="clear" w:color="auto" w:fill="auto"/>
            <w:noWrap/>
            <w:vAlign w:val="bottom"/>
            <w:hideMark/>
          </w:tcPr>
          <w:p w14:paraId="4A3EDC73"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1.222007</w:t>
            </w:r>
          </w:p>
        </w:tc>
        <w:tc>
          <w:tcPr>
            <w:tcW w:w="1240" w:type="dxa"/>
            <w:tcBorders>
              <w:top w:val="nil"/>
              <w:left w:val="nil"/>
              <w:bottom w:val="nil"/>
              <w:right w:val="nil"/>
            </w:tcBorders>
            <w:shd w:val="clear" w:color="auto" w:fill="auto"/>
            <w:noWrap/>
            <w:vAlign w:val="bottom"/>
            <w:hideMark/>
          </w:tcPr>
          <w:p w14:paraId="689C10AD"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0.000219617</w:t>
            </w:r>
          </w:p>
        </w:tc>
        <w:tc>
          <w:tcPr>
            <w:tcW w:w="1240" w:type="dxa"/>
            <w:tcBorders>
              <w:top w:val="nil"/>
              <w:left w:val="nil"/>
              <w:bottom w:val="nil"/>
              <w:right w:val="nil"/>
            </w:tcBorders>
            <w:shd w:val="clear" w:color="auto" w:fill="auto"/>
            <w:noWrap/>
            <w:vAlign w:val="bottom"/>
            <w:hideMark/>
          </w:tcPr>
          <w:p w14:paraId="4638A213"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Intercept</w:t>
            </w:r>
          </w:p>
        </w:tc>
      </w:tr>
      <w:tr w:rsidR="00F4448A" w:rsidRPr="009E73D2" w14:paraId="1F8AD6EA" w14:textId="77777777" w:rsidTr="00C559CF">
        <w:trPr>
          <w:trHeight w:val="300"/>
        </w:trPr>
        <w:tc>
          <w:tcPr>
            <w:tcW w:w="1120" w:type="dxa"/>
            <w:tcBorders>
              <w:top w:val="nil"/>
              <w:left w:val="nil"/>
              <w:bottom w:val="nil"/>
              <w:right w:val="nil"/>
            </w:tcBorders>
            <w:shd w:val="clear" w:color="auto" w:fill="auto"/>
            <w:noWrap/>
            <w:vAlign w:val="bottom"/>
            <w:hideMark/>
          </w:tcPr>
          <w:p w14:paraId="16A1AC72"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Std Error</w:t>
            </w:r>
          </w:p>
        </w:tc>
        <w:tc>
          <w:tcPr>
            <w:tcW w:w="960" w:type="dxa"/>
            <w:tcBorders>
              <w:top w:val="nil"/>
              <w:left w:val="nil"/>
              <w:bottom w:val="nil"/>
              <w:right w:val="nil"/>
            </w:tcBorders>
            <w:shd w:val="clear" w:color="auto" w:fill="auto"/>
            <w:noWrap/>
            <w:vAlign w:val="bottom"/>
            <w:hideMark/>
          </w:tcPr>
          <w:p w14:paraId="53614BDB"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0.058984</w:t>
            </w:r>
          </w:p>
        </w:tc>
        <w:tc>
          <w:tcPr>
            <w:tcW w:w="1240" w:type="dxa"/>
            <w:tcBorders>
              <w:top w:val="nil"/>
              <w:left w:val="nil"/>
              <w:bottom w:val="nil"/>
              <w:right w:val="nil"/>
            </w:tcBorders>
            <w:shd w:val="clear" w:color="auto" w:fill="auto"/>
            <w:noWrap/>
            <w:vAlign w:val="bottom"/>
            <w:hideMark/>
          </w:tcPr>
          <w:p w14:paraId="56A80479" w14:textId="77777777" w:rsidR="00F4448A" w:rsidRPr="009E73D2" w:rsidRDefault="00F4448A" w:rsidP="00C559CF">
            <w:pPr>
              <w:spacing w:after="0" w:line="240" w:lineRule="auto"/>
              <w:jc w:val="right"/>
              <w:rPr>
                <w:rFonts w:ascii="Calibri" w:eastAsia="Times New Roman" w:hAnsi="Calibri" w:cs="Calibri"/>
                <w:color w:val="000000"/>
                <w:lang w:eastAsia="en-GB"/>
              </w:rPr>
            </w:pPr>
            <w:r w:rsidRPr="009E73D2">
              <w:rPr>
                <w:rFonts w:ascii="Calibri" w:eastAsia="Times New Roman" w:hAnsi="Calibri" w:cs="Calibri"/>
                <w:color w:val="000000"/>
                <w:lang w:eastAsia="en-GB"/>
              </w:rPr>
              <w:t>0.000339879</w:t>
            </w:r>
          </w:p>
        </w:tc>
        <w:tc>
          <w:tcPr>
            <w:tcW w:w="1240" w:type="dxa"/>
            <w:tcBorders>
              <w:top w:val="nil"/>
              <w:left w:val="nil"/>
              <w:bottom w:val="nil"/>
              <w:right w:val="nil"/>
            </w:tcBorders>
            <w:shd w:val="clear" w:color="auto" w:fill="auto"/>
            <w:noWrap/>
            <w:vAlign w:val="bottom"/>
            <w:hideMark/>
          </w:tcPr>
          <w:p w14:paraId="06C06FBA" w14:textId="77777777" w:rsidR="00F4448A" w:rsidRPr="009E73D2" w:rsidRDefault="00F4448A" w:rsidP="00C559CF">
            <w:pPr>
              <w:spacing w:after="0" w:line="240" w:lineRule="auto"/>
              <w:rPr>
                <w:rFonts w:ascii="Calibri" w:eastAsia="Times New Roman" w:hAnsi="Calibri" w:cs="Calibri"/>
                <w:color w:val="000000"/>
                <w:lang w:eastAsia="en-GB"/>
              </w:rPr>
            </w:pPr>
            <w:r w:rsidRPr="009E73D2">
              <w:rPr>
                <w:rFonts w:ascii="Calibri" w:eastAsia="Times New Roman" w:hAnsi="Calibri" w:cs="Calibri"/>
                <w:color w:val="000000"/>
                <w:lang w:eastAsia="en-GB"/>
              </w:rPr>
              <w:t xml:space="preserve">Error </w:t>
            </w:r>
            <w:proofErr w:type="spellStart"/>
            <w:r w:rsidRPr="009E73D2">
              <w:rPr>
                <w:rFonts w:ascii="Calibri" w:eastAsia="Times New Roman" w:hAnsi="Calibri" w:cs="Calibri"/>
                <w:color w:val="000000"/>
                <w:lang w:eastAsia="en-GB"/>
              </w:rPr>
              <w:t>Intcp</w:t>
            </w:r>
            <w:proofErr w:type="spellEnd"/>
          </w:p>
        </w:tc>
      </w:tr>
    </w:tbl>
    <w:p w14:paraId="2C638628" w14:textId="77777777" w:rsidR="00F4448A" w:rsidRDefault="00F4448A" w:rsidP="00C559CF"/>
    <w:p w14:paraId="011E7A63" w14:textId="77777777" w:rsidR="00F4448A" w:rsidRPr="009F44B1" w:rsidRDefault="00F4448A" w:rsidP="00C559CF">
      <w:r>
        <w:rPr>
          <w:noProof/>
        </w:rPr>
        <w:drawing>
          <wp:inline distT="0" distB="0" distL="0" distR="0" wp14:anchorId="354A3687" wp14:editId="78691A7F">
            <wp:extent cx="4573913" cy="1928232"/>
            <wp:effectExtent l="0" t="0" r="17145" b="15240"/>
            <wp:docPr id="172" name="Chart 172">
              <a:extLst xmlns:a="http://schemas.openxmlformats.org/drawingml/2006/main">
                <a:ext uri="{FF2B5EF4-FFF2-40B4-BE49-F238E27FC236}">
                  <a16:creationId xmlns:a16="http://schemas.microsoft.com/office/drawing/2014/main" id="{E13AB85E-1EFD-4225-89B8-1825C3466B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tbl>
      <w:tblPr>
        <w:tblW w:w="4800" w:type="dxa"/>
        <w:tblLook w:val="04A0" w:firstRow="1" w:lastRow="0" w:firstColumn="1" w:lastColumn="0" w:noHBand="0" w:noVBand="1"/>
      </w:tblPr>
      <w:tblGrid>
        <w:gridCol w:w="1120"/>
        <w:gridCol w:w="1053"/>
        <w:gridCol w:w="1387"/>
        <w:gridCol w:w="1240"/>
      </w:tblGrid>
      <w:tr w:rsidR="00F4448A" w:rsidRPr="00FF5612" w14:paraId="242E3C14" w14:textId="77777777" w:rsidTr="00C559CF">
        <w:trPr>
          <w:trHeight w:val="300"/>
        </w:trPr>
        <w:tc>
          <w:tcPr>
            <w:tcW w:w="1120" w:type="dxa"/>
            <w:tcBorders>
              <w:top w:val="nil"/>
              <w:left w:val="nil"/>
              <w:bottom w:val="nil"/>
              <w:right w:val="nil"/>
            </w:tcBorders>
            <w:shd w:val="clear" w:color="auto" w:fill="auto"/>
            <w:noWrap/>
            <w:vAlign w:val="bottom"/>
            <w:hideMark/>
          </w:tcPr>
          <w:p w14:paraId="0949D0E1" w14:textId="77777777" w:rsidR="00F4448A" w:rsidRPr="00FF5612" w:rsidRDefault="00F4448A" w:rsidP="00C559CF">
            <w:pPr>
              <w:spacing w:after="0" w:line="240" w:lineRule="auto"/>
              <w:rPr>
                <w:rFonts w:ascii="Calibri" w:eastAsia="Times New Roman" w:hAnsi="Calibri" w:cs="Calibri"/>
                <w:color w:val="000000"/>
                <w:lang w:eastAsia="en-GB"/>
              </w:rPr>
            </w:pPr>
            <w:r w:rsidRPr="00FF5612">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FDF01F5" w14:textId="77777777" w:rsidR="00F4448A" w:rsidRPr="00FF5612" w:rsidRDefault="00F4448A" w:rsidP="00C559CF">
            <w:pPr>
              <w:spacing w:after="0" w:line="240" w:lineRule="auto"/>
              <w:jc w:val="right"/>
              <w:rPr>
                <w:rFonts w:ascii="Calibri" w:eastAsia="Times New Roman" w:hAnsi="Calibri" w:cs="Calibri"/>
                <w:color w:val="000000"/>
                <w:lang w:eastAsia="en-GB"/>
              </w:rPr>
            </w:pPr>
            <w:r w:rsidRPr="00FF5612">
              <w:rPr>
                <w:rFonts w:ascii="Calibri" w:eastAsia="Times New Roman" w:hAnsi="Calibri" w:cs="Calibri"/>
                <w:color w:val="000000"/>
                <w:lang w:eastAsia="en-GB"/>
              </w:rPr>
              <w:t>1.117717</w:t>
            </w:r>
          </w:p>
        </w:tc>
        <w:tc>
          <w:tcPr>
            <w:tcW w:w="1387" w:type="dxa"/>
            <w:tcBorders>
              <w:top w:val="nil"/>
              <w:left w:val="nil"/>
              <w:bottom w:val="nil"/>
              <w:right w:val="nil"/>
            </w:tcBorders>
            <w:shd w:val="clear" w:color="auto" w:fill="auto"/>
            <w:noWrap/>
            <w:vAlign w:val="bottom"/>
            <w:hideMark/>
          </w:tcPr>
          <w:p w14:paraId="595AFE83" w14:textId="77777777" w:rsidR="00F4448A" w:rsidRPr="00FF5612" w:rsidRDefault="00F4448A" w:rsidP="00C559CF">
            <w:pPr>
              <w:spacing w:after="0" w:line="240" w:lineRule="auto"/>
              <w:jc w:val="right"/>
              <w:rPr>
                <w:rFonts w:ascii="Calibri" w:eastAsia="Times New Roman" w:hAnsi="Calibri" w:cs="Calibri"/>
                <w:color w:val="000000"/>
                <w:lang w:eastAsia="en-GB"/>
              </w:rPr>
            </w:pPr>
            <w:r w:rsidRPr="00FF5612">
              <w:rPr>
                <w:rFonts w:ascii="Calibri" w:eastAsia="Times New Roman" w:hAnsi="Calibri" w:cs="Calibri"/>
                <w:color w:val="000000"/>
                <w:lang w:eastAsia="en-GB"/>
              </w:rPr>
              <w:t>-0.00053636</w:t>
            </w:r>
          </w:p>
        </w:tc>
        <w:tc>
          <w:tcPr>
            <w:tcW w:w="1240" w:type="dxa"/>
            <w:tcBorders>
              <w:top w:val="nil"/>
              <w:left w:val="nil"/>
              <w:bottom w:val="nil"/>
              <w:right w:val="nil"/>
            </w:tcBorders>
            <w:shd w:val="clear" w:color="auto" w:fill="auto"/>
            <w:noWrap/>
            <w:vAlign w:val="bottom"/>
            <w:hideMark/>
          </w:tcPr>
          <w:p w14:paraId="12E2DC68" w14:textId="77777777" w:rsidR="00F4448A" w:rsidRPr="00FF5612" w:rsidRDefault="00F4448A" w:rsidP="00C559CF">
            <w:pPr>
              <w:spacing w:after="0" w:line="240" w:lineRule="auto"/>
              <w:rPr>
                <w:rFonts w:ascii="Calibri" w:eastAsia="Times New Roman" w:hAnsi="Calibri" w:cs="Calibri"/>
                <w:color w:val="000000"/>
                <w:lang w:eastAsia="en-GB"/>
              </w:rPr>
            </w:pPr>
            <w:r w:rsidRPr="00FF5612">
              <w:rPr>
                <w:rFonts w:ascii="Calibri" w:eastAsia="Times New Roman" w:hAnsi="Calibri" w:cs="Calibri"/>
                <w:color w:val="000000"/>
                <w:lang w:eastAsia="en-GB"/>
              </w:rPr>
              <w:t>Intercept</w:t>
            </w:r>
          </w:p>
        </w:tc>
      </w:tr>
      <w:tr w:rsidR="00F4448A" w:rsidRPr="00FF5612" w14:paraId="7C758397" w14:textId="77777777" w:rsidTr="00C559CF">
        <w:trPr>
          <w:trHeight w:val="300"/>
        </w:trPr>
        <w:tc>
          <w:tcPr>
            <w:tcW w:w="1120" w:type="dxa"/>
            <w:tcBorders>
              <w:top w:val="nil"/>
              <w:left w:val="nil"/>
              <w:bottom w:val="nil"/>
              <w:right w:val="nil"/>
            </w:tcBorders>
            <w:shd w:val="clear" w:color="auto" w:fill="auto"/>
            <w:noWrap/>
            <w:vAlign w:val="bottom"/>
            <w:hideMark/>
          </w:tcPr>
          <w:p w14:paraId="1CC38AE2" w14:textId="77777777" w:rsidR="00F4448A" w:rsidRPr="00FF5612" w:rsidRDefault="00F4448A" w:rsidP="00C559CF">
            <w:pPr>
              <w:spacing w:after="0" w:line="240" w:lineRule="auto"/>
              <w:rPr>
                <w:rFonts w:ascii="Calibri" w:eastAsia="Times New Roman" w:hAnsi="Calibri" w:cs="Calibri"/>
                <w:color w:val="000000"/>
                <w:lang w:eastAsia="en-GB"/>
              </w:rPr>
            </w:pPr>
            <w:r w:rsidRPr="00FF5612">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4B3BBBF" w14:textId="77777777" w:rsidR="00F4448A" w:rsidRPr="00FF5612" w:rsidRDefault="00F4448A" w:rsidP="00C559CF">
            <w:pPr>
              <w:spacing w:after="0" w:line="240" w:lineRule="auto"/>
              <w:jc w:val="right"/>
              <w:rPr>
                <w:rFonts w:ascii="Calibri" w:eastAsia="Times New Roman" w:hAnsi="Calibri" w:cs="Calibri"/>
                <w:color w:val="000000"/>
                <w:lang w:eastAsia="en-GB"/>
              </w:rPr>
            </w:pPr>
            <w:r w:rsidRPr="00FF5612">
              <w:rPr>
                <w:rFonts w:ascii="Calibri" w:eastAsia="Times New Roman" w:hAnsi="Calibri" w:cs="Calibri"/>
                <w:color w:val="000000"/>
                <w:lang w:eastAsia="en-GB"/>
              </w:rPr>
              <w:t>0.035911</w:t>
            </w:r>
          </w:p>
        </w:tc>
        <w:tc>
          <w:tcPr>
            <w:tcW w:w="1387" w:type="dxa"/>
            <w:tcBorders>
              <w:top w:val="nil"/>
              <w:left w:val="nil"/>
              <w:bottom w:val="nil"/>
              <w:right w:val="nil"/>
            </w:tcBorders>
            <w:shd w:val="clear" w:color="auto" w:fill="auto"/>
            <w:noWrap/>
            <w:vAlign w:val="bottom"/>
            <w:hideMark/>
          </w:tcPr>
          <w:p w14:paraId="4E365857" w14:textId="77777777" w:rsidR="00F4448A" w:rsidRPr="00FF5612" w:rsidRDefault="00F4448A" w:rsidP="00C559CF">
            <w:pPr>
              <w:spacing w:after="0" w:line="240" w:lineRule="auto"/>
              <w:jc w:val="right"/>
              <w:rPr>
                <w:rFonts w:ascii="Calibri" w:eastAsia="Times New Roman" w:hAnsi="Calibri" w:cs="Calibri"/>
                <w:color w:val="000000"/>
                <w:lang w:eastAsia="en-GB"/>
              </w:rPr>
            </w:pPr>
            <w:r w:rsidRPr="00FF5612">
              <w:rPr>
                <w:rFonts w:ascii="Calibri" w:eastAsia="Times New Roman" w:hAnsi="Calibri" w:cs="Calibri"/>
                <w:color w:val="000000"/>
                <w:lang w:eastAsia="en-GB"/>
              </w:rPr>
              <w:t>0.000206927</w:t>
            </w:r>
          </w:p>
        </w:tc>
        <w:tc>
          <w:tcPr>
            <w:tcW w:w="1240" w:type="dxa"/>
            <w:tcBorders>
              <w:top w:val="nil"/>
              <w:left w:val="nil"/>
              <w:bottom w:val="nil"/>
              <w:right w:val="nil"/>
            </w:tcBorders>
            <w:shd w:val="clear" w:color="auto" w:fill="auto"/>
            <w:noWrap/>
            <w:vAlign w:val="bottom"/>
            <w:hideMark/>
          </w:tcPr>
          <w:p w14:paraId="15E7E62A" w14:textId="77777777" w:rsidR="00F4448A" w:rsidRPr="00FF5612" w:rsidRDefault="00F4448A" w:rsidP="00C559CF">
            <w:pPr>
              <w:spacing w:after="0" w:line="240" w:lineRule="auto"/>
              <w:rPr>
                <w:rFonts w:ascii="Calibri" w:eastAsia="Times New Roman" w:hAnsi="Calibri" w:cs="Calibri"/>
                <w:color w:val="000000"/>
                <w:lang w:eastAsia="en-GB"/>
              </w:rPr>
            </w:pPr>
            <w:r w:rsidRPr="00FF5612">
              <w:rPr>
                <w:rFonts w:ascii="Calibri" w:eastAsia="Times New Roman" w:hAnsi="Calibri" w:cs="Calibri"/>
                <w:color w:val="000000"/>
                <w:lang w:eastAsia="en-GB"/>
              </w:rPr>
              <w:t xml:space="preserve">Error </w:t>
            </w:r>
            <w:proofErr w:type="spellStart"/>
            <w:r w:rsidRPr="00FF5612">
              <w:rPr>
                <w:rFonts w:ascii="Calibri" w:eastAsia="Times New Roman" w:hAnsi="Calibri" w:cs="Calibri"/>
                <w:color w:val="000000"/>
                <w:lang w:eastAsia="en-GB"/>
              </w:rPr>
              <w:t>Intcp</w:t>
            </w:r>
            <w:proofErr w:type="spellEnd"/>
          </w:p>
        </w:tc>
      </w:tr>
    </w:tbl>
    <w:p w14:paraId="434629BF" w14:textId="77777777" w:rsidR="00F4448A" w:rsidRDefault="00F4448A" w:rsidP="00C559CF"/>
    <w:p w14:paraId="75BC61D2" w14:textId="77777777" w:rsidR="00F4448A" w:rsidRPr="009F44B1" w:rsidRDefault="00F4448A" w:rsidP="00C559CF">
      <w:r>
        <w:rPr>
          <w:noProof/>
        </w:rPr>
        <w:drawing>
          <wp:inline distT="0" distB="0" distL="0" distR="0" wp14:anchorId="469BA452" wp14:editId="3E433AD7">
            <wp:extent cx="4573093" cy="1928232"/>
            <wp:effectExtent l="0" t="0" r="18415" b="15240"/>
            <wp:docPr id="173" name="Chart 173">
              <a:extLst xmlns:a="http://schemas.openxmlformats.org/drawingml/2006/main">
                <a:ext uri="{FF2B5EF4-FFF2-40B4-BE49-F238E27FC236}">
                  <a16:creationId xmlns:a16="http://schemas.microsoft.com/office/drawing/2014/main" id="{C2A1B94C-1BF6-455B-974F-A227F01485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tbl>
      <w:tblPr>
        <w:tblW w:w="5066" w:type="dxa"/>
        <w:tblLook w:val="04A0" w:firstRow="1" w:lastRow="0" w:firstColumn="1" w:lastColumn="0" w:noHBand="0" w:noVBand="1"/>
      </w:tblPr>
      <w:tblGrid>
        <w:gridCol w:w="1120"/>
        <w:gridCol w:w="1387"/>
        <w:gridCol w:w="1276"/>
        <w:gridCol w:w="1283"/>
      </w:tblGrid>
      <w:tr w:rsidR="00F4448A" w:rsidRPr="00DA023D" w14:paraId="1128B45C" w14:textId="77777777" w:rsidTr="00C559CF">
        <w:trPr>
          <w:trHeight w:val="300"/>
        </w:trPr>
        <w:tc>
          <w:tcPr>
            <w:tcW w:w="1120" w:type="dxa"/>
            <w:tcBorders>
              <w:top w:val="nil"/>
              <w:left w:val="nil"/>
              <w:bottom w:val="nil"/>
              <w:right w:val="nil"/>
            </w:tcBorders>
            <w:shd w:val="clear" w:color="auto" w:fill="auto"/>
            <w:noWrap/>
            <w:vAlign w:val="bottom"/>
            <w:hideMark/>
          </w:tcPr>
          <w:p w14:paraId="5701A289"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74C53550"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606527722</w:t>
            </w:r>
          </w:p>
        </w:tc>
        <w:tc>
          <w:tcPr>
            <w:tcW w:w="1276" w:type="dxa"/>
            <w:tcBorders>
              <w:top w:val="nil"/>
              <w:left w:val="nil"/>
              <w:bottom w:val="nil"/>
              <w:right w:val="nil"/>
            </w:tcBorders>
            <w:shd w:val="clear" w:color="auto" w:fill="auto"/>
            <w:noWrap/>
            <w:vAlign w:val="bottom"/>
            <w:hideMark/>
          </w:tcPr>
          <w:p w14:paraId="4C9B2C35"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0003057</w:t>
            </w:r>
          </w:p>
        </w:tc>
        <w:tc>
          <w:tcPr>
            <w:tcW w:w="1283" w:type="dxa"/>
            <w:tcBorders>
              <w:top w:val="nil"/>
              <w:left w:val="nil"/>
              <w:bottom w:val="nil"/>
              <w:right w:val="nil"/>
            </w:tcBorders>
            <w:shd w:val="clear" w:color="auto" w:fill="auto"/>
            <w:noWrap/>
            <w:vAlign w:val="bottom"/>
            <w:hideMark/>
          </w:tcPr>
          <w:p w14:paraId="77FBC7B0"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Intercept</w:t>
            </w:r>
          </w:p>
        </w:tc>
      </w:tr>
      <w:tr w:rsidR="00F4448A" w:rsidRPr="00DA023D" w14:paraId="6A8CA990" w14:textId="77777777" w:rsidTr="00C559CF">
        <w:trPr>
          <w:trHeight w:val="300"/>
        </w:trPr>
        <w:tc>
          <w:tcPr>
            <w:tcW w:w="1120" w:type="dxa"/>
            <w:tcBorders>
              <w:top w:val="nil"/>
              <w:left w:val="nil"/>
              <w:bottom w:val="nil"/>
              <w:right w:val="nil"/>
            </w:tcBorders>
            <w:shd w:val="clear" w:color="auto" w:fill="auto"/>
            <w:noWrap/>
            <w:vAlign w:val="bottom"/>
            <w:hideMark/>
          </w:tcPr>
          <w:p w14:paraId="619BE5FE"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34D3206F"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021958305</w:t>
            </w:r>
          </w:p>
        </w:tc>
        <w:tc>
          <w:tcPr>
            <w:tcW w:w="1276" w:type="dxa"/>
            <w:tcBorders>
              <w:top w:val="nil"/>
              <w:left w:val="nil"/>
              <w:bottom w:val="nil"/>
              <w:right w:val="nil"/>
            </w:tcBorders>
            <w:shd w:val="clear" w:color="auto" w:fill="auto"/>
            <w:noWrap/>
            <w:vAlign w:val="bottom"/>
            <w:hideMark/>
          </w:tcPr>
          <w:p w14:paraId="22901007"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00012653</w:t>
            </w:r>
          </w:p>
        </w:tc>
        <w:tc>
          <w:tcPr>
            <w:tcW w:w="1283" w:type="dxa"/>
            <w:tcBorders>
              <w:top w:val="nil"/>
              <w:left w:val="nil"/>
              <w:bottom w:val="nil"/>
              <w:right w:val="nil"/>
            </w:tcBorders>
            <w:shd w:val="clear" w:color="auto" w:fill="auto"/>
            <w:noWrap/>
            <w:vAlign w:val="bottom"/>
            <w:hideMark/>
          </w:tcPr>
          <w:p w14:paraId="0BC39DE2"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 xml:space="preserve">Error </w:t>
            </w:r>
            <w:proofErr w:type="spellStart"/>
            <w:r w:rsidRPr="00DA023D">
              <w:rPr>
                <w:rFonts w:ascii="Calibri" w:eastAsia="Times New Roman" w:hAnsi="Calibri" w:cs="Calibri"/>
                <w:color w:val="000000"/>
                <w:lang w:eastAsia="en-GB"/>
              </w:rPr>
              <w:t>Intcp</w:t>
            </w:r>
            <w:proofErr w:type="spellEnd"/>
          </w:p>
        </w:tc>
      </w:tr>
    </w:tbl>
    <w:p w14:paraId="3151D793" w14:textId="77777777" w:rsidR="00F4448A" w:rsidRPr="009F44B1" w:rsidRDefault="00F4448A" w:rsidP="00C559CF"/>
    <w:p w14:paraId="2BC7E936" w14:textId="77777777" w:rsidR="00F4448A" w:rsidRDefault="00F4448A" w:rsidP="00C559CF">
      <w:pPr>
        <w:tabs>
          <w:tab w:val="left" w:pos="1966"/>
        </w:tabs>
      </w:pPr>
      <w:r>
        <w:rPr>
          <w:noProof/>
        </w:rPr>
        <w:lastRenderedPageBreak/>
        <w:drawing>
          <wp:inline distT="0" distB="0" distL="0" distR="0" wp14:anchorId="64A9172C" wp14:editId="0B4F3244">
            <wp:extent cx="4573913" cy="1928232"/>
            <wp:effectExtent l="0" t="0" r="17145" b="15240"/>
            <wp:docPr id="174" name="Chart 174">
              <a:extLst xmlns:a="http://schemas.openxmlformats.org/drawingml/2006/main">
                <a:ext uri="{FF2B5EF4-FFF2-40B4-BE49-F238E27FC236}">
                  <a16:creationId xmlns:a16="http://schemas.microsoft.com/office/drawing/2014/main" id="{9004B480-E355-46AA-87C3-991CB746A1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tbl>
      <w:tblPr>
        <w:tblW w:w="4577" w:type="dxa"/>
        <w:tblLook w:val="04A0" w:firstRow="1" w:lastRow="0" w:firstColumn="1" w:lastColumn="0" w:noHBand="0" w:noVBand="1"/>
      </w:tblPr>
      <w:tblGrid>
        <w:gridCol w:w="1120"/>
        <w:gridCol w:w="1164"/>
        <w:gridCol w:w="1053"/>
        <w:gridCol w:w="1240"/>
      </w:tblGrid>
      <w:tr w:rsidR="00F4448A" w:rsidRPr="00DA023D" w14:paraId="1D6BA03F" w14:textId="77777777" w:rsidTr="00C559CF">
        <w:trPr>
          <w:trHeight w:val="300"/>
        </w:trPr>
        <w:tc>
          <w:tcPr>
            <w:tcW w:w="1120" w:type="dxa"/>
            <w:tcBorders>
              <w:top w:val="nil"/>
              <w:left w:val="nil"/>
              <w:bottom w:val="nil"/>
              <w:right w:val="nil"/>
            </w:tcBorders>
            <w:shd w:val="clear" w:color="auto" w:fill="auto"/>
            <w:noWrap/>
            <w:vAlign w:val="bottom"/>
            <w:hideMark/>
          </w:tcPr>
          <w:p w14:paraId="2F4A890C"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Gradient</w:t>
            </w:r>
          </w:p>
        </w:tc>
        <w:tc>
          <w:tcPr>
            <w:tcW w:w="1164" w:type="dxa"/>
            <w:tcBorders>
              <w:top w:val="nil"/>
              <w:left w:val="nil"/>
              <w:bottom w:val="nil"/>
              <w:right w:val="nil"/>
            </w:tcBorders>
            <w:shd w:val="clear" w:color="auto" w:fill="auto"/>
            <w:noWrap/>
            <w:vAlign w:val="bottom"/>
            <w:hideMark/>
          </w:tcPr>
          <w:p w14:paraId="59784F53"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2791363</w:t>
            </w:r>
          </w:p>
        </w:tc>
        <w:tc>
          <w:tcPr>
            <w:tcW w:w="1053" w:type="dxa"/>
            <w:tcBorders>
              <w:top w:val="nil"/>
              <w:left w:val="nil"/>
              <w:bottom w:val="nil"/>
              <w:right w:val="nil"/>
            </w:tcBorders>
            <w:shd w:val="clear" w:color="auto" w:fill="auto"/>
            <w:noWrap/>
            <w:vAlign w:val="bottom"/>
            <w:hideMark/>
          </w:tcPr>
          <w:p w14:paraId="7788054E"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00029</w:t>
            </w:r>
          </w:p>
        </w:tc>
        <w:tc>
          <w:tcPr>
            <w:tcW w:w="1240" w:type="dxa"/>
            <w:tcBorders>
              <w:top w:val="nil"/>
              <w:left w:val="nil"/>
              <w:bottom w:val="nil"/>
              <w:right w:val="nil"/>
            </w:tcBorders>
            <w:shd w:val="clear" w:color="auto" w:fill="auto"/>
            <w:noWrap/>
            <w:vAlign w:val="bottom"/>
            <w:hideMark/>
          </w:tcPr>
          <w:p w14:paraId="38407F97"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Intercept</w:t>
            </w:r>
          </w:p>
        </w:tc>
      </w:tr>
      <w:tr w:rsidR="00F4448A" w:rsidRPr="00DA023D" w14:paraId="205C8D9D" w14:textId="77777777" w:rsidTr="00C559CF">
        <w:trPr>
          <w:trHeight w:val="300"/>
        </w:trPr>
        <w:tc>
          <w:tcPr>
            <w:tcW w:w="1120" w:type="dxa"/>
            <w:tcBorders>
              <w:top w:val="nil"/>
              <w:left w:val="nil"/>
              <w:bottom w:val="nil"/>
              <w:right w:val="nil"/>
            </w:tcBorders>
            <w:shd w:val="clear" w:color="auto" w:fill="auto"/>
            <w:noWrap/>
            <w:vAlign w:val="bottom"/>
            <w:hideMark/>
          </w:tcPr>
          <w:p w14:paraId="44EF42F0"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Std Error</w:t>
            </w:r>
          </w:p>
        </w:tc>
        <w:tc>
          <w:tcPr>
            <w:tcW w:w="1164" w:type="dxa"/>
            <w:tcBorders>
              <w:top w:val="nil"/>
              <w:left w:val="nil"/>
              <w:bottom w:val="nil"/>
              <w:right w:val="nil"/>
            </w:tcBorders>
            <w:shd w:val="clear" w:color="auto" w:fill="auto"/>
            <w:noWrap/>
            <w:vAlign w:val="bottom"/>
            <w:hideMark/>
          </w:tcPr>
          <w:p w14:paraId="29E7D7EA"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0213743</w:t>
            </w:r>
          </w:p>
        </w:tc>
        <w:tc>
          <w:tcPr>
            <w:tcW w:w="1053" w:type="dxa"/>
            <w:tcBorders>
              <w:top w:val="nil"/>
              <w:left w:val="nil"/>
              <w:bottom w:val="nil"/>
              <w:right w:val="nil"/>
            </w:tcBorders>
            <w:shd w:val="clear" w:color="auto" w:fill="auto"/>
            <w:noWrap/>
            <w:vAlign w:val="bottom"/>
            <w:hideMark/>
          </w:tcPr>
          <w:p w14:paraId="3E5306F9" w14:textId="77777777" w:rsidR="00F4448A" w:rsidRPr="00DA023D" w:rsidRDefault="00F4448A" w:rsidP="00C559CF">
            <w:pPr>
              <w:spacing w:after="0" w:line="240" w:lineRule="auto"/>
              <w:jc w:val="right"/>
              <w:rPr>
                <w:rFonts w:ascii="Calibri" w:eastAsia="Times New Roman" w:hAnsi="Calibri" w:cs="Calibri"/>
                <w:color w:val="000000"/>
                <w:lang w:eastAsia="en-GB"/>
              </w:rPr>
            </w:pPr>
            <w:r w:rsidRPr="00DA023D">
              <w:rPr>
                <w:rFonts w:ascii="Calibri" w:eastAsia="Times New Roman" w:hAnsi="Calibri" w:cs="Calibri"/>
                <w:color w:val="000000"/>
                <w:lang w:eastAsia="en-GB"/>
              </w:rPr>
              <w:t>0.000123</w:t>
            </w:r>
          </w:p>
        </w:tc>
        <w:tc>
          <w:tcPr>
            <w:tcW w:w="1240" w:type="dxa"/>
            <w:tcBorders>
              <w:top w:val="nil"/>
              <w:left w:val="nil"/>
              <w:bottom w:val="nil"/>
              <w:right w:val="nil"/>
            </w:tcBorders>
            <w:shd w:val="clear" w:color="auto" w:fill="auto"/>
            <w:noWrap/>
            <w:vAlign w:val="bottom"/>
            <w:hideMark/>
          </w:tcPr>
          <w:p w14:paraId="123F4591" w14:textId="77777777" w:rsidR="00F4448A" w:rsidRPr="00DA023D" w:rsidRDefault="00F4448A" w:rsidP="00C559CF">
            <w:pPr>
              <w:spacing w:after="0" w:line="240" w:lineRule="auto"/>
              <w:rPr>
                <w:rFonts w:ascii="Calibri" w:eastAsia="Times New Roman" w:hAnsi="Calibri" w:cs="Calibri"/>
                <w:color w:val="000000"/>
                <w:lang w:eastAsia="en-GB"/>
              </w:rPr>
            </w:pPr>
            <w:r w:rsidRPr="00DA023D">
              <w:rPr>
                <w:rFonts w:ascii="Calibri" w:eastAsia="Times New Roman" w:hAnsi="Calibri" w:cs="Calibri"/>
                <w:color w:val="000000"/>
                <w:lang w:eastAsia="en-GB"/>
              </w:rPr>
              <w:t xml:space="preserve">Error </w:t>
            </w:r>
            <w:proofErr w:type="spellStart"/>
            <w:r w:rsidRPr="00DA023D">
              <w:rPr>
                <w:rFonts w:ascii="Calibri" w:eastAsia="Times New Roman" w:hAnsi="Calibri" w:cs="Calibri"/>
                <w:color w:val="000000"/>
                <w:lang w:eastAsia="en-GB"/>
              </w:rPr>
              <w:t>Intcp</w:t>
            </w:r>
            <w:proofErr w:type="spellEnd"/>
          </w:p>
        </w:tc>
      </w:tr>
    </w:tbl>
    <w:p w14:paraId="19B193E2" w14:textId="77777777" w:rsidR="00F4448A" w:rsidRDefault="00F4448A" w:rsidP="00C559CF">
      <w:pPr>
        <w:tabs>
          <w:tab w:val="left" w:pos="1966"/>
        </w:tabs>
      </w:pPr>
    </w:p>
    <w:p w14:paraId="4C830264" w14:textId="77777777" w:rsidR="00F4448A" w:rsidRDefault="00F4448A" w:rsidP="00C559CF">
      <w:pPr>
        <w:tabs>
          <w:tab w:val="left" w:pos="1966"/>
        </w:tabs>
      </w:pPr>
      <w:r>
        <w:rPr>
          <w:noProof/>
        </w:rPr>
        <w:drawing>
          <wp:inline distT="0" distB="0" distL="0" distR="0" wp14:anchorId="5FEDDC37" wp14:editId="64E87FD6">
            <wp:extent cx="4573913" cy="1928233"/>
            <wp:effectExtent l="0" t="0" r="17145" b="15240"/>
            <wp:docPr id="175" name="Chart 175">
              <a:extLst xmlns:a="http://schemas.openxmlformats.org/drawingml/2006/main">
                <a:ext uri="{FF2B5EF4-FFF2-40B4-BE49-F238E27FC236}">
                  <a16:creationId xmlns:a16="http://schemas.microsoft.com/office/drawing/2014/main" id="{881F4C95-CD25-430C-AD2D-1D2657C5AF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tbl>
      <w:tblPr>
        <w:tblW w:w="4861" w:type="dxa"/>
        <w:tblLook w:val="04A0" w:firstRow="1" w:lastRow="0" w:firstColumn="1" w:lastColumn="0" w:noHBand="0" w:noVBand="1"/>
      </w:tblPr>
      <w:tblGrid>
        <w:gridCol w:w="1120"/>
        <w:gridCol w:w="1053"/>
        <w:gridCol w:w="1448"/>
        <w:gridCol w:w="1240"/>
      </w:tblGrid>
      <w:tr w:rsidR="00F4448A" w:rsidRPr="00D56E61" w14:paraId="761502C3" w14:textId="77777777" w:rsidTr="00C559CF">
        <w:trPr>
          <w:trHeight w:val="300"/>
        </w:trPr>
        <w:tc>
          <w:tcPr>
            <w:tcW w:w="1120" w:type="dxa"/>
            <w:tcBorders>
              <w:top w:val="nil"/>
              <w:left w:val="nil"/>
              <w:bottom w:val="nil"/>
              <w:right w:val="nil"/>
            </w:tcBorders>
            <w:shd w:val="clear" w:color="auto" w:fill="auto"/>
            <w:noWrap/>
            <w:vAlign w:val="bottom"/>
            <w:hideMark/>
          </w:tcPr>
          <w:p w14:paraId="58FFA67F" w14:textId="77777777" w:rsidR="00F4448A" w:rsidRPr="00D56E61" w:rsidRDefault="00F4448A" w:rsidP="00C559CF">
            <w:pPr>
              <w:spacing w:after="0" w:line="240" w:lineRule="auto"/>
              <w:rPr>
                <w:rFonts w:ascii="Calibri" w:eastAsia="Times New Roman" w:hAnsi="Calibri" w:cs="Calibri"/>
                <w:color w:val="000000"/>
                <w:lang w:eastAsia="en-GB"/>
              </w:rPr>
            </w:pPr>
            <w:r w:rsidRPr="00D56E6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2A32CC1" w14:textId="77777777" w:rsidR="00F4448A" w:rsidRPr="00D56E61" w:rsidRDefault="00F4448A" w:rsidP="00C559CF">
            <w:pPr>
              <w:spacing w:after="0" w:line="240" w:lineRule="auto"/>
              <w:jc w:val="right"/>
              <w:rPr>
                <w:rFonts w:ascii="Calibri" w:eastAsia="Times New Roman" w:hAnsi="Calibri" w:cs="Calibri"/>
                <w:color w:val="000000"/>
                <w:lang w:eastAsia="en-GB"/>
              </w:rPr>
            </w:pPr>
            <w:r w:rsidRPr="00D56E61">
              <w:rPr>
                <w:rFonts w:ascii="Calibri" w:eastAsia="Times New Roman" w:hAnsi="Calibri" w:cs="Calibri"/>
                <w:color w:val="000000"/>
                <w:lang w:eastAsia="en-GB"/>
              </w:rPr>
              <w:t>0.085887</w:t>
            </w:r>
          </w:p>
        </w:tc>
        <w:tc>
          <w:tcPr>
            <w:tcW w:w="1448" w:type="dxa"/>
            <w:tcBorders>
              <w:top w:val="nil"/>
              <w:left w:val="nil"/>
              <w:bottom w:val="nil"/>
              <w:right w:val="nil"/>
            </w:tcBorders>
            <w:shd w:val="clear" w:color="auto" w:fill="auto"/>
            <w:noWrap/>
            <w:vAlign w:val="bottom"/>
            <w:hideMark/>
          </w:tcPr>
          <w:p w14:paraId="28F8C10E" w14:textId="77777777" w:rsidR="00F4448A" w:rsidRPr="00D56E61" w:rsidRDefault="00F4448A" w:rsidP="00C559CF">
            <w:pPr>
              <w:spacing w:after="0" w:line="240" w:lineRule="auto"/>
              <w:jc w:val="right"/>
              <w:rPr>
                <w:rFonts w:ascii="Calibri" w:eastAsia="Times New Roman" w:hAnsi="Calibri" w:cs="Calibri"/>
                <w:color w:val="000000"/>
                <w:lang w:eastAsia="en-GB"/>
              </w:rPr>
            </w:pPr>
            <w:r w:rsidRPr="00D56E61">
              <w:rPr>
                <w:rFonts w:ascii="Calibri" w:eastAsia="Times New Roman" w:hAnsi="Calibri" w:cs="Calibri"/>
                <w:color w:val="000000"/>
                <w:lang w:eastAsia="en-GB"/>
              </w:rPr>
              <w:t>-4.0675E-05</w:t>
            </w:r>
          </w:p>
        </w:tc>
        <w:tc>
          <w:tcPr>
            <w:tcW w:w="1240" w:type="dxa"/>
            <w:tcBorders>
              <w:top w:val="nil"/>
              <w:left w:val="nil"/>
              <w:bottom w:val="nil"/>
              <w:right w:val="nil"/>
            </w:tcBorders>
            <w:shd w:val="clear" w:color="auto" w:fill="auto"/>
            <w:noWrap/>
            <w:vAlign w:val="bottom"/>
            <w:hideMark/>
          </w:tcPr>
          <w:p w14:paraId="6A1300DD" w14:textId="77777777" w:rsidR="00F4448A" w:rsidRPr="00D56E61" w:rsidRDefault="00F4448A" w:rsidP="00C559CF">
            <w:pPr>
              <w:spacing w:after="0" w:line="240" w:lineRule="auto"/>
              <w:rPr>
                <w:rFonts w:ascii="Calibri" w:eastAsia="Times New Roman" w:hAnsi="Calibri" w:cs="Calibri"/>
                <w:color w:val="000000"/>
                <w:lang w:eastAsia="en-GB"/>
              </w:rPr>
            </w:pPr>
            <w:r w:rsidRPr="00D56E61">
              <w:rPr>
                <w:rFonts w:ascii="Calibri" w:eastAsia="Times New Roman" w:hAnsi="Calibri" w:cs="Calibri"/>
                <w:color w:val="000000"/>
                <w:lang w:eastAsia="en-GB"/>
              </w:rPr>
              <w:t>Intercept</w:t>
            </w:r>
          </w:p>
        </w:tc>
      </w:tr>
      <w:tr w:rsidR="00F4448A" w:rsidRPr="00D56E61" w14:paraId="037C0717" w14:textId="77777777" w:rsidTr="00C559CF">
        <w:trPr>
          <w:trHeight w:val="300"/>
        </w:trPr>
        <w:tc>
          <w:tcPr>
            <w:tcW w:w="1120" w:type="dxa"/>
            <w:tcBorders>
              <w:top w:val="nil"/>
              <w:left w:val="nil"/>
              <w:bottom w:val="nil"/>
              <w:right w:val="nil"/>
            </w:tcBorders>
            <w:shd w:val="clear" w:color="auto" w:fill="auto"/>
            <w:noWrap/>
            <w:vAlign w:val="bottom"/>
            <w:hideMark/>
          </w:tcPr>
          <w:p w14:paraId="1F17E2EF" w14:textId="77777777" w:rsidR="00F4448A" w:rsidRPr="00D56E61" w:rsidRDefault="00F4448A" w:rsidP="00C559CF">
            <w:pPr>
              <w:spacing w:after="0" w:line="240" w:lineRule="auto"/>
              <w:rPr>
                <w:rFonts w:ascii="Calibri" w:eastAsia="Times New Roman" w:hAnsi="Calibri" w:cs="Calibri"/>
                <w:color w:val="000000"/>
                <w:lang w:eastAsia="en-GB"/>
              </w:rPr>
            </w:pPr>
            <w:r w:rsidRPr="00D56E6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269BA78" w14:textId="77777777" w:rsidR="00F4448A" w:rsidRPr="00D56E61" w:rsidRDefault="00F4448A" w:rsidP="00C559CF">
            <w:pPr>
              <w:spacing w:after="0" w:line="240" w:lineRule="auto"/>
              <w:jc w:val="right"/>
              <w:rPr>
                <w:rFonts w:ascii="Calibri" w:eastAsia="Times New Roman" w:hAnsi="Calibri" w:cs="Calibri"/>
                <w:color w:val="000000"/>
                <w:lang w:eastAsia="en-GB"/>
              </w:rPr>
            </w:pPr>
            <w:r w:rsidRPr="00D56E61">
              <w:rPr>
                <w:rFonts w:ascii="Calibri" w:eastAsia="Times New Roman" w:hAnsi="Calibri" w:cs="Calibri"/>
                <w:color w:val="000000"/>
                <w:lang w:eastAsia="en-GB"/>
              </w:rPr>
              <w:t>0.004505</w:t>
            </w:r>
          </w:p>
        </w:tc>
        <w:tc>
          <w:tcPr>
            <w:tcW w:w="1448" w:type="dxa"/>
            <w:tcBorders>
              <w:top w:val="nil"/>
              <w:left w:val="nil"/>
              <w:bottom w:val="nil"/>
              <w:right w:val="nil"/>
            </w:tcBorders>
            <w:shd w:val="clear" w:color="auto" w:fill="auto"/>
            <w:noWrap/>
            <w:vAlign w:val="bottom"/>
            <w:hideMark/>
          </w:tcPr>
          <w:p w14:paraId="5D239104" w14:textId="77777777" w:rsidR="00F4448A" w:rsidRPr="00D56E61" w:rsidRDefault="00F4448A" w:rsidP="00C559CF">
            <w:pPr>
              <w:spacing w:after="0" w:line="240" w:lineRule="auto"/>
              <w:jc w:val="right"/>
              <w:rPr>
                <w:rFonts w:ascii="Calibri" w:eastAsia="Times New Roman" w:hAnsi="Calibri" w:cs="Calibri"/>
                <w:color w:val="000000"/>
                <w:lang w:eastAsia="en-GB"/>
              </w:rPr>
            </w:pPr>
            <w:r w:rsidRPr="00D56E61">
              <w:rPr>
                <w:rFonts w:ascii="Calibri" w:eastAsia="Times New Roman" w:hAnsi="Calibri" w:cs="Calibri"/>
                <w:color w:val="000000"/>
                <w:lang w:eastAsia="en-GB"/>
              </w:rPr>
              <w:t>2.59583E-05</w:t>
            </w:r>
          </w:p>
        </w:tc>
        <w:tc>
          <w:tcPr>
            <w:tcW w:w="1240" w:type="dxa"/>
            <w:tcBorders>
              <w:top w:val="nil"/>
              <w:left w:val="nil"/>
              <w:bottom w:val="nil"/>
              <w:right w:val="nil"/>
            </w:tcBorders>
            <w:shd w:val="clear" w:color="auto" w:fill="auto"/>
            <w:noWrap/>
            <w:vAlign w:val="bottom"/>
            <w:hideMark/>
          </w:tcPr>
          <w:p w14:paraId="387F375F" w14:textId="77777777" w:rsidR="00F4448A" w:rsidRPr="00D56E61" w:rsidRDefault="00F4448A" w:rsidP="00C559CF">
            <w:pPr>
              <w:spacing w:after="0" w:line="240" w:lineRule="auto"/>
              <w:rPr>
                <w:rFonts w:ascii="Calibri" w:eastAsia="Times New Roman" w:hAnsi="Calibri" w:cs="Calibri"/>
                <w:color w:val="000000"/>
                <w:lang w:eastAsia="en-GB"/>
              </w:rPr>
            </w:pPr>
            <w:r w:rsidRPr="00D56E61">
              <w:rPr>
                <w:rFonts w:ascii="Calibri" w:eastAsia="Times New Roman" w:hAnsi="Calibri" w:cs="Calibri"/>
                <w:color w:val="000000"/>
                <w:lang w:eastAsia="en-GB"/>
              </w:rPr>
              <w:t xml:space="preserve">Error </w:t>
            </w:r>
            <w:proofErr w:type="spellStart"/>
            <w:r w:rsidRPr="00D56E61">
              <w:rPr>
                <w:rFonts w:ascii="Calibri" w:eastAsia="Times New Roman" w:hAnsi="Calibri" w:cs="Calibri"/>
                <w:color w:val="000000"/>
                <w:lang w:eastAsia="en-GB"/>
              </w:rPr>
              <w:t>Intcp</w:t>
            </w:r>
            <w:proofErr w:type="spellEnd"/>
          </w:p>
        </w:tc>
      </w:tr>
    </w:tbl>
    <w:p w14:paraId="4828AD16" w14:textId="77777777" w:rsidR="00F4448A" w:rsidRDefault="00F4448A" w:rsidP="00C559CF">
      <w:pPr>
        <w:tabs>
          <w:tab w:val="left" w:pos="1966"/>
        </w:tabs>
      </w:pPr>
    </w:p>
    <w:p w14:paraId="5B84F384" w14:textId="77777777" w:rsidR="00F4448A" w:rsidRDefault="00F4448A" w:rsidP="00C559CF">
      <w:pPr>
        <w:tabs>
          <w:tab w:val="left" w:pos="1966"/>
        </w:tabs>
      </w:pPr>
      <w:r>
        <w:rPr>
          <w:noProof/>
        </w:rPr>
        <w:drawing>
          <wp:inline distT="0" distB="0" distL="0" distR="0" wp14:anchorId="24959F27" wp14:editId="48D80138">
            <wp:extent cx="4540624" cy="1919287"/>
            <wp:effectExtent l="0" t="0" r="12700" b="5080"/>
            <wp:docPr id="176" name="Chart 176">
              <a:extLst xmlns:a="http://schemas.openxmlformats.org/drawingml/2006/main">
                <a:ext uri="{FF2B5EF4-FFF2-40B4-BE49-F238E27FC236}">
                  <a16:creationId xmlns:a16="http://schemas.microsoft.com/office/drawing/2014/main" id="{41CE6331-9956-410C-8218-0AF271CC87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tbl>
      <w:tblPr>
        <w:tblW w:w="4432" w:type="dxa"/>
        <w:tblLook w:val="04A0" w:firstRow="1" w:lastRow="0" w:firstColumn="1" w:lastColumn="0" w:noHBand="0" w:noVBand="1"/>
      </w:tblPr>
      <w:tblGrid>
        <w:gridCol w:w="1120"/>
        <w:gridCol w:w="1053"/>
        <w:gridCol w:w="976"/>
        <w:gridCol w:w="1283"/>
      </w:tblGrid>
      <w:tr w:rsidR="00F4448A" w:rsidRPr="00CC2FCF" w14:paraId="5814D553" w14:textId="77777777" w:rsidTr="00C559CF">
        <w:trPr>
          <w:trHeight w:val="300"/>
        </w:trPr>
        <w:tc>
          <w:tcPr>
            <w:tcW w:w="1120" w:type="dxa"/>
            <w:tcBorders>
              <w:top w:val="nil"/>
              <w:left w:val="nil"/>
              <w:bottom w:val="nil"/>
              <w:right w:val="nil"/>
            </w:tcBorders>
            <w:shd w:val="clear" w:color="auto" w:fill="auto"/>
            <w:noWrap/>
            <w:vAlign w:val="bottom"/>
            <w:hideMark/>
          </w:tcPr>
          <w:p w14:paraId="167EF695" w14:textId="77777777" w:rsidR="00F4448A" w:rsidRPr="00CC2FCF" w:rsidRDefault="00F4448A" w:rsidP="00C559CF">
            <w:pPr>
              <w:spacing w:after="0" w:line="240" w:lineRule="auto"/>
              <w:rPr>
                <w:rFonts w:ascii="Calibri" w:eastAsia="Times New Roman" w:hAnsi="Calibri" w:cs="Calibri"/>
                <w:color w:val="000000"/>
                <w:lang w:eastAsia="en-GB"/>
              </w:rPr>
            </w:pPr>
            <w:r w:rsidRPr="00CC2FCF">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FC66DA0" w14:textId="77777777" w:rsidR="00F4448A" w:rsidRPr="00CC2FCF" w:rsidRDefault="00F4448A" w:rsidP="00C559CF">
            <w:pPr>
              <w:spacing w:after="0" w:line="240" w:lineRule="auto"/>
              <w:jc w:val="right"/>
              <w:rPr>
                <w:rFonts w:ascii="Calibri" w:eastAsia="Times New Roman" w:hAnsi="Calibri" w:cs="Calibri"/>
                <w:color w:val="000000"/>
                <w:lang w:eastAsia="en-GB"/>
              </w:rPr>
            </w:pPr>
            <w:r w:rsidRPr="00CC2FCF">
              <w:rPr>
                <w:rFonts w:ascii="Calibri" w:eastAsia="Times New Roman" w:hAnsi="Calibri" w:cs="Calibri"/>
                <w:color w:val="000000"/>
                <w:lang w:eastAsia="en-GB"/>
              </w:rPr>
              <w:t>0.040383</w:t>
            </w:r>
          </w:p>
        </w:tc>
        <w:tc>
          <w:tcPr>
            <w:tcW w:w="976" w:type="dxa"/>
            <w:tcBorders>
              <w:top w:val="nil"/>
              <w:left w:val="nil"/>
              <w:bottom w:val="nil"/>
              <w:right w:val="nil"/>
            </w:tcBorders>
            <w:shd w:val="clear" w:color="auto" w:fill="auto"/>
            <w:noWrap/>
            <w:vAlign w:val="bottom"/>
            <w:hideMark/>
          </w:tcPr>
          <w:p w14:paraId="1A684F25" w14:textId="77777777" w:rsidR="00F4448A" w:rsidRPr="00CC2FCF" w:rsidRDefault="00F4448A" w:rsidP="00C559CF">
            <w:pPr>
              <w:spacing w:after="0" w:line="240" w:lineRule="auto"/>
              <w:jc w:val="right"/>
              <w:rPr>
                <w:rFonts w:ascii="Calibri" w:eastAsia="Times New Roman" w:hAnsi="Calibri" w:cs="Calibri"/>
                <w:color w:val="000000"/>
                <w:lang w:eastAsia="en-GB"/>
              </w:rPr>
            </w:pPr>
            <w:r w:rsidRPr="00CC2FCF">
              <w:rPr>
                <w:rFonts w:ascii="Calibri" w:eastAsia="Times New Roman" w:hAnsi="Calibri" w:cs="Calibri"/>
                <w:color w:val="000000"/>
                <w:lang w:eastAsia="en-GB"/>
              </w:rPr>
              <w:t>3.99E-05</w:t>
            </w:r>
          </w:p>
        </w:tc>
        <w:tc>
          <w:tcPr>
            <w:tcW w:w="1283" w:type="dxa"/>
            <w:tcBorders>
              <w:top w:val="nil"/>
              <w:left w:val="nil"/>
              <w:bottom w:val="nil"/>
              <w:right w:val="nil"/>
            </w:tcBorders>
            <w:shd w:val="clear" w:color="auto" w:fill="auto"/>
            <w:noWrap/>
            <w:vAlign w:val="bottom"/>
            <w:hideMark/>
          </w:tcPr>
          <w:p w14:paraId="2EB104E0" w14:textId="77777777" w:rsidR="00F4448A" w:rsidRPr="00CC2FCF" w:rsidRDefault="00F4448A" w:rsidP="00C559CF">
            <w:pPr>
              <w:spacing w:after="0" w:line="240" w:lineRule="auto"/>
              <w:rPr>
                <w:rFonts w:ascii="Calibri" w:eastAsia="Times New Roman" w:hAnsi="Calibri" w:cs="Calibri"/>
                <w:color w:val="000000"/>
                <w:lang w:eastAsia="en-GB"/>
              </w:rPr>
            </w:pPr>
            <w:r w:rsidRPr="00CC2FCF">
              <w:rPr>
                <w:rFonts w:ascii="Calibri" w:eastAsia="Times New Roman" w:hAnsi="Calibri" w:cs="Calibri"/>
                <w:color w:val="000000"/>
                <w:lang w:eastAsia="en-GB"/>
              </w:rPr>
              <w:t>Intercept</w:t>
            </w:r>
          </w:p>
        </w:tc>
      </w:tr>
      <w:tr w:rsidR="00F4448A" w:rsidRPr="00CC2FCF" w14:paraId="16427F46" w14:textId="77777777" w:rsidTr="00C559CF">
        <w:trPr>
          <w:trHeight w:val="300"/>
        </w:trPr>
        <w:tc>
          <w:tcPr>
            <w:tcW w:w="1120" w:type="dxa"/>
            <w:tcBorders>
              <w:top w:val="nil"/>
              <w:left w:val="nil"/>
              <w:bottom w:val="nil"/>
              <w:right w:val="nil"/>
            </w:tcBorders>
            <w:shd w:val="clear" w:color="auto" w:fill="auto"/>
            <w:noWrap/>
            <w:vAlign w:val="bottom"/>
            <w:hideMark/>
          </w:tcPr>
          <w:p w14:paraId="3248A3B9" w14:textId="77777777" w:rsidR="00F4448A" w:rsidRPr="00CC2FCF" w:rsidRDefault="00F4448A" w:rsidP="00C559CF">
            <w:pPr>
              <w:spacing w:after="0" w:line="240" w:lineRule="auto"/>
              <w:rPr>
                <w:rFonts w:ascii="Calibri" w:eastAsia="Times New Roman" w:hAnsi="Calibri" w:cs="Calibri"/>
                <w:color w:val="000000"/>
                <w:lang w:eastAsia="en-GB"/>
              </w:rPr>
            </w:pPr>
            <w:r w:rsidRPr="00CC2FCF">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7BDD07E" w14:textId="77777777" w:rsidR="00F4448A" w:rsidRPr="00CC2FCF" w:rsidRDefault="00F4448A" w:rsidP="00C559CF">
            <w:pPr>
              <w:spacing w:after="0" w:line="240" w:lineRule="auto"/>
              <w:jc w:val="right"/>
              <w:rPr>
                <w:rFonts w:ascii="Calibri" w:eastAsia="Times New Roman" w:hAnsi="Calibri" w:cs="Calibri"/>
                <w:color w:val="000000"/>
                <w:lang w:eastAsia="en-GB"/>
              </w:rPr>
            </w:pPr>
            <w:r w:rsidRPr="00CC2FCF">
              <w:rPr>
                <w:rFonts w:ascii="Calibri" w:eastAsia="Times New Roman" w:hAnsi="Calibri" w:cs="Calibri"/>
                <w:color w:val="000000"/>
                <w:lang w:eastAsia="en-GB"/>
              </w:rPr>
              <w:t>0.005685</w:t>
            </w:r>
          </w:p>
        </w:tc>
        <w:tc>
          <w:tcPr>
            <w:tcW w:w="976" w:type="dxa"/>
            <w:tcBorders>
              <w:top w:val="nil"/>
              <w:left w:val="nil"/>
              <w:bottom w:val="nil"/>
              <w:right w:val="nil"/>
            </w:tcBorders>
            <w:shd w:val="clear" w:color="auto" w:fill="auto"/>
            <w:noWrap/>
            <w:vAlign w:val="bottom"/>
            <w:hideMark/>
          </w:tcPr>
          <w:p w14:paraId="37F434E9" w14:textId="77777777" w:rsidR="00F4448A" w:rsidRPr="00CC2FCF" w:rsidRDefault="00F4448A" w:rsidP="00C559CF">
            <w:pPr>
              <w:spacing w:after="0" w:line="240" w:lineRule="auto"/>
              <w:jc w:val="right"/>
              <w:rPr>
                <w:rFonts w:ascii="Calibri" w:eastAsia="Times New Roman" w:hAnsi="Calibri" w:cs="Calibri"/>
                <w:color w:val="000000"/>
                <w:lang w:eastAsia="en-GB"/>
              </w:rPr>
            </w:pPr>
            <w:r w:rsidRPr="00CC2FCF">
              <w:rPr>
                <w:rFonts w:ascii="Calibri" w:eastAsia="Times New Roman" w:hAnsi="Calibri" w:cs="Calibri"/>
                <w:color w:val="000000"/>
                <w:lang w:eastAsia="en-GB"/>
              </w:rPr>
              <w:t>1.64E-05</w:t>
            </w:r>
          </w:p>
        </w:tc>
        <w:tc>
          <w:tcPr>
            <w:tcW w:w="1283" w:type="dxa"/>
            <w:tcBorders>
              <w:top w:val="nil"/>
              <w:left w:val="nil"/>
              <w:bottom w:val="nil"/>
              <w:right w:val="nil"/>
            </w:tcBorders>
            <w:shd w:val="clear" w:color="auto" w:fill="auto"/>
            <w:noWrap/>
            <w:vAlign w:val="bottom"/>
            <w:hideMark/>
          </w:tcPr>
          <w:p w14:paraId="2E9E9EE5" w14:textId="77777777" w:rsidR="00F4448A" w:rsidRPr="00CC2FCF" w:rsidRDefault="00F4448A" w:rsidP="00C559CF">
            <w:pPr>
              <w:spacing w:after="0" w:line="240" w:lineRule="auto"/>
              <w:rPr>
                <w:rFonts w:ascii="Calibri" w:eastAsia="Times New Roman" w:hAnsi="Calibri" w:cs="Calibri"/>
                <w:color w:val="000000"/>
                <w:lang w:eastAsia="en-GB"/>
              </w:rPr>
            </w:pPr>
            <w:r w:rsidRPr="00CC2FCF">
              <w:rPr>
                <w:rFonts w:ascii="Calibri" w:eastAsia="Times New Roman" w:hAnsi="Calibri" w:cs="Calibri"/>
                <w:color w:val="000000"/>
                <w:lang w:eastAsia="en-GB"/>
              </w:rPr>
              <w:t xml:space="preserve">Error </w:t>
            </w:r>
            <w:proofErr w:type="spellStart"/>
            <w:r w:rsidRPr="00CC2FCF">
              <w:rPr>
                <w:rFonts w:ascii="Calibri" w:eastAsia="Times New Roman" w:hAnsi="Calibri" w:cs="Calibri"/>
                <w:color w:val="000000"/>
                <w:lang w:eastAsia="en-GB"/>
              </w:rPr>
              <w:t>Intcp</w:t>
            </w:r>
            <w:proofErr w:type="spellEnd"/>
          </w:p>
        </w:tc>
      </w:tr>
    </w:tbl>
    <w:p w14:paraId="1019703B" w14:textId="77777777" w:rsidR="00F4448A" w:rsidRDefault="00F4448A" w:rsidP="00C559CF">
      <w:pPr>
        <w:tabs>
          <w:tab w:val="left" w:pos="1966"/>
        </w:tabs>
      </w:pPr>
    </w:p>
    <w:p w14:paraId="3AF34C12" w14:textId="77777777" w:rsidR="00F4448A" w:rsidRDefault="00F4448A" w:rsidP="00C559CF">
      <w:pPr>
        <w:tabs>
          <w:tab w:val="left" w:pos="1966"/>
        </w:tabs>
      </w:pPr>
      <w:r>
        <w:rPr>
          <w:noProof/>
        </w:rPr>
        <w:lastRenderedPageBreak/>
        <w:drawing>
          <wp:inline distT="0" distB="0" distL="0" distR="0" wp14:anchorId="0529C18B" wp14:editId="499CD7C3">
            <wp:extent cx="4540623" cy="1919287"/>
            <wp:effectExtent l="0" t="0" r="12700" b="5080"/>
            <wp:docPr id="177" name="Chart 177">
              <a:extLst xmlns:a="http://schemas.openxmlformats.org/drawingml/2006/main">
                <a:ext uri="{FF2B5EF4-FFF2-40B4-BE49-F238E27FC236}">
                  <a16:creationId xmlns:a16="http://schemas.microsoft.com/office/drawing/2014/main" id="{9F124CD0-0BCF-4B07-9D93-CF9782B951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241AA8" w14:paraId="06A4744A" w14:textId="77777777" w:rsidTr="00C559CF">
        <w:trPr>
          <w:trHeight w:val="300"/>
        </w:trPr>
        <w:tc>
          <w:tcPr>
            <w:tcW w:w="1120" w:type="dxa"/>
            <w:tcBorders>
              <w:top w:val="nil"/>
              <w:left w:val="nil"/>
              <w:bottom w:val="nil"/>
              <w:right w:val="nil"/>
            </w:tcBorders>
            <w:shd w:val="clear" w:color="auto" w:fill="auto"/>
            <w:noWrap/>
            <w:vAlign w:val="bottom"/>
            <w:hideMark/>
          </w:tcPr>
          <w:p w14:paraId="22BA10B4"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571F8BC7"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0.029464</w:t>
            </w:r>
          </w:p>
        </w:tc>
        <w:tc>
          <w:tcPr>
            <w:tcW w:w="1114" w:type="dxa"/>
            <w:tcBorders>
              <w:top w:val="nil"/>
              <w:left w:val="nil"/>
              <w:bottom w:val="nil"/>
              <w:right w:val="nil"/>
            </w:tcBorders>
            <w:shd w:val="clear" w:color="auto" w:fill="auto"/>
            <w:noWrap/>
            <w:vAlign w:val="bottom"/>
            <w:hideMark/>
          </w:tcPr>
          <w:p w14:paraId="70422895"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4E-05</w:t>
            </w:r>
          </w:p>
        </w:tc>
        <w:tc>
          <w:tcPr>
            <w:tcW w:w="1283" w:type="dxa"/>
            <w:tcBorders>
              <w:top w:val="nil"/>
              <w:left w:val="nil"/>
              <w:bottom w:val="nil"/>
              <w:right w:val="nil"/>
            </w:tcBorders>
            <w:shd w:val="clear" w:color="auto" w:fill="auto"/>
            <w:noWrap/>
            <w:vAlign w:val="bottom"/>
            <w:hideMark/>
          </w:tcPr>
          <w:p w14:paraId="351BCD6C"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Intercept</w:t>
            </w:r>
          </w:p>
        </w:tc>
      </w:tr>
      <w:tr w:rsidR="00F4448A" w:rsidRPr="00241AA8" w14:paraId="73DEA7B2" w14:textId="77777777" w:rsidTr="00C559CF">
        <w:trPr>
          <w:trHeight w:val="300"/>
        </w:trPr>
        <w:tc>
          <w:tcPr>
            <w:tcW w:w="1120" w:type="dxa"/>
            <w:tcBorders>
              <w:top w:val="nil"/>
              <w:left w:val="nil"/>
              <w:bottom w:val="nil"/>
              <w:right w:val="nil"/>
            </w:tcBorders>
            <w:shd w:val="clear" w:color="auto" w:fill="auto"/>
            <w:noWrap/>
            <w:vAlign w:val="bottom"/>
            <w:hideMark/>
          </w:tcPr>
          <w:p w14:paraId="6E0DFC5E"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299798E9"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0.004688</w:t>
            </w:r>
          </w:p>
        </w:tc>
        <w:tc>
          <w:tcPr>
            <w:tcW w:w="1114" w:type="dxa"/>
            <w:tcBorders>
              <w:top w:val="nil"/>
              <w:left w:val="nil"/>
              <w:bottom w:val="nil"/>
              <w:right w:val="nil"/>
            </w:tcBorders>
            <w:shd w:val="clear" w:color="auto" w:fill="auto"/>
            <w:noWrap/>
            <w:vAlign w:val="bottom"/>
            <w:hideMark/>
          </w:tcPr>
          <w:p w14:paraId="37D1F8BD"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1.35E-05</w:t>
            </w:r>
          </w:p>
        </w:tc>
        <w:tc>
          <w:tcPr>
            <w:tcW w:w="1283" w:type="dxa"/>
            <w:tcBorders>
              <w:top w:val="nil"/>
              <w:left w:val="nil"/>
              <w:bottom w:val="nil"/>
              <w:right w:val="nil"/>
            </w:tcBorders>
            <w:shd w:val="clear" w:color="auto" w:fill="auto"/>
            <w:noWrap/>
            <w:vAlign w:val="bottom"/>
            <w:hideMark/>
          </w:tcPr>
          <w:p w14:paraId="0D403930"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 xml:space="preserve">Error </w:t>
            </w:r>
            <w:proofErr w:type="spellStart"/>
            <w:r w:rsidRPr="00241AA8">
              <w:rPr>
                <w:rFonts w:ascii="Calibri" w:eastAsia="Times New Roman" w:hAnsi="Calibri" w:cs="Calibri"/>
                <w:color w:val="000000"/>
                <w:lang w:eastAsia="en-GB"/>
              </w:rPr>
              <w:t>Intcp</w:t>
            </w:r>
            <w:proofErr w:type="spellEnd"/>
          </w:p>
        </w:tc>
      </w:tr>
    </w:tbl>
    <w:p w14:paraId="3FD45FE2" w14:textId="77777777" w:rsidR="00F4448A" w:rsidRDefault="00F4448A" w:rsidP="00C559CF">
      <w:pPr>
        <w:tabs>
          <w:tab w:val="left" w:pos="1966"/>
        </w:tabs>
      </w:pPr>
    </w:p>
    <w:p w14:paraId="516F43A2" w14:textId="77777777" w:rsidR="00F4448A" w:rsidRDefault="00F4448A" w:rsidP="00C559CF">
      <w:pPr>
        <w:tabs>
          <w:tab w:val="left" w:pos="1966"/>
        </w:tabs>
      </w:pPr>
      <w:r>
        <w:rPr>
          <w:noProof/>
        </w:rPr>
        <w:drawing>
          <wp:inline distT="0" distB="0" distL="0" distR="0" wp14:anchorId="52AF5F1C" wp14:editId="70F5FBAA">
            <wp:extent cx="4540623" cy="1919287"/>
            <wp:effectExtent l="0" t="0" r="12700" b="5080"/>
            <wp:docPr id="178" name="Chart 178">
              <a:extLst xmlns:a="http://schemas.openxmlformats.org/drawingml/2006/main">
                <a:ext uri="{FF2B5EF4-FFF2-40B4-BE49-F238E27FC236}">
                  <a16:creationId xmlns:a16="http://schemas.microsoft.com/office/drawing/2014/main" id="{768F37A1-234D-4A4E-8112-2CD9D513F6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241AA8" w14:paraId="7FC2D343" w14:textId="77777777" w:rsidTr="00C559CF">
        <w:trPr>
          <w:trHeight w:val="300"/>
        </w:trPr>
        <w:tc>
          <w:tcPr>
            <w:tcW w:w="1120" w:type="dxa"/>
            <w:tcBorders>
              <w:top w:val="nil"/>
              <w:left w:val="nil"/>
              <w:bottom w:val="nil"/>
              <w:right w:val="nil"/>
            </w:tcBorders>
            <w:shd w:val="clear" w:color="auto" w:fill="auto"/>
            <w:noWrap/>
            <w:vAlign w:val="bottom"/>
            <w:hideMark/>
          </w:tcPr>
          <w:p w14:paraId="34827239"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B64BC6B"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0.045447</w:t>
            </w:r>
          </w:p>
        </w:tc>
        <w:tc>
          <w:tcPr>
            <w:tcW w:w="1114" w:type="dxa"/>
            <w:tcBorders>
              <w:top w:val="nil"/>
              <w:left w:val="nil"/>
              <w:bottom w:val="nil"/>
              <w:right w:val="nil"/>
            </w:tcBorders>
            <w:shd w:val="clear" w:color="auto" w:fill="auto"/>
            <w:noWrap/>
            <w:vAlign w:val="bottom"/>
            <w:hideMark/>
          </w:tcPr>
          <w:p w14:paraId="329D01D4"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6.04E-05</w:t>
            </w:r>
          </w:p>
        </w:tc>
        <w:tc>
          <w:tcPr>
            <w:tcW w:w="1283" w:type="dxa"/>
            <w:tcBorders>
              <w:top w:val="nil"/>
              <w:left w:val="nil"/>
              <w:bottom w:val="nil"/>
              <w:right w:val="nil"/>
            </w:tcBorders>
            <w:shd w:val="clear" w:color="auto" w:fill="auto"/>
            <w:noWrap/>
            <w:vAlign w:val="bottom"/>
            <w:hideMark/>
          </w:tcPr>
          <w:p w14:paraId="4C5BFB41"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Intercept</w:t>
            </w:r>
          </w:p>
        </w:tc>
      </w:tr>
      <w:tr w:rsidR="00F4448A" w:rsidRPr="00241AA8" w14:paraId="5327295C" w14:textId="77777777" w:rsidTr="00C559CF">
        <w:trPr>
          <w:trHeight w:val="300"/>
        </w:trPr>
        <w:tc>
          <w:tcPr>
            <w:tcW w:w="1120" w:type="dxa"/>
            <w:tcBorders>
              <w:top w:val="nil"/>
              <w:left w:val="nil"/>
              <w:bottom w:val="nil"/>
              <w:right w:val="nil"/>
            </w:tcBorders>
            <w:shd w:val="clear" w:color="auto" w:fill="auto"/>
            <w:noWrap/>
            <w:vAlign w:val="bottom"/>
            <w:hideMark/>
          </w:tcPr>
          <w:p w14:paraId="702FABB2"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FDABD54"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0.005205</w:t>
            </w:r>
          </w:p>
        </w:tc>
        <w:tc>
          <w:tcPr>
            <w:tcW w:w="1114" w:type="dxa"/>
            <w:tcBorders>
              <w:top w:val="nil"/>
              <w:left w:val="nil"/>
              <w:bottom w:val="nil"/>
              <w:right w:val="nil"/>
            </w:tcBorders>
            <w:shd w:val="clear" w:color="auto" w:fill="auto"/>
            <w:noWrap/>
            <w:vAlign w:val="bottom"/>
            <w:hideMark/>
          </w:tcPr>
          <w:p w14:paraId="359E2E7C" w14:textId="77777777" w:rsidR="00F4448A" w:rsidRPr="00241AA8" w:rsidRDefault="00F4448A" w:rsidP="00C559CF">
            <w:pPr>
              <w:spacing w:after="0" w:line="240" w:lineRule="auto"/>
              <w:jc w:val="right"/>
              <w:rPr>
                <w:rFonts w:ascii="Calibri" w:eastAsia="Times New Roman" w:hAnsi="Calibri" w:cs="Calibri"/>
                <w:color w:val="000000"/>
                <w:lang w:eastAsia="en-GB"/>
              </w:rPr>
            </w:pPr>
            <w:r w:rsidRPr="00241AA8">
              <w:rPr>
                <w:rFonts w:ascii="Calibri" w:eastAsia="Times New Roman" w:hAnsi="Calibri" w:cs="Calibri"/>
                <w:color w:val="000000"/>
                <w:lang w:eastAsia="en-GB"/>
              </w:rPr>
              <w:t>1.5E-05</w:t>
            </w:r>
          </w:p>
        </w:tc>
        <w:tc>
          <w:tcPr>
            <w:tcW w:w="1283" w:type="dxa"/>
            <w:tcBorders>
              <w:top w:val="nil"/>
              <w:left w:val="nil"/>
              <w:bottom w:val="nil"/>
              <w:right w:val="nil"/>
            </w:tcBorders>
            <w:shd w:val="clear" w:color="auto" w:fill="auto"/>
            <w:noWrap/>
            <w:vAlign w:val="bottom"/>
            <w:hideMark/>
          </w:tcPr>
          <w:p w14:paraId="106A2557" w14:textId="77777777" w:rsidR="00F4448A" w:rsidRPr="00241AA8" w:rsidRDefault="00F4448A" w:rsidP="00C559CF">
            <w:pPr>
              <w:spacing w:after="0" w:line="240" w:lineRule="auto"/>
              <w:rPr>
                <w:rFonts w:ascii="Calibri" w:eastAsia="Times New Roman" w:hAnsi="Calibri" w:cs="Calibri"/>
                <w:color w:val="000000"/>
                <w:lang w:eastAsia="en-GB"/>
              </w:rPr>
            </w:pPr>
            <w:r w:rsidRPr="00241AA8">
              <w:rPr>
                <w:rFonts w:ascii="Calibri" w:eastAsia="Times New Roman" w:hAnsi="Calibri" w:cs="Calibri"/>
                <w:color w:val="000000"/>
                <w:lang w:eastAsia="en-GB"/>
              </w:rPr>
              <w:t xml:space="preserve">Error </w:t>
            </w:r>
            <w:proofErr w:type="spellStart"/>
            <w:r w:rsidRPr="00241AA8">
              <w:rPr>
                <w:rFonts w:ascii="Calibri" w:eastAsia="Times New Roman" w:hAnsi="Calibri" w:cs="Calibri"/>
                <w:color w:val="000000"/>
                <w:lang w:eastAsia="en-GB"/>
              </w:rPr>
              <w:t>Intcp</w:t>
            </w:r>
            <w:proofErr w:type="spellEnd"/>
          </w:p>
        </w:tc>
      </w:tr>
    </w:tbl>
    <w:p w14:paraId="206A9573" w14:textId="77777777" w:rsidR="00F4448A" w:rsidRDefault="00F4448A" w:rsidP="00C559CF">
      <w:pPr>
        <w:tabs>
          <w:tab w:val="left" w:pos="1966"/>
        </w:tabs>
      </w:pPr>
    </w:p>
    <w:p w14:paraId="33F42D40" w14:textId="77777777" w:rsidR="00F4448A" w:rsidRDefault="00F4448A" w:rsidP="00C559CF">
      <w:pPr>
        <w:tabs>
          <w:tab w:val="left" w:pos="1966"/>
        </w:tabs>
      </w:pPr>
      <w:r>
        <w:rPr>
          <w:noProof/>
        </w:rPr>
        <w:drawing>
          <wp:inline distT="0" distB="0" distL="0" distR="0" wp14:anchorId="3D17C08E" wp14:editId="7E208A03">
            <wp:extent cx="4540623" cy="1919287"/>
            <wp:effectExtent l="0" t="0" r="12700" b="5080"/>
            <wp:docPr id="179" name="Chart 179">
              <a:extLst xmlns:a="http://schemas.openxmlformats.org/drawingml/2006/main">
                <a:ext uri="{FF2B5EF4-FFF2-40B4-BE49-F238E27FC236}">
                  <a16:creationId xmlns:a16="http://schemas.microsoft.com/office/drawing/2014/main" id="{BBB1EF1E-C87F-4185-BB3F-FFBDD83E7F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647D24" w14:paraId="3203E220" w14:textId="77777777" w:rsidTr="00C559CF">
        <w:trPr>
          <w:trHeight w:val="300"/>
        </w:trPr>
        <w:tc>
          <w:tcPr>
            <w:tcW w:w="1120" w:type="dxa"/>
            <w:tcBorders>
              <w:top w:val="nil"/>
              <w:left w:val="nil"/>
              <w:bottom w:val="nil"/>
              <w:right w:val="nil"/>
            </w:tcBorders>
            <w:shd w:val="clear" w:color="auto" w:fill="auto"/>
            <w:noWrap/>
            <w:vAlign w:val="bottom"/>
            <w:hideMark/>
          </w:tcPr>
          <w:p w14:paraId="3978CD3D"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A666098"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0.110169</w:t>
            </w:r>
          </w:p>
        </w:tc>
        <w:tc>
          <w:tcPr>
            <w:tcW w:w="1053" w:type="dxa"/>
            <w:tcBorders>
              <w:top w:val="nil"/>
              <w:left w:val="nil"/>
              <w:bottom w:val="nil"/>
              <w:right w:val="nil"/>
            </w:tcBorders>
            <w:shd w:val="clear" w:color="auto" w:fill="auto"/>
            <w:noWrap/>
            <w:vAlign w:val="bottom"/>
            <w:hideMark/>
          </w:tcPr>
          <w:p w14:paraId="74949356"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0.000212</w:t>
            </w:r>
          </w:p>
        </w:tc>
        <w:tc>
          <w:tcPr>
            <w:tcW w:w="1283" w:type="dxa"/>
            <w:tcBorders>
              <w:top w:val="nil"/>
              <w:left w:val="nil"/>
              <w:bottom w:val="nil"/>
              <w:right w:val="nil"/>
            </w:tcBorders>
            <w:shd w:val="clear" w:color="auto" w:fill="auto"/>
            <w:noWrap/>
            <w:vAlign w:val="bottom"/>
            <w:hideMark/>
          </w:tcPr>
          <w:p w14:paraId="02E54E92"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Intercept</w:t>
            </w:r>
          </w:p>
        </w:tc>
      </w:tr>
      <w:tr w:rsidR="00F4448A" w:rsidRPr="00647D24" w14:paraId="3CB3EA16" w14:textId="77777777" w:rsidTr="00C559CF">
        <w:trPr>
          <w:trHeight w:val="300"/>
        </w:trPr>
        <w:tc>
          <w:tcPr>
            <w:tcW w:w="1120" w:type="dxa"/>
            <w:tcBorders>
              <w:top w:val="nil"/>
              <w:left w:val="nil"/>
              <w:bottom w:val="nil"/>
              <w:right w:val="nil"/>
            </w:tcBorders>
            <w:shd w:val="clear" w:color="auto" w:fill="auto"/>
            <w:noWrap/>
            <w:vAlign w:val="bottom"/>
            <w:hideMark/>
          </w:tcPr>
          <w:p w14:paraId="5A06AA1C"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CB8E5C3"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0.005166</w:t>
            </w:r>
          </w:p>
        </w:tc>
        <w:tc>
          <w:tcPr>
            <w:tcW w:w="1053" w:type="dxa"/>
            <w:tcBorders>
              <w:top w:val="nil"/>
              <w:left w:val="nil"/>
              <w:bottom w:val="nil"/>
              <w:right w:val="nil"/>
            </w:tcBorders>
            <w:shd w:val="clear" w:color="auto" w:fill="auto"/>
            <w:noWrap/>
            <w:vAlign w:val="bottom"/>
            <w:hideMark/>
          </w:tcPr>
          <w:p w14:paraId="6C5351C3"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1.49E-05</w:t>
            </w:r>
          </w:p>
        </w:tc>
        <w:tc>
          <w:tcPr>
            <w:tcW w:w="1283" w:type="dxa"/>
            <w:tcBorders>
              <w:top w:val="nil"/>
              <w:left w:val="nil"/>
              <w:bottom w:val="nil"/>
              <w:right w:val="nil"/>
            </w:tcBorders>
            <w:shd w:val="clear" w:color="auto" w:fill="auto"/>
            <w:noWrap/>
            <w:vAlign w:val="bottom"/>
            <w:hideMark/>
          </w:tcPr>
          <w:p w14:paraId="5374A392"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 xml:space="preserve">Error </w:t>
            </w:r>
            <w:proofErr w:type="spellStart"/>
            <w:r w:rsidRPr="00647D24">
              <w:rPr>
                <w:rFonts w:ascii="Calibri" w:eastAsia="Times New Roman" w:hAnsi="Calibri" w:cs="Calibri"/>
                <w:color w:val="000000"/>
                <w:lang w:eastAsia="en-GB"/>
              </w:rPr>
              <w:t>Intcp</w:t>
            </w:r>
            <w:proofErr w:type="spellEnd"/>
          </w:p>
        </w:tc>
      </w:tr>
    </w:tbl>
    <w:p w14:paraId="5D2823DC" w14:textId="77777777" w:rsidR="00F4448A" w:rsidRDefault="00F4448A" w:rsidP="00C559CF">
      <w:pPr>
        <w:tabs>
          <w:tab w:val="left" w:pos="1966"/>
        </w:tabs>
      </w:pPr>
    </w:p>
    <w:p w14:paraId="67F48EE7" w14:textId="77777777" w:rsidR="00F4448A" w:rsidRDefault="00F4448A" w:rsidP="00C559CF">
      <w:pPr>
        <w:tabs>
          <w:tab w:val="left" w:pos="1966"/>
        </w:tabs>
      </w:pPr>
      <w:r>
        <w:rPr>
          <w:noProof/>
        </w:rPr>
        <w:lastRenderedPageBreak/>
        <w:drawing>
          <wp:inline distT="0" distB="0" distL="0" distR="0" wp14:anchorId="497E10DF" wp14:editId="17FA1D3B">
            <wp:extent cx="4540623" cy="1919287"/>
            <wp:effectExtent l="0" t="0" r="12700" b="5080"/>
            <wp:docPr id="180" name="Chart 180">
              <a:extLst xmlns:a="http://schemas.openxmlformats.org/drawingml/2006/main">
                <a:ext uri="{FF2B5EF4-FFF2-40B4-BE49-F238E27FC236}">
                  <a16:creationId xmlns:a16="http://schemas.microsoft.com/office/drawing/2014/main" id="{A8284AAD-F913-44A7-BD59-7D1B427EA7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tbl>
      <w:tblPr>
        <w:tblW w:w="4618" w:type="dxa"/>
        <w:tblLook w:val="04A0" w:firstRow="1" w:lastRow="0" w:firstColumn="1" w:lastColumn="0" w:noHBand="0" w:noVBand="1"/>
      </w:tblPr>
      <w:tblGrid>
        <w:gridCol w:w="1120"/>
        <w:gridCol w:w="1053"/>
        <w:gridCol w:w="1162"/>
        <w:gridCol w:w="1283"/>
      </w:tblGrid>
      <w:tr w:rsidR="00F4448A" w:rsidRPr="00647D24" w14:paraId="577933DC" w14:textId="77777777" w:rsidTr="00C559CF">
        <w:trPr>
          <w:trHeight w:val="300"/>
        </w:trPr>
        <w:tc>
          <w:tcPr>
            <w:tcW w:w="1120" w:type="dxa"/>
            <w:tcBorders>
              <w:top w:val="nil"/>
              <w:left w:val="nil"/>
              <w:bottom w:val="nil"/>
              <w:right w:val="nil"/>
            </w:tcBorders>
            <w:shd w:val="clear" w:color="auto" w:fill="auto"/>
            <w:noWrap/>
            <w:vAlign w:val="bottom"/>
            <w:hideMark/>
          </w:tcPr>
          <w:p w14:paraId="2C1B27E9"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8D6D004"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0.17953</w:t>
            </w:r>
          </w:p>
        </w:tc>
        <w:tc>
          <w:tcPr>
            <w:tcW w:w="1162" w:type="dxa"/>
            <w:tcBorders>
              <w:top w:val="nil"/>
              <w:left w:val="nil"/>
              <w:bottom w:val="nil"/>
              <w:right w:val="nil"/>
            </w:tcBorders>
            <w:shd w:val="clear" w:color="auto" w:fill="auto"/>
            <w:noWrap/>
            <w:vAlign w:val="bottom"/>
            <w:hideMark/>
          </w:tcPr>
          <w:p w14:paraId="53F6F009"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0.000675</w:t>
            </w:r>
          </w:p>
        </w:tc>
        <w:tc>
          <w:tcPr>
            <w:tcW w:w="1283" w:type="dxa"/>
            <w:tcBorders>
              <w:top w:val="nil"/>
              <w:left w:val="nil"/>
              <w:bottom w:val="nil"/>
              <w:right w:val="nil"/>
            </w:tcBorders>
            <w:shd w:val="clear" w:color="auto" w:fill="auto"/>
            <w:noWrap/>
            <w:vAlign w:val="bottom"/>
            <w:hideMark/>
          </w:tcPr>
          <w:p w14:paraId="43636728"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Intercept</w:t>
            </w:r>
          </w:p>
        </w:tc>
      </w:tr>
      <w:tr w:rsidR="00F4448A" w:rsidRPr="00647D24" w14:paraId="44FDDE31" w14:textId="77777777" w:rsidTr="00C559CF">
        <w:trPr>
          <w:trHeight w:val="300"/>
        </w:trPr>
        <w:tc>
          <w:tcPr>
            <w:tcW w:w="1120" w:type="dxa"/>
            <w:tcBorders>
              <w:top w:val="nil"/>
              <w:left w:val="nil"/>
              <w:bottom w:val="nil"/>
              <w:right w:val="nil"/>
            </w:tcBorders>
            <w:shd w:val="clear" w:color="auto" w:fill="auto"/>
            <w:noWrap/>
            <w:vAlign w:val="bottom"/>
            <w:hideMark/>
          </w:tcPr>
          <w:p w14:paraId="5FC75FF4"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EB8F618"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0.022687</w:t>
            </w:r>
          </w:p>
        </w:tc>
        <w:tc>
          <w:tcPr>
            <w:tcW w:w="1162" w:type="dxa"/>
            <w:tcBorders>
              <w:top w:val="nil"/>
              <w:left w:val="nil"/>
              <w:bottom w:val="nil"/>
              <w:right w:val="nil"/>
            </w:tcBorders>
            <w:shd w:val="clear" w:color="auto" w:fill="auto"/>
            <w:noWrap/>
            <w:vAlign w:val="bottom"/>
            <w:hideMark/>
          </w:tcPr>
          <w:p w14:paraId="18C5EA7C" w14:textId="77777777" w:rsidR="00F4448A" w:rsidRPr="00647D24" w:rsidRDefault="00F4448A" w:rsidP="00C559CF">
            <w:pPr>
              <w:spacing w:after="0" w:line="240" w:lineRule="auto"/>
              <w:jc w:val="right"/>
              <w:rPr>
                <w:rFonts w:ascii="Calibri" w:eastAsia="Times New Roman" w:hAnsi="Calibri" w:cs="Calibri"/>
                <w:color w:val="000000"/>
                <w:lang w:eastAsia="en-GB"/>
              </w:rPr>
            </w:pPr>
            <w:r w:rsidRPr="00647D24">
              <w:rPr>
                <w:rFonts w:ascii="Calibri" w:eastAsia="Times New Roman" w:hAnsi="Calibri" w:cs="Calibri"/>
                <w:color w:val="000000"/>
                <w:lang w:eastAsia="en-GB"/>
              </w:rPr>
              <w:t>6.54E-05</w:t>
            </w:r>
          </w:p>
        </w:tc>
        <w:tc>
          <w:tcPr>
            <w:tcW w:w="1283" w:type="dxa"/>
            <w:tcBorders>
              <w:top w:val="nil"/>
              <w:left w:val="nil"/>
              <w:bottom w:val="nil"/>
              <w:right w:val="nil"/>
            </w:tcBorders>
            <w:shd w:val="clear" w:color="auto" w:fill="auto"/>
            <w:noWrap/>
            <w:vAlign w:val="bottom"/>
            <w:hideMark/>
          </w:tcPr>
          <w:p w14:paraId="7BC162F2" w14:textId="77777777" w:rsidR="00F4448A" w:rsidRPr="00647D24" w:rsidRDefault="00F4448A" w:rsidP="00C559CF">
            <w:pPr>
              <w:spacing w:after="0" w:line="240" w:lineRule="auto"/>
              <w:rPr>
                <w:rFonts w:ascii="Calibri" w:eastAsia="Times New Roman" w:hAnsi="Calibri" w:cs="Calibri"/>
                <w:color w:val="000000"/>
                <w:lang w:eastAsia="en-GB"/>
              </w:rPr>
            </w:pPr>
            <w:r w:rsidRPr="00647D24">
              <w:rPr>
                <w:rFonts w:ascii="Calibri" w:eastAsia="Times New Roman" w:hAnsi="Calibri" w:cs="Calibri"/>
                <w:color w:val="000000"/>
                <w:lang w:eastAsia="en-GB"/>
              </w:rPr>
              <w:t xml:space="preserve">Error </w:t>
            </w:r>
            <w:proofErr w:type="spellStart"/>
            <w:r w:rsidRPr="00647D24">
              <w:rPr>
                <w:rFonts w:ascii="Calibri" w:eastAsia="Times New Roman" w:hAnsi="Calibri" w:cs="Calibri"/>
                <w:color w:val="000000"/>
                <w:lang w:eastAsia="en-GB"/>
              </w:rPr>
              <w:t>Intcp</w:t>
            </w:r>
            <w:proofErr w:type="spellEnd"/>
          </w:p>
        </w:tc>
      </w:tr>
    </w:tbl>
    <w:p w14:paraId="5A41D671" w14:textId="77777777" w:rsidR="00F4448A" w:rsidRDefault="00F4448A" w:rsidP="00C559CF">
      <w:pPr>
        <w:tabs>
          <w:tab w:val="left" w:pos="1966"/>
        </w:tabs>
      </w:pPr>
    </w:p>
    <w:p w14:paraId="2ACC8252" w14:textId="77777777" w:rsidR="00F4448A" w:rsidRDefault="00F4448A" w:rsidP="00C559CF">
      <w:pPr>
        <w:tabs>
          <w:tab w:val="left" w:pos="1966"/>
        </w:tabs>
      </w:pPr>
      <w:r>
        <w:rPr>
          <w:noProof/>
        </w:rPr>
        <w:drawing>
          <wp:inline distT="0" distB="0" distL="0" distR="0" wp14:anchorId="0E26C926" wp14:editId="642CD6E6">
            <wp:extent cx="4540623" cy="1919287"/>
            <wp:effectExtent l="0" t="0" r="12700" b="5080"/>
            <wp:docPr id="181" name="Chart 181">
              <a:extLst xmlns:a="http://schemas.openxmlformats.org/drawingml/2006/main">
                <a:ext uri="{FF2B5EF4-FFF2-40B4-BE49-F238E27FC236}">
                  <a16:creationId xmlns:a16="http://schemas.microsoft.com/office/drawing/2014/main" id="{6572E603-C10C-4118-A135-266AC10389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5D6471" w14:paraId="05D0CD17" w14:textId="77777777" w:rsidTr="00C559CF">
        <w:trPr>
          <w:trHeight w:val="300"/>
        </w:trPr>
        <w:tc>
          <w:tcPr>
            <w:tcW w:w="1120" w:type="dxa"/>
            <w:tcBorders>
              <w:top w:val="nil"/>
              <w:left w:val="nil"/>
              <w:bottom w:val="nil"/>
              <w:right w:val="nil"/>
            </w:tcBorders>
            <w:shd w:val="clear" w:color="auto" w:fill="auto"/>
            <w:noWrap/>
            <w:vAlign w:val="bottom"/>
            <w:hideMark/>
          </w:tcPr>
          <w:p w14:paraId="02B05265"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1558E8F"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0.19439</w:t>
            </w:r>
          </w:p>
        </w:tc>
        <w:tc>
          <w:tcPr>
            <w:tcW w:w="1053" w:type="dxa"/>
            <w:tcBorders>
              <w:top w:val="nil"/>
              <w:left w:val="nil"/>
              <w:bottom w:val="nil"/>
              <w:right w:val="nil"/>
            </w:tcBorders>
            <w:shd w:val="clear" w:color="auto" w:fill="auto"/>
            <w:noWrap/>
            <w:vAlign w:val="bottom"/>
            <w:hideMark/>
          </w:tcPr>
          <w:p w14:paraId="0A4AE1B1"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0.000814</w:t>
            </w:r>
          </w:p>
        </w:tc>
        <w:tc>
          <w:tcPr>
            <w:tcW w:w="1283" w:type="dxa"/>
            <w:tcBorders>
              <w:top w:val="nil"/>
              <w:left w:val="nil"/>
              <w:bottom w:val="nil"/>
              <w:right w:val="nil"/>
            </w:tcBorders>
            <w:shd w:val="clear" w:color="auto" w:fill="auto"/>
            <w:noWrap/>
            <w:vAlign w:val="bottom"/>
            <w:hideMark/>
          </w:tcPr>
          <w:p w14:paraId="75C0F054"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Intercept</w:t>
            </w:r>
          </w:p>
        </w:tc>
      </w:tr>
      <w:tr w:rsidR="00F4448A" w:rsidRPr="005D6471" w14:paraId="64975B66" w14:textId="77777777" w:rsidTr="00C559CF">
        <w:trPr>
          <w:trHeight w:val="300"/>
        </w:trPr>
        <w:tc>
          <w:tcPr>
            <w:tcW w:w="1120" w:type="dxa"/>
            <w:tcBorders>
              <w:top w:val="nil"/>
              <w:left w:val="nil"/>
              <w:bottom w:val="nil"/>
              <w:right w:val="nil"/>
            </w:tcBorders>
            <w:shd w:val="clear" w:color="auto" w:fill="auto"/>
            <w:noWrap/>
            <w:vAlign w:val="bottom"/>
            <w:hideMark/>
          </w:tcPr>
          <w:p w14:paraId="3658A786"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21F940E"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0.021897</w:t>
            </w:r>
          </w:p>
        </w:tc>
        <w:tc>
          <w:tcPr>
            <w:tcW w:w="1053" w:type="dxa"/>
            <w:tcBorders>
              <w:top w:val="nil"/>
              <w:left w:val="nil"/>
              <w:bottom w:val="nil"/>
              <w:right w:val="nil"/>
            </w:tcBorders>
            <w:shd w:val="clear" w:color="auto" w:fill="auto"/>
            <w:noWrap/>
            <w:vAlign w:val="bottom"/>
            <w:hideMark/>
          </w:tcPr>
          <w:p w14:paraId="107F7E6F"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6.31E-05</w:t>
            </w:r>
          </w:p>
        </w:tc>
        <w:tc>
          <w:tcPr>
            <w:tcW w:w="1283" w:type="dxa"/>
            <w:tcBorders>
              <w:top w:val="nil"/>
              <w:left w:val="nil"/>
              <w:bottom w:val="nil"/>
              <w:right w:val="nil"/>
            </w:tcBorders>
            <w:shd w:val="clear" w:color="auto" w:fill="auto"/>
            <w:noWrap/>
            <w:vAlign w:val="bottom"/>
            <w:hideMark/>
          </w:tcPr>
          <w:p w14:paraId="0622154A"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 xml:space="preserve">Error </w:t>
            </w:r>
            <w:proofErr w:type="spellStart"/>
            <w:r w:rsidRPr="005D6471">
              <w:rPr>
                <w:rFonts w:ascii="Calibri" w:eastAsia="Times New Roman" w:hAnsi="Calibri" w:cs="Calibri"/>
                <w:color w:val="000000"/>
                <w:lang w:eastAsia="en-GB"/>
              </w:rPr>
              <w:t>Intcp</w:t>
            </w:r>
            <w:proofErr w:type="spellEnd"/>
          </w:p>
        </w:tc>
      </w:tr>
    </w:tbl>
    <w:p w14:paraId="1D9A35A4" w14:textId="77777777" w:rsidR="00F4448A" w:rsidRDefault="00F4448A" w:rsidP="00C559CF">
      <w:pPr>
        <w:tabs>
          <w:tab w:val="left" w:pos="1966"/>
        </w:tabs>
      </w:pPr>
    </w:p>
    <w:p w14:paraId="4008A966" w14:textId="77777777" w:rsidR="00F4448A" w:rsidRDefault="00F4448A" w:rsidP="00C559CF">
      <w:pPr>
        <w:tabs>
          <w:tab w:val="left" w:pos="1966"/>
        </w:tabs>
      </w:pPr>
      <w:r>
        <w:rPr>
          <w:noProof/>
        </w:rPr>
        <w:drawing>
          <wp:inline distT="0" distB="0" distL="0" distR="0" wp14:anchorId="60D3E6E1" wp14:editId="3451FD79">
            <wp:extent cx="4536141" cy="1919287"/>
            <wp:effectExtent l="0" t="0" r="17145" b="5080"/>
            <wp:docPr id="182" name="Chart 182">
              <a:extLst xmlns:a="http://schemas.openxmlformats.org/drawingml/2006/main">
                <a:ext uri="{FF2B5EF4-FFF2-40B4-BE49-F238E27FC236}">
                  <a16:creationId xmlns:a16="http://schemas.microsoft.com/office/drawing/2014/main" id="{F5A5B491-1BF8-4470-9E68-ED209D7FAA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5D6471" w14:paraId="4A727F55" w14:textId="77777777" w:rsidTr="00C559CF">
        <w:trPr>
          <w:trHeight w:val="300"/>
        </w:trPr>
        <w:tc>
          <w:tcPr>
            <w:tcW w:w="1120" w:type="dxa"/>
            <w:tcBorders>
              <w:top w:val="nil"/>
              <w:left w:val="nil"/>
              <w:bottom w:val="nil"/>
              <w:right w:val="nil"/>
            </w:tcBorders>
            <w:shd w:val="clear" w:color="auto" w:fill="auto"/>
            <w:noWrap/>
            <w:vAlign w:val="bottom"/>
            <w:hideMark/>
          </w:tcPr>
          <w:p w14:paraId="27577936"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1D1C736"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0.190785</w:t>
            </w:r>
          </w:p>
        </w:tc>
        <w:tc>
          <w:tcPr>
            <w:tcW w:w="1053" w:type="dxa"/>
            <w:tcBorders>
              <w:top w:val="nil"/>
              <w:left w:val="nil"/>
              <w:bottom w:val="nil"/>
              <w:right w:val="nil"/>
            </w:tcBorders>
            <w:shd w:val="clear" w:color="auto" w:fill="auto"/>
            <w:noWrap/>
            <w:vAlign w:val="bottom"/>
            <w:hideMark/>
          </w:tcPr>
          <w:p w14:paraId="47D43E1B"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0.001301</w:t>
            </w:r>
          </w:p>
        </w:tc>
        <w:tc>
          <w:tcPr>
            <w:tcW w:w="1283" w:type="dxa"/>
            <w:tcBorders>
              <w:top w:val="nil"/>
              <w:left w:val="nil"/>
              <w:bottom w:val="nil"/>
              <w:right w:val="nil"/>
            </w:tcBorders>
            <w:shd w:val="clear" w:color="auto" w:fill="auto"/>
            <w:noWrap/>
            <w:vAlign w:val="bottom"/>
            <w:hideMark/>
          </w:tcPr>
          <w:p w14:paraId="345F6355"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Intercept</w:t>
            </w:r>
          </w:p>
        </w:tc>
      </w:tr>
      <w:tr w:rsidR="00F4448A" w:rsidRPr="005D6471" w14:paraId="27DA1A50" w14:textId="77777777" w:rsidTr="00C559CF">
        <w:trPr>
          <w:trHeight w:val="300"/>
        </w:trPr>
        <w:tc>
          <w:tcPr>
            <w:tcW w:w="1120" w:type="dxa"/>
            <w:tcBorders>
              <w:top w:val="nil"/>
              <w:left w:val="nil"/>
              <w:bottom w:val="nil"/>
              <w:right w:val="nil"/>
            </w:tcBorders>
            <w:shd w:val="clear" w:color="auto" w:fill="auto"/>
            <w:noWrap/>
            <w:vAlign w:val="bottom"/>
            <w:hideMark/>
          </w:tcPr>
          <w:p w14:paraId="258BB659"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BDF3F55"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0.033035</w:t>
            </w:r>
          </w:p>
        </w:tc>
        <w:tc>
          <w:tcPr>
            <w:tcW w:w="1053" w:type="dxa"/>
            <w:tcBorders>
              <w:top w:val="nil"/>
              <w:left w:val="nil"/>
              <w:bottom w:val="nil"/>
              <w:right w:val="nil"/>
            </w:tcBorders>
            <w:shd w:val="clear" w:color="auto" w:fill="auto"/>
            <w:noWrap/>
            <w:vAlign w:val="bottom"/>
            <w:hideMark/>
          </w:tcPr>
          <w:p w14:paraId="3E8D9943" w14:textId="77777777" w:rsidR="00F4448A" w:rsidRPr="005D6471" w:rsidRDefault="00F4448A" w:rsidP="00C559CF">
            <w:pPr>
              <w:spacing w:after="0" w:line="240" w:lineRule="auto"/>
              <w:jc w:val="right"/>
              <w:rPr>
                <w:rFonts w:ascii="Calibri" w:eastAsia="Times New Roman" w:hAnsi="Calibri" w:cs="Calibri"/>
                <w:color w:val="000000"/>
                <w:lang w:eastAsia="en-GB"/>
              </w:rPr>
            </w:pPr>
            <w:r w:rsidRPr="005D6471">
              <w:rPr>
                <w:rFonts w:ascii="Calibri" w:eastAsia="Times New Roman" w:hAnsi="Calibri" w:cs="Calibri"/>
                <w:color w:val="000000"/>
                <w:lang w:eastAsia="en-GB"/>
              </w:rPr>
              <w:t>9.52E-05</w:t>
            </w:r>
          </w:p>
        </w:tc>
        <w:tc>
          <w:tcPr>
            <w:tcW w:w="1283" w:type="dxa"/>
            <w:tcBorders>
              <w:top w:val="nil"/>
              <w:left w:val="nil"/>
              <w:bottom w:val="nil"/>
              <w:right w:val="nil"/>
            </w:tcBorders>
            <w:shd w:val="clear" w:color="auto" w:fill="auto"/>
            <w:noWrap/>
            <w:vAlign w:val="bottom"/>
            <w:hideMark/>
          </w:tcPr>
          <w:p w14:paraId="593D8311" w14:textId="77777777" w:rsidR="00F4448A" w:rsidRPr="005D6471" w:rsidRDefault="00F4448A" w:rsidP="00C559CF">
            <w:pPr>
              <w:spacing w:after="0" w:line="240" w:lineRule="auto"/>
              <w:rPr>
                <w:rFonts w:ascii="Calibri" w:eastAsia="Times New Roman" w:hAnsi="Calibri" w:cs="Calibri"/>
                <w:color w:val="000000"/>
                <w:lang w:eastAsia="en-GB"/>
              </w:rPr>
            </w:pPr>
            <w:r w:rsidRPr="005D6471">
              <w:rPr>
                <w:rFonts w:ascii="Calibri" w:eastAsia="Times New Roman" w:hAnsi="Calibri" w:cs="Calibri"/>
                <w:color w:val="000000"/>
                <w:lang w:eastAsia="en-GB"/>
              </w:rPr>
              <w:t xml:space="preserve">Error </w:t>
            </w:r>
            <w:proofErr w:type="spellStart"/>
            <w:r w:rsidRPr="005D6471">
              <w:rPr>
                <w:rFonts w:ascii="Calibri" w:eastAsia="Times New Roman" w:hAnsi="Calibri" w:cs="Calibri"/>
                <w:color w:val="000000"/>
                <w:lang w:eastAsia="en-GB"/>
              </w:rPr>
              <w:t>Intcp</w:t>
            </w:r>
            <w:proofErr w:type="spellEnd"/>
          </w:p>
        </w:tc>
      </w:tr>
    </w:tbl>
    <w:p w14:paraId="7530418E" w14:textId="77777777" w:rsidR="00F4448A" w:rsidRDefault="00F4448A" w:rsidP="00C559CF">
      <w:pPr>
        <w:tabs>
          <w:tab w:val="left" w:pos="1966"/>
        </w:tabs>
      </w:pPr>
    </w:p>
    <w:p w14:paraId="574FE443" w14:textId="77777777" w:rsidR="00F4448A" w:rsidRDefault="00F4448A" w:rsidP="00C559CF">
      <w:pPr>
        <w:tabs>
          <w:tab w:val="left" w:pos="1966"/>
        </w:tabs>
      </w:pPr>
      <w:r>
        <w:rPr>
          <w:noProof/>
        </w:rPr>
        <w:lastRenderedPageBreak/>
        <w:drawing>
          <wp:inline distT="0" distB="0" distL="0" distR="0" wp14:anchorId="78ACAC46" wp14:editId="4D049E7C">
            <wp:extent cx="4545106" cy="1919287"/>
            <wp:effectExtent l="0" t="0" r="8255" b="5080"/>
            <wp:docPr id="183" name="Chart 183">
              <a:extLst xmlns:a="http://schemas.openxmlformats.org/drawingml/2006/main">
                <a:ext uri="{FF2B5EF4-FFF2-40B4-BE49-F238E27FC236}">
                  <a16:creationId xmlns:a16="http://schemas.microsoft.com/office/drawing/2014/main" id="{DDBA93A7-B6A1-42AF-9246-5BB0E3B488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42B84" w14:paraId="2ED7560E" w14:textId="77777777" w:rsidTr="00C559CF">
        <w:trPr>
          <w:trHeight w:val="300"/>
        </w:trPr>
        <w:tc>
          <w:tcPr>
            <w:tcW w:w="1120" w:type="dxa"/>
            <w:tcBorders>
              <w:top w:val="nil"/>
              <w:left w:val="nil"/>
              <w:bottom w:val="nil"/>
              <w:right w:val="nil"/>
            </w:tcBorders>
            <w:shd w:val="clear" w:color="auto" w:fill="auto"/>
            <w:noWrap/>
            <w:vAlign w:val="bottom"/>
            <w:hideMark/>
          </w:tcPr>
          <w:p w14:paraId="2EF4CBF6"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0416C3F"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0.182585</w:t>
            </w:r>
          </w:p>
        </w:tc>
        <w:tc>
          <w:tcPr>
            <w:tcW w:w="1053" w:type="dxa"/>
            <w:tcBorders>
              <w:top w:val="nil"/>
              <w:left w:val="nil"/>
              <w:bottom w:val="nil"/>
              <w:right w:val="nil"/>
            </w:tcBorders>
            <w:shd w:val="clear" w:color="auto" w:fill="auto"/>
            <w:noWrap/>
            <w:vAlign w:val="bottom"/>
            <w:hideMark/>
          </w:tcPr>
          <w:p w14:paraId="68E25220"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0.001342</w:t>
            </w:r>
          </w:p>
        </w:tc>
        <w:tc>
          <w:tcPr>
            <w:tcW w:w="1283" w:type="dxa"/>
            <w:tcBorders>
              <w:top w:val="nil"/>
              <w:left w:val="nil"/>
              <w:bottom w:val="nil"/>
              <w:right w:val="nil"/>
            </w:tcBorders>
            <w:shd w:val="clear" w:color="auto" w:fill="auto"/>
            <w:noWrap/>
            <w:vAlign w:val="bottom"/>
            <w:hideMark/>
          </w:tcPr>
          <w:p w14:paraId="4D757A08"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Intercept</w:t>
            </w:r>
          </w:p>
        </w:tc>
      </w:tr>
      <w:tr w:rsidR="00F4448A" w:rsidRPr="00242B84" w14:paraId="7ACE9EAE" w14:textId="77777777" w:rsidTr="00C559CF">
        <w:trPr>
          <w:trHeight w:val="300"/>
        </w:trPr>
        <w:tc>
          <w:tcPr>
            <w:tcW w:w="1120" w:type="dxa"/>
            <w:tcBorders>
              <w:top w:val="nil"/>
              <w:left w:val="nil"/>
              <w:bottom w:val="nil"/>
              <w:right w:val="nil"/>
            </w:tcBorders>
            <w:shd w:val="clear" w:color="auto" w:fill="auto"/>
            <w:noWrap/>
            <w:vAlign w:val="bottom"/>
            <w:hideMark/>
          </w:tcPr>
          <w:p w14:paraId="160D2610"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179F886"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0.028917</w:t>
            </w:r>
          </w:p>
        </w:tc>
        <w:tc>
          <w:tcPr>
            <w:tcW w:w="1053" w:type="dxa"/>
            <w:tcBorders>
              <w:top w:val="nil"/>
              <w:left w:val="nil"/>
              <w:bottom w:val="nil"/>
              <w:right w:val="nil"/>
            </w:tcBorders>
            <w:shd w:val="clear" w:color="auto" w:fill="auto"/>
            <w:noWrap/>
            <w:vAlign w:val="bottom"/>
            <w:hideMark/>
          </w:tcPr>
          <w:p w14:paraId="0F3FF5D0"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8.33E-05</w:t>
            </w:r>
          </w:p>
        </w:tc>
        <w:tc>
          <w:tcPr>
            <w:tcW w:w="1283" w:type="dxa"/>
            <w:tcBorders>
              <w:top w:val="nil"/>
              <w:left w:val="nil"/>
              <w:bottom w:val="nil"/>
              <w:right w:val="nil"/>
            </w:tcBorders>
            <w:shd w:val="clear" w:color="auto" w:fill="auto"/>
            <w:noWrap/>
            <w:vAlign w:val="bottom"/>
            <w:hideMark/>
          </w:tcPr>
          <w:p w14:paraId="23C5EAD4"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 xml:space="preserve">Error </w:t>
            </w:r>
            <w:proofErr w:type="spellStart"/>
            <w:r w:rsidRPr="00242B84">
              <w:rPr>
                <w:rFonts w:ascii="Calibri" w:eastAsia="Times New Roman" w:hAnsi="Calibri" w:cs="Calibri"/>
                <w:color w:val="000000"/>
                <w:lang w:eastAsia="en-GB"/>
              </w:rPr>
              <w:t>Intcp</w:t>
            </w:r>
            <w:proofErr w:type="spellEnd"/>
          </w:p>
        </w:tc>
      </w:tr>
    </w:tbl>
    <w:p w14:paraId="63AA66FB" w14:textId="77777777" w:rsidR="00F4448A" w:rsidRDefault="00F4448A" w:rsidP="00C559CF">
      <w:pPr>
        <w:tabs>
          <w:tab w:val="left" w:pos="1966"/>
        </w:tabs>
      </w:pPr>
    </w:p>
    <w:p w14:paraId="1B3D8912" w14:textId="77777777" w:rsidR="00F4448A" w:rsidRDefault="00F4448A" w:rsidP="00C559CF">
      <w:pPr>
        <w:tabs>
          <w:tab w:val="left" w:pos="1966"/>
        </w:tabs>
      </w:pPr>
      <w:r>
        <w:rPr>
          <w:noProof/>
        </w:rPr>
        <w:drawing>
          <wp:inline distT="0" distB="0" distL="0" distR="0" wp14:anchorId="7CED37A1" wp14:editId="3B6CAE24">
            <wp:extent cx="4540623" cy="1919287"/>
            <wp:effectExtent l="0" t="0" r="12700" b="5080"/>
            <wp:docPr id="184" name="Chart 184">
              <a:extLst xmlns:a="http://schemas.openxmlformats.org/drawingml/2006/main">
                <a:ext uri="{FF2B5EF4-FFF2-40B4-BE49-F238E27FC236}">
                  <a16:creationId xmlns:a16="http://schemas.microsoft.com/office/drawing/2014/main" id="{689170E3-862F-4549-9C01-28DCF0EC13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42B84" w14:paraId="78A6A081" w14:textId="77777777" w:rsidTr="00C559CF">
        <w:trPr>
          <w:trHeight w:val="300"/>
        </w:trPr>
        <w:tc>
          <w:tcPr>
            <w:tcW w:w="1120" w:type="dxa"/>
            <w:tcBorders>
              <w:top w:val="nil"/>
              <w:left w:val="nil"/>
              <w:bottom w:val="nil"/>
              <w:right w:val="nil"/>
            </w:tcBorders>
            <w:shd w:val="clear" w:color="auto" w:fill="auto"/>
            <w:noWrap/>
            <w:vAlign w:val="bottom"/>
            <w:hideMark/>
          </w:tcPr>
          <w:p w14:paraId="22C041DF"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4ABC2AE"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0.185997</w:t>
            </w:r>
          </w:p>
        </w:tc>
        <w:tc>
          <w:tcPr>
            <w:tcW w:w="1053" w:type="dxa"/>
            <w:tcBorders>
              <w:top w:val="nil"/>
              <w:left w:val="nil"/>
              <w:bottom w:val="nil"/>
              <w:right w:val="nil"/>
            </w:tcBorders>
            <w:shd w:val="clear" w:color="auto" w:fill="auto"/>
            <w:noWrap/>
            <w:vAlign w:val="bottom"/>
            <w:hideMark/>
          </w:tcPr>
          <w:p w14:paraId="0C586FAC"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0.001368</w:t>
            </w:r>
          </w:p>
        </w:tc>
        <w:tc>
          <w:tcPr>
            <w:tcW w:w="1283" w:type="dxa"/>
            <w:tcBorders>
              <w:top w:val="nil"/>
              <w:left w:val="nil"/>
              <w:bottom w:val="nil"/>
              <w:right w:val="nil"/>
            </w:tcBorders>
            <w:shd w:val="clear" w:color="auto" w:fill="auto"/>
            <w:noWrap/>
            <w:vAlign w:val="bottom"/>
            <w:hideMark/>
          </w:tcPr>
          <w:p w14:paraId="37C0C086"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Intercept</w:t>
            </w:r>
          </w:p>
        </w:tc>
      </w:tr>
      <w:tr w:rsidR="00F4448A" w:rsidRPr="00242B84" w14:paraId="7BD4A2D4" w14:textId="77777777" w:rsidTr="00C559CF">
        <w:trPr>
          <w:trHeight w:val="300"/>
        </w:trPr>
        <w:tc>
          <w:tcPr>
            <w:tcW w:w="1120" w:type="dxa"/>
            <w:tcBorders>
              <w:top w:val="nil"/>
              <w:left w:val="nil"/>
              <w:bottom w:val="nil"/>
              <w:right w:val="nil"/>
            </w:tcBorders>
            <w:shd w:val="clear" w:color="auto" w:fill="auto"/>
            <w:noWrap/>
            <w:vAlign w:val="bottom"/>
            <w:hideMark/>
          </w:tcPr>
          <w:p w14:paraId="2B686E2C"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0576AD2"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0.030125</w:t>
            </w:r>
          </w:p>
        </w:tc>
        <w:tc>
          <w:tcPr>
            <w:tcW w:w="1053" w:type="dxa"/>
            <w:tcBorders>
              <w:top w:val="nil"/>
              <w:left w:val="nil"/>
              <w:bottom w:val="nil"/>
              <w:right w:val="nil"/>
            </w:tcBorders>
            <w:shd w:val="clear" w:color="auto" w:fill="auto"/>
            <w:noWrap/>
            <w:vAlign w:val="bottom"/>
            <w:hideMark/>
          </w:tcPr>
          <w:p w14:paraId="14A9D627" w14:textId="77777777" w:rsidR="00F4448A" w:rsidRPr="00242B84" w:rsidRDefault="00F4448A" w:rsidP="00C559CF">
            <w:pPr>
              <w:spacing w:after="0" w:line="240" w:lineRule="auto"/>
              <w:jc w:val="right"/>
              <w:rPr>
                <w:rFonts w:ascii="Calibri" w:eastAsia="Times New Roman" w:hAnsi="Calibri" w:cs="Calibri"/>
                <w:color w:val="000000"/>
                <w:lang w:eastAsia="en-GB"/>
              </w:rPr>
            </w:pPr>
            <w:r w:rsidRPr="00242B84">
              <w:rPr>
                <w:rFonts w:ascii="Calibri" w:eastAsia="Times New Roman" w:hAnsi="Calibri" w:cs="Calibri"/>
                <w:color w:val="000000"/>
                <w:lang w:eastAsia="en-GB"/>
              </w:rPr>
              <w:t>8.68E-05</w:t>
            </w:r>
          </w:p>
        </w:tc>
        <w:tc>
          <w:tcPr>
            <w:tcW w:w="1283" w:type="dxa"/>
            <w:tcBorders>
              <w:top w:val="nil"/>
              <w:left w:val="nil"/>
              <w:bottom w:val="nil"/>
              <w:right w:val="nil"/>
            </w:tcBorders>
            <w:shd w:val="clear" w:color="auto" w:fill="auto"/>
            <w:noWrap/>
            <w:vAlign w:val="bottom"/>
            <w:hideMark/>
          </w:tcPr>
          <w:p w14:paraId="5289642B" w14:textId="77777777" w:rsidR="00F4448A" w:rsidRPr="00242B84" w:rsidRDefault="00F4448A" w:rsidP="00C559CF">
            <w:pPr>
              <w:spacing w:after="0" w:line="240" w:lineRule="auto"/>
              <w:rPr>
                <w:rFonts w:ascii="Calibri" w:eastAsia="Times New Roman" w:hAnsi="Calibri" w:cs="Calibri"/>
                <w:color w:val="000000"/>
                <w:lang w:eastAsia="en-GB"/>
              </w:rPr>
            </w:pPr>
            <w:r w:rsidRPr="00242B84">
              <w:rPr>
                <w:rFonts w:ascii="Calibri" w:eastAsia="Times New Roman" w:hAnsi="Calibri" w:cs="Calibri"/>
                <w:color w:val="000000"/>
                <w:lang w:eastAsia="en-GB"/>
              </w:rPr>
              <w:t xml:space="preserve">Error </w:t>
            </w:r>
            <w:proofErr w:type="spellStart"/>
            <w:r w:rsidRPr="00242B84">
              <w:rPr>
                <w:rFonts w:ascii="Calibri" w:eastAsia="Times New Roman" w:hAnsi="Calibri" w:cs="Calibri"/>
                <w:color w:val="000000"/>
                <w:lang w:eastAsia="en-GB"/>
              </w:rPr>
              <w:t>Intcp</w:t>
            </w:r>
            <w:proofErr w:type="spellEnd"/>
          </w:p>
        </w:tc>
      </w:tr>
    </w:tbl>
    <w:p w14:paraId="27779DB9" w14:textId="77777777" w:rsidR="00F4448A" w:rsidRDefault="00F4448A" w:rsidP="00C559CF">
      <w:pPr>
        <w:tabs>
          <w:tab w:val="left" w:pos="1966"/>
        </w:tabs>
      </w:pPr>
    </w:p>
    <w:p w14:paraId="32EA7BAE" w14:textId="77777777" w:rsidR="00F4448A" w:rsidRDefault="00F4448A" w:rsidP="00C559CF">
      <w:pPr>
        <w:tabs>
          <w:tab w:val="left" w:pos="1966"/>
        </w:tabs>
      </w:pPr>
      <w:r>
        <w:rPr>
          <w:noProof/>
        </w:rPr>
        <w:drawing>
          <wp:inline distT="0" distB="0" distL="0" distR="0" wp14:anchorId="39146015" wp14:editId="3653E780">
            <wp:extent cx="4540623" cy="1919287"/>
            <wp:effectExtent l="0" t="0" r="12700" b="5080"/>
            <wp:docPr id="185" name="Chart 185">
              <a:extLst xmlns:a="http://schemas.openxmlformats.org/drawingml/2006/main">
                <a:ext uri="{FF2B5EF4-FFF2-40B4-BE49-F238E27FC236}">
                  <a16:creationId xmlns:a16="http://schemas.microsoft.com/office/drawing/2014/main" id="{AD944DDB-F610-4C8E-A097-909EC8373E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78234A" w14:paraId="3ABE5488" w14:textId="77777777" w:rsidTr="00C559CF">
        <w:trPr>
          <w:trHeight w:val="300"/>
        </w:trPr>
        <w:tc>
          <w:tcPr>
            <w:tcW w:w="1120" w:type="dxa"/>
            <w:tcBorders>
              <w:top w:val="nil"/>
              <w:left w:val="nil"/>
              <w:bottom w:val="nil"/>
              <w:right w:val="nil"/>
            </w:tcBorders>
            <w:shd w:val="clear" w:color="auto" w:fill="auto"/>
            <w:noWrap/>
            <w:vAlign w:val="bottom"/>
            <w:hideMark/>
          </w:tcPr>
          <w:p w14:paraId="689781E6"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75F3D88"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0.176319</w:t>
            </w:r>
          </w:p>
        </w:tc>
        <w:tc>
          <w:tcPr>
            <w:tcW w:w="1053" w:type="dxa"/>
            <w:tcBorders>
              <w:top w:val="nil"/>
              <w:left w:val="nil"/>
              <w:bottom w:val="nil"/>
              <w:right w:val="nil"/>
            </w:tcBorders>
            <w:shd w:val="clear" w:color="auto" w:fill="auto"/>
            <w:noWrap/>
            <w:vAlign w:val="bottom"/>
            <w:hideMark/>
          </w:tcPr>
          <w:p w14:paraId="3BC8503D"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0.001443</w:t>
            </w:r>
          </w:p>
        </w:tc>
        <w:tc>
          <w:tcPr>
            <w:tcW w:w="1283" w:type="dxa"/>
            <w:tcBorders>
              <w:top w:val="nil"/>
              <w:left w:val="nil"/>
              <w:bottom w:val="nil"/>
              <w:right w:val="nil"/>
            </w:tcBorders>
            <w:shd w:val="clear" w:color="auto" w:fill="auto"/>
            <w:noWrap/>
            <w:vAlign w:val="bottom"/>
            <w:hideMark/>
          </w:tcPr>
          <w:p w14:paraId="0EBB1918"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Intercept</w:t>
            </w:r>
          </w:p>
        </w:tc>
      </w:tr>
      <w:tr w:rsidR="00F4448A" w:rsidRPr="0078234A" w14:paraId="05767D42" w14:textId="77777777" w:rsidTr="00C559CF">
        <w:trPr>
          <w:trHeight w:val="300"/>
        </w:trPr>
        <w:tc>
          <w:tcPr>
            <w:tcW w:w="1120" w:type="dxa"/>
            <w:tcBorders>
              <w:top w:val="nil"/>
              <w:left w:val="nil"/>
              <w:bottom w:val="nil"/>
              <w:right w:val="nil"/>
            </w:tcBorders>
            <w:shd w:val="clear" w:color="auto" w:fill="auto"/>
            <w:noWrap/>
            <w:vAlign w:val="bottom"/>
            <w:hideMark/>
          </w:tcPr>
          <w:p w14:paraId="32BDC2B1"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34E2DF9C"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0.027323</w:t>
            </w:r>
          </w:p>
        </w:tc>
        <w:tc>
          <w:tcPr>
            <w:tcW w:w="1053" w:type="dxa"/>
            <w:tcBorders>
              <w:top w:val="nil"/>
              <w:left w:val="nil"/>
              <w:bottom w:val="nil"/>
              <w:right w:val="nil"/>
            </w:tcBorders>
            <w:shd w:val="clear" w:color="auto" w:fill="auto"/>
            <w:noWrap/>
            <w:vAlign w:val="bottom"/>
            <w:hideMark/>
          </w:tcPr>
          <w:p w14:paraId="7EA93F4E"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7.87E-05</w:t>
            </w:r>
          </w:p>
        </w:tc>
        <w:tc>
          <w:tcPr>
            <w:tcW w:w="1283" w:type="dxa"/>
            <w:tcBorders>
              <w:top w:val="nil"/>
              <w:left w:val="nil"/>
              <w:bottom w:val="nil"/>
              <w:right w:val="nil"/>
            </w:tcBorders>
            <w:shd w:val="clear" w:color="auto" w:fill="auto"/>
            <w:noWrap/>
            <w:vAlign w:val="bottom"/>
            <w:hideMark/>
          </w:tcPr>
          <w:p w14:paraId="3DEE9929"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 xml:space="preserve">Error </w:t>
            </w:r>
            <w:proofErr w:type="spellStart"/>
            <w:r w:rsidRPr="0078234A">
              <w:rPr>
                <w:rFonts w:ascii="Calibri" w:eastAsia="Times New Roman" w:hAnsi="Calibri" w:cs="Calibri"/>
                <w:color w:val="000000"/>
                <w:lang w:eastAsia="en-GB"/>
              </w:rPr>
              <w:t>Intcp</w:t>
            </w:r>
            <w:proofErr w:type="spellEnd"/>
          </w:p>
        </w:tc>
      </w:tr>
    </w:tbl>
    <w:p w14:paraId="2DB00BC5" w14:textId="77777777" w:rsidR="00F4448A" w:rsidRDefault="00F4448A" w:rsidP="00C559CF">
      <w:pPr>
        <w:tabs>
          <w:tab w:val="left" w:pos="1966"/>
        </w:tabs>
      </w:pPr>
    </w:p>
    <w:p w14:paraId="55C04049" w14:textId="77777777" w:rsidR="00F4448A" w:rsidRDefault="00F4448A" w:rsidP="00C559CF">
      <w:pPr>
        <w:tabs>
          <w:tab w:val="left" w:pos="1966"/>
        </w:tabs>
      </w:pPr>
      <w:r>
        <w:rPr>
          <w:noProof/>
        </w:rPr>
        <w:lastRenderedPageBreak/>
        <w:drawing>
          <wp:inline distT="0" distB="0" distL="0" distR="0" wp14:anchorId="4C236AB4" wp14:editId="14563DAC">
            <wp:extent cx="4540623" cy="1919287"/>
            <wp:effectExtent l="0" t="0" r="12700" b="5080"/>
            <wp:docPr id="186" name="Chart 186">
              <a:extLst xmlns:a="http://schemas.openxmlformats.org/drawingml/2006/main">
                <a:ext uri="{FF2B5EF4-FFF2-40B4-BE49-F238E27FC236}">
                  <a16:creationId xmlns:a16="http://schemas.microsoft.com/office/drawing/2014/main" id="{A01EEE05-A0E5-4916-9D19-BEED328952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78234A" w14:paraId="67E86AA3" w14:textId="77777777" w:rsidTr="00C559CF">
        <w:trPr>
          <w:trHeight w:val="300"/>
        </w:trPr>
        <w:tc>
          <w:tcPr>
            <w:tcW w:w="1120" w:type="dxa"/>
            <w:tcBorders>
              <w:top w:val="nil"/>
              <w:left w:val="nil"/>
              <w:bottom w:val="nil"/>
              <w:right w:val="nil"/>
            </w:tcBorders>
            <w:shd w:val="clear" w:color="auto" w:fill="auto"/>
            <w:noWrap/>
            <w:vAlign w:val="bottom"/>
            <w:hideMark/>
          </w:tcPr>
          <w:p w14:paraId="4B6F0171"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C972C7B"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0.188387</w:t>
            </w:r>
          </w:p>
        </w:tc>
        <w:tc>
          <w:tcPr>
            <w:tcW w:w="1053" w:type="dxa"/>
            <w:tcBorders>
              <w:top w:val="nil"/>
              <w:left w:val="nil"/>
              <w:bottom w:val="nil"/>
              <w:right w:val="nil"/>
            </w:tcBorders>
            <w:shd w:val="clear" w:color="auto" w:fill="auto"/>
            <w:noWrap/>
            <w:vAlign w:val="bottom"/>
            <w:hideMark/>
          </w:tcPr>
          <w:p w14:paraId="4E92621E"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0.001391</w:t>
            </w:r>
          </w:p>
        </w:tc>
        <w:tc>
          <w:tcPr>
            <w:tcW w:w="1283" w:type="dxa"/>
            <w:tcBorders>
              <w:top w:val="nil"/>
              <w:left w:val="nil"/>
              <w:bottom w:val="nil"/>
              <w:right w:val="nil"/>
            </w:tcBorders>
            <w:shd w:val="clear" w:color="auto" w:fill="auto"/>
            <w:noWrap/>
            <w:vAlign w:val="bottom"/>
            <w:hideMark/>
          </w:tcPr>
          <w:p w14:paraId="60CB076A"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Intercept</w:t>
            </w:r>
          </w:p>
        </w:tc>
      </w:tr>
      <w:tr w:rsidR="00F4448A" w:rsidRPr="0078234A" w14:paraId="6F6E7755" w14:textId="77777777" w:rsidTr="00C559CF">
        <w:trPr>
          <w:trHeight w:val="300"/>
        </w:trPr>
        <w:tc>
          <w:tcPr>
            <w:tcW w:w="1120" w:type="dxa"/>
            <w:tcBorders>
              <w:top w:val="nil"/>
              <w:left w:val="nil"/>
              <w:bottom w:val="nil"/>
              <w:right w:val="nil"/>
            </w:tcBorders>
            <w:shd w:val="clear" w:color="auto" w:fill="auto"/>
            <w:noWrap/>
            <w:vAlign w:val="bottom"/>
            <w:hideMark/>
          </w:tcPr>
          <w:p w14:paraId="5A4FD617"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3D51941"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0.032824</w:t>
            </w:r>
          </w:p>
        </w:tc>
        <w:tc>
          <w:tcPr>
            <w:tcW w:w="1053" w:type="dxa"/>
            <w:tcBorders>
              <w:top w:val="nil"/>
              <w:left w:val="nil"/>
              <w:bottom w:val="nil"/>
              <w:right w:val="nil"/>
            </w:tcBorders>
            <w:shd w:val="clear" w:color="auto" w:fill="auto"/>
            <w:noWrap/>
            <w:vAlign w:val="bottom"/>
            <w:hideMark/>
          </w:tcPr>
          <w:p w14:paraId="6136B7D7" w14:textId="77777777" w:rsidR="00F4448A" w:rsidRPr="0078234A" w:rsidRDefault="00F4448A" w:rsidP="00C559CF">
            <w:pPr>
              <w:spacing w:after="0" w:line="240" w:lineRule="auto"/>
              <w:jc w:val="right"/>
              <w:rPr>
                <w:rFonts w:ascii="Calibri" w:eastAsia="Times New Roman" w:hAnsi="Calibri" w:cs="Calibri"/>
                <w:color w:val="000000"/>
                <w:lang w:eastAsia="en-GB"/>
              </w:rPr>
            </w:pPr>
            <w:r w:rsidRPr="0078234A">
              <w:rPr>
                <w:rFonts w:ascii="Calibri" w:eastAsia="Times New Roman" w:hAnsi="Calibri" w:cs="Calibri"/>
                <w:color w:val="000000"/>
                <w:lang w:eastAsia="en-GB"/>
              </w:rPr>
              <w:t>9.46E-05</w:t>
            </w:r>
          </w:p>
        </w:tc>
        <w:tc>
          <w:tcPr>
            <w:tcW w:w="1283" w:type="dxa"/>
            <w:tcBorders>
              <w:top w:val="nil"/>
              <w:left w:val="nil"/>
              <w:bottom w:val="nil"/>
              <w:right w:val="nil"/>
            </w:tcBorders>
            <w:shd w:val="clear" w:color="auto" w:fill="auto"/>
            <w:noWrap/>
            <w:vAlign w:val="bottom"/>
            <w:hideMark/>
          </w:tcPr>
          <w:p w14:paraId="0B379C29" w14:textId="77777777" w:rsidR="00F4448A" w:rsidRPr="0078234A" w:rsidRDefault="00F4448A" w:rsidP="00C559CF">
            <w:pPr>
              <w:spacing w:after="0" w:line="240" w:lineRule="auto"/>
              <w:rPr>
                <w:rFonts w:ascii="Calibri" w:eastAsia="Times New Roman" w:hAnsi="Calibri" w:cs="Calibri"/>
                <w:color w:val="000000"/>
                <w:lang w:eastAsia="en-GB"/>
              </w:rPr>
            </w:pPr>
            <w:r w:rsidRPr="0078234A">
              <w:rPr>
                <w:rFonts w:ascii="Calibri" w:eastAsia="Times New Roman" w:hAnsi="Calibri" w:cs="Calibri"/>
                <w:color w:val="000000"/>
                <w:lang w:eastAsia="en-GB"/>
              </w:rPr>
              <w:t xml:space="preserve">Error </w:t>
            </w:r>
            <w:proofErr w:type="spellStart"/>
            <w:r w:rsidRPr="0078234A">
              <w:rPr>
                <w:rFonts w:ascii="Calibri" w:eastAsia="Times New Roman" w:hAnsi="Calibri" w:cs="Calibri"/>
                <w:color w:val="000000"/>
                <w:lang w:eastAsia="en-GB"/>
              </w:rPr>
              <w:t>Intcp</w:t>
            </w:r>
            <w:proofErr w:type="spellEnd"/>
          </w:p>
        </w:tc>
      </w:tr>
    </w:tbl>
    <w:p w14:paraId="7BE4D8AF" w14:textId="77777777" w:rsidR="00F4448A" w:rsidRDefault="00F4448A" w:rsidP="00C559CF">
      <w:pPr>
        <w:tabs>
          <w:tab w:val="left" w:pos="1966"/>
        </w:tabs>
      </w:pPr>
    </w:p>
    <w:p w14:paraId="1559A57E" w14:textId="77777777" w:rsidR="00F4448A" w:rsidRDefault="00F4448A" w:rsidP="00C559CF">
      <w:pPr>
        <w:tabs>
          <w:tab w:val="left" w:pos="1966"/>
        </w:tabs>
      </w:pPr>
      <w:r>
        <w:rPr>
          <w:noProof/>
        </w:rPr>
        <w:drawing>
          <wp:inline distT="0" distB="0" distL="0" distR="0" wp14:anchorId="670ED1A9" wp14:editId="328B217B">
            <wp:extent cx="4540623" cy="1919287"/>
            <wp:effectExtent l="0" t="0" r="12700" b="5080"/>
            <wp:docPr id="188" name="Chart 188">
              <a:extLst xmlns:a="http://schemas.openxmlformats.org/drawingml/2006/main">
                <a:ext uri="{FF2B5EF4-FFF2-40B4-BE49-F238E27FC236}">
                  <a16:creationId xmlns:a16="http://schemas.microsoft.com/office/drawing/2014/main" id="{C220B75E-B5CA-4973-BC42-1B5501B6F6C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F26496" w14:paraId="0153A8F4" w14:textId="77777777" w:rsidTr="00C559CF">
        <w:trPr>
          <w:trHeight w:val="300"/>
        </w:trPr>
        <w:tc>
          <w:tcPr>
            <w:tcW w:w="1120" w:type="dxa"/>
            <w:tcBorders>
              <w:top w:val="nil"/>
              <w:left w:val="nil"/>
              <w:bottom w:val="nil"/>
              <w:right w:val="nil"/>
            </w:tcBorders>
            <w:shd w:val="clear" w:color="auto" w:fill="auto"/>
            <w:noWrap/>
            <w:vAlign w:val="bottom"/>
            <w:hideMark/>
          </w:tcPr>
          <w:p w14:paraId="2B2E8640" w14:textId="77777777" w:rsidR="00F4448A" w:rsidRPr="00F26496" w:rsidRDefault="00F4448A" w:rsidP="00C559CF">
            <w:pPr>
              <w:spacing w:after="0" w:line="240" w:lineRule="auto"/>
              <w:rPr>
                <w:rFonts w:ascii="Calibri" w:eastAsia="Times New Roman" w:hAnsi="Calibri" w:cs="Calibri"/>
                <w:color w:val="000000"/>
                <w:lang w:eastAsia="en-GB"/>
              </w:rPr>
            </w:pPr>
            <w:r w:rsidRPr="00F2649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2E116EC" w14:textId="77777777" w:rsidR="00F4448A" w:rsidRPr="00F26496" w:rsidRDefault="00F4448A" w:rsidP="00C559CF">
            <w:pPr>
              <w:spacing w:after="0" w:line="240" w:lineRule="auto"/>
              <w:jc w:val="right"/>
              <w:rPr>
                <w:rFonts w:ascii="Calibri" w:eastAsia="Times New Roman" w:hAnsi="Calibri" w:cs="Calibri"/>
                <w:color w:val="000000"/>
                <w:lang w:eastAsia="en-GB"/>
              </w:rPr>
            </w:pPr>
            <w:r w:rsidRPr="00F26496">
              <w:rPr>
                <w:rFonts w:ascii="Calibri" w:eastAsia="Times New Roman" w:hAnsi="Calibri" w:cs="Calibri"/>
                <w:color w:val="000000"/>
                <w:lang w:eastAsia="en-GB"/>
              </w:rPr>
              <w:t>0.199313</w:t>
            </w:r>
          </w:p>
        </w:tc>
        <w:tc>
          <w:tcPr>
            <w:tcW w:w="1114" w:type="dxa"/>
            <w:tcBorders>
              <w:top w:val="nil"/>
              <w:left w:val="nil"/>
              <w:bottom w:val="nil"/>
              <w:right w:val="nil"/>
            </w:tcBorders>
            <w:shd w:val="clear" w:color="auto" w:fill="auto"/>
            <w:noWrap/>
            <w:vAlign w:val="bottom"/>
            <w:hideMark/>
          </w:tcPr>
          <w:p w14:paraId="00393521" w14:textId="77777777" w:rsidR="00F4448A" w:rsidRPr="00F26496" w:rsidRDefault="00F4448A" w:rsidP="00C559CF">
            <w:pPr>
              <w:spacing w:after="0" w:line="240" w:lineRule="auto"/>
              <w:jc w:val="right"/>
              <w:rPr>
                <w:rFonts w:ascii="Calibri" w:eastAsia="Times New Roman" w:hAnsi="Calibri" w:cs="Calibri"/>
                <w:color w:val="000000"/>
                <w:lang w:eastAsia="en-GB"/>
              </w:rPr>
            </w:pPr>
            <w:r w:rsidRPr="00F26496">
              <w:rPr>
                <w:rFonts w:ascii="Calibri" w:eastAsia="Times New Roman" w:hAnsi="Calibri" w:cs="Calibri"/>
                <w:color w:val="000000"/>
                <w:lang w:eastAsia="en-GB"/>
              </w:rPr>
              <w:t>0.00132</w:t>
            </w:r>
          </w:p>
        </w:tc>
        <w:tc>
          <w:tcPr>
            <w:tcW w:w="1283" w:type="dxa"/>
            <w:tcBorders>
              <w:top w:val="nil"/>
              <w:left w:val="nil"/>
              <w:bottom w:val="nil"/>
              <w:right w:val="nil"/>
            </w:tcBorders>
            <w:shd w:val="clear" w:color="auto" w:fill="auto"/>
            <w:noWrap/>
            <w:vAlign w:val="bottom"/>
            <w:hideMark/>
          </w:tcPr>
          <w:p w14:paraId="2DB7DADA" w14:textId="77777777" w:rsidR="00F4448A" w:rsidRPr="00F26496" w:rsidRDefault="00F4448A" w:rsidP="00C559CF">
            <w:pPr>
              <w:spacing w:after="0" w:line="240" w:lineRule="auto"/>
              <w:rPr>
                <w:rFonts w:ascii="Calibri" w:eastAsia="Times New Roman" w:hAnsi="Calibri" w:cs="Calibri"/>
                <w:color w:val="000000"/>
                <w:lang w:eastAsia="en-GB"/>
              </w:rPr>
            </w:pPr>
            <w:r w:rsidRPr="00F26496">
              <w:rPr>
                <w:rFonts w:ascii="Calibri" w:eastAsia="Times New Roman" w:hAnsi="Calibri" w:cs="Calibri"/>
                <w:color w:val="000000"/>
                <w:lang w:eastAsia="en-GB"/>
              </w:rPr>
              <w:t>Intercept</w:t>
            </w:r>
          </w:p>
        </w:tc>
      </w:tr>
      <w:tr w:rsidR="00F4448A" w:rsidRPr="00F26496" w14:paraId="2CB7BE80" w14:textId="77777777" w:rsidTr="00C559CF">
        <w:trPr>
          <w:trHeight w:val="300"/>
        </w:trPr>
        <w:tc>
          <w:tcPr>
            <w:tcW w:w="1120" w:type="dxa"/>
            <w:tcBorders>
              <w:top w:val="nil"/>
              <w:left w:val="nil"/>
              <w:bottom w:val="nil"/>
              <w:right w:val="nil"/>
            </w:tcBorders>
            <w:shd w:val="clear" w:color="auto" w:fill="auto"/>
            <w:noWrap/>
            <w:vAlign w:val="bottom"/>
            <w:hideMark/>
          </w:tcPr>
          <w:p w14:paraId="01854CA5" w14:textId="77777777" w:rsidR="00F4448A" w:rsidRPr="00F26496" w:rsidRDefault="00F4448A" w:rsidP="00C559CF">
            <w:pPr>
              <w:spacing w:after="0" w:line="240" w:lineRule="auto"/>
              <w:rPr>
                <w:rFonts w:ascii="Calibri" w:eastAsia="Times New Roman" w:hAnsi="Calibri" w:cs="Calibri"/>
                <w:color w:val="000000"/>
                <w:lang w:eastAsia="en-GB"/>
              </w:rPr>
            </w:pPr>
            <w:r w:rsidRPr="00F2649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1DA0BAA" w14:textId="77777777" w:rsidR="00F4448A" w:rsidRPr="00F26496" w:rsidRDefault="00F4448A" w:rsidP="00C559CF">
            <w:pPr>
              <w:spacing w:after="0" w:line="240" w:lineRule="auto"/>
              <w:jc w:val="right"/>
              <w:rPr>
                <w:rFonts w:ascii="Calibri" w:eastAsia="Times New Roman" w:hAnsi="Calibri" w:cs="Calibri"/>
                <w:color w:val="000000"/>
                <w:lang w:eastAsia="en-GB"/>
              </w:rPr>
            </w:pPr>
            <w:r w:rsidRPr="00F26496">
              <w:rPr>
                <w:rFonts w:ascii="Calibri" w:eastAsia="Times New Roman" w:hAnsi="Calibri" w:cs="Calibri"/>
                <w:color w:val="000000"/>
                <w:lang w:eastAsia="en-GB"/>
              </w:rPr>
              <w:t>0.028949</w:t>
            </w:r>
          </w:p>
        </w:tc>
        <w:tc>
          <w:tcPr>
            <w:tcW w:w="1114" w:type="dxa"/>
            <w:tcBorders>
              <w:top w:val="nil"/>
              <w:left w:val="nil"/>
              <w:bottom w:val="nil"/>
              <w:right w:val="nil"/>
            </w:tcBorders>
            <w:shd w:val="clear" w:color="auto" w:fill="auto"/>
            <w:noWrap/>
            <w:vAlign w:val="bottom"/>
            <w:hideMark/>
          </w:tcPr>
          <w:p w14:paraId="54FE6729" w14:textId="77777777" w:rsidR="00F4448A" w:rsidRPr="00F26496" w:rsidRDefault="00F4448A" w:rsidP="00C559CF">
            <w:pPr>
              <w:spacing w:after="0" w:line="240" w:lineRule="auto"/>
              <w:jc w:val="right"/>
              <w:rPr>
                <w:rFonts w:ascii="Calibri" w:eastAsia="Times New Roman" w:hAnsi="Calibri" w:cs="Calibri"/>
                <w:color w:val="000000"/>
                <w:lang w:eastAsia="en-GB"/>
              </w:rPr>
            </w:pPr>
            <w:r w:rsidRPr="00F26496">
              <w:rPr>
                <w:rFonts w:ascii="Calibri" w:eastAsia="Times New Roman" w:hAnsi="Calibri" w:cs="Calibri"/>
                <w:color w:val="000000"/>
                <w:lang w:eastAsia="en-GB"/>
              </w:rPr>
              <w:t>8.34E-05</w:t>
            </w:r>
          </w:p>
        </w:tc>
        <w:tc>
          <w:tcPr>
            <w:tcW w:w="1283" w:type="dxa"/>
            <w:tcBorders>
              <w:top w:val="nil"/>
              <w:left w:val="nil"/>
              <w:bottom w:val="nil"/>
              <w:right w:val="nil"/>
            </w:tcBorders>
            <w:shd w:val="clear" w:color="auto" w:fill="auto"/>
            <w:noWrap/>
            <w:vAlign w:val="bottom"/>
            <w:hideMark/>
          </w:tcPr>
          <w:p w14:paraId="3EC87EDD" w14:textId="77777777" w:rsidR="00F4448A" w:rsidRPr="00F26496" w:rsidRDefault="00F4448A" w:rsidP="00C559CF">
            <w:pPr>
              <w:spacing w:after="0" w:line="240" w:lineRule="auto"/>
              <w:rPr>
                <w:rFonts w:ascii="Calibri" w:eastAsia="Times New Roman" w:hAnsi="Calibri" w:cs="Calibri"/>
                <w:color w:val="000000"/>
                <w:lang w:eastAsia="en-GB"/>
              </w:rPr>
            </w:pPr>
            <w:r w:rsidRPr="00F26496">
              <w:rPr>
                <w:rFonts w:ascii="Calibri" w:eastAsia="Times New Roman" w:hAnsi="Calibri" w:cs="Calibri"/>
                <w:color w:val="000000"/>
                <w:lang w:eastAsia="en-GB"/>
              </w:rPr>
              <w:t xml:space="preserve">Error </w:t>
            </w:r>
            <w:proofErr w:type="spellStart"/>
            <w:r w:rsidRPr="00F26496">
              <w:rPr>
                <w:rFonts w:ascii="Calibri" w:eastAsia="Times New Roman" w:hAnsi="Calibri" w:cs="Calibri"/>
                <w:color w:val="000000"/>
                <w:lang w:eastAsia="en-GB"/>
              </w:rPr>
              <w:t>Intcp</w:t>
            </w:r>
            <w:proofErr w:type="spellEnd"/>
          </w:p>
        </w:tc>
      </w:tr>
    </w:tbl>
    <w:p w14:paraId="201402A7" w14:textId="77777777" w:rsidR="00F4448A" w:rsidRDefault="00F4448A" w:rsidP="00C559CF">
      <w:pPr>
        <w:tabs>
          <w:tab w:val="left" w:pos="1966"/>
        </w:tabs>
      </w:pPr>
    </w:p>
    <w:p w14:paraId="3AB68574" w14:textId="77777777" w:rsidR="00F4448A" w:rsidRDefault="00F4448A" w:rsidP="00C559CF">
      <w:pPr>
        <w:pStyle w:val="Heading4"/>
      </w:pPr>
      <w:r>
        <w:t>6.4.2.2 4-cyanophenolate tetrabutylammonium and crystal violet</w:t>
      </w:r>
    </w:p>
    <w:tbl>
      <w:tblPr>
        <w:tblW w:w="11629" w:type="dxa"/>
        <w:tblInd w:w="-1270" w:type="dxa"/>
        <w:tblLook w:val="04A0" w:firstRow="1" w:lastRow="0" w:firstColumn="1" w:lastColumn="0" w:noHBand="0" w:noVBand="1"/>
      </w:tblPr>
      <w:tblGrid>
        <w:gridCol w:w="1053"/>
        <w:gridCol w:w="1053"/>
        <w:gridCol w:w="1076"/>
        <w:gridCol w:w="1053"/>
        <w:gridCol w:w="1053"/>
        <w:gridCol w:w="1053"/>
        <w:gridCol w:w="1053"/>
        <w:gridCol w:w="1053"/>
        <w:gridCol w:w="1053"/>
        <w:gridCol w:w="1053"/>
        <w:gridCol w:w="1076"/>
      </w:tblGrid>
      <w:tr w:rsidR="00F4448A" w:rsidRPr="002A7C6F" w14:paraId="2B8A2FBC" w14:textId="77777777" w:rsidTr="00C559CF">
        <w:trPr>
          <w:trHeight w:val="360"/>
        </w:trPr>
        <w:tc>
          <w:tcPr>
            <w:tcW w:w="1053" w:type="dxa"/>
            <w:tcBorders>
              <w:top w:val="nil"/>
              <w:left w:val="nil"/>
              <w:bottom w:val="nil"/>
              <w:right w:val="nil"/>
            </w:tcBorders>
            <w:shd w:val="clear" w:color="auto" w:fill="auto"/>
            <w:noWrap/>
            <w:vAlign w:val="bottom"/>
            <w:hideMark/>
          </w:tcPr>
          <w:p w14:paraId="072A833E"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04F99BAC"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4235" w:type="dxa"/>
            <w:gridSpan w:val="4"/>
            <w:tcBorders>
              <w:top w:val="nil"/>
              <w:left w:val="nil"/>
              <w:bottom w:val="nil"/>
              <w:right w:val="nil"/>
            </w:tcBorders>
            <w:shd w:val="clear" w:color="auto" w:fill="auto"/>
            <w:noWrap/>
            <w:vAlign w:val="bottom"/>
            <w:hideMark/>
          </w:tcPr>
          <w:p w14:paraId="76D5C729" w14:textId="77777777" w:rsidR="00F4448A" w:rsidRPr="002A7C6F" w:rsidRDefault="00F4448A" w:rsidP="00C559CF">
            <w:pPr>
              <w:spacing w:after="0" w:line="240" w:lineRule="auto"/>
              <w:jc w:val="center"/>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 xml:space="preserve">Table of </w:t>
            </w:r>
            <w:r w:rsidRPr="002A7C6F">
              <w:rPr>
                <w:rFonts w:ascii="Calibri" w:eastAsia="Times New Roman" w:hAnsi="Calibri" w:cs="Calibri"/>
                <w:i/>
                <w:iCs/>
                <w:color w:val="000000"/>
                <w:sz w:val="20"/>
                <w:szCs w:val="20"/>
                <w:lang w:eastAsia="en-GB"/>
              </w:rPr>
              <w:t>k</w:t>
            </w:r>
            <w:r w:rsidRPr="002A7C6F">
              <w:rPr>
                <w:rFonts w:ascii="Calibri" w:eastAsia="Times New Roman" w:hAnsi="Calibri" w:cs="Calibri"/>
                <w:color w:val="000000"/>
                <w:sz w:val="20"/>
                <w:szCs w:val="20"/>
                <w:vertAlign w:val="subscript"/>
                <w:lang w:eastAsia="en-GB"/>
              </w:rPr>
              <w:t>obs</w:t>
            </w:r>
          </w:p>
        </w:tc>
        <w:tc>
          <w:tcPr>
            <w:tcW w:w="1053" w:type="dxa"/>
            <w:tcBorders>
              <w:top w:val="nil"/>
              <w:left w:val="nil"/>
              <w:bottom w:val="nil"/>
              <w:right w:val="nil"/>
            </w:tcBorders>
            <w:shd w:val="clear" w:color="auto" w:fill="auto"/>
            <w:noWrap/>
            <w:vAlign w:val="bottom"/>
            <w:hideMark/>
          </w:tcPr>
          <w:p w14:paraId="02465A26" w14:textId="77777777" w:rsidR="00F4448A" w:rsidRPr="002A7C6F" w:rsidRDefault="00F4448A" w:rsidP="00C559CF">
            <w:pPr>
              <w:spacing w:after="0" w:line="240" w:lineRule="auto"/>
              <w:jc w:val="center"/>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FFD06CB"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08FA9349"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0FF11377"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nil"/>
              <w:bottom w:val="nil"/>
              <w:right w:val="nil"/>
            </w:tcBorders>
            <w:shd w:val="clear" w:color="auto" w:fill="auto"/>
            <w:noWrap/>
            <w:vAlign w:val="bottom"/>
            <w:hideMark/>
          </w:tcPr>
          <w:p w14:paraId="2E847BB2"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r>
      <w:tr w:rsidR="00F4448A" w:rsidRPr="002A7C6F" w14:paraId="5D8D8C0E" w14:textId="77777777" w:rsidTr="00C559CF">
        <w:trPr>
          <w:trHeight w:val="360"/>
        </w:trPr>
        <w:tc>
          <w:tcPr>
            <w:tcW w:w="1053" w:type="dxa"/>
            <w:tcBorders>
              <w:top w:val="nil"/>
              <w:left w:val="nil"/>
              <w:bottom w:val="nil"/>
              <w:right w:val="nil"/>
            </w:tcBorders>
            <w:shd w:val="clear" w:color="auto" w:fill="auto"/>
            <w:noWrap/>
            <w:vAlign w:val="bottom"/>
            <w:hideMark/>
          </w:tcPr>
          <w:p w14:paraId="6F56117E"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53E9F294"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4235" w:type="dxa"/>
            <w:gridSpan w:val="4"/>
            <w:tcBorders>
              <w:top w:val="nil"/>
              <w:left w:val="nil"/>
              <w:bottom w:val="nil"/>
              <w:right w:val="nil"/>
            </w:tcBorders>
            <w:shd w:val="clear" w:color="000000" w:fill="ACB9CA"/>
            <w:noWrap/>
            <w:vAlign w:val="bottom"/>
            <w:hideMark/>
          </w:tcPr>
          <w:p w14:paraId="510BEF82" w14:textId="77777777" w:rsidR="00F4448A" w:rsidRPr="002A7C6F" w:rsidRDefault="00F4448A" w:rsidP="00C559CF">
            <w:pPr>
              <w:spacing w:after="0" w:line="240" w:lineRule="auto"/>
              <w:jc w:val="center"/>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4-CN-PhO TBA] /M</w:t>
            </w:r>
          </w:p>
        </w:tc>
        <w:tc>
          <w:tcPr>
            <w:tcW w:w="1053" w:type="dxa"/>
            <w:tcBorders>
              <w:top w:val="nil"/>
              <w:left w:val="nil"/>
              <w:bottom w:val="nil"/>
              <w:right w:val="nil"/>
            </w:tcBorders>
            <w:shd w:val="clear" w:color="000000" w:fill="ACB9CA"/>
            <w:noWrap/>
            <w:vAlign w:val="bottom"/>
            <w:hideMark/>
          </w:tcPr>
          <w:p w14:paraId="51F01C9A"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 </w:t>
            </w:r>
          </w:p>
        </w:tc>
        <w:tc>
          <w:tcPr>
            <w:tcW w:w="1053" w:type="dxa"/>
            <w:tcBorders>
              <w:top w:val="nil"/>
              <w:left w:val="nil"/>
              <w:bottom w:val="nil"/>
              <w:right w:val="nil"/>
            </w:tcBorders>
            <w:shd w:val="clear" w:color="000000" w:fill="ACB9CA"/>
            <w:noWrap/>
            <w:vAlign w:val="bottom"/>
            <w:hideMark/>
          </w:tcPr>
          <w:p w14:paraId="038619A3"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 </w:t>
            </w:r>
          </w:p>
        </w:tc>
        <w:tc>
          <w:tcPr>
            <w:tcW w:w="1053" w:type="dxa"/>
            <w:tcBorders>
              <w:top w:val="nil"/>
              <w:left w:val="nil"/>
              <w:bottom w:val="nil"/>
              <w:right w:val="nil"/>
            </w:tcBorders>
            <w:shd w:val="clear" w:color="000000" w:fill="ACB9CA"/>
            <w:noWrap/>
            <w:vAlign w:val="bottom"/>
            <w:hideMark/>
          </w:tcPr>
          <w:p w14:paraId="4A9245F3"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 </w:t>
            </w:r>
          </w:p>
        </w:tc>
        <w:tc>
          <w:tcPr>
            <w:tcW w:w="1053" w:type="dxa"/>
            <w:tcBorders>
              <w:top w:val="nil"/>
              <w:left w:val="nil"/>
              <w:bottom w:val="nil"/>
              <w:right w:val="nil"/>
            </w:tcBorders>
            <w:shd w:val="clear" w:color="000000" w:fill="ACB9CA"/>
            <w:noWrap/>
            <w:vAlign w:val="bottom"/>
            <w:hideMark/>
          </w:tcPr>
          <w:p w14:paraId="68925CE8"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 </w:t>
            </w:r>
          </w:p>
        </w:tc>
        <w:tc>
          <w:tcPr>
            <w:tcW w:w="1076" w:type="dxa"/>
            <w:tcBorders>
              <w:top w:val="nil"/>
              <w:left w:val="nil"/>
              <w:bottom w:val="nil"/>
              <w:right w:val="nil"/>
            </w:tcBorders>
            <w:shd w:val="clear" w:color="auto" w:fill="auto"/>
            <w:noWrap/>
            <w:vAlign w:val="bottom"/>
            <w:hideMark/>
          </w:tcPr>
          <w:p w14:paraId="5203241F"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p>
        </w:tc>
      </w:tr>
      <w:tr w:rsidR="00F4448A" w:rsidRPr="002A7C6F" w14:paraId="12A7F651" w14:textId="77777777" w:rsidTr="00C559CF">
        <w:trPr>
          <w:trHeight w:val="360"/>
        </w:trPr>
        <w:tc>
          <w:tcPr>
            <w:tcW w:w="1053" w:type="dxa"/>
            <w:tcBorders>
              <w:top w:val="nil"/>
              <w:left w:val="nil"/>
              <w:bottom w:val="single" w:sz="4" w:space="0" w:color="auto"/>
              <w:right w:val="nil"/>
            </w:tcBorders>
            <w:shd w:val="clear" w:color="000000" w:fill="FCE4D6"/>
            <w:noWrap/>
            <w:vAlign w:val="bottom"/>
            <w:hideMark/>
          </w:tcPr>
          <w:p w14:paraId="1A42EA47"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w:t>
            </w:r>
            <w:proofErr w:type="spellStart"/>
            <w:r w:rsidRPr="002A7C6F">
              <w:rPr>
                <w:rFonts w:ascii="Calibri" w:eastAsia="Times New Roman" w:hAnsi="Calibri" w:cs="Calibri"/>
                <w:color w:val="000000"/>
                <w:sz w:val="20"/>
                <w:szCs w:val="20"/>
                <w:lang w:eastAsia="en-GB"/>
              </w:rPr>
              <w:t>MeCN</w:t>
            </w:r>
            <w:proofErr w:type="spellEnd"/>
            <w:r w:rsidRPr="002A7C6F">
              <w:rPr>
                <w:rFonts w:ascii="Calibri" w:eastAsia="Times New Roman" w:hAnsi="Calibri" w:cs="Calibri"/>
                <w:color w:val="000000"/>
                <w:sz w:val="20"/>
                <w:szCs w:val="20"/>
                <w:lang w:eastAsia="en-GB"/>
              </w:rPr>
              <w:t>] /M</w:t>
            </w:r>
          </w:p>
        </w:tc>
        <w:tc>
          <w:tcPr>
            <w:tcW w:w="1053" w:type="dxa"/>
            <w:tcBorders>
              <w:top w:val="nil"/>
              <w:left w:val="nil"/>
              <w:bottom w:val="single" w:sz="4" w:space="0" w:color="auto"/>
              <w:right w:val="single" w:sz="4" w:space="0" w:color="auto"/>
            </w:tcBorders>
            <w:shd w:val="clear" w:color="000000" w:fill="FCE4D6"/>
            <w:noWrap/>
            <w:vAlign w:val="bottom"/>
            <w:hideMark/>
          </w:tcPr>
          <w:p w14:paraId="14225C92"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CHCl</w:t>
            </w:r>
            <w:r w:rsidRPr="002A7C6F">
              <w:rPr>
                <w:rFonts w:ascii="Calibri" w:eastAsia="Times New Roman" w:hAnsi="Calibri" w:cs="Calibri"/>
                <w:color w:val="000000"/>
                <w:sz w:val="20"/>
                <w:szCs w:val="20"/>
                <w:vertAlign w:val="subscript"/>
                <w:lang w:eastAsia="en-GB"/>
              </w:rPr>
              <w:t>3</w:t>
            </w:r>
            <w:r w:rsidRPr="002A7C6F">
              <w:rPr>
                <w:rFonts w:ascii="Calibri" w:eastAsia="Times New Roman" w:hAnsi="Calibri" w:cs="Calibri"/>
                <w:color w:val="000000"/>
                <w:sz w:val="20"/>
                <w:szCs w:val="20"/>
                <w:lang w:eastAsia="en-GB"/>
              </w:rPr>
              <w:t>] /M</w:t>
            </w:r>
          </w:p>
        </w:tc>
        <w:tc>
          <w:tcPr>
            <w:tcW w:w="1076" w:type="dxa"/>
            <w:tcBorders>
              <w:top w:val="nil"/>
              <w:left w:val="nil"/>
              <w:bottom w:val="single" w:sz="4" w:space="0" w:color="auto"/>
              <w:right w:val="nil"/>
            </w:tcBorders>
            <w:shd w:val="clear" w:color="000000" w:fill="ACB9CA"/>
            <w:noWrap/>
            <w:vAlign w:val="bottom"/>
            <w:hideMark/>
          </w:tcPr>
          <w:p w14:paraId="0545F80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13</w:t>
            </w:r>
          </w:p>
        </w:tc>
        <w:tc>
          <w:tcPr>
            <w:tcW w:w="1053" w:type="dxa"/>
            <w:tcBorders>
              <w:top w:val="nil"/>
              <w:left w:val="nil"/>
              <w:bottom w:val="single" w:sz="4" w:space="0" w:color="auto"/>
              <w:right w:val="nil"/>
            </w:tcBorders>
            <w:shd w:val="clear" w:color="000000" w:fill="ACB9CA"/>
            <w:noWrap/>
            <w:vAlign w:val="bottom"/>
            <w:hideMark/>
          </w:tcPr>
          <w:p w14:paraId="6849C83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25</w:t>
            </w:r>
          </w:p>
        </w:tc>
        <w:tc>
          <w:tcPr>
            <w:tcW w:w="1053" w:type="dxa"/>
            <w:tcBorders>
              <w:top w:val="nil"/>
              <w:left w:val="nil"/>
              <w:bottom w:val="single" w:sz="4" w:space="0" w:color="auto"/>
              <w:right w:val="nil"/>
            </w:tcBorders>
            <w:shd w:val="clear" w:color="000000" w:fill="ACB9CA"/>
            <w:noWrap/>
            <w:vAlign w:val="bottom"/>
            <w:hideMark/>
          </w:tcPr>
          <w:p w14:paraId="7193AAD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25</w:t>
            </w:r>
          </w:p>
        </w:tc>
        <w:tc>
          <w:tcPr>
            <w:tcW w:w="1053" w:type="dxa"/>
            <w:tcBorders>
              <w:top w:val="nil"/>
              <w:left w:val="nil"/>
              <w:bottom w:val="single" w:sz="4" w:space="0" w:color="auto"/>
              <w:right w:val="nil"/>
            </w:tcBorders>
            <w:shd w:val="clear" w:color="000000" w:fill="ACB9CA"/>
            <w:noWrap/>
            <w:vAlign w:val="bottom"/>
            <w:hideMark/>
          </w:tcPr>
          <w:p w14:paraId="490EF74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5</w:t>
            </w:r>
          </w:p>
        </w:tc>
        <w:tc>
          <w:tcPr>
            <w:tcW w:w="1053" w:type="dxa"/>
            <w:tcBorders>
              <w:top w:val="nil"/>
              <w:left w:val="nil"/>
              <w:bottom w:val="single" w:sz="4" w:space="0" w:color="auto"/>
              <w:right w:val="nil"/>
            </w:tcBorders>
            <w:shd w:val="clear" w:color="000000" w:fill="ACB9CA"/>
            <w:noWrap/>
            <w:vAlign w:val="bottom"/>
            <w:hideMark/>
          </w:tcPr>
          <w:p w14:paraId="5E30C5D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5</w:t>
            </w:r>
          </w:p>
        </w:tc>
        <w:tc>
          <w:tcPr>
            <w:tcW w:w="1053" w:type="dxa"/>
            <w:tcBorders>
              <w:top w:val="nil"/>
              <w:left w:val="nil"/>
              <w:bottom w:val="single" w:sz="4" w:space="0" w:color="auto"/>
              <w:right w:val="nil"/>
            </w:tcBorders>
            <w:shd w:val="clear" w:color="000000" w:fill="ACB9CA"/>
            <w:noWrap/>
            <w:vAlign w:val="bottom"/>
            <w:hideMark/>
          </w:tcPr>
          <w:p w14:paraId="1022B6A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w:t>
            </w:r>
          </w:p>
        </w:tc>
        <w:tc>
          <w:tcPr>
            <w:tcW w:w="1053" w:type="dxa"/>
            <w:tcBorders>
              <w:top w:val="nil"/>
              <w:left w:val="nil"/>
              <w:bottom w:val="single" w:sz="4" w:space="0" w:color="auto"/>
              <w:right w:val="nil"/>
            </w:tcBorders>
            <w:shd w:val="clear" w:color="000000" w:fill="ACB9CA"/>
            <w:noWrap/>
            <w:vAlign w:val="bottom"/>
            <w:hideMark/>
          </w:tcPr>
          <w:p w14:paraId="1EC5ED9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w:t>
            </w:r>
          </w:p>
        </w:tc>
        <w:tc>
          <w:tcPr>
            <w:tcW w:w="1053" w:type="dxa"/>
            <w:tcBorders>
              <w:top w:val="nil"/>
              <w:left w:val="nil"/>
              <w:bottom w:val="single" w:sz="4" w:space="0" w:color="auto"/>
              <w:right w:val="nil"/>
            </w:tcBorders>
            <w:shd w:val="clear" w:color="000000" w:fill="ACB9CA"/>
            <w:noWrap/>
            <w:vAlign w:val="bottom"/>
            <w:hideMark/>
          </w:tcPr>
          <w:p w14:paraId="2A37F02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w:t>
            </w:r>
          </w:p>
        </w:tc>
        <w:tc>
          <w:tcPr>
            <w:tcW w:w="1076" w:type="dxa"/>
            <w:tcBorders>
              <w:top w:val="nil"/>
              <w:left w:val="single" w:sz="4" w:space="0" w:color="auto"/>
              <w:bottom w:val="single" w:sz="4" w:space="0" w:color="auto"/>
              <w:right w:val="nil"/>
            </w:tcBorders>
            <w:shd w:val="clear" w:color="000000" w:fill="F4B084"/>
            <w:noWrap/>
            <w:vAlign w:val="bottom"/>
            <w:hideMark/>
          </w:tcPr>
          <w:p w14:paraId="3F03DFA8" w14:textId="77777777" w:rsidR="00F4448A" w:rsidRPr="002A7C6F" w:rsidRDefault="00F4448A" w:rsidP="00C559CF">
            <w:pPr>
              <w:spacing w:after="0" w:line="240" w:lineRule="auto"/>
              <w:rPr>
                <w:rFonts w:ascii="Calibri" w:eastAsia="Times New Roman" w:hAnsi="Calibri" w:cs="Calibri"/>
                <w:color w:val="000000"/>
                <w:sz w:val="20"/>
                <w:szCs w:val="20"/>
                <w:lang w:eastAsia="en-GB"/>
              </w:rPr>
            </w:pPr>
            <w:r w:rsidRPr="002A7C6F">
              <w:rPr>
                <w:rFonts w:ascii="Calibri" w:eastAsia="Times New Roman" w:hAnsi="Calibri" w:cs="Calibri"/>
                <w:i/>
                <w:iCs/>
                <w:color w:val="000000"/>
                <w:sz w:val="20"/>
                <w:szCs w:val="20"/>
                <w:lang w:eastAsia="en-GB"/>
              </w:rPr>
              <w:t>k</w:t>
            </w:r>
            <w:r w:rsidRPr="002A7C6F">
              <w:rPr>
                <w:rFonts w:ascii="Calibri" w:eastAsia="Times New Roman" w:hAnsi="Calibri" w:cs="Calibri"/>
                <w:color w:val="000000"/>
                <w:sz w:val="20"/>
                <w:szCs w:val="20"/>
                <w:vertAlign w:val="subscript"/>
                <w:lang w:eastAsia="en-GB"/>
              </w:rPr>
              <w:t>2</w:t>
            </w:r>
          </w:p>
        </w:tc>
      </w:tr>
      <w:tr w:rsidR="00F4448A" w:rsidRPr="002A7C6F" w14:paraId="3CEC4D4A" w14:textId="77777777" w:rsidTr="00C559CF">
        <w:trPr>
          <w:trHeight w:val="300"/>
        </w:trPr>
        <w:tc>
          <w:tcPr>
            <w:tcW w:w="1053" w:type="dxa"/>
            <w:tcBorders>
              <w:top w:val="nil"/>
              <w:left w:val="nil"/>
              <w:bottom w:val="nil"/>
              <w:right w:val="nil"/>
            </w:tcBorders>
            <w:shd w:val="clear" w:color="000000" w:fill="FCE4D6"/>
            <w:noWrap/>
            <w:vAlign w:val="bottom"/>
            <w:hideMark/>
          </w:tcPr>
          <w:p w14:paraId="50A1437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1</w:t>
            </w:r>
          </w:p>
        </w:tc>
        <w:tc>
          <w:tcPr>
            <w:tcW w:w="1053" w:type="dxa"/>
            <w:tcBorders>
              <w:top w:val="nil"/>
              <w:left w:val="nil"/>
              <w:bottom w:val="nil"/>
              <w:right w:val="single" w:sz="4" w:space="0" w:color="auto"/>
            </w:tcBorders>
            <w:shd w:val="clear" w:color="000000" w:fill="FCE4D6"/>
            <w:noWrap/>
            <w:vAlign w:val="bottom"/>
            <w:hideMark/>
          </w:tcPr>
          <w:p w14:paraId="55A4FA8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w:t>
            </w:r>
          </w:p>
        </w:tc>
        <w:tc>
          <w:tcPr>
            <w:tcW w:w="1076" w:type="dxa"/>
            <w:tcBorders>
              <w:top w:val="nil"/>
              <w:left w:val="nil"/>
              <w:bottom w:val="nil"/>
              <w:right w:val="nil"/>
            </w:tcBorders>
            <w:shd w:val="clear" w:color="auto" w:fill="auto"/>
            <w:noWrap/>
            <w:vAlign w:val="bottom"/>
            <w:hideMark/>
          </w:tcPr>
          <w:p w14:paraId="352AE00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66</w:t>
            </w:r>
          </w:p>
        </w:tc>
        <w:tc>
          <w:tcPr>
            <w:tcW w:w="1053" w:type="dxa"/>
            <w:tcBorders>
              <w:top w:val="nil"/>
              <w:left w:val="nil"/>
              <w:bottom w:val="nil"/>
              <w:right w:val="nil"/>
            </w:tcBorders>
            <w:shd w:val="clear" w:color="auto" w:fill="auto"/>
            <w:noWrap/>
            <w:vAlign w:val="bottom"/>
            <w:hideMark/>
          </w:tcPr>
          <w:p w14:paraId="48E1837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26</w:t>
            </w:r>
          </w:p>
        </w:tc>
        <w:tc>
          <w:tcPr>
            <w:tcW w:w="1053" w:type="dxa"/>
            <w:tcBorders>
              <w:top w:val="nil"/>
              <w:left w:val="nil"/>
              <w:bottom w:val="nil"/>
              <w:right w:val="nil"/>
            </w:tcBorders>
            <w:shd w:val="clear" w:color="auto" w:fill="auto"/>
            <w:noWrap/>
            <w:vAlign w:val="bottom"/>
            <w:hideMark/>
          </w:tcPr>
          <w:p w14:paraId="0E7CA5E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EF446B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76</w:t>
            </w:r>
          </w:p>
        </w:tc>
        <w:tc>
          <w:tcPr>
            <w:tcW w:w="1053" w:type="dxa"/>
            <w:tcBorders>
              <w:top w:val="nil"/>
              <w:left w:val="nil"/>
              <w:bottom w:val="nil"/>
              <w:right w:val="nil"/>
            </w:tcBorders>
            <w:shd w:val="clear" w:color="auto" w:fill="auto"/>
            <w:noWrap/>
            <w:vAlign w:val="bottom"/>
            <w:hideMark/>
          </w:tcPr>
          <w:p w14:paraId="5C4980C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ADDD87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09</w:t>
            </w:r>
          </w:p>
        </w:tc>
        <w:tc>
          <w:tcPr>
            <w:tcW w:w="1053" w:type="dxa"/>
            <w:tcBorders>
              <w:top w:val="nil"/>
              <w:left w:val="nil"/>
              <w:bottom w:val="nil"/>
              <w:right w:val="nil"/>
            </w:tcBorders>
            <w:shd w:val="clear" w:color="auto" w:fill="auto"/>
            <w:noWrap/>
            <w:vAlign w:val="bottom"/>
            <w:hideMark/>
          </w:tcPr>
          <w:p w14:paraId="7BC5167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2FC45B3"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330AB5C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0079</w:t>
            </w:r>
          </w:p>
        </w:tc>
      </w:tr>
      <w:tr w:rsidR="00F4448A" w:rsidRPr="002A7C6F" w14:paraId="348DD7BF" w14:textId="77777777" w:rsidTr="00C559CF">
        <w:trPr>
          <w:trHeight w:val="300"/>
        </w:trPr>
        <w:tc>
          <w:tcPr>
            <w:tcW w:w="1053" w:type="dxa"/>
            <w:tcBorders>
              <w:top w:val="nil"/>
              <w:left w:val="nil"/>
              <w:bottom w:val="nil"/>
              <w:right w:val="nil"/>
            </w:tcBorders>
            <w:shd w:val="clear" w:color="000000" w:fill="FCE4D6"/>
            <w:noWrap/>
            <w:vAlign w:val="bottom"/>
            <w:hideMark/>
          </w:tcPr>
          <w:p w14:paraId="505DD9F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0957</w:t>
            </w:r>
          </w:p>
        </w:tc>
        <w:tc>
          <w:tcPr>
            <w:tcW w:w="1053" w:type="dxa"/>
            <w:tcBorders>
              <w:top w:val="nil"/>
              <w:left w:val="nil"/>
              <w:bottom w:val="nil"/>
              <w:right w:val="single" w:sz="4" w:space="0" w:color="auto"/>
            </w:tcBorders>
            <w:shd w:val="clear" w:color="000000" w:fill="FCE4D6"/>
            <w:noWrap/>
            <w:vAlign w:val="bottom"/>
            <w:hideMark/>
          </w:tcPr>
          <w:p w14:paraId="3B808B0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3063</w:t>
            </w:r>
          </w:p>
        </w:tc>
        <w:tc>
          <w:tcPr>
            <w:tcW w:w="1076" w:type="dxa"/>
            <w:tcBorders>
              <w:top w:val="nil"/>
              <w:left w:val="nil"/>
              <w:bottom w:val="nil"/>
              <w:right w:val="nil"/>
            </w:tcBorders>
            <w:shd w:val="clear" w:color="auto" w:fill="auto"/>
            <w:noWrap/>
            <w:vAlign w:val="bottom"/>
            <w:hideMark/>
          </w:tcPr>
          <w:p w14:paraId="4D62C71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52</w:t>
            </w:r>
          </w:p>
        </w:tc>
        <w:tc>
          <w:tcPr>
            <w:tcW w:w="1053" w:type="dxa"/>
            <w:tcBorders>
              <w:top w:val="nil"/>
              <w:left w:val="nil"/>
              <w:bottom w:val="nil"/>
              <w:right w:val="nil"/>
            </w:tcBorders>
            <w:shd w:val="clear" w:color="auto" w:fill="auto"/>
            <w:noWrap/>
            <w:vAlign w:val="bottom"/>
            <w:hideMark/>
          </w:tcPr>
          <w:p w14:paraId="617C89A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17</w:t>
            </w:r>
          </w:p>
        </w:tc>
        <w:tc>
          <w:tcPr>
            <w:tcW w:w="1053" w:type="dxa"/>
            <w:tcBorders>
              <w:top w:val="nil"/>
              <w:left w:val="nil"/>
              <w:bottom w:val="nil"/>
              <w:right w:val="nil"/>
            </w:tcBorders>
            <w:shd w:val="clear" w:color="auto" w:fill="auto"/>
            <w:noWrap/>
            <w:vAlign w:val="bottom"/>
            <w:hideMark/>
          </w:tcPr>
          <w:p w14:paraId="01B8E23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CCC4EE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77</w:t>
            </w:r>
          </w:p>
        </w:tc>
        <w:tc>
          <w:tcPr>
            <w:tcW w:w="1053" w:type="dxa"/>
            <w:tcBorders>
              <w:top w:val="nil"/>
              <w:left w:val="nil"/>
              <w:bottom w:val="nil"/>
              <w:right w:val="nil"/>
            </w:tcBorders>
            <w:shd w:val="clear" w:color="auto" w:fill="auto"/>
            <w:noWrap/>
            <w:vAlign w:val="bottom"/>
            <w:hideMark/>
          </w:tcPr>
          <w:p w14:paraId="34FC8AE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768ADB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7</w:t>
            </w:r>
          </w:p>
        </w:tc>
        <w:tc>
          <w:tcPr>
            <w:tcW w:w="1053" w:type="dxa"/>
            <w:tcBorders>
              <w:top w:val="nil"/>
              <w:left w:val="nil"/>
              <w:bottom w:val="nil"/>
              <w:right w:val="nil"/>
            </w:tcBorders>
            <w:shd w:val="clear" w:color="auto" w:fill="auto"/>
            <w:noWrap/>
            <w:vAlign w:val="bottom"/>
            <w:hideMark/>
          </w:tcPr>
          <w:p w14:paraId="65DDD08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9958C9C"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493FEDA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0429</w:t>
            </w:r>
          </w:p>
        </w:tc>
      </w:tr>
      <w:tr w:rsidR="00F4448A" w:rsidRPr="002A7C6F" w14:paraId="33A1281D" w14:textId="77777777" w:rsidTr="00C559CF">
        <w:trPr>
          <w:trHeight w:val="300"/>
        </w:trPr>
        <w:tc>
          <w:tcPr>
            <w:tcW w:w="1053" w:type="dxa"/>
            <w:tcBorders>
              <w:top w:val="nil"/>
              <w:left w:val="nil"/>
              <w:bottom w:val="nil"/>
              <w:right w:val="nil"/>
            </w:tcBorders>
            <w:shd w:val="clear" w:color="000000" w:fill="FCE4D6"/>
            <w:noWrap/>
            <w:vAlign w:val="bottom"/>
            <w:hideMark/>
          </w:tcPr>
          <w:p w14:paraId="409A825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09141</w:t>
            </w:r>
          </w:p>
        </w:tc>
        <w:tc>
          <w:tcPr>
            <w:tcW w:w="1053" w:type="dxa"/>
            <w:tcBorders>
              <w:top w:val="nil"/>
              <w:left w:val="nil"/>
              <w:bottom w:val="nil"/>
              <w:right w:val="single" w:sz="4" w:space="0" w:color="auto"/>
            </w:tcBorders>
            <w:shd w:val="clear" w:color="000000" w:fill="FCE4D6"/>
            <w:noWrap/>
            <w:vAlign w:val="bottom"/>
            <w:hideMark/>
          </w:tcPr>
          <w:p w14:paraId="028645A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6125</w:t>
            </w:r>
          </w:p>
        </w:tc>
        <w:tc>
          <w:tcPr>
            <w:tcW w:w="1076" w:type="dxa"/>
            <w:tcBorders>
              <w:top w:val="nil"/>
              <w:left w:val="nil"/>
              <w:bottom w:val="nil"/>
              <w:right w:val="nil"/>
            </w:tcBorders>
            <w:shd w:val="clear" w:color="auto" w:fill="auto"/>
            <w:noWrap/>
            <w:vAlign w:val="bottom"/>
            <w:hideMark/>
          </w:tcPr>
          <w:p w14:paraId="742AE48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76</w:t>
            </w:r>
          </w:p>
        </w:tc>
        <w:tc>
          <w:tcPr>
            <w:tcW w:w="1053" w:type="dxa"/>
            <w:tcBorders>
              <w:top w:val="nil"/>
              <w:left w:val="nil"/>
              <w:bottom w:val="nil"/>
              <w:right w:val="nil"/>
            </w:tcBorders>
            <w:shd w:val="clear" w:color="auto" w:fill="auto"/>
            <w:noWrap/>
            <w:vAlign w:val="bottom"/>
            <w:hideMark/>
          </w:tcPr>
          <w:p w14:paraId="2C8E904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43</w:t>
            </w:r>
          </w:p>
        </w:tc>
        <w:tc>
          <w:tcPr>
            <w:tcW w:w="1053" w:type="dxa"/>
            <w:tcBorders>
              <w:top w:val="nil"/>
              <w:left w:val="nil"/>
              <w:bottom w:val="nil"/>
              <w:right w:val="nil"/>
            </w:tcBorders>
            <w:shd w:val="clear" w:color="auto" w:fill="auto"/>
            <w:noWrap/>
            <w:vAlign w:val="bottom"/>
            <w:hideMark/>
          </w:tcPr>
          <w:p w14:paraId="7441ADD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16B7C85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78</w:t>
            </w:r>
          </w:p>
        </w:tc>
        <w:tc>
          <w:tcPr>
            <w:tcW w:w="1053" w:type="dxa"/>
            <w:tcBorders>
              <w:top w:val="nil"/>
              <w:left w:val="nil"/>
              <w:bottom w:val="nil"/>
              <w:right w:val="nil"/>
            </w:tcBorders>
            <w:shd w:val="clear" w:color="auto" w:fill="auto"/>
            <w:noWrap/>
            <w:vAlign w:val="bottom"/>
            <w:hideMark/>
          </w:tcPr>
          <w:p w14:paraId="238E399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243B98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7</w:t>
            </w:r>
          </w:p>
        </w:tc>
        <w:tc>
          <w:tcPr>
            <w:tcW w:w="1053" w:type="dxa"/>
            <w:tcBorders>
              <w:top w:val="nil"/>
              <w:left w:val="nil"/>
              <w:bottom w:val="nil"/>
              <w:right w:val="nil"/>
            </w:tcBorders>
            <w:shd w:val="clear" w:color="auto" w:fill="auto"/>
            <w:noWrap/>
            <w:vAlign w:val="bottom"/>
            <w:hideMark/>
          </w:tcPr>
          <w:p w14:paraId="1B317D4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4A01C0E"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1D612A5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0304</w:t>
            </w:r>
          </w:p>
        </w:tc>
      </w:tr>
      <w:tr w:rsidR="00F4448A" w:rsidRPr="002A7C6F" w14:paraId="5A281E18" w14:textId="77777777" w:rsidTr="00C559CF">
        <w:trPr>
          <w:trHeight w:val="300"/>
        </w:trPr>
        <w:tc>
          <w:tcPr>
            <w:tcW w:w="1053" w:type="dxa"/>
            <w:tcBorders>
              <w:top w:val="nil"/>
              <w:left w:val="nil"/>
              <w:bottom w:val="nil"/>
              <w:right w:val="nil"/>
            </w:tcBorders>
            <w:shd w:val="clear" w:color="000000" w:fill="FCE4D6"/>
            <w:noWrap/>
            <w:vAlign w:val="bottom"/>
            <w:hideMark/>
          </w:tcPr>
          <w:p w14:paraId="488CAD5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08284</w:t>
            </w:r>
          </w:p>
        </w:tc>
        <w:tc>
          <w:tcPr>
            <w:tcW w:w="1053" w:type="dxa"/>
            <w:tcBorders>
              <w:top w:val="nil"/>
              <w:left w:val="nil"/>
              <w:bottom w:val="nil"/>
              <w:right w:val="single" w:sz="4" w:space="0" w:color="auto"/>
            </w:tcBorders>
            <w:shd w:val="clear" w:color="000000" w:fill="FCE4D6"/>
            <w:noWrap/>
            <w:vAlign w:val="bottom"/>
            <w:hideMark/>
          </w:tcPr>
          <w:p w14:paraId="57E29D0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1225</w:t>
            </w:r>
          </w:p>
        </w:tc>
        <w:tc>
          <w:tcPr>
            <w:tcW w:w="1076" w:type="dxa"/>
            <w:tcBorders>
              <w:top w:val="nil"/>
              <w:left w:val="nil"/>
              <w:bottom w:val="nil"/>
              <w:right w:val="nil"/>
            </w:tcBorders>
            <w:shd w:val="clear" w:color="auto" w:fill="auto"/>
            <w:noWrap/>
            <w:vAlign w:val="bottom"/>
            <w:hideMark/>
          </w:tcPr>
          <w:p w14:paraId="2BAFC94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78</w:t>
            </w:r>
          </w:p>
        </w:tc>
        <w:tc>
          <w:tcPr>
            <w:tcW w:w="1053" w:type="dxa"/>
            <w:tcBorders>
              <w:top w:val="nil"/>
              <w:left w:val="nil"/>
              <w:bottom w:val="nil"/>
              <w:right w:val="nil"/>
            </w:tcBorders>
            <w:shd w:val="clear" w:color="auto" w:fill="auto"/>
            <w:noWrap/>
            <w:vAlign w:val="bottom"/>
            <w:hideMark/>
          </w:tcPr>
          <w:p w14:paraId="11C95C3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25</w:t>
            </w:r>
          </w:p>
        </w:tc>
        <w:tc>
          <w:tcPr>
            <w:tcW w:w="1053" w:type="dxa"/>
            <w:tcBorders>
              <w:top w:val="nil"/>
              <w:left w:val="nil"/>
              <w:bottom w:val="nil"/>
              <w:right w:val="nil"/>
            </w:tcBorders>
            <w:shd w:val="clear" w:color="auto" w:fill="auto"/>
            <w:noWrap/>
            <w:vAlign w:val="bottom"/>
            <w:hideMark/>
          </w:tcPr>
          <w:p w14:paraId="74E2B4D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3841862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49</w:t>
            </w:r>
          </w:p>
        </w:tc>
        <w:tc>
          <w:tcPr>
            <w:tcW w:w="1053" w:type="dxa"/>
            <w:tcBorders>
              <w:top w:val="nil"/>
              <w:left w:val="nil"/>
              <w:bottom w:val="nil"/>
              <w:right w:val="nil"/>
            </w:tcBorders>
            <w:shd w:val="clear" w:color="auto" w:fill="auto"/>
            <w:noWrap/>
            <w:vAlign w:val="bottom"/>
            <w:hideMark/>
          </w:tcPr>
          <w:p w14:paraId="44C4A0B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46578EA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15</w:t>
            </w:r>
          </w:p>
        </w:tc>
        <w:tc>
          <w:tcPr>
            <w:tcW w:w="1053" w:type="dxa"/>
            <w:tcBorders>
              <w:top w:val="nil"/>
              <w:left w:val="nil"/>
              <w:bottom w:val="nil"/>
              <w:right w:val="nil"/>
            </w:tcBorders>
            <w:shd w:val="clear" w:color="auto" w:fill="auto"/>
            <w:noWrap/>
            <w:vAlign w:val="bottom"/>
            <w:hideMark/>
          </w:tcPr>
          <w:p w14:paraId="2808C9F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74395AD4"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575E5D2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0064</w:t>
            </w:r>
          </w:p>
        </w:tc>
      </w:tr>
      <w:tr w:rsidR="00F4448A" w:rsidRPr="002A7C6F" w14:paraId="5470153E" w14:textId="77777777" w:rsidTr="00C559CF">
        <w:trPr>
          <w:trHeight w:val="300"/>
        </w:trPr>
        <w:tc>
          <w:tcPr>
            <w:tcW w:w="1053" w:type="dxa"/>
            <w:tcBorders>
              <w:top w:val="nil"/>
              <w:left w:val="nil"/>
              <w:bottom w:val="nil"/>
              <w:right w:val="nil"/>
            </w:tcBorders>
            <w:shd w:val="clear" w:color="000000" w:fill="FCE4D6"/>
            <w:noWrap/>
            <w:vAlign w:val="bottom"/>
            <w:hideMark/>
          </w:tcPr>
          <w:p w14:paraId="50176DC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06576</w:t>
            </w:r>
          </w:p>
        </w:tc>
        <w:tc>
          <w:tcPr>
            <w:tcW w:w="1053" w:type="dxa"/>
            <w:tcBorders>
              <w:top w:val="nil"/>
              <w:left w:val="nil"/>
              <w:bottom w:val="nil"/>
              <w:right w:val="single" w:sz="4" w:space="0" w:color="auto"/>
            </w:tcBorders>
            <w:shd w:val="clear" w:color="000000" w:fill="FCE4D6"/>
            <w:noWrap/>
            <w:vAlign w:val="bottom"/>
            <w:hideMark/>
          </w:tcPr>
          <w:p w14:paraId="2DDAB30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245</w:t>
            </w:r>
          </w:p>
        </w:tc>
        <w:tc>
          <w:tcPr>
            <w:tcW w:w="1076" w:type="dxa"/>
            <w:tcBorders>
              <w:top w:val="nil"/>
              <w:left w:val="nil"/>
              <w:bottom w:val="nil"/>
              <w:right w:val="nil"/>
            </w:tcBorders>
            <w:shd w:val="clear" w:color="auto" w:fill="auto"/>
            <w:noWrap/>
            <w:vAlign w:val="bottom"/>
            <w:hideMark/>
          </w:tcPr>
          <w:p w14:paraId="3A12B73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65</w:t>
            </w:r>
          </w:p>
        </w:tc>
        <w:tc>
          <w:tcPr>
            <w:tcW w:w="1053" w:type="dxa"/>
            <w:tcBorders>
              <w:top w:val="nil"/>
              <w:left w:val="nil"/>
              <w:bottom w:val="nil"/>
              <w:right w:val="nil"/>
            </w:tcBorders>
            <w:shd w:val="clear" w:color="auto" w:fill="auto"/>
            <w:noWrap/>
            <w:vAlign w:val="bottom"/>
            <w:hideMark/>
          </w:tcPr>
          <w:p w14:paraId="7B0B57C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23</w:t>
            </w:r>
          </w:p>
        </w:tc>
        <w:tc>
          <w:tcPr>
            <w:tcW w:w="1053" w:type="dxa"/>
            <w:tcBorders>
              <w:top w:val="nil"/>
              <w:left w:val="nil"/>
              <w:bottom w:val="nil"/>
              <w:right w:val="nil"/>
            </w:tcBorders>
            <w:shd w:val="clear" w:color="auto" w:fill="auto"/>
            <w:noWrap/>
            <w:vAlign w:val="bottom"/>
            <w:hideMark/>
          </w:tcPr>
          <w:p w14:paraId="7D3339D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313FEC1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56</w:t>
            </w:r>
          </w:p>
        </w:tc>
        <w:tc>
          <w:tcPr>
            <w:tcW w:w="1053" w:type="dxa"/>
            <w:tcBorders>
              <w:top w:val="nil"/>
              <w:left w:val="nil"/>
              <w:bottom w:val="nil"/>
              <w:right w:val="nil"/>
            </w:tcBorders>
            <w:shd w:val="clear" w:color="auto" w:fill="auto"/>
            <w:noWrap/>
            <w:vAlign w:val="bottom"/>
            <w:hideMark/>
          </w:tcPr>
          <w:p w14:paraId="7C5009B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5926F0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56</w:t>
            </w:r>
          </w:p>
        </w:tc>
        <w:tc>
          <w:tcPr>
            <w:tcW w:w="1053" w:type="dxa"/>
            <w:tcBorders>
              <w:top w:val="nil"/>
              <w:left w:val="nil"/>
              <w:bottom w:val="nil"/>
              <w:right w:val="nil"/>
            </w:tcBorders>
            <w:shd w:val="clear" w:color="auto" w:fill="auto"/>
            <w:noWrap/>
            <w:vAlign w:val="bottom"/>
            <w:hideMark/>
          </w:tcPr>
          <w:p w14:paraId="7DBA319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6B0D43B9"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76EBF05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0322</w:t>
            </w:r>
          </w:p>
        </w:tc>
      </w:tr>
      <w:tr w:rsidR="00F4448A" w:rsidRPr="002A7C6F" w14:paraId="74B62398" w14:textId="77777777" w:rsidTr="00C559CF">
        <w:trPr>
          <w:trHeight w:val="300"/>
        </w:trPr>
        <w:tc>
          <w:tcPr>
            <w:tcW w:w="1053" w:type="dxa"/>
            <w:tcBorders>
              <w:top w:val="nil"/>
              <w:left w:val="nil"/>
              <w:bottom w:val="nil"/>
              <w:right w:val="nil"/>
            </w:tcBorders>
            <w:shd w:val="clear" w:color="000000" w:fill="FCE4D6"/>
            <w:noWrap/>
            <w:vAlign w:val="bottom"/>
            <w:hideMark/>
          </w:tcPr>
          <w:p w14:paraId="6AEBCB0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05724</w:t>
            </w:r>
          </w:p>
        </w:tc>
        <w:tc>
          <w:tcPr>
            <w:tcW w:w="1053" w:type="dxa"/>
            <w:tcBorders>
              <w:top w:val="nil"/>
              <w:left w:val="nil"/>
              <w:bottom w:val="nil"/>
              <w:right w:val="single" w:sz="4" w:space="0" w:color="auto"/>
            </w:tcBorders>
            <w:shd w:val="clear" w:color="000000" w:fill="FCE4D6"/>
            <w:noWrap/>
            <w:vAlign w:val="bottom"/>
            <w:hideMark/>
          </w:tcPr>
          <w:p w14:paraId="72D9C8A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30625</w:t>
            </w:r>
          </w:p>
        </w:tc>
        <w:tc>
          <w:tcPr>
            <w:tcW w:w="1076" w:type="dxa"/>
            <w:tcBorders>
              <w:top w:val="nil"/>
              <w:left w:val="nil"/>
              <w:bottom w:val="nil"/>
              <w:right w:val="nil"/>
            </w:tcBorders>
            <w:shd w:val="clear" w:color="auto" w:fill="auto"/>
            <w:noWrap/>
            <w:vAlign w:val="bottom"/>
            <w:hideMark/>
          </w:tcPr>
          <w:p w14:paraId="27F29BB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66</w:t>
            </w:r>
          </w:p>
        </w:tc>
        <w:tc>
          <w:tcPr>
            <w:tcW w:w="1053" w:type="dxa"/>
            <w:tcBorders>
              <w:top w:val="nil"/>
              <w:left w:val="nil"/>
              <w:bottom w:val="nil"/>
              <w:right w:val="nil"/>
            </w:tcBorders>
            <w:shd w:val="clear" w:color="auto" w:fill="auto"/>
            <w:noWrap/>
            <w:vAlign w:val="bottom"/>
            <w:hideMark/>
          </w:tcPr>
          <w:p w14:paraId="214D4DA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27</w:t>
            </w:r>
          </w:p>
        </w:tc>
        <w:tc>
          <w:tcPr>
            <w:tcW w:w="1053" w:type="dxa"/>
            <w:tcBorders>
              <w:top w:val="nil"/>
              <w:left w:val="nil"/>
              <w:bottom w:val="nil"/>
              <w:right w:val="nil"/>
            </w:tcBorders>
            <w:shd w:val="clear" w:color="auto" w:fill="auto"/>
            <w:noWrap/>
            <w:vAlign w:val="bottom"/>
            <w:hideMark/>
          </w:tcPr>
          <w:p w14:paraId="2DA87E5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3402DF4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26</w:t>
            </w:r>
          </w:p>
        </w:tc>
        <w:tc>
          <w:tcPr>
            <w:tcW w:w="1053" w:type="dxa"/>
            <w:tcBorders>
              <w:top w:val="nil"/>
              <w:left w:val="nil"/>
              <w:bottom w:val="nil"/>
              <w:right w:val="nil"/>
            </w:tcBorders>
            <w:shd w:val="clear" w:color="auto" w:fill="auto"/>
            <w:noWrap/>
            <w:vAlign w:val="bottom"/>
            <w:hideMark/>
          </w:tcPr>
          <w:p w14:paraId="6D3CE90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4C3C45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466</w:t>
            </w:r>
          </w:p>
        </w:tc>
        <w:tc>
          <w:tcPr>
            <w:tcW w:w="1053" w:type="dxa"/>
            <w:tcBorders>
              <w:top w:val="nil"/>
              <w:left w:val="nil"/>
              <w:bottom w:val="nil"/>
              <w:right w:val="nil"/>
            </w:tcBorders>
            <w:shd w:val="clear" w:color="auto" w:fill="auto"/>
            <w:noWrap/>
            <w:vAlign w:val="bottom"/>
            <w:hideMark/>
          </w:tcPr>
          <w:p w14:paraId="755157D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4CA39917"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3B34D40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9869</w:t>
            </w:r>
          </w:p>
        </w:tc>
      </w:tr>
      <w:tr w:rsidR="00F4448A" w:rsidRPr="002A7C6F" w14:paraId="7B408F4A" w14:textId="77777777" w:rsidTr="00C559CF">
        <w:trPr>
          <w:trHeight w:val="300"/>
        </w:trPr>
        <w:tc>
          <w:tcPr>
            <w:tcW w:w="1053" w:type="dxa"/>
            <w:tcBorders>
              <w:top w:val="nil"/>
              <w:left w:val="nil"/>
              <w:bottom w:val="nil"/>
              <w:right w:val="nil"/>
            </w:tcBorders>
            <w:shd w:val="clear" w:color="000000" w:fill="FCE4D6"/>
            <w:noWrap/>
            <w:vAlign w:val="bottom"/>
            <w:hideMark/>
          </w:tcPr>
          <w:p w14:paraId="0A807A6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9.0098</w:t>
            </w:r>
          </w:p>
        </w:tc>
        <w:tc>
          <w:tcPr>
            <w:tcW w:w="1053" w:type="dxa"/>
            <w:tcBorders>
              <w:top w:val="nil"/>
              <w:left w:val="nil"/>
              <w:bottom w:val="nil"/>
              <w:right w:val="single" w:sz="4" w:space="0" w:color="auto"/>
            </w:tcBorders>
            <w:shd w:val="clear" w:color="000000" w:fill="FCE4D6"/>
            <w:noWrap/>
            <w:vAlign w:val="bottom"/>
            <w:hideMark/>
          </w:tcPr>
          <w:p w14:paraId="7DE38DF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6125</w:t>
            </w:r>
          </w:p>
        </w:tc>
        <w:tc>
          <w:tcPr>
            <w:tcW w:w="1076" w:type="dxa"/>
            <w:tcBorders>
              <w:top w:val="nil"/>
              <w:left w:val="nil"/>
              <w:bottom w:val="nil"/>
              <w:right w:val="nil"/>
            </w:tcBorders>
            <w:shd w:val="clear" w:color="auto" w:fill="auto"/>
            <w:noWrap/>
            <w:vAlign w:val="bottom"/>
            <w:hideMark/>
          </w:tcPr>
          <w:p w14:paraId="1DCA157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67</w:t>
            </w:r>
          </w:p>
        </w:tc>
        <w:tc>
          <w:tcPr>
            <w:tcW w:w="1053" w:type="dxa"/>
            <w:tcBorders>
              <w:top w:val="nil"/>
              <w:left w:val="nil"/>
              <w:bottom w:val="nil"/>
              <w:right w:val="nil"/>
            </w:tcBorders>
            <w:shd w:val="clear" w:color="auto" w:fill="auto"/>
            <w:noWrap/>
            <w:vAlign w:val="bottom"/>
            <w:hideMark/>
          </w:tcPr>
          <w:p w14:paraId="6CA592A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1</w:t>
            </w:r>
          </w:p>
        </w:tc>
        <w:tc>
          <w:tcPr>
            <w:tcW w:w="1053" w:type="dxa"/>
            <w:tcBorders>
              <w:top w:val="nil"/>
              <w:left w:val="nil"/>
              <w:bottom w:val="nil"/>
              <w:right w:val="nil"/>
            </w:tcBorders>
            <w:shd w:val="clear" w:color="auto" w:fill="auto"/>
            <w:noWrap/>
            <w:vAlign w:val="bottom"/>
            <w:hideMark/>
          </w:tcPr>
          <w:p w14:paraId="26F7DB2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D9F099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85</w:t>
            </w:r>
          </w:p>
        </w:tc>
        <w:tc>
          <w:tcPr>
            <w:tcW w:w="1053" w:type="dxa"/>
            <w:tcBorders>
              <w:top w:val="nil"/>
              <w:left w:val="nil"/>
              <w:bottom w:val="nil"/>
              <w:right w:val="nil"/>
            </w:tcBorders>
            <w:shd w:val="clear" w:color="auto" w:fill="auto"/>
            <w:noWrap/>
            <w:vAlign w:val="bottom"/>
            <w:hideMark/>
          </w:tcPr>
          <w:p w14:paraId="293E9B1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61D0FA5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418</w:t>
            </w:r>
          </w:p>
        </w:tc>
        <w:tc>
          <w:tcPr>
            <w:tcW w:w="1053" w:type="dxa"/>
            <w:tcBorders>
              <w:top w:val="nil"/>
              <w:left w:val="nil"/>
              <w:bottom w:val="nil"/>
              <w:right w:val="nil"/>
            </w:tcBorders>
            <w:shd w:val="clear" w:color="auto" w:fill="auto"/>
            <w:noWrap/>
            <w:vAlign w:val="bottom"/>
            <w:hideMark/>
          </w:tcPr>
          <w:p w14:paraId="29213A9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7AD1A245"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574B351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9654</w:t>
            </w:r>
          </w:p>
        </w:tc>
      </w:tr>
      <w:tr w:rsidR="00F4448A" w:rsidRPr="002A7C6F" w14:paraId="0FCB8D4A" w14:textId="77777777" w:rsidTr="00C559CF">
        <w:trPr>
          <w:trHeight w:val="300"/>
        </w:trPr>
        <w:tc>
          <w:tcPr>
            <w:tcW w:w="1053" w:type="dxa"/>
            <w:tcBorders>
              <w:top w:val="nil"/>
              <w:left w:val="nil"/>
              <w:bottom w:val="nil"/>
              <w:right w:val="nil"/>
            </w:tcBorders>
            <w:shd w:val="clear" w:color="000000" w:fill="FCE4D6"/>
            <w:noWrap/>
            <w:vAlign w:val="bottom"/>
            <w:hideMark/>
          </w:tcPr>
          <w:p w14:paraId="76C6053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8.88094</w:t>
            </w:r>
          </w:p>
        </w:tc>
        <w:tc>
          <w:tcPr>
            <w:tcW w:w="1053" w:type="dxa"/>
            <w:tcBorders>
              <w:top w:val="nil"/>
              <w:left w:val="nil"/>
              <w:bottom w:val="nil"/>
              <w:right w:val="single" w:sz="4" w:space="0" w:color="auto"/>
            </w:tcBorders>
            <w:shd w:val="clear" w:color="000000" w:fill="FCE4D6"/>
            <w:noWrap/>
            <w:vAlign w:val="bottom"/>
            <w:hideMark/>
          </w:tcPr>
          <w:p w14:paraId="25C2E83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153125</w:t>
            </w:r>
          </w:p>
        </w:tc>
        <w:tc>
          <w:tcPr>
            <w:tcW w:w="1076" w:type="dxa"/>
            <w:tcBorders>
              <w:top w:val="nil"/>
              <w:left w:val="nil"/>
              <w:bottom w:val="nil"/>
              <w:right w:val="nil"/>
            </w:tcBorders>
            <w:shd w:val="clear" w:color="auto" w:fill="auto"/>
            <w:noWrap/>
            <w:vAlign w:val="bottom"/>
            <w:hideMark/>
          </w:tcPr>
          <w:p w14:paraId="4153931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49</w:t>
            </w:r>
          </w:p>
        </w:tc>
        <w:tc>
          <w:tcPr>
            <w:tcW w:w="1053" w:type="dxa"/>
            <w:tcBorders>
              <w:top w:val="nil"/>
              <w:left w:val="nil"/>
              <w:bottom w:val="nil"/>
              <w:right w:val="nil"/>
            </w:tcBorders>
            <w:shd w:val="clear" w:color="auto" w:fill="auto"/>
            <w:noWrap/>
            <w:vAlign w:val="bottom"/>
            <w:hideMark/>
          </w:tcPr>
          <w:p w14:paraId="3E3DF48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48</w:t>
            </w:r>
          </w:p>
        </w:tc>
        <w:tc>
          <w:tcPr>
            <w:tcW w:w="1053" w:type="dxa"/>
            <w:tcBorders>
              <w:top w:val="nil"/>
              <w:left w:val="nil"/>
              <w:bottom w:val="nil"/>
              <w:right w:val="nil"/>
            </w:tcBorders>
            <w:shd w:val="clear" w:color="auto" w:fill="auto"/>
            <w:noWrap/>
            <w:vAlign w:val="bottom"/>
            <w:hideMark/>
          </w:tcPr>
          <w:p w14:paraId="69D9BFF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61A6756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03</w:t>
            </w:r>
          </w:p>
        </w:tc>
        <w:tc>
          <w:tcPr>
            <w:tcW w:w="1053" w:type="dxa"/>
            <w:tcBorders>
              <w:top w:val="nil"/>
              <w:left w:val="nil"/>
              <w:bottom w:val="nil"/>
              <w:right w:val="nil"/>
            </w:tcBorders>
            <w:shd w:val="clear" w:color="auto" w:fill="auto"/>
            <w:noWrap/>
            <w:vAlign w:val="bottom"/>
            <w:hideMark/>
          </w:tcPr>
          <w:p w14:paraId="49F2778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75E0A66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2239</w:t>
            </w:r>
          </w:p>
        </w:tc>
        <w:tc>
          <w:tcPr>
            <w:tcW w:w="1053" w:type="dxa"/>
            <w:tcBorders>
              <w:top w:val="nil"/>
              <w:left w:val="nil"/>
              <w:bottom w:val="nil"/>
              <w:right w:val="nil"/>
            </w:tcBorders>
            <w:shd w:val="clear" w:color="auto" w:fill="auto"/>
            <w:noWrap/>
            <w:vAlign w:val="bottom"/>
            <w:hideMark/>
          </w:tcPr>
          <w:p w14:paraId="465D6D6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93ADF1D"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328E151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8895</w:t>
            </w:r>
          </w:p>
        </w:tc>
      </w:tr>
      <w:tr w:rsidR="00F4448A" w:rsidRPr="002A7C6F" w14:paraId="628FD549" w14:textId="77777777" w:rsidTr="00C559CF">
        <w:trPr>
          <w:trHeight w:val="300"/>
        </w:trPr>
        <w:tc>
          <w:tcPr>
            <w:tcW w:w="1053" w:type="dxa"/>
            <w:tcBorders>
              <w:top w:val="nil"/>
              <w:left w:val="nil"/>
              <w:bottom w:val="nil"/>
              <w:right w:val="nil"/>
            </w:tcBorders>
            <w:shd w:val="clear" w:color="000000" w:fill="FCE4D6"/>
            <w:noWrap/>
            <w:vAlign w:val="bottom"/>
            <w:hideMark/>
          </w:tcPr>
          <w:p w14:paraId="0EF80E6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8.23663</w:t>
            </w:r>
          </w:p>
        </w:tc>
        <w:tc>
          <w:tcPr>
            <w:tcW w:w="1053" w:type="dxa"/>
            <w:tcBorders>
              <w:top w:val="nil"/>
              <w:left w:val="nil"/>
              <w:bottom w:val="nil"/>
              <w:right w:val="single" w:sz="4" w:space="0" w:color="auto"/>
            </w:tcBorders>
            <w:shd w:val="clear" w:color="000000" w:fill="FCE4D6"/>
            <w:noWrap/>
            <w:vAlign w:val="bottom"/>
            <w:hideMark/>
          </w:tcPr>
          <w:p w14:paraId="5D4C3F1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6125</w:t>
            </w:r>
          </w:p>
        </w:tc>
        <w:tc>
          <w:tcPr>
            <w:tcW w:w="1076" w:type="dxa"/>
            <w:tcBorders>
              <w:top w:val="nil"/>
              <w:left w:val="nil"/>
              <w:bottom w:val="nil"/>
              <w:right w:val="nil"/>
            </w:tcBorders>
            <w:shd w:val="clear" w:color="auto" w:fill="auto"/>
            <w:noWrap/>
            <w:vAlign w:val="bottom"/>
            <w:hideMark/>
          </w:tcPr>
          <w:p w14:paraId="511CEA0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9</w:t>
            </w:r>
          </w:p>
        </w:tc>
        <w:tc>
          <w:tcPr>
            <w:tcW w:w="1053" w:type="dxa"/>
            <w:tcBorders>
              <w:top w:val="nil"/>
              <w:left w:val="nil"/>
              <w:bottom w:val="nil"/>
              <w:right w:val="nil"/>
            </w:tcBorders>
            <w:shd w:val="clear" w:color="auto" w:fill="auto"/>
            <w:noWrap/>
            <w:vAlign w:val="bottom"/>
            <w:hideMark/>
          </w:tcPr>
          <w:p w14:paraId="5D4B3A3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65</w:t>
            </w:r>
          </w:p>
        </w:tc>
        <w:tc>
          <w:tcPr>
            <w:tcW w:w="1053" w:type="dxa"/>
            <w:tcBorders>
              <w:top w:val="nil"/>
              <w:left w:val="nil"/>
              <w:bottom w:val="nil"/>
              <w:right w:val="nil"/>
            </w:tcBorders>
            <w:shd w:val="clear" w:color="auto" w:fill="auto"/>
            <w:noWrap/>
            <w:vAlign w:val="bottom"/>
            <w:hideMark/>
          </w:tcPr>
          <w:p w14:paraId="2A04BC0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12AF0C6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829</w:t>
            </w:r>
          </w:p>
        </w:tc>
        <w:tc>
          <w:tcPr>
            <w:tcW w:w="1053" w:type="dxa"/>
            <w:tcBorders>
              <w:top w:val="nil"/>
              <w:left w:val="nil"/>
              <w:bottom w:val="nil"/>
              <w:right w:val="nil"/>
            </w:tcBorders>
            <w:shd w:val="clear" w:color="auto" w:fill="auto"/>
            <w:noWrap/>
            <w:vAlign w:val="bottom"/>
            <w:hideMark/>
          </w:tcPr>
          <w:p w14:paraId="607C72E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15223A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683</w:t>
            </w:r>
          </w:p>
        </w:tc>
        <w:tc>
          <w:tcPr>
            <w:tcW w:w="1053" w:type="dxa"/>
            <w:tcBorders>
              <w:top w:val="nil"/>
              <w:left w:val="nil"/>
              <w:bottom w:val="nil"/>
              <w:right w:val="nil"/>
            </w:tcBorders>
            <w:shd w:val="clear" w:color="auto" w:fill="auto"/>
            <w:noWrap/>
            <w:vAlign w:val="bottom"/>
            <w:hideMark/>
          </w:tcPr>
          <w:p w14:paraId="672E759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7C61027B"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30A91B7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6591</w:t>
            </w:r>
          </w:p>
        </w:tc>
      </w:tr>
      <w:tr w:rsidR="00F4448A" w:rsidRPr="002A7C6F" w14:paraId="66C95139" w14:textId="77777777" w:rsidTr="00C559CF">
        <w:trPr>
          <w:trHeight w:val="300"/>
        </w:trPr>
        <w:tc>
          <w:tcPr>
            <w:tcW w:w="1053" w:type="dxa"/>
            <w:tcBorders>
              <w:top w:val="nil"/>
              <w:left w:val="nil"/>
              <w:bottom w:val="nil"/>
              <w:right w:val="nil"/>
            </w:tcBorders>
            <w:shd w:val="clear" w:color="000000" w:fill="FCE4D6"/>
            <w:noWrap/>
            <w:vAlign w:val="bottom"/>
            <w:hideMark/>
          </w:tcPr>
          <w:p w14:paraId="42F633A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6.94803</w:t>
            </w:r>
          </w:p>
        </w:tc>
        <w:tc>
          <w:tcPr>
            <w:tcW w:w="1053" w:type="dxa"/>
            <w:tcBorders>
              <w:top w:val="nil"/>
              <w:left w:val="nil"/>
              <w:bottom w:val="nil"/>
              <w:right w:val="single" w:sz="4" w:space="0" w:color="auto"/>
            </w:tcBorders>
            <w:shd w:val="clear" w:color="000000" w:fill="FCE4D6"/>
            <w:noWrap/>
            <w:vAlign w:val="bottom"/>
            <w:hideMark/>
          </w:tcPr>
          <w:p w14:paraId="7A294BB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53125</w:t>
            </w:r>
          </w:p>
        </w:tc>
        <w:tc>
          <w:tcPr>
            <w:tcW w:w="1076" w:type="dxa"/>
            <w:tcBorders>
              <w:top w:val="nil"/>
              <w:left w:val="nil"/>
              <w:bottom w:val="nil"/>
              <w:right w:val="nil"/>
            </w:tcBorders>
            <w:shd w:val="clear" w:color="auto" w:fill="auto"/>
            <w:noWrap/>
            <w:vAlign w:val="bottom"/>
            <w:hideMark/>
          </w:tcPr>
          <w:p w14:paraId="1D4B6DF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31</w:t>
            </w:r>
          </w:p>
        </w:tc>
        <w:tc>
          <w:tcPr>
            <w:tcW w:w="1053" w:type="dxa"/>
            <w:tcBorders>
              <w:top w:val="nil"/>
              <w:left w:val="nil"/>
              <w:bottom w:val="nil"/>
              <w:right w:val="nil"/>
            </w:tcBorders>
            <w:shd w:val="clear" w:color="auto" w:fill="auto"/>
            <w:noWrap/>
            <w:vAlign w:val="bottom"/>
            <w:hideMark/>
          </w:tcPr>
          <w:p w14:paraId="71C6BAE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46</w:t>
            </w:r>
          </w:p>
        </w:tc>
        <w:tc>
          <w:tcPr>
            <w:tcW w:w="1053" w:type="dxa"/>
            <w:tcBorders>
              <w:top w:val="nil"/>
              <w:left w:val="nil"/>
              <w:bottom w:val="nil"/>
              <w:right w:val="nil"/>
            </w:tcBorders>
            <w:shd w:val="clear" w:color="auto" w:fill="auto"/>
            <w:noWrap/>
            <w:vAlign w:val="bottom"/>
            <w:hideMark/>
          </w:tcPr>
          <w:p w14:paraId="6FFD1AC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BF8ABF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47</w:t>
            </w:r>
          </w:p>
        </w:tc>
        <w:tc>
          <w:tcPr>
            <w:tcW w:w="1053" w:type="dxa"/>
            <w:tcBorders>
              <w:top w:val="nil"/>
              <w:left w:val="nil"/>
              <w:bottom w:val="nil"/>
              <w:right w:val="nil"/>
            </w:tcBorders>
            <w:shd w:val="clear" w:color="auto" w:fill="auto"/>
            <w:noWrap/>
            <w:vAlign w:val="bottom"/>
            <w:hideMark/>
          </w:tcPr>
          <w:p w14:paraId="6DE9153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1DECE1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4</w:t>
            </w:r>
          </w:p>
        </w:tc>
        <w:tc>
          <w:tcPr>
            <w:tcW w:w="1053" w:type="dxa"/>
            <w:tcBorders>
              <w:top w:val="nil"/>
              <w:left w:val="nil"/>
              <w:bottom w:val="nil"/>
              <w:right w:val="nil"/>
            </w:tcBorders>
            <w:shd w:val="clear" w:color="auto" w:fill="auto"/>
            <w:noWrap/>
            <w:vAlign w:val="bottom"/>
            <w:hideMark/>
          </w:tcPr>
          <w:p w14:paraId="7B94574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4E5880E"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74A1305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4357</w:t>
            </w:r>
          </w:p>
        </w:tc>
      </w:tr>
      <w:tr w:rsidR="00F4448A" w:rsidRPr="002A7C6F" w14:paraId="0FD5680A" w14:textId="77777777" w:rsidTr="00C559CF">
        <w:trPr>
          <w:trHeight w:val="300"/>
        </w:trPr>
        <w:tc>
          <w:tcPr>
            <w:tcW w:w="1053" w:type="dxa"/>
            <w:tcBorders>
              <w:top w:val="nil"/>
              <w:left w:val="nil"/>
              <w:bottom w:val="nil"/>
              <w:right w:val="nil"/>
            </w:tcBorders>
            <w:shd w:val="clear" w:color="000000" w:fill="FCE4D6"/>
            <w:noWrap/>
            <w:vAlign w:val="bottom"/>
            <w:hideMark/>
          </w:tcPr>
          <w:p w14:paraId="543DF83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4.80035</w:t>
            </w:r>
          </w:p>
        </w:tc>
        <w:tc>
          <w:tcPr>
            <w:tcW w:w="1053" w:type="dxa"/>
            <w:tcBorders>
              <w:top w:val="nil"/>
              <w:left w:val="nil"/>
              <w:bottom w:val="nil"/>
              <w:right w:val="single" w:sz="4" w:space="0" w:color="auto"/>
            </w:tcBorders>
            <w:shd w:val="clear" w:color="000000" w:fill="FCE4D6"/>
            <w:noWrap/>
            <w:vAlign w:val="bottom"/>
            <w:hideMark/>
          </w:tcPr>
          <w:p w14:paraId="6867F6C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3.0625</w:t>
            </w:r>
          </w:p>
        </w:tc>
        <w:tc>
          <w:tcPr>
            <w:tcW w:w="1076" w:type="dxa"/>
            <w:tcBorders>
              <w:top w:val="nil"/>
              <w:left w:val="nil"/>
              <w:bottom w:val="nil"/>
              <w:right w:val="nil"/>
            </w:tcBorders>
            <w:shd w:val="clear" w:color="auto" w:fill="auto"/>
            <w:noWrap/>
            <w:vAlign w:val="bottom"/>
            <w:hideMark/>
          </w:tcPr>
          <w:p w14:paraId="7773DF6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55</w:t>
            </w:r>
          </w:p>
        </w:tc>
        <w:tc>
          <w:tcPr>
            <w:tcW w:w="1053" w:type="dxa"/>
            <w:tcBorders>
              <w:top w:val="nil"/>
              <w:left w:val="nil"/>
              <w:bottom w:val="nil"/>
              <w:right w:val="nil"/>
            </w:tcBorders>
            <w:shd w:val="clear" w:color="auto" w:fill="auto"/>
            <w:noWrap/>
            <w:vAlign w:val="bottom"/>
            <w:hideMark/>
          </w:tcPr>
          <w:p w14:paraId="334D5BF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52</w:t>
            </w:r>
          </w:p>
        </w:tc>
        <w:tc>
          <w:tcPr>
            <w:tcW w:w="1053" w:type="dxa"/>
            <w:tcBorders>
              <w:top w:val="nil"/>
              <w:left w:val="nil"/>
              <w:bottom w:val="nil"/>
              <w:right w:val="nil"/>
            </w:tcBorders>
            <w:shd w:val="clear" w:color="auto" w:fill="auto"/>
            <w:noWrap/>
            <w:vAlign w:val="bottom"/>
            <w:hideMark/>
          </w:tcPr>
          <w:p w14:paraId="39CDD06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7C09F5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15</w:t>
            </w:r>
          </w:p>
        </w:tc>
        <w:tc>
          <w:tcPr>
            <w:tcW w:w="1053" w:type="dxa"/>
            <w:tcBorders>
              <w:top w:val="nil"/>
              <w:left w:val="nil"/>
              <w:bottom w:val="nil"/>
              <w:right w:val="nil"/>
            </w:tcBorders>
            <w:shd w:val="clear" w:color="auto" w:fill="auto"/>
            <w:noWrap/>
            <w:vAlign w:val="bottom"/>
            <w:hideMark/>
          </w:tcPr>
          <w:p w14:paraId="23AD8E9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54451E3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22</w:t>
            </w:r>
          </w:p>
        </w:tc>
        <w:tc>
          <w:tcPr>
            <w:tcW w:w="1053" w:type="dxa"/>
            <w:tcBorders>
              <w:top w:val="nil"/>
              <w:left w:val="nil"/>
              <w:bottom w:val="nil"/>
              <w:right w:val="nil"/>
            </w:tcBorders>
            <w:shd w:val="clear" w:color="auto" w:fill="auto"/>
            <w:noWrap/>
            <w:vAlign w:val="bottom"/>
            <w:hideMark/>
          </w:tcPr>
          <w:p w14:paraId="7AA4DD2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21C4EB59"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1A85889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257</w:t>
            </w:r>
          </w:p>
        </w:tc>
      </w:tr>
      <w:tr w:rsidR="00F4448A" w:rsidRPr="002A7C6F" w14:paraId="077D317F" w14:textId="77777777" w:rsidTr="00C559CF">
        <w:trPr>
          <w:trHeight w:val="300"/>
        </w:trPr>
        <w:tc>
          <w:tcPr>
            <w:tcW w:w="1053" w:type="dxa"/>
            <w:tcBorders>
              <w:top w:val="nil"/>
              <w:left w:val="nil"/>
              <w:bottom w:val="nil"/>
              <w:right w:val="nil"/>
            </w:tcBorders>
            <w:shd w:val="clear" w:color="000000" w:fill="FCE4D6"/>
            <w:noWrap/>
            <w:vAlign w:val="bottom"/>
            <w:hideMark/>
          </w:tcPr>
          <w:p w14:paraId="09050C0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lastRenderedPageBreak/>
              <w:t>10.505</w:t>
            </w:r>
          </w:p>
        </w:tc>
        <w:tc>
          <w:tcPr>
            <w:tcW w:w="1053" w:type="dxa"/>
            <w:tcBorders>
              <w:top w:val="nil"/>
              <w:left w:val="nil"/>
              <w:bottom w:val="nil"/>
              <w:right w:val="single" w:sz="4" w:space="0" w:color="auto"/>
            </w:tcBorders>
            <w:shd w:val="clear" w:color="000000" w:fill="FCE4D6"/>
            <w:noWrap/>
            <w:vAlign w:val="bottom"/>
            <w:hideMark/>
          </w:tcPr>
          <w:p w14:paraId="21ABD59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6.125</w:t>
            </w:r>
          </w:p>
        </w:tc>
        <w:tc>
          <w:tcPr>
            <w:tcW w:w="1076" w:type="dxa"/>
            <w:tcBorders>
              <w:top w:val="nil"/>
              <w:left w:val="nil"/>
              <w:bottom w:val="nil"/>
              <w:right w:val="nil"/>
            </w:tcBorders>
            <w:shd w:val="clear" w:color="auto" w:fill="auto"/>
            <w:noWrap/>
            <w:vAlign w:val="bottom"/>
            <w:hideMark/>
          </w:tcPr>
          <w:p w14:paraId="582EDD2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8.51E-05</w:t>
            </w:r>
          </w:p>
        </w:tc>
        <w:tc>
          <w:tcPr>
            <w:tcW w:w="1053" w:type="dxa"/>
            <w:tcBorders>
              <w:top w:val="nil"/>
              <w:left w:val="nil"/>
              <w:bottom w:val="nil"/>
              <w:right w:val="nil"/>
            </w:tcBorders>
            <w:shd w:val="clear" w:color="auto" w:fill="auto"/>
            <w:noWrap/>
            <w:vAlign w:val="bottom"/>
            <w:hideMark/>
          </w:tcPr>
          <w:p w14:paraId="18E6D0F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8.94E-05</w:t>
            </w:r>
          </w:p>
        </w:tc>
        <w:tc>
          <w:tcPr>
            <w:tcW w:w="1053" w:type="dxa"/>
            <w:tcBorders>
              <w:top w:val="nil"/>
              <w:left w:val="nil"/>
              <w:bottom w:val="nil"/>
              <w:right w:val="nil"/>
            </w:tcBorders>
            <w:shd w:val="clear" w:color="auto" w:fill="auto"/>
            <w:noWrap/>
            <w:vAlign w:val="bottom"/>
            <w:hideMark/>
          </w:tcPr>
          <w:p w14:paraId="69EBB5F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12B00EC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33</w:t>
            </w:r>
          </w:p>
        </w:tc>
        <w:tc>
          <w:tcPr>
            <w:tcW w:w="1053" w:type="dxa"/>
            <w:tcBorders>
              <w:top w:val="nil"/>
              <w:left w:val="nil"/>
              <w:bottom w:val="nil"/>
              <w:right w:val="nil"/>
            </w:tcBorders>
            <w:shd w:val="clear" w:color="auto" w:fill="auto"/>
            <w:noWrap/>
            <w:vAlign w:val="bottom"/>
            <w:hideMark/>
          </w:tcPr>
          <w:p w14:paraId="0733F0E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6EAD135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84</w:t>
            </w:r>
          </w:p>
        </w:tc>
        <w:tc>
          <w:tcPr>
            <w:tcW w:w="1053" w:type="dxa"/>
            <w:tcBorders>
              <w:top w:val="nil"/>
              <w:left w:val="nil"/>
              <w:bottom w:val="nil"/>
              <w:right w:val="nil"/>
            </w:tcBorders>
            <w:shd w:val="clear" w:color="auto" w:fill="auto"/>
            <w:noWrap/>
            <w:vAlign w:val="bottom"/>
            <w:hideMark/>
          </w:tcPr>
          <w:p w14:paraId="00CB2F5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DE414DE"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76" w:type="dxa"/>
            <w:tcBorders>
              <w:top w:val="nil"/>
              <w:left w:val="single" w:sz="4" w:space="0" w:color="auto"/>
              <w:bottom w:val="nil"/>
              <w:right w:val="nil"/>
            </w:tcBorders>
            <w:shd w:val="clear" w:color="000000" w:fill="F4B084"/>
            <w:noWrap/>
            <w:vAlign w:val="bottom"/>
            <w:hideMark/>
          </w:tcPr>
          <w:p w14:paraId="0201509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945</w:t>
            </w:r>
          </w:p>
        </w:tc>
      </w:tr>
      <w:tr w:rsidR="00F4448A" w:rsidRPr="002A7C6F" w14:paraId="4215E71A" w14:textId="77777777" w:rsidTr="00C559CF">
        <w:trPr>
          <w:trHeight w:val="300"/>
        </w:trPr>
        <w:tc>
          <w:tcPr>
            <w:tcW w:w="1053" w:type="dxa"/>
            <w:tcBorders>
              <w:top w:val="nil"/>
              <w:left w:val="nil"/>
              <w:bottom w:val="nil"/>
              <w:right w:val="nil"/>
            </w:tcBorders>
            <w:shd w:val="clear" w:color="000000" w:fill="FCE4D6"/>
            <w:noWrap/>
            <w:vAlign w:val="bottom"/>
            <w:hideMark/>
          </w:tcPr>
          <w:p w14:paraId="68E08A4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9.31</w:t>
            </w:r>
          </w:p>
        </w:tc>
        <w:tc>
          <w:tcPr>
            <w:tcW w:w="1053" w:type="dxa"/>
            <w:tcBorders>
              <w:top w:val="nil"/>
              <w:left w:val="nil"/>
              <w:bottom w:val="nil"/>
              <w:right w:val="single" w:sz="4" w:space="0" w:color="auto"/>
            </w:tcBorders>
            <w:shd w:val="clear" w:color="000000" w:fill="FCE4D6"/>
            <w:noWrap/>
            <w:vAlign w:val="bottom"/>
            <w:hideMark/>
          </w:tcPr>
          <w:p w14:paraId="092684C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6.875</w:t>
            </w:r>
          </w:p>
        </w:tc>
        <w:tc>
          <w:tcPr>
            <w:tcW w:w="1076" w:type="dxa"/>
            <w:tcBorders>
              <w:top w:val="nil"/>
              <w:left w:val="nil"/>
              <w:bottom w:val="nil"/>
              <w:right w:val="nil"/>
            </w:tcBorders>
            <w:shd w:val="clear" w:color="auto" w:fill="auto"/>
            <w:noWrap/>
            <w:vAlign w:val="bottom"/>
            <w:hideMark/>
          </w:tcPr>
          <w:p w14:paraId="25C1240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8.51E-05</w:t>
            </w:r>
          </w:p>
        </w:tc>
        <w:tc>
          <w:tcPr>
            <w:tcW w:w="1053" w:type="dxa"/>
            <w:tcBorders>
              <w:top w:val="nil"/>
              <w:left w:val="nil"/>
              <w:bottom w:val="nil"/>
              <w:right w:val="nil"/>
            </w:tcBorders>
            <w:shd w:val="clear" w:color="auto" w:fill="auto"/>
            <w:noWrap/>
            <w:vAlign w:val="bottom"/>
            <w:hideMark/>
          </w:tcPr>
          <w:p w14:paraId="7D8F266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8.94E-05</w:t>
            </w:r>
          </w:p>
        </w:tc>
        <w:tc>
          <w:tcPr>
            <w:tcW w:w="1053" w:type="dxa"/>
            <w:tcBorders>
              <w:top w:val="nil"/>
              <w:left w:val="nil"/>
              <w:bottom w:val="nil"/>
              <w:right w:val="nil"/>
            </w:tcBorders>
            <w:shd w:val="clear" w:color="auto" w:fill="auto"/>
            <w:noWrap/>
            <w:vAlign w:val="bottom"/>
            <w:hideMark/>
          </w:tcPr>
          <w:p w14:paraId="77C1612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5.71E-05</w:t>
            </w:r>
          </w:p>
        </w:tc>
        <w:tc>
          <w:tcPr>
            <w:tcW w:w="1053" w:type="dxa"/>
            <w:tcBorders>
              <w:top w:val="nil"/>
              <w:left w:val="nil"/>
              <w:bottom w:val="nil"/>
              <w:right w:val="nil"/>
            </w:tcBorders>
            <w:shd w:val="clear" w:color="auto" w:fill="auto"/>
            <w:noWrap/>
            <w:vAlign w:val="bottom"/>
            <w:hideMark/>
          </w:tcPr>
          <w:p w14:paraId="50B8513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11</w:t>
            </w:r>
          </w:p>
        </w:tc>
        <w:tc>
          <w:tcPr>
            <w:tcW w:w="1053" w:type="dxa"/>
            <w:tcBorders>
              <w:top w:val="nil"/>
              <w:left w:val="nil"/>
              <w:bottom w:val="nil"/>
              <w:right w:val="nil"/>
            </w:tcBorders>
            <w:shd w:val="clear" w:color="auto" w:fill="auto"/>
            <w:noWrap/>
            <w:vAlign w:val="bottom"/>
            <w:hideMark/>
          </w:tcPr>
          <w:p w14:paraId="4A1041D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7.11E-05</w:t>
            </w:r>
          </w:p>
        </w:tc>
        <w:tc>
          <w:tcPr>
            <w:tcW w:w="1053" w:type="dxa"/>
            <w:tcBorders>
              <w:top w:val="nil"/>
              <w:left w:val="nil"/>
              <w:bottom w:val="nil"/>
              <w:right w:val="nil"/>
            </w:tcBorders>
            <w:shd w:val="clear" w:color="auto" w:fill="auto"/>
            <w:noWrap/>
            <w:vAlign w:val="bottom"/>
            <w:hideMark/>
          </w:tcPr>
          <w:p w14:paraId="6CBA719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46</w:t>
            </w:r>
          </w:p>
        </w:tc>
        <w:tc>
          <w:tcPr>
            <w:tcW w:w="1053" w:type="dxa"/>
            <w:tcBorders>
              <w:top w:val="nil"/>
              <w:left w:val="nil"/>
              <w:bottom w:val="nil"/>
              <w:right w:val="nil"/>
            </w:tcBorders>
            <w:shd w:val="clear" w:color="auto" w:fill="auto"/>
            <w:noWrap/>
            <w:vAlign w:val="bottom"/>
            <w:hideMark/>
          </w:tcPr>
          <w:p w14:paraId="47A4158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79</w:t>
            </w:r>
          </w:p>
        </w:tc>
        <w:tc>
          <w:tcPr>
            <w:tcW w:w="1053" w:type="dxa"/>
            <w:tcBorders>
              <w:top w:val="nil"/>
              <w:left w:val="nil"/>
              <w:bottom w:val="nil"/>
              <w:right w:val="nil"/>
            </w:tcBorders>
            <w:shd w:val="clear" w:color="auto" w:fill="auto"/>
            <w:noWrap/>
            <w:vAlign w:val="bottom"/>
            <w:hideMark/>
          </w:tcPr>
          <w:p w14:paraId="7CD9CE8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5</w:t>
            </w:r>
          </w:p>
        </w:tc>
        <w:tc>
          <w:tcPr>
            <w:tcW w:w="1076" w:type="dxa"/>
            <w:tcBorders>
              <w:top w:val="nil"/>
              <w:left w:val="single" w:sz="4" w:space="0" w:color="auto"/>
              <w:bottom w:val="nil"/>
              <w:right w:val="nil"/>
            </w:tcBorders>
            <w:shd w:val="clear" w:color="000000" w:fill="F4B084"/>
            <w:noWrap/>
            <w:vAlign w:val="bottom"/>
            <w:hideMark/>
          </w:tcPr>
          <w:p w14:paraId="4AD4002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39903</w:t>
            </w:r>
          </w:p>
        </w:tc>
      </w:tr>
      <w:tr w:rsidR="00F4448A" w:rsidRPr="002A7C6F" w14:paraId="21567A5C" w14:textId="77777777" w:rsidTr="00C559CF">
        <w:trPr>
          <w:trHeight w:val="300"/>
        </w:trPr>
        <w:tc>
          <w:tcPr>
            <w:tcW w:w="1053" w:type="dxa"/>
            <w:tcBorders>
              <w:top w:val="nil"/>
              <w:left w:val="nil"/>
              <w:bottom w:val="nil"/>
              <w:right w:val="nil"/>
            </w:tcBorders>
            <w:shd w:val="clear" w:color="000000" w:fill="FCE4D6"/>
            <w:noWrap/>
            <w:vAlign w:val="bottom"/>
            <w:hideMark/>
          </w:tcPr>
          <w:p w14:paraId="5D4FA69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4.655</w:t>
            </w:r>
          </w:p>
        </w:tc>
        <w:tc>
          <w:tcPr>
            <w:tcW w:w="1053" w:type="dxa"/>
            <w:tcBorders>
              <w:top w:val="nil"/>
              <w:left w:val="nil"/>
              <w:bottom w:val="nil"/>
              <w:right w:val="single" w:sz="4" w:space="0" w:color="auto"/>
            </w:tcBorders>
            <w:shd w:val="clear" w:color="000000" w:fill="FCE4D6"/>
            <w:noWrap/>
            <w:vAlign w:val="bottom"/>
            <w:hideMark/>
          </w:tcPr>
          <w:p w14:paraId="53B7AA8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9.6875</w:t>
            </w:r>
          </w:p>
        </w:tc>
        <w:tc>
          <w:tcPr>
            <w:tcW w:w="1076" w:type="dxa"/>
            <w:tcBorders>
              <w:top w:val="nil"/>
              <w:left w:val="nil"/>
              <w:bottom w:val="nil"/>
              <w:right w:val="nil"/>
            </w:tcBorders>
            <w:shd w:val="clear" w:color="auto" w:fill="auto"/>
            <w:noWrap/>
            <w:vAlign w:val="bottom"/>
            <w:hideMark/>
          </w:tcPr>
          <w:p w14:paraId="4815E08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0A543D18"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5CB87A3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2.53E-05</w:t>
            </w:r>
          </w:p>
        </w:tc>
        <w:tc>
          <w:tcPr>
            <w:tcW w:w="1053" w:type="dxa"/>
            <w:tcBorders>
              <w:top w:val="nil"/>
              <w:left w:val="nil"/>
              <w:bottom w:val="nil"/>
              <w:right w:val="nil"/>
            </w:tcBorders>
            <w:shd w:val="clear" w:color="auto" w:fill="auto"/>
            <w:noWrap/>
            <w:vAlign w:val="bottom"/>
            <w:hideMark/>
          </w:tcPr>
          <w:p w14:paraId="2C35682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7.92E-05</w:t>
            </w:r>
          </w:p>
        </w:tc>
        <w:tc>
          <w:tcPr>
            <w:tcW w:w="1053" w:type="dxa"/>
            <w:tcBorders>
              <w:top w:val="nil"/>
              <w:left w:val="nil"/>
              <w:bottom w:val="nil"/>
              <w:right w:val="nil"/>
            </w:tcBorders>
            <w:shd w:val="clear" w:color="auto" w:fill="auto"/>
            <w:noWrap/>
            <w:vAlign w:val="bottom"/>
            <w:hideMark/>
          </w:tcPr>
          <w:p w14:paraId="17EA31C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3.9E-05</w:t>
            </w:r>
          </w:p>
        </w:tc>
        <w:tc>
          <w:tcPr>
            <w:tcW w:w="1053" w:type="dxa"/>
            <w:tcBorders>
              <w:top w:val="nil"/>
              <w:left w:val="nil"/>
              <w:bottom w:val="nil"/>
              <w:right w:val="nil"/>
            </w:tcBorders>
            <w:shd w:val="clear" w:color="auto" w:fill="auto"/>
            <w:noWrap/>
            <w:vAlign w:val="bottom"/>
            <w:hideMark/>
          </w:tcPr>
          <w:p w14:paraId="0E85932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9.69E-05</w:t>
            </w:r>
          </w:p>
        </w:tc>
        <w:tc>
          <w:tcPr>
            <w:tcW w:w="1053" w:type="dxa"/>
            <w:tcBorders>
              <w:top w:val="nil"/>
              <w:left w:val="nil"/>
              <w:bottom w:val="nil"/>
              <w:right w:val="nil"/>
            </w:tcBorders>
            <w:shd w:val="clear" w:color="auto" w:fill="auto"/>
            <w:noWrap/>
            <w:vAlign w:val="bottom"/>
            <w:hideMark/>
          </w:tcPr>
          <w:p w14:paraId="356B783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19</w:t>
            </w:r>
          </w:p>
        </w:tc>
        <w:tc>
          <w:tcPr>
            <w:tcW w:w="1053" w:type="dxa"/>
            <w:tcBorders>
              <w:top w:val="nil"/>
              <w:left w:val="nil"/>
              <w:bottom w:val="nil"/>
              <w:right w:val="nil"/>
            </w:tcBorders>
            <w:shd w:val="clear" w:color="auto" w:fill="auto"/>
            <w:noWrap/>
            <w:vAlign w:val="bottom"/>
            <w:hideMark/>
          </w:tcPr>
          <w:p w14:paraId="76F0AF0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19</w:t>
            </w:r>
          </w:p>
        </w:tc>
        <w:tc>
          <w:tcPr>
            <w:tcW w:w="1076" w:type="dxa"/>
            <w:tcBorders>
              <w:top w:val="nil"/>
              <w:left w:val="single" w:sz="4" w:space="0" w:color="auto"/>
              <w:bottom w:val="nil"/>
              <w:right w:val="nil"/>
            </w:tcBorders>
            <w:shd w:val="clear" w:color="000000" w:fill="F4B084"/>
            <w:noWrap/>
            <w:vAlign w:val="bottom"/>
            <w:hideMark/>
          </w:tcPr>
          <w:p w14:paraId="0A77647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433</w:t>
            </w:r>
          </w:p>
        </w:tc>
      </w:tr>
      <w:tr w:rsidR="00F4448A" w:rsidRPr="002A7C6F" w14:paraId="3BE760CD" w14:textId="77777777" w:rsidTr="00C559CF">
        <w:trPr>
          <w:trHeight w:val="300"/>
        </w:trPr>
        <w:tc>
          <w:tcPr>
            <w:tcW w:w="1053" w:type="dxa"/>
            <w:tcBorders>
              <w:top w:val="nil"/>
              <w:left w:val="nil"/>
              <w:bottom w:val="nil"/>
              <w:right w:val="nil"/>
            </w:tcBorders>
            <w:shd w:val="clear" w:color="000000" w:fill="FCE4D6"/>
            <w:noWrap/>
            <w:vAlign w:val="bottom"/>
            <w:hideMark/>
          </w:tcPr>
          <w:p w14:paraId="0DA0CD5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2.3275</w:t>
            </w:r>
          </w:p>
        </w:tc>
        <w:tc>
          <w:tcPr>
            <w:tcW w:w="1053" w:type="dxa"/>
            <w:tcBorders>
              <w:top w:val="nil"/>
              <w:left w:val="nil"/>
              <w:bottom w:val="nil"/>
              <w:right w:val="single" w:sz="4" w:space="0" w:color="auto"/>
            </w:tcBorders>
            <w:shd w:val="clear" w:color="000000" w:fill="FCE4D6"/>
            <w:noWrap/>
            <w:vAlign w:val="bottom"/>
            <w:hideMark/>
          </w:tcPr>
          <w:p w14:paraId="6CF1C1F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1.09375</w:t>
            </w:r>
          </w:p>
        </w:tc>
        <w:tc>
          <w:tcPr>
            <w:tcW w:w="1076" w:type="dxa"/>
            <w:tcBorders>
              <w:top w:val="nil"/>
              <w:left w:val="nil"/>
              <w:bottom w:val="nil"/>
              <w:right w:val="nil"/>
            </w:tcBorders>
            <w:shd w:val="clear" w:color="auto" w:fill="auto"/>
            <w:noWrap/>
            <w:vAlign w:val="bottom"/>
            <w:hideMark/>
          </w:tcPr>
          <w:p w14:paraId="11AA1DC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464461D6"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486A17B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4.15E-05</w:t>
            </w:r>
          </w:p>
        </w:tc>
        <w:tc>
          <w:tcPr>
            <w:tcW w:w="1053" w:type="dxa"/>
            <w:tcBorders>
              <w:top w:val="nil"/>
              <w:left w:val="nil"/>
              <w:bottom w:val="nil"/>
              <w:right w:val="nil"/>
            </w:tcBorders>
            <w:shd w:val="clear" w:color="auto" w:fill="auto"/>
            <w:noWrap/>
            <w:vAlign w:val="bottom"/>
            <w:hideMark/>
          </w:tcPr>
          <w:p w14:paraId="291CEAE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8.56E-05</w:t>
            </w:r>
          </w:p>
        </w:tc>
        <w:tc>
          <w:tcPr>
            <w:tcW w:w="1053" w:type="dxa"/>
            <w:tcBorders>
              <w:top w:val="nil"/>
              <w:left w:val="nil"/>
              <w:bottom w:val="nil"/>
              <w:right w:val="nil"/>
            </w:tcBorders>
            <w:shd w:val="clear" w:color="auto" w:fill="auto"/>
            <w:noWrap/>
            <w:vAlign w:val="bottom"/>
            <w:hideMark/>
          </w:tcPr>
          <w:p w14:paraId="556C597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6.97E-05</w:t>
            </w:r>
          </w:p>
        </w:tc>
        <w:tc>
          <w:tcPr>
            <w:tcW w:w="1053" w:type="dxa"/>
            <w:tcBorders>
              <w:top w:val="nil"/>
              <w:left w:val="nil"/>
              <w:bottom w:val="nil"/>
              <w:right w:val="nil"/>
            </w:tcBorders>
            <w:shd w:val="clear" w:color="auto" w:fill="auto"/>
            <w:noWrap/>
            <w:vAlign w:val="bottom"/>
            <w:hideMark/>
          </w:tcPr>
          <w:p w14:paraId="38B0F0E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22</w:t>
            </w:r>
          </w:p>
        </w:tc>
        <w:tc>
          <w:tcPr>
            <w:tcW w:w="1053" w:type="dxa"/>
            <w:tcBorders>
              <w:top w:val="nil"/>
              <w:left w:val="nil"/>
              <w:bottom w:val="nil"/>
              <w:right w:val="nil"/>
            </w:tcBorders>
            <w:shd w:val="clear" w:color="auto" w:fill="auto"/>
            <w:noWrap/>
            <w:vAlign w:val="bottom"/>
            <w:hideMark/>
          </w:tcPr>
          <w:p w14:paraId="7716195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71</w:t>
            </w:r>
          </w:p>
        </w:tc>
        <w:tc>
          <w:tcPr>
            <w:tcW w:w="1053" w:type="dxa"/>
            <w:tcBorders>
              <w:top w:val="nil"/>
              <w:left w:val="nil"/>
              <w:bottom w:val="nil"/>
              <w:right w:val="nil"/>
            </w:tcBorders>
            <w:shd w:val="clear" w:color="auto" w:fill="auto"/>
            <w:noWrap/>
            <w:vAlign w:val="bottom"/>
            <w:hideMark/>
          </w:tcPr>
          <w:p w14:paraId="25D6250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9</w:t>
            </w:r>
          </w:p>
        </w:tc>
        <w:tc>
          <w:tcPr>
            <w:tcW w:w="1076" w:type="dxa"/>
            <w:tcBorders>
              <w:top w:val="nil"/>
              <w:left w:val="single" w:sz="4" w:space="0" w:color="auto"/>
              <w:bottom w:val="nil"/>
              <w:right w:val="nil"/>
            </w:tcBorders>
            <w:shd w:val="clear" w:color="000000" w:fill="F4B084"/>
            <w:noWrap/>
            <w:vAlign w:val="bottom"/>
            <w:hideMark/>
          </w:tcPr>
          <w:p w14:paraId="23562C1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566</w:t>
            </w:r>
          </w:p>
        </w:tc>
      </w:tr>
      <w:tr w:rsidR="00F4448A" w:rsidRPr="002A7C6F" w14:paraId="2F6E2219" w14:textId="77777777" w:rsidTr="00C559CF">
        <w:trPr>
          <w:trHeight w:val="300"/>
        </w:trPr>
        <w:tc>
          <w:tcPr>
            <w:tcW w:w="1053" w:type="dxa"/>
            <w:tcBorders>
              <w:top w:val="nil"/>
              <w:left w:val="nil"/>
              <w:bottom w:val="nil"/>
              <w:right w:val="nil"/>
            </w:tcBorders>
            <w:shd w:val="clear" w:color="000000" w:fill="FCE4D6"/>
            <w:noWrap/>
            <w:vAlign w:val="bottom"/>
            <w:hideMark/>
          </w:tcPr>
          <w:p w14:paraId="3679738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931</w:t>
            </w:r>
          </w:p>
        </w:tc>
        <w:tc>
          <w:tcPr>
            <w:tcW w:w="1053" w:type="dxa"/>
            <w:tcBorders>
              <w:top w:val="nil"/>
              <w:left w:val="nil"/>
              <w:bottom w:val="nil"/>
              <w:right w:val="single" w:sz="4" w:space="0" w:color="auto"/>
            </w:tcBorders>
            <w:shd w:val="clear" w:color="000000" w:fill="FCE4D6"/>
            <w:noWrap/>
            <w:vAlign w:val="bottom"/>
            <w:hideMark/>
          </w:tcPr>
          <w:p w14:paraId="6C5136A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1.9375</w:t>
            </w:r>
          </w:p>
        </w:tc>
        <w:tc>
          <w:tcPr>
            <w:tcW w:w="1076" w:type="dxa"/>
            <w:tcBorders>
              <w:top w:val="nil"/>
              <w:left w:val="nil"/>
              <w:bottom w:val="nil"/>
              <w:right w:val="nil"/>
            </w:tcBorders>
            <w:shd w:val="clear" w:color="auto" w:fill="auto"/>
            <w:noWrap/>
            <w:vAlign w:val="bottom"/>
            <w:hideMark/>
          </w:tcPr>
          <w:p w14:paraId="02AAFBF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748FFA7B"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528927C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59</w:t>
            </w:r>
          </w:p>
        </w:tc>
        <w:tc>
          <w:tcPr>
            <w:tcW w:w="1053" w:type="dxa"/>
            <w:tcBorders>
              <w:top w:val="nil"/>
              <w:left w:val="nil"/>
              <w:bottom w:val="nil"/>
              <w:right w:val="nil"/>
            </w:tcBorders>
            <w:shd w:val="clear" w:color="auto" w:fill="auto"/>
            <w:noWrap/>
            <w:vAlign w:val="bottom"/>
            <w:hideMark/>
          </w:tcPr>
          <w:p w14:paraId="72C8388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174</w:t>
            </w:r>
          </w:p>
        </w:tc>
        <w:tc>
          <w:tcPr>
            <w:tcW w:w="1053" w:type="dxa"/>
            <w:tcBorders>
              <w:top w:val="nil"/>
              <w:left w:val="nil"/>
              <w:bottom w:val="nil"/>
              <w:right w:val="nil"/>
            </w:tcBorders>
            <w:shd w:val="clear" w:color="auto" w:fill="auto"/>
            <w:noWrap/>
            <w:vAlign w:val="bottom"/>
            <w:hideMark/>
          </w:tcPr>
          <w:p w14:paraId="062DDCE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05</w:t>
            </w:r>
          </w:p>
        </w:tc>
        <w:tc>
          <w:tcPr>
            <w:tcW w:w="1053" w:type="dxa"/>
            <w:tcBorders>
              <w:top w:val="nil"/>
              <w:left w:val="nil"/>
              <w:bottom w:val="nil"/>
              <w:right w:val="nil"/>
            </w:tcBorders>
            <w:shd w:val="clear" w:color="auto" w:fill="auto"/>
            <w:noWrap/>
            <w:vAlign w:val="bottom"/>
            <w:hideMark/>
          </w:tcPr>
          <w:p w14:paraId="28804A9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245</w:t>
            </w:r>
          </w:p>
        </w:tc>
        <w:tc>
          <w:tcPr>
            <w:tcW w:w="1053" w:type="dxa"/>
            <w:tcBorders>
              <w:top w:val="nil"/>
              <w:left w:val="nil"/>
              <w:bottom w:val="nil"/>
              <w:right w:val="nil"/>
            </w:tcBorders>
            <w:shd w:val="clear" w:color="auto" w:fill="auto"/>
            <w:noWrap/>
            <w:vAlign w:val="bottom"/>
            <w:hideMark/>
          </w:tcPr>
          <w:p w14:paraId="5CBA069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54</w:t>
            </w:r>
          </w:p>
        </w:tc>
        <w:tc>
          <w:tcPr>
            <w:tcW w:w="1053" w:type="dxa"/>
            <w:tcBorders>
              <w:top w:val="nil"/>
              <w:left w:val="nil"/>
              <w:bottom w:val="nil"/>
              <w:right w:val="nil"/>
            </w:tcBorders>
            <w:shd w:val="clear" w:color="auto" w:fill="auto"/>
            <w:noWrap/>
            <w:vAlign w:val="bottom"/>
            <w:hideMark/>
          </w:tcPr>
          <w:p w14:paraId="679C1EE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04</w:t>
            </w:r>
          </w:p>
        </w:tc>
        <w:tc>
          <w:tcPr>
            <w:tcW w:w="1076" w:type="dxa"/>
            <w:tcBorders>
              <w:top w:val="nil"/>
              <w:left w:val="single" w:sz="4" w:space="0" w:color="auto"/>
              <w:bottom w:val="nil"/>
              <w:right w:val="nil"/>
            </w:tcBorders>
            <w:shd w:val="clear" w:color="000000" w:fill="F4B084"/>
            <w:noWrap/>
            <w:vAlign w:val="bottom"/>
            <w:hideMark/>
          </w:tcPr>
          <w:p w14:paraId="6B5B7A4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814</w:t>
            </w:r>
          </w:p>
        </w:tc>
      </w:tr>
      <w:tr w:rsidR="00F4448A" w:rsidRPr="002A7C6F" w14:paraId="2FD7804A" w14:textId="77777777" w:rsidTr="00C559CF">
        <w:trPr>
          <w:trHeight w:val="300"/>
        </w:trPr>
        <w:tc>
          <w:tcPr>
            <w:tcW w:w="1053" w:type="dxa"/>
            <w:tcBorders>
              <w:top w:val="nil"/>
              <w:left w:val="nil"/>
              <w:bottom w:val="nil"/>
              <w:right w:val="nil"/>
            </w:tcBorders>
            <w:shd w:val="clear" w:color="000000" w:fill="FCE4D6"/>
            <w:noWrap/>
            <w:vAlign w:val="bottom"/>
            <w:hideMark/>
          </w:tcPr>
          <w:p w14:paraId="2F1EF71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3275</w:t>
            </w:r>
          </w:p>
        </w:tc>
        <w:tc>
          <w:tcPr>
            <w:tcW w:w="1053" w:type="dxa"/>
            <w:tcBorders>
              <w:top w:val="nil"/>
              <w:left w:val="nil"/>
              <w:bottom w:val="nil"/>
              <w:right w:val="single" w:sz="4" w:space="0" w:color="auto"/>
            </w:tcBorders>
            <w:shd w:val="clear" w:color="000000" w:fill="FCE4D6"/>
            <w:noWrap/>
            <w:vAlign w:val="bottom"/>
            <w:hideMark/>
          </w:tcPr>
          <w:p w14:paraId="51FB122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35938</w:t>
            </w:r>
          </w:p>
        </w:tc>
        <w:tc>
          <w:tcPr>
            <w:tcW w:w="1076" w:type="dxa"/>
            <w:tcBorders>
              <w:top w:val="nil"/>
              <w:left w:val="nil"/>
              <w:bottom w:val="nil"/>
              <w:right w:val="nil"/>
            </w:tcBorders>
            <w:shd w:val="clear" w:color="auto" w:fill="auto"/>
            <w:noWrap/>
            <w:vAlign w:val="bottom"/>
            <w:hideMark/>
          </w:tcPr>
          <w:p w14:paraId="27F4AE0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70C5E590"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7304B20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435</w:t>
            </w:r>
          </w:p>
        </w:tc>
        <w:tc>
          <w:tcPr>
            <w:tcW w:w="1053" w:type="dxa"/>
            <w:tcBorders>
              <w:top w:val="nil"/>
              <w:left w:val="nil"/>
              <w:bottom w:val="nil"/>
              <w:right w:val="nil"/>
            </w:tcBorders>
            <w:shd w:val="clear" w:color="auto" w:fill="auto"/>
            <w:noWrap/>
            <w:vAlign w:val="bottom"/>
            <w:hideMark/>
          </w:tcPr>
          <w:p w14:paraId="162ECC5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387</w:t>
            </w:r>
          </w:p>
        </w:tc>
        <w:tc>
          <w:tcPr>
            <w:tcW w:w="1053" w:type="dxa"/>
            <w:tcBorders>
              <w:top w:val="nil"/>
              <w:left w:val="nil"/>
              <w:bottom w:val="nil"/>
              <w:right w:val="nil"/>
            </w:tcBorders>
            <w:shd w:val="clear" w:color="auto" w:fill="auto"/>
            <w:noWrap/>
            <w:vAlign w:val="bottom"/>
            <w:hideMark/>
          </w:tcPr>
          <w:p w14:paraId="1C6169E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02</w:t>
            </w:r>
          </w:p>
        </w:tc>
        <w:tc>
          <w:tcPr>
            <w:tcW w:w="1053" w:type="dxa"/>
            <w:tcBorders>
              <w:top w:val="nil"/>
              <w:left w:val="nil"/>
              <w:bottom w:val="nil"/>
              <w:right w:val="nil"/>
            </w:tcBorders>
            <w:shd w:val="clear" w:color="auto" w:fill="auto"/>
            <w:noWrap/>
            <w:vAlign w:val="bottom"/>
            <w:hideMark/>
          </w:tcPr>
          <w:p w14:paraId="60280C3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16</w:t>
            </w:r>
          </w:p>
        </w:tc>
        <w:tc>
          <w:tcPr>
            <w:tcW w:w="1053" w:type="dxa"/>
            <w:tcBorders>
              <w:top w:val="nil"/>
              <w:left w:val="nil"/>
              <w:bottom w:val="nil"/>
              <w:right w:val="nil"/>
            </w:tcBorders>
            <w:shd w:val="clear" w:color="auto" w:fill="auto"/>
            <w:noWrap/>
            <w:vAlign w:val="bottom"/>
            <w:hideMark/>
          </w:tcPr>
          <w:p w14:paraId="7B69A99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03</w:t>
            </w:r>
          </w:p>
        </w:tc>
        <w:tc>
          <w:tcPr>
            <w:tcW w:w="1053" w:type="dxa"/>
            <w:tcBorders>
              <w:top w:val="nil"/>
              <w:left w:val="nil"/>
              <w:bottom w:val="nil"/>
              <w:right w:val="nil"/>
            </w:tcBorders>
            <w:shd w:val="clear" w:color="auto" w:fill="auto"/>
            <w:noWrap/>
            <w:vAlign w:val="bottom"/>
            <w:hideMark/>
          </w:tcPr>
          <w:p w14:paraId="1F9CF41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896</w:t>
            </w:r>
          </w:p>
        </w:tc>
        <w:tc>
          <w:tcPr>
            <w:tcW w:w="1076" w:type="dxa"/>
            <w:tcBorders>
              <w:top w:val="nil"/>
              <w:left w:val="single" w:sz="4" w:space="0" w:color="auto"/>
              <w:bottom w:val="nil"/>
              <w:right w:val="nil"/>
            </w:tcBorders>
            <w:shd w:val="clear" w:color="000000" w:fill="F4B084"/>
            <w:noWrap/>
            <w:vAlign w:val="bottom"/>
            <w:hideMark/>
          </w:tcPr>
          <w:p w14:paraId="634D844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1129</w:t>
            </w:r>
          </w:p>
        </w:tc>
      </w:tr>
      <w:tr w:rsidR="00F4448A" w:rsidRPr="002A7C6F" w14:paraId="429DAE1D" w14:textId="77777777" w:rsidTr="00C559CF">
        <w:trPr>
          <w:trHeight w:val="300"/>
        </w:trPr>
        <w:tc>
          <w:tcPr>
            <w:tcW w:w="1053" w:type="dxa"/>
            <w:tcBorders>
              <w:top w:val="nil"/>
              <w:left w:val="nil"/>
              <w:bottom w:val="nil"/>
              <w:right w:val="nil"/>
            </w:tcBorders>
            <w:shd w:val="clear" w:color="000000" w:fill="FCE4D6"/>
            <w:noWrap/>
            <w:vAlign w:val="bottom"/>
            <w:hideMark/>
          </w:tcPr>
          <w:p w14:paraId="7961661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931</w:t>
            </w:r>
          </w:p>
        </w:tc>
        <w:tc>
          <w:tcPr>
            <w:tcW w:w="1053" w:type="dxa"/>
            <w:tcBorders>
              <w:top w:val="nil"/>
              <w:left w:val="nil"/>
              <w:bottom w:val="nil"/>
              <w:right w:val="single" w:sz="4" w:space="0" w:color="auto"/>
            </w:tcBorders>
            <w:shd w:val="clear" w:color="000000" w:fill="FCE4D6"/>
            <w:noWrap/>
            <w:vAlign w:val="bottom"/>
            <w:hideMark/>
          </w:tcPr>
          <w:p w14:paraId="28960D3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44375</w:t>
            </w:r>
          </w:p>
        </w:tc>
        <w:tc>
          <w:tcPr>
            <w:tcW w:w="1076" w:type="dxa"/>
            <w:tcBorders>
              <w:top w:val="nil"/>
              <w:left w:val="nil"/>
              <w:bottom w:val="nil"/>
              <w:right w:val="nil"/>
            </w:tcBorders>
            <w:shd w:val="clear" w:color="auto" w:fill="auto"/>
            <w:noWrap/>
            <w:vAlign w:val="bottom"/>
            <w:hideMark/>
          </w:tcPr>
          <w:p w14:paraId="1F86E6A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p>
        </w:tc>
        <w:tc>
          <w:tcPr>
            <w:tcW w:w="1053" w:type="dxa"/>
            <w:tcBorders>
              <w:top w:val="nil"/>
              <w:left w:val="nil"/>
              <w:bottom w:val="nil"/>
              <w:right w:val="nil"/>
            </w:tcBorders>
            <w:shd w:val="clear" w:color="auto" w:fill="auto"/>
            <w:noWrap/>
            <w:vAlign w:val="bottom"/>
            <w:hideMark/>
          </w:tcPr>
          <w:p w14:paraId="154B7A6C" w14:textId="77777777" w:rsidR="00F4448A" w:rsidRPr="002A7C6F" w:rsidRDefault="00F4448A" w:rsidP="00C559CF">
            <w:pPr>
              <w:spacing w:after="0" w:line="240" w:lineRule="auto"/>
              <w:rPr>
                <w:rFonts w:ascii="Times New Roman" w:eastAsia="Times New Roman" w:hAnsi="Times New Roman" w:cs="Times New Roman"/>
                <w:sz w:val="20"/>
                <w:szCs w:val="20"/>
                <w:lang w:eastAsia="en-GB"/>
              </w:rPr>
            </w:pPr>
          </w:p>
        </w:tc>
        <w:tc>
          <w:tcPr>
            <w:tcW w:w="1053" w:type="dxa"/>
            <w:tcBorders>
              <w:top w:val="nil"/>
              <w:left w:val="nil"/>
              <w:bottom w:val="nil"/>
              <w:right w:val="nil"/>
            </w:tcBorders>
            <w:shd w:val="clear" w:color="auto" w:fill="auto"/>
            <w:noWrap/>
            <w:vAlign w:val="bottom"/>
            <w:hideMark/>
          </w:tcPr>
          <w:p w14:paraId="0BA44E5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58</w:t>
            </w:r>
          </w:p>
        </w:tc>
        <w:tc>
          <w:tcPr>
            <w:tcW w:w="1053" w:type="dxa"/>
            <w:tcBorders>
              <w:top w:val="nil"/>
              <w:left w:val="nil"/>
              <w:bottom w:val="nil"/>
              <w:right w:val="nil"/>
            </w:tcBorders>
            <w:shd w:val="clear" w:color="auto" w:fill="auto"/>
            <w:noWrap/>
            <w:vAlign w:val="bottom"/>
            <w:hideMark/>
          </w:tcPr>
          <w:p w14:paraId="395E0F8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457</w:t>
            </w:r>
          </w:p>
        </w:tc>
        <w:tc>
          <w:tcPr>
            <w:tcW w:w="1053" w:type="dxa"/>
            <w:tcBorders>
              <w:top w:val="nil"/>
              <w:left w:val="nil"/>
              <w:bottom w:val="nil"/>
              <w:right w:val="nil"/>
            </w:tcBorders>
            <w:shd w:val="clear" w:color="auto" w:fill="auto"/>
            <w:noWrap/>
            <w:vAlign w:val="bottom"/>
            <w:hideMark/>
          </w:tcPr>
          <w:p w14:paraId="6887C46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15</w:t>
            </w:r>
          </w:p>
        </w:tc>
        <w:tc>
          <w:tcPr>
            <w:tcW w:w="1053" w:type="dxa"/>
            <w:tcBorders>
              <w:top w:val="nil"/>
              <w:left w:val="nil"/>
              <w:bottom w:val="nil"/>
              <w:right w:val="nil"/>
            </w:tcBorders>
            <w:shd w:val="clear" w:color="auto" w:fill="auto"/>
            <w:noWrap/>
            <w:vAlign w:val="bottom"/>
            <w:hideMark/>
          </w:tcPr>
          <w:p w14:paraId="3B85988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08</w:t>
            </w:r>
          </w:p>
        </w:tc>
        <w:tc>
          <w:tcPr>
            <w:tcW w:w="1053" w:type="dxa"/>
            <w:tcBorders>
              <w:top w:val="nil"/>
              <w:left w:val="nil"/>
              <w:bottom w:val="nil"/>
              <w:right w:val="nil"/>
            </w:tcBorders>
            <w:shd w:val="clear" w:color="auto" w:fill="auto"/>
            <w:noWrap/>
            <w:vAlign w:val="bottom"/>
            <w:hideMark/>
          </w:tcPr>
          <w:p w14:paraId="0F38497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852</w:t>
            </w:r>
          </w:p>
        </w:tc>
        <w:tc>
          <w:tcPr>
            <w:tcW w:w="1053" w:type="dxa"/>
            <w:tcBorders>
              <w:top w:val="nil"/>
              <w:left w:val="nil"/>
              <w:bottom w:val="nil"/>
              <w:right w:val="nil"/>
            </w:tcBorders>
            <w:shd w:val="clear" w:color="auto" w:fill="auto"/>
            <w:noWrap/>
            <w:vAlign w:val="bottom"/>
            <w:hideMark/>
          </w:tcPr>
          <w:p w14:paraId="7D67CB7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616</w:t>
            </w:r>
          </w:p>
        </w:tc>
        <w:tc>
          <w:tcPr>
            <w:tcW w:w="1076" w:type="dxa"/>
            <w:tcBorders>
              <w:top w:val="nil"/>
              <w:left w:val="single" w:sz="4" w:space="0" w:color="auto"/>
              <w:bottom w:val="nil"/>
              <w:right w:val="nil"/>
            </w:tcBorders>
            <w:shd w:val="clear" w:color="000000" w:fill="F4B084"/>
            <w:noWrap/>
            <w:vAlign w:val="bottom"/>
            <w:hideMark/>
          </w:tcPr>
          <w:p w14:paraId="11F6C2D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538</w:t>
            </w:r>
          </w:p>
        </w:tc>
      </w:tr>
      <w:tr w:rsidR="00F4448A" w:rsidRPr="002A7C6F" w14:paraId="38861598" w14:textId="77777777" w:rsidTr="00C559CF">
        <w:trPr>
          <w:trHeight w:val="300"/>
        </w:trPr>
        <w:tc>
          <w:tcPr>
            <w:tcW w:w="1053" w:type="dxa"/>
            <w:tcBorders>
              <w:top w:val="nil"/>
              <w:left w:val="nil"/>
              <w:bottom w:val="nil"/>
              <w:right w:val="nil"/>
            </w:tcBorders>
            <w:shd w:val="clear" w:color="000000" w:fill="FCE4D6"/>
            <w:noWrap/>
            <w:vAlign w:val="bottom"/>
            <w:hideMark/>
          </w:tcPr>
          <w:p w14:paraId="362D599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4655</w:t>
            </w:r>
          </w:p>
        </w:tc>
        <w:tc>
          <w:tcPr>
            <w:tcW w:w="1053" w:type="dxa"/>
            <w:tcBorders>
              <w:top w:val="nil"/>
              <w:left w:val="nil"/>
              <w:bottom w:val="nil"/>
              <w:right w:val="single" w:sz="4" w:space="0" w:color="auto"/>
            </w:tcBorders>
            <w:shd w:val="clear" w:color="000000" w:fill="FCE4D6"/>
            <w:noWrap/>
            <w:vAlign w:val="bottom"/>
            <w:hideMark/>
          </w:tcPr>
          <w:p w14:paraId="04D3B60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47201</w:t>
            </w:r>
          </w:p>
        </w:tc>
        <w:tc>
          <w:tcPr>
            <w:tcW w:w="1076" w:type="dxa"/>
            <w:tcBorders>
              <w:top w:val="nil"/>
              <w:left w:val="nil"/>
              <w:bottom w:val="nil"/>
              <w:right w:val="nil"/>
            </w:tcBorders>
            <w:shd w:val="clear" w:color="auto" w:fill="auto"/>
            <w:noWrap/>
            <w:vAlign w:val="bottom"/>
            <w:hideMark/>
          </w:tcPr>
          <w:p w14:paraId="48FAE3C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08</w:t>
            </w:r>
          </w:p>
        </w:tc>
        <w:tc>
          <w:tcPr>
            <w:tcW w:w="1053" w:type="dxa"/>
            <w:tcBorders>
              <w:top w:val="nil"/>
              <w:left w:val="nil"/>
              <w:bottom w:val="nil"/>
              <w:right w:val="nil"/>
            </w:tcBorders>
            <w:shd w:val="clear" w:color="auto" w:fill="auto"/>
            <w:noWrap/>
            <w:vAlign w:val="bottom"/>
            <w:hideMark/>
          </w:tcPr>
          <w:p w14:paraId="5C018D8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2</w:t>
            </w:r>
          </w:p>
        </w:tc>
        <w:tc>
          <w:tcPr>
            <w:tcW w:w="1053" w:type="dxa"/>
            <w:tcBorders>
              <w:top w:val="nil"/>
              <w:left w:val="nil"/>
              <w:bottom w:val="nil"/>
              <w:right w:val="nil"/>
            </w:tcBorders>
            <w:shd w:val="clear" w:color="auto" w:fill="auto"/>
            <w:noWrap/>
            <w:vAlign w:val="bottom"/>
            <w:hideMark/>
          </w:tcPr>
          <w:p w14:paraId="429F696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w:t>
            </w:r>
          </w:p>
        </w:tc>
        <w:tc>
          <w:tcPr>
            <w:tcW w:w="1053" w:type="dxa"/>
            <w:tcBorders>
              <w:top w:val="nil"/>
              <w:left w:val="nil"/>
              <w:bottom w:val="nil"/>
              <w:right w:val="nil"/>
            </w:tcBorders>
            <w:shd w:val="clear" w:color="auto" w:fill="auto"/>
            <w:noWrap/>
            <w:vAlign w:val="bottom"/>
            <w:hideMark/>
          </w:tcPr>
          <w:p w14:paraId="789A994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18</w:t>
            </w:r>
          </w:p>
        </w:tc>
        <w:tc>
          <w:tcPr>
            <w:tcW w:w="1053" w:type="dxa"/>
            <w:tcBorders>
              <w:top w:val="nil"/>
              <w:left w:val="nil"/>
              <w:bottom w:val="nil"/>
              <w:right w:val="nil"/>
            </w:tcBorders>
            <w:shd w:val="clear" w:color="auto" w:fill="auto"/>
            <w:noWrap/>
            <w:vAlign w:val="bottom"/>
            <w:hideMark/>
          </w:tcPr>
          <w:p w14:paraId="5DF85B3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08</w:t>
            </w:r>
          </w:p>
        </w:tc>
        <w:tc>
          <w:tcPr>
            <w:tcW w:w="1053" w:type="dxa"/>
            <w:tcBorders>
              <w:top w:val="nil"/>
              <w:left w:val="nil"/>
              <w:bottom w:val="nil"/>
              <w:right w:val="nil"/>
            </w:tcBorders>
            <w:shd w:val="clear" w:color="auto" w:fill="auto"/>
            <w:noWrap/>
            <w:vAlign w:val="bottom"/>
            <w:hideMark/>
          </w:tcPr>
          <w:p w14:paraId="1BCF4B6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959</w:t>
            </w:r>
          </w:p>
        </w:tc>
        <w:tc>
          <w:tcPr>
            <w:tcW w:w="1053" w:type="dxa"/>
            <w:tcBorders>
              <w:top w:val="nil"/>
              <w:left w:val="nil"/>
              <w:bottom w:val="nil"/>
              <w:right w:val="nil"/>
            </w:tcBorders>
            <w:shd w:val="clear" w:color="auto" w:fill="auto"/>
            <w:noWrap/>
            <w:vAlign w:val="bottom"/>
            <w:hideMark/>
          </w:tcPr>
          <w:p w14:paraId="7A8D92A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077</w:t>
            </w:r>
          </w:p>
        </w:tc>
        <w:tc>
          <w:tcPr>
            <w:tcW w:w="1053" w:type="dxa"/>
            <w:tcBorders>
              <w:top w:val="nil"/>
              <w:left w:val="nil"/>
              <w:bottom w:val="nil"/>
              <w:right w:val="nil"/>
            </w:tcBorders>
            <w:shd w:val="clear" w:color="auto" w:fill="auto"/>
            <w:noWrap/>
            <w:vAlign w:val="bottom"/>
            <w:hideMark/>
          </w:tcPr>
          <w:p w14:paraId="243EF1E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474</w:t>
            </w:r>
          </w:p>
        </w:tc>
        <w:tc>
          <w:tcPr>
            <w:tcW w:w="1076" w:type="dxa"/>
            <w:tcBorders>
              <w:top w:val="nil"/>
              <w:left w:val="single" w:sz="4" w:space="0" w:color="auto"/>
              <w:bottom w:val="nil"/>
              <w:right w:val="nil"/>
            </w:tcBorders>
            <w:shd w:val="clear" w:color="000000" w:fill="F4B084"/>
            <w:noWrap/>
            <w:vAlign w:val="bottom"/>
            <w:hideMark/>
          </w:tcPr>
          <w:p w14:paraId="1DD2BC1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056</w:t>
            </w:r>
          </w:p>
        </w:tc>
      </w:tr>
      <w:tr w:rsidR="00F4448A" w:rsidRPr="002A7C6F" w14:paraId="3D22E27F" w14:textId="77777777" w:rsidTr="00C559CF">
        <w:trPr>
          <w:trHeight w:val="300"/>
        </w:trPr>
        <w:tc>
          <w:tcPr>
            <w:tcW w:w="1053" w:type="dxa"/>
            <w:tcBorders>
              <w:top w:val="nil"/>
              <w:left w:val="nil"/>
              <w:bottom w:val="nil"/>
              <w:right w:val="nil"/>
            </w:tcBorders>
            <w:shd w:val="clear" w:color="000000" w:fill="FCE4D6"/>
            <w:noWrap/>
            <w:vAlign w:val="bottom"/>
            <w:hideMark/>
          </w:tcPr>
          <w:p w14:paraId="0AF7494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3724</w:t>
            </w:r>
          </w:p>
        </w:tc>
        <w:tc>
          <w:tcPr>
            <w:tcW w:w="1053" w:type="dxa"/>
            <w:tcBorders>
              <w:top w:val="nil"/>
              <w:left w:val="nil"/>
              <w:bottom w:val="nil"/>
              <w:right w:val="single" w:sz="4" w:space="0" w:color="auto"/>
            </w:tcBorders>
            <w:shd w:val="clear" w:color="000000" w:fill="FCE4D6"/>
            <w:noWrap/>
            <w:vAlign w:val="bottom"/>
            <w:hideMark/>
          </w:tcPr>
          <w:p w14:paraId="4BC1FEB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47759</w:t>
            </w:r>
          </w:p>
        </w:tc>
        <w:tc>
          <w:tcPr>
            <w:tcW w:w="1076" w:type="dxa"/>
            <w:tcBorders>
              <w:top w:val="nil"/>
              <w:left w:val="nil"/>
              <w:bottom w:val="nil"/>
              <w:right w:val="nil"/>
            </w:tcBorders>
            <w:shd w:val="clear" w:color="auto" w:fill="auto"/>
            <w:noWrap/>
            <w:vAlign w:val="bottom"/>
            <w:hideMark/>
          </w:tcPr>
          <w:p w14:paraId="6C55332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21</w:t>
            </w:r>
          </w:p>
        </w:tc>
        <w:tc>
          <w:tcPr>
            <w:tcW w:w="1053" w:type="dxa"/>
            <w:tcBorders>
              <w:top w:val="nil"/>
              <w:left w:val="nil"/>
              <w:bottom w:val="nil"/>
              <w:right w:val="nil"/>
            </w:tcBorders>
            <w:shd w:val="clear" w:color="auto" w:fill="auto"/>
            <w:noWrap/>
            <w:vAlign w:val="bottom"/>
            <w:hideMark/>
          </w:tcPr>
          <w:p w14:paraId="1B98515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35</w:t>
            </w:r>
          </w:p>
        </w:tc>
        <w:tc>
          <w:tcPr>
            <w:tcW w:w="1053" w:type="dxa"/>
            <w:tcBorders>
              <w:top w:val="nil"/>
              <w:left w:val="nil"/>
              <w:bottom w:val="nil"/>
              <w:right w:val="nil"/>
            </w:tcBorders>
            <w:shd w:val="clear" w:color="auto" w:fill="auto"/>
            <w:noWrap/>
            <w:vAlign w:val="bottom"/>
            <w:hideMark/>
          </w:tcPr>
          <w:p w14:paraId="3D76095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67</w:t>
            </w:r>
          </w:p>
        </w:tc>
        <w:tc>
          <w:tcPr>
            <w:tcW w:w="1053" w:type="dxa"/>
            <w:tcBorders>
              <w:top w:val="nil"/>
              <w:left w:val="nil"/>
              <w:bottom w:val="nil"/>
              <w:right w:val="nil"/>
            </w:tcBorders>
            <w:shd w:val="clear" w:color="auto" w:fill="auto"/>
            <w:noWrap/>
            <w:vAlign w:val="bottom"/>
            <w:hideMark/>
          </w:tcPr>
          <w:p w14:paraId="745237E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w:t>
            </w:r>
          </w:p>
        </w:tc>
        <w:tc>
          <w:tcPr>
            <w:tcW w:w="1053" w:type="dxa"/>
            <w:tcBorders>
              <w:top w:val="nil"/>
              <w:left w:val="nil"/>
              <w:bottom w:val="nil"/>
              <w:right w:val="nil"/>
            </w:tcBorders>
            <w:shd w:val="clear" w:color="auto" w:fill="auto"/>
            <w:noWrap/>
            <w:vAlign w:val="bottom"/>
            <w:hideMark/>
          </w:tcPr>
          <w:p w14:paraId="1137BA8B"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9</w:t>
            </w:r>
          </w:p>
        </w:tc>
        <w:tc>
          <w:tcPr>
            <w:tcW w:w="1053" w:type="dxa"/>
            <w:tcBorders>
              <w:top w:val="nil"/>
              <w:left w:val="nil"/>
              <w:bottom w:val="nil"/>
              <w:right w:val="nil"/>
            </w:tcBorders>
            <w:shd w:val="clear" w:color="auto" w:fill="auto"/>
            <w:noWrap/>
            <w:vAlign w:val="bottom"/>
            <w:hideMark/>
          </w:tcPr>
          <w:p w14:paraId="21FC125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98</w:t>
            </w:r>
          </w:p>
        </w:tc>
        <w:tc>
          <w:tcPr>
            <w:tcW w:w="1053" w:type="dxa"/>
            <w:tcBorders>
              <w:top w:val="nil"/>
              <w:left w:val="nil"/>
              <w:bottom w:val="nil"/>
              <w:right w:val="nil"/>
            </w:tcBorders>
            <w:shd w:val="clear" w:color="auto" w:fill="auto"/>
            <w:noWrap/>
            <w:vAlign w:val="bottom"/>
            <w:hideMark/>
          </w:tcPr>
          <w:p w14:paraId="5E58045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03</w:t>
            </w:r>
          </w:p>
        </w:tc>
        <w:tc>
          <w:tcPr>
            <w:tcW w:w="1053" w:type="dxa"/>
            <w:tcBorders>
              <w:top w:val="nil"/>
              <w:left w:val="nil"/>
              <w:bottom w:val="nil"/>
              <w:right w:val="nil"/>
            </w:tcBorders>
            <w:shd w:val="clear" w:color="auto" w:fill="auto"/>
            <w:noWrap/>
            <w:vAlign w:val="bottom"/>
            <w:hideMark/>
          </w:tcPr>
          <w:p w14:paraId="71AA958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506</w:t>
            </w:r>
          </w:p>
        </w:tc>
        <w:tc>
          <w:tcPr>
            <w:tcW w:w="1076" w:type="dxa"/>
            <w:tcBorders>
              <w:top w:val="nil"/>
              <w:left w:val="single" w:sz="4" w:space="0" w:color="auto"/>
              <w:bottom w:val="nil"/>
              <w:right w:val="nil"/>
            </w:tcBorders>
            <w:shd w:val="clear" w:color="000000" w:fill="F4B084"/>
            <w:noWrap/>
            <w:vAlign w:val="bottom"/>
            <w:hideMark/>
          </w:tcPr>
          <w:p w14:paraId="383750C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151</w:t>
            </w:r>
          </w:p>
        </w:tc>
      </w:tr>
      <w:tr w:rsidR="00F4448A" w:rsidRPr="002A7C6F" w14:paraId="337F1961" w14:textId="77777777" w:rsidTr="00C559CF">
        <w:trPr>
          <w:trHeight w:val="300"/>
        </w:trPr>
        <w:tc>
          <w:tcPr>
            <w:tcW w:w="1053" w:type="dxa"/>
            <w:tcBorders>
              <w:top w:val="nil"/>
              <w:left w:val="nil"/>
              <w:bottom w:val="nil"/>
              <w:right w:val="nil"/>
            </w:tcBorders>
            <w:shd w:val="clear" w:color="000000" w:fill="FCE4D6"/>
            <w:noWrap/>
            <w:vAlign w:val="bottom"/>
            <w:hideMark/>
          </w:tcPr>
          <w:p w14:paraId="7E57F3C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1862</w:t>
            </w:r>
          </w:p>
        </w:tc>
        <w:tc>
          <w:tcPr>
            <w:tcW w:w="1053" w:type="dxa"/>
            <w:tcBorders>
              <w:top w:val="nil"/>
              <w:left w:val="nil"/>
              <w:bottom w:val="nil"/>
              <w:right w:val="single" w:sz="4" w:space="0" w:color="auto"/>
            </w:tcBorders>
            <w:shd w:val="clear" w:color="000000" w:fill="FCE4D6"/>
            <w:noWrap/>
            <w:vAlign w:val="bottom"/>
            <w:hideMark/>
          </w:tcPr>
          <w:p w14:paraId="0F31259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48877</w:t>
            </w:r>
          </w:p>
        </w:tc>
        <w:tc>
          <w:tcPr>
            <w:tcW w:w="1076" w:type="dxa"/>
            <w:tcBorders>
              <w:top w:val="nil"/>
              <w:left w:val="nil"/>
              <w:bottom w:val="nil"/>
              <w:right w:val="nil"/>
            </w:tcBorders>
            <w:shd w:val="clear" w:color="auto" w:fill="auto"/>
            <w:noWrap/>
            <w:vAlign w:val="bottom"/>
            <w:hideMark/>
          </w:tcPr>
          <w:p w14:paraId="6B7BE02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43</w:t>
            </w:r>
          </w:p>
        </w:tc>
        <w:tc>
          <w:tcPr>
            <w:tcW w:w="1053" w:type="dxa"/>
            <w:tcBorders>
              <w:top w:val="nil"/>
              <w:left w:val="nil"/>
              <w:bottom w:val="nil"/>
              <w:right w:val="nil"/>
            </w:tcBorders>
            <w:shd w:val="clear" w:color="auto" w:fill="auto"/>
            <w:noWrap/>
            <w:vAlign w:val="bottom"/>
            <w:hideMark/>
          </w:tcPr>
          <w:p w14:paraId="0A53314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53</w:t>
            </w:r>
          </w:p>
        </w:tc>
        <w:tc>
          <w:tcPr>
            <w:tcW w:w="1053" w:type="dxa"/>
            <w:tcBorders>
              <w:top w:val="nil"/>
              <w:left w:val="nil"/>
              <w:bottom w:val="nil"/>
              <w:right w:val="nil"/>
            </w:tcBorders>
            <w:shd w:val="clear" w:color="auto" w:fill="auto"/>
            <w:noWrap/>
            <w:vAlign w:val="bottom"/>
            <w:hideMark/>
          </w:tcPr>
          <w:p w14:paraId="3495527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14</w:t>
            </w:r>
          </w:p>
        </w:tc>
        <w:tc>
          <w:tcPr>
            <w:tcW w:w="1053" w:type="dxa"/>
            <w:tcBorders>
              <w:top w:val="nil"/>
              <w:left w:val="nil"/>
              <w:bottom w:val="nil"/>
              <w:right w:val="nil"/>
            </w:tcBorders>
            <w:shd w:val="clear" w:color="auto" w:fill="auto"/>
            <w:noWrap/>
            <w:vAlign w:val="bottom"/>
            <w:hideMark/>
          </w:tcPr>
          <w:p w14:paraId="5F89A6D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38</w:t>
            </w:r>
          </w:p>
        </w:tc>
        <w:tc>
          <w:tcPr>
            <w:tcW w:w="1053" w:type="dxa"/>
            <w:tcBorders>
              <w:top w:val="nil"/>
              <w:left w:val="nil"/>
              <w:bottom w:val="nil"/>
              <w:right w:val="nil"/>
            </w:tcBorders>
            <w:shd w:val="clear" w:color="auto" w:fill="auto"/>
            <w:noWrap/>
            <w:vAlign w:val="bottom"/>
            <w:hideMark/>
          </w:tcPr>
          <w:p w14:paraId="3ED2CA3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21</w:t>
            </w:r>
          </w:p>
        </w:tc>
        <w:tc>
          <w:tcPr>
            <w:tcW w:w="1053" w:type="dxa"/>
            <w:tcBorders>
              <w:top w:val="nil"/>
              <w:left w:val="nil"/>
              <w:bottom w:val="nil"/>
              <w:right w:val="nil"/>
            </w:tcBorders>
            <w:shd w:val="clear" w:color="auto" w:fill="auto"/>
            <w:noWrap/>
            <w:vAlign w:val="bottom"/>
            <w:hideMark/>
          </w:tcPr>
          <w:p w14:paraId="37A3A13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011</w:t>
            </w:r>
          </w:p>
        </w:tc>
        <w:tc>
          <w:tcPr>
            <w:tcW w:w="1053" w:type="dxa"/>
            <w:tcBorders>
              <w:top w:val="nil"/>
              <w:left w:val="nil"/>
              <w:bottom w:val="nil"/>
              <w:right w:val="nil"/>
            </w:tcBorders>
            <w:shd w:val="clear" w:color="auto" w:fill="auto"/>
            <w:noWrap/>
            <w:vAlign w:val="bottom"/>
            <w:hideMark/>
          </w:tcPr>
          <w:p w14:paraId="1B6C14D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31</w:t>
            </w:r>
          </w:p>
        </w:tc>
        <w:tc>
          <w:tcPr>
            <w:tcW w:w="1053" w:type="dxa"/>
            <w:tcBorders>
              <w:top w:val="nil"/>
              <w:left w:val="nil"/>
              <w:bottom w:val="nil"/>
              <w:right w:val="nil"/>
            </w:tcBorders>
            <w:shd w:val="clear" w:color="auto" w:fill="auto"/>
            <w:noWrap/>
            <w:vAlign w:val="bottom"/>
            <w:hideMark/>
          </w:tcPr>
          <w:p w14:paraId="1C686AD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512</w:t>
            </w:r>
          </w:p>
        </w:tc>
        <w:tc>
          <w:tcPr>
            <w:tcW w:w="1076" w:type="dxa"/>
            <w:tcBorders>
              <w:top w:val="nil"/>
              <w:left w:val="single" w:sz="4" w:space="0" w:color="auto"/>
              <w:bottom w:val="nil"/>
              <w:right w:val="nil"/>
            </w:tcBorders>
            <w:shd w:val="clear" w:color="000000" w:fill="F4B084"/>
            <w:noWrap/>
            <w:vAlign w:val="bottom"/>
            <w:hideMark/>
          </w:tcPr>
          <w:p w14:paraId="6CD7F28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104</w:t>
            </w:r>
          </w:p>
        </w:tc>
      </w:tr>
      <w:tr w:rsidR="00F4448A" w:rsidRPr="002A7C6F" w14:paraId="58DED8BC" w14:textId="77777777" w:rsidTr="00C559CF">
        <w:trPr>
          <w:trHeight w:val="300"/>
        </w:trPr>
        <w:tc>
          <w:tcPr>
            <w:tcW w:w="1053" w:type="dxa"/>
            <w:tcBorders>
              <w:top w:val="nil"/>
              <w:left w:val="nil"/>
              <w:bottom w:val="nil"/>
              <w:right w:val="nil"/>
            </w:tcBorders>
            <w:shd w:val="clear" w:color="000000" w:fill="FCE4D6"/>
            <w:noWrap/>
            <w:vAlign w:val="bottom"/>
            <w:hideMark/>
          </w:tcPr>
          <w:p w14:paraId="2DFD61E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931</w:t>
            </w:r>
          </w:p>
        </w:tc>
        <w:tc>
          <w:tcPr>
            <w:tcW w:w="1053" w:type="dxa"/>
            <w:tcBorders>
              <w:top w:val="nil"/>
              <w:left w:val="nil"/>
              <w:bottom w:val="nil"/>
              <w:right w:val="single" w:sz="4" w:space="0" w:color="auto"/>
            </w:tcBorders>
            <w:shd w:val="clear" w:color="000000" w:fill="FCE4D6"/>
            <w:noWrap/>
            <w:vAlign w:val="bottom"/>
            <w:hideMark/>
          </w:tcPr>
          <w:p w14:paraId="6CA18F3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49438</w:t>
            </w:r>
          </w:p>
        </w:tc>
        <w:tc>
          <w:tcPr>
            <w:tcW w:w="1076" w:type="dxa"/>
            <w:tcBorders>
              <w:top w:val="nil"/>
              <w:left w:val="nil"/>
              <w:bottom w:val="nil"/>
              <w:right w:val="nil"/>
            </w:tcBorders>
            <w:shd w:val="clear" w:color="auto" w:fill="auto"/>
            <w:noWrap/>
            <w:vAlign w:val="bottom"/>
            <w:hideMark/>
          </w:tcPr>
          <w:p w14:paraId="0D0028F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72</w:t>
            </w:r>
          </w:p>
        </w:tc>
        <w:tc>
          <w:tcPr>
            <w:tcW w:w="1053" w:type="dxa"/>
            <w:tcBorders>
              <w:top w:val="nil"/>
              <w:left w:val="nil"/>
              <w:bottom w:val="nil"/>
              <w:right w:val="nil"/>
            </w:tcBorders>
            <w:shd w:val="clear" w:color="auto" w:fill="auto"/>
            <w:noWrap/>
            <w:vAlign w:val="bottom"/>
            <w:hideMark/>
          </w:tcPr>
          <w:p w14:paraId="5A2F780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8</w:t>
            </w:r>
          </w:p>
        </w:tc>
        <w:tc>
          <w:tcPr>
            <w:tcW w:w="1053" w:type="dxa"/>
            <w:tcBorders>
              <w:top w:val="nil"/>
              <w:left w:val="nil"/>
              <w:bottom w:val="nil"/>
              <w:right w:val="nil"/>
            </w:tcBorders>
            <w:shd w:val="clear" w:color="auto" w:fill="auto"/>
            <w:noWrap/>
            <w:vAlign w:val="bottom"/>
            <w:hideMark/>
          </w:tcPr>
          <w:p w14:paraId="6A1D3DAC"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55</w:t>
            </w:r>
          </w:p>
        </w:tc>
        <w:tc>
          <w:tcPr>
            <w:tcW w:w="1053" w:type="dxa"/>
            <w:tcBorders>
              <w:top w:val="nil"/>
              <w:left w:val="nil"/>
              <w:bottom w:val="nil"/>
              <w:right w:val="nil"/>
            </w:tcBorders>
            <w:shd w:val="clear" w:color="auto" w:fill="auto"/>
            <w:noWrap/>
            <w:vAlign w:val="bottom"/>
            <w:hideMark/>
          </w:tcPr>
          <w:p w14:paraId="7ED3DD1A"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49</w:t>
            </w:r>
          </w:p>
        </w:tc>
        <w:tc>
          <w:tcPr>
            <w:tcW w:w="1053" w:type="dxa"/>
            <w:tcBorders>
              <w:top w:val="nil"/>
              <w:left w:val="nil"/>
              <w:bottom w:val="nil"/>
              <w:right w:val="nil"/>
            </w:tcBorders>
            <w:shd w:val="clear" w:color="auto" w:fill="auto"/>
            <w:noWrap/>
            <w:vAlign w:val="bottom"/>
            <w:hideMark/>
          </w:tcPr>
          <w:p w14:paraId="20D624A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6</w:t>
            </w:r>
          </w:p>
        </w:tc>
        <w:tc>
          <w:tcPr>
            <w:tcW w:w="1053" w:type="dxa"/>
            <w:tcBorders>
              <w:top w:val="nil"/>
              <w:left w:val="nil"/>
              <w:bottom w:val="nil"/>
              <w:right w:val="nil"/>
            </w:tcBorders>
            <w:shd w:val="clear" w:color="auto" w:fill="auto"/>
            <w:noWrap/>
            <w:vAlign w:val="bottom"/>
            <w:hideMark/>
          </w:tcPr>
          <w:p w14:paraId="524A195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005</w:t>
            </w:r>
          </w:p>
        </w:tc>
        <w:tc>
          <w:tcPr>
            <w:tcW w:w="1053" w:type="dxa"/>
            <w:tcBorders>
              <w:top w:val="nil"/>
              <w:left w:val="nil"/>
              <w:bottom w:val="nil"/>
              <w:right w:val="nil"/>
            </w:tcBorders>
            <w:shd w:val="clear" w:color="auto" w:fill="auto"/>
            <w:noWrap/>
            <w:vAlign w:val="bottom"/>
            <w:hideMark/>
          </w:tcPr>
          <w:p w14:paraId="7FBA777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57</w:t>
            </w:r>
          </w:p>
        </w:tc>
        <w:tc>
          <w:tcPr>
            <w:tcW w:w="1053" w:type="dxa"/>
            <w:tcBorders>
              <w:top w:val="nil"/>
              <w:left w:val="nil"/>
              <w:bottom w:val="nil"/>
              <w:right w:val="nil"/>
            </w:tcBorders>
            <w:shd w:val="clear" w:color="auto" w:fill="auto"/>
            <w:noWrap/>
            <w:vAlign w:val="bottom"/>
            <w:hideMark/>
          </w:tcPr>
          <w:p w14:paraId="2F86FDA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542</w:t>
            </w:r>
          </w:p>
        </w:tc>
        <w:tc>
          <w:tcPr>
            <w:tcW w:w="1076" w:type="dxa"/>
            <w:tcBorders>
              <w:top w:val="nil"/>
              <w:left w:val="single" w:sz="4" w:space="0" w:color="auto"/>
              <w:bottom w:val="nil"/>
              <w:right w:val="nil"/>
            </w:tcBorders>
            <w:shd w:val="clear" w:color="000000" w:fill="F4B084"/>
            <w:noWrap/>
            <w:vAlign w:val="bottom"/>
            <w:hideMark/>
          </w:tcPr>
          <w:p w14:paraId="68BDEAA0"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085</w:t>
            </w:r>
          </w:p>
        </w:tc>
      </w:tr>
      <w:tr w:rsidR="00F4448A" w:rsidRPr="002A7C6F" w14:paraId="259DA6DA" w14:textId="77777777" w:rsidTr="00C559CF">
        <w:trPr>
          <w:trHeight w:val="300"/>
        </w:trPr>
        <w:tc>
          <w:tcPr>
            <w:tcW w:w="1053" w:type="dxa"/>
            <w:tcBorders>
              <w:top w:val="nil"/>
              <w:left w:val="nil"/>
              <w:bottom w:val="nil"/>
              <w:right w:val="nil"/>
            </w:tcBorders>
            <w:shd w:val="clear" w:color="000000" w:fill="FCE4D6"/>
            <w:noWrap/>
            <w:vAlign w:val="bottom"/>
            <w:hideMark/>
          </w:tcPr>
          <w:p w14:paraId="782D919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4655</w:t>
            </w:r>
          </w:p>
        </w:tc>
        <w:tc>
          <w:tcPr>
            <w:tcW w:w="1053" w:type="dxa"/>
            <w:tcBorders>
              <w:top w:val="nil"/>
              <w:left w:val="nil"/>
              <w:bottom w:val="nil"/>
              <w:right w:val="single" w:sz="4" w:space="0" w:color="auto"/>
            </w:tcBorders>
            <w:shd w:val="clear" w:color="000000" w:fill="FCE4D6"/>
            <w:noWrap/>
            <w:vAlign w:val="bottom"/>
            <w:hideMark/>
          </w:tcPr>
          <w:p w14:paraId="073834C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49719</w:t>
            </w:r>
          </w:p>
        </w:tc>
        <w:tc>
          <w:tcPr>
            <w:tcW w:w="1076" w:type="dxa"/>
            <w:tcBorders>
              <w:top w:val="nil"/>
              <w:left w:val="nil"/>
              <w:bottom w:val="nil"/>
              <w:right w:val="nil"/>
            </w:tcBorders>
            <w:shd w:val="clear" w:color="auto" w:fill="auto"/>
            <w:noWrap/>
            <w:vAlign w:val="bottom"/>
            <w:hideMark/>
          </w:tcPr>
          <w:p w14:paraId="124CF91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63</w:t>
            </w:r>
          </w:p>
        </w:tc>
        <w:tc>
          <w:tcPr>
            <w:tcW w:w="1053" w:type="dxa"/>
            <w:tcBorders>
              <w:top w:val="nil"/>
              <w:left w:val="nil"/>
              <w:bottom w:val="nil"/>
              <w:right w:val="nil"/>
            </w:tcBorders>
            <w:shd w:val="clear" w:color="auto" w:fill="auto"/>
            <w:noWrap/>
            <w:vAlign w:val="bottom"/>
            <w:hideMark/>
          </w:tcPr>
          <w:p w14:paraId="2DFC3EB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7</w:t>
            </w:r>
          </w:p>
        </w:tc>
        <w:tc>
          <w:tcPr>
            <w:tcW w:w="1053" w:type="dxa"/>
            <w:tcBorders>
              <w:top w:val="nil"/>
              <w:left w:val="nil"/>
              <w:bottom w:val="nil"/>
              <w:right w:val="nil"/>
            </w:tcBorders>
            <w:shd w:val="clear" w:color="auto" w:fill="auto"/>
            <w:noWrap/>
            <w:vAlign w:val="bottom"/>
            <w:hideMark/>
          </w:tcPr>
          <w:p w14:paraId="40FFEDF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26</w:t>
            </w:r>
          </w:p>
        </w:tc>
        <w:tc>
          <w:tcPr>
            <w:tcW w:w="1053" w:type="dxa"/>
            <w:tcBorders>
              <w:top w:val="nil"/>
              <w:left w:val="nil"/>
              <w:bottom w:val="nil"/>
              <w:right w:val="nil"/>
            </w:tcBorders>
            <w:shd w:val="clear" w:color="auto" w:fill="auto"/>
            <w:noWrap/>
            <w:vAlign w:val="bottom"/>
            <w:hideMark/>
          </w:tcPr>
          <w:p w14:paraId="355A037D"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6</w:t>
            </w:r>
          </w:p>
        </w:tc>
        <w:tc>
          <w:tcPr>
            <w:tcW w:w="1053" w:type="dxa"/>
            <w:tcBorders>
              <w:top w:val="nil"/>
              <w:left w:val="nil"/>
              <w:bottom w:val="nil"/>
              <w:right w:val="nil"/>
            </w:tcBorders>
            <w:shd w:val="clear" w:color="auto" w:fill="auto"/>
            <w:noWrap/>
            <w:vAlign w:val="bottom"/>
            <w:hideMark/>
          </w:tcPr>
          <w:p w14:paraId="5944A08F"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48</w:t>
            </w:r>
          </w:p>
        </w:tc>
        <w:tc>
          <w:tcPr>
            <w:tcW w:w="1053" w:type="dxa"/>
            <w:tcBorders>
              <w:top w:val="nil"/>
              <w:left w:val="nil"/>
              <w:bottom w:val="nil"/>
              <w:right w:val="nil"/>
            </w:tcBorders>
            <w:shd w:val="clear" w:color="auto" w:fill="auto"/>
            <w:noWrap/>
            <w:vAlign w:val="bottom"/>
            <w:hideMark/>
          </w:tcPr>
          <w:p w14:paraId="38D07919"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024</w:t>
            </w:r>
          </w:p>
        </w:tc>
        <w:tc>
          <w:tcPr>
            <w:tcW w:w="1053" w:type="dxa"/>
            <w:tcBorders>
              <w:top w:val="nil"/>
              <w:left w:val="nil"/>
              <w:bottom w:val="nil"/>
              <w:right w:val="nil"/>
            </w:tcBorders>
            <w:shd w:val="clear" w:color="auto" w:fill="auto"/>
            <w:noWrap/>
            <w:vAlign w:val="bottom"/>
            <w:hideMark/>
          </w:tcPr>
          <w:p w14:paraId="30C2842E"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89</w:t>
            </w:r>
          </w:p>
        </w:tc>
        <w:tc>
          <w:tcPr>
            <w:tcW w:w="1053" w:type="dxa"/>
            <w:tcBorders>
              <w:top w:val="nil"/>
              <w:left w:val="nil"/>
              <w:bottom w:val="nil"/>
              <w:right w:val="nil"/>
            </w:tcBorders>
            <w:shd w:val="clear" w:color="auto" w:fill="auto"/>
            <w:noWrap/>
            <w:vAlign w:val="bottom"/>
            <w:hideMark/>
          </w:tcPr>
          <w:p w14:paraId="3155B93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564</w:t>
            </w:r>
          </w:p>
        </w:tc>
        <w:tc>
          <w:tcPr>
            <w:tcW w:w="1076" w:type="dxa"/>
            <w:tcBorders>
              <w:top w:val="nil"/>
              <w:left w:val="single" w:sz="4" w:space="0" w:color="auto"/>
              <w:bottom w:val="nil"/>
              <w:right w:val="nil"/>
            </w:tcBorders>
            <w:shd w:val="clear" w:color="000000" w:fill="F4B084"/>
            <w:noWrap/>
            <w:vAlign w:val="bottom"/>
            <w:hideMark/>
          </w:tcPr>
          <w:p w14:paraId="40AF7163"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183</w:t>
            </w:r>
          </w:p>
        </w:tc>
      </w:tr>
      <w:tr w:rsidR="00F4448A" w:rsidRPr="002A7C6F" w14:paraId="39201B74" w14:textId="77777777" w:rsidTr="00C559CF">
        <w:trPr>
          <w:trHeight w:val="300"/>
        </w:trPr>
        <w:tc>
          <w:tcPr>
            <w:tcW w:w="1053" w:type="dxa"/>
            <w:tcBorders>
              <w:top w:val="nil"/>
              <w:left w:val="nil"/>
              <w:bottom w:val="nil"/>
              <w:right w:val="nil"/>
            </w:tcBorders>
            <w:shd w:val="clear" w:color="000000" w:fill="FCE4D6"/>
            <w:noWrap/>
            <w:vAlign w:val="bottom"/>
            <w:hideMark/>
          </w:tcPr>
          <w:p w14:paraId="2C16C26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w:t>
            </w:r>
          </w:p>
        </w:tc>
        <w:tc>
          <w:tcPr>
            <w:tcW w:w="1053" w:type="dxa"/>
            <w:tcBorders>
              <w:top w:val="nil"/>
              <w:left w:val="nil"/>
              <w:bottom w:val="nil"/>
              <w:right w:val="single" w:sz="4" w:space="0" w:color="auto"/>
            </w:tcBorders>
            <w:shd w:val="clear" w:color="000000" w:fill="FCE4D6"/>
            <w:noWrap/>
            <w:vAlign w:val="bottom"/>
            <w:hideMark/>
          </w:tcPr>
          <w:p w14:paraId="002CAEA8"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12.5</w:t>
            </w:r>
          </w:p>
        </w:tc>
        <w:tc>
          <w:tcPr>
            <w:tcW w:w="1076" w:type="dxa"/>
            <w:tcBorders>
              <w:top w:val="nil"/>
              <w:left w:val="nil"/>
              <w:bottom w:val="nil"/>
              <w:right w:val="nil"/>
            </w:tcBorders>
            <w:shd w:val="clear" w:color="auto" w:fill="auto"/>
            <w:noWrap/>
            <w:vAlign w:val="bottom"/>
            <w:hideMark/>
          </w:tcPr>
          <w:p w14:paraId="4D35103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538</w:t>
            </w:r>
          </w:p>
        </w:tc>
        <w:tc>
          <w:tcPr>
            <w:tcW w:w="1053" w:type="dxa"/>
            <w:tcBorders>
              <w:top w:val="nil"/>
              <w:left w:val="nil"/>
              <w:bottom w:val="nil"/>
              <w:right w:val="nil"/>
            </w:tcBorders>
            <w:shd w:val="clear" w:color="auto" w:fill="auto"/>
            <w:noWrap/>
            <w:vAlign w:val="bottom"/>
            <w:hideMark/>
          </w:tcPr>
          <w:p w14:paraId="07BBD5C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38</w:t>
            </w:r>
          </w:p>
        </w:tc>
        <w:tc>
          <w:tcPr>
            <w:tcW w:w="1053" w:type="dxa"/>
            <w:tcBorders>
              <w:top w:val="nil"/>
              <w:left w:val="nil"/>
              <w:bottom w:val="nil"/>
              <w:right w:val="nil"/>
            </w:tcBorders>
            <w:shd w:val="clear" w:color="auto" w:fill="auto"/>
            <w:noWrap/>
            <w:vAlign w:val="bottom"/>
            <w:hideMark/>
          </w:tcPr>
          <w:p w14:paraId="4C048284"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5</w:t>
            </w:r>
          </w:p>
        </w:tc>
        <w:tc>
          <w:tcPr>
            <w:tcW w:w="1053" w:type="dxa"/>
            <w:tcBorders>
              <w:top w:val="nil"/>
              <w:left w:val="nil"/>
              <w:bottom w:val="nil"/>
              <w:right w:val="nil"/>
            </w:tcBorders>
            <w:shd w:val="clear" w:color="auto" w:fill="auto"/>
            <w:noWrap/>
            <w:vAlign w:val="bottom"/>
            <w:hideMark/>
          </w:tcPr>
          <w:p w14:paraId="640FD246"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678</w:t>
            </w:r>
          </w:p>
        </w:tc>
        <w:tc>
          <w:tcPr>
            <w:tcW w:w="1053" w:type="dxa"/>
            <w:tcBorders>
              <w:top w:val="nil"/>
              <w:left w:val="nil"/>
              <w:bottom w:val="nil"/>
              <w:right w:val="nil"/>
            </w:tcBorders>
            <w:shd w:val="clear" w:color="auto" w:fill="auto"/>
            <w:noWrap/>
            <w:vAlign w:val="bottom"/>
            <w:hideMark/>
          </w:tcPr>
          <w:p w14:paraId="4E02BCD7"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767</w:t>
            </w:r>
          </w:p>
        </w:tc>
        <w:tc>
          <w:tcPr>
            <w:tcW w:w="1053" w:type="dxa"/>
            <w:tcBorders>
              <w:top w:val="nil"/>
              <w:left w:val="nil"/>
              <w:bottom w:val="nil"/>
              <w:right w:val="nil"/>
            </w:tcBorders>
            <w:shd w:val="clear" w:color="auto" w:fill="auto"/>
            <w:noWrap/>
            <w:vAlign w:val="bottom"/>
            <w:hideMark/>
          </w:tcPr>
          <w:p w14:paraId="5A137625"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0936</w:t>
            </w:r>
          </w:p>
        </w:tc>
        <w:tc>
          <w:tcPr>
            <w:tcW w:w="1053" w:type="dxa"/>
            <w:tcBorders>
              <w:top w:val="nil"/>
              <w:left w:val="nil"/>
              <w:bottom w:val="nil"/>
              <w:right w:val="nil"/>
            </w:tcBorders>
            <w:shd w:val="clear" w:color="auto" w:fill="auto"/>
            <w:noWrap/>
            <w:vAlign w:val="bottom"/>
            <w:hideMark/>
          </w:tcPr>
          <w:p w14:paraId="37A854D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192</w:t>
            </w:r>
          </w:p>
        </w:tc>
        <w:tc>
          <w:tcPr>
            <w:tcW w:w="1053" w:type="dxa"/>
            <w:tcBorders>
              <w:top w:val="nil"/>
              <w:left w:val="nil"/>
              <w:bottom w:val="nil"/>
              <w:right w:val="nil"/>
            </w:tcBorders>
            <w:shd w:val="clear" w:color="auto" w:fill="auto"/>
            <w:noWrap/>
            <w:vAlign w:val="bottom"/>
            <w:hideMark/>
          </w:tcPr>
          <w:p w14:paraId="4FCA9491"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001549</w:t>
            </w:r>
          </w:p>
        </w:tc>
        <w:tc>
          <w:tcPr>
            <w:tcW w:w="1076" w:type="dxa"/>
            <w:tcBorders>
              <w:top w:val="nil"/>
              <w:left w:val="single" w:sz="4" w:space="0" w:color="auto"/>
              <w:bottom w:val="nil"/>
              <w:right w:val="nil"/>
            </w:tcBorders>
            <w:shd w:val="clear" w:color="000000" w:fill="F4B084"/>
            <w:noWrap/>
            <w:vAlign w:val="bottom"/>
            <w:hideMark/>
          </w:tcPr>
          <w:p w14:paraId="29B252D2" w14:textId="77777777" w:rsidR="00F4448A" w:rsidRPr="002A7C6F" w:rsidRDefault="00F4448A" w:rsidP="00C559CF">
            <w:pPr>
              <w:spacing w:after="0" w:line="240" w:lineRule="auto"/>
              <w:jc w:val="right"/>
              <w:rPr>
                <w:rFonts w:ascii="Calibri" w:eastAsia="Times New Roman" w:hAnsi="Calibri" w:cs="Calibri"/>
                <w:color w:val="000000"/>
                <w:sz w:val="20"/>
                <w:szCs w:val="20"/>
                <w:lang w:eastAsia="en-GB"/>
              </w:rPr>
            </w:pPr>
            <w:r w:rsidRPr="002A7C6F">
              <w:rPr>
                <w:rFonts w:ascii="Calibri" w:eastAsia="Times New Roman" w:hAnsi="Calibri" w:cs="Calibri"/>
                <w:color w:val="000000"/>
                <w:sz w:val="20"/>
                <w:szCs w:val="20"/>
                <w:lang w:eastAsia="en-GB"/>
              </w:rPr>
              <w:t>0.2165</w:t>
            </w:r>
          </w:p>
        </w:tc>
      </w:tr>
    </w:tbl>
    <w:p w14:paraId="1FCA10D4" w14:textId="77777777" w:rsidR="00F4448A" w:rsidRDefault="00F4448A" w:rsidP="00C559CF"/>
    <w:p w14:paraId="25F446C5" w14:textId="77777777" w:rsidR="00F4448A" w:rsidRDefault="00F4448A" w:rsidP="00C559CF">
      <w:r>
        <w:rPr>
          <w:noProof/>
        </w:rPr>
        <w:drawing>
          <wp:inline distT="0" distB="0" distL="0" distR="0" wp14:anchorId="70823413" wp14:editId="78DC3D4D">
            <wp:extent cx="3829050" cy="1719263"/>
            <wp:effectExtent l="0" t="0" r="0" b="14605"/>
            <wp:docPr id="189" name="Chart 189">
              <a:extLst xmlns:a="http://schemas.openxmlformats.org/drawingml/2006/main">
                <a:ext uri="{FF2B5EF4-FFF2-40B4-BE49-F238E27FC236}">
                  <a16:creationId xmlns:a16="http://schemas.microsoft.com/office/drawing/2014/main" id="{351ACAAC-7FA0-4005-84C4-09B6E7B582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680F7D" w14:paraId="283396CF" w14:textId="77777777" w:rsidTr="00C559CF">
        <w:trPr>
          <w:trHeight w:val="300"/>
        </w:trPr>
        <w:tc>
          <w:tcPr>
            <w:tcW w:w="1120" w:type="dxa"/>
            <w:tcBorders>
              <w:top w:val="nil"/>
              <w:left w:val="nil"/>
              <w:bottom w:val="nil"/>
              <w:right w:val="nil"/>
            </w:tcBorders>
            <w:shd w:val="clear" w:color="auto" w:fill="auto"/>
            <w:noWrap/>
            <w:vAlign w:val="bottom"/>
            <w:hideMark/>
          </w:tcPr>
          <w:p w14:paraId="274BBE6C" w14:textId="77777777" w:rsidR="00F4448A" w:rsidRPr="00680F7D" w:rsidRDefault="00F4448A" w:rsidP="00C559CF">
            <w:pPr>
              <w:spacing w:after="0" w:line="240" w:lineRule="auto"/>
              <w:rPr>
                <w:rFonts w:ascii="Calibri" w:eastAsia="Times New Roman" w:hAnsi="Calibri" w:cs="Calibri"/>
                <w:color w:val="000000"/>
                <w:lang w:eastAsia="en-GB"/>
              </w:rPr>
            </w:pPr>
            <w:r w:rsidRPr="00680F7D">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FD4FA52" w14:textId="77777777" w:rsidR="00F4448A" w:rsidRPr="00680F7D" w:rsidRDefault="00F4448A" w:rsidP="00C559CF">
            <w:pPr>
              <w:spacing w:after="0" w:line="240" w:lineRule="auto"/>
              <w:jc w:val="right"/>
              <w:rPr>
                <w:rFonts w:ascii="Calibri" w:eastAsia="Times New Roman" w:hAnsi="Calibri" w:cs="Calibri"/>
                <w:color w:val="000000"/>
                <w:lang w:eastAsia="en-GB"/>
              </w:rPr>
            </w:pPr>
            <w:r w:rsidRPr="00680F7D">
              <w:rPr>
                <w:rFonts w:ascii="Calibri" w:eastAsia="Times New Roman" w:hAnsi="Calibri" w:cs="Calibri"/>
                <w:color w:val="000000"/>
                <w:lang w:eastAsia="en-GB"/>
              </w:rPr>
              <w:t>1.007937</w:t>
            </w:r>
          </w:p>
        </w:tc>
        <w:tc>
          <w:tcPr>
            <w:tcW w:w="1114" w:type="dxa"/>
            <w:tcBorders>
              <w:top w:val="nil"/>
              <w:left w:val="nil"/>
              <w:bottom w:val="nil"/>
              <w:right w:val="nil"/>
            </w:tcBorders>
            <w:shd w:val="clear" w:color="auto" w:fill="auto"/>
            <w:noWrap/>
            <w:vAlign w:val="bottom"/>
            <w:hideMark/>
          </w:tcPr>
          <w:p w14:paraId="4893E166" w14:textId="77777777" w:rsidR="00F4448A" w:rsidRPr="00680F7D" w:rsidRDefault="00F4448A" w:rsidP="00C559CF">
            <w:pPr>
              <w:spacing w:after="0" w:line="240" w:lineRule="auto"/>
              <w:jc w:val="right"/>
              <w:rPr>
                <w:rFonts w:ascii="Calibri" w:eastAsia="Times New Roman" w:hAnsi="Calibri" w:cs="Calibri"/>
                <w:color w:val="000000"/>
                <w:lang w:eastAsia="en-GB"/>
              </w:rPr>
            </w:pPr>
            <w:r w:rsidRPr="00680F7D">
              <w:rPr>
                <w:rFonts w:ascii="Calibri" w:eastAsia="Times New Roman" w:hAnsi="Calibri" w:cs="Calibri"/>
                <w:color w:val="000000"/>
                <w:lang w:eastAsia="en-GB"/>
              </w:rPr>
              <w:t>-1.2E-05</w:t>
            </w:r>
          </w:p>
        </w:tc>
        <w:tc>
          <w:tcPr>
            <w:tcW w:w="1283" w:type="dxa"/>
            <w:tcBorders>
              <w:top w:val="nil"/>
              <w:left w:val="nil"/>
              <w:bottom w:val="nil"/>
              <w:right w:val="nil"/>
            </w:tcBorders>
            <w:shd w:val="clear" w:color="auto" w:fill="auto"/>
            <w:noWrap/>
            <w:vAlign w:val="bottom"/>
            <w:hideMark/>
          </w:tcPr>
          <w:p w14:paraId="6C3AD613" w14:textId="77777777" w:rsidR="00F4448A" w:rsidRPr="00680F7D" w:rsidRDefault="00F4448A" w:rsidP="00C559CF">
            <w:pPr>
              <w:spacing w:after="0" w:line="240" w:lineRule="auto"/>
              <w:rPr>
                <w:rFonts w:ascii="Calibri" w:eastAsia="Times New Roman" w:hAnsi="Calibri" w:cs="Calibri"/>
                <w:color w:val="000000"/>
                <w:lang w:eastAsia="en-GB"/>
              </w:rPr>
            </w:pPr>
            <w:r w:rsidRPr="00680F7D">
              <w:rPr>
                <w:rFonts w:ascii="Calibri" w:eastAsia="Times New Roman" w:hAnsi="Calibri" w:cs="Calibri"/>
                <w:color w:val="000000"/>
                <w:lang w:eastAsia="en-GB"/>
              </w:rPr>
              <w:t>Intercept</w:t>
            </w:r>
          </w:p>
        </w:tc>
      </w:tr>
      <w:tr w:rsidR="00F4448A" w:rsidRPr="00680F7D" w14:paraId="6C7878BE" w14:textId="77777777" w:rsidTr="00C559CF">
        <w:trPr>
          <w:trHeight w:val="300"/>
        </w:trPr>
        <w:tc>
          <w:tcPr>
            <w:tcW w:w="1120" w:type="dxa"/>
            <w:tcBorders>
              <w:top w:val="nil"/>
              <w:left w:val="nil"/>
              <w:bottom w:val="nil"/>
              <w:right w:val="nil"/>
            </w:tcBorders>
            <w:shd w:val="clear" w:color="auto" w:fill="auto"/>
            <w:noWrap/>
            <w:vAlign w:val="bottom"/>
            <w:hideMark/>
          </w:tcPr>
          <w:p w14:paraId="5E2D3912" w14:textId="77777777" w:rsidR="00F4448A" w:rsidRPr="00680F7D" w:rsidRDefault="00F4448A" w:rsidP="00C559CF">
            <w:pPr>
              <w:spacing w:after="0" w:line="240" w:lineRule="auto"/>
              <w:rPr>
                <w:rFonts w:ascii="Calibri" w:eastAsia="Times New Roman" w:hAnsi="Calibri" w:cs="Calibri"/>
                <w:color w:val="000000"/>
                <w:lang w:eastAsia="en-GB"/>
              </w:rPr>
            </w:pPr>
            <w:r w:rsidRPr="00680F7D">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7F35863" w14:textId="77777777" w:rsidR="00F4448A" w:rsidRPr="00680F7D" w:rsidRDefault="00F4448A" w:rsidP="00C559CF">
            <w:pPr>
              <w:spacing w:after="0" w:line="240" w:lineRule="auto"/>
              <w:jc w:val="right"/>
              <w:rPr>
                <w:rFonts w:ascii="Calibri" w:eastAsia="Times New Roman" w:hAnsi="Calibri" w:cs="Calibri"/>
                <w:color w:val="000000"/>
                <w:lang w:eastAsia="en-GB"/>
              </w:rPr>
            </w:pPr>
            <w:r w:rsidRPr="00680F7D">
              <w:rPr>
                <w:rFonts w:ascii="Calibri" w:eastAsia="Times New Roman" w:hAnsi="Calibri" w:cs="Calibri"/>
                <w:color w:val="000000"/>
                <w:lang w:eastAsia="en-GB"/>
              </w:rPr>
              <w:t>0.048431</w:t>
            </w:r>
          </w:p>
        </w:tc>
        <w:tc>
          <w:tcPr>
            <w:tcW w:w="1114" w:type="dxa"/>
            <w:tcBorders>
              <w:top w:val="nil"/>
              <w:left w:val="nil"/>
              <w:bottom w:val="nil"/>
              <w:right w:val="nil"/>
            </w:tcBorders>
            <w:shd w:val="clear" w:color="auto" w:fill="auto"/>
            <w:noWrap/>
            <w:vAlign w:val="bottom"/>
            <w:hideMark/>
          </w:tcPr>
          <w:p w14:paraId="1D927036" w14:textId="77777777" w:rsidR="00F4448A" w:rsidRPr="00680F7D" w:rsidRDefault="00F4448A" w:rsidP="00C559CF">
            <w:pPr>
              <w:spacing w:after="0" w:line="240" w:lineRule="auto"/>
              <w:jc w:val="right"/>
              <w:rPr>
                <w:rFonts w:ascii="Calibri" w:eastAsia="Times New Roman" w:hAnsi="Calibri" w:cs="Calibri"/>
                <w:color w:val="000000"/>
                <w:lang w:eastAsia="en-GB"/>
              </w:rPr>
            </w:pPr>
            <w:r w:rsidRPr="00680F7D">
              <w:rPr>
                <w:rFonts w:ascii="Calibri" w:eastAsia="Times New Roman" w:hAnsi="Calibri" w:cs="Calibri"/>
                <w:color w:val="000000"/>
                <w:lang w:eastAsia="en-GB"/>
              </w:rPr>
              <w:t>6.98E-05</w:t>
            </w:r>
          </w:p>
        </w:tc>
        <w:tc>
          <w:tcPr>
            <w:tcW w:w="1283" w:type="dxa"/>
            <w:tcBorders>
              <w:top w:val="nil"/>
              <w:left w:val="nil"/>
              <w:bottom w:val="nil"/>
              <w:right w:val="nil"/>
            </w:tcBorders>
            <w:shd w:val="clear" w:color="auto" w:fill="auto"/>
            <w:noWrap/>
            <w:vAlign w:val="bottom"/>
            <w:hideMark/>
          </w:tcPr>
          <w:p w14:paraId="15E77B78" w14:textId="77777777" w:rsidR="00F4448A" w:rsidRPr="00680F7D" w:rsidRDefault="00F4448A" w:rsidP="00C559CF">
            <w:pPr>
              <w:spacing w:after="0" w:line="240" w:lineRule="auto"/>
              <w:rPr>
                <w:rFonts w:ascii="Calibri" w:eastAsia="Times New Roman" w:hAnsi="Calibri" w:cs="Calibri"/>
                <w:color w:val="000000"/>
                <w:lang w:eastAsia="en-GB"/>
              </w:rPr>
            </w:pPr>
            <w:r w:rsidRPr="00680F7D">
              <w:rPr>
                <w:rFonts w:ascii="Calibri" w:eastAsia="Times New Roman" w:hAnsi="Calibri" w:cs="Calibri"/>
                <w:color w:val="000000"/>
                <w:lang w:eastAsia="en-GB"/>
              </w:rPr>
              <w:t xml:space="preserve">Error </w:t>
            </w:r>
            <w:proofErr w:type="spellStart"/>
            <w:r w:rsidRPr="00680F7D">
              <w:rPr>
                <w:rFonts w:ascii="Calibri" w:eastAsia="Times New Roman" w:hAnsi="Calibri" w:cs="Calibri"/>
                <w:color w:val="000000"/>
                <w:lang w:eastAsia="en-GB"/>
              </w:rPr>
              <w:t>Intcp</w:t>
            </w:r>
            <w:proofErr w:type="spellEnd"/>
          </w:p>
        </w:tc>
      </w:tr>
    </w:tbl>
    <w:p w14:paraId="64BCFC2B" w14:textId="77777777" w:rsidR="00F4448A" w:rsidRDefault="00F4448A" w:rsidP="00C559CF"/>
    <w:p w14:paraId="4122F43C" w14:textId="77777777" w:rsidR="00F4448A" w:rsidRDefault="00F4448A" w:rsidP="00C559CF">
      <w:r>
        <w:rPr>
          <w:noProof/>
        </w:rPr>
        <w:drawing>
          <wp:inline distT="0" distB="0" distL="0" distR="0" wp14:anchorId="088895F2" wp14:editId="5247F3FD">
            <wp:extent cx="3829050" cy="1719263"/>
            <wp:effectExtent l="0" t="0" r="0" b="14605"/>
            <wp:docPr id="190" name="Chart 190">
              <a:extLst xmlns:a="http://schemas.openxmlformats.org/drawingml/2006/main">
                <a:ext uri="{FF2B5EF4-FFF2-40B4-BE49-F238E27FC236}">
                  <a16:creationId xmlns:a16="http://schemas.microsoft.com/office/drawing/2014/main" id="{5971C107-3556-420D-85ED-027AAE753E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EA4696" w14:paraId="30B6DB36" w14:textId="77777777" w:rsidTr="00C559CF">
        <w:trPr>
          <w:trHeight w:val="300"/>
        </w:trPr>
        <w:tc>
          <w:tcPr>
            <w:tcW w:w="1120" w:type="dxa"/>
            <w:tcBorders>
              <w:top w:val="nil"/>
              <w:left w:val="nil"/>
              <w:bottom w:val="nil"/>
              <w:right w:val="nil"/>
            </w:tcBorders>
            <w:shd w:val="clear" w:color="auto" w:fill="auto"/>
            <w:noWrap/>
            <w:vAlign w:val="bottom"/>
            <w:hideMark/>
          </w:tcPr>
          <w:p w14:paraId="750069E0"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BEAAC8A"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1.04295</w:t>
            </w:r>
          </w:p>
        </w:tc>
        <w:tc>
          <w:tcPr>
            <w:tcW w:w="1114" w:type="dxa"/>
            <w:tcBorders>
              <w:top w:val="nil"/>
              <w:left w:val="nil"/>
              <w:bottom w:val="nil"/>
              <w:right w:val="nil"/>
            </w:tcBorders>
            <w:shd w:val="clear" w:color="auto" w:fill="auto"/>
            <w:noWrap/>
            <w:vAlign w:val="bottom"/>
            <w:hideMark/>
          </w:tcPr>
          <w:p w14:paraId="64E9EED7"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4.3E-05</w:t>
            </w:r>
          </w:p>
        </w:tc>
        <w:tc>
          <w:tcPr>
            <w:tcW w:w="1283" w:type="dxa"/>
            <w:tcBorders>
              <w:top w:val="nil"/>
              <w:left w:val="nil"/>
              <w:bottom w:val="nil"/>
              <w:right w:val="nil"/>
            </w:tcBorders>
            <w:shd w:val="clear" w:color="auto" w:fill="auto"/>
            <w:noWrap/>
            <w:vAlign w:val="bottom"/>
            <w:hideMark/>
          </w:tcPr>
          <w:p w14:paraId="7D7C9D98"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Intercept</w:t>
            </w:r>
          </w:p>
        </w:tc>
      </w:tr>
      <w:tr w:rsidR="00F4448A" w:rsidRPr="00EA4696" w14:paraId="69C586AA" w14:textId="77777777" w:rsidTr="00C559CF">
        <w:trPr>
          <w:trHeight w:val="300"/>
        </w:trPr>
        <w:tc>
          <w:tcPr>
            <w:tcW w:w="1120" w:type="dxa"/>
            <w:tcBorders>
              <w:top w:val="nil"/>
              <w:left w:val="nil"/>
              <w:bottom w:val="nil"/>
              <w:right w:val="nil"/>
            </w:tcBorders>
            <w:shd w:val="clear" w:color="auto" w:fill="auto"/>
            <w:noWrap/>
            <w:vAlign w:val="bottom"/>
            <w:hideMark/>
          </w:tcPr>
          <w:p w14:paraId="72047E5B"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31705DCC"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0.049057</w:t>
            </w:r>
          </w:p>
        </w:tc>
        <w:tc>
          <w:tcPr>
            <w:tcW w:w="1114" w:type="dxa"/>
            <w:tcBorders>
              <w:top w:val="nil"/>
              <w:left w:val="nil"/>
              <w:bottom w:val="nil"/>
              <w:right w:val="nil"/>
            </w:tcBorders>
            <w:shd w:val="clear" w:color="auto" w:fill="auto"/>
            <w:noWrap/>
            <w:vAlign w:val="bottom"/>
            <w:hideMark/>
          </w:tcPr>
          <w:p w14:paraId="3ECB34F3"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7.07E-05</w:t>
            </w:r>
          </w:p>
        </w:tc>
        <w:tc>
          <w:tcPr>
            <w:tcW w:w="1283" w:type="dxa"/>
            <w:tcBorders>
              <w:top w:val="nil"/>
              <w:left w:val="nil"/>
              <w:bottom w:val="nil"/>
              <w:right w:val="nil"/>
            </w:tcBorders>
            <w:shd w:val="clear" w:color="auto" w:fill="auto"/>
            <w:noWrap/>
            <w:vAlign w:val="bottom"/>
            <w:hideMark/>
          </w:tcPr>
          <w:p w14:paraId="14BB1FF4"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 xml:space="preserve">Error </w:t>
            </w:r>
            <w:proofErr w:type="spellStart"/>
            <w:r w:rsidRPr="00EA4696">
              <w:rPr>
                <w:rFonts w:ascii="Calibri" w:eastAsia="Times New Roman" w:hAnsi="Calibri" w:cs="Calibri"/>
                <w:color w:val="000000"/>
                <w:lang w:eastAsia="en-GB"/>
              </w:rPr>
              <w:t>Intcp</w:t>
            </w:r>
            <w:proofErr w:type="spellEnd"/>
          </w:p>
        </w:tc>
      </w:tr>
    </w:tbl>
    <w:p w14:paraId="59CC1C58" w14:textId="77777777" w:rsidR="00F4448A" w:rsidRDefault="00F4448A" w:rsidP="00C559CF"/>
    <w:p w14:paraId="06684E17" w14:textId="77777777" w:rsidR="00F4448A" w:rsidRDefault="00F4448A" w:rsidP="00C559CF">
      <w:r>
        <w:rPr>
          <w:noProof/>
        </w:rPr>
        <w:lastRenderedPageBreak/>
        <w:drawing>
          <wp:inline distT="0" distB="0" distL="0" distR="0" wp14:anchorId="772C0AB6" wp14:editId="238D70D8">
            <wp:extent cx="3829050" cy="1719263"/>
            <wp:effectExtent l="0" t="0" r="0" b="14605"/>
            <wp:docPr id="191" name="Chart 191">
              <a:extLst xmlns:a="http://schemas.openxmlformats.org/drawingml/2006/main">
                <a:ext uri="{FF2B5EF4-FFF2-40B4-BE49-F238E27FC236}">
                  <a16:creationId xmlns:a16="http://schemas.microsoft.com/office/drawing/2014/main" id="{C27D4EC1-2846-4E7C-AF6B-3D1C1EEEC0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tbl>
      <w:tblPr>
        <w:tblW w:w="5358" w:type="dxa"/>
        <w:tblLook w:val="04A0" w:firstRow="1" w:lastRow="0" w:firstColumn="1" w:lastColumn="0" w:noHBand="0" w:noVBand="1"/>
      </w:tblPr>
      <w:tblGrid>
        <w:gridCol w:w="1240"/>
        <w:gridCol w:w="1387"/>
        <w:gridCol w:w="1448"/>
        <w:gridCol w:w="1283"/>
      </w:tblGrid>
      <w:tr w:rsidR="00F4448A" w:rsidRPr="00EA4696" w14:paraId="16787755" w14:textId="77777777" w:rsidTr="00C559CF">
        <w:trPr>
          <w:trHeight w:val="300"/>
        </w:trPr>
        <w:tc>
          <w:tcPr>
            <w:tcW w:w="1240" w:type="dxa"/>
            <w:tcBorders>
              <w:top w:val="nil"/>
              <w:left w:val="nil"/>
              <w:bottom w:val="nil"/>
              <w:right w:val="nil"/>
            </w:tcBorders>
            <w:shd w:val="clear" w:color="auto" w:fill="auto"/>
            <w:noWrap/>
            <w:vAlign w:val="bottom"/>
            <w:hideMark/>
          </w:tcPr>
          <w:p w14:paraId="6A886DF8"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0EEFA3FB"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1.042949565</w:t>
            </w:r>
          </w:p>
        </w:tc>
        <w:tc>
          <w:tcPr>
            <w:tcW w:w="1448" w:type="dxa"/>
            <w:tcBorders>
              <w:top w:val="nil"/>
              <w:left w:val="nil"/>
              <w:bottom w:val="nil"/>
              <w:right w:val="nil"/>
            </w:tcBorders>
            <w:shd w:val="clear" w:color="auto" w:fill="auto"/>
            <w:noWrap/>
            <w:vAlign w:val="bottom"/>
            <w:hideMark/>
          </w:tcPr>
          <w:p w14:paraId="1A728258"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4.3487E-05</w:t>
            </w:r>
          </w:p>
        </w:tc>
        <w:tc>
          <w:tcPr>
            <w:tcW w:w="1283" w:type="dxa"/>
            <w:tcBorders>
              <w:top w:val="nil"/>
              <w:left w:val="nil"/>
              <w:bottom w:val="nil"/>
              <w:right w:val="nil"/>
            </w:tcBorders>
            <w:shd w:val="clear" w:color="auto" w:fill="auto"/>
            <w:noWrap/>
            <w:vAlign w:val="bottom"/>
            <w:hideMark/>
          </w:tcPr>
          <w:p w14:paraId="35FF1940"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Intercept</w:t>
            </w:r>
          </w:p>
        </w:tc>
      </w:tr>
      <w:tr w:rsidR="00F4448A" w:rsidRPr="00EA4696" w14:paraId="71597FE0" w14:textId="77777777" w:rsidTr="00C559CF">
        <w:trPr>
          <w:trHeight w:val="300"/>
        </w:trPr>
        <w:tc>
          <w:tcPr>
            <w:tcW w:w="1240" w:type="dxa"/>
            <w:tcBorders>
              <w:top w:val="nil"/>
              <w:left w:val="nil"/>
              <w:bottom w:val="nil"/>
              <w:right w:val="nil"/>
            </w:tcBorders>
            <w:shd w:val="clear" w:color="auto" w:fill="auto"/>
            <w:noWrap/>
            <w:vAlign w:val="bottom"/>
            <w:hideMark/>
          </w:tcPr>
          <w:p w14:paraId="2686AB82"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176E5379"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0.049056624</w:t>
            </w:r>
          </w:p>
        </w:tc>
        <w:tc>
          <w:tcPr>
            <w:tcW w:w="1448" w:type="dxa"/>
            <w:tcBorders>
              <w:top w:val="nil"/>
              <w:left w:val="nil"/>
              <w:bottom w:val="nil"/>
              <w:right w:val="nil"/>
            </w:tcBorders>
            <w:shd w:val="clear" w:color="auto" w:fill="auto"/>
            <w:noWrap/>
            <w:vAlign w:val="bottom"/>
            <w:hideMark/>
          </w:tcPr>
          <w:p w14:paraId="7E851A1A" w14:textId="77777777" w:rsidR="00F4448A" w:rsidRPr="00EA4696" w:rsidRDefault="00F4448A" w:rsidP="00C559CF">
            <w:pPr>
              <w:spacing w:after="0" w:line="240" w:lineRule="auto"/>
              <w:jc w:val="right"/>
              <w:rPr>
                <w:rFonts w:ascii="Calibri" w:eastAsia="Times New Roman" w:hAnsi="Calibri" w:cs="Calibri"/>
                <w:color w:val="000000"/>
                <w:lang w:eastAsia="en-GB"/>
              </w:rPr>
            </w:pPr>
            <w:r w:rsidRPr="00EA4696">
              <w:rPr>
                <w:rFonts w:ascii="Calibri" w:eastAsia="Times New Roman" w:hAnsi="Calibri" w:cs="Calibri"/>
                <w:color w:val="000000"/>
                <w:lang w:eastAsia="en-GB"/>
              </w:rPr>
              <w:t>7.06687E-05</w:t>
            </w:r>
          </w:p>
        </w:tc>
        <w:tc>
          <w:tcPr>
            <w:tcW w:w="1283" w:type="dxa"/>
            <w:tcBorders>
              <w:top w:val="nil"/>
              <w:left w:val="nil"/>
              <w:bottom w:val="nil"/>
              <w:right w:val="nil"/>
            </w:tcBorders>
            <w:shd w:val="clear" w:color="auto" w:fill="auto"/>
            <w:noWrap/>
            <w:vAlign w:val="bottom"/>
            <w:hideMark/>
          </w:tcPr>
          <w:p w14:paraId="53474CC8" w14:textId="77777777" w:rsidR="00F4448A" w:rsidRPr="00EA4696" w:rsidRDefault="00F4448A" w:rsidP="00C559CF">
            <w:pPr>
              <w:spacing w:after="0" w:line="240" w:lineRule="auto"/>
              <w:rPr>
                <w:rFonts w:ascii="Calibri" w:eastAsia="Times New Roman" w:hAnsi="Calibri" w:cs="Calibri"/>
                <w:color w:val="000000"/>
                <w:lang w:eastAsia="en-GB"/>
              </w:rPr>
            </w:pPr>
            <w:r w:rsidRPr="00EA4696">
              <w:rPr>
                <w:rFonts w:ascii="Calibri" w:eastAsia="Times New Roman" w:hAnsi="Calibri" w:cs="Calibri"/>
                <w:color w:val="000000"/>
                <w:lang w:eastAsia="en-GB"/>
              </w:rPr>
              <w:t xml:space="preserve">Error </w:t>
            </w:r>
            <w:proofErr w:type="spellStart"/>
            <w:r w:rsidRPr="00EA4696">
              <w:rPr>
                <w:rFonts w:ascii="Calibri" w:eastAsia="Times New Roman" w:hAnsi="Calibri" w:cs="Calibri"/>
                <w:color w:val="000000"/>
                <w:lang w:eastAsia="en-GB"/>
              </w:rPr>
              <w:t>Intcp</w:t>
            </w:r>
            <w:proofErr w:type="spellEnd"/>
          </w:p>
        </w:tc>
      </w:tr>
    </w:tbl>
    <w:p w14:paraId="118BB1CF" w14:textId="77777777" w:rsidR="00F4448A" w:rsidRDefault="00F4448A" w:rsidP="00C559CF"/>
    <w:p w14:paraId="37310860" w14:textId="77777777" w:rsidR="00F4448A" w:rsidRDefault="00F4448A" w:rsidP="00C559CF">
      <w:r>
        <w:rPr>
          <w:noProof/>
        </w:rPr>
        <w:drawing>
          <wp:inline distT="0" distB="0" distL="0" distR="0" wp14:anchorId="7A31D048" wp14:editId="32B5A8EE">
            <wp:extent cx="3829050" cy="1719263"/>
            <wp:effectExtent l="0" t="0" r="0" b="14605"/>
            <wp:docPr id="192" name="Chart 192">
              <a:extLst xmlns:a="http://schemas.openxmlformats.org/drawingml/2006/main">
                <a:ext uri="{FF2B5EF4-FFF2-40B4-BE49-F238E27FC236}">
                  <a16:creationId xmlns:a16="http://schemas.microsoft.com/office/drawing/2014/main" id="{C8818C94-20F3-4712-A5DC-D932E8E218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E10D36" w14:paraId="5B29F4A2" w14:textId="77777777" w:rsidTr="00C559CF">
        <w:trPr>
          <w:trHeight w:val="300"/>
        </w:trPr>
        <w:tc>
          <w:tcPr>
            <w:tcW w:w="1120" w:type="dxa"/>
            <w:tcBorders>
              <w:top w:val="nil"/>
              <w:left w:val="nil"/>
              <w:bottom w:val="nil"/>
              <w:right w:val="nil"/>
            </w:tcBorders>
            <w:shd w:val="clear" w:color="auto" w:fill="auto"/>
            <w:noWrap/>
            <w:vAlign w:val="bottom"/>
            <w:hideMark/>
          </w:tcPr>
          <w:p w14:paraId="6F1B0ADC"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B7C9EC4"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1.006437</w:t>
            </w:r>
          </w:p>
        </w:tc>
        <w:tc>
          <w:tcPr>
            <w:tcW w:w="1114" w:type="dxa"/>
            <w:tcBorders>
              <w:top w:val="nil"/>
              <w:left w:val="nil"/>
              <w:bottom w:val="nil"/>
              <w:right w:val="nil"/>
            </w:tcBorders>
            <w:shd w:val="clear" w:color="auto" w:fill="auto"/>
            <w:noWrap/>
            <w:vAlign w:val="bottom"/>
            <w:hideMark/>
          </w:tcPr>
          <w:p w14:paraId="76E3C75A"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1.3E-05</w:t>
            </w:r>
          </w:p>
        </w:tc>
        <w:tc>
          <w:tcPr>
            <w:tcW w:w="1283" w:type="dxa"/>
            <w:tcBorders>
              <w:top w:val="nil"/>
              <w:left w:val="nil"/>
              <w:bottom w:val="nil"/>
              <w:right w:val="nil"/>
            </w:tcBorders>
            <w:shd w:val="clear" w:color="auto" w:fill="auto"/>
            <w:noWrap/>
            <w:vAlign w:val="bottom"/>
            <w:hideMark/>
          </w:tcPr>
          <w:p w14:paraId="1B63B52B"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Intercept</w:t>
            </w:r>
          </w:p>
        </w:tc>
      </w:tr>
      <w:tr w:rsidR="00F4448A" w:rsidRPr="00E10D36" w14:paraId="11E373E4" w14:textId="77777777" w:rsidTr="00C559CF">
        <w:trPr>
          <w:trHeight w:val="300"/>
        </w:trPr>
        <w:tc>
          <w:tcPr>
            <w:tcW w:w="1120" w:type="dxa"/>
            <w:tcBorders>
              <w:top w:val="nil"/>
              <w:left w:val="nil"/>
              <w:bottom w:val="nil"/>
              <w:right w:val="nil"/>
            </w:tcBorders>
            <w:shd w:val="clear" w:color="auto" w:fill="auto"/>
            <w:noWrap/>
            <w:vAlign w:val="bottom"/>
            <w:hideMark/>
          </w:tcPr>
          <w:p w14:paraId="739AC5A9"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39DEA4B"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0.050381</w:t>
            </w:r>
          </w:p>
        </w:tc>
        <w:tc>
          <w:tcPr>
            <w:tcW w:w="1114" w:type="dxa"/>
            <w:tcBorders>
              <w:top w:val="nil"/>
              <w:left w:val="nil"/>
              <w:bottom w:val="nil"/>
              <w:right w:val="nil"/>
            </w:tcBorders>
            <w:shd w:val="clear" w:color="auto" w:fill="auto"/>
            <w:noWrap/>
            <w:vAlign w:val="bottom"/>
            <w:hideMark/>
          </w:tcPr>
          <w:p w14:paraId="2C320980"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7.26E-05</w:t>
            </w:r>
          </w:p>
        </w:tc>
        <w:tc>
          <w:tcPr>
            <w:tcW w:w="1283" w:type="dxa"/>
            <w:tcBorders>
              <w:top w:val="nil"/>
              <w:left w:val="nil"/>
              <w:bottom w:val="nil"/>
              <w:right w:val="nil"/>
            </w:tcBorders>
            <w:shd w:val="clear" w:color="auto" w:fill="auto"/>
            <w:noWrap/>
            <w:vAlign w:val="bottom"/>
            <w:hideMark/>
          </w:tcPr>
          <w:p w14:paraId="16A34D91"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 xml:space="preserve">Error </w:t>
            </w:r>
            <w:proofErr w:type="spellStart"/>
            <w:r w:rsidRPr="00E10D36">
              <w:rPr>
                <w:rFonts w:ascii="Calibri" w:eastAsia="Times New Roman" w:hAnsi="Calibri" w:cs="Calibri"/>
                <w:color w:val="000000"/>
                <w:lang w:eastAsia="en-GB"/>
              </w:rPr>
              <w:t>Intcp</w:t>
            </w:r>
            <w:proofErr w:type="spellEnd"/>
          </w:p>
        </w:tc>
      </w:tr>
    </w:tbl>
    <w:p w14:paraId="5DE1BEDA" w14:textId="77777777" w:rsidR="00F4448A" w:rsidRDefault="00F4448A" w:rsidP="00C559CF"/>
    <w:p w14:paraId="3863A6E9" w14:textId="77777777" w:rsidR="00F4448A" w:rsidRDefault="00F4448A" w:rsidP="00C559CF">
      <w:r>
        <w:rPr>
          <w:noProof/>
        </w:rPr>
        <w:drawing>
          <wp:inline distT="0" distB="0" distL="0" distR="0" wp14:anchorId="5E9BB8E1" wp14:editId="7A5848AA">
            <wp:extent cx="3829050" cy="1719263"/>
            <wp:effectExtent l="0" t="0" r="0" b="14605"/>
            <wp:docPr id="193" name="Chart 193">
              <a:extLst xmlns:a="http://schemas.openxmlformats.org/drawingml/2006/main">
                <a:ext uri="{FF2B5EF4-FFF2-40B4-BE49-F238E27FC236}">
                  <a16:creationId xmlns:a16="http://schemas.microsoft.com/office/drawing/2014/main" id="{25B26783-E9B4-4275-8B41-225AB91826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E10D36" w14:paraId="29558189" w14:textId="77777777" w:rsidTr="00C559CF">
        <w:trPr>
          <w:trHeight w:val="300"/>
        </w:trPr>
        <w:tc>
          <w:tcPr>
            <w:tcW w:w="1120" w:type="dxa"/>
            <w:tcBorders>
              <w:top w:val="nil"/>
              <w:left w:val="nil"/>
              <w:bottom w:val="nil"/>
              <w:right w:val="nil"/>
            </w:tcBorders>
            <w:shd w:val="clear" w:color="auto" w:fill="auto"/>
            <w:noWrap/>
            <w:vAlign w:val="bottom"/>
            <w:hideMark/>
          </w:tcPr>
          <w:p w14:paraId="6206F9D5"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0AB3B44"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1.006437</w:t>
            </w:r>
          </w:p>
        </w:tc>
        <w:tc>
          <w:tcPr>
            <w:tcW w:w="1114" w:type="dxa"/>
            <w:tcBorders>
              <w:top w:val="nil"/>
              <w:left w:val="nil"/>
              <w:bottom w:val="nil"/>
              <w:right w:val="nil"/>
            </w:tcBorders>
            <w:shd w:val="clear" w:color="auto" w:fill="auto"/>
            <w:noWrap/>
            <w:vAlign w:val="bottom"/>
            <w:hideMark/>
          </w:tcPr>
          <w:p w14:paraId="040D8636"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1.3E-05</w:t>
            </w:r>
          </w:p>
        </w:tc>
        <w:tc>
          <w:tcPr>
            <w:tcW w:w="1283" w:type="dxa"/>
            <w:tcBorders>
              <w:top w:val="nil"/>
              <w:left w:val="nil"/>
              <w:bottom w:val="nil"/>
              <w:right w:val="nil"/>
            </w:tcBorders>
            <w:shd w:val="clear" w:color="auto" w:fill="auto"/>
            <w:noWrap/>
            <w:vAlign w:val="bottom"/>
            <w:hideMark/>
          </w:tcPr>
          <w:p w14:paraId="15E26551"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Intercept</w:t>
            </w:r>
          </w:p>
        </w:tc>
      </w:tr>
      <w:tr w:rsidR="00F4448A" w:rsidRPr="00E10D36" w14:paraId="6D6632CF" w14:textId="77777777" w:rsidTr="00C559CF">
        <w:trPr>
          <w:trHeight w:val="300"/>
        </w:trPr>
        <w:tc>
          <w:tcPr>
            <w:tcW w:w="1120" w:type="dxa"/>
            <w:tcBorders>
              <w:top w:val="nil"/>
              <w:left w:val="nil"/>
              <w:bottom w:val="nil"/>
              <w:right w:val="nil"/>
            </w:tcBorders>
            <w:shd w:val="clear" w:color="auto" w:fill="auto"/>
            <w:noWrap/>
            <w:vAlign w:val="bottom"/>
            <w:hideMark/>
          </w:tcPr>
          <w:p w14:paraId="50572595"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3A49A38A"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0.050381</w:t>
            </w:r>
          </w:p>
        </w:tc>
        <w:tc>
          <w:tcPr>
            <w:tcW w:w="1114" w:type="dxa"/>
            <w:tcBorders>
              <w:top w:val="nil"/>
              <w:left w:val="nil"/>
              <w:bottom w:val="nil"/>
              <w:right w:val="nil"/>
            </w:tcBorders>
            <w:shd w:val="clear" w:color="auto" w:fill="auto"/>
            <w:noWrap/>
            <w:vAlign w:val="bottom"/>
            <w:hideMark/>
          </w:tcPr>
          <w:p w14:paraId="3613B9E1" w14:textId="77777777" w:rsidR="00F4448A" w:rsidRPr="00E10D36" w:rsidRDefault="00F4448A" w:rsidP="00C559CF">
            <w:pPr>
              <w:spacing w:after="0" w:line="240" w:lineRule="auto"/>
              <w:jc w:val="right"/>
              <w:rPr>
                <w:rFonts w:ascii="Calibri" w:eastAsia="Times New Roman" w:hAnsi="Calibri" w:cs="Calibri"/>
                <w:color w:val="000000"/>
                <w:lang w:eastAsia="en-GB"/>
              </w:rPr>
            </w:pPr>
            <w:r w:rsidRPr="00E10D36">
              <w:rPr>
                <w:rFonts w:ascii="Calibri" w:eastAsia="Times New Roman" w:hAnsi="Calibri" w:cs="Calibri"/>
                <w:color w:val="000000"/>
                <w:lang w:eastAsia="en-GB"/>
              </w:rPr>
              <w:t>7.26E-05</w:t>
            </w:r>
          </w:p>
        </w:tc>
        <w:tc>
          <w:tcPr>
            <w:tcW w:w="1283" w:type="dxa"/>
            <w:tcBorders>
              <w:top w:val="nil"/>
              <w:left w:val="nil"/>
              <w:bottom w:val="nil"/>
              <w:right w:val="nil"/>
            </w:tcBorders>
            <w:shd w:val="clear" w:color="auto" w:fill="auto"/>
            <w:noWrap/>
            <w:vAlign w:val="bottom"/>
            <w:hideMark/>
          </w:tcPr>
          <w:p w14:paraId="2DCEB0ED" w14:textId="77777777" w:rsidR="00F4448A" w:rsidRPr="00E10D36" w:rsidRDefault="00F4448A" w:rsidP="00C559CF">
            <w:pPr>
              <w:spacing w:after="0" w:line="240" w:lineRule="auto"/>
              <w:rPr>
                <w:rFonts w:ascii="Calibri" w:eastAsia="Times New Roman" w:hAnsi="Calibri" w:cs="Calibri"/>
                <w:color w:val="000000"/>
                <w:lang w:eastAsia="en-GB"/>
              </w:rPr>
            </w:pPr>
            <w:r w:rsidRPr="00E10D36">
              <w:rPr>
                <w:rFonts w:ascii="Calibri" w:eastAsia="Times New Roman" w:hAnsi="Calibri" w:cs="Calibri"/>
                <w:color w:val="000000"/>
                <w:lang w:eastAsia="en-GB"/>
              </w:rPr>
              <w:t xml:space="preserve">Error </w:t>
            </w:r>
            <w:proofErr w:type="spellStart"/>
            <w:r w:rsidRPr="00E10D36">
              <w:rPr>
                <w:rFonts w:ascii="Calibri" w:eastAsia="Times New Roman" w:hAnsi="Calibri" w:cs="Calibri"/>
                <w:color w:val="000000"/>
                <w:lang w:eastAsia="en-GB"/>
              </w:rPr>
              <w:t>Intcp</w:t>
            </w:r>
            <w:proofErr w:type="spellEnd"/>
          </w:p>
        </w:tc>
      </w:tr>
    </w:tbl>
    <w:p w14:paraId="04B830AE" w14:textId="77777777" w:rsidR="00F4448A" w:rsidRDefault="00F4448A" w:rsidP="00C559CF"/>
    <w:p w14:paraId="293031E5" w14:textId="77777777" w:rsidR="00F4448A" w:rsidRDefault="00F4448A" w:rsidP="00C559CF">
      <w:r>
        <w:rPr>
          <w:noProof/>
        </w:rPr>
        <w:lastRenderedPageBreak/>
        <w:drawing>
          <wp:inline distT="0" distB="0" distL="0" distR="0" wp14:anchorId="6E6F64C0" wp14:editId="44E71454">
            <wp:extent cx="3810000" cy="1719263"/>
            <wp:effectExtent l="0" t="0" r="0" b="14605"/>
            <wp:docPr id="194" name="Chart 194">
              <a:extLst xmlns:a="http://schemas.openxmlformats.org/drawingml/2006/main">
                <a:ext uri="{FF2B5EF4-FFF2-40B4-BE49-F238E27FC236}">
                  <a16:creationId xmlns:a16="http://schemas.microsoft.com/office/drawing/2014/main" id="{3333F67B-D301-4DB0-BB34-569BE28BD1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tbl>
      <w:tblPr>
        <w:tblW w:w="5358" w:type="dxa"/>
        <w:tblLook w:val="04A0" w:firstRow="1" w:lastRow="0" w:firstColumn="1" w:lastColumn="0" w:noHBand="0" w:noVBand="1"/>
      </w:tblPr>
      <w:tblGrid>
        <w:gridCol w:w="1240"/>
        <w:gridCol w:w="1387"/>
        <w:gridCol w:w="1448"/>
        <w:gridCol w:w="1283"/>
      </w:tblGrid>
      <w:tr w:rsidR="00F4448A" w:rsidRPr="009E2841" w14:paraId="29371BEF" w14:textId="77777777" w:rsidTr="00C559CF">
        <w:trPr>
          <w:trHeight w:val="300"/>
        </w:trPr>
        <w:tc>
          <w:tcPr>
            <w:tcW w:w="1240" w:type="dxa"/>
            <w:tcBorders>
              <w:top w:val="nil"/>
              <w:left w:val="nil"/>
              <w:bottom w:val="nil"/>
              <w:right w:val="nil"/>
            </w:tcBorders>
            <w:shd w:val="clear" w:color="auto" w:fill="auto"/>
            <w:noWrap/>
            <w:vAlign w:val="bottom"/>
            <w:hideMark/>
          </w:tcPr>
          <w:p w14:paraId="38F6D7E3"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70C4F40E"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1.032224557</w:t>
            </w:r>
          </w:p>
        </w:tc>
        <w:tc>
          <w:tcPr>
            <w:tcW w:w="1448" w:type="dxa"/>
            <w:tcBorders>
              <w:top w:val="nil"/>
              <w:left w:val="nil"/>
              <w:bottom w:val="nil"/>
              <w:right w:val="nil"/>
            </w:tcBorders>
            <w:shd w:val="clear" w:color="auto" w:fill="auto"/>
            <w:noWrap/>
            <w:vAlign w:val="bottom"/>
            <w:hideMark/>
          </w:tcPr>
          <w:p w14:paraId="4ED3C00F"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3.3636E-05</w:t>
            </w:r>
          </w:p>
        </w:tc>
        <w:tc>
          <w:tcPr>
            <w:tcW w:w="1283" w:type="dxa"/>
            <w:tcBorders>
              <w:top w:val="nil"/>
              <w:left w:val="nil"/>
              <w:bottom w:val="nil"/>
              <w:right w:val="nil"/>
            </w:tcBorders>
            <w:shd w:val="clear" w:color="auto" w:fill="auto"/>
            <w:noWrap/>
            <w:vAlign w:val="bottom"/>
            <w:hideMark/>
          </w:tcPr>
          <w:p w14:paraId="2C7BECC5"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Intercept</w:t>
            </w:r>
          </w:p>
        </w:tc>
      </w:tr>
      <w:tr w:rsidR="00F4448A" w:rsidRPr="009E2841" w14:paraId="00FC88A3" w14:textId="77777777" w:rsidTr="00C559CF">
        <w:trPr>
          <w:trHeight w:val="300"/>
        </w:trPr>
        <w:tc>
          <w:tcPr>
            <w:tcW w:w="1240" w:type="dxa"/>
            <w:tcBorders>
              <w:top w:val="nil"/>
              <w:left w:val="nil"/>
              <w:bottom w:val="nil"/>
              <w:right w:val="nil"/>
            </w:tcBorders>
            <w:shd w:val="clear" w:color="auto" w:fill="auto"/>
            <w:noWrap/>
            <w:vAlign w:val="bottom"/>
            <w:hideMark/>
          </w:tcPr>
          <w:p w14:paraId="4237558C"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5FD9BEC3"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0.049807102</w:t>
            </w:r>
          </w:p>
        </w:tc>
        <w:tc>
          <w:tcPr>
            <w:tcW w:w="1448" w:type="dxa"/>
            <w:tcBorders>
              <w:top w:val="nil"/>
              <w:left w:val="nil"/>
              <w:bottom w:val="nil"/>
              <w:right w:val="nil"/>
            </w:tcBorders>
            <w:shd w:val="clear" w:color="auto" w:fill="auto"/>
            <w:noWrap/>
            <w:vAlign w:val="bottom"/>
            <w:hideMark/>
          </w:tcPr>
          <w:p w14:paraId="3F78360D"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7.17498E-05</w:t>
            </w:r>
          </w:p>
        </w:tc>
        <w:tc>
          <w:tcPr>
            <w:tcW w:w="1283" w:type="dxa"/>
            <w:tcBorders>
              <w:top w:val="nil"/>
              <w:left w:val="nil"/>
              <w:bottom w:val="nil"/>
              <w:right w:val="nil"/>
            </w:tcBorders>
            <w:shd w:val="clear" w:color="auto" w:fill="auto"/>
            <w:noWrap/>
            <w:vAlign w:val="bottom"/>
            <w:hideMark/>
          </w:tcPr>
          <w:p w14:paraId="01BE6A31"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 xml:space="preserve">Error </w:t>
            </w:r>
            <w:proofErr w:type="spellStart"/>
            <w:r w:rsidRPr="009E2841">
              <w:rPr>
                <w:rFonts w:ascii="Calibri" w:eastAsia="Times New Roman" w:hAnsi="Calibri" w:cs="Calibri"/>
                <w:color w:val="000000"/>
                <w:lang w:eastAsia="en-GB"/>
              </w:rPr>
              <w:t>Intcp</w:t>
            </w:r>
            <w:proofErr w:type="spellEnd"/>
          </w:p>
        </w:tc>
      </w:tr>
    </w:tbl>
    <w:p w14:paraId="7312767C" w14:textId="77777777" w:rsidR="00F4448A" w:rsidRDefault="00F4448A" w:rsidP="00C559CF"/>
    <w:p w14:paraId="26585666" w14:textId="77777777" w:rsidR="00F4448A" w:rsidRDefault="00F4448A" w:rsidP="00C559CF">
      <w:r>
        <w:rPr>
          <w:noProof/>
        </w:rPr>
        <w:drawing>
          <wp:inline distT="0" distB="0" distL="0" distR="0" wp14:anchorId="38FFAD52" wp14:editId="7D559F79">
            <wp:extent cx="3829050" cy="1719263"/>
            <wp:effectExtent l="0" t="0" r="0" b="14605"/>
            <wp:docPr id="410" name="Chart 410">
              <a:extLst xmlns:a="http://schemas.openxmlformats.org/drawingml/2006/main">
                <a:ext uri="{FF2B5EF4-FFF2-40B4-BE49-F238E27FC236}">
                  <a16:creationId xmlns:a16="http://schemas.microsoft.com/office/drawing/2014/main" id="{A0F78781-994F-425E-B439-68BA16A4D0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9E2841" w14:paraId="30529BA0" w14:textId="77777777" w:rsidTr="00C559CF">
        <w:trPr>
          <w:trHeight w:val="300"/>
        </w:trPr>
        <w:tc>
          <w:tcPr>
            <w:tcW w:w="1120" w:type="dxa"/>
            <w:tcBorders>
              <w:top w:val="nil"/>
              <w:left w:val="nil"/>
              <w:bottom w:val="nil"/>
              <w:right w:val="nil"/>
            </w:tcBorders>
            <w:shd w:val="clear" w:color="auto" w:fill="auto"/>
            <w:noWrap/>
            <w:vAlign w:val="bottom"/>
            <w:hideMark/>
          </w:tcPr>
          <w:p w14:paraId="25F74852"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1A9E2D49"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0.965404</w:t>
            </w:r>
          </w:p>
        </w:tc>
        <w:tc>
          <w:tcPr>
            <w:tcW w:w="1114" w:type="dxa"/>
            <w:tcBorders>
              <w:top w:val="nil"/>
              <w:left w:val="nil"/>
              <w:bottom w:val="nil"/>
              <w:right w:val="nil"/>
            </w:tcBorders>
            <w:shd w:val="clear" w:color="auto" w:fill="auto"/>
            <w:noWrap/>
            <w:vAlign w:val="bottom"/>
            <w:hideMark/>
          </w:tcPr>
          <w:p w14:paraId="413C058A"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1.1E-05</w:t>
            </w:r>
          </w:p>
        </w:tc>
        <w:tc>
          <w:tcPr>
            <w:tcW w:w="1283" w:type="dxa"/>
            <w:tcBorders>
              <w:top w:val="nil"/>
              <w:left w:val="nil"/>
              <w:bottom w:val="nil"/>
              <w:right w:val="nil"/>
            </w:tcBorders>
            <w:shd w:val="clear" w:color="auto" w:fill="auto"/>
            <w:noWrap/>
            <w:vAlign w:val="bottom"/>
            <w:hideMark/>
          </w:tcPr>
          <w:p w14:paraId="36AD4591"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Intercept</w:t>
            </w:r>
          </w:p>
        </w:tc>
      </w:tr>
      <w:tr w:rsidR="00F4448A" w:rsidRPr="009E2841" w14:paraId="68B01815" w14:textId="77777777" w:rsidTr="00C559CF">
        <w:trPr>
          <w:trHeight w:val="300"/>
        </w:trPr>
        <w:tc>
          <w:tcPr>
            <w:tcW w:w="1120" w:type="dxa"/>
            <w:tcBorders>
              <w:top w:val="nil"/>
              <w:left w:val="nil"/>
              <w:bottom w:val="nil"/>
              <w:right w:val="nil"/>
            </w:tcBorders>
            <w:shd w:val="clear" w:color="auto" w:fill="auto"/>
            <w:noWrap/>
            <w:vAlign w:val="bottom"/>
            <w:hideMark/>
          </w:tcPr>
          <w:p w14:paraId="6C291BB2"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0185BF3"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0.047966</w:t>
            </w:r>
          </w:p>
        </w:tc>
        <w:tc>
          <w:tcPr>
            <w:tcW w:w="1114" w:type="dxa"/>
            <w:tcBorders>
              <w:top w:val="nil"/>
              <w:left w:val="nil"/>
              <w:bottom w:val="nil"/>
              <w:right w:val="nil"/>
            </w:tcBorders>
            <w:shd w:val="clear" w:color="auto" w:fill="auto"/>
            <w:noWrap/>
            <w:vAlign w:val="bottom"/>
            <w:hideMark/>
          </w:tcPr>
          <w:p w14:paraId="418C3C7D" w14:textId="77777777" w:rsidR="00F4448A" w:rsidRPr="009E2841" w:rsidRDefault="00F4448A" w:rsidP="00C559CF">
            <w:pPr>
              <w:spacing w:after="0" w:line="240" w:lineRule="auto"/>
              <w:jc w:val="right"/>
              <w:rPr>
                <w:rFonts w:ascii="Calibri" w:eastAsia="Times New Roman" w:hAnsi="Calibri" w:cs="Calibri"/>
                <w:color w:val="000000"/>
                <w:lang w:eastAsia="en-GB"/>
              </w:rPr>
            </w:pPr>
            <w:r w:rsidRPr="009E2841">
              <w:rPr>
                <w:rFonts w:ascii="Calibri" w:eastAsia="Times New Roman" w:hAnsi="Calibri" w:cs="Calibri"/>
                <w:color w:val="000000"/>
                <w:lang w:eastAsia="en-GB"/>
              </w:rPr>
              <w:t>6.91E-05</w:t>
            </w:r>
          </w:p>
        </w:tc>
        <w:tc>
          <w:tcPr>
            <w:tcW w:w="1283" w:type="dxa"/>
            <w:tcBorders>
              <w:top w:val="nil"/>
              <w:left w:val="nil"/>
              <w:bottom w:val="nil"/>
              <w:right w:val="nil"/>
            </w:tcBorders>
            <w:shd w:val="clear" w:color="auto" w:fill="auto"/>
            <w:noWrap/>
            <w:vAlign w:val="bottom"/>
            <w:hideMark/>
          </w:tcPr>
          <w:p w14:paraId="3BF95EA1" w14:textId="77777777" w:rsidR="00F4448A" w:rsidRPr="009E2841" w:rsidRDefault="00F4448A" w:rsidP="00C559CF">
            <w:pPr>
              <w:spacing w:after="0" w:line="240" w:lineRule="auto"/>
              <w:rPr>
                <w:rFonts w:ascii="Calibri" w:eastAsia="Times New Roman" w:hAnsi="Calibri" w:cs="Calibri"/>
                <w:color w:val="000000"/>
                <w:lang w:eastAsia="en-GB"/>
              </w:rPr>
            </w:pPr>
            <w:r w:rsidRPr="009E2841">
              <w:rPr>
                <w:rFonts w:ascii="Calibri" w:eastAsia="Times New Roman" w:hAnsi="Calibri" w:cs="Calibri"/>
                <w:color w:val="000000"/>
                <w:lang w:eastAsia="en-GB"/>
              </w:rPr>
              <w:t xml:space="preserve">Error </w:t>
            </w:r>
            <w:proofErr w:type="spellStart"/>
            <w:r w:rsidRPr="009E2841">
              <w:rPr>
                <w:rFonts w:ascii="Calibri" w:eastAsia="Times New Roman" w:hAnsi="Calibri" w:cs="Calibri"/>
                <w:color w:val="000000"/>
                <w:lang w:eastAsia="en-GB"/>
              </w:rPr>
              <w:t>Intcp</w:t>
            </w:r>
            <w:proofErr w:type="spellEnd"/>
          </w:p>
        </w:tc>
      </w:tr>
    </w:tbl>
    <w:p w14:paraId="4698D66A" w14:textId="77777777" w:rsidR="00F4448A" w:rsidRDefault="00F4448A" w:rsidP="00C559CF"/>
    <w:p w14:paraId="706672DA" w14:textId="77777777" w:rsidR="00F4448A" w:rsidRDefault="00F4448A" w:rsidP="00C559CF">
      <w:r>
        <w:rPr>
          <w:noProof/>
        </w:rPr>
        <w:drawing>
          <wp:inline distT="0" distB="0" distL="0" distR="0" wp14:anchorId="42193EE1" wp14:editId="3AEE928C">
            <wp:extent cx="3829050" cy="1719263"/>
            <wp:effectExtent l="0" t="0" r="0" b="14605"/>
            <wp:docPr id="411" name="Chart 411">
              <a:extLst xmlns:a="http://schemas.openxmlformats.org/drawingml/2006/main">
                <a:ext uri="{FF2B5EF4-FFF2-40B4-BE49-F238E27FC236}">
                  <a16:creationId xmlns:a16="http://schemas.microsoft.com/office/drawing/2014/main" id="{26226DFD-80BB-4556-BEA0-591D38383C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3265D6" w14:paraId="2E391329" w14:textId="77777777" w:rsidTr="00C559CF">
        <w:trPr>
          <w:trHeight w:val="300"/>
        </w:trPr>
        <w:tc>
          <w:tcPr>
            <w:tcW w:w="1120" w:type="dxa"/>
            <w:tcBorders>
              <w:top w:val="nil"/>
              <w:left w:val="nil"/>
              <w:bottom w:val="nil"/>
              <w:right w:val="nil"/>
            </w:tcBorders>
            <w:shd w:val="clear" w:color="auto" w:fill="auto"/>
            <w:noWrap/>
            <w:vAlign w:val="bottom"/>
            <w:hideMark/>
          </w:tcPr>
          <w:p w14:paraId="255106F0"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083F4D6"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0.889451</w:t>
            </w:r>
          </w:p>
        </w:tc>
        <w:tc>
          <w:tcPr>
            <w:tcW w:w="1114" w:type="dxa"/>
            <w:tcBorders>
              <w:top w:val="nil"/>
              <w:left w:val="nil"/>
              <w:bottom w:val="nil"/>
              <w:right w:val="nil"/>
            </w:tcBorders>
            <w:shd w:val="clear" w:color="auto" w:fill="auto"/>
            <w:noWrap/>
            <w:vAlign w:val="bottom"/>
            <w:hideMark/>
          </w:tcPr>
          <w:p w14:paraId="515492CD"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3.48E-08</w:t>
            </w:r>
          </w:p>
        </w:tc>
        <w:tc>
          <w:tcPr>
            <w:tcW w:w="1283" w:type="dxa"/>
            <w:tcBorders>
              <w:top w:val="nil"/>
              <w:left w:val="nil"/>
              <w:bottom w:val="nil"/>
              <w:right w:val="nil"/>
            </w:tcBorders>
            <w:shd w:val="clear" w:color="auto" w:fill="auto"/>
            <w:noWrap/>
            <w:vAlign w:val="bottom"/>
            <w:hideMark/>
          </w:tcPr>
          <w:p w14:paraId="3490B33E"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Intercept</w:t>
            </w:r>
          </w:p>
        </w:tc>
      </w:tr>
      <w:tr w:rsidR="00F4448A" w:rsidRPr="003265D6" w14:paraId="6150FB52" w14:textId="77777777" w:rsidTr="00C559CF">
        <w:trPr>
          <w:trHeight w:val="300"/>
        </w:trPr>
        <w:tc>
          <w:tcPr>
            <w:tcW w:w="1120" w:type="dxa"/>
            <w:tcBorders>
              <w:top w:val="nil"/>
              <w:left w:val="nil"/>
              <w:bottom w:val="nil"/>
              <w:right w:val="nil"/>
            </w:tcBorders>
            <w:shd w:val="clear" w:color="auto" w:fill="auto"/>
            <w:noWrap/>
            <w:vAlign w:val="bottom"/>
            <w:hideMark/>
          </w:tcPr>
          <w:p w14:paraId="5EA0EA3A"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E46A735"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0.044555</w:t>
            </w:r>
          </w:p>
        </w:tc>
        <w:tc>
          <w:tcPr>
            <w:tcW w:w="1114" w:type="dxa"/>
            <w:tcBorders>
              <w:top w:val="nil"/>
              <w:left w:val="nil"/>
              <w:bottom w:val="nil"/>
              <w:right w:val="nil"/>
            </w:tcBorders>
            <w:shd w:val="clear" w:color="auto" w:fill="auto"/>
            <w:noWrap/>
            <w:vAlign w:val="bottom"/>
            <w:hideMark/>
          </w:tcPr>
          <w:p w14:paraId="57898AEC"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6.42E-05</w:t>
            </w:r>
          </w:p>
        </w:tc>
        <w:tc>
          <w:tcPr>
            <w:tcW w:w="1283" w:type="dxa"/>
            <w:tcBorders>
              <w:top w:val="nil"/>
              <w:left w:val="nil"/>
              <w:bottom w:val="nil"/>
              <w:right w:val="nil"/>
            </w:tcBorders>
            <w:shd w:val="clear" w:color="auto" w:fill="auto"/>
            <w:noWrap/>
            <w:vAlign w:val="bottom"/>
            <w:hideMark/>
          </w:tcPr>
          <w:p w14:paraId="52A36470"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 xml:space="preserve">Error </w:t>
            </w:r>
            <w:proofErr w:type="spellStart"/>
            <w:r w:rsidRPr="003265D6">
              <w:rPr>
                <w:rFonts w:ascii="Calibri" w:eastAsia="Times New Roman" w:hAnsi="Calibri" w:cs="Calibri"/>
                <w:color w:val="000000"/>
                <w:lang w:eastAsia="en-GB"/>
              </w:rPr>
              <w:t>Intcp</w:t>
            </w:r>
            <w:proofErr w:type="spellEnd"/>
          </w:p>
        </w:tc>
      </w:tr>
    </w:tbl>
    <w:p w14:paraId="7AC6626F" w14:textId="77777777" w:rsidR="00F4448A" w:rsidRDefault="00F4448A" w:rsidP="00C559CF"/>
    <w:p w14:paraId="27BB40E0" w14:textId="77777777" w:rsidR="00F4448A" w:rsidRDefault="00F4448A" w:rsidP="00C559CF">
      <w:r>
        <w:rPr>
          <w:noProof/>
        </w:rPr>
        <w:lastRenderedPageBreak/>
        <w:drawing>
          <wp:inline distT="0" distB="0" distL="0" distR="0" wp14:anchorId="301FAF72" wp14:editId="28A68C14">
            <wp:extent cx="3819525" cy="1719263"/>
            <wp:effectExtent l="0" t="0" r="9525" b="14605"/>
            <wp:docPr id="197" name="Chart 197">
              <a:extLst xmlns:a="http://schemas.openxmlformats.org/drawingml/2006/main">
                <a:ext uri="{FF2B5EF4-FFF2-40B4-BE49-F238E27FC236}">
                  <a16:creationId xmlns:a16="http://schemas.microsoft.com/office/drawing/2014/main" id="{102D61E8-5DFB-4A95-A59A-813F85236B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tbl>
      <w:tblPr>
        <w:tblW w:w="5374" w:type="dxa"/>
        <w:tblLook w:val="04A0" w:firstRow="1" w:lastRow="0" w:firstColumn="1" w:lastColumn="0" w:noHBand="0" w:noVBand="1"/>
      </w:tblPr>
      <w:tblGrid>
        <w:gridCol w:w="1256"/>
        <w:gridCol w:w="1387"/>
        <w:gridCol w:w="1448"/>
        <w:gridCol w:w="1283"/>
      </w:tblGrid>
      <w:tr w:rsidR="00F4448A" w:rsidRPr="003265D6" w14:paraId="7EB421ED" w14:textId="77777777" w:rsidTr="00C559CF">
        <w:trPr>
          <w:trHeight w:val="300"/>
        </w:trPr>
        <w:tc>
          <w:tcPr>
            <w:tcW w:w="1256" w:type="dxa"/>
            <w:tcBorders>
              <w:top w:val="nil"/>
              <w:left w:val="nil"/>
              <w:bottom w:val="nil"/>
              <w:right w:val="nil"/>
            </w:tcBorders>
            <w:shd w:val="clear" w:color="auto" w:fill="auto"/>
            <w:noWrap/>
            <w:vAlign w:val="bottom"/>
            <w:hideMark/>
          </w:tcPr>
          <w:p w14:paraId="55B4914A"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0B369B67"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0.659117635</w:t>
            </w:r>
          </w:p>
        </w:tc>
        <w:tc>
          <w:tcPr>
            <w:tcW w:w="1448" w:type="dxa"/>
            <w:tcBorders>
              <w:top w:val="nil"/>
              <w:left w:val="nil"/>
              <w:bottom w:val="nil"/>
              <w:right w:val="nil"/>
            </w:tcBorders>
            <w:shd w:val="clear" w:color="auto" w:fill="auto"/>
            <w:noWrap/>
            <w:vAlign w:val="bottom"/>
            <w:hideMark/>
          </w:tcPr>
          <w:p w14:paraId="48F477E3"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1.93965E-05</w:t>
            </w:r>
          </w:p>
        </w:tc>
        <w:tc>
          <w:tcPr>
            <w:tcW w:w="1283" w:type="dxa"/>
            <w:tcBorders>
              <w:top w:val="nil"/>
              <w:left w:val="nil"/>
              <w:bottom w:val="nil"/>
              <w:right w:val="nil"/>
            </w:tcBorders>
            <w:shd w:val="clear" w:color="auto" w:fill="auto"/>
            <w:noWrap/>
            <w:vAlign w:val="bottom"/>
            <w:hideMark/>
          </w:tcPr>
          <w:p w14:paraId="65A82584"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Intercept</w:t>
            </w:r>
          </w:p>
        </w:tc>
      </w:tr>
      <w:tr w:rsidR="00F4448A" w:rsidRPr="003265D6" w14:paraId="59893A0A" w14:textId="77777777" w:rsidTr="00C559CF">
        <w:trPr>
          <w:trHeight w:val="300"/>
        </w:trPr>
        <w:tc>
          <w:tcPr>
            <w:tcW w:w="1256" w:type="dxa"/>
            <w:tcBorders>
              <w:top w:val="nil"/>
              <w:left w:val="nil"/>
              <w:bottom w:val="nil"/>
              <w:right w:val="nil"/>
            </w:tcBorders>
            <w:shd w:val="clear" w:color="auto" w:fill="auto"/>
            <w:noWrap/>
            <w:vAlign w:val="bottom"/>
            <w:hideMark/>
          </w:tcPr>
          <w:p w14:paraId="5F866D4B"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431BBB2D"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0.040185591</w:t>
            </w:r>
          </w:p>
        </w:tc>
        <w:tc>
          <w:tcPr>
            <w:tcW w:w="1448" w:type="dxa"/>
            <w:tcBorders>
              <w:top w:val="nil"/>
              <w:left w:val="nil"/>
              <w:bottom w:val="nil"/>
              <w:right w:val="nil"/>
            </w:tcBorders>
            <w:shd w:val="clear" w:color="auto" w:fill="auto"/>
            <w:noWrap/>
            <w:vAlign w:val="bottom"/>
            <w:hideMark/>
          </w:tcPr>
          <w:p w14:paraId="19E87A87" w14:textId="77777777" w:rsidR="00F4448A" w:rsidRPr="003265D6" w:rsidRDefault="00F4448A" w:rsidP="00C559CF">
            <w:pPr>
              <w:spacing w:after="0" w:line="240" w:lineRule="auto"/>
              <w:jc w:val="right"/>
              <w:rPr>
                <w:rFonts w:ascii="Calibri" w:eastAsia="Times New Roman" w:hAnsi="Calibri" w:cs="Calibri"/>
                <w:color w:val="000000"/>
                <w:lang w:eastAsia="en-GB"/>
              </w:rPr>
            </w:pPr>
            <w:r w:rsidRPr="003265D6">
              <w:rPr>
                <w:rFonts w:ascii="Calibri" w:eastAsia="Times New Roman" w:hAnsi="Calibri" w:cs="Calibri"/>
                <w:color w:val="000000"/>
                <w:lang w:eastAsia="en-GB"/>
              </w:rPr>
              <w:t>5.78895E-05</w:t>
            </w:r>
          </w:p>
        </w:tc>
        <w:tc>
          <w:tcPr>
            <w:tcW w:w="1283" w:type="dxa"/>
            <w:tcBorders>
              <w:top w:val="nil"/>
              <w:left w:val="nil"/>
              <w:bottom w:val="nil"/>
              <w:right w:val="nil"/>
            </w:tcBorders>
            <w:shd w:val="clear" w:color="auto" w:fill="auto"/>
            <w:noWrap/>
            <w:vAlign w:val="bottom"/>
            <w:hideMark/>
          </w:tcPr>
          <w:p w14:paraId="06B143F8" w14:textId="77777777" w:rsidR="00F4448A" w:rsidRPr="003265D6" w:rsidRDefault="00F4448A" w:rsidP="00C559CF">
            <w:pPr>
              <w:spacing w:after="0" w:line="240" w:lineRule="auto"/>
              <w:rPr>
                <w:rFonts w:ascii="Calibri" w:eastAsia="Times New Roman" w:hAnsi="Calibri" w:cs="Calibri"/>
                <w:color w:val="000000"/>
                <w:lang w:eastAsia="en-GB"/>
              </w:rPr>
            </w:pPr>
            <w:r w:rsidRPr="003265D6">
              <w:rPr>
                <w:rFonts w:ascii="Calibri" w:eastAsia="Times New Roman" w:hAnsi="Calibri" w:cs="Calibri"/>
                <w:color w:val="000000"/>
                <w:lang w:eastAsia="en-GB"/>
              </w:rPr>
              <w:t xml:space="preserve">Error </w:t>
            </w:r>
            <w:proofErr w:type="spellStart"/>
            <w:r w:rsidRPr="003265D6">
              <w:rPr>
                <w:rFonts w:ascii="Calibri" w:eastAsia="Times New Roman" w:hAnsi="Calibri" w:cs="Calibri"/>
                <w:color w:val="000000"/>
                <w:lang w:eastAsia="en-GB"/>
              </w:rPr>
              <w:t>Intcp</w:t>
            </w:r>
            <w:proofErr w:type="spellEnd"/>
          </w:p>
        </w:tc>
      </w:tr>
    </w:tbl>
    <w:p w14:paraId="00846D46" w14:textId="77777777" w:rsidR="00F4448A" w:rsidRDefault="00F4448A" w:rsidP="00C559CF"/>
    <w:p w14:paraId="7360CF86" w14:textId="77777777" w:rsidR="00F4448A" w:rsidRDefault="00F4448A" w:rsidP="00C559CF">
      <w:r>
        <w:rPr>
          <w:noProof/>
        </w:rPr>
        <w:drawing>
          <wp:inline distT="0" distB="0" distL="0" distR="0" wp14:anchorId="23B1F2BA" wp14:editId="31A2BD4B">
            <wp:extent cx="3829050" cy="1757363"/>
            <wp:effectExtent l="0" t="0" r="0" b="14605"/>
            <wp:docPr id="412" name="Chart 412">
              <a:extLst xmlns:a="http://schemas.openxmlformats.org/drawingml/2006/main">
                <a:ext uri="{FF2B5EF4-FFF2-40B4-BE49-F238E27FC236}">
                  <a16:creationId xmlns:a16="http://schemas.microsoft.com/office/drawing/2014/main" id="{A74DEDDB-4E89-4171-A068-B88E689E16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AA4DF2" w14:paraId="1B176A46" w14:textId="77777777" w:rsidTr="00C559CF">
        <w:trPr>
          <w:trHeight w:val="300"/>
        </w:trPr>
        <w:tc>
          <w:tcPr>
            <w:tcW w:w="1120" w:type="dxa"/>
            <w:tcBorders>
              <w:top w:val="nil"/>
              <w:left w:val="nil"/>
              <w:bottom w:val="nil"/>
              <w:right w:val="nil"/>
            </w:tcBorders>
            <w:shd w:val="clear" w:color="auto" w:fill="auto"/>
            <w:noWrap/>
            <w:vAlign w:val="bottom"/>
            <w:hideMark/>
          </w:tcPr>
          <w:p w14:paraId="64063141"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5C9C6D71"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0.435701</w:t>
            </w:r>
          </w:p>
        </w:tc>
        <w:tc>
          <w:tcPr>
            <w:tcW w:w="1114" w:type="dxa"/>
            <w:tcBorders>
              <w:top w:val="nil"/>
              <w:left w:val="nil"/>
              <w:bottom w:val="nil"/>
              <w:right w:val="nil"/>
            </w:tcBorders>
            <w:shd w:val="clear" w:color="auto" w:fill="auto"/>
            <w:noWrap/>
            <w:vAlign w:val="bottom"/>
            <w:hideMark/>
          </w:tcPr>
          <w:p w14:paraId="781F784A"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3.05E-05</w:t>
            </w:r>
          </w:p>
        </w:tc>
        <w:tc>
          <w:tcPr>
            <w:tcW w:w="1283" w:type="dxa"/>
            <w:tcBorders>
              <w:top w:val="nil"/>
              <w:left w:val="nil"/>
              <w:bottom w:val="nil"/>
              <w:right w:val="nil"/>
            </w:tcBorders>
            <w:shd w:val="clear" w:color="auto" w:fill="auto"/>
            <w:noWrap/>
            <w:vAlign w:val="bottom"/>
            <w:hideMark/>
          </w:tcPr>
          <w:p w14:paraId="6A56B2D4"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Intercept</w:t>
            </w:r>
          </w:p>
        </w:tc>
      </w:tr>
      <w:tr w:rsidR="00F4448A" w:rsidRPr="00AA4DF2" w14:paraId="3BB435EA" w14:textId="77777777" w:rsidTr="00C559CF">
        <w:trPr>
          <w:trHeight w:val="300"/>
        </w:trPr>
        <w:tc>
          <w:tcPr>
            <w:tcW w:w="1120" w:type="dxa"/>
            <w:tcBorders>
              <w:top w:val="nil"/>
              <w:left w:val="nil"/>
              <w:bottom w:val="nil"/>
              <w:right w:val="nil"/>
            </w:tcBorders>
            <w:shd w:val="clear" w:color="auto" w:fill="auto"/>
            <w:noWrap/>
            <w:vAlign w:val="bottom"/>
            <w:hideMark/>
          </w:tcPr>
          <w:p w14:paraId="6C54D18C"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0CF7EB10"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0.038965</w:t>
            </w:r>
          </w:p>
        </w:tc>
        <w:tc>
          <w:tcPr>
            <w:tcW w:w="1114" w:type="dxa"/>
            <w:tcBorders>
              <w:top w:val="nil"/>
              <w:left w:val="nil"/>
              <w:bottom w:val="nil"/>
              <w:right w:val="nil"/>
            </w:tcBorders>
            <w:shd w:val="clear" w:color="auto" w:fill="auto"/>
            <w:noWrap/>
            <w:vAlign w:val="bottom"/>
            <w:hideMark/>
          </w:tcPr>
          <w:p w14:paraId="1E017A63"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5.61E-05</w:t>
            </w:r>
          </w:p>
        </w:tc>
        <w:tc>
          <w:tcPr>
            <w:tcW w:w="1283" w:type="dxa"/>
            <w:tcBorders>
              <w:top w:val="nil"/>
              <w:left w:val="nil"/>
              <w:bottom w:val="nil"/>
              <w:right w:val="nil"/>
            </w:tcBorders>
            <w:shd w:val="clear" w:color="auto" w:fill="auto"/>
            <w:noWrap/>
            <w:vAlign w:val="bottom"/>
            <w:hideMark/>
          </w:tcPr>
          <w:p w14:paraId="39C0FCEF"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 xml:space="preserve">Error </w:t>
            </w:r>
            <w:proofErr w:type="spellStart"/>
            <w:r w:rsidRPr="00AA4DF2">
              <w:rPr>
                <w:rFonts w:ascii="Calibri" w:eastAsia="Times New Roman" w:hAnsi="Calibri" w:cs="Calibri"/>
                <w:color w:val="000000"/>
                <w:lang w:eastAsia="en-GB"/>
              </w:rPr>
              <w:t>Intcp</w:t>
            </w:r>
            <w:proofErr w:type="spellEnd"/>
          </w:p>
        </w:tc>
      </w:tr>
    </w:tbl>
    <w:p w14:paraId="0B852ABA" w14:textId="77777777" w:rsidR="00F4448A" w:rsidRDefault="00F4448A" w:rsidP="00C559CF"/>
    <w:p w14:paraId="0EC4D772" w14:textId="77777777" w:rsidR="00F4448A" w:rsidRDefault="00F4448A" w:rsidP="00C559CF">
      <w:r>
        <w:rPr>
          <w:noProof/>
        </w:rPr>
        <w:drawing>
          <wp:inline distT="0" distB="0" distL="0" distR="0" wp14:anchorId="77C4B011" wp14:editId="613CEB45">
            <wp:extent cx="3829050" cy="1757363"/>
            <wp:effectExtent l="0" t="0" r="0" b="14605"/>
            <wp:docPr id="413" name="Chart 413">
              <a:extLst xmlns:a="http://schemas.openxmlformats.org/drawingml/2006/main">
                <a:ext uri="{FF2B5EF4-FFF2-40B4-BE49-F238E27FC236}">
                  <a16:creationId xmlns:a16="http://schemas.microsoft.com/office/drawing/2014/main" id="{79308E7D-1AAE-499E-BFF3-399A763645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AA4DF2" w14:paraId="7CFA5E31" w14:textId="77777777" w:rsidTr="00C559CF">
        <w:trPr>
          <w:trHeight w:val="300"/>
        </w:trPr>
        <w:tc>
          <w:tcPr>
            <w:tcW w:w="1120" w:type="dxa"/>
            <w:tcBorders>
              <w:top w:val="nil"/>
              <w:left w:val="nil"/>
              <w:bottom w:val="nil"/>
              <w:right w:val="nil"/>
            </w:tcBorders>
            <w:shd w:val="clear" w:color="auto" w:fill="auto"/>
            <w:noWrap/>
            <w:vAlign w:val="bottom"/>
            <w:hideMark/>
          </w:tcPr>
          <w:p w14:paraId="3089FAE5"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386AEBCC"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0.225683</w:t>
            </w:r>
          </w:p>
        </w:tc>
        <w:tc>
          <w:tcPr>
            <w:tcW w:w="1114" w:type="dxa"/>
            <w:tcBorders>
              <w:top w:val="nil"/>
              <w:left w:val="nil"/>
              <w:bottom w:val="nil"/>
              <w:right w:val="nil"/>
            </w:tcBorders>
            <w:shd w:val="clear" w:color="auto" w:fill="auto"/>
            <w:noWrap/>
            <w:vAlign w:val="bottom"/>
            <w:hideMark/>
          </w:tcPr>
          <w:p w14:paraId="78E4CB52"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4.66E-05</w:t>
            </w:r>
          </w:p>
        </w:tc>
        <w:tc>
          <w:tcPr>
            <w:tcW w:w="1283" w:type="dxa"/>
            <w:tcBorders>
              <w:top w:val="nil"/>
              <w:left w:val="nil"/>
              <w:bottom w:val="nil"/>
              <w:right w:val="nil"/>
            </w:tcBorders>
            <w:shd w:val="clear" w:color="auto" w:fill="auto"/>
            <w:noWrap/>
            <w:vAlign w:val="bottom"/>
            <w:hideMark/>
          </w:tcPr>
          <w:p w14:paraId="7C58FD4D"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Intercept</w:t>
            </w:r>
          </w:p>
        </w:tc>
      </w:tr>
      <w:tr w:rsidR="00F4448A" w:rsidRPr="00AA4DF2" w14:paraId="0D779B70" w14:textId="77777777" w:rsidTr="00C559CF">
        <w:trPr>
          <w:trHeight w:val="300"/>
        </w:trPr>
        <w:tc>
          <w:tcPr>
            <w:tcW w:w="1120" w:type="dxa"/>
            <w:tcBorders>
              <w:top w:val="nil"/>
              <w:left w:val="nil"/>
              <w:bottom w:val="nil"/>
              <w:right w:val="nil"/>
            </w:tcBorders>
            <w:shd w:val="clear" w:color="auto" w:fill="auto"/>
            <w:noWrap/>
            <w:vAlign w:val="bottom"/>
            <w:hideMark/>
          </w:tcPr>
          <w:p w14:paraId="2BFC7B4F"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01342C5"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0.02332</w:t>
            </w:r>
          </w:p>
        </w:tc>
        <w:tc>
          <w:tcPr>
            <w:tcW w:w="1114" w:type="dxa"/>
            <w:tcBorders>
              <w:top w:val="nil"/>
              <w:left w:val="nil"/>
              <w:bottom w:val="nil"/>
              <w:right w:val="nil"/>
            </w:tcBorders>
            <w:shd w:val="clear" w:color="auto" w:fill="auto"/>
            <w:noWrap/>
            <w:vAlign w:val="bottom"/>
            <w:hideMark/>
          </w:tcPr>
          <w:p w14:paraId="4DF53477" w14:textId="77777777" w:rsidR="00F4448A" w:rsidRPr="00AA4DF2" w:rsidRDefault="00F4448A" w:rsidP="00C559CF">
            <w:pPr>
              <w:spacing w:after="0" w:line="240" w:lineRule="auto"/>
              <w:jc w:val="right"/>
              <w:rPr>
                <w:rFonts w:ascii="Calibri" w:eastAsia="Times New Roman" w:hAnsi="Calibri" w:cs="Calibri"/>
                <w:color w:val="000000"/>
                <w:lang w:eastAsia="en-GB"/>
              </w:rPr>
            </w:pPr>
            <w:r w:rsidRPr="00AA4DF2">
              <w:rPr>
                <w:rFonts w:ascii="Calibri" w:eastAsia="Times New Roman" w:hAnsi="Calibri" w:cs="Calibri"/>
                <w:color w:val="000000"/>
                <w:lang w:eastAsia="en-GB"/>
              </w:rPr>
              <w:t>3.36E-05</w:t>
            </w:r>
          </w:p>
        </w:tc>
        <w:tc>
          <w:tcPr>
            <w:tcW w:w="1283" w:type="dxa"/>
            <w:tcBorders>
              <w:top w:val="nil"/>
              <w:left w:val="nil"/>
              <w:bottom w:val="nil"/>
              <w:right w:val="nil"/>
            </w:tcBorders>
            <w:shd w:val="clear" w:color="auto" w:fill="auto"/>
            <w:noWrap/>
            <w:vAlign w:val="bottom"/>
            <w:hideMark/>
          </w:tcPr>
          <w:p w14:paraId="52EA9C36" w14:textId="77777777" w:rsidR="00F4448A" w:rsidRPr="00AA4DF2" w:rsidRDefault="00F4448A" w:rsidP="00C559CF">
            <w:pPr>
              <w:spacing w:after="0" w:line="240" w:lineRule="auto"/>
              <w:rPr>
                <w:rFonts w:ascii="Calibri" w:eastAsia="Times New Roman" w:hAnsi="Calibri" w:cs="Calibri"/>
                <w:color w:val="000000"/>
                <w:lang w:eastAsia="en-GB"/>
              </w:rPr>
            </w:pPr>
            <w:r w:rsidRPr="00AA4DF2">
              <w:rPr>
                <w:rFonts w:ascii="Calibri" w:eastAsia="Times New Roman" w:hAnsi="Calibri" w:cs="Calibri"/>
                <w:color w:val="000000"/>
                <w:lang w:eastAsia="en-GB"/>
              </w:rPr>
              <w:t xml:space="preserve">Error </w:t>
            </w:r>
            <w:proofErr w:type="spellStart"/>
            <w:r w:rsidRPr="00AA4DF2">
              <w:rPr>
                <w:rFonts w:ascii="Calibri" w:eastAsia="Times New Roman" w:hAnsi="Calibri" w:cs="Calibri"/>
                <w:color w:val="000000"/>
                <w:lang w:eastAsia="en-GB"/>
              </w:rPr>
              <w:t>Intcp</w:t>
            </w:r>
            <w:proofErr w:type="spellEnd"/>
          </w:p>
        </w:tc>
      </w:tr>
    </w:tbl>
    <w:p w14:paraId="4092C6AB" w14:textId="77777777" w:rsidR="00F4448A" w:rsidRDefault="00F4448A" w:rsidP="00C559CF"/>
    <w:p w14:paraId="59DC63B0" w14:textId="77777777" w:rsidR="00F4448A" w:rsidRDefault="00F4448A" w:rsidP="00C559CF">
      <w:r>
        <w:rPr>
          <w:noProof/>
        </w:rPr>
        <w:lastRenderedPageBreak/>
        <w:drawing>
          <wp:inline distT="0" distB="0" distL="0" distR="0" wp14:anchorId="4A1612F5" wp14:editId="713808B2">
            <wp:extent cx="3752850" cy="1757363"/>
            <wp:effectExtent l="0" t="0" r="0" b="14605"/>
            <wp:docPr id="414" name="Chart 414">
              <a:extLst xmlns:a="http://schemas.openxmlformats.org/drawingml/2006/main">
                <a:ext uri="{FF2B5EF4-FFF2-40B4-BE49-F238E27FC236}">
                  <a16:creationId xmlns:a16="http://schemas.microsoft.com/office/drawing/2014/main" id="{F2D47AEC-6262-4269-8053-25DF1D9481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tbl>
      <w:tblPr>
        <w:tblW w:w="5374" w:type="dxa"/>
        <w:tblLook w:val="04A0" w:firstRow="1" w:lastRow="0" w:firstColumn="1" w:lastColumn="0" w:noHBand="0" w:noVBand="1"/>
      </w:tblPr>
      <w:tblGrid>
        <w:gridCol w:w="1256"/>
        <w:gridCol w:w="1387"/>
        <w:gridCol w:w="1448"/>
        <w:gridCol w:w="1283"/>
      </w:tblGrid>
      <w:tr w:rsidR="00F4448A" w:rsidRPr="00F43A90" w14:paraId="6B32D5F3" w14:textId="77777777" w:rsidTr="00C559CF">
        <w:trPr>
          <w:trHeight w:val="300"/>
        </w:trPr>
        <w:tc>
          <w:tcPr>
            <w:tcW w:w="1256" w:type="dxa"/>
            <w:tcBorders>
              <w:top w:val="nil"/>
              <w:left w:val="nil"/>
              <w:bottom w:val="nil"/>
              <w:right w:val="nil"/>
            </w:tcBorders>
            <w:shd w:val="clear" w:color="auto" w:fill="auto"/>
            <w:noWrap/>
            <w:vAlign w:val="bottom"/>
            <w:hideMark/>
          </w:tcPr>
          <w:p w14:paraId="76E94168" w14:textId="77777777" w:rsidR="00F4448A" w:rsidRPr="00F43A90" w:rsidRDefault="00F4448A" w:rsidP="00C559CF">
            <w:pPr>
              <w:spacing w:after="0" w:line="240" w:lineRule="auto"/>
              <w:rPr>
                <w:rFonts w:ascii="Calibri" w:eastAsia="Times New Roman" w:hAnsi="Calibri" w:cs="Calibri"/>
                <w:color w:val="000000"/>
                <w:lang w:eastAsia="en-GB"/>
              </w:rPr>
            </w:pPr>
            <w:r w:rsidRPr="00F43A90">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6D7F3741" w14:textId="77777777" w:rsidR="00F4448A" w:rsidRPr="00F43A90" w:rsidRDefault="00F4448A" w:rsidP="00C559CF">
            <w:pPr>
              <w:spacing w:after="0" w:line="240" w:lineRule="auto"/>
              <w:jc w:val="right"/>
              <w:rPr>
                <w:rFonts w:ascii="Calibri" w:eastAsia="Times New Roman" w:hAnsi="Calibri" w:cs="Calibri"/>
                <w:color w:val="000000"/>
                <w:lang w:eastAsia="en-GB"/>
              </w:rPr>
            </w:pPr>
            <w:r w:rsidRPr="00F43A90">
              <w:rPr>
                <w:rFonts w:ascii="Calibri" w:eastAsia="Times New Roman" w:hAnsi="Calibri" w:cs="Calibri"/>
                <w:color w:val="000000"/>
                <w:lang w:eastAsia="en-GB"/>
              </w:rPr>
              <w:t>0.094494386</w:t>
            </w:r>
          </w:p>
        </w:tc>
        <w:tc>
          <w:tcPr>
            <w:tcW w:w="1448" w:type="dxa"/>
            <w:tcBorders>
              <w:top w:val="nil"/>
              <w:left w:val="nil"/>
              <w:bottom w:val="nil"/>
              <w:right w:val="nil"/>
            </w:tcBorders>
            <w:shd w:val="clear" w:color="auto" w:fill="auto"/>
            <w:noWrap/>
            <w:vAlign w:val="bottom"/>
            <w:hideMark/>
          </w:tcPr>
          <w:p w14:paraId="447797D9" w14:textId="77777777" w:rsidR="00F4448A" w:rsidRPr="00F43A90" w:rsidRDefault="00F4448A" w:rsidP="00C559CF">
            <w:pPr>
              <w:spacing w:after="0" w:line="240" w:lineRule="auto"/>
              <w:jc w:val="right"/>
              <w:rPr>
                <w:rFonts w:ascii="Calibri" w:eastAsia="Times New Roman" w:hAnsi="Calibri" w:cs="Calibri"/>
                <w:color w:val="000000"/>
                <w:lang w:eastAsia="en-GB"/>
              </w:rPr>
            </w:pPr>
            <w:r w:rsidRPr="00F43A90">
              <w:rPr>
                <w:rFonts w:ascii="Calibri" w:eastAsia="Times New Roman" w:hAnsi="Calibri" w:cs="Calibri"/>
                <w:color w:val="000000"/>
                <w:lang w:eastAsia="en-GB"/>
              </w:rPr>
              <w:t>3.70014E-05</w:t>
            </w:r>
          </w:p>
        </w:tc>
        <w:tc>
          <w:tcPr>
            <w:tcW w:w="1283" w:type="dxa"/>
            <w:tcBorders>
              <w:top w:val="nil"/>
              <w:left w:val="nil"/>
              <w:bottom w:val="nil"/>
              <w:right w:val="nil"/>
            </w:tcBorders>
            <w:shd w:val="clear" w:color="auto" w:fill="auto"/>
            <w:noWrap/>
            <w:vAlign w:val="bottom"/>
            <w:hideMark/>
          </w:tcPr>
          <w:p w14:paraId="3B093494" w14:textId="77777777" w:rsidR="00F4448A" w:rsidRPr="00F43A90" w:rsidRDefault="00F4448A" w:rsidP="00C559CF">
            <w:pPr>
              <w:spacing w:after="0" w:line="240" w:lineRule="auto"/>
              <w:rPr>
                <w:rFonts w:ascii="Calibri" w:eastAsia="Times New Roman" w:hAnsi="Calibri" w:cs="Calibri"/>
                <w:color w:val="000000"/>
                <w:lang w:eastAsia="en-GB"/>
              </w:rPr>
            </w:pPr>
            <w:r w:rsidRPr="00F43A90">
              <w:rPr>
                <w:rFonts w:ascii="Calibri" w:eastAsia="Times New Roman" w:hAnsi="Calibri" w:cs="Calibri"/>
                <w:color w:val="000000"/>
                <w:lang w:eastAsia="en-GB"/>
              </w:rPr>
              <w:t>Intercept</w:t>
            </w:r>
          </w:p>
        </w:tc>
      </w:tr>
      <w:tr w:rsidR="00F4448A" w:rsidRPr="00F43A90" w14:paraId="46BAAFD1" w14:textId="77777777" w:rsidTr="00C559CF">
        <w:trPr>
          <w:trHeight w:val="300"/>
        </w:trPr>
        <w:tc>
          <w:tcPr>
            <w:tcW w:w="1256" w:type="dxa"/>
            <w:tcBorders>
              <w:top w:val="nil"/>
              <w:left w:val="nil"/>
              <w:bottom w:val="nil"/>
              <w:right w:val="nil"/>
            </w:tcBorders>
            <w:shd w:val="clear" w:color="auto" w:fill="auto"/>
            <w:noWrap/>
            <w:vAlign w:val="bottom"/>
            <w:hideMark/>
          </w:tcPr>
          <w:p w14:paraId="1846B05C" w14:textId="77777777" w:rsidR="00F4448A" w:rsidRPr="00F43A90" w:rsidRDefault="00F4448A" w:rsidP="00C559CF">
            <w:pPr>
              <w:spacing w:after="0" w:line="240" w:lineRule="auto"/>
              <w:rPr>
                <w:rFonts w:ascii="Calibri" w:eastAsia="Times New Roman" w:hAnsi="Calibri" w:cs="Calibri"/>
                <w:color w:val="000000"/>
                <w:lang w:eastAsia="en-GB"/>
              </w:rPr>
            </w:pPr>
            <w:r w:rsidRPr="00F43A90">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6AE86E3E" w14:textId="77777777" w:rsidR="00F4448A" w:rsidRPr="00F43A90" w:rsidRDefault="00F4448A" w:rsidP="00C559CF">
            <w:pPr>
              <w:spacing w:after="0" w:line="240" w:lineRule="auto"/>
              <w:jc w:val="right"/>
              <w:rPr>
                <w:rFonts w:ascii="Calibri" w:eastAsia="Times New Roman" w:hAnsi="Calibri" w:cs="Calibri"/>
                <w:color w:val="000000"/>
                <w:lang w:eastAsia="en-GB"/>
              </w:rPr>
            </w:pPr>
            <w:r w:rsidRPr="00F43A90">
              <w:rPr>
                <w:rFonts w:ascii="Calibri" w:eastAsia="Times New Roman" w:hAnsi="Calibri" w:cs="Calibri"/>
                <w:color w:val="000000"/>
                <w:lang w:eastAsia="en-GB"/>
              </w:rPr>
              <w:t>0.013387692</w:t>
            </w:r>
          </w:p>
        </w:tc>
        <w:tc>
          <w:tcPr>
            <w:tcW w:w="1448" w:type="dxa"/>
            <w:tcBorders>
              <w:top w:val="nil"/>
              <w:left w:val="nil"/>
              <w:bottom w:val="nil"/>
              <w:right w:val="nil"/>
            </w:tcBorders>
            <w:shd w:val="clear" w:color="auto" w:fill="auto"/>
            <w:noWrap/>
            <w:vAlign w:val="bottom"/>
            <w:hideMark/>
          </w:tcPr>
          <w:p w14:paraId="71DA42E5" w14:textId="77777777" w:rsidR="00F4448A" w:rsidRPr="00F43A90" w:rsidRDefault="00F4448A" w:rsidP="00C559CF">
            <w:pPr>
              <w:spacing w:after="0" w:line="240" w:lineRule="auto"/>
              <w:jc w:val="right"/>
              <w:rPr>
                <w:rFonts w:ascii="Calibri" w:eastAsia="Times New Roman" w:hAnsi="Calibri" w:cs="Calibri"/>
                <w:color w:val="000000"/>
                <w:lang w:eastAsia="en-GB"/>
              </w:rPr>
            </w:pPr>
            <w:r w:rsidRPr="00F43A90">
              <w:rPr>
                <w:rFonts w:ascii="Calibri" w:eastAsia="Times New Roman" w:hAnsi="Calibri" w:cs="Calibri"/>
                <w:color w:val="000000"/>
                <w:lang w:eastAsia="en-GB"/>
              </w:rPr>
              <w:t>1.92857E-05</w:t>
            </w:r>
          </w:p>
        </w:tc>
        <w:tc>
          <w:tcPr>
            <w:tcW w:w="1283" w:type="dxa"/>
            <w:tcBorders>
              <w:top w:val="nil"/>
              <w:left w:val="nil"/>
              <w:bottom w:val="nil"/>
              <w:right w:val="nil"/>
            </w:tcBorders>
            <w:shd w:val="clear" w:color="auto" w:fill="auto"/>
            <w:noWrap/>
            <w:vAlign w:val="bottom"/>
            <w:hideMark/>
          </w:tcPr>
          <w:p w14:paraId="5D454D7E" w14:textId="77777777" w:rsidR="00F4448A" w:rsidRPr="00F43A90" w:rsidRDefault="00F4448A" w:rsidP="00C559CF">
            <w:pPr>
              <w:spacing w:after="0" w:line="240" w:lineRule="auto"/>
              <w:rPr>
                <w:rFonts w:ascii="Calibri" w:eastAsia="Times New Roman" w:hAnsi="Calibri" w:cs="Calibri"/>
                <w:color w:val="000000"/>
                <w:lang w:eastAsia="en-GB"/>
              </w:rPr>
            </w:pPr>
            <w:r w:rsidRPr="00F43A90">
              <w:rPr>
                <w:rFonts w:ascii="Calibri" w:eastAsia="Times New Roman" w:hAnsi="Calibri" w:cs="Calibri"/>
                <w:color w:val="000000"/>
                <w:lang w:eastAsia="en-GB"/>
              </w:rPr>
              <w:t xml:space="preserve">Error </w:t>
            </w:r>
            <w:proofErr w:type="spellStart"/>
            <w:r w:rsidRPr="00F43A90">
              <w:rPr>
                <w:rFonts w:ascii="Calibri" w:eastAsia="Times New Roman" w:hAnsi="Calibri" w:cs="Calibri"/>
                <w:color w:val="000000"/>
                <w:lang w:eastAsia="en-GB"/>
              </w:rPr>
              <w:t>Intcp</w:t>
            </w:r>
            <w:proofErr w:type="spellEnd"/>
          </w:p>
        </w:tc>
      </w:tr>
    </w:tbl>
    <w:p w14:paraId="02F7C4FD" w14:textId="77777777" w:rsidR="00F4448A" w:rsidRDefault="00F4448A" w:rsidP="00C559CF"/>
    <w:p w14:paraId="764CCC23" w14:textId="77777777" w:rsidR="00F4448A" w:rsidRDefault="00F4448A" w:rsidP="00C559CF">
      <w:r>
        <w:rPr>
          <w:noProof/>
        </w:rPr>
        <w:drawing>
          <wp:inline distT="0" distB="0" distL="0" distR="0" wp14:anchorId="3A695672" wp14:editId="7E396095">
            <wp:extent cx="3629025" cy="1624013"/>
            <wp:effectExtent l="0" t="0" r="9525" b="14605"/>
            <wp:docPr id="201" name="Chart 201">
              <a:extLst xmlns:a="http://schemas.openxmlformats.org/drawingml/2006/main">
                <a:ext uri="{FF2B5EF4-FFF2-40B4-BE49-F238E27FC236}">
                  <a16:creationId xmlns:a16="http://schemas.microsoft.com/office/drawing/2014/main" id="{94E46D36-D1EB-4F40-97F0-8FA3325023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196ECB" w14:paraId="5AABFE7E" w14:textId="77777777" w:rsidTr="00C559CF">
        <w:trPr>
          <w:trHeight w:val="300"/>
        </w:trPr>
        <w:tc>
          <w:tcPr>
            <w:tcW w:w="1120" w:type="dxa"/>
            <w:tcBorders>
              <w:top w:val="nil"/>
              <w:left w:val="nil"/>
              <w:bottom w:val="nil"/>
              <w:right w:val="nil"/>
            </w:tcBorders>
            <w:shd w:val="clear" w:color="auto" w:fill="auto"/>
            <w:noWrap/>
            <w:vAlign w:val="bottom"/>
            <w:hideMark/>
          </w:tcPr>
          <w:p w14:paraId="7B405DB0"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F572D55"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0.039903</w:t>
            </w:r>
          </w:p>
        </w:tc>
        <w:tc>
          <w:tcPr>
            <w:tcW w:w="1114" w:type="dxa"/>
            <w:tcBorders>
              <w:top w:val="nil"/>
              <w:left w:val="nil"/>
              <w:bottom w:val="nil"/>
              <w:right w:val="nil"/>
            </w:tcBorders>
            <w:shd w:val="clear" w:color="auto" w:fill="auto"/>
            <w:noWrap/>
            <w:vAlign w:val="bottom"/>
            <w:hideMark/>
          </w:tcPr>
          <w:p w14:paraId="7E731494"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5.34E-05</w:t>
            </w:r>
          </w:p>
        </w:tc>
        <w:tc>
          <w:tcPr>
            <w:tcW w:w="1283" w:type="dxa"/>
            <w:tcBorders>
              <w:top w:val="nil"/>
              <w:left w:val="nil"/>
              <w:bottom w:val="nil"/>
              <w:right w:val="nil"/>
            </w:tcBorders>
            <w:shd w:val="clear" w:color="auto" w:fill="auto"/>
            <w:noWrap/>
            <w:vAlign w:val="bottom"/>
            <w:hideMark/>
          </w:tcPr>
          <w:p w14:paraId="1FE977F7"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Intercept</w:t>
            </w:r>
          </w:p>
        </w:tc>
      </w:tr>
      <w:tr w:rsidR="00F4448A" w:rsidRPr="00196ECB" w14:paraId="0AF2F8BB" w14:textId="77777777" w:rsidTr="00C559CF">
        <w:trPr>
          <w:trHeight w:val="300"/>
        </w:trPr>
        <w:tc>
          <w:tcPr>
            <w:tcW w:w="1120" w:type="dxa"/>
            <w:tcBorders>
              <w:top w:val="nil"/>
              <w:left w:val="nil"/>
              <w:bottom w:val="nil"/>
              <w:right w:val="nil"/>
            </w:tcBorders>
            <w:shd w:val="clear" w:color="auto" w:fill="auto"/>
            <w:noWrap/>
            <w:vAlign w:val="bottom"/>
            <w:hideMark/>
          </w:tcPr>
          <w:p w14:paraId="134F17B8"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C4DAF8E"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0.005252</w:t>
            </w:r>
          </w:p>
        </w:tc>
        <w:tc>
          <w:tcPr>
            <w:tcW w:w="1114" w:type="dxa"/>
            <w:tcBorders>
              <w:top w:val="nil"/>
              <w:left w:val="nil"/>
              <w:bottom w:val="nil"/>
              <w:right w:val="nil"/>
            </w:tcBorders>
            <w:shd w:val="clear" w:color="auto" w:fill="auto"/>
            <w:noWrap/>
            <w:vAlign w:val="bottom"/>
            <w:hideMark/>
          </w:tcPr>
          <w:p w14:paraId="2B54BFE4"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1.2E-05</w:t>
            </w:r>
          </w:p>
        </w:tc>
        <w:tc>
          <w:tcPr>
            <w:tcW w:w="1283" w:type="dxa"/>
            <w:tcBorders>
              <w:top w:val="nil"/>
              <w:left w:val="nil"/>
              <w:bottom w:val="nil"/>
              <w:right w:val="nil"/>
            </w:tcBorders>
            <w:shd w:val="clear" w:color="auto" w:fill="auto"/>
            <w:noWrap/>
            <w:vAlign w:val="bottom"/>
            <w:hideMark/>
          </w:tcPr>
          <w:p w14:paraId="6D52577B"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 xml:space="preserve">Error </w:t>
            </w:r>
            <w:proofErr w:type="spellStart"/>
            <w:r w:rsidRPr="00196ECB">
              <w:rPr>
                <w:rFonts w:ascii="Calibri" w:eastAsia="Times New Roman" w:hAnsi="Calibri" w:cs="Calibri"/>
                <w:color w:val="000000"/>
                <w:lang w:eastAsia="en-GB"/>
              </w:rPr>
              <w:t>Intcp</w:t>
            </w:r>
            <w:proofErr w:type="spellEnd"/>
          </w:p>
        </w:tc>
      </w:tr>
    </w:tbl>
    <w:p w14:paraId="263CD8E7" w14:textId="77777777" w:rsidR="00F4448A" w:rsidRDefault="00F4448A" w:rsidP="00C559CF"/>
    <w:p w14:paraId="0759EDE3" w14:textId="77777777" w:rsidR="00F4448A" w:rsidRDefault="00F4448A" w:rsidP="00C559CF">
      <w:r>
        <w:rPr>
          <w:noProof/>
        </w:rPr>
        <w:drawing>
          <wp:inline distT="0" distB="0" distL="0" distR="0" wp14:anchorId="30CB51FC" wp14:editId="713CB1E7">
            <wp:extent cx="3629025" cy="1624013"/>
            <wp:effectExtent l="0" t="0" r="9525" b="14605"/>
            <wp:docPr id="415" name="Chart 415">
              <a:extLst xmlns:a="http://schemas.openxmlformats.org/drawingml/2006/main">
                <a:ext uri="{FF2B5EF4-FFF2-40B4-BE49-F238E27FC236}">
                  <a16:creationId xmlns:a16="http://schemas.microsoft.com/office/drawing/2014/main" id="{15CB9761-1FFB-4EEC-AE2D-7CEF61C5EA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196ECB" w14:paraId="5D90DAF2" w14:textId="77777777" w:rsidTr="00C559CF">
        <w:trPr>
          <w:trHeight w:val="300"/>
        </w:trPr>
        <w:tc>
          <w:tcPr>
            <w:tcW w:w="1120" w:type="dxa"/>
            <w:tcBorders>
              <w:top w:val="nil"/>
              <w:left w:val="nil"/>
              <w:bottom w:val="nil"/>
              <w:right w:val="nil"/>
            </w:tcBorders>
            <w:shd w:val="clear" w:color="auto" w:fill="auto"/>
            <w:noWrap/>
            <w:vAlign w:val="bottom"/>
            <w:hideMark/>
          </w:tcPr>
          <w:p w14:paraId="2007DA62"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851AEED"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0.043268</w:t>
            </w:r>
          </w:p>
        </w:tc>
        <w:tc>
          <w:tcPr>
            <w:tcW w:w="1114" w:type="dxa"/>
            <w:tcBorders>
              <w:top w:val="nil"/>
              <w:left w:val="nil"/>
              <w:bottom w:val="nil"/>
              <w:right w:val="nil"/>
            </w:tcBorders>
            <w:shd w:val="clear" w:color="auto" w:fill="auto"/>
            <w:noWrap/>
            <w:vAlign w:val="bottom"/>
            <w:hideMark/>
          </w:tcPr>
          <w:p w14:paraId="20B0A553"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1.68E-06</w:t>
            </w:r>
          </w:p>
        </w:tc>
        <w:tc>
          <w:tcPr>
            <w:tcW w:w="1283" w:type="dxa"/>
            <w:tcBorders>
              <w:top w:val="nil"/>
              <w:left w:val="nil"/>
              <w:bottom w:val="nil"/>
              <w:right w:val="nil"/>
            </w:tcBorders>
            <w:shd w:val="clear" w:color="auto" w:fill="auto"/>
            <w:noWrap/>
            <w:vAlign w:val="bottom"/>
            <w:hideMark/>
          </w:tcPr>
          <w:p w14:paraId="33C311DB"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Intercept</w:t>
            </w:r>
          </w:p>
        </w:tc>
      </w:tr>
      <w:tr w:rsidR="00F4448A" w:rsidRPr="00196ECB" w14:paraId="74481640" w14:textId="77777777" w:rsidTr="00C559CF">
        <w:trPr>
          <w:trHeight w:val="300"/>
        </w:trPr>
        <w:tc>
          <w:tcPr>
            <w:tcW w:w="1120" w:type="dxa"/>
            <w:tcBorders>
              <w:top w:val="nil"/>
              <w:left w:val="nil"/>
              <w:bottom w:val="nil"/>
              <w:right w:val="nil"/>
            </w:tcBorders>
            <w:shd w:val="clear" w:color="auto" w:fill="auto"/>
            <w:noWrap/>
            <w:vAlign w:val="bottom"/>
            <w:hideMark/>
          </w:tcPr>
          <w:p w14:paraId="192C4E55"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3C5D33E"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0.004703</w:t>
            </w:r>
          </w:p>
        </w:tc>
        <w:tc>
          <w:tcPr>
            <w:tcW w:w="1114" w:type="dxa"/>
            <w:tcBorders>
              <w:top w:val="nil"/>
              <w:left w:val="nil"/>
              <w:bottom w:val="nil"/>
              <w:right w:val="nil"/>
            </w:tcBorders>
            <w:shd w:val="clear" w:color="auto" w:fill="auto"/>
            <w:noWrap/>
            <w:vAlign w:val="bottom"/>
            <w:hideMark/>
          </w:tcPr>
          <w:p w14:paraId="6745CC7C" w14:textId="77777777" w:rsidR="00F4448A" w:rsidRPr="00196ECB" w:rsidRDefault="00F4448A" w:rsidP="00C559CF">
            <w:pPr>
              <w:spacing w:after="0" w:line="240" w:lineRule="auto"/>
              <w:jc w:val="right"/>
              <w:rPr>
                <w:rFonts w:ascii="Calibri" w:eastAsia="Times New Roman" w:hAnsi="Calibri" w:cs="Calibri"/>
                <w:color w:val="000000"/>
                <w:lang w:eastAsia="en-GB"/>
              </w:rPr>
            </w:pPr>
            <w:r w:rsidRPr="00196ECB">
              <w:rPr>
                <w:rFonts w:ascii="Calibri" w:eastAsia="Times New Roman" w:hAnsi="Calibri" w:cs="Calibri"/>
                <w:color w:val="000000"/>
                <w:lang w:eastAsia="en-GB"/>
              </w:rPr>
              <w:t>1.23E-05</w:t>
            </w:r>
          </w:p>
        </w:tc>
        <w:tc>
          <w:tcPr>
            <w:tcW w:w="1283" w:type="dxa"/>
            <w:tcBorders>
              <w:top w:val="nil"/>
              <w:left w:val="nil"/>
              <w:bottom w:val="nil"/>
              <w:right w:val="nil"/>
            </w:tcBorders>
            <w:shd w:val="clear" w:color="auto" w:fill="auto"/>
            <w:noWrap/>
            <w:vAlign w:val="bottom"/>
            <w:hideMark/>
          </w:tcPr>
          <w:p w14:paraId="7BC29E84" w14:textId="77777777" w:rsidR="00F4448A" w:rsidRPr="00196ECB" w:rsidRDefault="00F4448A" w:rsidP="00C559CF">
            <w:pPr>
              <w:spacing w:after="0" w:line="240" w:lineRule="auto"/>
              <w:rPr>
                <w:rFonts w:ascii="Calibri" w:eastAsia="Times New Roman" w:hAnsi="Calibri" w:cs="Calibri"/>
                <w:color w:val="000000"/>
                <w:lang w:eastAsia="en-GB"/>
              </w:rPr>
            </w:pPr>
            <w:r w:rsidRPr="00196ECB">
              <w:rPr>
                <w:rFonts w:ascii="Calibri" w:eastAsia="Times New Roman" w:hAnsi="Calibri" w:cs="Calibri"/>
                <w:color w:val="000000"/>
                <w:lang w:eastAsia="en-GB"/>
              </w:rPr>
              <w:t xml:space="preserve">Error </w:t>
            </w:r>
            <w:proofErr w:type="spellStart"/>
            <w:r w:rsidRPr="00196ECB">
              <w:rPr>
                <w:rFonts w:ascii="Calibri" w:eastAsia="Times New Roman" w:hAnsi="Calibri" w:cs="Calibri"/>
                <w:color w:val="000000"/>
                <w:lang w:eastAsia="en-GB"/>
              </w:rPr>
              <w:t>Intcp</w:t>
            </w:r>
            <w:proofErr w:type="spellEnd"/>
          </w:p>
        </w:tc>
      </w:tr>
    </w:tbl>
    <w:p w14:paraId="0C8A8F76" w14:textId="77777777" w:rsidR="00F4448A" w:rsidRDefault="00F4448A" w:rsidP="00C559CF"/>
    <w:p w14:paraId="3AAE5F3C" w14:textId="77777777" w:rsidR="00F4448A" w:rsidRDefault="00F4448A" w:rsidP="00C559CF">
      <w:r>
        <w:rPr>
          <w:noProof/>
        </w:rPr>
        <w:lastRenderedPageBreak/>
        <w:drawing>
          <wp:inline distT="0" distB="0" distL="0" distR="0" wp14:anchorId="59814688" wp14:editId="16D400BC">
            <wp:extent cx="3629025" cy="1624013"/>
            <wp:effectExtent l="0" t="0" r="9525" b="14605"/>
            <wp:docPr id="416" name="Chart 416">
              <a:extLst xmlns:a="http://schemas.openxmlformats.org/drawingml/2006/main">
                <a:ext uri="{FF2B5EF4-FFF2-40B4-BE49-F238E27FC236}">
                  <a16:creationId xmlns:a16="http://schemas.microsoft.com/office/drawing/2014/main" id="{7E4A0EE7-F2D9-4F44-806F-C0F1A7B3BA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tbl>
      <w:tblPr>
        <w:tblW w:w="4570" w:type="dxa"/>
        <w:tblLook w:val="04A0" w:firstRow="1" w:lastRow="0" w:firstColumn="1" w:lastColumn="0" w:noHBand="0" w:noVBand="1"/>
      </w:tblPr>
      <w:tblGrid>
        <w:gridCol w:w="1120"/>
        <w:gridCol w:w="1053"/>
        <w:gridCol w:w="1114"/>
        <w:gridCol w:w="1283"/>
      </w:tblGrid>
      <w:tr w:rsidR="00F4448A" w:rsidRPr="00CD7C38" w14:paraId="65F8171F" w14:textId="77777777" w:rsidTr="00C559CF">
        <w:trPr>
          <w:trHeight w:val="300"/>
        </w:trPr>
        <w:tc>
          <w:tcPr>
            <w:tcW w:w="1120" w:type="dxa"/>
            <w:tcBorders>
              <w:top w:val="nil"/>
              <w:left w:val="nil"/>
              <w:bottom w:val="nil"/>
              <w:right w:val="nil"/>
            </w:tcBorders>
            <w:shd w:val="clear" w:color="auto" w:fill="auto"/>
            <w:noWrap/>
            <w:vAlign w:val="bottom"/>
            <w:hideMark/>
          </w:tcPr>
          <w:p w14:paraId="4E885192" w14:textId="77777777" w:rsidR="00F4448A" w:rsidRPr="00CD7C38" w:rsidRDefault="00F4448A" w:rsidP="00C559CF">
            <w:pPr>
              <w:spacing w:after="0" w:line="240" w:lineRule="auto"/>
              <w:rPr>
                <w:rFonts w:ascii="Calibri" w:eastAsia="Times New Roman" w:hAnsi="Calibri" w:cs="Calibri"/>
                <w:color w:val="000000"/>
                <w:lang w:eastAsia="en-GB"/>
              </w:rPr>
            </w:pPr>
            <w:r w:rsidRPr="00CD7C38">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5EAE2089" w14:textId="77777777" w:rsidR="00F4448A" w:rsidRPr="00CD7C38" w:rsidRDefault="00F4448A" w:rsidP="00C559CF">
            <w:pPr>
              <w:spacing w:after="0" w:line="240" w:lineRule="auto"/>
              <w:jc w:val="right"/>
              <w:rPr>
                <w:rFonts w:ascii="Calibri" w:eastAsia="Times New Roman" w:hAnsi="Calibri" w:cs="Calibri"/>
                <w:color w:val="000000"/>
                <w:lang w:eastAsia="en-GB"/>
              </w:rPr>
            </w:pPr>
            <w:r w:rsidRPr="00CD7C38">
              <w:rPr>
                <w:rFonts w:ascii="Calibri" w:eastAsia="Times New Roman" w:hAnsi="Calibri" w:cs="Calibri"/>
                <w:color w:val="000000"/>
                <w:lang w:eastAsia="en-GB"/>
              </w:rPr>
              <w:t>0.056631</w:t>
            </w:r>
          </w:p>
        </w:tc>
        <w:tc>
          <w:tcPr>
            <w:tcW w:w="1114" w:type="dxa"/>
            <w:tcBorders>
              <w:top w:val="nil"/>
              <w:left w:val="nil"/>
              <w:bottom w:val="nil"/>
              <w:right w:val="nil"/>
            </w:tcBorders>
            <w:shd w:val="clear" w:color="auto" w:fill="auto"/>
            <w:noWrap/>
            <w:vAlign w:val="bottom"/>
            <w:hideMark/>
          </w:tcPr>
          <w:p w14:paraId="59230115" w14:textId="77777777" w:rsidR="00F4448A" w:rsidRPr="00CD7C38" w:rsidRDefault="00F4448A" w:rsidP="00C559CF">
            <w:pPr>
              <w:spacing w:after="0" w:line="240" w:lineRule="auto"/>
              <w:jc w:val="right"/>
              <w:rPr>
                <w:rFonts w:ascii="Calibri" w:eastAsia="Times New Roman" w:hAnsi="Calibri" w:cs="Calibri"/>
                <w:color w:val="000000"/>
                <w:lang w:eastAsia="en-GB"/>
              </w:rPr>
            </w:pPr>
            <w:r w:rsidRPr="00CD7C38">
              <w:rPr>
                <w:rFonts w:ascii="Calibri" w:eastAsia="Times New Roman" w:hAnsi="Calibri" w:cs="Calibri"/>
                <w:color w:val="000000"/>
                <w:lang w:eastAsia="en-GB"/>
              </w:rPr>
              <w:t>6.09E-06</w:t>
            </w:r>
          </w:p>
        </w:tc>
        <w:tc>
          <w:tcPr>
            <w:tcW w:w="1283" w:type="dxa"/>
            <w:tcBorders>
              <w:top w:val="nil"/>
              <w:left w:val="nil"/>
              <w:bottom w:val="nil"/>
              <w:right w:val="nil"/>
            </w:tcBorders>
            <w:shd w:val="clear" w:color="auto" w:fill="auto"/>
            <w:noWrap/>
            <w:vAlign w:val="bottom"/>
            <w:hideMark/>
          </w:tcPr>
          <w:p w14:paraId="2EED7040" w14:textId="77777777" w:rsidR="00F4448A" w:rsidRPr="00CD7C38" w:rsidRDefault="00F4448A" w:rsidP="00C559CF">
            <w:pPr>
              <w:spacing w:after="0" w:line="240" w:lineRule="auto"/>
              <w:rPr>
                <w:rFonts w:ascii="Calibri" w:eastAsia="Times New Roman" w:hAnsi="Calibri" w:cs="Calibri"/>
                <w:color w:val="000000"/>
                <w:lang w:eastAsia="en-GB"/>
              </w:rPr>
            </w:pPr>
            <w:r w:rsidRPr="00CD7C38">
              <w:rPr>
                <w:rFonts w:ascii="Calibri" w:eastAsia="Times New Roman" w:hAnsi="Calibri" w:cs="Calibri"/>
                <w:color w:val="000000"/>
                <w:lang w:eastAsia="en-GB"/>
              </w:rPr>
              <w:t>Intercept</w:t>
            </w:r>
          </w:p>
        </w:tc>
      </w:tr>
      <w:tr w:rsidR="00F4448A" w:rsidRPr="00CD7C38" w14:paraId="33E3989D" w14:textId="77777777" w:rsidTr="00C559CF">
        <w:trPr>
          <w:trHeight w:val="300"/>
        </w:trPr>
        <w:tc>
          <w:tcPr>
            <w:tcW w:w="1120" w:type="dxa"/>
            <w:tcBorders>
              <w:top w:val="nil"/>
              <w:left w:val="nil"/>
              <w:bottom w:val="nil"/>
              <w:right w:val="nil"/>
            </w:tcBorders>
            <w:shd w:val="clear" w:color="auto" w:fill="auto"/>
            <w:noWrap/>
            <w:vAlign w:val="bottom"/>
            <w:hideMark/>
          </w:tcPr>
          <w:p w14:paraId="799BF239" w14:textId="77777777" w:rsidR="00F4448A" w:rsidRPr="00CD7C38" w:rsidRDefault="00F4448A" w:rsidP="00C559CF">
            <w:pPr>
              <w:spacing w:after="0" w:line="240" w:lineRule="auto"/>
              <w:rPr>
                <w:rFonts w:ascii="Calibri" w:eastAsia="Times New Roman" w:hAnsi="Calibri" w:cs="Calibri"/>
                <w:color w:val="000000"/>
                <w:lang w:eastAsia="en-GB"/>
              </w:rPr>
            </w:pPr>
            <w:r w:rsidRPr="00CD7C38">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6EA87F79" w14:textId="77777777" w:rsidR="00F4448A" w:rsidRPr="00CD7C38" w:rsidRDefault="00F4448A" w:rsidP="00C559CF">
            <w:pPr>
              <w:spacing w:after="0" w:line="240" w:lineRule="auto"/>
              <w:jc w:val="right"/>
              <w:rPr>
                <w:rFonts w:ascii="Calibri" w:eastAsia="Times New Roman" w:hAnsi="Calibri" w:cs="Calibri"/>
                <w:color w:val="000000"/>
                <w:lang w:eastAsia="en-GB"/>
              </w:rPr>
            </w:pPr>
            <w:r w:rsidRPr="00CD7C38">
              <w:rPr>
                <w:rFonts w:ascii="Calibri" w:eastAsia="Times New Roman" w:hAnsi="Calibri" w:cs="Calibri"/>
                <w:color w:val="000000"/>
                <w:lang w:eastAsia="en-GB"/>
              </w:rPr>
              <w:t>0.005283</w:t>
            </w:r>
          </w:p>
        </w:tc>
        <w:tc>
          <w:tcPr>
            <w:tcW w:w="1114" w:type="dxa"/>
            <w:tcBorders>
              <w:top w:val="nil"/>
              <w:left w:val="nil"/>
              <w:bottom w:val="nil"/>
              <w:right w:val="nil"/>
            </w:tcBorders>
            <w:shd w:val="clear" w:color="auto" w:fill="auto"/>
            <w:noWrap/>
            <w:vAlign w:val="bottom"/>
            <w:hideMark/>
          </w:tcPr>
          <w:p w14:paraId="512F2E15" w14:textId="77777777" w:rsidR="00F4448A" w:rsidRPr="00CD7C38" w:rsidRDefault="00F4448A" w:rsidP="00C559CF">
            <w:pPr>
              <w:spacing w:after="0" w:line="240" w:lineRule="auto"/>
              <w:jc w:val="right"/>
              <w:rPr>
                <w:rFonts w:ascii="Calibri" w:eastAsia="Times New Roman" w:hAnsi="Calibri" w:cs="Calibri"/>
                <w:color w:val="000000"/>
                <w:lang w:eastAsia="en-GB"/>
              </w:rPr>
            </w:pPr>
            <w:r w:rsidRPr="00CD7C38">
              <w:rPr>
                <w:rFonts w:ascii="Calibri" w:eastAsia="Times New Roman" w:hAnsi="Calibri" w:cs="Calibri"/>
                <w:color w:val="000000"/>
                <w:lang w:eastAsia="en-GB"/>
              </w:rPr>
              <w:t>1.38E-05</w:t>
            </w:r>
          </w:p>
        </w:tc>
        <w:tc>
          <w:tcPr>
            <w:tcW w:w="1283" w:type="dxa"/>
            <w:tcBorders>
              <w:top w:val="nil"/>
              <w:left w:val="nil"/>
              <w:bottom w:val="nil"/>
              <w:right w:val="nil"/>
            </w:tcBorders>
            <w:shd w:val="clear" w:color="auto" w:fill="auto"/>
            <w:noWrap/>
            <w:vAlign w:val="bottom"/>
            <w:hideMark/>
          </w:tcPr>
          <w:p w14:paraId="1A07AF7A" w14:textId="77777777" w:rsidR="00F4448A" w:rsidRPr="00CD7C38" w:rsidRDefault="00F4448A" w:rsidP="00C559CF">
            <w:pPr>
              <w:spacing w:after="0" w:line="240" w:lineRule="auto"/>
              <w:rPr>
                <w:rFonts w:ascii="Calibri" w:eastAsia="Times New Roman" w:hAnsi="Calibri" w:cs="Calibri"/>
                <w:color w:val="000000"/>
                <w:lang w:eastAsia="en-GB"/>
              </w:rPr>
            </w:pPr>
            <w:r w:rsidRPr="00CD7C38">
              <w:rPr>
                <w:rFonts w:ascii="Calibri" w:eastAsia="Times New Roman" w:hAnsi="Calibri" w:cs="Calibri"/>
                <w:color w:val="000000"/>
                <w:lang w:eastAsia="en-GB"/>
              </w:rPr>
              <w:t xml:space="preserve">Error </w:t>
            </w:r>
            <w:proofErr w:type="spellStart"/>
            <w:r w:rsidRPr="00CD7C38">
              <w:rPr>
                <w:rFonts w:ascii="Calibri" w:eastAsia="Times New Roman" w:hAnsi="Calibri" w:cs="Calibri"/>
                <w:color w:val="000000"/>
                <w:lang w:eastAsia="en-GB"/>
              </w:rPr>
              <w:t>Intcp</w:t>
            </w:r>
            <w:proofErr w:type="spellEnd"/>
          </w:p>
        </w:tc>
      </w:tr>
    </w:tbl>
    <w:p w14:paraId="3D6288D7" w14:textId="77777777" w:rsidR="00F4448A" w:rsidRDefault="00F4448A" w:rsidP="00C559CF"/>
    <w:p w14:paraId="082876BA" w14:textId="77777777" w:rsidR="00F4448A" w:rsidRDefault="00F4448A" w:rsidP="00C559CF">
      <w:r>
        <w:rPr>
          <w:noProof/>
        </w:rPr>
        <w:drawing>
          <wp:inline distT="0" distB="0" distL="0" distR="0" wp14:anchorId="58746367" wp14:editId="44C01BDE">
            <wp:extent cx="3634468" cy="1624013"/>
            <wp:effectExtent l="0" t="0" r="4445" b="14605"/>
            <wp:docPr id="210" name="Chart 210">
              <a:extLst xmlns:a="http://schemas.openxmlformats.org/drawingml/2006/main">
                <a:ext uri="{FF2B5EF4-FFF2-40B4-BE49-F238E27FC236}">
                  <a16:creationId xmlns:a16="http://schemas.microsoft.com/office/drawing/2014/main" id="{C56CB4E5-910F-4D73-8A79-EA605005DD2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tbl>
      <w:tblPr>
        <w:tblW w:w="5195" w:type="dxa"/>
        <w:tblLook w:val="04A0" w:firstRow="1" w:lastRow="0" w:firstColumn="1" w:lastColumn="0" w:noHBand="0" w:noVBand="1"/>
      </w:tblPr>
      <w:tblGrid>
        <w:gridCol w:w="1120"/>
        <w:gridCol w:w="1387"/>
        <w:gridCol w:w="1448"/>
        <w:gridCol w:w="1240"/>
      </w:tblGrid>
      <w:tr w:rsidR="00F4448A" w:rsidRPr="003C01CF" w14:paraId="4FB15511" w14:textId="77777777" w:rsidTr="00C559CF">
        <w:trPr>
          <w:trHeight w:val="300"/>
        </w:trPr>
        <w:tc>
          <w:tcPr>
            <w:tcW w:w="1120" w:type="dxa"/>
            <w:tcBorders>
              <w:top w:val="nil"/>
              <w:left w:val="nil"/>
              <w:bottom w:val="nil"/>
              <w:right w:val="nil"/>
            </w:tcBorders>
            <w:shd w:val="clear" w:color="auto" w:fill="auto"/>
            <w:noWrap/>
            <w:vAlign w:val="bottom"/>
            <w:hideMark/>
          </w:tcPr>
          <w:p w14:paraId="135F7026" w14:textId="77777777" w:rsidR="00F4448A" w:rsidRPr="003C01CF" w:rsidRDefault="00F4448A" w:rsidP="00C559CF">
            <w:pPr>
              <w:spacing w:after="0" w:line="240" w:lineRule="auto"/>
              <w:rPr>
                <w:rFonts w:ascii="Calibri" w:eastAsia="Times New Roman" w:hAnsi="Calibri" w:cs="Calibri"/>
                <w:color w:val="000000"/>
                <w:lang w:eastAsia="en-GB"/>
              </w:rPr>
            </w:pPr>
            <w:r w:rsidRPr="003C01CF">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4F5E2C95" w14:textId="77777777" w:rsidR="00F4448A" w:rsidRPr="003C01CF" w:rsidRDefault="00F4448A" w:rsidP="00C559CF">
            <w:pPr>
              <w:spacing w:after="0" w:line="240" w:lineRule="auto"/>
              <w:jc w:val="right"/>
              <w:rPr>
                <w:rFonts w:ascii="Calibri" w:eastAsia="Times New Roman" w:hAnsi="Calibri" w:cs="Calibri"/>
                <w:color w:val="000000"/>
                <w:lang w:eastAsia="en-GB"/>
              </w:rPr>
            </w:pPr>
            <w:r w:rsidRPr="003C01CF">
              <w:rPr>
                <w:rFonts w:ascii="Calibri" w:eastAsia="Times New Roman" w:hAnsi="Calibri" w:cs="Calibri"/>
                <w:color w:val="000000"/>
                <w:lang w:eastAsia="en-GB"/>
              </w:rPr>
              <w:t>0.081414857</w:t>
            </w:r>
          </w:p>
        </w:tc>
        <w:tc>
          <w:tcPr>
            <w:tcW w:w="1448" w:type="dxa"/>
            <w:tcBorders>
              <w:top w:val="nil"/>
              <w:left w:val="nil"/>
              <w:bottom w:val="nil"/>
              <w:right w:val="nil"/>
            </w:tcBorders>
            <w:shd w:val="clear" w:color="auto" w:fill="auto"/>
            <w:noWrap/>
            <w:vAlign w:val="bottom"/>
            <w:hideMark/>
          </w:tcPr>
          <w:p w14:paraId="6AE1349B" w14:textId="77777777" w:rsidR="00F4448A" w:rsidRPr="003C01CF" w:rsidRDefault="00F4448A" w:rsidP="00C559CF">
            <w:pPr>
              <w:spacing w:after="0" w:line="240" w:lineRule="auto"/>
              <w:jc w:val="right"/>
              <w:rPr>
                <w:rFonts w:ascii="Calibri" w:eastAsia="Times New Roman" w:hAnsi="Calibri" w:cs="Calibri"/>
                <w:color w:val="000000"/>
                <w:lang w:eastAsia="en-GB"/>
              </w:rPr>
            </w:pPr>
            <w:r w:rsidRPr="003C01CF">
              <w:rPr>
                <w:rFonts w:ascii="Calibri" w:eastAsia="Times New Roman" w:hAnsi="Calibri" w:cs="Calibri"/>
                <w:color w:val="000000"/>
                <w:lang w:eastAsia="en-GB"/>
              </w:rPr>
              <w:t>9.55333E-05</w:t>
            </w:r>
          </w:p>
        </w:tc>
        <w:tc>
          <w:tcPr>
            <w:tcW w:w="1240" w:type="dxa"/>
            <w:tcBorders>
              <w:top w:val="nil"/>
              <w:left w:val="nil"/>
              <w:bottom w:val="nil"/>
              <w:right w:val="nil"/>
            </w:tcBorders>
            <w:shd w:val="clear" w:color="auto" w:fill="auto"/>
            <w:noWrap/>
            <w:vAlign w:val="bottom"/>
            <w:hideMark/>
          </w:tcPr>
          <w:p w14:paraId="5CAC0E66" w14:textId="77777777" w:rsidR="00F4448A" w:rsidRPr="003C01CF" w:rsidRDefault="00F4448A" w:rsidP="00C559CF">
            <w:pPr>
              <w:spacing w:after="0" w:line="240" w:lineRule="auto"/>
              <w:rPr>
                <w:rFonts w:ascii="Calibri" w:eastAsia="Times New Roman" w:hAnsi="Calibri" w:cs="Calibri"/>
                <w:color w:val="000000"/>
                <w:lang w:eastAsia="en-GB"/>
              </w:rPr>
            </w:pPr>
            <w:r w:rsidRPr="003C01CF">
              <w:rPr>
                <w:rFonts w:ascii="Calibri" w:eastAsia="Times New Roman" w:hAnsi="Calibri" w:cs="Calibri"/>
                <w:color w:val="000000"/>
                <w:lang w:eastAsia="en-GB"/>
              </w:rPr>
              <w:t>Intercept</w:t>
            </w:r>
          </w:p>
        </w:tc>
      </w:tr>
      <w:tr w:rsidR="00F4448A" w:rsidRPr="003C01CF" w14:paraId="710E11D4" w14:textId="77777777" w:rsidTr="00C559CF">
        <w:trPr>
          <w:trHeight w:val="300"/>
        </w:trPr>
        <w:tc>
          <w:tcPr>
            <w:tcW w:w="1120" w:type="dxa"/>
            <w:tcBorders>
              <w:top w:val="nil"/>
              <w:left w:val="nil"/>
              <w:bottom w:val="nil"/>
              <w:right w:val="nil"/>
            </w:tcBorders>
            <w:shd w:val="clear" w:color="auto" w:fill="auto"/>
            <w:noWrap/>
            <w:vAlign w:val="bottom"/>
            <w:hideMark/>
          </w:tcPr>
          <w:p w14:paraId="61194A3C" w14:textId="77777777" w:rsidR="00F4448A" w:rsidRPr="003C01CF" w:rsidRDefault="00F4448A" w:rsidP="00C559CF">
            <w:pPr>
              <w:spacing w:after="0" w:line="240" w:lineRule="auto"/>
              <w:rPr>
                <w:rFonts w:ascii="Calibri" w:eastAsia="Times New Roman" w:hAnsi="Calibri" w:cs="Calibri"/>
                <w:color w:val="000000"/>
                <w:lang w:eastAsia="en-GB"/>
              </w:rPr>
            </w:pPr>
            <w:r w:rsidRPr="003C01CF">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2241D091" w14:textId="77777777" w:rsidR="00F4448A" w:rsidRPr="003C01CF" w:rsidRDefault="00F4448A" w:rsidP="00C559CF">
            <w:pPr>
              <w:spacing w:after="0" w:line="240" w:lineRule="auto"/>
              <w:jc w:val="right"/>
              <w:rPr>
                <w:rFonts w:ascii="Calibri" w:eastAsia="Times New Roman" w:hAnsi="Calibri" w:cs="Calibri"/>
                <w:color w:val="000000"/>
                <w:lang w:eastAsia="en-GB"/>
              </w:rPr>
            </w:pPr>
            <w:r w:rsidRPr="003C01CF">
              <w:rPr>
                <w:rFonts w:ascii="Calibri" w:eastAsia="Times New Roman" w:hAnsi="Calibri" w:cs="Calibri"/>
                <w:color w:val="000000"/>
                <w:lang w:eastAsia="en-GB"/>
              </w:rPr>
              <w:t>0.01177749</w:t>
            </w:r>
          </w:p>
        </w:tc>
        <w:tc>
          <w:tcPr>
            <w:tcW w:w="1448" w:type="dxa"/>
            <w:tcBorders>
              <w:top w:val="nil"/>
              <w:left w:val="nil"/>
              <w:bottom w:val="nil"/>
              <w:right w:val="nil"/>
            </w:tcBorders>
            <w:shd w:val="clear" w:color="auto" w:fill="auto"/>
            <w:noWrap/>
            <w:vAlign w:val="bottom"/>
            <w:hideMark/>
          </w:tcPr>
          <w:p w14:paraId="51EB0C50" w14:textId="77777777" w:rsidR="00F4448A" w:rsidRPr="003C01CF" w:rsidRDefault="00F4448A" w:rsidP="00C559CF">
            <w:pPr>
              <w:spacing w:after="0" w:line="240" w:lineRule="auto"/>
              <w:jc w:val="right"/>
              <w:rPr>
                <w:rFonts w:ascii="Calibri" w:eastAsia="Times New Roman" w:hAnsi="Calibri" w:cs="Calibri"/>
                <w:color w:val="000000"/>
                <w:lang w:eastAsia="en-GB"/>
              </w:rPr>
            </w:pPr>
            <w:r w:rsidRPr="003C01CF">
              <w:rPr>
                <w:rFonts w:ascii="Calibri" w:eastAsia="Times New Roman" w:hAnsi="Calibri" w:cs="Calibri"/>
                <w:color w:val="000000"/>
                <w:lang w:eastAsia="en-GB"/>
              </w:rPr>
              <w:t>3.0793E-05</w:t>
            </w:r>
          </w:p>
        </w:tc>
        <w:tc>
          <w:tcPr>
            <w:tcW w:w="1240" w:type="dxa"/>
            <w:tcBorders>
              <w:top w:val="nil"/>
              <w:left w:val="nil"/>
              <w:bottom w:val="nil"/>
              <w:right w:val="nil"/>
            </w:tcBorders>
            <w:shd w:val="clear" w:color="auto" w:fill="auto"/>
            <w:noWrap/>
            <w:vAlign w:val="bottom"/>
            <w:hideMark/>
          </w:tcPr>
          <w:p w14:paraId="41443766" w14:textId="77777777" w:rsidR="00F4448A" w:rsidRPr="003C01CF" w:rsidRDefault="00F4448A" w:rsidP="00C559CF">
            <w:pPr>
              <w:spacing w:after="0" w:line="240" w:lineRule="auto"/>
              <w:rPr>
                <w:rFonts w:ascii="Calibri" w:eastAsia="Times New Roman" w:hAnsi="Calibri" w:cs="Calibri"/>
                <w:color w:val="000000"/>
                <w:lang w:eastAsia="en-GB"/>
              </w:rPr>
            </w:pPr>
            <w:r w:rsidRPr="003C01CF">
              <w:rPr>
                <w:rFonts w:ascii="Calibri" w:eastAsia="Times New Roman" w:hAnsi="Calibri" w:cs="Calibri"/>
                <w:color w:val="000000"/>
                <w:lang w:eastAsia="en-GB"/>
              </w:rPr>
              <w:t xml:space="preserve">Error </w:t>
            </w:r>
            <w:proofErr w:type="spellStart"/>
            <w:r w:rsidRPr="003C01CF">
              <w:rPr>
                <w:rFonts w:ascii="Calibri" w:eastAsia="Times New Roman" w:hAnsi="Calibri" w:cs="Calibri"/>
                <w:color w:val="000000"/>
                <w:lang w:eastAsia="en-GB"/>
              </w:rPr>
              <w:t>Intcp</w:t>
            </w:r>
            <w:proofErr w:type="spellEnd"/>
          </w:p>
        </w:tc>
      </w:tr>
    </w:tbl>
    <w:p w14:paraId="43CEE0AF" w14:textId="77777777" w:rsidR="00F4448A" w:rsidRDefault="00F4448A" w:rsidP="00C559CF"/>
    <w:p w14:paraId="728E7E5A" w14:textId="77777777" w:rsidR="00F4448A" w:rsidRDefault="00F4448A" w:rsidP="00C559CF">
      <w:r>
        <w:rPr>
          <w:noProof/>
        </w:rPr>
        <w:drawing>
          <wp:inline distT="0" distB="0" distL="0" distR="0" wp14:anchorId="65C888D8" wp14:editId="72100285">
            <wp:extent cx="3811219" cy="1623695"/>
            <wp:effectExtent l="0" t="0" r="18415" b="14605"/>
            <wp:docPr id="417" name="Chart 417">
              <a:extLst xmlns:a="http://schemas.openxmlformats.org/drawingml/2006/main">
                <a:ext uri="{FF2B5EF4-FFF2-40B4-BE49-F238E27FC236}">
                  <a16:creationId xmlns:a16="http://schemas.microsoft.com/office/drawing/2014/main" id="{5F6CCA2E-E3E5-4BC0-A5A2-095FC013965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625EA1" w14:paraId="2E5CCE7B" w14:textId="77777777" w:rsidTr="00C559CF">
        <w:trPr>
          <w:trHeight w:val="300"/>
        </w:trPr>
        <w:tc>
          <w:tcPr>
            <w:tcW w:w="1120" w:type="dxa"/>
            <w:tcBorders>
              <w:top w:val="nil"/>
              <w:left w:val="nil"/>
              <w:bottom w:val="nil"/>
              <w:right w:val="nil"/>
            </w:tcBorders>
            <w:shd w:val="clear" w:color="auto" w:fill="auto"/>
            <w:noWrap/>
            <w:vAlign w:val="bottom"/>
            <w:hideMark/>
          </w:tcPr>
          <w:p w14:paraId="5F92284C"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0520D124"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112909</w:t>
            </w:r>
          </w:p>
        </w:tc>
        <w:tc>
          <w:tcPr>
            <w:tcW w:w="1053" w:type="dxa"/>
            <w:tcBorders>
              <w:top w:val="nil"/>
              <w:left w:val="nil"/>
              <w:bottom w:val="nil"/>
              <w:right w:val="nil"/>
            </w:tcBorders>
            <w:shd w:val="clear" w:color="auto" w:fill="auto"/>
            <w:noWrap/>
            <w:vAlign w:val="bottom"/>
            <w:hideMark/>
          </w:tcPr>
          <w:p w14:paraId="57040A46"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000326</w:t>
            </w:r>
          </w:p>
        </w:tc>
        <w:tc>
          <w:tcPr>
            <w:tcW w:w="1283" w:type="dxa"/>
            <w:tcBorders>
              <w:top w:val="nil"/>
              <w:left w:val="nil"/>
              <w:bottom w:val="nil"/>
              <w:right w:val="nil"/>
            </w:tcBorders>
            <w:shd w:val="clear" w:color="auto" w:fill="auto"/>
            <w:noWrap/>
            <w:vAlign w:val="bottom"/>
            <w:hideMark/>
          </w:tcPr>
          <w:p w14:paraId="510B021C"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Intercept</w:t>
            </w:r>
          </w:p>
        </w:tc>
      </w:tr>
      <w:tr w:rsidR="00F4448A" w:rsidRPr="00625EA1" w14:paraId="38D70236" w14:textId="77777777" w:rsidTr="00C559CF">
        <w:trPr>
          <w:trHeight w:val="300"/>
        </w:trPr>
        <w:tc>
          <w:tcPr>
            <w:tcW w:w="1120" w:type="dxa"/>
            <w:tcBorders>
              <w:top w:val="nil"/>
              <w:left w:val="nil"/>
              <w:bottom w:val="nil"/>
              <w:right w:val="nil"/>
            </w:tcBorders>
            <w:shd w:val="clear" w:color="auto" w:fill="auto"/>
            <w:noWrap/>
            <w:vAlign w:val="bottom"/>
            <w:hideMark/>
          </w:tcPr>
          <w:p w14:paraId="396A0426"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332DF9E0"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023301</w:t>
            </w:r>
          </w:p>
        </w:tc>
        <w:tc>
          <w:tcPr>
            <w:tcW w:w="1053" w:type="dxa"/>
            <w:tcBorders>
              <w:top w:val="nil"/>
              <w:left w:val="nil"/>
              <w:bottom w:val="nil"/>
              <w:right w:val="nil"/>
            </w:tcBorders>
            <w:shd w:val="clear" w:color="auto" w:fill="auto"/>
            <w:noWrap/>
            <w:vAlign w:val="bottom"/>
            <w:hideMark/>
          </w:tcPr>
          <w:p w14:paraId="05D7D893"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6.09E-05</w:t>
            </w:r>
          </w:p>
        </w:tc>
        <w:tc>
          <w:tcPr>
            <w:tcW w:w="1283" w:type="dxa"/>
            <w:tcBorders>
              <w:top w:val="nil"/>
              <w:left w:val="nil"/>
              <w:bottom w:val="nil"/>
              <w:right w:val="nil"/>
            </w:tcBorders>
            <w:shd w:val="clear" w:color="auto" w:fill="auto"/>
            <w:noWrap/>
            <w:vAlign w:val="bottom"/>
            <w:hideMark/>
          </w:tcPr>
          <w:p w14:paraId="449C3CD8"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 xml:space="preserve">Error </w:t>
            </w:r>
            <w:proofErr w:type="spellStart"/>
            <w:r w:rsidRPr="00625EA1">
              <w:rPr>
                <w:rFonts w:ascii="Calibri" w:eastAsia="Times New Roman" w:hAnsi="Calibri" w:cs="Calibri"/>
                <w:color w:val="000000"/>
                <w:lang w:eastAsia="en-GB"/>
              </w:rPr>
              <w:t>Intcp</w:t>
            </w:r>
            <w:proofErr w:type="spellEnd"/>
          </w:p>
        </w:tc>
      </w:tr>
    </w:tbl>
    <w:p w14:paraId="2B7C9FFE" w14:textId="77777777" w:rsidR="00F4448A" w:rsidRDefault="00F4448A" w:rsidP="00C559CF"/>
    <w:p w14:paraId="6712ACF6" w14:textId="77777777" w:rsidR="00F4448A" w:rsidRDefault="00F4448A" w:rsidP="00C559CF">
      <w:r>
        <w:rPr>
          <w:noProof/>
        </w:rPr>
        <w:lastRenderedPageBreak/>
        <w:drawing>
          <wp:inline distT="0" distB="0" distL="0" distR="0" wp14:anchorId="21B910F7" wp14:editId="5573B4D2">
            <wp:extent cx="3935578" cy="1623695"/>
            <wp:effectExtent l="0" t="0" r="8255" b="14605"/>
            <wp:docPr id="205" name="Chart 205">
              <a:extLst xmlns:a="http://schemas.openxmlformats.org/drawingml/2006/main">
                <a:ext uri="{FF2B5EF4-FFF2-40B4-BE49-F238E27FC236}">
                  <a16:creationId xmlns:a16="http://schemas.microsoft.com/office/drawing/2014/main" id="{4FEAF3C7-3593-41BA-BE1C-4323D8A737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625EA1" w14:paraId="76B0FF1C" w14:textId="77777777" w:rsidTr="00C559CF">
        <w:trPr>
          <w:trHeight w:val="300"/>
        </w:trPr>
        <w:tc>
          <w:tcPr>
            <w:tcW w:w="1120" w:type="dxa"/>
            <w:tcBorders>
              <w:top w:val="nil"/>
              <w:left w:val="nil"/>
              <w:bottom w:val="nil"/>
              <w:right w:val="nil"/>
            </w:tcBorders>
            <w:shd w:val="clear" w:color="auto" w:fill="auto"/>
            <w:noWrap/>
            <w:vAlign w:val="bottom"/>
            <w:hideMark/>
          </w:tcPr>
          <w:p w14:paraId="52824377"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6A630DDC"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253834</w:t>
            </w:r>
          </w:p>
        </w:tc>
        <w:tc>
          <w:tcPr>
            <w:tcW w:w="1053" w:type="dxa"/>
            <w:tcBorders>
              <w:top w:val="nil"/>
              <w:left w:val="nil"/>
              <w:bottom w:val="nil"/>
              <w:right w:val="nil"/>
            </w:tcBorders>
            <w:shd w:val="clear" w:color="auto" w:fill="auto"/>
            <w:noWrap/>
            <w:vAlign w:val="bottom"/>
            <w:hideMark/>
          </w:tcPr>
          <w:p w14:paraId="7517A4C2"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000229</w:t>
            </w:r>
          </w:p>
        </w:tc>
        <w:tc>
          <w:tcPr>
            <w:tcW w:w="1283" w:type="dxa"/>
            <w:tcBorders>
              <w:top w:val="nil"/>
              <w:left w:val="nil"/>
              <w:bottom w:val="nil"/>
              <w:right w:val="nil"/>
            </w:tcBorders>
            <w:shd w:val="clear" w:color="auto" w:fill="auto"/>
            <w:noWrap/>
            <w:vAlign w:val="bottom"/>
            <w:hideMark/>
          </w:tcPr>
          <w:p w14:paraId="27189FA3"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Intercept</w:t>
            </w:r>
          </w:p>
        </w:tc>
      </w:tr>
      <w:tr w:rsidR="00F4448A" w:rsidRPr="00625EA1" w14:paraId="4A1CCD84" w14:textId="77777777" w:rsidTr="00C559CF">
        <w:trPr>
          <w:trHeight w:val="300"/>
        </w:trPr>
        <w:tc>
          <w:tcPr>
            <w:tcW w:w="1120" w:type="dxa"/>
            <w:tcBorders>
              <w:top w:val="nil"/>
              <w:left w:val="nil"/>
              <w:bottom w:val="nil"/>
              <w:right w:val="nil"/>
            </w:tcBorders>
            <w:shd w:val="clear" w:color="auto" w:fill="auto"/>
            <w:noWrap/>
            <w:vAlign w:val="bottom"/>
            <w:hideMark/>
          </w:tcPr>
          <w:p w14:paraId="7F37DFA3"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1D8B63D5"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049623</w:t>
            </w:r>
          </w:p>
        </w:tc>
        <w:tc>
          <w:tcPr>
            <w:tcW w:w="1053" w:type="dxa"/>
            <w:tcBorders>
              <w:top w:val="nil"/>
              <w:left w:val="nil"/>
              <w:bottom w:val="nil"/>
              <w:right w:val="nil"/>
            </w:tcBorders>
            <w:shd w:val="clear" w:color="auto" w:fill="auto"/>
            <w:noWrap/>
            <w:vAlign w:val="bottom"/>
            <w:hideMark/>
          </w:tcPr>
          <w:p w14:paraId="0781A059" w14:textId="77777777" w:rsidR="00F4448A" w:rsidRPr="00625EA1" w:rsidRDefault="00F4448A" w:rsidP="00C559CF">
            <w:pPr>
              <w:spacing w:after="0" w:line="240" w:lineRule="auto"/>
              <w:jc w:val="right"/>
              <w:rPr>
                <w:rFonts w:ascii="Calibri" w:eastAsia="Times New Roman" w:hAnsi="Calibri" w:cs="Calibri"/>
                <w:color w:val="000000"/>
                <w:lang w:eastAsia="en-GB"/>
              </w:rPr>
            </w:pPr>
            <w:r w:rsidRPr="00625EA1">
              <w:rPr>
                <w:rFonts w:ascii="Calibri" w:eastAsia="Times New Roman" w:hAnsi="Calibri" w:cs="Calibri"/>
                <w:color w:val="000000"/>
                <w:lang w:eastAsia="en-GB"/>
              </w:rPr>
              <w:t>0.00013</w:t>
            </w:r>
          </w:p>
        </w:tc>
        <w:tc>
          <w:tcPr>
            <w:tcW w:w="1283" w:type="dxa"/>
            <w:tcBorders>
              <w:top w:val="nil"/>
              <w:left w:val="nil"/>
              <w:bottom w:val="nil"/>
              <w:right w:val="nil"/>
            </w:tcBorders>
            <w:shd w:val="clear" w:color="auto" w:fill="auto"/>
            <w:noWrap/>
            <w:vAlign w:val="bottom"/>
            <w:hideMark/>
          </w:tcPr>
          <w:p w14:paraId="12F13221" w14:textId="77777777" w:rsidR="00F4448A" w:rsidRPr="00625EA1" w:rsidRDefault="00F4448A" w:rsidP="00C559CF">
            <w:pPr>
              <w:spacing w:after="0" w:line="240" w:lineRule="auto"/>
              <w:rPr>
                <w:rFonts w:ascii="Calibri" w:eastAsia="Times New Roman" w:hAnsi="Calibri" w:cs="Calibri"/>
                <w:color w:val="000000"/>
                <w:lang w:eastAsia="en-GB"/>
              </w:rPr>
            </w:pPr>
            <w:r w:rsidRPr="00625EA1">
              <w:rPr>
                <w:rFonts w:ascii="Calibri" w:eastAsia="Times New Roman" w:hAnsi="Calibri" w:cs="Calibri"/>
                <w:color w:val="000000"/>
                <w:lang w:eastAsia="en-GB"/>
              </w:rPr>
              <w:t xml:space="preserve">Error </w:t>
            </w:r>
            <w:proofErr w:type="spellStart"/>
            <w:r w:rsidRPr="00625EA1">
              <w:rPr>
                <w:rFonts w:ascii="Calibri" w:eastAsia="Times New Roman" w:hAnsi="Calibri" w:cs="Calibri"/>
                <w:color w:val="000000"/>
                <w:lang w:eastAsia="en-GB"/>
              </w:rPr>
              <w:t>Intcp</w:t>
            </w:r>
            <w:proofErr w:type="spellEnd"/>
          </w:p>
        </w:tc>
      </w:tr>
    </w:tbl>
    <w:p w14:paraId="4E051D44" w14:textId="77777777" w:rsidR="00F4448A" w:rsidRDefault="00F4448A" w:rsidP="00C559CF"/>
    <w:p w14:paraId="35408B27" w14:textId="77777777" w:rsidR="00F4448A" w:rsidRDefault="00F4448A" w:rsidP="00C559CF">
      <w:r>
        <w:rPr>
          <w:noProof/>
        </w:rPr>
        <w:drawing>
          <wp:inline distT="0" distB="0" distL="0" distR="0" wp14:anchorId="6B8DC9D7" wp14:editId="5D3214D5">
            <wp:extent cx="3942893" cy="1623695"/>
            <wp:effectExtent l="0" t="0" r="635" b="14605"/>
            <wp:docPr id="206" name="Chart 206">
              <a:extLst xmlns:a="http://schemas.openxmlformats.org/drawingml/2006/main">
                <a:ext uri="{FF2B5EF4-FFF2-40B4-BE49-F238E27FC236}">
                  <a16:creationId xmlns:a16="http://schemas.microsoft.com/office/drawing/2014/main" id="{7B6FE675-201A-45AB-A6B4-4F8490BE7F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623D83" w14:paraId="7D3B5B2A" w14:textId="77777777" w:rsidTr="00C559CF">
        <w:trPr>
          <w:trHeight w:val="300"/>
        </w:trPr>
        <w:tc>
          <w:tcPr>
            <w:tcW w:w="1120" w:type="dxa"/>
            <w:tcBorders>
              <w:top w:val="nil"/>
              <w:left w:val="nil"/>
              <w:bottom w:val="nil"/>
              <w:right w:val="nil"/>
            </w:tcBorders>
            <w:shd w:val="clear" w:color="auto" w:fill="auto"/>
            <w:noWrap/>
            <w:vAlign w:val="bottom"/>
            <w:hideMark/>
          </w:tcPr>
          <w:p w14:paraId="08271BA8"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5F5CB041"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0.205611</w:t>
            </w:r>
          </w:p>
        </w:tc>
        <w:tc>
          <w:tcPr>
            <w:tcW w:w="1053" w:type="dxa"/>
            <w:tcBorders>
              <w:top w:val="nil"/>
              <w:left w:val="nil"/>
              <w:bottom w:val="nil"/>
              <w:right w:val="nil"/>
            </w:tcBorders>
            <w:shd w:val="clear" w:color="auto" w:fill="auto"/>
            <w:noWrap/>
            <w:vAlign w:val="bottom"/>
            <w:hideMark/>
          </w:tcPr>
          <w:p w14:paraId="01E29E9C"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0.000472</w:t>
            </w:r>
          </w:p>
        </w:tc>
        <w:tc>
          <w:tcPr>
            <w:tcW w:w="1283" w:type="dxa"/>
            <w:tcBorders>
              <w:top w:val="nil"/>
              <w:left w:val="nil"/>
              <w:bottom w:val="nil"/>
              <w:right w:val="nil"/>
            </w:tcBorders>
            <w:shd w:val="clear" w:color="auto" w:fill="auto"/>
            <w:noWrap/>
            <w:vAlign w:val="bottom"/>
            <w:hideMark/>
          </w:tcPr>
          <w:p w14:paraId="6DEB76D9"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Intercept</w:t>
            </w:r>
          </w:p>
        </w:tc>
      </w:tr>
      <w:tr w:rsidR="00F4448A" w:rsidRPr="00623D83" w14:paraId="4E0D3D03" w14:textId="77777777" w:rsidTr="00C559CF">
        <w:trPr>
          <w:trHeight w:val="300"/>
        </w:trPr>
        <w:tc>
          <w:tcPr>
            <w:tcW w:w="1120" w:type="dxa"/>
            <w:tcBorders>
              <w:top w:val="nil"/>
              <w:left w:val="nil"/>
              <w:bottom w:val="nil"/>
              <w:right w:val="nil"/>
            </w:tcBorders>
            <w:shd w:val="clear" w:color="auto" w:fill="auto"/>
            <w:noWrap/>
            <w:vAlign w:val="bottom"/>
            <w:hideMark/>
          </w:tcPr>
          <w:p w14:paraId="69256699"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ADDDDA9"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0.010684</w:t>
            </w:r>
          </w:p>
        </w:tc>
        <w:tc>
          <w:tcPr>
            <w:tcW w:w="1053" w:type="dxa"/>
            <w:tcBorders>
              <w:top w:val="nil"/>
              <w:left w:val="nil"/>
              <w:bottom w:val="nil"/>
              <w:right w:val="nil"/>
            </w:tcBorders>
            <w:shd w:val="clear" w:color="auto" w:fill="auto"/>
            <w:noWrap/>
            <w:vAlign w:val="bottom"/>
            <w:hideMark/>
          </w:tcPr>
          <w:p w14:paraId="0C8D93AF"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2.43E-05</w:t>
            </w:r>
          </w:p>
        </w:tc>
        <w:tc>
          <w:tcPr>
            <w:tcW w:w="1283" w:type="dxa"/>
            <w:tcBorders>
              <w:top w:val="nil"/>
              <w:left w:val="nil"/>
              <w:bottom w:val="nil"/>
              <w:right w:val="nil"/>
            </w:tcBorders>
            <w:shd w:val="clear" w:color="auto" w:fill="auto"/>
            <w:noWrap/>
            <w:vAlign w:val="bottom"/>
            <w:hideMark/>
          </w:tcPr>
          <w:p w14:paraId="2E675AA5"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 xml:space="preserve">Error </w:t>
            </w:r>
            <w:proofErr w:type="spellStart"/>
            <w:r w:rsidRPr="00623D83">
              <w:rPr>
                <w:rFonts w:ascii="Calibri" w:eastAsia="Times New Roman" w:hAnsi="Calibri" w:cs="Calibri"/>
                <w:color w:val="000000"/>
                <w:lang w:eastAsia="en-GB"/>
              </w:rPr>
              <w:t>Intcp</w:t>
            </w:r>
            <w:proofErr w:type="spellEnd"/>
          </w:p>
        </w:tc>
      </w:tr>
    </w:tbl>
    <w:p w14:paraId="6CEA8A75" w14:textId="77777777" w:rsidR="00F4448A" w:rsidRDefault="00F4448A" w:rsidP="00C559CF"/>
    <w:p w14:paraId="7CCE99B2" w14:textId="77777777" w:rsidR="00F4448A" w:rsidRDefault="00F4448A" w:rsidP="00C559CF">
      <w:r>
        <w:rPr>
          <w:noProof/>
        </w:rPr>
        <w:drawing>
          <wp:inline distT="0" distB="0" distL="0" distR="0" wp14:anchorId="47A7B035" wp14:editId="4677DC07">
            <wp:extent cx="3648075" cy="1624013"/>
            <wp:effectExtent l="0" t="0" r="9525" b="14605"/>
            <wp:docPr id="207" name="Chart 207">
              <a:extLst xmlns:a="http://schemas.openxmlformats.org/drawingml/2006/main">
                <a:ext uri="{FF2B5EF4-FFF2-40B4-BE49-F238E27FC236}">
                  <a16:creationId xmlns:a16="http://schemas.microsoft.com/office/drawing/2014/main" id="{9DB44CDF-967F-414A-A4BF-3FC83E9E9A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tbl>
      <w:tblPr>
        <w:tblW w:w="5134" w:type="dxa"/>
        <w:tblLook w:val="04A0" w:firstRow="1" w:lastRow="0" w:firstColumn="1" w:lastColumn="0" w:noHBand="0" w:noVBand="1"/>
      </w:tblPr>
      <w:tblGrid>
        <w:gridCol w:w="1120"/>
        <w:gridCol w:w="1387"/>
        <w:gridCol w:w="1387"/>
        <w:gridCol w:w="1240"/>
      </w:tblGrid>
      <w:tr w:rsidR="00F4448A" w:rsidRPr="00623D83" w14:paraId="7AB1E715" w14:textId="77777777" w:rsidTr="00C559CF">
        <w:trPr>
          <w:trHeight w:val="300"/>
        </w:trPr>
        <w:tc>
          <w:tcPr>
            <w:tcW w:w="1120" w:type="dxa"/>
            <w:tcBorders>
              <w:top w:val="nil"/>
              <w:left w:val="nil"/>
              <w:bottom w:val="nil"/>
              <w:right w:val="nil"/>
            </w:tcBorders>
            <w:shd w:val="clear" w:color="auto" w:fill="auto"/>
            <w:noWrap/>
            <w:vAlign w:val="bottom"/>
            <w:hideMark/>
          </w:tcPr>
          <w:p w14:paraId="1CEB30C9"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05BB50E3"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0.215098787</w:t>
            </w:r>
          </w:p>
        </w:tc>
        <w:tc>
          <w:tcPr>
            <w:tcW w:w="1387" w:type="dxa"/>
            <w:tcBorders>
              <w:top w:val="nil"/>
              <w:left w:val="nil"/>
              <w:bottom w:val="nil"/>
              <w:right w:val="nil"/>
            </w:tcBorders>
            <w:shd w:val="clear" w:color="auto" w:fill="auto"/>
            <w:noWrap/>
            <w:vAlign w:val="bottom"/>
            <w:hideMark/>
          </w:tcPr>
          <w:p w14:paraId="7E1ABAF9"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0.000459639</w:t>
            </w:r>
          </w:p>
        </w:tc>
        <w:tc>
          <w:tcPr>
            <w:tcW w:w="1240" w:type="dxa"/>
            <w:tcBorders>
              <w:top w:val="nil"/>
              <w:left w:val="nil"/>
              <w:bottom w:val="nil"/>
              <w:right w:val="nil"/>
            </w:tcBorders>
            <w:shd w:val="clear" w:color="auto" w:fill="auto"/>
            <w:noWrap/>
            <w:vAlign w:val="bottom"/>
            <w:hideMark/>
          </w:tcPr>
          <w:p w14:paraId="6283F098"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Intercept</w:t>
            </w:r>
          </w:p>
        </w:tc>
      </w:tr>
      <w:tr w:rsidR="00F4448A" w:rsidRPr="00623D83" w14:paraId="16245A76" w14:textId="77777777" w:rsidTr="00C559CF">
        <w:trPr>
          <w:trHeight w:val="300"/>
        </w:trPr>
        <w:tc>
          <w:tcPr>
            <w:tcW w:w="1120" w:type="dxa"/>
            <w:tcBorders>
              <w:top w:val="nil"/>
              <w:left w:val="nil"/>
              <w:bottom w:val="nil"/>
              <w:right w:val="nil"/>
            </w:tcBorders>
            <w:shd w:val="clear" w:color="auto" w:fill="auto"/>
            <w:noWrap/>
            <w:vAlign w:val="bottom"/>
            <w:hideMark/>
          </w:tcPr>
          <w:p w14:paraId="15FB181A"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5CD86081"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0.013048286</w:t>
            </w:r>
          </w:p>
        </w:tc>
        <w:tc>
          <w:tcPr>
            <w:tcW w:w="1387" w:type="dxa"/>
            <w:tcBorders>
              <w:top w:val="nil"/>
              <w:left w:val="nil"/>
              <w:bottom w:val="nil"/>
              <w:right w:val="nil"/>
            </w:tcBorders>
            <w:shd w:val="clear" w:color="auto" w:fill="auto"/>
            <w:noWrap/>
            <w:vAlign w:val="bottom"/>
            <w:hideMark/>
          </w:tcPr>
          <w:p w14:paraId="73FB2481" w14:textId="77777777" w:rsidR="00F4448A" w:rsidRPr="00623D83" w:rsidRDefault="00F4448A" w:rsidP="00C559CF">
            <w:pPr>
              <w:spacing w:after="0" w:line="240" w:lineRule="auto"/>
              <w:jc w:val="right"/>
              <w:rPr>
                <w:rFonts w:ascii="Calibri" w:eastAsia="Times New Roman" w:hAnsi="Calibri" w:cs="Calibri"/>
                <w:color w:val="000000"/>
                <w:lang w:eastAsia="en-GB"/>
              </w:rPr>
            </w:pPr>
            <w:r w:rsidRPr="00623D83">
              <w:rPr>
                <w:rFonts w:ascii="Calibri" w:eastAsia="Times New Roman" w:hAnsi="Calibri" w:cs="Calibri"/>
                <w:color w:val="000000"/>
                <w:lang w:eastAsia="en-GB"/>
              </w:rPr>
              <w:t>2.97203E-05</w:t>
            </w:r>
          </w:p>
        </w:tc>
        <w:tc>
          <w:tcPr>
            <w:tcW w:w="1240" w:type="dxa"/>
            <w:tcBorders>
              <w:top w:val="nil"/>
              <w:left w:val="nil"/>
              <w:bottom w:val="nil"/>
              <w:right w:val="nil"/>
            </w:tcBorders>
            <w:shd w:val="clear" w:color="auto" w:fill="auto"/>
            <w:noWrap/>
            <w:vAlign w:val="bottom"/>
            <w:hideMark/>
          </w:tcPr>
          <w:p w14:paraId="04B45B6F" w14:textId="77777777" w:rsidR="00F4448A" w:rsidRPr="00623D83" w:rsidRDefault="00F4448A" w:rsidP="00C559CF">
            <w:pPr>
              <w:spacing w:after="0" w:line="240" w:lineRule="auto"/>
              <w:rPr>
                <w:rFonts w:ascii="Calibri" w:eastAsia="Times New Roman" w:hAnsi="Calibri" w:cs="Calibri"/>
                <w:color w:val="000000"/>
                <w:lang w:eastAsia="en-GB"/>
              </w:rPr>
            </w:pPr>
            <w:r w:rsidRPr="00623D83">
              <w:rPr>
                <w:rFonts w:ascii="Calibri" w:eastAsia="Times New Roman" w:hAnsi="Calibri" w:cs="Calibri"/>
                <w:color w:val="000000"/>
                <w:lang w:eastAsia="en-GB"/>
              </w:rPr>
              <w:t xml:space="preserve">Error </w:t>
            </w:r>
            <w:proofErr w:type="spellStart"/>
            <w:r w:rsidRPr="00623D83">
              <w:rPr>
                <w:rFonts w:ascii="Calibri" w:eastAsia="Times New Roman" w:hAnsi="Calibri" w:cs="Calibri"/>
                <w:color w:val="000000"/>
                <w:lang w:eastAsia="en-GB"/>
              </w:rPr>
              <w:t>Intcp</w:t>
            </w:r>
            <w:proofErr w:type="spellEnd"/>
          </w:p>
        </w:tc>
      </w:tr>
    </w:tbl>
    <w:p w14:paraId="0BAF2FFF" w14:textId="77777777" w:rsidR="00F4448A" w:rsidRDefault="00F4448A" w:rsidP="00C559CF"/>
    <w:p w14:paraId="5AD0F5EB" w14:textId="77777777" w:rsidR="00F4448A" w:rsidRDefault="00F4448A" w:rsidP="00C559CF">
      <w:r>
        <w:rPr>
          <w:noProof/>
        </w:rPr>
        <w:lastRenderedPageBreak/>
        <w:drawing>
          <wp:inline distT="0" distB="0" distL="0" distR="0" wp14:anchorId="6778F7F7" wp14:editId="30DA63CC">
            <wp:extent cx="3642632" cy="1624013"/>
            <wp:effectExtent l="0" t="0" r="15240" b="14605"/>
            <wp:docPr id="211" name="Chart 211">
              <a:extLst xmlns:a="http://schemas.openxmlformats.org/drawingml/2006/main">
                <a:ext uri="{FF2B5EF4-FFF2-40B4-BE49-F238E27FC236}">
                  <a16:creationId xmlns:a16="http://schemas.microsoft.com/office/drawing/2014/main" id="{F9DB1FEC-C521-432D-8C3B-F2E820BAD5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7B545E" w14:paraId="2B147DD6" w14:textId="77777777" w:rsidTr="00C559CF">
        <w:trPr>
          <w:trHeight w:val="300"/>
        </w:trPr>
        <w:tc>
          <w:tcPr>
            <w:tcW w:w="1120" w:type="dxa"/>
            <w:tcBorders>
              <w:top w:val="nil"/>
              <w:left w:val="nil"/>
              <w:bottom w:val="nil"/>
              <w:right w:val="nil"/>
            </w:tcBorders>
            <w:shd w:val="clear" w:color="auto" w:fill="auto"/>
            <w:noWrap/>
            <w:vAlign w:val="bottom"/>
            <w:hideMark/>
          </w:tcPr>
          <w:p w14:paraId="1D771FA0"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7E04FC23"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0.21039</w:t>
            </w:r>
          </w:p>
        </w:tc>
        <w:tc>
          <w:tcPr>
            <w:tcW w:w="1053" w:type="dxa"/>
            <w:tcBorders>
              <w:top w:val="nil"/>
              <w:left w:val="nil"/>
              <w:bottom w:val="nil"/>
              <w:right w:val="nil"/>
            </w:tcBorders>
            <w:shd w:val="clear" w:color="auto" w:fill="auto"/>
            <w:noWrap/>
            <w:vAlign w:val="bottom"/>
            <w:hideMark/>
          </w:tcPr>
          <w:p w14:paraId="2049C1B4"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0.000496</w:t>
            </w:r>
          </w:p>
        </w:tc>
        <w:tc>
          <w:tcPr>
            <w:tcW w:w="1283" w:type="dxa"/>
            <w:tcBorders>
              <w:top w:val="nil"/>
              <w:left w:val="nil"/>
              <w:bottom w:val="nil"/>
              <w:right w:val="nil"/>
            </w:tcBorders>
            <w:shd w:val="clear" w:color="auto" w:fill="auto"/>
            <w:noWrap/>
            <w:vAlign w:val="bottom"/>
            <w:hideMark/>
          </w:tcPr>
          <w:p w14:paraId="4898DAF3"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Intercept</w:t>
            </w:r>
          </w:p>
        </w:tc>
      </w:tr>
      <w:tr w:rsidR="00F4448A" w:rsidRPr="007B545E" w14:paraId="4D944224" w14:textId="77777777" w:rsidTr="00C559CF">
        <w:trPr>
          <w:trHeight w:val="300"/>
        </w:trPr>
        <w:tc>
          <w:tcPr>
            <w:tcW w:w="1120" w:type="dxa"/>
            <w:tcBorders>
              <w:top w:val="nil"/>
              <w:left w:val="nil"/>
              <w:bottom w:val="nil"/>
              <w:right w:val="nil"/>
            </w:tcBorders>
            <w:shd w:val="clear" w:color="auto" w:fill="auto"/>
            <w:noWrap/>
            <w:vAlign w:val="bottom"/>
            <w:hideMark/>
          </w:tcPr>
          <w:p w14:paraId="4C2C4140"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58D00B2A"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0.012745</w:t>
            </w:r>
          </w:p>
        </w:tc>
        <w:tc>
          <w:tcPr>
            <w:tcW w:w="1053" w:type="dxa"/>
            <w:tcBorders>
              <w:top w:val="nil"/>
              <w:left w:val="nil"/>
              <w:bottom w:val="nil"/>
              <w:right w:val="nil"/>
            </w:tcBorders>
            <w:shd w:val="clear" w:color="auto" w:fill="auto"/>
            <w:noWrap/>
            <w:vAlign w:val="bottom"/>
            <w:hideMark/>
          </w:tcPr>
          <w:p w14:paraId="40493F12"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2.9E-05</w:t>
            </w:r>
          </w:p>
        </w:tc>
        <w:tc>
          <w:tcPr>
            <w:tcW w:w="1283" w:type="dxa"/>
            <w:tcBorders>
              <w:top w:val="nil"/>
              <w:left w:val="nil"/>
              <w:bottom w:val="nil"/>
              <w:right w:val="nil"/>
            </w:tcBorders>
            <w:shd w:val="clear" w:color="auto" w:fill="auto"/>
            <w:noWrap/>
            <w:vAlign w:val="bottom"/>
            <w:hideMark/>
          </w:tcPr>
          <w:p w14:paraId="55057632"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 xml:space="preserve">Error </w:t>
            </w:r>
            <w:proofErr w:type="spellStart"/>
            <w:r w:rsidRPr="007B545E">
              <w:rPr>
                <w:rFonts w:ascii="Calibri" w:eastAsia="Times New Roman" w:hAnsi="Calibri" w:cs="Calibri"/>
                <w:color w:val="000000"/>
                <w:lang w:eastAsia="en-GB"/>
              </w:rPr>
              <w:t>Intcp</w:t>
            </w:r>
            <w:proofErr w:type="spellEnd"/>
          </w:p>
        </w:tc>
      </w:tr>
    </w:tbl>
    <w:p w14:paraId="4BBA4115" w14:textId="77777777" w:rsidR="00F4448A" w:rsidRDefault="00F4448A" w:rsidP="00C559CF"/>
    <w:p w14:paraId="435FB2F2" w14:textId="77777777" w:rsidR="00F4448A" w:rsidRDefault="00F4448A" w:rsidP="00C559CF">
      <w:r>
        <w:rPr>
          <w:noProof/>
        </w:rPr>
        <w:drawing>
          <wp:inline distT="0" distB="0" distL="0" distR="0" wp14:anchorId="3D06154D" wp14:editId="47B696C8">
            <wp:extent cx="3745382" cy="1623695"/>
            <wp:effectExtent l="0" t="0" r="7620" b="14605"/>
            <wp:docPr id="208" name="Chart 208">
              <a:extLst xmlns:a="http://schemas.openxmlformats.org/drawingml/2006/main">
                <a:ext uri="{FF2B5EF4-FFF2-40B4-BE49-F238E27FC236}">
                  <a16:creationId xmlns:a16="http://schemas.microsoft.com/office/drawing/2014/main" id="{74977253-4666-40EF-8F15-898062A4FAF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2E5482" w14:paraId="1D2E5808" w14:textId="77777777" w:rsidTr="00C559CF">
        <w:trPr>
          <w:trHeight w:val="300"/>
        </w:trPr>
        <w:tc>
          <w:tcPr>
            <w:tcW w:w="1120" w:type="dxa"/>
            <w:tcBorders>
              <w:top w:val="nil"/>
              <w:left w:val="nil"/>
              <w:bottom w:val="nil"/>
              <w:right w:val="nil"/>
            </w:tcBorders>
            <w:shd w:val="clear" w:color="auto" w:fill="auto"/>
            <w:noWrap/>
            <w:vAlign w:val="bottom"/>
            <w:hideMark/>
          </w:tcPr>
          <w:p w14:paraId="4960D278" w14:textId="77777777" w:rsidR="00F4448A" w:rsidRPr="002E5482" w:rsidRDefault="00F4448A" w:rsidP="00C559CF">
            <w:pPr>
              <w:spacing w:after="0" w:line="240" w:lineRule="auto"/>
              <w:rPr>
                <w:rFonts w:ascii="Calibri" w:eastAsia="Times New Roman" w:hAnsi="Calibri" w:cs="Calibri"/>
                <w:color w:val="000000"/>
                <w:lang w:eastAsia="en-GB"/>
              </w:rPr>
            </w:pPr>
            <w:r w:rsidRPr="002E5482">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2277164B" w14:textId="77777777" w:rsidR="00F4448A" w:rsidRPr="002E5482" w:rsidRDefault="00F4448A" w:rsidP="00C559CF">
            <w:pPr>
              <w:spacing w:after="0" w:line="240" w:lineRule="auto"/>
              <w:jc w:val="right"/>
              <w:rPr>
                <w:rFonts w:ascii="Calibri" w:eastAsia="Times New Roman" w:hAnsi="Calibri" w:cs="Calibri"/>
                <w:color w:val="000000"/>
                <w:lang w:eastAsia="en-GB"/>
              </w:rPr>
            </w:pPr>
            <w:r w:rsidRPr="002E5482">
              <w:rPr>
                <w:rFonts w:ascii="Calibri" w:eastAsia="Times New Roman" w:hAnsi="Calibri" w:cs="Calibri"/>
                <w:color w:val="000000"/>
                <w:lang w:eastAsia="en-GB"/>
              </w:rPr>
              <w:t>0.208513</w:t>
            </w:r>
          </w:p>
        </w:tc>
        <w:tc>
          <w:tcPr>
            <w:tcW w:w="1053" w:type="dxa"/>
            <w:tcBorders>
              <w:top w:val="nil"/>
              <w:left w:val="nil"/>
              <w:bottom w:val="nil"/>
              <w:right w:val="nil"/>
            </w:tcBorders>
            <w:shd w:val="clear" w:color="auto" w:fill="auto"/>
            <w:noWrap/>
            <w:vAlign w:val="bottom"/>
            <w:hideMark/>
          </w:tcPr>
          <w:p w14:paraId="4D9F06C6" w14:textId="77777777" w:rsidR="00F4448A" w:rsidRPr="002E5482" w:rsidRDefault="00F4448A" w:rsidP="00C559CF">
            <w:pPr>
              <w:spacing w:after="0" w:line="240" w:lineRule="auto"/>
              <w:jc w:val="right"/>
              <w:rPr>
                <w:rFonts w:ascii="Calibri" w:eastAsia="Times New Roman" w:hAnsi="Calibri" w:cs="Calibri"/>
                <w:color w:val="000000"/>
                <w:lang w:eastAsia="en-GB"/>
              </w:rPr>
            </w:pPr>
            <w:r w:rsidRPr="002E5482">
              <w:rPr>
                <w:rFonts w:ascii="Calibri" w:eastAsia="Times New Roman" w:hAnsi="Calibri" w:cs="Calibri"/>
                <w:color w:val="000000"/>
                <w:lang w:eastAsia="en-GB"/>
              </w:rPr>
              <w:t>0.000524</w:t>
            </w:r>
          </w:p>
        </w:tc>
        <w:tc>
          <w:tcPr>
            <w:tcW w:w="1283" w:type="dxa"/>
            <w:tcBorders>
              <w:top w:val="nil"/>
              <w:left w:val="nil"/>
              <w:bottom w:val="nil"/>
              <w:right w:val="nil"/>
            </w:tcBorders>
            <w:shd w:val="clear" w:color="auto" w:fill="auto"/>
            <w:noWrap/>
            <w:vAlign w:val="bottom"/>
            <w:hideMark/>
          </w:tcPr>
          <w:p w14:paraId="68D3B75D" w14:textId="77777777" w:rsidR="00F4448A" w:rsidRPr="002E5482" w:rsidRDefault="00F4448A" w:rsidP="00C559CF">
            <w:pPr>
              <w:spacing w:after="0" w:line="240" w:lineRule="auto"/>
              <w:rPr>
                <w:rFonts w:ascii="Calibri" w:eastAsia="Times New Roman" w:hAnsi="Calibri" w:cs="Calibri"/>
                <w:color w:val="000000"/>
                <w:lang w:eastAsia="en-GB"/>
              </w:rPr>
            </w:pPr>
            <w:r w:rsidRPr="002E5482">
              <w:rPr>
                <w:rFonts w:ascii="Calibri" w:eastAsia="Times New Roman" w:hAnsi="Calibri" w:cs="Calibri"/>
                <w:color w:val="000000"/>
                <w:lang w:eastAsia="en-GB"/>
              </w:rPr>
              <w:t>Intercept</w:t>
            </w:r>
          </w:p>
        </w:tc>
      </w:tr>
      <w:tr w:rsidR="00F4448A" w:rsidRPr="002E5482" w14:paraId="5FCCAE0C" w14:textId="77777777" w:rsidTr="00C559CF">
        <w:trPr>
          <w:trHeight w:val="300"/>
        </w:trPr>
        <w:tc>
          <w:tcPr>
            <w:tcW w:w="1120" w:type="dxa"/>
            <w:tcBorders>
              <w:top w:val="nil"/>
              <w:left w:val="nil"/>
              <w:bottom w:val="nil"/>
              <w:right w:val="nil"/>
            </w:tcBorders>
            <w:shd w:val="clear" w:color="auto" w:fill="auto"/>
            <w:noWrap/>
            <w:vAlign w:val="bottom"/>
            <w:hideMark/>
          </w:tcPr>
          <w:p w14:paraId="15F3FE4E" w14:textId="77777777" w:rsidR="00F4448A" w:rsidRPr="002E5482" w:rsidRDefault="00F4448A" w:rsidP="00C559CF">
            <w:pPr>
              <w:spacing w:after="0" w:line="240" w:lineRule="auto"/>
              <w:rPr>
                <w:rFonts w:ascii="Calibri" w:eastAsia="Times New Roman" w:hAnsi="Calibri" w:cs="Calibri"/>
                <w:color w:val="000000"/>
                <w:lang w:eastAsia="en-GB"/>
              </w:rPr>
            </w:pPr>
            <w:r w:rsidRPr="002E5482">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4C6FB02E" w14:textId="77777777" w:rsidR="00F4448A" w:rsidRPr="002E5482" w:rsidRDefault="00F4448A" w:rsidP="00C559CF">
            <w:pPr>
              <w:spacing w:after="0" w:line="240" w:lineRule="auto"/>
              <w:jc w:val="right"/>
              <w:rPr>
                <w:rFonts w:ascii="Calibri" w:eastAsia="Times New Roman" w:hAnsi="Calibri" w:cs="Calibri"/>
                <w:color w:val="000000"/>
                <w:lang w:eastAsia="en-GB"/>
              </w:rPr>
            </w:pPr>
            <w:r w:rsidRPr="002E5482">
              <w:rPr>
                <w:rFonts w:ascii="Calibri" w:eastAsia="Times New Roman" w:hAnsi="Calibri" w:cs="Calibri"/>
                <w:color w:val="000000"/>
                <w:lang w:eastAsia="en-GB"/>
              </w:rPr>
              <w:t>0.013154</w:t>
            </w:r>
          </w:p>
        </w:tc>
        <w:tc>
          <w:tcPr>
            <w:tcW w:w="1053" w:type="dxa"/>
            <w:tcBorders>
              <w:top w:val="nil"/>
              <w:left w:val="nil"/>
              <w:bottom w:val="nil"/>
              <w:right w:val="nil"/>
            </w:tcBorders>
            <w:shd w:val="clear" w:color="auto" w:fill="auto"/>
            <w:noWrap/>
            <w:vAlign w:val="bottom"/>
            <w:hideMark/>
          </w:tcPr>
          <w:p w14:paraId="73C6B73D" w14:textId="77777777" w:rsidR="00F4448A" w:rsidRPr="002E5482" w:rsidRDefault="00F4448A" w:rsidP="00C559CF">
            <w:pPr>
              <w:spacing w:after="0" w:line="240" w:lineRule="auto"/>
              <w:jc w:val="right"/>
              <w:rPr>
                <w:rFonts w:ascii="Calibri" w:eastAsia="Times New Roman" w:hAnsi="Calibri" w:cs="Calibri"/>
                <w:color w:val="000000"/>
                <w:lang w:eastAsia="en-GB"/>
              </w:rPr>
            </w:pPr>
            <w:r w:rsidRPr="002E5482">
              <w:rPr>
                <w:rFonts w:ascii="Calibri" w:eastAsia="Times New Roman" w:hAnsi="Calibri" w:cs="Calibri"/>
                <w:color w:val="000000"/>
                <w:lang w:eastAsia="en-GB"/>
              </w:rPr>
              <w:t>3E-05</w:t>
            </w:r>
          </w:p>
        </w:tc>
        <w:tc>
          <w:tcPr>
            <w:tcW w:w="1283" w:type="dxa"/>
            <w:tcBorders>
              <w:top w:val="nil"/>
              <w:left w:val="nil"/>
              <w:bottom w:val="nil"/>
              <w:right w:val="nil"/>
            </w:tcBorders>
            <w:shd w:val="clear" w:color="auto" w:fill="auto"/>
            <w:noWrap/>
            <w:vAlign w:val="bottom"/>
            <w:hideMark/>
          </w:tcPr>
          <w:p w14:paraId="297099E5" w14:textId="77777777" w:rsidR="00F4448A" w:rsidRPr="002E5482" w:rsidRDefault="00F4448A" w:rsidP="00C559CF">
            <w:pPr>
              <w:spacing w:after="0" w:line="240" w:lineRule="auto"/>
              <w:rPr>
                <w:rFonts w:ascii="Calibri" w:eastAsia="Times New Roman" w:hAnsi="Calibri" w:cs="Calibri"/>
                <w:color w:val="000000"/>
                <w:lang w:eastAsia="en-GB"/>
              </w:rPr>
            </w:pPr>
            <w:r w:rsidRPr="002E5482">
              <w:rPr>
                <w:rFonts w:ascii="Calibri" w:eastAsia="Times New Roman" w:hAnsi="Calibri" w:cs="Calibri"/>
                <w:color w:val="000000"/>
                <w:lang w:eastAsia="en-GB"/>
              </w:rPr>
              <w:t xml:space="preserve">Error </w:t>
            </w:r>
            <w:proofErr w:type="spellStart"/>
            <w:r w:rsidRPr="002E5482">
              <w:rPr>
                <w:rFonts w:ascii="Calibri" w:eastAsia="Times New Roman" w:hAnsi="Calibri" w:cs="Calibri"/>
                <w:color w:val="000000"/>
                <w:lang w:eastAsia="en-GB"/>
              </w:rPr>
              <w:t>Intcp</w:t>
            </w:r>
            <w:proofErr w:type="spellEnd"/>
          </w:p>
        </w:tc>
      </w:tr>
    </w:tbl>
    <w:p w14:paraId="4A3DE39E" w14:textId="77777777" w:rsidR="00F4448A" w:rsidRDefault="00F4448A" w:rsidP="00C559CF"/>
    <w:p w14:paraId="4351F565" w14:textId="77777777" w:rsidR="00F4448A" w:rsidRDefault="00F4448A" w:rsidP="00C559CF">
      <w:r>
        <w:rPr>
          <w:noProof/>
        </w:rPr>
        <w:drawing>
          <wp:inline distT="0" distB="0" distL="0" distR="0" wp14:anchorId="21D6AA32" wp14:editId="62217929">
            <wp:extent cx="3701491" cy="1623695"/>
            <wp:effectExtent l="0" t="0" r="13335" b="14605"/>
            <wp:docPr id="209" name="Chart 209">
              <a:extLst xmlns:a="http://schemas.openxmlformats.org/drawingml/2006/main">
                <a:ext uri="{FF2B5EF4-FFF2-40B4-BE49-F238E27FC236}">
                  <a16:creationId xmlns:a16="http://schemas.microsoft.com/office/drawing/2014/main" id="{E3D7B90B-4D5C-4D3C-8536-69C17FB820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p>
    <w:tbl>
      <w:tblPr>
        <w:tblW w:w="4509" w:type="dxa"/>
        <w:tblLook w:val="04A0" w:firstRow="1" w:lastRow="0" w:firstColumn="1" w:lastColumn="0" w:noHBand="0" w:noVBand="1"/>
      </w:tblPr>
      <w:tblGrid>
        <w:gridCol w:w="1120"/>
        <w:gridCol w:w="1053"/>
        <w:gridCol w:w="1053"/>
        <w:gridCol w:w="1283"/>
      </w:tblGrid>
      <w:tr w:rsidR="00F4448A" w:rsidRPr="007B545E" w14:paraId="524C4884" w14:textId="77777777" w:rsidTr="00C559CF">
        <w:trPr>
          <w:trHeight w:val="300"/>
        </w:trPr>
        <w:tc>
          <w:tcPr>
            <w:tcW w:w="1120" w:type="dxa"/>
            <w:tcBorders>
              <w:top w:val="nil"/>
              <w:left w:val="nil"/>
              <w:bottom w:val="nil"/>
              <w:right w:val="nil"/>
            </w:tcBorders>
            <w:shd w:val="clear" w:color="auto" w:fill="auto"/>
            <w:noWrap/>
            <w:vAlign w:val="bottom"/>
            <w:hideMark/>
          </w:tcPr>
          <w:p w14:paraId="3A400B18"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Gradient</w:t>
            </w:r>
          </w:p>
        </w:tc>
        <w:tc>
          <w:tcPr>
            <w:tcW w:w="1053" w:type="dxa"/>
            <w:tcBorders>
              <w:top w:val="nil"/>
              <w:left w:val="nil"/>
              <w:bottom w:val="nil"/>
              <w:right w:val="nil"/>
            </w:tcBorders>
            <w:shd w:val="clear" w:color="auto" w:fill="auto"/>
            <w:noWrap/>
            <w:vAlign w:val="bottom"/>
            <w:hideMark/>
          </w:tcPr>
          <w:p w14:paraId="45F664AC"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0.218328</w:t>
            </w:r>
          </w:p>
        </w:tc>
        <w:tc>
          <w:tcPr>
            <w:tcW w:w="1053" w:type="dxa"/>
            <w:tcBorders>
              <w:top w:val="nil"/>
              <w:left w:val="nil"/>
              <w:bottom w:val="nil"/>
              <w:right w:val="nil"/>
            </w:tcBorders>
            <w:shd w:val="clear" w:color="auto" w:fill="auto"/>
            <w:noWrap/>
            <w:vAlign w:val="bottom"/>
            <w:hideMark/>
          </w:tcPr>
          <w:p w14:paraId="1880E2DE"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0.000509</w:t>
            </w:r>
          </w:p>
        </w:tc>
        <w:tc>
          <w:tcPr>
            <w:tcW w:w="1283" w:type="dxa"/>
            <w:tcBorders>
              <w:top w:val="nil"/>
              <w:left w:val="nil"/>
              <w:bottom w:val="nil"/>
              <w:right w:val="nil"/>
            </w:tcBorders>
            <w:shd w:val="clear" w:color="auto" w:fill="auto"/>
            <w:noWrap/>
            <w:vAlign w:val="bottom"/>
            <w:hideMark/>
          </w:tcPr>
          <w:p w14:paraId="238C23F6"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Intercept</w:t>
            </w:r>
          </w:p>
        </w:tc>
      </w:tr>
      <w:tr w:rsidR="00F4448A" w:rsidRPr="007B545E" w14:paraId="4B285214" w14:textId="77777777" w:rsidTr="00C559CF">
        <w:trPr>
          <w:trHeight w:val="300"/>
        </w:trPr>
        <w:tc>
          <w:tcPr>
            <w:tcW w:w="1120" w:type="dxa"/>
            <w:tcBorders>
              <w:top w:val="nil"/>
              <w:left w:val="nil"/>
              <w:bottom w:val="nil"/>
              <w:right w:val="nil"/>
            </w:tcBorders>
            <w:shd w:val="clear" w:color="auto" w:fill="auto"/>
            <w:noWrap/>
            <w:vAlign w:val="bottom"/>
            <w:hideMark/>
          </w:tcPr>
          <w:p w14:paraId="5386D9FA"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Std Error</w:t>
            </w:r>
          </w:p>
        </w:tc>
        <w:tc>
          <w:tcPr>
            <w:tcW w:w="1053" w:type="dxa"/>
            <w:tcBorders>
              <w:top w:val="nil"/>
              <w:left w:val="nil"/>
              <w:bottom w:val="nil"/>
              <w:right w:val="nil"/>
            </w:tcBorders>
            <w:shd w:val="clear" w:color="auto" w:fill="auto"/>
            <w:noWrap/>
            <w:vAlign w:val="bottom"/>
            <w:hideMark/>
          </w:tcPr>
          <w:p w14:paraId="7765267B"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0.01519</w:t>
            </w:r>
          </w:p>
        </w:tc>
        <w:tc>
          <w:tcPr>
            <w:tcW w:w="1053" w:type="dxa"/>
            <w:tcBorders>
              <w:top w:val="nil"/>
              <w:left w:val="nil"/>
              <w:bottom w:val="nil"/>
              <w:right w:val="nil"/>
            </w:tcBorders>
            <w:shd w:val="clear" w:color="auto" w:fill="auto"/>
            <w:noWrap/>
            <w:vAlign w:val="bottom"/>
            <w:hideMark/>
          </w:tcPr>
          <w:p w14:paraId="7E8234A4" w14:textId="77777777" w:rsidR="00F4448A" w:rsidRPr="007B545E" w:rsidRDefault="00F4448A" w:rsidP="00C559CF">
            <w:pPr>
              <w:spacing w:after="0" w:line="240" w:lineRule="auto"/>
              <w:jc w:val="right"/>
              <w:rPr>
                <w:rFonts w:ascii="Calibri" w:eastAsia="Times New Roman" w:hAnsi="Calibri" w:cs="Calibri"/>
                <w:color w:val="000000"/>
                <w:lang w:eastAsia="en-GB"/>
              </w:rPr>
            </w:pPr>
            <w:r w:rsidRPr="007B545E">
              <w:rPr>
                <w:rFonts w:ascii="Calibri" w:eastAsia="Times New Roman" w:hAnsi="Calibri" w:cs="Calibri"/>
                <w:color w:val="000000"/>
                <w:lang w:eastAsia="en-GB"/>
              </w:rPr>
              <w:t>3.46E-05</w:t>
            </w:r>
          </w:p>
        </w:tc>
        <w:tc>
          <w:tcPr>
            <w:tcW w:w="1283" w:type="dxa"/>
            <w:tcBorders>
              <w:top w:val="nil"/>
              <w:left w:val="nil"/>
              <w:bottom w:val="nil"/>
              <w:right w:val="nil"/>
            </w:tcBorders>
            <w:shd w:val="clear" w:color="auto" w:fill="auto"/>
            <w:noWrap/>
            <w:vAlign w:val="bottom"/>
            <w:hideMark/>
          </w:tcPr>
          <w:p w14:paraId="642A7070" w14:textId="77777777" w:rsidR="00F4448A" w:rsidRPr="007B545E" w:rsidRDefault="00F4448A" w:rsidP="00C559CF">
            <w:pPr>
              <w:spacing w:after="0" w:line="240" w:lineRule="auto"/>
              <w:rPr>
                <w:rFonts w:ascii="Calibri" w:eastAsia="Times New Roman" w:hAnsi="Calibri" w:cs="Calibri"/>
                <w:color w:val="000000"/>
                <w:lang w:eastAsia="en-GB"/>
              </w:rPr>
            </w:pPr>
            <w:r w:rsidRPr="007B545E">
              <w:rPr>
                <w:rFonts w:ascii="Calibri" w:eastAsia="Times New Roman" w:hAnsi="Calibri" w:cs="Calibri"/>
                <w:color w:val="000000"/>
                <w:lang w:eastAsia="en-GB"/>
              </w:rPr>
              <w:t xml:space="preserve">Error </w:t>
            </w:r>
            <w:proofErr w:type="spellStart"/>
            <w:r w:rsidRPr="007B545E">
              <w:rPr>
                <w:rFonts w:ascii="Calibri" w:eastAsia="Times New Roman" w:hAnsi="Calibri" w:cs="Calibri"/>
                <w:color w:val="000000"/>
                <w:lang w:eastAsia="en-GB"/>
              </w:rPr>
              <w:t>Intcp</w:t>
            </w:r>
            <w:proofErr w:type="spellEnd"/>
          </w:p>
        </w:tc>
      </w:tr>
    </w:tbl>
    <w:p w14:paraId="64E1977D" w14:textId="77777777" w:rsidR="00F4448A" w:rsidRDefault="00F4448A" w:rsidP="00C559CF"/>
    <w:p w14:paraId="3D7D8887" w14:textId="77777777" w:rsidR="00F4448A" w:rsidRDefault="00F4448A" w:rsidP="00C559CF">
      <w:r>
        <w:rPr>
          <w:noProof/>
        </w:rPr>
        <w:lastRenderedPageBreak/>
        <w:drawing>
          <wp:inline distT="0" distB="0" distL="0" distR="0" wp14:anchorId="57F35C87" wp14:editId="711BF653">
            <wp:extent cx="3525610" cy="1624013"/>
            <wp:effectExtent l="0" t="0" r="17780" b="14605"/>
            <wp:docPr id="212" name="Chart 212">
              <a:extLst xmlns:a="http://schemas.openxmlformats.org/drawingml/2006/main">
                <a:ext uri="{FF2B5EF4-FFF2-40B4-BE49-F238E27FC236}">
                  <a16:creationId xmlns:a16="http://schemas.microsoft.com/office/drawing/2014/main" id="{D57AF857-42D2-4F02-A78A-B5BFB75D31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2"/>
              </a:graphicData>
            </a:graphic>
          </wp:inline>
        </w:drawing>
      </w:r>
    </w:p>
    <w:tbl>
      <w:tblPr>
        <w:tblW w:w="5150" w:type="dxa"/>
        <w:tblLook w:val="04A0" w:firstRow="1" w:lastRow="0" w:firstColumn="1" w:lastColumn="0" w:noHBand="0" w:noVBand="1"/>
      </w:tblPr>
      <w:tblGrid>
        <w:gridCol w:w="1120"/>
        <w:gridCol w:w="1387"/>
        <w:gridCol w:w="1387"/>
        <w:gridCol w:w="1256"/>
      </w:tblGrid>
      <w:tr w:rsidR="00F4448A" w:rsidRPr="00D74812" w14:paraId="15D88DF2" w14:textId="77777777" w:rsidTr="00C559CF">
        <w:trPr>
          <w:trHeight w:val="300"/>
        </w:trPr>
        <w:tc>
          <w:tcPr>
            <w:tcW w:w="1120" w:type="dxa"/>
            <w:tcBorders>
              <w:top w:val="nil"/>
              <w:left w:val="nil"/>
              <w:bottom w:val="nil"/>
              <w:right w:val="nil"/>
            </w:tcBorders>
            <w:shd w:val="clear" w:color="auto" w:fill="auto"/>
            <w:noWrap/>
            <w:vAlign w:val="bottom"/>
            <w:hideMark/>
          </w:tcPr>
          <w:p w14:paraId="13EB6F06" w14:textId="77777777" w:rsidR="00F4448A" w:rsidRPr="00D74812" w:rsidRDefault="00F4448A" w:rsidP="00C559CF">
            <w:pPr>
              <w:spacing w:after="0" w:line="240" w:lineRule="auto"/>
              <w:rPr>
                <w:rFonts w:ascii="Calibri" w:eastAsia="Times New Roman" w:hAnsi="Calibri" w:cs="Calibri"/>
                <w:color w:val="000000"/>
                <w:lang w:eastAsia="en-GB"/>
              </w:rPr>
            </w:pPr>
            <w:r w:rsidRPr="00D74812">
              <w:rPr>
                <w:rFonts w:ascii="Calibri" w:eastAsia="Times New Roman" w:hAnsi="Calibri" w:cs="Calibri"/>
                <w:color w:val="000000"/>
                <w:lang w:eastAsia="en-GB"/>
              </w:rPr>
              <w:t>Gradient</w:t>
            </w:r>
          </w:p>
        </w:tc>
        <w:tc>
          <w:tcPr>
            <w:tcW w:w="1387" w:type="dxa"/>
            <w:tcBorders>
              <w:top w:val="nil"/>
              <w:left w:val="nil"/>
              <w:bottom w:val="nil"/>
              <w:right w:val="nil"/>
            </w:tcBorders>
            <w:shd w:val="clear" w:color="auto" w:fill="auto"/>
            <w:noWrap/>
            <w:vAlign w:val="bottom"/>
            <w:hideMark/>
          </w:tcPr>
          <w:p w14:paraId="4A0EF3B3" w14:textId="77777777" w:rsidR="00F4448A" w:rsidRPr="00D74812" w:rsidRDefault="00F4448A" w:rsidP="00C559CF">
            <w:pPr>
              <w:spacing w:after="0" w:line="240" w:lineRule="auto"/>
              <w:jc w:val="right"/>
              <w:rPr>
                <w:rFonts w:ascii="Calibri" w:eastAsia="Times New Roman" w:hAnsi="Calibri" w:cs="Calibri"/>
                <w:color w:val="000000"/>
                <w:lang w:eastAsia="en-GB"/>
              </w:rPr>
            </w:pPr>
            <w:r w:rsidRPr="00D74812">
              <w:rPr>
                <w:rFonts w:ascii="Calibri" w:eastAsia="Times New Roman" w:hAnsi="Calibri" w:cs="Calibri"/>
                <w:color w:val="000000"/>
                <w:lang w:eastAsia="en-GB"/>
              </w:rPr>
              <w:t>0.216452282</w:t>
            </w:r>
          </w:p>
        </w:tc>
        <w:tc>
          <w:tcPr>
            <w:tcW w:w="1387" w:type="dxa"/>
            <w:tcBorders>
              <w:top w:val="nil"/>
              <w:left w:val="nil"/>
              <w:bottom w:val="nil"/>
              <w:right w:val="nil"/>
            </w:tcBorders>
            <w:shd w:val="clear" w:color="auto" w:fill="auto"/>
            <w:noWrap/>
            <w:vAlign w:val="bottom"/>
            <w:hideMark/>
          </w:tcPr>
          <w:p w14:paraId="3AA7EE8C" w14:textId="77777777" w:rsidR="00F4448A" w:rsidRPr="00D74812" w:rsidRDefault="00F4448A" w:rsidP="00C559CF">
            <w:pPr>
              <w:spacing w:after="0" w:line="240" w:lineRule="auto"/>
              <w:jc w:val="right"/>
              <w:rPr>
                <w:rFonts w:ascii="Calibri" w:eastAsia="Times New Roman" w:hAnsi="Calibri" w:cs="Calibri"/>
                <w:color w:val="000000"/>
                <w:lang w:eastAsia="en-GB"/>
              </w:rPr>
            </w:pPr>
            <w:r w:rsidRPr="00D74812">
              <w:rPr>
                <w:rFonts w:ascii="Calibri" w:eastAsia="Times New Roman" w:hAnsi="Calibri" w:cs="Calibri"/>
                <w:color w:val="000000"/>
                <w:lang w:eastAsia="en-GB"/>
              </w:rPr>
              <w:t>0.000487942</w:t>
            </w:r>
          </w:p>
        </w:tc>
        <w:tc>
          <w:tcPr>
            <w:tcW w:w="1256" w:type="dxa"/>
            <w:tcBorders>
              <w:top w:val="nil"/>
              <w:left w:val="nil"/>
              <w:bottom w:val="nil"/>
              <w:right w:val="nil"/>
            </w:tcBorders>
            <w:shd w:val="clear" w:color="auto" w:fill="auto"/>
            <w:noWrap/>
            <w:vAlign w:val="bottom"/>
            <w:hideMark/>
          </w:tcPr>
          <w:p w14:paraId="57774680" w14:textId="77777777" w:rsidR="00F4448A" w:rsidRPr="00D74812" w:rsidRDefault="00F4448A" w:rsidP="00C559CF">
            <w:pPr>
              <w:spacing w:after="0" w:line="240" w:lineRule="auto"/>
              <w:rPr>
                <w:rFonts w:ascii="Calibri" w:eastAsia="Times New Roman" w:hAnsi="Calibri" w:cs="Calibri"/>
                <w:color w:val="000000"/>
                <w:lang w:eastAsia="en-GB"/>
              </w:rPr>
            </w:pPr>
            <w:r w:rsidRPr="00D74812">
              <w:rPr>
                <w:rFonts w:ascii="Calibri" w:eastAsia="Times New Roman" w:hAnsi="Calibri" w:cs="Calibri"/>
                <w:color w:val="000000"/>
                <w:lang w:eastAsia="en-GB"/>
              </w:rPr>
              <w:t>Intercept</w:t>
            </w:r>
          </w:p>
        </w:tc>
      </w:tr>
      <w:tr w:rsidR="00F4448A" w:rsidRPr="00D74812" w14:paraId="29A29AF3" w14:textId="77777777" w:rsidTr="00C559CF">
        <w:trPr>
          <w:trHeight w:val="300"/>
        </w:trPr>
        <w:tc>
          <w:tcPr>
            <w:tcW w:w="1120" w:type="dxa"/>
            <w:tcBorders>
              <w:top w:val="nil"/>
              <w:left w:val="nil"/>
              <w:bottom w:val="nil"/>
              <w:right w:val="nil"/>
            </w:tcBorders>
            <w:shd w:val="clear" w:color="auto" w:fill="auto"/>
            <w:noWrap/>
            <w:vAlign w:val="bottom"/>
            <w:hideMark/>
          </w:tcPr>
          <w:p w14:paraId="2FCA308A" w14:textId="77777777" w:rsidR="00F4448A" w:rsidRPr="00D74812" w:rsidRDefault="00F4448A" w:rsidP="00C559CF">
            <w:pPr>
              <w:spacing w:after="0" w:line="240" w:lineRule="auto"/>
              <w:rPr>
                <w:rFonts w:ascii="Calibri" w:eastAsia="Times New Roman" w:hAnsi="Calibri" w:cs="Calibri"/>
                <w:color w:val="000000"/>
                <w:lang w:eastAsia="en-GB"/>
              </w:rPr>
            </w:pPr>
            <w:r w:rsidRPr="00D74812">
              <w:rPr>
                <w:rFonts w:ascii="Calibri" w:eastAsia="Times New Roman" w:hAnsi="Calibri" w:cs="Calibri"/>
                <w:color w:val="000000"/>
                <w:lang w:eastAsia="en-GB"/>
              </w:rPr>
              <w:t>Std Error</w:t>
            </w:r>
          </w:p>
        </w:tc>
        <w:tc>
          <w:tcPr>
            <w:tcW w:w="1387" w:type="dxa"/>
            <w:tcBorders>
              <w:top w:val="nil"/>
              <w:left w:val="nil"/>
              <w:bottom w:val="nil"/>
              <w:right w:val="nil"/>
            </w:tcBorders>
            <w:shd w:val="clear" w:color="auto" w:fill="auto"/>
            <w:noWrap/>
            <w:vAlign w:val="bottom"/>
            <w:hideMark/>
          </w:tcPr>
          <w:p w14:paraId="7AB4FDBD" w14:textId="77777777" w:rsidR="00F4448A" w:rsidRPr="00D74812" w:rsidRDefault="00F4448A" w:rsidP="00C559CF">
            <w:pPr>
              <w:spacing w:after="0" w:line="240" w:lineRule="auto"/>
              <w:jc w:val="right"/>
              <w:rPr>
                <w:rFonts w:ascii="Calibri" w:eastAsia="Times New Roman" w:hAnsi="Calibri" w:cs="Calibri"/>
                <w:color w:val="000000"/>
                <w:lang w:eastAsia="en-GB"/>
              </w:rPr>
            </w:pPr>
            <w:r w:rsidRPr="00D74812">
              <w:rPr>
                <w:rFonts w:ascii="Calibri" w:eastAsia="Times New Roman" w:hAnsi="Calibri" w:cs="Calibri"/>
                <w:color w:val="000000"/>
                <w:lang w:eastAsia="en-GB"/>
              </w:rPr>
              <w:t>0.020808361</w:t>
            </w:r>
          </w:p>
        </w:tc>
        <w:tc>
          <w:tcPr>
            <w:tcW w:w="1387" w:type="dxa"/>
            <w:tcBorders>
              <w:top w:val="nil"/>
              <w:left w:val="nil"/>
              <w:bottom w:val="nil"/>
              <w:right w:val="nil"/>
            </w:tcBorders>
            <w:shd w:val="clear" w:color="auto" w:fill="auto"/>
            <w:noWrap/>
            <w:vAlign w:val="bottom"/>
            <w:hideMark/>
          </w:tcPr>
          <w:p w14:paraId="0C77332D" w14:textId="77777777" w:rsidR="00F4448A" w:rsidRPr="00D74812" w:rsidRDefault="00F4448A" w:rsidP="00C559CF">
            <w:pPr>
              <w:spacing w:after="0" w:line="240" w:lineRule="auto"/>
              <w:jc w:val="right"/>
              <w:rPr>
                <w:rFonts w:ascii="Calibri" w:eastAsia="Times New Roman" w:hAnsi="Calibri" w:cs="Calibri"/>
                <w:color w:val="000000"/>
                <w:lang w:eastAsia="en-GB"/>
              </w:rPr>
            </w:pPr>
            <w:r w:rsidRPr="00D74812">
              <w:rPr>
                <w:rFonts w:ascii="Calibri" w:eastAsia="Times New Roman" w:hAnsi="Calibri" w:cs="Calibri"/>
                <w:color w:val="000000"/>
                <w:lang w:eastAsia="en-GB"/>
              </w:rPr>
              <w:t>4.73955E-05</w:t>
            </w:r>
          </w:p>
        </w:tc>
        <w:tc>
          <w:tcPr>
            <w:tcW w:w="1256" w:type="dxa"/>
            <w:tcBorders>
              <w:top w:val="nil"/>
              <w:left w:val="nil"/>
              <w:bottom w:val="nil"/>
              <w:right w:val="nil"/>
            </w:tcBorders>
            <w:shd w:val="clear" w:color="auto" w:fill="auto"/>
            <w:noWrap/>
            <w:vAlign w:val="bottom"/>
            <w:hideMark/>
          </w:tcPr>
          <w:p w14:paraId="53F2EE08" w14:textId="77777777" w:rsidR="00F4448A" w:rsidRPr="00D74812" w:rsidRDefault="00F4448A" w:rsidP="00C559CF">
            <w:pPr>
              <w:spacing w:after="0" w:line="240" w:lineRule="auto"/>
              <w:rPr>
                <w:rFonts w:ascii="Calibri" w:eastAsia="Times New Roman" w:hAnsi="Calibri" w:cs="Calibri"/>
                <w:color w:val="000000"/>
                <w:lang w:eastAsia="en-GB"/>
              </w:rPr>
            </w:pPr>
            <w:r w:rsidRPr="00D74812">
              <w:rPr>
                <w:rFonts w:ascii="Calibri" w:eastAsia="Times New Roman" w:hAnsi="Calibri" w:cs="Calibri"/>
                <w:color w:val="000000"/>
                <w:lang w:eastAsia="en-GB"/>
              </w:rPr>
              <w:t xml:space="preserve">Error </w:t>
            </w:r>
            <w:proofErr w:type="spellStart"/>
            <w:r w:rsidRPr="00D74812">
              <w:rPr>
                <w:rFonts w:ascii="Calibri" w:eastAsia="Times New Roman" w:hAnsi="Calibri" w:cs="Calibri"/>
                <w:color w:val="000000"/>
                <w:lang w:eastAsia="en-GB"/>
              </w:rPr>
              <w:t>Intcp</w:t>
            </w:r>
            <w:proofErr w:type="spellEnd"/>
          </w:p>
        </w:tc>
      </w:tr>
    </w:tbl>
    <w:p w14:paraId="5E1F2149" w14:textId="77777777" w:rsidR="00F4448A" w:rsidRDefault="00F4448A" w:rsidP="00C559CF"/>
    <w:p w14:paraId="6B4CD285" w14:textId="77777777" w:rsidR="00F4448A" w:rsidRDefault="00F4448A" w:rsidP="00C559CF">
      <w:pPr>
        <w:pStyle w:val="Heading2"/>
      </w:pPr>
      <w:bookmarkStart w:id="218" w:name="_Toc59899683"/>
      <w:r>
        <w:t>6.5 HPLC</w:t>
      </w:r>
      <w:bookmarkEnd w:id="218"/>
    </w:p>
    <w:p w14:paraId="7D3532D2" w14:textId="77777777" w:rsidR="00F4448A" w:rsidRDefault="00F4448A" w:rsidP="00C559CF">
      <w:pPr>
        <w:pStyle w:val="Heading3"/>
      </w:pPr>
      <w:bookmarkStart w:id="219" w:name="_Toc59899684"/>
      <w:r>
        <w:t>6.5.1 Experimental set up</w:t>
      </w:r>
      <w:bookmarkEnd w:id="219"/>
    </w:p>
    <w:p w14:paraId="7CEBA1E3" w14:textId="779E2B2E" w:rsidR="00F4448A" w:rsidRDefault="00F4448A" w:rsidP="00C559CF">
      <w:r>
        <w:t xml:space="preserve">All reactions were </w:t>
      </w:r>
      <w:r w:rsidRPr="00FF6A8C">
        <w:t xml:space="preserve">eluted through Phenomenex </w:t>
      </w:r>
      <w:r>
        <w:t>Kinetex</w:t>
      </w:r>
      <w:r w:rsidRPr="00FF6A8C">
        <w:t xml:space="preserve"> 5 </w:t>
      </w:r>
      <w:r w:rsidRPr="00FF6A8C">
        <w:rPr>
          <w:rFonts w:ascii="Cambria" w:hAnsi="Cambria" w:cs="Cambria"/>
        </w:rPr>
        <w:t>μ</w:t>
      </w:r>
      <w:r>
        <w:rPr>
          <w:rFonts w:ascii="Cambria" w:hAnsi="Cambria" w:cs="Cambria"/>
        </w:rPr>
        <w:t xml:space="preserve"> </w:t>
      </w:r>
      <w:r w:rsidRPr="00FF6A8C">
        <w:rPr>
          <w:rFonts w:cs="Cambria"/>
        </w:rPr>
        <w:t xml:space="preserve"> </w:t>
      </w:r>
      <w:r>
        <w:rPr>
          <w:rFonts w:cs="Cambria"/>
        </w:rPr>
        <w:t>XB-</w:t>
      </w:r>
      <w:r w:rsidRPr="00FF6A8C">
        <w:rPr>
          <w:rFonts w:cs="Cambria"/>
        </w:rPr>
        <w:t xml:space="preserve">C18 </w:t>
      </w:r>
      <w:r>
        <w:rPr>
          <w:rFonts w:cs="Cambria"/>
        </w:rPr>
        <w:t>250 mm x 4.60 mm</w:t>
      </w:r>
      <w:r>
        <w:t xml:space="preserve"> column with a gradient of Water/Acetonitrile with 0.1 TFE % by volume. Calibration plots were set up to convert peak area to concentration. The calibration samples of 4-nitrophenyl acetate and 4-cyanophenylaceate were obtained from sigma Aldrich and A</w:t>
      </w:r>
      <w:r w:rsidRPr="002D65B3">
        <w:t xml:space="preserve">lfa </w:t>
      </w:r>
      <w:r>
        <w:t>Ae</w:t>
      </w:r>
      <w:r w:rsidRPr="002D65B3">
        <w:t>sar</w:t>
      </w:r>
      <w:r>
        <w:t xml:space="preserve"> respectively and recrystalised in absolute ethanol before use. The calibration plots were performed using the same gradients used to separate the reaction mixtures. A reaction mixture of the selected phenolate and 4-nitrophenylacetate was made in a 1:1 ratio in the desired solvent system and left to equilibrate. Once at least five </w:t>
      </w:r>
      <w:proofErr w:type="spellStart"/>
      <w:r>
        <w:t>half lives</w:t>
      </w:r>
      <w:proofErr w:type="spellEnd"/>
      <w:r>
        <w:t xml:space="preserve"> had passed 20 </w:t>
      </w:r>
      <w:proofErr w:type="spellStart"/>
      <w:r>
        <w:rPr>
          <w:rFonts w:ascii="Calibri" w:hAnsi="Calibri" w:cs="Calibri"/>
        </w:rPr>
        <w:t>μ</w:t>
      </w:r>
      <w:r>
        <w:t>L</w:t>
      </w:r>
      <w:proofErr w:type="spellEnd"/>
      <w:r>
        <w:t xml:space="preserve"> of the reaction mixtures were eluted with a solvent gradient optimised for the mixture. The reaction mixture of the reaction between 3-nitrophenolate and 4-nitrophenylacetate was not separated successfully.</w:t>
      </w:r>
    </w:p>
    <w:p w14:paraId="76AE8E8D" w14:textId="77777777" w:rsidR="00F4448A" w:rsidRDefault="00F4448A" w:rsidP="00C559CF">
      <w:r>
        <w:t>Method a:</w:t>
      </w:r>
    </w:p>
    <w:p w14:paraId="219FB8A0" w14:textId="77777777" w:rsidR="00F4448A" w:rsidRDefault="00F4448A" w:rsidP="00C559CF">
      <w:r>
        <w:t>275 nm</w:t>
      </w:r>
    </w:p>
    <w:p w14:paraId="077AA047" w14:textId="77777777" w:rsidR="00F4448A" w:rsidRDefault="00F4448A" w:rsidP="00C559CF">
      <w:r>
        <w:t>0 min, 95% water 5% acetonitrile</w:t>
      </w:r>
    </w:p>
    <w:p w14:paraId="06638895" w14:textId="77777777" w:rsidR="00F4448A" w:rsidRDefault="00F4448A" w:rsidP="00C559CF">
      <w:r>
        <w:t>15 min, 5% water 95 acetonitrile</w:t>
      </w:r>
    </w:p>
    <w:p w14:paraId="337B65DD" w14:textId="77777777" w:rsidR="00F4448A" w:rsidRDefault="00F4448A" w:rsidP="00C559CF">
      <w:r>
        <w:t>20 min, 95% water 5% acetonitrile</w:t>
      </w:r>
    </w:p>
    <w:p w14:paraId="1FFFAFCC" w14:textId="77777777" w:rsidR="00F4448A" w:rsidRDefault="00F4448A" w:rsidP="00C559CF">
      <w:r>
        <w:t>30 min, 95% water 5% acetonitrile</w:t>
      </w:r>
    </w:p>
    <w:p w14:paraId="2F07D6CA" w14:textId="77777777" w:rsidR="00F4448A" w:rsidRDefault="00F4448A" w:rsidP="00C559CF">
      <w:r>
        <w:t>Method b:</w:t>
      </w:r>
    </w:p>
    <w:p w14:paraId="5AC7C744" w14:textId="77777777" w:rsidR="00F4448A" w:rsidRDefault="00F4448A" w:rsidP="00C559CF">
      <w:r>
        <w:t>254 nm</w:t>
      </w:r>
    </w:p>
    <w:p w14:paraId="3D346B46" w14:textId="77777777" w:rsidR="00F4448A" w:rsidRDefault="00F4448A" w:rsidP="00C559CF">
      <w:r>
        <w:t>0 min, 95% water 5% acetonitrile</w:t>
      </w:r>
    </w:p>
    <w:p w14:paraId="1F0421AA" w14:textId="77777777" w:rsidR="00F4448A" w:rsidRDefault="00F4448A" w:rsidP="00C559CF">
      <w:r>
        <w:lastRenderedPageBreak/>
        <w:t>45 min, 5% water 95% acetonitrile</w:t>
      </w:r>
    </w:p>
    <w:p w14:paraId="7C8C4A4D" w14:textId="77777777" w:rsidR="00F4448A" w:rsidRDefault="00F4448A" w:rsidP="00C559CF">
      <w:r>
        <w:t>50 min, 95% water 5% acetonitrile</w:t>
      </w:r>
    </w:p>
    <w:p w14:paraId="2D0B5A1E" w14:textId="77777777" w:rsidR="00F4448A" w:rsidRDefault="00F4448A" w:rsidP="00C559CF">
      <w:r>
        <w:t>60 min, 95% water 5% acetonitrile</w:t>
      </w:r>
    </w:p>
    <w:p w14:paraId="278D0B57" w14:textId="77777777" w:rsidR="00F4448A" w:rsidRDefault="00F4448A" w:rsidP="00C559CF">
      <w:pPr>
        <w:pStyle w:val="Heading4"/>
      </w:pPr>
      <w:r>
        <w:t>6.5.1.1 Calibration Graphs</w:t>
      </w:r>
    </w:p>
    <w:p w14:paraId="68F8C54C" w14:textId="77777777" w:rsidR="00F4448A" w:rsidRDefault="00F4448A" w:rsidP="00C559CF">
      <w:pPr>
        <w:rPr>
          <w:noProof/>
        </w:rPr>
      </w:pPr>
      <w:r>
        <w:rPr>
          <w:noProof/>
        </w:rPr>
        <w:drawing>
          <wp:inline distT="0" distB="0" distL="0" distR="0" wp14:anchorId="3E2CB8A0" wp14:editId="0B039E3B">
            <wp:extent cx="3379304" cy="1989455"/>
            <wp:effectExtent l="0" t="0" r="12065" b="10795"/>
            <wp:docPr id="418" name="Chart 418">
              <a:extLst xmlns:a="http://schemas.openxmlformats.org/drawingml/2006/main">
                <a:ext uri="{FF2B5EF4-FFF2-40B4-BE49-F238E27FC236}">
                  <a16:creationId xmlns:a16="http://schemas.microsoft.com/office/drawing/2014/main" id="{578D6469-0CCA-49D9-B0AA-EFD0FE4B29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r w:rsidRPr="00D16E69">
        <w:rPr>
          <w:noProof/>
        </w:rPr>
        <w:t xml:space="preserve"> </w:t>
      </w:r>
      <w:r>
        <w:rPr>
          <w:noProof/>
        </w:rPr>
        <w:drawing>
          <wp:inline distT="0" distB="0" distL="0" distR="0" wp14:anchorId="0A776450" wp14:editId="204A05A8">
            <wp:extent cx="3321101" cy="1996543"/>
            <wp:effectExtent l="0" t="0" r="12700" b="3810"/>
            <wp:docPr id="419" name="Chart 419">
              <a:extLst xmlns:a="http://schemas.openxmlformats.org/drawingml/2006/main">
                <a:ext uri="{FF2B5EF4-FFF2-40B4-BE49-F238E27FC236}">
                  <a16:creationId xmlns:a16="http://schemas.microsoft.com/office/drawing/2014/main" id="{D928E5AB-835E-4698-9052-CC48AA5582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4"/>
              </a:graphicData>
            </a:graphic>
          </wp:inline>
        </w:drawing>
      </w:r>
    </w:p>
    <w:p w14:paraId="2AB5D365" w14:textId="77777777" w:rsidR="00F4448A" w:rsidRDefault="00F4448A" w:rsidP="00C559CF">
      <w:r>
        <w:rPr>
          <w:noProof/>
        </w:rPr>
        <w:drawing>
          <wp:inline distT="0" distB="0" distL="0" distR="0" wp14:anchorId="16F3067D" wp14:editId="61E4D91E">
            <wp:extent cx="3450866" cy="1991360"/>
            <wp:effectExtent l="0" t="0" r="16510" b="8890"/>
            <wp:docPr id="420" name="Chart 420">
              <a:extLst xmlns:a="http://schemas.openxmlformats.org/drawingml/2006/main">
                <a:ext uri="{FF2B5EF4-FFF2-40B4-BE49-F238E27FC236}">
                  <a16:creationId xmlns:a16="http://schemas.microsoft.com/office/drawing/2014/main" id="{CE30BB64-6934-457D-A2AA-3F20497317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14:paraId="1C7B9AEB" w14:textId="77777777" w:rsidR="00F4448A" w:rsidRDefault="00F4448A" w:rsidP="00C559CF">
      <w:pPr>
        <w:rPr>
          <w:noProof/>
        </w:rPr>
      </w:pPr>
      <w:r>
        <w:rPr>
          <w:noProof/>
        </w:rPr>
        <w:lastRenderedPageBreak/>
        <w:drawing>
          <wp:inline distT="0" distB="0" distL="0" distR="0" wp14:anchorId="09BB672F" wp14:editId="4E7EA218">
            <wp:extent cx="3315694" cy="1896745"/>
            <wp:effectExtent l="0" t="0" r="18415" b="8255"/>
            <wp:docPr id="421" name="Chart 421">
              <a:extLst xmlns:a="http://schemas.openxmlformats.org/drawingml/2006/main">
                <a:ext uri="{FF2B5EF4-FFF2-40B4-BE49-F238E27FC236}">
                  <a16:creationId xmlns:a16="http://schemas.microsoft.com/office/drawing/2014/main" id="{0DEC73A4-DFD9-4048-B058-758C286265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r w:rsidRPr="00DE7E65">
        <w:rPr>
          <w:noProof/>
        </w:rPr>
        <w:t xml:space="preserve"> </w:t>
      </w:r>
    </w:p>
    <w:p w14:paraId="4CF2D8F3" w14:textId="77777777" w:rsidR="00F4448A" w:rsidRDefault="00F4448A" w:rsidP="00C559CF"/>
    <w:p w14:paraId="1B79C93B" w14:textId="77777777" w:rsidR="00F4448A" w:rsidRDefault="00F4448A" w:rsidP="00C559CF">
      <w:pPr>
        <w:rPr>
          <w:noProof/>
        </w:rPr>
      </w:pPr>
      <w:r>
        <w:rPr>
          <w:noProof/>
        </w:rPr>
        <w:drawing>
          <wp:inline distT="0" distB="0" distL="0" distR="0" wp14:anchorId="38B66C20" wp14:editId="5B85F53E">
            <wp:extent cx="4301656" cy="1991360"/>
            <wp:effectExtent l="0" t="0" r="3810" b="8890"/>
            <wp:docPr id="422" name="Chart 422">
              <a:extLst xmlns:a="http://schemas.openxmlformats.org/drawingml/2006/main">
                <a:ext uri="{FF2B5EF4-FFF2-40B4-BE49-F238E27FC236}">
                  <a16:creationId xmlns:a16="http://schemas.microsoft.com/office/drawing/2014/main" id="{48A41E8D-B5D2-4025-9EB2-4054B3E3D9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r w:rsidRPr="00881412">
        <w:rPr>
          <w:noProof/>
        </w:rPr>
        <w:t xml:space="preserve"> </w:t>
      </w:r>
    </w:p>
    <w:p w14:paraId="2A29A5F1" w14:textId="77777777" w:rsidR="00F4448A" w:rsidRDefault="00F4448A" w:rsidP="00C559CF">
      <w:r>
        <w:rPr>
          <w:noProof/>
        </w:rPr>
        <w:drawing>
          <wp:inline distT="0" distB="0" distL="0" distR="0" wp14:anchorId="593895AD" wp14:editId="72CB83C0">
            <wp:extent cx="4214191" cy="1949450"/>
            <wp:effectExtent l="0" t="0" r="15240" b="12700"/>
            <wp:docPr id="423" name="Chart 423">
              <a:extLst xmlns:a="http://schemas.openxmlformats.org/drawingml/2006/main">
                <a:ext uri="{FF2B5EF4-FFF2-40B4-BE49-F238E27FC236}">
                  <a16:creationId xmlns:a16="http://schemas.microsoft.com/office/drawing/2014/main" id="{D8CE619D-B44D-46CD-B51C-28209B17BF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p>
    <w:p w14:paraId="1ACFC94C" w14:textId="77777777" w:rsidR="00F4448A" w:rsidRDefault="00F4448A" w:rsidP="00C559CF">
      <w:r>
        <w:rPr>
          <w:noProof/>
        </w:rPr>
        <w:drawing>
          <wp:inline distT="0" distB="0" distL="0" distR="0" wp14:anchorId="390C113B" wp14:editId="49234690">
            <wp:extent cx="3450866" cy="1988185"/>
            <wp:effectExtent l="0" t="0" r="16510" b="12065"/>
            <wp:docPr id="424" name="Chart 424">
              <a:extLst xmlns:a="http://schemas.openxmlformats.org/drawingml/2006/main">
                <a:ext uri="{FF2B5EF4-FFF2-40B4-BE49-F238E27FC236}">
                  <a16:creationId xmlns:a16="http://schemas.microsoft.com/office/drawing/2014/main" id="{6FF86BEA-8E8F-4B24-8F9F-306324A6C2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9"/>
              </a:graphicData>
            </a:graphic>
          </wp:inline>
        </w:drawing>
      </w:r>
    </w:p>
    <w:p w14:paraId="306A2BAC" w14:textId="77777777" w:rsidR="00F4448A" w:rsidRDefault="00F4448A" w:rsidP="00C559CF">
      <w:r>
        <w:rPr>
          <w:noProof/>
        </w:rPr>
        <w:lastRenderedPageBreak/>
        <w:drawing>
          <wp:inline distT="0" distB="0" distL="0" distR="0" wp14:anchorId="099E93A0" wp14:editId="765150B7">
            <wp:extent cx="3331597" cy="2002853"/>
            <wp:effectExtent l="0" t="0" r="2540" b="16510"/>
            <wp:docPr id="425" name="Chart 425">
              <a:extLst xmlns:a="http://schemas.openxmlformats.org/drawingml/2006/main">
                <a:ext uri="{FF2B5EF4-FFF2-40B4-BE49-F238E27FC236}">
                  <a16:creationId xmlns:a16="http://schemas.microsoft.com/office/drawing/2014/main" id="{2CF640A9-370A-4663-B3B4-CD5399017F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0"/>
              </a:graphicData>
            </a:graphic>
          </wp:inline>
        </w:drawing>
      </w:r>
    </w:p>
    <w:p w14:paraId="741A2EC3" w14:textId="56A2C403" w:rsidR="00F4448A" w:rsidRDefault="00F4448A" w:rsidP="00E40FAE">
      <w:pPr>
        <w:pStyle w:val="Heading3"/>
      </w:pPr>
      <w:bookmarkStart w:id="220" w:name="_Toc59899685"/>
      <w:r>
        <w:t>6.5.2 4-cyanopheno</w:t>
      </w:r>
      <w:r w:rsidR="00365A25">
        <w:t>l</w:t>
      </w:r>
      <w:r>
        <w:t>ate reaction with 4-nitrophenylacetate in acetonitrile and chloroform mixtures, method a</w:t>
      </w:r>
      <w:bookmarkEnd w:id="220"/>
    </w:p>
    <w:tbl>
      <w:tblPr>
        <w:tblW w:w="7900" w:type="dxa"/>
        <w:tblLook w:val="04A0" w:firstRow="1" w:lastRow="0" w:firstColumn="1" w:lastColumn="0" w:noHBand="0" w:noVBand="1"/>
      </w:tblPr>
      <w:tblGrid>
        <w:gridCol w:w="1031"/>
        <w:gridCol w:w="2600"/>
        <w:gridCol w:w="1760"/>
        <w:gridCol w:w="1244"/>
        <w:gridCol w:w="1522"/>
      </w:tblGrid>
      <w:tr w:rsidR="00F4448A" w:rsidRPr="000D2DC9" w14:paraId="25AC9C96"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2B80E16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CHCl</w:t>
            </w:r>
            <w:r w:rsidRPr="00E40FAE">
              <w:rPr>
                <w:rFonts w:eastAsia="Times New Roman" w:cs="Calibri"/>
                <w:color w:val="000000"/>
                <w:sz w:val="20"/>
                <w:szCs w:val="20"/>
                <w:vertAlign w:val="subscript"/>
                <w:lang w:eastAsia="en-GB"/>
              </w:rPr>
              <w:t>3</w:t>
            </w:r>
            <w:r w:rsidRPr="00E40FAE">
              <w:rPr>
                <w:rFonts w:eastAsia="Times New Roman" w:cs="Calibri"/>
                <w:color w:val="000000"/>
                <w:sz w:val="20"/>
                <w:szCs w:val="20"/>
                <w:lang w:eastAsia="en-GB"/>
              </w:rPr>
              <w:t>]</w:t>
            </w:r>
          </w:p>
        </w:tc>
        <w:tc>
          <w:tcPr>
            <w:tcW w:w="2600" w:type="dxa"/>
            <w:tcBorders>
              <w:top w:val="nil"/>
              <w:left w:val="nil"/>
              <w:bottom w:val="single" w:sz="4" w:space="0" w:color="auto"/>
              <w:right w:val="single" w:sz="4" w:space="0" w:color="auto"/>
            </w:tcBorders>
            <w:shd w:val="clear" w:color="auto" w:fill="auto"/>
            <w:noWrap/>
            <w:vAlign w:val="bottom"/>
            <w:hideMark/>
          </w:tcPr>
          <w:p w14:paraId="0A54224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Compound</w:t>
            </w:r>
          </w:p>
        </w:tc>
        <w:tc>
          <w:tcPr>
            <w:tcW w:w="1760" w:type="dxa"/>
            <w:tcBorders>
              <w:top w:val="nil"/>
              <w:left w:val="nil"/>
              <w:bottom w:val="single" w:sz="4" w:space="0" w:color="auto"/>
              <w:right w:val="single" w:sz="4" w:space="0" w:color="auto"/>
            </w:tcBorders>
            <w:shd w:val="clear" w:color="auto" w:fill="auto"/>
            <w:noWrap/>
            <w:vAlign w:val="bottom"/>
            <w:hideMark/>
          </w:tcPr>
          <w:p w14:paraId="58B3F34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Retention time</w:t>
            </w:r>
          </w:p>
        </w:tc>
        <w:tc>
          <w:tcPr>
            <w:tcW w:w="1160" w:type="dxa"/>
            <w:tcBorders>
              <w:top w:val="nil"/>
              <w:left w:val="nil"/>
              <w:bottom w:val="single" w:sz="4" w:space="0" w:color="auto"/>
              <w:right w:val="single" w:sz="4" w:space="0" w:color="auto"/>
            </w:tcBorders>
            <w:shd w:val="clear" w:color="auto" w:fill="auto"/>
            <w:noWrap/>
            <w:vAlign w:val="bottom"/>
            <w:hideMark/>
          </w:tcPr>
          <w:p w14:paraId="0A88E3C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Peak area</w:t>
            </w:r>
          </w:p>
        </w:tc>
        <w:tc>
          <w:tcPr>
            <w:tcW w:w="1420" w:type="dxa"/>
            <w:tcBorders>
              <w:top w:val="nil"/>
              <w:left w:val="nil"/>
              <w:bottom w:val="single" w:sz="4" w:space="0" w:color="auto"/>
              <w:right w:val="single" w:sz="4" w:space="0" w:color="auto"/>
            </w:tcBorders>
            <w:shd w:val="clear" w:color="auto" w:fill="auto"/>
            <w:noWrap/>
            <w:vAlign w:val="bottom"/>
            <w:hideMark/>
          </w:tcPr>
          <w:p w14:paraId="409816B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concentration</w:t>
            </w:r>
          </w:p>
        </w:tc>
      </w:tr>
      <w:tr w:rsidR="00F4448A" w:rsidRPr="000D2DC9" w14:paraId="05416A14"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69FFF71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1BB7FE7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7CA9B00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2248154</w:t>
            </w:r>
          </w:p>
        </w:tc>
        <w:tc>
          <w:tcPr>
            <w:tcW w:w="1160" w:type="dxa"/>
            <w:tcBorders>
              <w:top w:val="nil"/>
              <w:left w:val="nil"/>
              <w:bottom w:val="nil"/>
              <w:right w:val="single" w:sz="4" w:space="0" w:color="auto"/>
            </w:tcBorders>
            <w:shd w:val="clear" w:color="auto" w:fill="auto"/>
            <w:noWrap/>
            <w:vAlign w:val="bottom"/>
            <w:hideMark/>
          </w:tcPr>
          <w:p w14:paraId="14D41C5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53.73047</w:t>
            </w:r>
          </w:p>
        </w:tc>
        <w:tc>
          <w:tcPr>
            <w:tcW w:w="1420" w:type="dxa"/>
            <w:tcBorders>
              <w:top w:val="nil"/>
              <w:left w:val="nil"/>
              <w:bottom w:val="nil"/>
              <w:right w:val="single" w:sz="4" w:space="0" w:color="auto"/>
            </w:tcBorders>
            <w:shd w:val="clear" w:color="auto" w:fill="auto"/>
            <w:noWrap/>
            <w:vAlign w:val="bottom"/>
            <w:hideMark/>
          </w:tcPr>
          <w:p w14:paraId="284F4CC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29662</w:t>
            </w:r>
          </w:p>
        </w:tc>
      </w:tr>
      <w:tr w:rsidR="00F4448A" w:rsidRPr="000D2DC9" w14:paraId="1730B98A"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398F377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w:t>
            </w:r>
          </w:p>
        </w:tc>
        <w:tc>
          <w:tcPr>
            <w:tcW w:w="2600" w:type="dxa"/>
            <w:tcBorders>
              <w:top w:val="nil"/>
              <w:left w:val="nil"/>
              <w:bottom w:val="nil"/>
              <w:right w:val="single" w:sz="4" w:space="0" w:color="auto"/>
            </w:tcBorders>
            <w:shd w:val="clear" w:color="auto" w:fill="auto"/>
            <w:noWrap/>
            <w:vAlign w:val="bottom"/>
            <w:hideMark/>
          </w:tcPr>
          <w:p w14:paraId="464EAA0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52DE201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2502708</w:t>
            </w:r>
          </w:p>
        </w:tc>
        <w:tc>
          <w:tcPr>
            <w:tcW w:w="1160" w:type="dxa"/>
            <w:tcBorders>
              <w:top w:val="nil"/>
              <w:left w:val="nil"/>
              <w:bottom w:val="nil"/>
              <w:right w:val="single" w:sz="4" w:space="0" w:color="auto"/>
            </w:tcBorders>
            <w:shd w:val="clear" w:color="auto" w:fill="auto"/>
            <w:noWrap/>
            <w:vAlign w:val="bottom"/>
            <w:hideMark/>
          </w:tcPr>
          <w:p w14:paraId="2E82FA9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89.70654</w:t>
            </w:r>
          </w:p>
        </w:tc>
        <w:tc>
          <w:tcPr>
            <w:tcW w:w="1420" w:type="dxa"/>
            <w:tcBorders>
              <w:top w:val="nil"/>
              <w:left w:val="nil"/>
              <w:bottom w:val="nil"/>
              <w:right w:val="single" w:sz="4" w:space="0" w:color="auto"/>
            </w:tcBorders>
            <w:shd w:val="clear" w:color="auto" w:fill="auto"/>
            <w:noWrap/>
            <w:vAlign w:val="bottom"/>
            <w:hideMark/>
          </w:tcPr>
          <w:p w14:paraId="71D5191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95677</w:t>
            </w:r>
          </w:p>
        </w:tc>
      </w:tr>
      <w:tr w:rsidR="00F4448A" w:rsidRPr="000D2DC9" w14:paraId="7EDCA20C"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34A948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1F3033F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746646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3753815</w:t>
            </w:r>
          </w:p>
        </w:tc>
        <w:tc>
          <w:tcPr>
            <w:tcW w:w="1160" w:type="dxa"/>
            <w:tcBorders>
              <w:top w:val="nil"/>
              <w:left w:val="nil"/>
              <w:bottom w:val="nil"/>
              <w:right w:val="single" w:sz="4" w:space="0" w:color="auto"/>
            </w:tcBorders>
            <w:shd w:val="clear" w:color="auto" w:fill="auto"/>
            <w:noWrap/>
            <w:vAlign w:val="bottom"/>
            <w:hideMark/>
          </w:tcPr>
          <w:p w14:paraId="028746F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27.46509</w:t>
            </w:r>
          </w:p>
        </w:tc>
        <w:tc>
          <w:tcPr>
            <w:tcW w:w="1420" w:type="dxa"/>
            <w:tcBorders>
              <w:top w:val="nil"/>
              <w:left w:val="nil"/>
              <w:bottom w:val="nil"/>
              <w:right w:val="single" w:sz="4" w:space="0" w:color="auto"/>
            </w:tcBorders>
            <w:shd w:val="clear" w:color="auto" w:fill="auto"/>
            <w:noWrap/>
            <w:vAlign w:val="bottom"/>
            <w:hideMark/>
          </w:tcPr>
          <w:p w14:paraId="1ABA79B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60173</w:t>
            </w:r>
          </w:p>
        </w:tc>
      </w:tr>
      <w:tr w:rsidR="00F4448A" w:rsidRPr="000D2DC9" w14:paraId="15777D63"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7141902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B443AA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038AF6B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77869987</w:t>
            </w:r>
          </w:p>
        </w:tc>
        <w:tc>
          <w:tcPr>
            <w:tcW w:w="1160" w:type="dxa"/>
            <w:tcBorders>
              <w:top w:val="nil"/>
              <w:left w:val="nil"/>
              <w:bottom w:val="single" w:sz="4" w:space="0" w:color="auto"/>
              <w:right w:val="single" w:sz="4" w:space="0" w:color="auto"/>
            </w:tcBorders>
            <w:shd w:val="clear" w:color="auto" w:fill="auto"/>
            <w:noWrap/>
            <w:vAlign w:val="bottom"/>
            <w:hideMark/>
          </w:tcPr>
          <w:p w14:paraId="05272FB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40.356934</w:t>
            </w:r>
          </w:p>
        </w:tc>
        <w:tc>
          <w:tcPr>
            <w:tcW w:w="1420" w:type="dxa"/>
            <w:tcBorders>
              <w:top w:val="nil"/>
              <w:left w:val="nil"/>
              <w:bottom w:val="single" w:sz="4" w:space="0" w:color="auto"/>
              <w:right w:val="single" w:sz="4" w:space="0" w:color="auto"/>
            </w:tcBorders>
            <w:shd w:val="clear" w:color="auto" w:fill="auto"/>
            <w:noWrap/>
            <w:vAlign w:val="bottom"/>
            <w:hideMark/>
          </w:tcPr>
          <w:p w14:paraId="4B5EF8B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11943E-05</w:t>
            </w:r>
          </w:p>
        </w:tc>
      </w:tr>
      <w:tr w:rsidR="00F4448A" w:rsidRPr="000D2DC9" w14:paraId="187B8E93"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241205B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6271697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33E8A27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5230579</w:t>
            </w:r>
          </w:p>
        </w:tc>
        <w:tc>
          <w:tcPr>
            <w:tcW w:w="1160" w:type="dxa"/>
            <w:tcBorders>
              <w:top w:val="nil"/>
              <w:left w:val="nil"/>
              <w:bottom w:val="nil"/>
              <w:right w:val="single" w:sz="4" w:space="0" w:color="auto"/>
            </w:tcBorders>
            <w:shd w:val="clear" w:color="auto" w:fill="auto"/>
            <w:noWrap/>
            <w:vAlign w:val="bottom"/>
            <w:hideMark/>
          </w:tcPr>
          <w:p w14:paraId="7EAEC3E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74.22949</w:t>
            </w:r>
          </w:p>
        </w:tc>
        <w:tc>
          <w:tcPr>
            <w:tcW w:w="1420" w:type="dxa"/>
            <w:tcBorders>
              <w:top w:val="nil"/>
              <w:left w:val="nil"/>
              <w:bottom w:val="nil"/>
              <w:right w:val="single" w:sz="4" w:space="0" w:color="auto"/>
            </w:tcBorders>
            <w:shd w:val="clear" w:color="auto" w:fill="auto"/>
            <w:noWrap/>
            <w:vAlign w:val="bottom"/>
            <w:hideMark/>
          </w:tcPr>
          <w:p w14:paraId="119EE9C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1201</w:t>
            </w:r>
          </w:p>
        </w:tc>
      </w:tr>
      <w:tr w:rsidR="00F4448A" w:rsidRPr="000D2DC9" w14:paraId="3EEB1339"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57196CF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2083</w:t>
            </w:r>
          </w:p>
        </w:tc>
        <w:tc>
          <w:tcPr>
            <w:tcW w:w="2600" w:type="dxa"/>
            <w:tcBorders>
              <w:top w:val="nil"/>
              <w:left w:val="nil"/>
              <w:bottom w:val="nil"/>
              <w:right w:val="single" w:sz="4" w:space="0" w:color="auto"/>
            </w:tcBorders>
            <w:shd w:val="clear" w:color="auto" w:fill="auto"/>
            <w:noWrap/>
            <w:vAlign w:val="bottom"/>
            <w:hideMark/>
          </w:tcPr>
          <w:p w14:paraId="057688E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F6F478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6270771</w:t>
            </w:r>
          </w:p>
        </w:tc>
        <w:tc>
          <w:tcPr>
            <w:tcW w:w="1160" w:type="dxa"/>
            <w:tcBorders>
              <w:top w:val="nil"/>
              <w:left w:val="nil"/>
              <w:bottom w:val="nil"/>
              <w:right w:val="single" w:sz="4" w:space="0" w:color="auto"/>
            </w:tcBorders>
            <w:shd w:val="clear" w:color="auto" w:fill="auto"/>
            <w:noWrap/>
            <w:vAlign w:val="bottom"/>
            <w:hideMark/>
          </w:tcPr>
          <w:p w14:paraId="5B18140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6.29614</w:t>
            </w:r>
          </w:p>
        </w:tc>
        <w:tc>
          <w:tcPr>
            <w:tcW w:w="1420" w:type="dxa"/>
            <w:tcBorders>
              <w:top w:val="nil"/>
              <w:left w:val="nil"/>
              <w:bottom w:val="nil"/>
              <w:right w:val="single" w:sz="4" w:space="0" w:color="auto"/>
            </w:tcBorders>
            <w:shd w:val="clear" w:color="auto" w:fill="auto"/>
            <w:noWrap/>
            <w:vAlign w:val="bottom"/>
            <w:hideMark/>
          </w:tcPr>
          <w:p w14:paraId="45C558C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09528</w:t>
            </w:r>
          </w:p>
        </w:tc>
      </w:tr>
      <w:tr w:rsidR="00F4448A" w:rsidRPr="000D2DC9" w14:paraId="4D1804D8"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5B4D382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3C6F8D0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E82181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7005272</w:t>
            </w:r>
          </w:p>
        </w:tc>
        <w:tc>
          <w:tcPr>
            <w:tcW w:w="1160" w:type="dxa"/>
            <w:tcBorders>
              <w:top w:val="nil"/>
              <w:left w:val="nil"/>
              <w:bottom w:val="nil"/>
              <w:right w:val="single" w:sz="4" w:space="0" w:color="auto"/>
            </w:tcBorders>
            <w:shd w:val="clear" w:color="auto" w:fill="auto"/>
            <w:noWrap/>
            <w:vAlign w:val="bottom"/>
            <w:hideMark/>
          </w:tcPr>
          <w:p w14:paraId="7FE3F0D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36.6571</w:t>
            </w:r>
          </w:p>
        </w:tc>
        <w:tc>
          <w:tcPr>
            <w:tcW w:w="1420" w:type="dxa"/>
            <w:tcBorders>
              <w:top w:val="nil"/>
              <w:left w:val="nil"/>
              <w:bottom w:val="nil"/>
              <w:right w:val="single" w:sz="4" w:space="0" w:color="auto"/>
            </w:tcBorders>
            <w:shd w:val="clear" w:color="auto" w:fill="auto"/>
            <w:noWrap/>
            <w:vAlign w:val="bottom"/>
            <w:hideMark/>
          </w:tcPr>
          <w:p w14:paraId="669A6B6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66596</w:t>
            </w:r>
          </w:p>
        </w:tc>
      </w:tr>
      <w:tr w:rsidR="00F4448A" w:rsidRPr="000D2DC9" w14:paraId="74B75D8F"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2D7EC0E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2BBA0C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2314E9D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067379</w:t>
            </w:r>
          </w:p>
        </w:tc>
        <w:tc>
          <w:tcPr>
            <w:tcW w:w="1160" w:type="dxa"/>
            <w:tcBorders>
              <w:top w:val="nil"/>
              <w:left w:val="nil"/>
              <w:bottom w:val="single" w:sz="4" w:space="0" w:color="auto"/>
              <w:right w:val="single" w:sz="4" w:space="0" w:color="auto"/>
            </w:tcBorders>
            <w:shd w:val="clear" w:color="auto" w:fill="auto"/>
            <w:noWrap/>
            <w:vAlign w:val="bottom"/>
            <w:hideMark/>
          </w:tcPr>
          <w:p w14:paraId="745B78E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49.392151</w:t>
            </w:r>
          </w:p>
        </w:tc>
        <w:tc>
          <w:tcPr>
            <w:tcW w:w="1420" w:type="dxa"/>
            <w:tcBorders>
              <w:top w:val="nil"/>
              <w:left w:val="nil"/>
              <w:bottom w:val="single" w:sz="4" w:space="0" w:color="auto"/>
              <w:right w:val="single" w:sz="4" w:space="0" w:color="auto"/>
            </w:tcBorders>
            <w:shd w:val="clear" w:color="auto" w:fill="auto"/>
            <w:noWrap/>
            <w:vAlign w:val="bottom"/>
            <w:hideMark/>
          </w:tcPr>
          <w:p w14:paraId="743A1EA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24886E-05</w:t>
            </w:r>
          </w:p>
        </w:tc>
      </w:tr>
      <w:tr w:rsidR="00F4448A" w:rsidRPr="000D2DC9" w14:paraId="3B7D3062"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398D364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7967267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53B8EA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7267437</w:t>
            </w:r>
          </w:p>
        </w:tc>
        <w:tc>
          <w:tcPr>
            <w:tcW w:w="1160" w:type="dxa"/>
            <w:tcBorders>
              <w:top w:val="nil"/>
              <w:left w:val="nil"/>
              <w:bottom w:val="nil"/>
              <w:right w:val="single" w:sz="4" w:space="0" w:color="auto"/>
            </w:tcBorders>
            <w:shd w:val="clear" w:color="auto" w:fill="auto"/>
            <w:noWrap/>
            <w:vAlign w:val="bottom"/>
            <w:hideMark/>
          </w:tcPr>
          <w:p w14:paraId="58DD6EF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67.5791</w:t>
            </w:r>
          </w:p>
        </w:tc>
        <w:tc>
          <w:tcPr>
            <w:tcW w:w="1420" w:type="dxa"/>
            <w:tcBorders>
              <w:top w:val="nil"/>
              <w:left w:val="nil"/>
              <w:bottom w:val="nil"/>
              <w:right w:val="single" w:sz="4" w:space="0" w:color="auto"/>
            </w:tcBorders>
            <w:shd w:val="clear" w:color="auto" w:fill="auto"/>
            <w:noWrap/>
            <w:vAlign w:val="bottom"/>
            <w:hideMark/>
          </w:tcPr>
          <w:p w14:paraId="41F6FE0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0702</w:t>
            </w:r>
          </w:p>
        </w:tc>
      </w:tr>
      <w:tr w:rsidR="00F4448A" w:rsidRPr="000D2DC9" w14:paraId="35BE69B7"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CB5FC8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4167</w:t>
            </w:r>
          </w:p>
        </w:tc>
        <w:tc>
          <w:tcPr>
            <w:tcW w:w="2600" w:type="dxa"/>
            <w:tcBorders>
              <w:top w:val="nil"/>
              <w:left w:val="nil"/>
              <w:bottom w:val="nil"/>
              <w:right w:val="single" w:sz="4" w:space="0" w:color="auto"/>
            </w:tcBorders>
            <w:shd w:val="clear" w:color="auto" w:fill="auto"/>
            <w:noWrap/>
            <w:vAlign w:val="bottom"/>
            <w:hideMark/>
          </w:tcPr>
          <w:p w14:paraId="7CA5106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6373C91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8790855</w:t>
            </w:r>
          </w:p>
        </w:tc>
        <w:tc>
          <w:tcPr>
            <w:tcW w:w="1160" w:type="dxa"/>
            <w:tcBorders>
              <w:top w:val="nil"/>
              <w:left w:val="nil"/>
              <w:bottom w:val="nil"/>
              <w:right w:val="single" w:sz="4" w:space="0" w:color="auto"/>
            </w:tcBorders>
            <w:shd w:val="clear" w:color="auto" w:fill="auto"/>
            <w:noWrap/>
            <w:vAlign w:val="bottom"/>
            <w:hideMark/>
          </w:tcPr>
          <w:p w14:paraId="6BF73B4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7.08337</w:t>
            </w:r>
          </w:p>
        </w:tc>
        <w:tc>
          <w:tcPr>
            <w:tcW w:w="1420" w:type="dxa"/>
            <w:tcBorders>
              <w:top w:val="nil"/>
              <w:left w:val="nil"/>
              <w:bottom w:val="nil"/>
              <w:right w:val="single" w:sz="4" w:space="0" w:color="auto"/>
            </w:tcBorders>
            <w:shd w:val="clear" w:color="auto" w:fill="auto"/>
            <w:noWrap/>
            <w:vAlign w:val="bottom"/>
            <w:hideMark/>
          </w:tcPr>
          <w:p w14:paraId="06A9A8D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10185</w:t>
            </w:r>
          </w:p>
        </w:tc>
      </w:tr>
      <w:tr w:rsidR="00F4448A" w:rsidRPr="000D2DC9" w14:paraId="34A5C599"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64EA5AC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0DA8B70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C82F06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9250603</w:t>
            </w:r>
          </w:p>
        </w:tc>
        <w:tc>
          <w:tcPr>
            <w:tcW w:w="1160" w:type="dxa"/>
            <w:tcBorders>
              <w:top w:val="nil"/>
              <w:left w:val="nil"/>
              <w:bottom w:val="nil"/>
              <w:right w:val="single" w:sz="4" w:space="0" w:color="auto"/>
            </w:tcBorders>
            <w:shd w:val="clear" w:color="auto" w:fill="auto"/>
            <w:noWrap/>
            <w:vAlign w:val="bottom"/>
            <w:hideMark/>
          </w:tcPr>
          <w:p w14:paraId="664E276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36.92773</w:t>
            </w:r>
          </w:p>
        </w:tc>
        <w:tc>
          <w:tcPr>
            <w:tcW w:w="1420" w:type="dxa"/>
            <w:tcBorders>
              <w:top w:val="nil"/>
              <w:left w:val="nil"/>
              <w:bottom w:val="nil"/>
              <w:right w:val="single" w:sz="4" w:space="0" w:color="auto"/>
            </w:tcBorders>
            <w:shd w:val="clear" w:color="auto" w:fill="auto"/>
            <w:noWrap/>
            <w:vAlign w:val="bottom"/>
            <w:hideMark/>
          </w:tcPr>
          <w:p w14:paraId="5F49FE1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66785</w:t>
            </w:r>
          </w:p>
        </w:tc>
      </w:tr>
      <w:tr w:rsidR="00F4448A" w:rsidRPr="000D2DC9" w14:paraId="50E8ACDE"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569A411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6C1012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655511A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4115219</w:t>
            </w:r>
          </w:p>
        </w:tc>
        <w:tc>
          <w:tcPr>
            <w:tcW w:w="1160" w:type="dxa"/>
            <w:tcBorders>
              <w:top w:val="nil"/>
              <w:left w:val="nil"/>
              <w:bottom w:val="single" w:sz="4" w:space="0" w:color="auto"/>
              <w:right w:val="single" w:sz="4" w:space="0" w:color="auto"/>
            </w:tcBorders>
            <w:shd w:val="clear" w:color="auto" w:fill="auto"/>
            <w:noWrap/>
            <w:vAlign w:val="bottom"/>
            <w:hideMark/>
          </w:tcPr>
          <w:p w14:paraId="0B93E6C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48.475647</w:t>
            </w:r>
          </w:p>
        </w:tc>
        <w:tc>
          <w:tcPr>
            <w:tcW w:w="1420" w:type="dxa"/>
            <w:tcBorders>
              <w:top w:val="nil"/>
              <w:left w:val="nil"/>
              <w:bottom w:val="single" w:sz="4" w:space="0" w:color="auto"/>
              <w:right w:val="single" w:sz="4" w:space="0" w:color="auto"/>
            </w:tcBorders>
            <w:shd w:val="clear" w:color="auto" w:fill="auto"/>
            <w:noWrap/>
            <w:vAlign w:val="bottom"/>
            <w:hideMark/>
          </w:tcPr>
          <w:p w14:paraId="440A0ED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23573E-05</w:t>
            </w:r>
          </w:p>
        </w:tc>
      </w:tr>
      <w:tr w:rsidR="00F4448A" w:rsidRPr="000D2DC9" w14:paraId="1205F4AB"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093C9B2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75195DE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6934DB0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8691463</w:t>
            </w:r>
          </w:p>
        </w:tc>
        <w:tc>
          <w:tcPr>
            <w:tcW w:w="1160" w:type="dxa"/>
            <w:tcBorders>
              <w:top w:val="nil"/>
              <w:left w:val="nil"/>
              <w:bottom w:val="nil"/>
              <w:right w:val="single" w:sz="4" w:space="0" w:color="auto"/>
            </w:tcBorders>
            <w:shd w:val="clear" w:color="auto" w:fill="auto"/>
            <w:noWrap/>
            <w:vAlign w:val="bottom"/>
            <w:hideMark/>
          </w:tcPr>
          <w:p w14:paraId="2BC3BA0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86.10474</w:t>
            </w:r>
          </w:p>
        </w:tc>
        <w:tc>
          <w:tcPr>
            <w:tcW w:w="1420" w:type="dxa"/>
            <w:tcBorders>
              <w:top w:val="nil"/>
              <w:left w:val="nil"/>
              <w:bottom w:val="nil"/>
              <w:right w:val="single" w:sz="4" w:space="0" w:color="auto"/>
            </w:tcBorders>
            <w:shd w:val="clear" w:color="auto" w:fill="auto"/>
            <w:noWrap/>
            <w:vAlign w:val="bottom"/>
            <w:hideMark/>
          </w:tcPr>
          <w:p w14:paraId="0EC40BD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2092</w:t>
            </w:r>
          </w:p>
        </w:tc>
      </w:tr>
      <w:tr w:rsidR="00F4448A" w:rsidRPr="000D2DC9" w14:paraId="387A85DE"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0988104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8333</w:t>
            </w:r>
          </w:p>
        </w:tc>
        <w:tc>
          <w:tcPr>
            <w:tcW w:w="2600" w:type="dxa"/>
            <w:tcBorders>
              <w:top w:val="nil"/>
              <w:left w:val="nil"/>
              <w:bottom w:val="nil"/>
              <w:right w:val="single" w:sz="4" w:space="0" w:color="auto"/>
            </w:tcBorders>
            <w:shd w:val="clear" w:color="auto" w:fill="auto"/>
            <w:noWrap/>
            <w:vAlign w:val="bottom"/>
            <w:hideMark/>
          </w:tcPr>
          <w:p w14:paraId="43E42FB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406FF0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9213428</w:t>
            </w:r>
          </w:p>
        </w:tc>
        <w:tc>
          <w:tcPr>
            <w:tcW w:w="1160" w:type="dxa"/>
            <w:tcBorders>
              <w:top w:val="nil"/>
              <w:left w:val="nil"/>
              <w:bottom w:val="nil"/>
              <w:right w:val="single" w:sz="4" w:space="0" w:color="auto"/>
            </w:tcBorders>
            <w:shd w:val="clear" w:color="auto" w:fill="auto"/>
            <w:noWrap/>
            <w:vAlign w:val="bottom"/>
            <w:hideMark/>
          </w:tcPr>
          <w:p w14:paraId="3B72AC4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0.8457</w:t>
            </w:r>
          </w:p>
        </w:tc>
        <w:tc>
          <w:tcPr>
            <w:tcW w:w="1420" w:type="dxa"/>
            <w:tcBorders>
              <w:top w:val="nil"/>
              <w:left w:val="nil"/>
              <w:bottom w:val="nil"/>
              <w:right w:val="single" w:sz="4" w:space="0" w:color="auto"/>
            </w:tcBorders>
            <w:shd w:val="clear" w:color="auto" w:fill="auto"/>
            <w:noWrap/>
            <w:vAlign w:val="bottom"/>
            <w:hideMark/>
          </w:tcPr>
          <w:p w14:paraId="3948CA0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04977</w:t>
            </w:r>
          </w:p>
        </w:tc>
      </w:tr>
      <w:tr w:rsidR="00F4448A" w:rsidRPr="000D2DC9" w14:paraId="6F2A28D8"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F6E790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5C24EFA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00AE72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894886</w:t>
            </w:r>
          </w:p>
        </w:tc>
        <w:tc>
          <w:tcPr>
            <w:tcW w:w="1160" w:type="dxa"/>
            <w:tcBorders>
              <w:top w:val="nil"/>
              <w:left w:val="nil"/>
              <w:bottom w:val="nil"/>
              <w:right w:val="single" w:sz="4" w:space="0" w:color="auto"/>
            </w:tcBorders>
            <w:shd w:val="clear" w:color="auto" w:fill="auto"/>
            <w:noWrap/>
            <w:vAlign w:val="bottom"/>
            <w:hideMark/>
          </w:tcPr>
          <w:p w14:paraId="0D51DAC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34.35498</w:t>
            </w:r>
          </w:p>
        </w:tc>
        <w:tc>
          <w:tcPr>
            <w:tcW w:w="1420" w:type="dxa"/>
            <w:tcBorders>
              <w:top w:val="nil"/>
              <w:left w:val="nil"/>
              <w:bottom w:val="nil"/>
              <w:right w:val="single" w:sz="4" w:space="0" w:color="auto"/>
            </w:tcBorders>
            <w:shd w:val="clear" w:color="auto" w:fill="auto"/>
            <w:noWrap/>
            <w:vAlign w:val="bottom"/>
            <w:hideMark/>
          </w:tcPr>
          <w:p w14:paraId="1843769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64988</w:t>
            </w:r>
          </w:p>
        </w:tc>
      </w:tr>
      <w:tr w:rsidR="00F4448A" w:rsidRPr="000D2DC9" w14:paraId="0721527F"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3F6DCF1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2ADAEE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0C1B5A5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3241844</w:t>
            </w:r>
          </w:p>
        </w:tc>
        <w:tc>
          <w:tcPr>
            <w:tcW w:w="1160" w:type="dxa"/>
            <w:tcBorders>
              <w:top w:val="nil"/>
              <w:left w:val="nil"/>
              <w:bottom w:val="single" w:sz="4" w:space="0" w:color="auto"/>
              <w:right w:val="single" w:sz="4" w:space="0" w:color="auto"/>
            </w:tcBorders>
            <w:shd w:val="clear" w:color="auto" w:fill="auto"/>
            <w:noWrap/>
            <w:vAlign w:val="bottom"/>
            <w:hideMark/>
          </w:tcPr>
          <w:p w14:paraId="10666D3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47.384155</w:t>
            </w:r>
          </w:p>
        </w:tc>
        <w:tc>
          <w:tcPr>
            <w:tcW w:w="1420" w:type="dxa"/>
            <w:tcBorders>
              <w:top w:val="nil"/>
              <w:left w:val="nil"/>
              <w:bottom w:val="single" w:sz="4" w:space="0" w:color="auto"/>
              <w:right w:val="single" w:sz="4" w:space="0" w:color="auto"/>
            </w:tcBorders>
            <w:shd w:val="clear" w:color="auto" w:fill="auto"/>
            <w:noWrap/>
            <w:vAlign w:val="bottom"/>
            <w:hideMark/>
          </w:tcPr>
          <w:p w14:paraId="447993A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22009E-05</w:t>
            </w:r>
          </w:p>
        </w:tc>
      </w:tr>
      <w:tr w:rsidR="00F4448A" w:rsidRPr="000D2DC9" w14:paraId="4BC12ADE"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24667EC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0B1B157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2913BA1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5337677</w:t>
            </w:r>
          </w:p>
        </w:tc>
        <w:tc>
          <w:tcPr>
            <w:tcW w:w="1160" w:type="dxa"/>
            <w:tcBorders>
              <w:top w:val="nil"/>
              <w:left w:val="nil"/>
              <w:bottom w:val="nil"/>
              <w:right w:val="single" w:sz="4" w:space="0" w:color="auto"/>
            </w:tcBorders>
            <w:shd w:val="clear" w:color="auto" w:fill="auto"/>
            <w:noWrap/>
            <w:vAlign w:val="bottom"/>
            <w:hideMark/>
          </w:tcPr>
          <w:p w14:paraId="74D6FD3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93.73145</w:t>
            </w:r>
          </w:p>
        </w:tc>
        <w:tc>
          <w:tcPr>
            <w:tcW w:w="1420" w:type="dxa"/>
            <w:tcBorders>
              <w:top w:val="nil"/>
              <w:left w:val="nil"/>
              <w:bottom w:val="nil"/>
              <w:right w:val="single" w:sz="4" w:space="0" w:color="auto"/>
            </w:tcBorders>
            <w:shd w:val="clear" w:color="auto" w:fill="auto"/>
            <w:noWrap/>
            <w:vAlign w:val="bottom"/>
            <w:hideMark/>
          </w:tcPr>
          <w:p w14:paraId="76BD004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2665</w:t>
            </w:r>
          </w:p>
        </w:tc>
      </w:tr>
      <w:tr w:rsidR="00F4448A" w:rsidRPr="000D2DC9" w14:paraId="30AA9514"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C96569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16667</w:t>
            </w:r>
          </w:p>
        </w:tc>
        <w:tc>
          <w:tcPr>
            <w:tcW w:w="2600" w:type="dxa"/>
            <w:tcBorders>
              <w:top w:val="nil"/>
              <w:left w:val="nil"/>
              <w:bottom w:val="nil"/>
              <w:right w:val="single" w:sz="4" w:space="0" w:color="auto"/>
            </w:tcBorders>
            <w:shd w:val="clear" w:color="auto" w:fill="auto"/>
            <w:noWrap/>
            <w:vAlign w:val="bottom"/>
            <w:hideMark/>
          </w:tcPr>
          <w:p w14:paraId="3E84FE2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F16FE7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526083</w:t>
            </w:r>
          </w:p>
        </w:tc>
        <w:tc>
          <w:tcPr>
            <w:tcW w:w="1160" w:type="dxa"/>
            <w:tcBorders>
              <w:top w:val="nil"/>
              <w:left w:val="nil"/>
              <w:bottom w:val="nil"/>
              <w:right w:val="single" w:sz="4" w:space="0" w:color="auto"/>
            </w:tcBorders>
            <w:shd w:val="clear" w:color="auto" w:fill="auto"/>
            <w:noWrap/>
            <w:vAlign w:val="bottom"/>
            <w:hideMark/>
          </w:tcPr>
          <w:p w14:paraId="002C6B4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4.81714</w:t>
            </w:r>
          </w:p>
        </w:tc>
        <w:tc>
          <w:tcPr>
            <w:tcW w:w="1420" w:type="dxa"/>
            <w:tcBorders>
              <w:top w:val="nil"/>
              <w:left w:val="nil"/>
              <w:bottom w:val="nil"/>
              <w:right w:val="single" w:sz="4" w:space="0" w:color="auto"/>
            </w:tcBorders>
            <w:shd w:val="clear" w:color="auto" w:fill="auto"/>
            <w:noWrap/>
            <w:vAlign w:val="bottom"/>
            <w:hideMark/>
          </w:tcPr>
          <w:p w14:paraId="431C530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99944</w:t>
            </w:r>
          </w:p>
        </w:tc>
      </w:tr>
      <w:tr w:rsidR="00F4448A" w:rsidRPr="000D2DC9" w14:paraId="23B57C94"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B25FE7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1B9F67F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4D64D8B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6143913</w:t>
            </w:r>
          </w:p>
        </w:tc>
        <w:tc>
          <w:tcPr>
            <w:tcW w:w="1160" w:type="dxa"/>
            <w:tcBorders>
              <w:top w:val="nil"/>
              <w:left w:val="nil"/>
              <w:bottom w:val="nil"/>
              <w:right w:val="single" w:sz="4" w:space="0" w:color="auto"/>
            </w:tcBorders>
            <w:shd w:val="clear" w:color="auto" w:fill="auto"/>
            <w:noWrap/>
            <w:vAlign w:val="bottom"/>
            <w:hideMark/>
          </w:tcPr>
          <w:p w14:paraId="30DB61E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30.7428</w:t>
            </w:r>
          </w:p>
        </w:tc>
        <w:tc>
          <w:tcPr>
            <w:tcW w:w="1420" w:type="dxa"/>
            <w:tcBorders>
              <w:top w:val="nil"/>
              <w:left w:val="nil"/>
              <w:bottom w:val="nil"/>
              <w:right w:val="single" w:sz="4" w:space="0" w:color="auto"/>
            </w:tcBorders>
            <w:shd w:val="clear" w:color="auto" w:fill="auto"/>
            <w:noWrap/>
            <w:vAlign w:val="bottom"/>
            <w:hideMark/>
          </w:tcPr>
          <w:p w14:paraId="6B47272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62464</w:t>
            </w:r>
          </w:p>
        </w:tc>
      </w:tr>
      <w:tr w:rsidR="00F4448A" w:rsidRPr="000D2DC9" w14:paraId="10DF36BC"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0478EDD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2E49342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4962E7A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7953968</w:t>
            </w:r>
          </w:p>
        </w:tc>
        <w:tc>
          <w:tcPr>
            <w:tcW w:w="1160" w:type="dxa"/>
            <w:tcBorders>
              <w:top w:val="nil"/>
              <w:left w:val="nil"/>
              <w:bottom w:val="single" w:sz="4" w:space="0" w:color="auto"/>
              <w:right w:val="single" w:sz="4" w:space="0" w:color="auto"/>
            </w:tcBorders>
            <w:shd w:val="clear" w:color="auto" w:fill="auto"/>
            <w:noWrap/>
            <w:vAlign w:val="bottom"/>
            <w:hideMark/>
          </w:tcPr>
          <w:p w14:paraId="725ECF6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39.604004</w:t>
            </w:r>
          </w:p>
        </w:tc>
        <w:tc>
          <w:tcPr>
            <w:tcW w:w="1420" w:type="dxa"/>
            <w:tcBorders>
              <w:top w:val="nil"/>
              <w:left w:val="nil"/>
              <w:bottom w:val="single" w:sz="4" w:space="0" w:color="auto"/>
              <w:right w:val="single" w:sz="4" w:space="0" w:color="auto"/>
            </w:tcBorders>
            <w:shd w:val="clear" w:color="auto" w:fill="auto"/>
            <w:noWrap/>
            <w:vAlign w:val="bottom"/>
            <w:hideMark/>
          </w:tcPr>
          <w:p w14:paraId="3A48AB4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10865E-05</w:t>
            </w:r>
          </w:p>
        </w:tc>
      </w:tr>
      <w:tr w:rsidR="00F4448A" w:rsidRPr="000D2DC9" w14:paraId="1ADA2202"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5E43746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5CD596C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905C70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3947601</w:t>
            </w:r>
          </w:p>
        </w:tc>
        <w:tc>
          <w:tcPr>
            <w:tcW w:w="1160" w:type="dxa"/>
            <w:tcBorders>
              <w:top w:val="nil"/>
              <w:left w:val="nil"/>
              <w:bottom w:val="nil"/>
              <w:right w:val="single" w:sz="4" w:space="0" w:color="auto"/>
            </w:tcBorders>
            <w:shd w:val="clear" w:color="auto" w:fill="auto"/>
            <w:noWrap/>
            <w:vAlign w:val="bottom"/>
            <w:hideMark/>
          </w:tcPr>
          <w:p w14:paraId="3DB0371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73.83521</w:t>
            </w:r>
          </w:p>
        </w:tc>
        <w:tc>
          <w:tcPr>
            <w:tcW w:w="1420" w:type="dxa"/>
            <w:tcBorders>
              <w:top w:val="nil"/>
              <w:left w:val="nil"/>
              <w:bottom w:val="nil"/>
              <w:right w:val="single" w:sz="4" w:space="0" w:color="auto"/>
            </w:tcBorders>
            <w:shd w:val="clear" w:color="auto" w:fill="auto"/>
            <w:noWrap/>
            <w:vAlign w:val="bottom"/>
            <w:hideMark/>
          </w:tcPr>
          <w:p w14:paraId="2C3F7E3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1171</w:t>
            </w:r>
          </w:p>
        </w:tc>
      </w:tr>
      <w:tr w:rsidR="00F4448A" w:rsidRPr="000D2DC9" w14:paraId="69343E2E"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3D575D4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20833</w:t>
            </w:r>
          </w:p>
        </w:tc>
        <w:tc>
          <w:tcPr>
            <w:tcW w:w="2600" w:type="dxa"/>
            <w:tcBorders>
              <w:top w:val="nil"/>
              <w:left w:val="nil"/>
              <w:bottom w:val="nil"/>
              <w:right w:val="single" w:sz="4" w:space="0" w:color="auto"/>
            </w:tcBorders>
            <w:shd w:val="clear" w:color="auto" w:fill="auto"/>
            <w:noWrap/>
            <w:vAlign w:val="bottom"/>
            <w:hideMark/>
          </w:tcPr>
          <w:p w14:paraId="5BA2294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7715B93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3755264</w:t>
            </w:r>
          </w:p>
        </w:tc>
        <w:tc>
          <w:tcPr>
            <w:tcW w:w="1160" w:type="dxa"/>
            <w:tcBorders>
              <w:top w:val="nil"/>
              <w:left w:val="nil"/>
              <w:bottom w:val="nil"/>
              <w:right w:val="single" w:sz="4" w:space="0" w:color="auto"/>
            </w:tcBorders>
            <w:shd w:val="clear" w:color="auto" w:fill="auto"/>
            <w:noWrap/>
            <w:vAlign w:val="bottom"/>
            <w:hideMark/>
          </w:tcPr>
          <w:p w14:paraId="176F76E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71.47485</w:t>
            </w:r>
          </w:p>
        </w:tc>
        <w:tc>
          <w:tcPr>
            <w:tcW w:w="1420" w:type="dxa"/>
            <w:tcBorders>
              <w:top w:val="nil"/>
              <w:left w:val="nil"/>
              <w:bottom w:val="nil"/>
              <w:right w:val="single" w:sz="4" w:space="0" w:color="auto"/>
            </w:tcBorders>
            <w:shd w:val="clear" w:color="auto" w:fill="auto"/>
            <w:noWrap/>
            <w:vAlign w:val="bottom"/>
            <w:hideMark/>
          </w:tcPr>
          <w:p w14:paraId="2A325D5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80455</w:t>
            </w:r>
          </w:p>
        </w:tc>
      </w:tr>
      <w:tr w:rsidR="00F4448A" w:rsidRPr="000D2DC9" w14:paraId="7DDD6BCB"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442478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DBFA1B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4BAC043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5795059</w:t>
            </w:r>
          </w:p>
        </w:tc>
        <w:tc>
          <w:tcPr>
            <w:tcW w:w="1160" w:type="dxa"/>
            <w:tcBorders>
              <w:top w:val="nil"/>
              <w:left w:val="nil"/>
              <w:bottom w:val="nil"/>
              <w:right w:val="single" w:sz="4" w:space="0" w:color="auto"/>
            </w:tcBorders>
            <w:shd w:val="clear" w:color="auto" w:fill="auto"/>
            <w:noWrap/>
            <w:vAlign w:val="bottom"/>
            <w:hideMark/>
          </w:tcPr>
          <w:p w14:paraId="212A427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18.41626</w:t>
            </w:r>
          </w:p>
        </w:tc>
        <w:tc>
          <w:tcPr>
            <w:tcW w:w="1420" w:type="dxa"/>
            <w:tcBorders>
              <w:top w:val="nil"/>
              <w:left w:val="nil"/>
              <w:bottom w:val="nil"/>
              <w:right w:val="single" w:sz="4" w:space="0" w:color="auto"/>
            </w:tcBorders>
            <w:shd w:val="clear" w:color="auto" w:fill="auto"/>
            <w:noWrap/>
            <w:vAlign w:val="bottom"/>
            <w:hideMark/>
          </w:tcPr>
          <w:p w14:paraId="6D44A79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53851</w:t>
            </w:r>
          </w:p>
        </w:tc>
      </w:tr>
      <w:tr w:rsidR="00F4448A" w:rsidRPr="000D2DC9" w14:paraId="25F2749B"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327D505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0C8014B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28A774A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79434776</w:t>
            </w:r>
          </w:p>
        </w:tc>
        <w:tc>
          <w:tcPr>
            <w:tcW w:w="1160" w:type="dxa"/>
            <w:tcBorders>
              <w:top w:val="nil"/>
              <w:left w:val="nil"/>
              <w:bottom w:val="single" w:sz="4" w:space="0" w:color="auto"/>
              <w:right w:val="single" w:sz="4" w:space="0" w:color="auto"/>
            </w:tcBorders>
            <w:shd w:val="clear" w:color="auto" w:fill="auto"/>
            <w:noWrap/>
            <w:vAlign w:val="bottom"/>
            <w:hideMark/>
          </w:tcPr>
          <w:p w14:paraId="3B3382D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53.638611</w:t>
            </w:r>
          </w:p>
        </w:tc>
        <w:tc>
          <w:tcPr>
            <w:tcW w:w="1420" w:type="dxa"/>
            <w:tcBorders>
              <w:top w:val="nil"/>
              <w:left w:val="nil"/>
              <w:bottom w:val="single" w:sz="4" w:space="0" w:color="auto"/>
              <w:right w:val="single" w:sz="4" w:space="0" w:color="auto"/>
            </w:tcBorders>
            <w:shd w:val="clear" w:color="auto" w:fill="auto"/>
            <w:noWrap/>
            <w:vAlign w:val="bottom"/>
            <w:hideMark/>
          </w:tcPr>
          <w:p w14:paraId="422F26D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30969E-05</w:t>
            </w:r>
          </w:p>
        </w:tc>
      </w:tr>
      <w:tr w:rsidR="00F4448A" w:rsidRPr="000D2DC9" w14:paraId="77F1B978"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6170180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455B2F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6BF3D9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6460629</w:t>
            </w:r>
          </w:p>
        </w:tc>
        <w:tc>
          <w:tcPr>
            <w:tcW w:w="1160" w:type="dxa"/>
            <w:tcBorders>
              <w:top w:val="nil"/>
              <w:left w:val="nil"/>
              <w:bottom w:val="nil"/>
              <w:right w:val="single" w:sz="4" w:space="0" w:color="auto"/>
            </w:tcBorders>
            <w:shd w:val="clear" w:color="auto" w:fill="auto"/>
            <w:noWrap/>
            <w:vAlign w:val="bottom"/>
            <w:hideMark/>
          </w:tcPr>
          <w:p w14:paraId="71AB9D5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153.67871</w:t>
            </w:r>
          </w:p>
        </w:tc>
        <w:tc>
          <w:tcPr>
            <w:tcW w:w="1420" w:type="dxa"/>
            <w:tcBorders>
              <w:top w:val="nil"/>
              <w:left w:val="nil"/>
              <w:bottom w:val="nil"/>
              <w:right w:val="single" w:sz="4" w:space="0" w:color="auto"/>
            </w:tcBorders>
            <w:shd w:val="clear" w:color="auto" w:fill="auto"/>
            <w:noWrap/>
            <w:vAlign w:val="bottom"/>
            <w:hideMark/>
          </w:tcPr>
          <w:p w14:paraId="5FC0866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7164</w:t>
            </w:r>
          </w:p>
        </w:tc>
      </w:tr>
      <w:tr w:rsidR="00F4448A" w:rsidRPr="000D2DC9" w14:paraId="77E60CC7"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0F65217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41667</w:t>
            </w:r>
          </w:p>
        </w:tc>
        <w:tc>
          <w:tcPr>
            <w:tcW w:w="2600" w:type="dxa"/>
            <w:tcBorders>
              <w:top w:val="nil"/>
              <w:left w:val="nil"/>
              <w:bottom w:val="nil"/>
              <w:right w:val="single" w:sz="4" w:space="0" w:color="auto"/>
            </w:tcBorders>
            <w:shd w:val="clear" w:color="auto" w:fill="auto"/>
            <w:noWrap/>
            <w:vAlign w:val="bottom"/>
            <w:hideMark/>
          </w:tcPr>
          <w:p w14:paraId="35C08E7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7256D3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5999546</w:t>
            </w:r>
          </w:p>
        </w:tc>
        <w:tc>
          <w:tcPr>
            <w:tcW w:w="1160" w:type="dxa"/>
            <w:tcBorders>
              <w:top w:val="nil"/>
              <w:left w:val="nil"/>
              <w:bottom w:val="nil"/>
              <w:right w:val="single" w:sz="4" w:space="0" w:color="auto"/>
            </w:tcBorders>
            <w:shd w:val="clear" w:color="auto" w:fill="auto"/>
            <w:noWrap/>
            <w:vAlign w:val="bottom"/>
            <w:hideMark/>
          </w:tcPr>
          <w:p w14:paraId="31DB29C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88.78601</w:t>
            </w:r>
          </w:p>
        </w:tc>
        <w:tc>
          <w:tcPr>
            <w:tcW w:w="1420" w:type="dxa"/>
            <w:tcBorders>
              <w:top w:val="nil"/>
              <w:left w:val="nil"/>
              <w:bottom w:val="nil"/>
              <w:right w:val="single" w:sz="4" w:space="0" w:color="auto"/>
            </w:tcBorders>
            <w:shd w:val="clear" w:color="auto" w:fill="auto"/>
            <w:noWrap/>
            <w:vAlign w:val="bottom"/>
            <w:hideMark/>
          </w:tcPr>
          <w:p w14:paraId="3FDF630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94908</w:t>
            </w:r>
          </w:p>
        </w:tc>
      </w:tr>
      <w:tr w:rsidR="00F4448A" w:rsidRPr="000D2DC9" w14:paraId="1CC0478C"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F85325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3E8295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3C87A9C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8366165</w:t>
            </w:r>
          </w:p>
        </w:tc>
        <w:tc>
          <w:tcPr>
            <w:tcW w:w="1160" w:type="dxa"/>
            <w:tcBorders>
              <w:top w:val="nil"/>
              <w:left w:val="nil"/>
              <w:bottom w:val="nil"/>
              <w:right w:val="single" w:sz="4" w:space="0" w:color="auto"/>
            </w:tcBorders>
            <w:shd w:val="clear" w:color="auto" w:fill="auto"/>
            <w:noWrap/>
            <w:vAlign w:val="bottom"/>
            <w:hideMark/>
          </w:tcPr>
          <w:p w14:paraId="3B882A3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23.2688</w:t>
            </w:r>
          </w:p>
        </w:tc>
        <w:tc>
          <w:tcPr>
            <w:tcW w:w="1420" w:type="dxa"/>
            <w:tcBorders>
              <w:top w:val="nil"/>
              <w:left w:val="nil"/>
              <w:bottom w:val="nil"/>
              <w:right w:val="single" w:sz="4" w:space="0" w:color="auto"/>
            </w:tcBorders>
            <w:shd w:val="clear" w:color="auto" w:fill="auto"/>
            <w:noWrap/>
            <w:vAlign w:val="bottom"/>
            <w:hideMark/>
          </w:tcPr>
          <w:p w14:paraId="71C7E59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57241</w:t>
            </w:r>
          </w:p>
        </w:tc>
      </w:tr>
      <w:tr w:rsidR="00F4448A" w:rsidRPr="000D2DC9" w14:paraId="00CB5AB3"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1785906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A02021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3A16B5B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2389641</w:t>
            </w:r>
          </w:p>
        </w:tc>
        <w:tc>
          <w:tcPr>
            <w:tcW w:w="1160" w:type="dxa"/>
            <w:tcBorders>
              <w:top w:val="nil"/>
              <w:left w:val="nil"/>
              <w:bottom w:val="single" w:sz="4" w:space="0" w:color="auto"/>
              <w:right w:val="single" w:sz="4" w:space="0" w:color="auto"/>
            </w:tcBorders>
            <w:shd w:val="clear" w:color="auto" w:fill="auto"/>
            <w:noWrap/>
            <w:vAlign w:val="bottom"/>
            <w:hideMark/>
          </w:tcPr>
          <w:p w14:paraId="144648C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80.015259</w:t>
            </w:r>
          </w:p>
        </w:tc>
        <w:tc>
          <w:tcPr>
            <w:tcW w:w="1420" w:type="dxa"/>
            <w:tcBorders>
              <w:top w:val="nil"/>
              <w:left w:val="nil"/>
              <w:bottom w:val="single" w:sz="4" w:space="0" w:color="auto"/>
              <w:right w:val="single" w:sz="4" w:space="0" w:color="auto"/>
            </w:tcBorders>
            <w:shd w:val="clear" w:color="auto" w:fill="auto"/>
            <w:noWrap/>
            <w:vAlign w:val="bottom"/>
            <w:hideMark/>
          </w:tcPr>
          <w:p w14:paraId="6763F56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68752E-05</w:t>
            </w:r>
          </w:p>
        </w:tc>
      </w:tr>
      <w:tr w:rsidR="00F4448A" w:rsidRPr="000D2DC9" w14:paraId="6E0BFC79"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463416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3ED18F2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86D6BA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6629715</w:t>
            </w:r>
          </w:p>
        </w:tc>
        <w:tc>
          <w:tcPr>
            <w:tcW w:w="1160" w:type="dxa"/>
            <w:tcBorders>
              <w:top w:val="nil"/>
              <w:left w:val="nil"/>
              <w:bottom w:val="nil"/>
              <w:right w:val="single" w:sz="4" w:space="0" w:color="auto"/>
            </w:tcBorders>
            <w:shd w:val="clear" w:color="auto" w:fill="auto"/>
            <w:noWrap/>
            <w:vAlign w:val="bottom"/>
            <w:hideMark/>
          </w:tcPr>
          <w:p w14:paraId="68C7A25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148.13501</w:t>
            </w:r>
          </w:p>
        </w:tc>
        <w:tc>
          <w:tcPr>
            <w:tcW w:w="1420" w:type="dxa"/>
            <w:tcBorders>
              <w:top w:val="nil"/>
              <w:left w:val="nil"/>
              <w:bottom w:val="nil"/>
              <w:right w:val="single" w:sz="4" w:space="0" w:color="auto"/>
            </w:tcBorders>
            <w:shd w:val="clear" w:color="auto" w:fill="auto"/>
            <w:noWrap/>
            <w:vAlign w:val="bottom"/>
            <w:hideMark/>
          </w:tcPr>
          <w:p w14:paraId="4DAC823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36748</w:t>
            </w:r>
          </w:p>
        </w:tc>
      </w:tr>
      <w:tr w:rsidR="00F4448A" w:rsidRPr="000D2DC9" w14:paraId="30E98D32"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5CE1AA4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104167</w:t>
            </w:r>
          </w:p>
        </w:tc>
        <w:tc>
          <w:tcPr>
            <w:tcW w:w="2600" w:type="dxa"/>
            <w:tcBorders>
              <w:top w:val="nil"/>
              <w:left w:val="nil"/>
              <w:bottom w:val="nil"/>
              <w:right w:val="single" w:sz="4" w:space="0" w:color="auto"/>
            </w:tcBorders>
            <w:shd w:val="clear" w:color="auto" w:fill="auto"/>
            <w:noWrap/>
            <w:vAlign w:val="bottom"/>
            <w:hideMark/>
          </w:tcPr>
          <w:p w14:paraId="584DB35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7E6ED9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5063324</w:t>
            </w:r>
          </w:p>
        </w:tc>
        <w:tc>
          <w:tcPr>
            <w:tcW w:w="1160" w:type="dxa"/>
            <w:tcBorders>
              <w:top w:val="nil"/>
              <w:left w:val="nil"/>
              <w:bottom w:val="nil"/>
              <w:right w:val="single" w:sz="4" w:space="0" w:color="auto"/>
            </w:tcBorders>
            <w:shd w:val="clear" w:color="auto" w:fill="auto"/>
            <w:noWrap/>
            <w:vAlign w:val="bottom"/>
            <w:hideMark/>
          </w:tcPr>
          <w:p w14:paraId="3136C9C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1.81348</w:t>
            </w:r>
          </w:p>
        </w:tc>
        <w:tc>
          <w:tcPr>
            <w:tcW w:w="1420" w:type="dxa"/>
            <w:tcBorders>
              <w:top w:val="nil"/>
              <w:left w:val="nil"/>
              <w:bottom w:val="nil"/>
              <w:right w:val="single" w:sz="4" w:space="0" w:color="auto"/>
            </w:tcBorders>
            <w:shd w:val="clear" w:color="auto" w:fill="auto"/>
            <w:noWrap/>
            <w:vAlign w:val="bottom"/>
            <w:hideMark/>
          </w:tcPr>
          <w:p w14:paraId="1DE68E3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97436</w:t>
            </w:r>
          </w:p>
        </w:tc>
      </w:tr>
      <w:tr w:rsidR="00F4448A" w:rsidRPr="000D2DC9" w14:paraId="49D74EC9"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0ADA952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7E97BDE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E5DE3A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8475838</w:t>
            </w:r>
          </w:p>
        </w:tc>
        <w:tc>
          <w:tcPr>
            <w:tcW w:w="1160" w:type="dxa"/>
            <w:tcBorders>
              <w:top w:val="nil"/>
              <w:left w:val="nil"/>
              <w:bottom w:val="nil"/>
              <w:right w:val="single" w:sz="4" w:space="0" w:color="auto"/>
            </w:tcBorders>
            <w:shd w:val="clear" w:color="auto" w:fill="auto"/>
            <w:noWrap/>
            <w:vAlign w:val="bottom"/>
            <w:hideMark/>
          </w:tcPr>
          <w:p w14:paraId="12F313C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32.4281</w:t>
            </w:r>
          </w:p>
        </w:tc>
        <w:tc>
          <w:tcPr>
            <w:tcW w:w="1420" w:type="dxa"/>
            <w:tcBorders>
              <w:top w:val="nil"/>
              <w:left w:val="nil"/>
              <w:bottom w:val="nil"/>
              <w:right w:val="single" w:sz="4" w:space="0" w:color="auto"/>
            </w:tcBorders>
            <w:shd w:val="clear" w:color="auto" w:fill="auto"/>
            <w:noWrap/>
            <w:vAlign w:val="bottom"/>
            <w:hideMark/>
          </w:tcPr>
          <w:p w14:paraId="124A5CD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63641</w:t>
            </w:r>
          </w:p>
        </w:tc>
      </w:tr>
      <w:tr w:rsidR="00F4448A" w:rsidRPr="000D2DC9" w14:paraId="29A0B799"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63F649D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A7B884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70272CE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1353188</w:t>
            </w:r>
          </w:p>
        </w:tc>
        <w:tc>
          <w:tcPr>
            <w:tcW w:w="1160" w:type="dxa"/>
            <w:tcBorders>
              <w:top w:val="nil"/>
              <w:left w:val="nil"/>
              <w:bottom w:val="single" w:sz="4" w:space="0" w:color="auto"/>
              <w:right w:val="single" w:sz="4" w:space="0" w:color="auto"/>
            </w:tcBorders>
            <w:shd w:val="clear" w:color="auto" w:fill="auto"/>
            <w:noWrap/>
            <w:vAlign w:val="bottom"/>
            <w:hideMark/>
          </w:tcPr>
          <w:p w14:paraId="29F3A87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86.691711</w:t>
            </w:r>
          </w:p>
        </w:tc>
        <w:tc>
          <w:tcPr>
            <w:tcW w:w="1420" w:type="dxa"/>
            <w:tcBorders>
              <w:top w:val="nil"/>
              <w:left w:val="nil"/>
              <w:bottom w:val="single" w:sz="4" w:space="0" w:color="auto"/>
              <w:right w:val="single" w:sz="4" w:space="0" w:color="auto"/>
            </w:tcBorders>
            <w:shd w:val="clear" w:color="auto" w:fill="auto"/>
            <w:noWrap/>
            <w:vAlign w:val="bottom"/>
            <w:hideMark/>
          </w:tcPr>
          <w:p w14:paraId="0392966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78316E-05</w:t>
            </w:r>
          </w:p>
        </w:tc>
      </w:tr>
      <w:tr w:rsidR="00F4448A" w:rsidRPr="000D2DC9" w14:paraId="7FC53D68"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5B03BA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4EE468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6415358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4640541</w:t>
            </w:r>
          </w:p>
        </w:tc>
        <w:tc>
          <w:tcPr>
            <w:tcW w:w="1160" w:type="dxa"/>
            <w:tcBorders>
              <w:top w:val="nil"/>
              <w:left w:val="nil"/>
              <w:bottom w:val="nil"/>
              <w:right w:val="single" w:sz="4" w:space="0" w:color="auto"/>
            </w:tcBorders>
            <w:shd w:val="clear" w:color="auto" w:fill="auto"/>
            <w:noWrap/>
            <w:vAlign w:val="bottom"/>
            <w:hideMark/>
          </w:tcPr>
          <w:p w14:paraId="1CB2B57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263.68042</w:t>
            </w:r>
          </w:p>
        </w:tc>
        <w:tc>
          <w:tcPr>
            <w:tcW w:w="1420" w:type="dxa"/>
            <w:tcBorders>
              <w:top w:val="nil"/>
              <w:left w:val="nil"/>
              <w:bottom w:val="nil"/>
              <w:right w:val="single" w:sz="4" w:space="0" w:color="auto"/>
            </w:tcBorders>
            <w:shd w:val="clear" w:color="auto" w:fill="auto"/>
            <w:noWrap/>
            <w:vAlign w:val="bottom"/>
            <w:hideMark/>
          </w:tcPr>
          <w:p w14:paraId="0EE845A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45421</w:t>
            </w:r>
          </w:p>
        </w:tc>
      </w:tr>
      <w:tr w:rsidR="00F4448A" w:rsidRPr="000D2DC9" w14:paraId="4A8F71C6"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CD1B6E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416667</w:t>
            </w:r>
          </w:p>
        </w:tc>
        <w:tc>
          <w:tcPr>
            <w:tcW w:w="2600" w:type="dxa"/>
            <w:tcBorders>
              <w:top w:val="nil"/>
              <w:left w:val="nil"/>
              <w:bottom w:val="nil"/>
              <w:right w:val="single" w:sz="4" w:space="0" w:color="auto"/>
            </w:tcBorders>
            <w:shd w:val="clear" w:color="auto" w:fill="auto"/>
            <w:noWrap/>
            <w:vAlign w:val="bottom"/>
            <w:hideMark/>
          </w:tcPr>
          <w:p w14:paraId="2462294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64D5C06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1696758</w:t>
            </w:r>
          </w:p>
        </w:tc>
        <w:tc>
          <w:tcPr>
            <w:tcW w:w="1160" w:type="dxa"/>
            <w:tcBorders>
              <w:top w:val="nil"/>
              <w:left w:val="nil"/>
              <w:bottom w:val="nil"/>
              <w:right w:val="single" w:sz="4" w:space="0" w:color="auto"/>
            </w:tcBorders>
            <w:shd w:val="clear" w:color="auto" w:fill="auto"/>
            <w:noWrap/>
            <w:vAlign w:val="bottom"/>
            <w:hideMark/>
          </w:tcPr>
          <w:p w14:paraId="77436A8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58.59851</w:t>
            </w:r>
          </w:p>
        </w:tc>
        <w:tc>
          <w:tcPr>
            <w:tcW w:w="1420" w:type="dxa"/>
            <w:tcBorders>
              <w:top w:val="nil"/>
              <w:left w:val="nil"/>
              <w:bottom w:val="nil"/>
              <w:right w:val="single" w:sz="4" w:space="0" w:color="auto"/>
            </w:tcBorders>
            <w:shd w:val="clear" w:color="auto" w:fill="auto"/>
            <w:noWrap/>
            <w:vAlign w:val="bottom"/>
            <w:hideMark/>
          </w:tcPr>
          <w:p w14:paraId="705A12C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69704</w:t>
            </w:r>
          </w:p>
        </w:tc>
      </w:tr>
      <w:tr w:rsidR="00F4448A" w:rsidRPr="000D2DC9" w14:paraId="0AF94FD4"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7C0CA12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0B8F486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2D9A5B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0024223</w:t>
            </w:r>
          </w:p>
        </w:tc>
        <w:tc>
          <w:tcPr>
            <w:tcW w:w="1160" w:type="dxa"/>
            <w:tcBorders>
              <w:top w:val="nil"/>
              <w:left w:val="nil"/>
              <w:bottom w:val="nil"/>
              <w:right w:val="single" w:sz="4" w:space="0" w:color="auto"/>
            </w:tcBorders>
            <w:shd w:val="clear" w:color="auto" w:fill="auto"/>
            <w:noWrap/>
            <w:vAlign w:val="bottom"/>
            <w:hideMark/>
          </w:tcPr>
          <w:p w14:paraId="42B6E81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08.76648</w:t>
            </w:r>
          </w:p>
        </w:tc>
        <w:tc>
          <w:tcPr>
            <w:tcW w:w="1420" w:type="dxa"/>
            <w:tcBorders>
              <w:top w:val="nil"/>
              <w:left w:val="nil"/>
              <w:bottom w:val="nil"/>
              <w:right w:val="single" w:sz="4" w:space="0" w:color="auto"/>
            </w:tcBorders>
            <w:shd w:val="clear" w:color="auto" w:fill="auto"/>
            <w:noWrap/>
            <w:vAlign w:val="bottom"/>
            <w:hideMark/>
          </w:tcPr>
          <w:p w14:paraId="7DF3BF2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47108</w:t>
            </w:r>
          </w:p>
        </w:tc>
      </w:tr>
      <w:tr w:rsidR="00F4448A" w:rsidRPr="000D2DC9" w14:paraId="0BE2EEC5"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197839E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lastRenderedPageBreak/>
              <w:t> </w:t>
            </w:r>
          </w:p>
        </w:tc>
        <w:tc>
          <w:tcPr>
            <w:tcW w:w="2600" w:type="dxa"/>
            <w:tcBorders>
              <w:top w:val="nil"/>
              <w:left w:val="nil"/>
              <w:bottom w:val="single" w:sz="4" w:space="0" w:color="auto"/>
              <w:right w:val="single" w:sz="4" w:space="0" w:color="auto"/>
            </w:tcBorders>
            <w:shd w:val="clear" w:color="auto" w:fill="auto"/>
            <w:noWrap/>
            <w:vAlign w:val="bottom"/>
            <w:hideMark/>
          </w:tcPr>
          <w:p w14:paraId="3451399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2B1C23D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0910492</w:t>
            </w:r>
          </w:p>
        </w:tc>
        <w:tc>
          <w:tcPr>
            <w:tcW w:w="1160" w:type="dxa"/>
            <w:tcBorders>
              <w:top w:val="nil"/>
              <w:left w:val="nil"/>
              <w:bottom w:val="single" w:sz="4" w:space="0" w:color="auto"/>
              <w:right w:val="single" w:sz="4" w:space="0" w:color="auto"/>
            </w:tcBorders>
            <w:shd w:val="clear" w:color="auto" w:fill="auto"/>
            <w:noWrap/>
            <w:vAlign w:val="bottom"/>
            <w:hideMark/>
          </w:tcPr>
          <w:p w14:paraId="7196ABF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769.602722</w:t>
            </w:r>
          </w:p>
        </w:tc>
        <w:tc>
          <w:tcPr>
            <w:tcW w:w="1420" w:type="dxa"/>
            <w:tcBorders>
              <w:top w:val="nil"/>
              <w:left w:val="nil"/>
              <w:bottom w:val="single" w:sz="4" w:space="0" w:color="auto"/>
              <w:right w:val="single" w:sz="4" w:space="0" w:color="auto"/>
            </w:tcBorders>
            <w:shd w:val="clear" w:color="auto" w:fill="auto"/>
            <w:noWrap/>
            <w:vAlign w:val="bottom"/>
            <w:hideMark/>
          </w:tcPr>
          <w:p w14:paraId="3C51096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09708</w:t>
            </w:r>
          </w:p>
        </w:tc>
      </w:tr>
      <w:tr w:rsidR="00F4448A" w:rsidRPr="000D2DC9" w14:paraId="29395F2C"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BEEA51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D3FBBD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117180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4687462</w:t>
            </w:r>
          </w:p>
        </w:tc>
        <w:tc>
          <w:tcPr>
            <w:tcW w:w="1160" w:type="dxa"/>
            <w:tcBorders>
              <w:top w:val="nil"/>
              <w:left w:val="nil"/>
              <w:bottom w:val="nil"/>
              <w:right w:val="single" w:sz="4" w:space="0" w:color="auto"/>
            </w:tcBorders>
            <w:shd w:val="clear" w:color="auto" w:fill="auto"/>
            <w:noWrap/>
            <w:vAlign w:val="bottom"/>
            <w:hideMark/>
          </w:tcPr>
          <w:p w14:paraId="6E0293D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431.59521</w:t>
            </w:r>
          </w:p>
        </w:tc>
        <w:tc>
          <w:tcPr>
            <w:tcW w:w="1420" w:type="dxa"/>
            <w:tcBorders>
              <w:top w:val="nil"/>
              <w:left w:val="nil"/>
              <w:bottom w:val="nil"/>
              <w:right w:val="single" w:sz="4" w:space="0" w:color="auto"/>
            </w:tcBorders>
            <w:shd w:val="clear" w:color="auto" w:fill="auto"/>
            <w:noWrap/>
            <w:vAlign w:val="bottom"/>
            <w:hideMark/>
          </w:tcPr>
          <w:p w14:paraId="73EEBF9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58025</w:t>
            </w:r>
          </w:p>
        </w:tc>
      </w:tr>
      <w:tr w:rsidR="00F4448A" w:rsidRPr="000D2DC9" w14:paraId="6EB90653"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904E7F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041667</w:t>
            </w:r>
          </w:p>
        </w:tc>
        <w:tc>
          <w:tcPr>
            <w:tcW w:w="2600" w:type="dxa"/>
            <w:tcBorders>
              <w:top w:val="nil"/>
              <w:left w:val="nil"/>
              <w:bottom w:val="nil"/>
              <w:right w:val="single" w:sz="4" w:space="0" w:color="auto"/>
            </w:tcBorders>
            <w:shd w:val="clear" w:color="auto" w:fill="auto"/>
            <w:noWrap/>
            <w:vAlign w:val="bottom"/>
            <w:hideMark/>
          </w:tcPr>
          <w:p w14:paraId="6C42AA9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5496685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0214748</w:t>
            </w:r>
          </w:p>
        </w:tc>
        <w:tc>
          <w:tcPr>
            <w:tcW w:w="1160" w:type="dxa"/>
            <w:tcBorders>
              <w:top w:val="nil"/>
              <w:left w:val="nil"/>
              <w:bottom w:val="nil"/>
              <w:right w:val="single" w:sz="4" w:space="0" w:color="auto"/>
            </w:tcBorders>
            <w:shd w:val="clear" w:color="auto" w:fill="auto"/>
            <w:noWrap/>
            <w:vAlign w:val="bottom"/>
            <w:hideMark/>
          </w:tcPr>
          <w:p w14:paraId="292DF8E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02.4823</w:t>
            </w:r>
          </w:p>
        </w:tc>
        <w:tc>
          <w:tcPr>
            <w:tcW w:w="1420" w:type="dxa"/>
            <w:tcBorders>
              <w:top w:val="nil"/>
              <w:left w:val="nil"/>
              <w:bottom w:val="nil"/>
              <w:right w:val="single" w:sz="4" w:space="0" w:color="auto"/>
            </w:tcBorders>
            <w:shd w:val="clear" w:color="auto" w:fill="auto"/>
            <w:noWrap/>
            <w:vAlign w:val="bottom"/>
            <w:hideMark/>
          </w:tcPr>
          <w:p w14:paraId="63B3405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22851</w:t>
            </w:r>
          </w:p>
        </w:tc>
      </w:tr>
      <w:tr w:rsidR="00F4448A" w:rsidRPr="000D2DC9" w14:paraId="398A80AF"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B34967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3B7E087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6D17628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10682869</w:t>
            </w:r>
          </w:p>
        </w:tc>
        <w:tc>
          <w:tcPr>
            <w:tcW w:w="1160" w:type="dxa"/>
            <w:tcBorders>
              <w:top w:val="nil"/>
              <w:left w:val="nil"/>
              <w:bottom w:val="nil"/>
              <w:right w:val="single" w:sz="4" w:space="0" w:color="auto"/>
            </w:tcBorders>
            <w:shd w:val="clear" w:color="auto" w:fill="auto"/>
            <w:noWrap/>
            <w:vAlign w:val="bottom"/>
            <w:hideMark/>
          </w:tcPr>
          <w:p w14:paraId="352C59D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7.67505</w:t>
            </w:r>
          </w:p>
        </w:tc>
        <w:tc>
          <w:tcPr>
            <w:tcW w:w="1420" w:type="dxa"/>
            <w:tcBorders>
              <w:top w:val="nil"/>
              <w:left w:val="nil"/>
              <w:bottom w:val="nil"/>
              <w:right w:val="single" w:sz="4" w:space="0" w:color="auto"/>
            </w:tcBorders>
            <w:shd w:val="clear" w:color="auto" w:fill="auto"/>
            <w:noWrap/>
            <w:vAlign w:val="bottom"/>
            <w:hideMark/>
          </w:tcPr>
          <w:p w14:paraId="01807EB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25383</w:t>
            </w:r>
          </w:p>
        </w:tc>
      </w:tr>
      <w:tr w:rsidR="00F4448A" w:rsidRPr="000D2DC9" w14:paraId="51ED4395"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11778E9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32A72EE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52BFE04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2541656</w:t>
            </w:r>
          </w:p>
        </w:tc>
        <w:tc>
          <w:tcPr>
            <w:tcW w:w="1160" w:type="dxa"/>
            <w:tcBorders>
              <w:top w:val="nil"/>
              <w:left w:val="nil"/>
              <w:bottom w:val="single" w:sz="4" w:space="0" w:color="auto"/>
              <w:right w:val="single" w:sz="4" w:space="0" w:color="auto"/>
            </w:tcBorders>
            <w:shd w:val="clear" w:color="auto" w:fill="auto"/>
            <w:noWrap/>
            <w:vAlign w:val="bottom"/>
            <w:hideMark/>
          </w:tcPr>
          <w:p w14:paraId="260D28F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861.231384</w:t>
            </w:r>
          </w:p>
        </w:tc>
        <w:tc>
          <w:tcPr>
            <w:tcW w:w="1420" w:type="dxa"/>
            <w:tcBorders>
              <w:top w:val="nil"/>
              <w:left w:val="nil"/>
              <w:bottom w:val="single" w:sz="4" w:space="0" w:color="auto"/>
              <w:right w:val="single" w:sz="4" w:space="0" w:color="auto"/>
            </w:tcBorders>
            <w:shd w:val="clear" w:color="auto" w:fill="auto"/>
            <w:noWrap/>
            <w:vAlign w:val="bottom"/>
            <w:hideMark/>
          </w:tcPr>
          <w:p w14:paraId="61E965A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22834</w:t>
            </w:r>
          </w:p>
        </w:tc>
      </w:tr>
      <w:tr w:rsidR="00F4448A" w:rsidRPr="000D2DC9" w14:paraId="5E7D3D4E"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1646806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9B897A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299ED04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2765617</w:t>
            </w:r>
          </w:p>
        </w:tc>
        <w:tc>
          <w:tcPr>
            <w:tcW w:w="1160" w:type="dxa"/>
            <w:tcBorders>
              <w:top w:val="nil"/>
              <w:left w:val="nil"/>
              <w:bottom w:val="nil"/>
              <w:right w:val="single" w:sz="4" w:space="0" w:color="auto"/>
            </w:tcBorders>
            <w:shd w:val="clear" w:color="auto" w:fill="auto"/>
            <w:noWrap/>
            <w:vAlign w:val="bottom"/>
            <w:hideMark/>
          </w:tcPr>
          <w:p w14:paraId="4CA8781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468.73291</w:t>
            </w:r>
          </w:p>
        </w:tc>
        <w:tc>
          <w:tcPr>
            <w:tcW w:w="1420" w:type="dxa"/>
            <w:tcBorders>
              <w:top w:val="nil"/>
              <w:left w:val="nil"/>
              <w:bottom w:val="nil"/>
              <w:right w:val="single" w:sz="4" w:space="0" w:color="auto"/>
            </w:tcBorders>
            <w:shd w:val="clear" w:color="auto" w:fill="auto"/>
            <w:noWrap/>
            <w:vAlign w:val="bottom"/>
            <w:hideMark/>
          </w:tcPr>
          <w:p w14:paraId="761353A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60812</w:t>
            </w:r>
          </w:p>
        </w:tc>
      </w:tr>
      <w:tr w:rsidR="00F4448A" w:rsidRPr="000D2DC9" w14:paraId="774595BF"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05A5BB1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83333</w:t>
            </w:r>
          </w:p>
        </w:tc>
        <w:tc>
          <w:tcPr>
            <w:tcW w:w="2600" w:type="dxa"/>
            <w:tcBorders>
              <w:top w:val="nil"/>
              <w:left w:val="nil"/>
              <w:bottom w:val="nil"/>
              <w:right w:val="single" w:sz="4" w:space="0" w:color="auto"/>
            </w:tcBorders>
            <w:shd w:val="clear" w:color="auto" w:fill="auto"/>
            <w:noWrap/>
            <w:vAlign w:val="bottom"/>
            <w:hideMark/>
          </w:tcPr>
          <w:p w14:paraId="4208495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52F14C9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67765236</w:t>
            </w:r>
          </w:p>
        </w:tc>
        <w:tc>
          <w:tcPr>
            <w:tcW w:w="1160" w:type="dxa"/>
            <w:tcBorders>
              <w:top w:val="nil"/>
              <w:left w:val="nil"/>
              <w:bottom w:val="nil"/>
              <w:right w:val="single" w:sz="4" w:space="0" w:color="auto"/>
            </w:tcBorders>
            <w:shd w:val="clear" w:color="auto" w:fill="auto"/>
            <w:noWrap/>
            <w:vAlign w:val="bottom"/>
            <w:hideMark/>
          </w:tcPr>
          <w:p w14:paraId="0E1518F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73.50781</w:t>
            </w:r>
          </w:p>
        </w:tc>
        <w:tc>
          <w:tcPr>
            <w:tcW w:w="1420" w:type="dxa"/>
            <w:tcBorders>
              <w:top w:val="nil"/>
              <w:left w:val="nil"/>
              <w:bottom w:val="nil"/>
              <w:right w:val="single" w:sz="4" w:space="0" w:color="auto"/>
            </w:tcBorders>
            <w:shd w:val="clear" w:color="auto" w:fill="auto"/>
            <w:noWrap/>
            <w:vAlign w:val="bottom"/>
            <w:hideMark/>
          </w:tcPr>
          <w:p w14:paraId="5A6BDE8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29866</w:t>
            </w:r>
          </w:p>
        </w:tc>
      </w:tr>
      <w:tr w:rsidR="00F4448A" w:rsidRPr="000D2DC9" w14:paraId="3F3042DB"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438EA80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52D05D0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E8D722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32010651</w:t>
            </w:r>
          </w:p>
        </w:tc>
        <w:tc>
          <w:tcPr>
            <w:tcW w:w="1160" w:type="dxa"/>
            <w:tcBorders>
              <w:top w:val="nil"/>
              <w:left w:val="nil"/>
              <w:bottom w:val="nil"/>
              <w:right w:val="single" w:sz="4" w:space="0" w:color="auto"/>
            </w:tcBorders>
            <w:shd w:val="clear" w:color="auto" w:fill="auto"/>
            <w:noWrap/>
            <w:vAlign w:val="bottom"/>
            <w:hideMark/>
          </w:tcPr>
          <w:p w14:paraId="33619DE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80.86597</w:t>
            </w:r>
          </w:p>
        </w:tc>
        <w:tc>
          <w:tcPr>
            <w:tcW w:w="1420" w:type="dxa"/>
            <w:tcBorders>
              <w:top w:val="nil"/>
              <w:left w:val="nil"/>
              <w:bottom w:val="nil"/>
              <w:right w:val="single" w:sz="4" w:space="0" w:color="auto"/>
            </w:tcBorders>
            <w:shd w:val="clear" w:color="auto" w:fill="auto"/>
            <w:noWrap/>
            <w:vAlign w:val="bottom"/>
            <w:hideMark/>
          </w:tcPr>
          <w:p w14:paraId="42F4AA2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27613</w:t>
            </w:r>
          </w:p>
        </w:tc>
      </w:tr>
      <w:tr w:rsidR="00F4448A" w:rsidRPr="000D2DC9" w14:paraId="2DAD971E"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3981973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3B93C42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2ED98AA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91628265</w:t>
            </w:r>
          </w:p>
        </w:tc>
        <w:tc>
          <w:tcPr>
            <w:tcW w:w="1160" w:type="dxa"/>
            <w:tcBorders>
              <w:top w:val="nil"/>
              <w:left w:val="nil"/>
              <w:bottom w:val="single" w:sz="4" w:space="0" w:color="auto"/>
              <w:right w:val="single" w:sz="4" w:space="0" w:color="auto"/>
            </w:tcBorders>
            <w:shd w:val="clear" w:color="auto" w:fill="auto"/>
            <w:noWrap/>
            <w:vAlign w:val="bottom"/>
            <w:hideMark/>
          </w:tcPr>
          <w:p w14:paraId="6AA7F04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045.58325</w:t>
            </w:r>
          </w:p>
        </w:tc>
        <w:tc>
          <w:tcPr>
            <w:tcW w:w="1420" w:type="dxa"/>
            <w:tcBorders>
              <w:top w:val="nil"/>
              <w:left w:val="nil"/>
              <w:bottom w:val="single" w:sz="4" w:space="0" w:color="auto"/>
              <w:right w:val="single" w:sz="4" w:space="0" w:color="auto"/>
            </w:tcBorders>
            <w:shd w:val="clear" w:color="auto" w:fill="auto"/>
            <w:noWrap/>
            <w:vAlign w:val="bottom"/>
            <w:hideMark/>
          </w:tcPr>
          <w:p w14:paraId="47B9603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49241</w:t>
            </w:r>
          </w:p>
        </w:tc>
      </w:tr>
      <w:tr w:rsidR="00F4448A" w:rsidRPr="000D2DC9" w14:paraId="6CCBF454"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778B320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320A8E4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5A0231D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231596</w:t>
            </w:r>
          </w:p>
        </w:tc>
        <w:tc>
          <w:tcPr>
            <w:tcW w:w="1160" w:type="dxa"/>
            <w:tcBorders>
              <w:top w:val="nil"/>
              <w:left w:val="nil"/>
              <w:bottom w:val="nil"/>
              <w:right w:val="single" w:sz="4" w:space="0" w:color="auto"/>
            </w:tcBorders>
            <w:shd w:val="clear" w:color="auto" w:fill="auto"/>
            <w:noWrap/>
            <w:vAlign w:val="bottom"/>
            <w:hideMark/>
          </w:tcPr>
          <w:p w14:paraId="213F918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474.45972</w:t>
            </w:r>
          </w:p>
        </w:tc>
        <w:tc>
          <w:tcPr>
            <w:tcW w:w="1420" w:type="dxa"/>
            <w:tcBorders>
              <w:top w:val="nil"/>
              <w:left w:val="nil"/>
              <w:bottom w:val="nil"/>
              <w:right w:val="single" w:sz="4" w:space="0" w:color="auto"/>
            </w:tcBorders>
            <w:shd w:val="clear" w:color="auto" w:fill="auto"/>
            <w:noWrap/>
            <w:vAlign w:val="bottom"/>
            <w:hideMark/>
          </w:tcPr>
          <w:p w14:paraId="1EBDA76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61242</w:t>
            </w:r>
          </w:p>
        </w:tc>
      </w:tr>
      <w:tr w:rsidR="00F4448A" w:rsidRPr="000D2DC9" w14:paraId="02331A38"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6769398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4.166667</w:t>
            </w:r>
          </w:p>
        </w:tc>
        <w:tc>
          <w:tcPr>
            <w:tcW w:w="2600" w:type="dxa"/>
            <w:tcBorders>
              <w:top w:val="nil"/>
              <w:left w:val="nil"/>
              <w:bottom w:val="nil"/>
              <w:right w:val="single" w:sz="4" w:space="0" w:color="auto"/>
            </w:tcBorders>
            <w:shd w:val="clear" w:color="auto" w:fill="auto"/>
            <w:noWrap/>
            <w:vAlign w:val="bottom"/>
            <w:hideMark/>
          </w:tcPr>
          <w:p w14:paraId="4AD078A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AB1C0F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67103958</w:t>
            </w:r>
          </w:p>
        </w:tc>
        <w:tc>
          <w:tcPr>
            <w:tcW w:w="1160" w:type="dxa"/>
            <w:tcBorders>
              <w:top w:val="nil"/>
              <w:left w:val="nil"/>
              <w:bottom w:val="nil"/>
              <w:right w:val="single" w:sz="4" w:space="0" w:color="auto"/>
            </w:tcBorders>
            <w:shd w:val="clear" w:color="auto" w:fill="auto"/>
            <w:noWrap/>
            <w:vAlign w:val="bottom"/>
            <w:hideMark/>
          </w:tcPr>
          <w:p w14:paraId="504487D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16.72046</w:t>
            </w:r>
          </w:p>
        </w:tc>
        <w:tc>
          <w:tcPr>
            <w:tcW w:w="1420" w:type="dxa"/>
            <w:tcBorders>
              <w:top w:val="nil"/>
              <w:left w:val="nil"/>
              <w:bottom w:val="nil"/>
              <w:right w:val="single" w:sz="4" w:space="0" w:color="auto"/>
            </w:tcBorders>
            <w:shd w:val="clear" w:color="auto" w:fill="auto"/>
            <w:noWrap/>
            <w:vAlign w:val="bottom"/>
            <w:hideMark/>
          </w:tcPr>
          <w:p w14:paraId="701C213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251246</w:t>
            </w:r>
          </w:p>
        </w:tc>
      </w:tr>
      <w:tr w:rsidR="00F4448A" w:rsidRPr="000D2DC9" w14:paraId="5927E71F" w14:textId="77777777" w:rsidTr="00E40FAE">
        <w:trPr>
          <w:trHeight w:val="263"/>
        </w:trPr>
        <w:tc>
          <w:tcPr>
            <w:tcW w:w="960" w:type="dxa"/>
            <w:tcBorders>
              <w:top w:val="nil"/>
              <w:left w:val="nil"/>
              <w:bottom w:val="nil"/>
              <w:right w:val="single" w:sz="4" w:space="0" w:color="auto"/>
            </w:tcBorders>
            <w:shd w:val="clear" w:color="auto" w:fill="auto"/>
            <w:noWrap/>
            <w:vAlign w:val="bottom"/>
            <w:hideMark/>
          </w:tcPr>
          <w:p w14:paraId="7D8184B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6CCD97C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2643C34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78011131</w:t>
            </w:r>
          </w:p>
        </w:tc>
        <w:tc>
          <w:tcPr>
            <w:tcW w:w="1160" w:type="dxa"/>
            <w:tcBorders>
              <w:top w:val="nil"/>
              <w:left w:val="nil"/>
              <w:bottom w:val="nil"/>
              <w:right w:val="single" w:sz="4" w:space="0" w:color="auto"/>
            </w:tcBorders>
            <w:shd w:val="clear" w:color="auto" w:fill="auto"/>
            <w:noWrap/>
            <w:vAlign w:val="bottom"/>
            <w:hideMark/>
          </w:tcPr>
          <w:p w14:paraId="10A7072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86.58435</w:t>
            </w:r>
          </w:p>
        </w:tc>
        <w:tc>
          <w:tcPr>
            <w:tcW w:w="1420" w:type="dxa"/>
            <w:tcBorders>
              <w:top w:val="nil"/>
              <w:left w:val="nil"/>
              <w:bottom w:val="nil"/>
              <w:right w:val="single" w:sz="4" w:space="0" w:color="auto"/>
            </w:tcBorders>
            <w:shd w:val="clear" w:color="auto" w:fill="auto"/>
            <w:noWrap/>
            <w:vAlign w:val="bottom"/>
            <w:hideMark/>
          </w:tcPr>
          <w:p w14:paraId="72CA623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31608</w:t>
            </w:r>
          </w:p>
        </w:tc>
      </w:tr>
      <w:tr w:rsidR="00F4448A" w:rsidRPr="000D2DC9" w14:paraId="08C866AB" w14:textId="77777777" w:rsidTr="00E40FAE">
        <w:trPr>
          <w:trHeight w:val="263"/>
        </w:trPr>
        <w:tc>
          <w:tcPr>
            <w:tcW w:w="960" w:type="dxa"/>
            <w:tcBorders>
              <w:top w:val="nil"/>
              <w:left w:val="nil"/>
              <w:bottom w:val="single" w:sz="4" w:space="0" w:color="auto"/>
              <w:right w:val="single" w:sz="4" w:space="0" w:color="auto"/>
            </w:tcBorders>
            <w:shd w:val="clear" w:color="auto" w:fill="auto"/>
            <w:noWrap/>
            <w:vAlign w:val="bottom"/>
            <w:hideMark/>
          </w:tcPr>
          <w:p w14:paraId="6ADA812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B9A914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53C473C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39186859</w:t>
            </w:r>
          </w:p>
        </w:tc>
        <w:tc>
          <w:tcPr>
            <w:tcW w:w="1160" w:type="dxa"/>
            <w:tcBorders>
              <w:top w:val="nil"/>
              <w:left w:val="nil"/>
              <w:bottom w:val="single" w:sz="4" w:space="0" w:color="auto"/>
              <w:right w:val="single" w:sz="4" w:space="0" w:color="auto"/>
            </w:tcBorders>
            <w:shd w:val="clear" w:color="auto" w:fill="auto"/>
            <w:noWrap/>
            <w:vAlign w:val="bottom"/>
            <w:hideMark/>
          </w:tcPr>
          <w:p w14:paraId="3299DC4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0.45251</w:t>
            </w:r>
          </w:p>
        </w:tc>
        <w:tc>
          <w:tcPr>
            <w:tcW w:w="1420" w:type="dxa"/>
            <w:tcBorders>
              <w:top w:val="nil"/>
              <w:left w:val="nil"/>
              <w:bottom w:val="single" w:sz="4" w:space="0" w:color="auto"/>
              <w:right w:val="single" w:sz="4" w:space="0" w:color="auto"/>
            </w:tcBorders>
            <w:shd w:val="clear" w:color="auto" w:fill="auto"/>
            <w:noWrap/>
            <w:vAlign w:val="bottom"/>
            <w:hideMark/>
          </w:tcPr>
          <w:p w14:paraId="53A5555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69993</w:t>
            </w:r>
          </w:p>
        </w:tc>
      </w:tr>
    </w:tbl>
    <w:p w14:paraId="0B176319" w14:textId="3D467970" w:rsidR="00F4448A" w:rsidRDefault="00F4448A" w:rsidP="00C559CF">
      <w:pPr>
        <w:pStyle w:val="Heading3"/>
      </w:pPr>
      <w:bookmarkStart w:id="221" w:name="_Toc59899686"/>
      <w:r>
        <w:t>6.5.3 4-cyanopheno</w:t>
      </w:r>
      <w:r w:rsidR="00365A25">
        <w:t>l</w:t>
      </w:r>
      <w:r>
        <w:t>ate reaction with 4-nitrophenylacetate in acetonitrile and pyrrole mixtures, method a</w:t>
      </w:r>
      <w:bookmarkEnd w:id="221"/>
    </w:p>
    <w:tbl>
      <w:tblPr>
        <w:tblW w:w="8128" w:type="dxa"/>
        <w:tblLook w:val="04A0" w:firstRow="1" w:lastRow="0" w:firstColumn="1" w:lastColumn="0" w:noHBand="0" w:noVBand="1"/>
      </w:tblPr>
      <w:tblGrid>
        <w:gridCol w:w="1032"/>
        <w:gridCol w:w="2600"/>
        <w:gridCol w:w="1760"/>
        <w:gridCol w:w="1214"/>
        <w:gridCol w:w="1522"/>
      </w:tblGrid>
      <w:tr w:rsidR="00F4448A" w:rsidRPr="0002281E" w14:paraId="7E83E36C"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1B4179A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Pyrrole]</w:t>
            </w:r>
          </w:p>
        </w:tc>
        <w:tc>
          <w:tcPr>
            <w:tcW w:w="2600" w:type="dxa"/>
            <w:tcBorders>
              <w:top w:val="nil"/>
              <w:left w:val="nil"/>
              <w:bottom w:val="single" w:sz="4" w:space="0" w:color="auto"/>
              <w:right w:val="single" w:sz="4" w:space="0" w:color="auto"/>
            </w:tcBorders>
            <w:shd w:val="clear" w:color="auto" w:fill="auto"/>
            <w:noWrap/>
            <w:vAlign w:val="bottom"/>
            <w:hideMark/>
          </w:tcPr>
          <w:p w14:paraId="39E568D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Compound</w:t>
            </w:r>
          </w:p>
        </w:tc>
        <w:tc>
          <w:tcPr>
            <w:tcW w:w="1760" w:type="dxa"/>
            <w:tcBorders>
              <w:top w:val="nil"/>
              <w:left w:val="nil"/>
              <w:bottom w:val="single" w:sz="4" w:space="0" w:color="auto"/>
              <w:right w:val="single" w:sz="4" w:space="0" w:color="auto"/>
            </w:tcBorders>
            <w:shd w:val="clear" w:color="auto" w:fill="auto"/>
            <w:noWrap/>
            <w:vAlign w:val="bottom"/>
            <w:hideMark/>
          </w:tcPr>
          <w:p w14:paraId="30F2EFA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Retention time</w:t>
            </w:r>
          </w:p>
        </w:tc>
        <w:tc>
          <w:tcPr>
            <w:tcW w:w="1214" w:type="dxa"/>
            <w:tcBorders>
              <w:top w:val="nil"/>
              <w:left w:val="nil"/>
              <w:bottom w:val="single" w:sz="4" w:space="0" w:color="auto"/>
              <w:right w:val="single" w:sz="4" w:space="0" w:color="auto"/>
            </w:tcBorders>
            <w:shd w:val="clear" w:color="auto" w:fill="auto"/>
            <w:noWrap/>
            <w:vAlign w:val="bottom"/>
            <w:hideMark/>
          </w:tcPr>
          <w:p w14:paraId="72E05EF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Peak area</w:t>
            </w:r>
          </w:p>
        </w:tc>
        <w:tc>
          <w:tcPr>
            <w:tcW w:w="1522" w:type="dxa"/>
            <w:tcBorders>
              <w:top w:val="nil"/>
              <w:left w:val="nil"/>
              <w:bottom w:val="single" w:sz="4" w:space="0" w:color="auto"/>
              <w:right w:val="single" w:sz="4" w:space="0" w:color="auto"/>
            </w:tcBorders>
            <w:shd w:val="clear" w:color="auto" w:fill="auto"/>
            <w:noWrap/>
            <w:vAlign w:val="bottom"/>
            <w:hideMark/>
          </w:tcPr>
          <w:p w14:paraId="24A8E5C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concentration</w:t>
            </w:r>
          </w:p>
        </w:tc>
      </w:tr>
      <w:tr w:rsidR="00F4448A" w:rsidRPr="0002281E" w14:paraId="1519FC48"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24B8A82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5B18058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43992E0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5918751</w:t>
            </w:r>
          </w:p>
        </w:tc>
        <w:tc>
          <w:tcPr>
            <w:tcW w:w="1214" w:type="dxa"/>
            <w:tcBorders>
              <w:top w:val="nil"/>
              <w:left w:val="nil"/>
              <w:bottom w:val="nil"/>
              <w:right w:val="single" w:sz="4" w:space="0" w:color="auto"/>
            </w:tcBorders>
            <w:shd w:val="clear" w:color="auto" w:fill="auto"/>
            <w:noWrap/>
            <w:vAlign w:val="bottom"/>
            <w:hideMark/>
          </w:tcPr>
          <w:p w14:paraId="6688043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99.82458</w:t>
            </w:r>
          </w:p>
        </w:tc>
        <w:tc>
          <w:tcPr>
            <w:tcW w:w="1522" w:type="dxa"/>
            <w:tcBorders>
              <w:top w:val="nil"/>
              <w:left w:val="nil"/>
              <w:bottom w:val="nil"/>
              <w:right w:val="single" w:sz="4" w:space="0" w:color="auto"/>
            </w:tcBorders>
            <w:shd w:val="clear" w:color="auto" w:fill="auto"/>
            <w:noWrap/>
            <w:vAlign w:val="bottom"/>
            <w:hideMark/>
          </w:tcPr>
          <w:p w14:paraId="0B173A0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7.30749E-05</w:t>
            </w:r>
          </w:p>
        </w:tc>
      </w:tr>
      <w:tr w:rsidR="00F4448A" w:rsidRPr="0002281E" w14:paraId="784CF1D8"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20F0128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w:t>
            </w:r>
          </w:p>
        </w:tc>
        <w:tc>
          <w:tcPr>
            <w:tcW w:w="2600" w:type="dxa"/>
            <w:tcBorders>
              <w:top w:val="nil"/>
              <w:left w:val="nil"/>
              <w:bottom w:val="nil"/>
              <w:right w:val="single" w:sz="4" w:space="0" w:color="auto"/>
            </w:tcBorders>
            <w:shd w:val="clear" w:color="auto" w:fill="auto"/>
            <w:noWrap/>
            <w:vAlign w:val="bottom"/>
            <w:hideMark/>
          </w:tcPr>
          <w:p w14:paraId="35046E2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601F01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6785278</w:t>
            </w:r>
          </w:p>
        </w:tc>
        <w:tc>
          <w:tcPr>
            <w:tcW w:w="1214" w:type="dxa"/>
            <w:tcBorders>
              <w:top w:val="nil"/>
              <w:left w:val="nil"/>
              <w:bottom w:val="nil"/>
              <w:right w:val="single" w:sz="4" w:space="0" w:color="auto"/>
            </w:tcBorders>
            <w:shd w:val="clear" w:color="auto" w:fill="auto"/>
            <w:noWrap/>
            <w:vAlign w:val="bottom"/>
            <w:hideMark/>
          </w:tcPr>
          <w:p w14:paraId="136343E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9.41443</w:t>
            </w:r>
          </w:p>
        </w:tc>
        <w:tc>
          <w:tcPr>
            <w:tcW w:w="1522" w:type="dxa"/>
            <w:tcBorders>
              <w:top w:val="nil"/>
              <w:left w:val="nil"/>
              <w:bottom w:val="nil"/>
              <w:right w:val="single" w:sz="4" w:space="0" w:color="auto"/>
            </w:tcBorders>
            <w:shd w:val="clear" w:color="auto" w:fill="auto"/>
            <w:noWrap/>
            <w:vAlign w:val="bottom"/>
            <w:hideMark/>
          </w:tcPr>
          <w:p w14:paraId="623076D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12132</w:t>
            </w:r>
          </w:p>
        </w:tc>
      </w:tr>
      <w:tr w:rsidR="00F4448A" w:rsidRPr="0002281E" w14:paraId="7BEE8A6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AE6EB7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7E3578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77A2553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5186424</w:t>
            </w:r>
          </w:p>
        </w:tc>
        <w:tc>
          <w:tcPr>
            <w:tcW w:w="1214" w:type="dxa"/>
            <w:tcBorders>
              <w:top w:val="nil"/>
              <w:left w:val="nil"/>
              <w:bottom w:val="nil"/>
              <w:right w:val="single" w:sz="4" w:space="0" w:color="auto"/>
            </w:tcBorders>
            <w:shd w:val="clear" w:color="auto" w:fill="auto"/>
            <w:noWrap/>
            <w:vAlign w:val="bottom"/>
            <w:hideMark/>
          </w:tcPr>
          <w:p w14:paraId="29AD455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52.95703</w:t>
            </w:r>
          </w:p>
        </w:tc>
        <w:tc>
          <w:tcPr>
            <w:tcW w:w="1522" w:type="dxa"/>
            <w:tcBorders>
              <w:top w:val="nil"/>
              <w:left w:val="nil"/>
              <w:bottom w:val="nil"/>
              <w:right w:val="single" w:sz="4" w:space="0" w:color="auto"/>
            </w:tcBorders>
            <w:shd w:val="clear" w:color="auto" w:fill="auto"/>
            <w:noWrap/>
            <w:vAlign w:val="bottom"/>
            <w:hideMark/>
          </w:tcPr>
          <w:p w14:paraId="774A641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77986</w:t>
            </w:r>
          </w:p>
        </w:tc>
      </w:tr>
      <w:tr w:rsidR="00F4448A" w:rsidRPr="0002281E" w14:paraId="34DA8B55"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093FF57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5B8E00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5077217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79436684</w:t>
            </w:r>
          </w:p>
        </w:tc>
        <w:tc>
          <w:tcPr>
            <w:tcW w:w="1214" w:type="dxa"/>
            <w:tcBorders>
              <w:top w:val="nil"/>
              <w:left w:val="nil"/>
              <w:bottom w:val="single" w:sz="4" w:space="0" w:color="auto"/>
              <w:right w:val="single" w:sz="4" w:space="0" w:color="auto"/>
            </w:tcBorders>
            <w:shd w:val="clear" w:color="auto" w:fill="auto"/>
            <w:noWrap/>
            <w:vAlign w:val="bottom"/>
            <w:hideMark/>
          </w:tcPr>
          <w:p w14:paraId="054ACF2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66.95337</w:t>
            </w:r>
          </w:p>
        </w:tc>
        <w:tc>
          <w:tcPr>
            <w:tcW w:w="1522" w:type="dxa"/>
            <w:tcBorders>
              <w:top w:val="nil"/>
              <w:left w:val="nil"/>
              <w:bottom w:val="single" w:sz="4" w:space="0" w:color="auto"/>
              <w:right w:val="single" w:sz="4" w:space="0" w:color="auto"/>
            </w:tcBorders>
            <w:shd w:val="clear" w:color="auto" w:fill="auto"/>
            <w:noWrap/>
            <w:vAlign w:val="bottom"/>
            <w:hideMark/>
          </w:tcPr>
          <w:p w14:paraId="21FAFD7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80952</w:t>
            </w:r>
          </w:p>
        </w:tc>
      </w:tr>
      <w:tr w:rsidR="00F4448A" w:rsidRPr="0002281E" w14:paraId="0E4CE7C0"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F20123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C66EB9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2369017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31283</w:t>
            </w:r>
          </w:p>
        </w:tc>
        <w:tc>
          <w:tcPr>
            <w:tcW w:w="1214" w:type="dxa"/>
            <w:tcBorders>
              <w:top w:val="nil"/>
              <w:left w:val="nil"/>
              <w:bottom w:val="nil"/>
              <w:right w:val="single" w:sz="4" w:space="0" w:color="auto"/>
            </w:tcBorders>
            <w:shd w:val="clear" w:color="auto" w:fill="auto"/>
            <w:noWrap/>
            <w:vAlign w:val="bottom"/>
            <w:hideMark/>
          </w:tcPr>
          <w:p w14:paraId="0E6AAEA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84.03284</w:t>
            </w:r>
          </w:p>
        </w:tc>
        <w:tc>
          <w:tcPr>
            <w:tcW w:w="1522" w:type="dxa"/>
            <w:tcBorders>
              <w:top w:val="nil"/>
              <w:left w:val="nil"/>
              <w:bottom w:val="nil"/>
              <w:right w:val="single" w:sz="4" w:space="0" w:color="auto"/>
            </w:tcBorders>
            <w:shd w:val="clear" w:color="auto" w:fill="auto"/>
            <w:noWrap/>
            <w:vAlign w:val="bottom"/>
            <w:hideMark/>
          </w:tcPr>
          <w:p w14:paraId="2DBB879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7.18895E-05</w:t>
            </w:r>
          </w:p>
        </w:tc>
      </w:tr>
      <w:tr w:rsidR="00F4448A" w:rsidRPr="0002281E" w14:paraId="5CA17108"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7635FF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24</w:t>
            </w:r>
          </w:p>
        </w:tc>
        <w:tc>
          <w:tcPr>
            <w:tcW w:w="2600" w:type="dxa"/>
            <w:tcBorders>
              <w:top w:val="nil"/>
              <w:left w:val="nil"/>
              <w:bottom w:val="nil"/>
              <w:right w:val="single" w:sz="4" w:space="0" w:color="auto"/>
            </w:tcBorders>
            <w:shd w:val="clear" w:color="auto" w:fill="auto"/>
            <w:noWrap/>
            <w:vAlign w:val="bottom"/>
            <w:hideMark/>
          </w:tcPr>
          <w:p w14:paraId="7A64FE1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F757CA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2915173</w:t>
            </w:r>
          </w:p>
        </w:tc>
        <w:tc>
          <w:tcPr>
            <w:tcW w:w="1214" w:type="dxa"/>
            <w:tcBorders>
              <w:top w:val="nil"/>
              <w:left w:val="nil"/>
              <w:bottom w:val="nil"/>
              <w:right w:val="single" w:sz="4" w:space="0" w:color="auto"/>
            </w:tcBorders>
            <w:shd w:val="clear" w:color="auto" w:fill="auto"/>
            <w:noWrap/>
            <w:vAlign w:val="bottom"/>
            <w:hideMark/>
          </w:tcPr>
          <w:p w14:paraId="293BA52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5.65979</w:t>
            </w:r>
          </w:p>
        </w:tc>
        <w:tc>
          <w:tcPr>
            <w:tcW w:w="1522" w:type="dxa"/>
            <w:tcBorders>
              <w:top w:val="nil"/>
              <w:left w:val="nil"/>
              <w:bottom w:val="nil"/>
              <w:right w:val="single" w:sz="4" w:space="0" w:color="auto"/>
            </w:tcBorders>
            <w:shd w:val="clear" w:color="auto" w:fill="auto"/>
            <w:noWrap/>
            <w:vAlign w:val="bottom"/>
            <w:hideMark/>
          </w:tcPr>
          <w:p w14:paraId="703C840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08997</w:t>
            </w:r>
          </w:p>
        </w:tc>
      </w:tr>
      <w:tr w:rsidR="00F4448A" w:rsidRPr="0002281E" w14:paraId="126FA54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87A292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18AAB6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7FDEFC5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1126251</w:t>
            </w:r>
          </w:p>
        </w:tc>
        <w:tc>
          <w:tcPr>
            <w:tcW w:w="1214" w:type="dxa"/>
            <w:tcBorders>
              <w:top w:val="nil"/>
              <w:left w:val="nil"/>
              <w:bottom w:val="nil"/>
              <w:right w:val="single" w:sz="4" w:space="0" w:color="auto"/>
            </w:tcBorders>
            <w:shd w:val="clear" w:color="auto" w:fill="auto"/>
            <w:noWrap/>
            <w:vAlign w:val="bottom"/>
            <w:hideMark/>
          </w:tcPr>
          <w:p w14:paraId="28827E1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49.95593</w:t>
            </w:r>
          </w:p>
        </w:tc>
        <w:tc>
          <w:tcPr>
            <w:tcW w:w="1522" w:type="dxa"/>
            <w:tcBorders>
              <w:top w:val="nil"/>
              <w:left w:val="nil"/>
              <w:bottom w:val="nil"/>
              <w:right w:val="single" w:sz="4" w:space="0" w:color="auto"/>
            </w:tcBorders>
            <w:shd w:val="clear" w:color="auto" w:fill="auto"/>
            <w:noWrap/>
            <w:vAlign w:val="bottom"/>
            <w:hideMark/>
          </w:tcPr>
          <w:p w14:paraId="312C7AC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75889</w:t>
            </w:r>
          </w:p>
        </w:tc>
      </w:tr>
      <w:tr w:rsidR="00F4448A" w:rsidRPr="0002281E" w14:paraId="68A61228"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60252F7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0D9C01A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34F7B6A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74428558</w:t>
            </w:r>
          </w:p>
        </w:tc>
        <w:tc>
          <w:tcPr>
            <w:tcW w:w="1214" w:type="dxa"/>
            <w:tcBorders>
              <w:top w:val="nil"/>
              <w:left w:val="nil"/>
              <w:bottom w:val="single" w:sz="4" w:space="0" w:color="auto"/>
              <w:right w:val="single" w:sz="4" w:space="0" w:color="auto"/>
            </w:tcBorders>
            <w:shd w:val="clear" w:color="auto" w:fill="auto"/>
            <w:noWrap/>
            <w:vAlign w:val="bottom"/>
            <w:hideMark/>
          </w:tcPr>
          <w:p w14:paraId="1E265EB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18.95471</w:t>
            </w:r>
          </w:p>
        </w:tc>
        <w:tc>
          <w:tcPr>
            <w:tcW w:w="1522" w:type="dxa"/>
            <w:tcBorders>
              <w:top w:val="nil"/>
              <w:left w:val="nil"/>
              <w:bottom w:val="single" w:sz="4" w:space="0" w:color="auto"/>
              <w:right w:val="single" w:sz="4" w:space="0" w:color="auto"/>
            </w:tcBorders>
            <w:shd w:val="clear" w:color="auto" w:fill="auto"/>
            <w:noWrap/>
            <w:vAlign w:val="bottom"/>
            <w:hideMark/>
          </w:tcPr>
          <w:p w14:paraId="410B46C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74076</w:t>
            </w:r>
          </w:p>
        </w:tc>
      </w:tr>
      <w:tr w:rsidR="00F4448A" w:rsidRPr="0002281E" w14:paraId="74C03F4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461383A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75ADEEC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2CAD93E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97266388</w:t>
            </w:r>
          </w:p>
        </w:tc>
        <w:tc>
          <w:tcPr>
            <w:tcW w:w="1214" w:type="dxa"/>
            <w:tcBorders>
              <w:top w:val="nil"/>
              <w:left w:val="nil"/>
              <w:bottom w:val="nil"/>
              <w:right w:val="single" w:sz="4" w:space="0" w:color="auto"/>
            </w:tcBorders>
            <w:shd w:val="clear" w:color="auto" w:fill="auto"/>
            <w:noWrap/>
            <w:vAlign w:val="bottom"/>
            <w:hideMark/>
          </w:tcPr>
          <w:p w14:paraId="1A10799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314.99927</w:t>
            </w:r>
          </w:p>
        </w:tc>
        <w:tc>
          <w:tcPr>
            <w:tcW w:w="1522" w:type="dxa"/>
            <w:tcBorders>
              <w:top w:val="nil"/>
              <w:left w:val="nil"/>
              <w:bottom w:val="nil"/>
              <w:right w:val="single" w:sz="4" w:space="0" w:color="auto"/>
            </w:tcBorders>
            <w:shd w:val="clear" w:color="auto" w:fill="auto"/>
            <w:noWrap/>
            <w:vAlign w:val="bottom"/>
            <w:hideMark/>
          </w:tcPr>
          <w:p w14:paraId="05143EF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7.42139E-05</w:t>
            </w:r>
          </w:p>
        </w:tc>
      </w:tr>
      <w:tr w:rsidR="00F4448A" w:rsidRPr="0002281E" w14:paraId="5063C57C"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0E49684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48</w:t>
            </w:r>
          </w:p>
        </w:tc>
        <w:tc>
          <w:tcPr>
            <w:tcW w:w="2600" w:type="dxa"/>
            <w:tcBorders>
              <w:top w:val="nil"/>
              <w:left w:val="nil"/>
              <w:bottom w:val="nil"/>
              <w:right w:val="single" w:sz="4" w:space="0" w:color="auto"/>
            </w:tcBorders>
            <w:shd w:val="clear" w:color="auto" w:fill="auto"/>
            <w:noWrap/>
            <w:vAlign w:val="bottom"/>
            <w:hideMark/>
          </w:tcPr>
          <w:p w14:paraId="3133519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18CD5B0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78728771</w:t>
            </w:r>
          </w:p>
        </w:tc>
        <w:tc>
          <w:tcPr>
            <w:tcW w:w="1214" w:type="dxa"/>
            <w:tcBorders>
              <w:top w:val="nil"/>
              <w:left w:val="nil"/>
              <w:bottom w:val="nil"/>
              <w:right w:val="single" w:sz="4" w:space="0" w:color="auto"/>
            </w:tcBorders>
            <w:shd w:val="clear" w:color="auto" w:fill="auto"/>
            <w:noWrap/>
            <w:vAlign w:val="bottom"/>
            <w:hideMark/>
          </w:tcPr>
          <w:p w14:paraId="192AFC1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20.10376</w:t>
            </w:r>
          </w:p>
        </w:tc>
        <w:tc>
          <w:tcPr>
            <w:tcW w:w="1522" w:type="dxa"/>
            <w:tcBorders>
              <w:top w:val="nil"/>
              <w:left w:val="nil"/>
              <w:bottom w:val="nil"/>
              <w:right w:val="single" w:sz="4" w:space="0" w:color="auto"/>
            </w:tcBorders>
            <w:shd w:val="clear" w:color="auto" w:fill="auto"/>
            <w:noWrap/>
            <w:vAlign w:val="bottom"/>
            <w:hideMark/>
          </w:tcPr>
          <w:p w14:paraId="21157CD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21056</w:t>
            </w:r>
          </w:p>
        </w:tc>
      </w:tr>
      <w:tr w:rsidR="00F4448A" w:rsidRPr="0002281E" w14:paraId="7DCDEE64"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1E9BFD6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61559D6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2C8466B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97048759</w:t>
            </w:r>
          </w:p>
        </w:tc>
        <w:tc>
          <w:tcPr>
            <w:tcW w:w="1214" w:type="dxa"/>
            <w:tcBorders>
              <w:top w:val="nil"/>
              <w:left w:val="nil"/>
              <w:bottom w:val="nil"/>
              <w:right w:val="single" w:sz="4" w:space="0" w:color="auto"/>
            </w:tcBorders>
            <w:shd w:val="clear" w:color="auto" w:fill="auto"/>
            <w:noWrap/>
            <w:vAlign w:val="bottom"/>
            <w:hideMark/>
          </w:tcPr>
          <w:p w14:paraId="6E653C5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60.90759</w:t>
            </w:r>
          </w:p>
        </w:tc>
        <w:tc>
          <w:tcPr>
            <w:tcW w:w="1522" w:type="dxa"/>
            <w:tcBorders>
              <w:top w:val="nil"/>
              <w:left w:val="nil"/>
              <w:bottom w:val="nil"/>
              <w:right w:val="single" w:sz="4" w:space="0" w:color="auto"/>
            </w:tcBorders>
            <w:shd w:val="clear" w:color="auto" w:fill="auto"/>
            <w:noWrap/>
            <w:vAlign w:val="bottom"/>
            <w:hideMark/>
          </w:tcPr>
          <w:p w14:paraId="3CC8C8D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83541</w:t>
            </w:r>
          </w:p>
        </w:tc>
      </w:tr>
      <w:tr w:rsidR="00F4448A" w:rsidRPr="0002281E" w14:paraId="0544BFAC"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603F700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CBAC17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239DFB0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82710266</w:t>
            </w:r>
          </w:p>
        </w:tc>
        <w:tc>
          <w:tcPr>
            <w:tcW w:w="1214" w:type="dxa"/>
            <w:tcBorders>
              <w:top w:val="nil"/>
              <w:left w:val="nil"/>
              <w:bottom w:val="single" w:sz="4" w:space="0" w:color="auto"/>
              <w:right w:val="single" w:sz="4" w:space="0" w:color="auto"/>
            </w:tcBorders>
            <w:shd w:val="clear" w:color="auto" w:fill="auto"/>
            <w:noWrap/>
            <w:vAlign w:val="bottom"/>
            <w:hideMark/>
          </w:tcPr>
          <w:p w14:paraId="7EB3357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34.7511</w:t>
            </w:r>
          </w:p>
        </w:tc>
        <w:tc>
          <w:tcPr>
            <w:tcW w:w="1522" w:type="dxa"/>
            <w:tcBorders>
              <w:top w:val="nil"/>
              <w:left w:val="nil"/>
              <w:bottom w:val="single" w:sz="4" w:space="0" w:color="auto"/>
              <w:right w:val="single" w:sz="4" w:space="0" w:color="auto"/>
            </w:tcBorders>
            <w:shd w:val="clear" w:color="auto" w:fill="auto"/>
            <w:noWrap/>
            <w:vAlign w:val="bottom"/>
            <w:hideMark/>
          </w:tcPr>
          <w:p w14:paraId="3C1824B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76339</w:t>
            </w:r>
          </w:p>
        </w:tc>
      </w:tr>
      <w:tr w:rsidR="00F4448A" w:rsidRPr="0002281E" w14:paraId="76483B7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979D86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126F42E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51676CB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04046345</w:t>
            </w:r>
          </w:p>
        </w:tc>
        <w:tc>
          <w:tcPr>
            <w:tcW w:w="1214" w:type="dxa"/>
            <w:tcBorders>
              <w:top w:val="nil"/>
              <w:left w:val="nil"/>
              <w:bottom w:val="nil"/>
              <w:right w:val="single" w:sz="4" w:space="0" w:color="auto"/>
            </w:tcBorders>
            <w:shd w:val="clear" w:color="auto" w:fill="auto"/>
            <w:noWrap/>
            <w:vAlign w:val="bottom"/>
            <w:hideMark/>
          </w:tcPr>
          <w:p w14:paraId="07C1A00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350.4895</w:t>
            </w:r>
          </w:p>
        </w:tc>
        <w:tc>
          <w:tcPr>
            <w:tcW w:w="1522" w:type="dxa"/>
            <w:tcBorders>
              <w:top w:val="nil"/>
              <w:left w:val="nil"/>
              <w:bottom w:val="nil"/>
              <w:right w:val="single" w:sz="4" w:space="0" w:color="auto"/>
            </w:tcBorders>
            <w:shd w:val="clear" w:color="auto" w:fill="auto"/>
            <w:noWrap/>
            <w:vAlign w:val="bottom"/>
            <w:hideMark/>
          </w:tcPr>
          <w:p w14:paraId="2A255C0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7.68777E-05</w:t>
            </w:r>
          </w:p>
        </w:tc>
      </w:tr>
      <w:tr w:rsidR="00F4448A" w:rsidRPr="0002281E" w14:paraId="41EF048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4C1DB2D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96</w:t>
            </w:r>
          </w:p>
        </w:tc>
        <w:tc>
          <w:tcPr>
            <w:tcW w:w="2600" w:type="dxa"/>
            <w:tcBorders>
              <w:top w:val="nil"/>
              <w:left w:val="nil"/>
              <w:bottom w:val="nil"/>
              <w:right w:val="single" w:sz="4" w:space="0" w:color="auto"/>
            </w:tcBorders>
            <w:shd w:val="clear" w:color="auto" w:fill="auto"/>
            <w:noWrap/>
            <w:vAlign w:val="bottom"/>
            <w:hideMark/>
          </w:tcPr>
          <w:p w14:paraId="2A63034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381897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86787415</w:t>
            </w:r>
          </w:p>
        </w:tc>
        <w:tc>
          <w:tcPr>
            <w:tcW w:w="1214" w:type="dxa"/>
            <w:tcBorders>
              <w:top w:val="nil"/>
              <w:left w:val="nil"/>
              <w:bottom w:val="nil"/>
              <w:right w:val="single" w:sz="4" w:space="0" w:color="auto"/>
            </w:tcBorders>
            <w:shd w:val="clear" w:color="auto" w:fill="auto"/>
            <w:noWrap/>
            <w:vAlign w:val="bottom"/>
            <w:hideMark/>
          </w:tcPr>
          <w:p w14:paraId="0B838FC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16.26953</w:t>
            </w:r>
          </w:p>
        </w:tc>
        <w:tc>
          <w:tcPr>
            <w:tcW w:w="1522" w:type="dxa"/>
            <w:tcBorders>
              <w:top w:val="nil"/>
              <w:left w:val="nil"/>
              <w:bottom w:val="nil"/>
              <w:right w:val="single" w:sz="4" w:space="0" w:color="auto"/>
            </w:tcBorders>
            <w:shd w:val="clear" w:color="auto" w:fill="auto"/>
            <w:noWrap/>
            <w:vAlign w:val="bottom"/>
            <w:hideMark/>
          </w:tcPr>
          <w:p w14:paraId="5130385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17855</w:t>
            </w:r>
          </w:p>
        </w:tc>
      </w:tr>
      <w:tr w:rsidR="00F4448A" w:rsidRPr="0002281E" w14:paraId="542C14F1"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098E7AF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3A1095E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2954550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3272057</w:t>
            </w:r>
          </w:p>
        </w:tc>
        <w:tc>
          <w:tcPr>
            <w:tcW w:w="1214" w:type="dxa"/>
            <w:tcBorders>
              <w:top w:val="nil"/>
              <w:left w:val="nil"/>
              <w:bottom w:val="nil"/>
              <w:right w:val="single" w:sz="4" w:space="0" w:color="auto"/>
            </w:tcBorders>
            <w:shd w:val="clear" w:color="auto" w:fill="auto"/>
            <w:noWrap/>
            <w:vAlign w:val="bottom"/>
            <w:hideMark/>
          </w:tcPr>
          <w:p w14:paraId="234FB72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54.95007</w:t>
            </w:r>
          </w:p>
        </w:tc>
        <w:tc>
          <w:tcPr>
            <w:tcW w:w="1522" w:type="dxa"/>
            <w:tcBorders>
              <w:top w:val="nil"/>
              <w:left w:val="nil"/>
              <w:bottom w:val="nil"/>
              <w:right w:val="single" w:sz="4" w:space="0" w:color="auto"/>
            </w:tcBorders>
            <w:shd w:val="clear" w:color="auto" w:fill="auto"/>
            <w:noWrap/>
            <w:vAlign w:val="bottom"/>
            <w:hideMark/>
          </w:tcPr>
          <w:p w14:paraId="44322E6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79378</w:t>
            </w:r>
          </w:p>
        </w:tc>
      </w:tr>
      <w:tr w:rsidR="00F4448A" w:rsidRPr="0002281E" w14:paraId="531B521C"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3A2C395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DA1A07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4C96D75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90190697</w:t>
            </w:r>
          </w:p>
        </w:tc>
        <w:tc>
          <w:tcPr>
            <w:tcW w:w="1214" w:type="dxa"/>
            <w:tcBorders>
              <w:top w:val="nil"/>
              <w:left w:val="nil"/>
              <w:bottom w:val="single" w:sz="4" w:space="0" w:color="auto"/>
              <w:right w:val="single" w:sz="4" w:space="0" w:color="auto"/>
            </w:tcBorders>
            <w:shd w:val="clear" w:color="auto" w:fill="auto"/>
            <w:noWrap/>
            <w:vAlign w:val="bottom"/>
            <w:hideMark/>
          </w:tcPr>
          <w:p w14:paraId="51D00F1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68.70154</w:t>
            </w:r>
          </w:p>
        </w:tc>
        <w:tc>
          <w:tcPr>
            <w:tcW w:w="1522" w:type="dxa"/>
            <w:tcBorders>
              <w:top w:val="nil"/>
              <w:left w:val="nil"/>
              <w:bottom w:val="single" w:sz="4" w:space="0" w:color="auto"/>
              <w:right w:val="single" w:sz="4" w:space="0" w:color="auto"/>
            </w:tcBorders>
            <w:shd w:val="clear" w:color="auto" w:fill="auto"/>
            <w:noWrap/>
            <w:vAlign w:val="bottom"/>
            <w:hideMark/>
          </w:tcPr>
          <w:p w14:paraId="35DF506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81202</w:t>
            </w:r>
          </w:p>
        </w:tc>
      </w:tr>
      <w:tr w:rsidR="00F4448A" w:rsidRPr="0002281E" w14:paraId="44BB416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5A29D0D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113DABB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5F041C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07299519</w:t>
            </w:r>
          </w:p>
        </w:tc>
        <w:tc>
          <w:tcPr>
            <w:tcW w:w="1214" w:type="dxa"/>
            <w:tcBorders>
              <w:top w:val="nil"/>
              <w:left w:val="nil"/>
              <w:bottom w:val="nil"/>
              <w:right w:val="single" w:sz="4" w:space="0" w:color="auto"/>
            </w:tcBorders>
            <w:shd w:val="clear" w:color="auto" w:fill="auto"/>
            <w:noWrap/>
            <w:vAlign w:val="bottom"/>
            <w:hideMark/>
          </w:tcPr>
          <w:p w14:paraId="6D1823A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65.25928</w:t>
            </w:r>
          </w:p>
        </w:tc>
        <w:tc>
          <w:tcPr>
            <w:tcW w:w="1522" w:type="dxa"/>
            <w:tcBorders>
              <w:top w:val="nil"/>
              <w:left w:val="nil"/>
              <w:bottom w:val="nil"/>
              <w:right w:val="single" w:sz="4" w:space="0" w:color="auto"/>
            </w:tcBorders>
            <w:shd w:val="clear" w:color="auto" w:fill="auto"/>
            <w:noWrap/>
            <w:vAlign w:val="bottom"/>
            <w:hideMark/>
          </w:tcPr>
          <w:p w14:paraId="521D2FB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8.54922E-05</w:t>
            </w:r>
          </w:p>
        </w:tc>
      </w:tr>
      <w:tr w:rsidR="00F4448A" w:rsidRPr="0002281E" w14:paraId="7390203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5EC8539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192</w:t>
            </w:r>
          </w:p>
        </w:tc>
        <w:tc>
          <w:tcPr>
            <w:tcW w:w="2600" w:type="dxa"/>
            <w:tcBorders>
              <w:top w:val="nil"/>
              <w:left w:val="nil"/>
              <w:bottom w:val="nil"/>
              <w:right w:val="single" w:sz="4" w:space="0" w:color="auto"/>
            </w:tcBorders>
            <w:shd w:val="clear" w:color="auto" w:fill="auto"/>
            <w:noWrap/>
            <w:vAlign w:val="bottom"/>
            <w:hideMark/>
          </w:tcPr>
          <w:p w14:paraId="463CE0B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88694A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89991379</w:t>
            </w:r>
          </w:p>
        </w:tc>
        <w:tc>
          <w:tcPr>
            <w:tcW w:w="1214" w:type="dxa"/>
            <w:tcBorders>
              <w:top w:val="nil"/>
              <w:left w:val="nil"/>
              <w:bottom w:val="nil"/>
              <w:right w:val="single" w:sz="4" w:space="0" w:color="auto"/>
            </w:tcBorders>
            <w:shd w:val="clear" w:color="auto" w:fill="auto"/>
            <w:noWrap/>
            <w:vAlign w:val="bottom"/>
            <w:hideMark/>
          </w:tcPr>
          <w:p w14:paraId="4E022E1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9.22705</w:t>
            </w:r>
          </w:p>
        </w:tc>
        <w:tc>
          <w:tcPr>
            <w:tcW w:w="1522" w:type="dxa"/>
            <w:tcBorders>
              <w:top w:val="nil"/>
              <w:left w:val="nil"/>
              <w:bottom w:val="nil"/>
              <w:right w:val="single" w:sz="4" w:space="0" w:color="auto"/>
            </w:tcBorders>
            <w:shd w:val="clear" w:color="auto" w:fill="auto"/>
            <w:noWrap/>
            <w:vAlign w:val="bottom"/>
            <w:hideMark/>
          </w:tcPr>
          <w:p w14:paraId="44AE737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11975</w:t>
            </w:r>
          </w:p>
        </w:tc>
      </w:tr>
      <w:tr w:rsidR="00F4448A" w:rsidRPr="0002281E" w14:paraId="0C9F4F34"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7B30366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03A4845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597491A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6343651</w:t>
            </w:r>
          </w:p>
        </w:tc>
        <w:tc>
          <w:tcPr>
            <w:tcW w:w="1214" w:type="dxa"/>
            <w:tcBorders>
              <w:top w:val="nil"/>
              <w:left w:val="nil"/>
              <w:bottom w:val="nil"/>
              <w:right w:val="single" w:sz="4" w:space="0" w:color="auto"/>
            </w:tcBorders>
            <w:shd w:val="clear" w:color="auto" w:fill="auto"/>
            <w:noWrap/>
            <w:vAlign w:val="bottom"/>
            <w:hideMark/>
          </w:tcPr>
          <w:p w14:paraId="6804B46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46.15601</w:t>
            </w:r>
          </w:p>
        </w:tc>
        <w:tc>
          <w:tcPr>
            <w:tcW w:w="1522" w:type="dxa"/>
            <w:tcBorders>
              <w:top w:val="nil"/>
              <w:left w:val="nil"/>
              <w:bottom w:val="nil"/>
              <w:right w:val="single" w:sz="4" w:space="0" w:color="auto"/>
            </w:tcBorders>
            <w:shd w:val="clear" w:color="auto" w:fill="auto"/>
            <w:noWrap/>
            <w:vAlign w:val="bottom"/>
            <w:hideMark/>
          </w:tcPr>
          <w:p w14:paraId="178962C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73233</w:t>
            </w:r>
          </w:p>
        </w:tc>
      </w:tr>
      <w:tr w:rsidR="00F4448A" w:rsidRPr="0002281E" w14:paraId="731E9E04"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56AE286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24FC45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792C12C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94212532</w:t>
            </w:r>
          </w:p>
        </w:tc>
        <w:tc>
          <w:tcPr>
            <w:tcW w:w="1214" w:type="dxa"/>
            <w:tcBorders>
              <w:top w:val="nil"/>
              <w:left w:val="nil"/>
              <w:bottom w:val="single" w:sz="4" w:space="0" w:color="auto"/>
              <w:right w:val="single" w:sz="4" w:space="0" w:color="auto"/>
            </w:tcBorders>
            <w:shd w:val="clear" w:color="auto" w:fill="auto"/>
            <w:noWrap/>
            <w:vAlign w:val="bottom"/>
            <w:hideMark/>
          </w:tcPr>
          <w:p w14:paraId="2ADA0A2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80.79285</w:t>
            </w:r>
          </w:p>
        </w:tc>
        <w:tc>
          <w:tcPr>
            <w:tcW w:w="1522" w:type="dxa"/>
            <w:tcBorders>
              <w:top w:val="nil"/>
              <w:left w:val="nil"/>
              <w:bottom w:val="single" w:sz="4" w:space="0" w:color="auto"/>
              <w:right w:val="single" w:sz="4" w:space="0" w:color="auto"/>
            </w:tcBorders>
            <w:shd w:val="clear" w:color="auto" w:fill="auto"/>
            <w:noWrap/>
            <w:vAlign w:val="bottom"/>
            <w:hideMark/>
          </w:tcPr>
          <w:p w14:paraId="09C55A1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82934</w:t>
            </w:r>
          </w:p>
        </w:tc>
      </w:tr>
      <w:tr w:rsidR="00F4448A" w:rsidRPr="0002281E" w14:paraId="3E15AC28"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78A0E1F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F0A54F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5A6B630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09350586</w:t>
            </w:r>
          </w:p>
        </w:tc>
        <w:tc>
          <w:tcPr>
            <w:tcW w:w="1214" w:type="dxa"/>
            <w:tcBorders>
              <w:top w:val="nil"/>
              <w:left w:val="nil"/>
              <w:bottom w:val="nil"/>
              <w:right w:val="single" w:sz="4" w:space="0" w:color="auto"/>
            </w:tcBorders>
            <w:shd w:val="clear" w:color="auto" w:fill="auto"/>
            <w:noWrap/>
            <w:vAlign w:val="bottom"/>
            <w:hideMark/>
          </w:tcPr>
          <w:p w14:paraId="64C2B35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25.0321</w:t>
            </w:r>
          </w:p>
        </w:tc>
        <w:tc>
          <w:tcPr>
            <w:tcW w:w="1522" w:type="dxa"/>
            <w:tcBorders>
              <w:top w:val="nil"/>
              <w:left w:val="nil"/>
              <w:bottom w:val="nil"/>
              <w:right w:val="single" w:sz="4" w:space="0" w:color="auto"/>
            </w:tcBorders>
            <w:shd w:val="clear" w:color="auto" w:fill="auto"/>
            <w:noWrap/>
            <w:vAlign w:val="bottom"/>
            <w:hideMark/>
          </w:tcPr>
          <w:p w14:paraId="1C6732D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8.99787E-05</w:t>
            </w:r>
          </w:p>
        </w:tc>
      </w:tr>
      <w:tr w:rsidR="00F4448A" w:rsidRPr="0002281E" w14:paraId="28E11A7A"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607A5CC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24</w:t>
            </w:r>
          </w:p>
        </w:tc>
        <w:tc>
          <w:tcPr>
            <w:tcW w:w="2600" w:type="dxa"/>
            <w:tcBorders>
              <w:top w:val="nil"/>
              <w:left w:val="nil"/>
              <w:bottom w:val="nil"/>
              <w:right w:val="single" w:sz="4" w:space="0" w:color="auto"/>
            </w:tcBorders>
            <w:shd w:val="clear" w:color="auto" w:fill="auto"/>
            <w:noWrap/>
            <w:vAlign w:val="bottom"/>
            <w:hideMark/>
          </w:tcPr>
          <w:p w14:paraId="514583B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72DA423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92981148</w:t>
            </w:r>
          </w:p>
        </w:tc>
        <w:tc>
          <w:tcPr>
            <w:tcW w:w="1214" w:type="dxa"/>
            <w:tcBorders>
              <w:top w:val="nil"/>
              <w:left w:val="nil"/>
              <w:bottom w:val="nil"/>
              <w:right w:val="single" w:sz="4" w:space="0" w:color="auto"/>
            </w:tcBorders>
            <w:shd w:val="clear" w:color="auto" w:fill="auto"/>
            <w:noWrap/>
            <w:vAlign w:val="bottom"/>
            <w:hideMark/>
          </w:tcPr>
          <w:p w14:paraId="3A2B302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7.78052</w:t>
            </w:r>
          </w:p>
        </w:tc>
        <w:tc>
          <w:tcPr>
            <w:tcW w:w="1522" w:type="dxa"/>
            <w:tcBorders>
              <w:top w:val="nil"/>
              <w:left w:val="nil"/>
              <w:bottom w:val="nil"/>
              <w:right w:val="single" w:sz="4" w:space="0" w:color="auto"/>
            </w:tcBorders>
            <w:shd w:val="clear" w:color="auto" w:fill="auto"/>
            <w:noWrap/>
            <w:vAlign w:val="bottom"/>
            <w:hideMark/>
          </w:tcPr>
          <w:p w14:paraId="25E3A29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10767</w:t>
            </w:r>
          </w:p>
        </w:tc>
      </w:tr>
      <w:tr w:rsidR="00F4448A" w:rsidRPr="0002281E" w14:paraId="0523B59E"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5EC186D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15E119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50D5858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9179878</w:t>
            </w:r>
          </w:p>
        </w:tc>
        <w:tc>
          <w:tcPr>
            <w:tcW w:w="1214" w:type="dxa"/>
            <w:tcBorders>
              <w:top w:val="nil"/>
              <w:left w:val="nil"/>
              <w:bottom w:val="nil"/>
              <w:right w:val="single" w:sz="4" w:space="0" w:color="auto"/>
            </w:tcBorders>
            <w:shd w:val="clear" w:color="auto" w:fill="auto"/>
            <w:noWrap/>
            <w:vAlign w:val="bottom"/>
            <w:hideMark/>
          </w:tcPr>
          <w:p w14:paraId="2A70644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42.77087</w:t>
            </w:r>
          </w:p>
        </w:tc>
        <w:tc>
          <w:tcPr>
            <w:tcW w:w="1522" w:type="dxa"/>
            <w:tcBorders>
              <w:top w:val="nil"/>
              <w:left w:val="nil"/>
              <w:bottom w:val="nil"/>
              <w:right w:val="single" w:sz="4" w:space="0" w:color="auto"/>
            </w:tcBorders>
            <w:shd w:val="clear" w:color="auto" w:fill="auto"/>
            <w:noWrap/>
            <w:vAlign w:val="bottom"/>
            <w:hideMark/>
          </w:tcPr>
          <w:p w14:paraId="34C5037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70868</w:t>
            </w:r>
          </w:p>
        </w:tc>
      </w:tr>
      <w:tr w:rsidR="00F4448A" w:rsidRPr="0002281E" w14:paraId="3EA4ADCE"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45FB34C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123BF7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6374C23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9.98267555</w:t>
            </w:r>
          </w:p>
        </w:tc>
        <w:tc>
          <w:tcPr>
            <w:tcW w:w="1214" w:type="dxa"/>
            <w:tcBorders>
              <w:top w:val="nil"/>
              <w:left w:val="nil"/>
              <w:bottom w:val="single" w:sz="4" w:space="0" w:color="auto"/>
              <w:right w:val="single" w:sz="4" w:space="0" w:color="auto"/>
            </w:tcBorders>
            <w:shd w:val="clear" w:color="auto" w:fill="auto"/>
            <w:noWrap/>
            <w:vAlign w:val="bottom"/>
            <w:hideMark/>
          </w:tcPr>
          <w:p w14:paraId="114AD81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75.71301</w:t>
            </w:r>
          </w:p>
        </w:tc>
        <w:tc>
          <w:tcPr>
            <w:tcW w:w="1522" w:type="dxa"/>
            <w:tcBorders>
              <w:top w:val="nil"/>
              <w:left w:val="nil"/>
              <w:bottom w:val="single" w:sz="4" w:space="0" w:color="auto"/>
              <w:right w:val="single" w:sz="4" w:space="0" w:color="auto"/>
            </w:tcBorders>
            <w:shd w:val="clear" w:color="auto" w:fill="auto"/>
            <w:noWrap/>
            <w:vAlign w:val="bottom"/>
            <w:hideMark/>
          </w:tcPr>
          <w:p w14:paraId="7F50178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82207</w:t>
            </w:r>
          </w:p>
        </w:tc>
      </w:tr>
      <w:tr w:rsidR="00F4448A" w:rsidRPr="0002281E" w14:paraId="56D3EA7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4EAC7E3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A720D2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146F1B2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16254616</w:t>
            </w:r>
          </w:p>
        </w:tc>
        <w:tc>
          <w:tcPr>
            <w:tcW w:w="1214" w:type="dxa"/>
            <w:tcBorders>
              <w:top w:val="nil"/>
              <w:left w:val="nil"/>
              <w:bottom w:val="nil"/>
              <w:right w:val="single" w:sz="4" w:space="0" w:color="auto"/>
            </w:tcBorders>
            <w:shd w:val="clear" w:color="auto" w:fill="auto"/>
            <w:noWrap/>
            <w:vAlign w:val="bottom"/>
            <w:hideMark/>
          </w:tcPr>
          <w:p w14:paraId="0570C74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39.78601</w:t>
            </w:r>
          </w:p>
        </w:tc>
        <w:tc>
          <w:tcPr>
            <w:tcW w:w="1522" w:type="dxa"/>
            <w:tcBorders>
              <w:top w:val="nil"/>
              <w:left w:val="nil"/>
              <w:bottom w:val="nil"/>
              <w:right w:val="single" w:sz="4" w:space="0" w:color="auto"/>
            </w:tcBorders>
            <w:shd w:val="clear" w:color="auto" w:fill="auto"/>
            <w:noWrap/>
            <w:vAlign w:val="bottom"/>
            <w:hideMark/>
          </w:tcPr>
          <w:p w14:paraId="52991BF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06098</w:t>
            </w:r>
          </w:p>
        </w:tc>
      </w:tr>
      <w:tr w:rsidR="00F4448A" w:rsidRPr="0002281E" w14:paraId="4B6351D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1AD7A9F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48</w:t>
            </w:r>
          </w:p>
        </w:tc>
        <w:tc>
          <w:tcPr>
            <w:tcW w:w="2600" w:type="dxa"/>
            <w:tcBorders>
              <w:top w:val="nil"/>
              <w:left w:val="nil"/>
              <w:bottom w:val="nil"/>
              <w:right w:val="single" w:sz="4" w:space="0" w:color="auto"/>
            </w:tcBorders>
            <w:shd w:val="clear" w:color="auto" w:fill="auto"/>
            <w:noWrap/>
            <w:vAlign w:val="bottom"/>
            <w:hideMark/>
          </w:tcPr>
          <w:p w14:paraId="5EA0E39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5D47F6C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00340652</w:t>
            </w:r>
          </w:p>
        </w:tc>
        <w:tc>
          <w:tcPr>
            <w:tcW w:w="1214" w:type="dxa"/>
            <w:tcBorders>
              <w:top w:val="nil"/>
              <w:left w:val="nil"/>
              <w:bottom w:val="nil"/>
              <w:right w:val="single" w:sz="4" w:space="0" w:color="auto"/>
            </w:tcBorders>
            <w:shd w:val="clear" w:color="auto" w:fill="auto"/>
            <w:noWrap/>
            <w:vAlign w:val="bottom"/>
            <w:hideMark/>
          </w:tcPr>
          <w:p w14:paraId="2CD3828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00.93359</w:t>
            </w:r>
          </w:p>
        </w:tc>
        <w:tc>
          <w:tcPr>
            <w:tcW w:w="1522" w:type="dxa"/>
            <w:tcBorders>
              <w:top w:val="nil"/>
              <w:left w:val="nil"/>
              <w:bottom w:val="nil"/>
              <w:right w:val="single" w:sz="4" w:space="0" w:color="auto"/>
            </w:tcBorders>
            <w:shd w:val="clear" w:color="auto" w:fill="auto"/>
            <w:noWrap/>
            <w:vAlign w:val="bottom"/>
            <w:hideMark/>
          </w:tcPr>
          <w:p w14:paraId="4943DC3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405051</w:t>
            </w:r>
          </w:p>
        </w:tc>
      </w:tr>
      <w:tr w:rsidR="00F4448A" w:rsidRPr="0002281E" w14:paraId="424958FE"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C48741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29B346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57374D2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15211296</w:t>
            </w:r>
          </w:p>
        </w:tc>
        <w:tc>
          <w:tcPr>
            <w:tcW w:w="1214" w:type="dxa"/>
            <w:tcBorders>
              <w:top w:val="nil"/>
              <w:left w:val="nil"/>
              <w:bottom w:val="nil"/>
              <w:right w:val="single" w:sz="4" w:space="0" w:color="auto"/>
            </w:tcBorders>
            <w:shd w:val="clear" w:color="auto" w:fill="auto"/>
            <w:noWrap/>
            <w:vAlign w:val="bottom"/>
            <w:hideMark/>
          </w:tcPr>
          <w:p w14:paraId="7F96DDC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26.85999</w:t>
            </w:r>
          </w:p>
        </w:tc>
        <w:tc>
          <w:tcPr>
            <w:tcW w:w="1522" w:type="dxa"/>
            <w:tcBorders>
              <w:top w:val="nil"/>
              <w:left w:val="nil"/>
              <w:bottom w:val="nil"/>
              <w:right w:val="single" w:sz="4" w:space="0" w:color="auto"/>
            </w:tcBorders>
            <w:shd w:val="clear" w:color="auto" w:fill="auto"/>
            <w:noWrap/>
            <w:vAlign w:val="bottom"/>
            <w:hideMark/>
          </w:tcPr>
          <w:p w14:paraId="59C6FF9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59751</w:t>
            </w:r>
          </w:p>
        </w:tc>
      </w:tr>
      <w:tr w:rsidR="00F4448A" w:rsidRPr="0002281E" w14:paraId="278F2420"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12E7E72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659ADB8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00E5355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03422356</w:t>
            </w:r>
          </w:p>
        </w:tc>
        <w:tc>
          <w:tcPr>
            <w:tcW w:w="1214" w:type="dxa"/>
            <w:tcBorders>
              <w:top w:val="nil"/>
              <w:left w:val="nil"/>
              <w:bottom w:val="single" w:sz="4" w:space="0" w:color="auto"/>
              <w:right w:val="single" w:sz="4" w:space="0" w:color="auto"/>
            </w:tcBorders>
            <w:shd w:val="clear" w:color="auto" w:fill="auto"/>
            <w:noWrap/>
            <w:vAlign w:val="bottom"/>
            <w:hideMark/>
          </w:tcPr>
          <w:p w14:paraId="743B4BC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310.61682</w:t>
            </w:r>
          </w:p>
        </w:tc>
        <w:tc>
          <w:tcPr>
            <w:tcW w:w="1522" w:type="dxa"/>
            <w:tcBorders>
              <w:top w:val="nil"/>
              <w:left w:val="nil"/>
              <w:bottom w:val="single" w:sz="4" w:space="0" w:color="auto"/>
              <w:right w:val="single" w:sz="4" w:space="0" w:color="auto"/>
            </w:tcBorders>
            <w:shd w:val="clear" w:color="auto" w:fill="auto"/>
            <w:noWrap/>
            <w:vAlign w:val="bottom"/>
            <w:hideMark/>
          </w:tcPr>
          <w:p w14:paraId="21D5F11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87206</w:t>
            </w:r>
          </w:p>
        </w:tc>
      </w:tr>
      <w:tr w:rsidR="00F4448A" w:rsidRPr="0002281E" w14:paraId="114A5876"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969A38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4B2A1C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73F5D45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13393497</w:t>
            </w:r>
          </w:p>
        </w:tc>
        <w:tc>
          <w:tcPr>
            <w:tcW w:w="1214" w:type="dxa"/>
            <w:tcBorders>
              <w:top w:val="nil"/>
              <w:left w:val="nil"/>
              <w:bottom w:val="nil"/>
              <w:right w:val="single" w:sz="4" w:space="0" w:color="auto"/>
            </w:tcBorders>
            <w:shd w:val="clear" w:color="auto" w:fill="auto"/>
            <w:noWrap/>
            <w:vAlign w:val="bottom"/>
            <w:hideMark/>
          </w:tcPr>
          <w:p w14:paraId="38E0078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192.02686</w:t>
            </w:r>
          </w:p>
        </w:tc>
        <w:tc>
          <w:tcPr>
            <w:tcW w:w="1522" w:type="dxa"/>
            <w:tcBorders>
              <w:top w:val="nil"/>
              <w:left w:val="nil"/>
              <w:bottom w:val="nil"/>
              <w:right w:val="single" w:sz="4" w:space="0" w:color="auto"/>
            </w:tcBorders>
            <w:shd w:val="clear" w:color="auto" w:fill="auto"/>
            <w:noWrap/>
            <w:vAlign w:val="bottom"/>
            <w:hideMark/>
          </w:tcPr>
          <w:p w14:paraId="058D1AD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140043</w:t>
            </w:r>
          </w:p>
        </w:tc>
      </w:tr>
      <w:tr w:rsidR="00F4448A" w:rsidRPr="0002281E" w14:paraId="6925618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6C30518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12</w:t>
            </w:r>
          </w:p>
        </w:tc>
        <w:tc>
          <w:tcPr>
            <w:tcW w:w="2600" w:type="dxa"/>
            <w:tcBorders>
              <w:top w:val="nil"/>
              <w:left w:val="nil"/>
              <w:bottom w:val="nil"/>
              <w:right w:val="single" w:sz="4" w:space="0" w:color="auto"/>
            </w:tcBorders>
            <w:shd w:val="clear" w:color="auto" w:fill="auto"/>
            <w:noWrap/>
            <w:vAlign w:val="bottom"/>
            <w:hideMark/>
          </w:tcPr>
          <w:p w14:paraId="14B382E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45B1A4D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97393703</w:t>
            </w:r>
          </w:p>
        </w:tc>
        <w:tc>
          <w:tcPr>
            <w:tcW w:w="1214" w:type="dxa"/>
            <w:tcBorders>
              <w:top w:val="nil"/>
              <w:left w:val="nil"/>
              <w:bottom w:val="nil"/>
              <w:right w:val="single" w:sz="4" w:space="0" w:color="auto"/>
            </w:tcBorders>
            <w:shd w:val="clear" w:color="auto" w:fill="auto"/>
            <w:noWrap/>
            <w:vAlign w:val="bottom"/>
            <w:hideMark/>
          </w:tcPr>
          <w:p w14:paraId="4B0EC76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85.2417</w:t>
            </w:r>
          </w:p>
        </w:tc>
        <w:tc>
          <w:tcPr>
            <w:tcW w:w="1522" w:type="dxa"/>
            <w:tcBorders>
              <w:top w:val="nil"/>
              <w:left w:val="nil"/>
              <w:bottom w:val="nil"/>
              <w:right w:val="single" w:sz="4" w:space="0" w:color="auto"/>
            </w:tcBorders>
            <w:shd w:val="clear" w:color="auto" w:fill="auto"/>
            <w:noWrap/>
            <w:vAlign w:val="bottom"/>
            <w:hideMark/>
          </w:tcPr>
          <w:p w14:paraId="1104330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91949</w:t>
            </w:r>
          </w:p>
        </w:tc>
      </w:tr>
      <w:tr w:rsidR="00F4448A" w:rsidRPr="0002281E" w14:paraId="4695EEB5"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5A1AC89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508F09B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A73E9A0"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12482834</w:t>
            </w:r>
          </w:p>
        </w:tc>
        <w:tc>
          <w:tcPr>
            <w:tcW w:w="1214" w:type="dxa"/>
            <w:tcBorders>
              <w:top w:val="nil"/>
              <w:left w:val="nil"/>
              <w:bottom w:val="nil"/>
              <w:right w:val="single" w:sz="4" w:space="0" w:color="auto"/>
            </w:tcBorders>
            <w:shd w:val="clear" w:color="auto" w:fill="auto"/>
            <w:noWrap/>
            <w:vAlign w:val="bottom"/>
            <w:hideMark/>
          </w:tcPr>
          <w:p w14:paraId="6BD6718B"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95.65088</w:t>
            </w:r>
          </w:p>
        </w:tc>
        <w:tc>
          <w:tcPr>
            <w:tcW w:w="1522" w:type="dxa"/>
            <w:tcBorders>
              <w:top w:val="nil"/>
              <w:left w:val="nil"/>
              <w:bottom w:val="nil"/>
              <w:right w:val="single" w:sz="4" w:space="0" w:color="auto"/>
            </w:tcBorders>
            <w:shd w:val="clear" w:color="auto" w:fill="auto"/>
            <w:noWrap/>
            <w:vAlign w:val="bottom"/>
            <w:hideMark/>
          </w:tcPr>
          <w:p w14:paraId="1CCEDA3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37944</w:t>
            </w:r>
          </w:p>
        </w:tc>
      </w:tr>
      <w:tr w:rsidR="00F4448A" w:rsidRPr="0002281E" w14:paraId="5B3CA026"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00F36C3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158B91B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2661C62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02229691</w:t>
            </w:r>
          </w:p>
        </w:tc>
        <w:tc>
          <w:tcPr>
            <w:tcW w:w="1214" w:type="dxa"/>
            <w:tcBorders>
              <w:top w:val="nil"/>
              <w:left w:val="nil"/>
              <w:bottom w:val="single" w:sz="4" w:space="0" w:color="auto"/>
              <w:right w:val="single" w:sz="4" w:space="0" w:color="auto"/>
            </w:tcBorders>
            <w:shd w:val="clear" w:color="auto" w:fill="auto"/>
            <w:noWrap/>
            <w:vAlign w:val="bottom"/>
            <w:hideMark/>
          </w:tcPr>
          <w:p w14:paraId="0FFB1BF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28.29822</w:t>
            </w:r>
          </w:p>
        </w:tc>
        <w:tc>
          <w:tcPr>
            <w:tcW w:w="1522" w:type="dxa"/>
            <w:tcBorders>
              <w:top w:val="nil"/>
              <w:left w:val="nil"/>
              <w:bottom w:val="single" w:sz="4" w:space="0" w:color="auto"/>
              <w:right w:val="single" w:sz="4" w:space="0" w:color="auto"/>
            </w:tcBorders>
            <w:shd w:val="clear" w:color="auto" w:fill="auto"/>
            <w:noWrap/>
            <w:vAlign w:val="bottom"/>
            <w:hideMark/>
          </w:tcPr>
          <w:p w14:paraId="2F6BF25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204064</w:t>
            </w:r>
          </w:p>
        </w:tc>
      </w:tr>
      <w:tr w:rsidR="00F4448A" w:rsidRPr="0002281E" w14:paraId="585FF937"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FD8BE4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7907FA6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421F7C5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15724659</w:t>
            </w:r>
          </w:p>
        </w:tc>
        <w:tc>
          <w:tcPr>
            <w:tcW w:w="1214" w:type="dxa"/>
            <w:tcBorders>
              <w:top w:val="nil"/>
              <w:left w:val="nil"/>
              <w:bottom w:val="nil"/>
              <w:right w:val="single" w:sz="4" w:space="0" w:color="auto"/>
            </w:tcBorders>
            <w:shd w:val="clear" w:color="auto" w:fill="auto"/>
            <w:noWrap/>
            <w:vAlign w:val="bottom"/>
            <w:hideMark/>
          </w:tcPr>
          <w:p w14:paraId="4CF1235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3086.83105</w:t>
            </w:r>
          </w:p>
        </w:tc>
        <w:tc>
          <w:tcPr>
            <w:tcW w:w="1522" w:type="dxa"/>
            <w:tcBorders>
              <w:top w:val="nil"/>
              <w:left w:val="nil"/>
              <w:bottom w:val="nil"/>
              <w:right w:val="single" w:sz="4" w:space="0" w:color="auto"/>
            </w:tcBorders>
            <w:shd w:val="clear" w:color="auto" w:fill="auto"/>
            <w:noWrap/>
            <w:vAlign w:val="bottom"/>
            <w:hideMark/>
          </w:tcPr>
          <w:p w14:paraId="59E59A5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207206</w:t>
            </w:r>
          </w:p>
        </w:tc>
      </w:tr>
      <w:tr w:rsidR="00F4448A" w:rsidRPr="0002281E" w14:paraId="47ABAA09"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74E8907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48</w:t>
            </w:r>
          </w:p>
        </w:tc>
        <w:tc>
          <w:tcPr>
            <w:tcW w:w="2600" w:type="dxa"/>
            <w:tcBorders>
              <w:top w:val="nil"/>
              <w:left w:val="nil"/>
              <w:bottom w:val="nil"/>
              <w:right w:val="single" w:sz="4" w:space="0" w:color="auto"/>
            </w:tcBorders>
            <w:shd w:val="clear" w:color="auto" w:fill="auto"/>
            <w:noWrap/>
            <w:vAlign w:val="bottom"/>
            <w:hideMark/>
          </w:tcPr>
          <w:p w14:paraId="18FBFFA0"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168A6C7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99857521</w:t>
            </w:r>
          </w:p>
        </w:tc>
        <w:tc>
          <w:tcPr>
            <w:tcW w:w="1214" w:type="dxa"/>
            <w:tcBorders>
              <w:top w:val="nil"/>
              <w:left w:val="nil"/>
              <w:bottom w:val="nil"/>
              <w:right w:val="single" w:sz="4" w:space="0" w:color="auto"/>
            </w:tcBorders>
            <w:shd w:val="clear" w:color="auto" w:fill="auto"/>
            <w:noWrap/>
            <w:vAlign w:val="bottom"/>
            <w:hideMark/>
          </w:tcPr>
          <w:p w14:paraId="5770458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620.69397</w:t>
            </w:r>
          </w:p>
        </w:tc>
        <w:tc>
          <w:tcPr>
            <w:tcW w:w="1522" w:type="dxa"/>
            <w:tcBorders>
              <w:top w:val="nil"/>
              <w:left w:val="nil"/>
              <w:bottom w:val="nil"/>
              <w:right w:val="single" w:sz="4" w:space="0" w:color="auto"/>
            </w:tcBorders>
            <w:shd w:val="clear" w:color="auto" w:fill="auto"/>
            <w:noWrap/>
            <w:vAlign w:val="bottom"/>
            <w:hideMark/>
          </w:tcPr>
          <w:p w14:paraId="0927671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338057</w:t>
            </w:r>
          </w:p>
        </w:tc>
      </w:tr>
      <w:tr w:rsidR="00F4448A" w:rsidRPr="0002281E" w14:paraId="1F0640C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1FA707B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65DEE4C5"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32FB40B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15584946</w:t>
            </w:r>
          </w:p>
        </w:tc>
        <w:tc>
          <w:tcPr>
            <w:tcW w:w="1214" w:type="dxa"/>
            <w:tcBorders>
              <w:top w:val="nil"/>
              <w:left w:val="nil"/>
              <w:bottom w:val="nil"/>
              <w:right w:val="single" w:sz="4" w:space="0" w:color="auto"/>
            </w:tcBorders>
            <w:shd w:val="clear" w:color="auto" w:fill="auto"/>
            <w:noWrap/>
            <w:vAlign w:val="bottom"/>
            <w:hideMark/>
          </w:tcPr>
          <w:p w14:paraId="6BEF976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18.55005</w:t>
            </w:r>
          </w:p>
        </w:tc>
        <w:tc>
          <w:tcPr>
            <w:tcW w:w="1522" w:type="dxa"/>
            <w:tcBorders>
              <w:top w:val="nil"/>
              <w:left w:val="nil"/>
              <w:bottom w:val="nil"/>
              <w:right w:val="single" w:sz="4" w:space="0" w:color="auto"/>
            </w:tcBorders>
            <w:shd w:val="clear" w:color="auto" w:fill="auto"/>
            <w:noWrap/>
            <w:vAlign w:val="bottom"/>
            <w:hideMark/>
          </w:tcPr>
          <w:p w14:paraId="6191521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98407</w:t>
            </w:r>
          </w:p>
        </w:tc>
      </w:tr>
      <w:tr w:rsidR="00F4448A" w:rsidRPr="0002281E" w14:paraId="0EAFFB1C"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4DF0BE28"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lastRenderedPageBreak/>
              <w:t> </w:t>
            </w:r>
          </w:p>
        </w:tc>
        <w:tc>
          <w:tcPr>
            <w:tcW w:w="2600" w:type="dxa"/>
            <w:tcBorders>
              <w:top w:val="nil"/>
              <w:left w:val="nil"/>
              <w:bottom w:val="single" w:sz="4" w:space="0" w:color="auto"/>
              <w:right w:val="single" w:sz="4" w:space="0" w:color="auto"/>
            </w:tcBorders>
            <w:shd w:val="clear" w:color="auto" w:fill="auto"/>
            <w:noWrap/>
            <w:vAlign w:val="bottom"/>
            <w:hideMark/>
          </w:tcPr>
          <w:p w14:paraId="27BBDB8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6CE1791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06842232</w:t>
            </w:r>
          </w:p>
        </w:tc>
        <w:tc>
          <w:tcPr>
            <w:tcW w:w="1214" w:type="dxa"/>
            <w:tcBorders>
              <w:top w:val="nil"/>
              <w:left w:val="nil"/>
              <w:bottom w:val="single" w:sz="4" w:space="0" w:color="auto"/>
              <w:right w:val="single" w:sz="4" w:space="0" w:color="auto"/>
            </w:tcBorders>
            <w:shd w:val="clear" w:color="auto" w:fill="auto"/>
            <w:noWrap/>
            <w:vAlign w:val="bottom"/>
            <w:hideMark/>
          </w:tcPr>
          <w:p w14:paraId="20EF909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812.71838</w:t>
            </w:r>
          </w:p>
        </w:tc>
        <w:tc>
          <w:tcPr>
            <w:tcW w:w="1522" w:type="dxa"/>
            <w:tcBorders>
              <w:top w:val="nil"/>
              <w:left w:val="nil"/>
              <w:bottom w:val="single" w:sz="4" w:space="0" w:color="auto"/>
              <w:right w:val="single" w:sz="4" w:space="0" w:color="auto"/>
            </w:tcBorders>
            <w:shd w:val="clear" w:color="auto" w:fill="auto"/>
            <w:noWrap/>
            <w:vAlign w:val="bottom"/>
            <w:hideMark/>
          </w:tcPr>
          <w:p w14:paraId="218BE3D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259131</w:t>
            </w:r>
          </w:p>
        </w:tc>
      </w:tr>
      <w:tr w:rsidR="00F4448A" w:rsidRPr="0002281E" w14:paraId="679E237D"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10411267"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B6BB9D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5EC5E87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20327187</w:t>
            </w:r>
          </w:p>
        </w:tc>
        <w:tc>
          <w:tcPr>
            <w:tcW w:w="1214" w:type="dxa"/>
            <w:tcBorders>
              <w:top w:val="nil"/>
              <w:left w:val="nil"/>
              <w:bottom w:val="nil"/>
              <w:right w:val="single" w:sz="4" w:space="0" w:color="auto"/>
            </w:tcBorders>
            <w:shd w:val="clear" w:color="auto" w:fill="auto"/>
            <w:noWrap/>
            <w:vAlign w:val="bottom"/>
            <w:hideMark/>
          </w:tcPr>
          <w:p w14:paraId="6974ECC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4644.75488</w:t>
            </w:r>
          </w:p>
        </w:tc>
        <w:tc>
          <w:tcPr>
            <w:tcW w:w="1522" w:type="dxa"/>
            <w:tcBorders>
              <w:top w:val="nil"/>
              <w:left w:val="nil"/>
              <w:bottom w:val="nil"/>
              <w:right w:val="single" w:sz="4" w:space="0" w:color="auto"/>
            </w:tcBorders>
            <w:shd w:val="clear" w:color="auto" w:fill="auto"/>
            <w:noWrap/>
            <w:vAlign w:val="bottom"/>
            <w:hideMark/>
          </w:tcPr>
          <w:p w14:paraId="45ABB72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324142</w:t>
            </w:r>
          </w:p>
        </w:tc>
      </w:tr>
      <w:tr w:rsidR="00F4448A" w:rsidRPr="0002281E" w14:paraId="3995B9D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8C467D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w:t>
            </w:r>
          </w:p>
        </w:tc>
        <w:tc>
          <w:tcPr>
            <w:tcW w:w="2600" w:type="dxa"/>
            <w:tcBorders>
              <w:top w:val="nil"/>
              <w:left w:val="nil"/>
              <w:bottom w:val="nil"/>
              <w:right w:val="single" w:sz="4" w:space="0" w:color="auto"/>
            </w:tcBorders>
            <w:shd w:val="clear" w:color="auto" w:fill="auto"/>
            <w:noWrap/>
            <w:vAlign w:val="bottom"/>
            <w:hideMark/>
          </w:tcPr>
          <w:p w14:paraId="61CFD554"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7D37E2E2"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05966949</w:t>
            </w:r>
          </w:p>
        </w:tc>
        <w:tc>
          <w:tcPr>
            <w:tcW w:w="1214" w:type="dxa"/>
            <w:tcBorders>
              <w:top w:val="nil"/>
              <w:left w:val="nil"/>
              <w:bottom w:val="nil"/>
              <w:right w:val="single" w:sz="4" w:space="0" w:color="auto"/>
            </w:tcBorders>
            <w:shd w:val="clear" w:color="auto" w:fill="auto"/>
            <w:noWrap/>
            <w:vAlign w:val="bottom"/>
            <w:hideMark/>
          </w:tcPr>
          <w:p w14:paraId="6408037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484.1228</w:t>
            </w:r>
          </w:p>
        </w:tc>
        <w:tc>
          <w:tcPr>
            <w:tcW w:w="1522" w:type="dxa"/>
            <w:tcBorders>
              <w:top w:val="nil"/>
              <w:left w:val="nil"/>
              <w:bottom w:val="nil"/>
              <w:right w:val="single" w:sz="4" w:space="0" w:color="auto"/>
            </w:tcBorders>
            <w:shd w:val="clear" w:color="auto" w:fill="auto"/>
            <w:noWrap/>
            <w:vAlign w:val="bottom"/>
            <w:hideMark/>
          </w:tcPr>
          <w:p w14:paraId="2279E6B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22403</w:t>
            </w:r>
          </w:p>
        </w:tc>
      </w:tr>
      <w:tr w:rsidR="00F4448A" w:rsidRPr="0002281E" w14:paraId="03BF7D5C"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4006B35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5C1AC25B"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099F0E47"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2167778</w:t>
            </w:r>
          </w:p>
        </w:tc>
        <w:tc>
          <w:tcPr>
            <w:tcW w:w="1214" w:type="dxa"/>
            <w:tcBorders>
              <w:top w:val="nil"/>
              <w:left w:val="nil"/>
              <w:bottom w:val="nil"/>
              <w:right w:val="single" w:sz="4" w:space="0" w:color="auto"/>
            </w:tcBorders>
            <w:shd w:val="clear" w:color="auto" w:fill="auto"/>
            <w:noWrap/>
            <w:vAlign w:val="bottom"/>
            <w:hideMark/>
          </w:tcPr>
          <w:p w14:paraId="35F37EE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86.44275</w:t>
            </w:r>
          </w:p>
        </w:tc>
        <w:tc>
          <w:tcPr>
            <w:tcW w:w="1522" w:type="dxa"/>
            <w:tcBorders>
              <w:top w:val="nil"/>
              <w:left w:val="nil"/>
              <w:bottom w:val="nil"/>
              <w:right w:val="single" w:sz="4" w:space="0" w:color="auto"/>
            </w:tcBorders>
            <w:shd w:val="clear" w:color="auto" w:fill="auto"/>
            <w:noWrap/>
            <w:vAlign w:val="bottom"/>
            <w:hideMark/>
          </w:tcPr>
          <w:p w14:paraId="5957435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891761</w:t>
            </w:r>
          </w:p>
        </w:tc>
      </w:tr>
      <w:tr w:rsidR="00F4448A" w:rsidRPr="0002281E" w14:paraId="63DF1133"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6438E59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75CCFAB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53BC34E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12999725</w:t>
            </w:r>
          </w:p>
        </w:tc>
        <w:tc>
          <w:tcPr>
            <w:tcW w:w="1214" w:type="dxa"/>
            <w:tcBorders>
              <w:top w:val="nil"/>
              <w:left w:val="nil"/>
              <w:bottom w:val="single" w:sz="4" w:space="0" w:color="auto"/>
              <w:right w:val="single" w:sz="4" w:space="0" w:color="auto"/>
            </w:tcBorders>
            <w:shd w:val="clear" w:color="auto" w:fill="auto"/>
            <w:noWrap/>
            <w:vAlign w:val="bottom"/>
            <w:hideMark/>
          </w:tcPr>
          <w:p w14:paraId="7646285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447.83154</w:t>
            </w:r>
          </w:p>
        </w:tc>
        <w:tc>
          <w:tcPr>
            <w:tcW w:w="1522" w:type="dxa"/>
            <w:tcBorders>
              <w:top w:val="nil"/>
              <w:left w:val="nil"/>
              <w:bottom w:val="single" w:sz="4" w:space="0" w:color="auto"/>
              <w:right w:val="single" w:sz="4" w:space="0" w:color="auto"/>
            </w:tcBorders>
            <w:shd w:val="clear" w:color="auto" w:fill="auto"/>
            <w:noWrap/>
            <w:vAlign w:val="bottom"/>
            <w:hideMark/>
          </w:tcPr>
          <w:p w14:paraId="7C870BD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350108</w:t>
            </w:r>
          </w:p>
        </w:tc>
      </w:tr>
      <w:tr w:rsidR="00F4448A" w:rsidRPr="0002281E" w14:paraId="18374370"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7FA3AB5D"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44F206D2"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13FC7FD5"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19726658</w:t>
            </w:r>
          </w:p>
        </w:tc>
        <w:tc>
          <w:tcPr>
            <w:tcW w:w="1214" w:type="dxa"/>
            <w:tcBorders>
              <w:top w:val="nil"/>
              <w:left w:val="nil"/>
              <w:bottom w:val="nil"/>
              <w:right w:val="single" w:sz="4" w:space="0" w:color="auto"/>
            </w:tcBorders>
            <w:shd w:val="clear" w:color="auto" w:fill="auto"/>
            <w:noWrap/>
            <w:vAlign w:val="bottom"/>
            <w:hideMark/>
          </w:tcPr>
          <w:p w14:paraId="58C0C42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6619.25537</w:t>
            </w:r>
          </w:p>
        </w:tc>
        <w:tc>
          <w:tcPr>
            <w:tcW w:w="1522" w:type="dxa"/>
            <w:tcBorders>
              <w:top w:val="nil"/>
              <w:left w:val="nil"/>
              <w:bottom w:val="nil"/>
              <w:right w:val="single" w:sz="4" w:space="0" w:color="auto"/>
            </w:tcBorders>
            <w:shd w:val="clear" w:color="auto" w:fill="auto"/>
            <w:noWrap/>
            <w:vAlign w:val="bottom"/>
            <w:hideMark/>
          </w:tcPr>
          <w:p w14:paraId="7632DC38"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472346</w:t>
            </w:r>
          </w:p>
        </w:tc>
      </w:tr>
      <w:tr w:rsidR="00F4448A" w:rsidRPr="0002281E" w14:paraId="40384AE3"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1B22D32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4</w:t>
            </w:r>
          </w:p>
        </w:tc>
        <w:tc>
          <w:tcPr>
            <w:tcW w:w="2600" w:type="dxa"/>
            <w:tcBorders>
              <w:top w:val="nil"/>
              <w:left w:val="nil"/>
              <w:bottom w:val="nil"/>
              <w:right w:val="single" w:sz="4" w:space="0" w:color="auto"/>
            </w:tcBorders>
            <w:shd w:val="clear" w:color="auto" w:fill="auto"/>
            <w:noWrap/>
            <w:vAlign w:val="bottom"/>
            <w:hideMark/>
          </w:tcPr>
          <w:p w14:paraId="220BC3E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8685AD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0675087</w:t>
            </w:r>
          </w:p>
        </w:tc>
        <w:tc>
          <w:tcPr>
            <w:tcW w:w="1214" w:type="dxa"/>
            <w:tcBorders>
              <w:top w:val="nil"/>
              <w:left w:val="nil"/>
              <w:bottom w:val="nil"/>
              <w:right w:val="single" w:sz="4" w:space="0" w:color="auto"/>
            </w:tcBorders>
            <w:shd w:val="clear" w:color="auto" w:fill="auto"/>
            <w:noWrap/>
            <w:vAlign w:val="bottom"/>
            <w:hideMark/>
          </w:tcPr>
          <w:p w14:paraId="16722B6C"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318.01038</w:t>
            </w:r>
          </w:p>
        </w:tc>
        <w:tc>
          <w:tcPr>
            <w:tcW w:w="1522" w:type="dxa"/>
            <w:tcBorders>
              <w:top w:val="nil"/>
              <w:left w:val="nil"/>
              <w:bottom w:val="nil"/>
              <w:right w:val="single" w:sz="4" w:space="0" w:color="auto"/>
            </w:tcBorders>
            <w:shd w:val="clear" w:color="auto" w:fill="auto"/>
            <w:noWrap/>
            <w:vAlign w:val="bottom"/>
            <w:hideMark/>
          </w:tcPr>
          <w:p w14:paraId="34F899FD"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1085338</w:t>
            </w:r>
          </w:p>
        </w:tc>
      </w:tr>
      <w:tr w:rsidR="00F4448A" w:rsidRPr="0002281E" w14:paraId="6330D66B"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4A9DC759"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21F575DA"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60B701D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21534729</w:t>
            </w:r>
          </w:p>
        </w:tc>
        <w:tc>
          <w:tcPr>
            <w:tcW w:w="1214" w:type="dxa"/>
            <w:tcBorders>
              <w:top w:val="nil"/>
              <w:left w:val="nil"/>
              <w:bottom w:val="nil"/>
              <w:right w:val="single" w:sz="4" w:space="0" w:color="auto"/>
            </w:tcBorders>
            <w:shd w:val="clear" w:color="auto" w:fill="auto"/>
            <w:noWrap/>
            <w:vAlign w:val="bottom"/>
            <w:hideMark/>
          </w:tcPr>
          <w:p w14:paraId="67CE602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23.40625</w:t>
            </w:r>
          </w:p>
        </w:tc>
        <w:tc>
          <w:tcPr>
            <w:tcW w:w="1522" w:type="dxa"/>
            <w:tcBorders>
              <w:top w:val="nil"/>
              <w:left w:val="nil"/>
              <w:bottom w:val="nil"/>
              <w:right w:val="single" w:sz="4" w:space="0" w:color="auto"/>
            </w:tcBorders>
            <w:shd w:val="clear" w:color="auto" w:fill="auto"/>
            <w:noWrap/>
            <w:vAlign w:val="bottom"/>
            <w:hideMark/>
          </w:tcPr>
          <w:p w14:paraId="734CC50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777841</w:t>
            </w:r>
          </w:p>
        </w:tc>
      </w:tr>
      <w:tr w:rsidR="00F4448A" w:rsidRPr="0002281E" w14:paraId="051FE474"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639EBE61"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BFA849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34BCE67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12254143</w:t>
            </w:r>
          </w:p>
        </w:tc>
        <w:tc>
          <w:tcPr>
            <w:tcW w:w="1214" w:type="dxa"/>
            <w:tcBorders>
              <w:top w:val="nil"/>
              <w:left w:val="nil"/>
              <w:bottom w:val="single" w:sz="4" w:space="0" w:color="auto"/>
              <w:right w:val="single" w:sz="4" w:space="0" w:color="auto"/>
            </w:tcBorders>
            <w:shd w:val="clear" w:color="auto" w:fill="auto"/>
            <w:noWrap/>
            <w:vAlign w:val="bottom"/>
            <w:hideMark/>
          </w:tcPr>
          <w:p w14:paraId="4DE29F73"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3279.33569</w:t>
            </w:r>
          </w:p>
        </w:tc>
        <w:tc>
          <w:tcPr>
            <w:tcW w:w="1522" w:type="dxa"/>
            <w:tcBorders>
              <w:top w:val="nil"/>
              <w:left w:val="nil"/>
              <w:bottom w:val="single" w:sz="4" w:space="0" w:color="auto"/>
              <w:right w:val="single" w:sz="4" w:space="0" w:color="auto"/>
            </w:tcBorders>
            <w:shd w:val="clear" w:color="auto" w:fill="auto"/>
            <w:noWrap/>
            <w:vAlign w:val="bottom"/>
            <w:hideMark/>
          </w:tcPr>
          <w:p w14:paraId="0A0BE36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469218</w:t>
            </w:r>
          </w:p>
        </w:tc>
      </w:tr>
      <w:tr w:rsidR="00F4448A" w:rsidRPr="0002281E" w14:paraId="2A92F95F"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338BD72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16CB03E3"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 TBA</w:t>
            </w:r>
          </w:p>
        </w:tc>
        <w:tc>
          <w:tcPr>
            <w:tcW w:w="1760" w:type="dxa"/>
            <w:tcBorders>
              <w:top w:val="nil"/>
              <w:left w:val="nil"/>
              <w:bottom w:val="nil"/>
              <w:right w:val="single" w:sz="4" w:space="0" w:color="auto"/>
            </w:tcBorders>
            <w:shd w:val="clear" w:color="auto" w:fill="auto"/>
            <w:noWrap/>
            <w:vAlign w:val="bottom"/>
            <w:hideMark/>
          </w:tcPr>
          <w:p w14:paraId="0560DED4"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2.20151711</w:t>
            </w:r>
          </w:p>
        </w:tc>
        <w:tc>
          <w:tcPr>
            <w:tcW w:w="1214" w:type="dxa"/>
            <w:tcBorders>
              <w:top w:val="nil"/>
              <w:left w:val="nil"/>
              <w:bottom w:val="nil"/>
              <w:right w:val="single" w:sz="4" w:space="0" w:color="auto"/>
            </w:tcBorders>
            <w:shd w:val="clear" w:color="auto" w:fill="auto"/>
            <w:noWrap/>
            <w:vAlign w:val="bottom"/>
            <w:hideMark/>
          </w:tcPr>
          <w:p w14:paraId="705129C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110.10645</w:t>
            </w:r>
          </w:p>
        </w:tc>
        <w:tc>
          <w:tcPr>
            <w:tcW w:w="1522" w:type="dxa"/>
            <w:tcBorders>
              <w:top w:val="nil"/>
              <w:left w:val="nil"/>
              <w:bottom w:val="nil"/>
              <w:right w:val="single" w:sz="4" w:space="0" w:color="auto"/>
            </w:tcBorders>
            <w:shd w:val="clear" w:color="auto" w:fill="auto"/>
            <w:noWrap/>
            <w:vAlign w:val="bottom"/>
            <w:hideMark/>
          </w:tcPr>
          <w:p w14:paraId="74BDA5EA"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659307</w:t>
            </w:r>
          </w:p>
        </w:tc>
      </w:tr>
      <w:tr w:rsidR="00F4448A" w:rsidRPr="0002281E" w14:paraId="00DDD047"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6375729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4.8</w:t>
            </w:r>
          </w:p>
        </w:tc>
        <w:tc>
          <w:tcPr>
            <w:tcW w:w="2600" w:type="dxa"/>
            <w:tcBorders>
              <w:top w:val="nil"/>
              <w:left w:val="nil"/>
              <w:bottom w:val="nil"/>
              <w:right w:val="single" w:sz="4" w:space="0" w:color="auto"/>
            </w:tcBorders>
            <w:shd w:val="clear" w:color="auto" w:fill="auto"/>
            <w:noWrap/>
            <w:vAlign w:val="bottom"/>
            <w:hideMark/>
          </w:tcPr>
          <w:p w14:paraId="2BBB380C"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4861E89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5.06850052</w:t>
            </w:r>
          </w:p>
        </w:tc>
        <w:tc>
          <w:tcPr>
            <w:tcW w:w="1214" w:type="dxa"/>
            <w:tcBorders>
              <w:top w:val="nil"/>
              <w:left w:val="nil"/>
              <w:bottom w:val="nil"/>
              <w:right w:val="single" w:sz="4" w:space="0" w:color="auto"/>
            </w:tcBorders>
            <w:shd w:val="clear" w:color="auto" w:fill="auto"/>
            <w:noWrap/>
            <w:vAlign w:val="bottom"/>
            <w:hideMark/>
          </w:tcPr>
          <w:p w14:paraId="6F25E17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138.37378</w:t>
            </w:r>
          </w:p>
        </w:tc>
        <w:tc>
          <w:tcPr>
            <w:tcW w:w="1522" w:type="dxa"/>
            <w:tcBorders>
              <w:top w:val="nil"/>
              <w:left w:val="nil"/>
              <w:bottom w:val="nil"/>
              <w:right w:val="single" w:sz="4" w:space="0" w:color="auto"/>
            </w:tcBorders>
            <w:shd w:val="clear" w:color="auto" w:fill="auto"/>
            <w:noWrap/>
            <w:vAlign w:val="bottom"/>
            <w:hideMark/>
          </w:tcPr>
          <w:p w14:paraId="1B46A96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935355</w:t>
            </w:r>
          </w:p>
        </w:tc>
      </w:tr>
      <w:tr w:rsidR="00F4448A" w:rsidRPr="0002281E" w14:paraId="3EC161D7" w14:textId="77777777" w:rsidTr="00E40FAE">
        <w:trPr>
          <w:trHeight w:val="263"/>
        </w:trPr>
        <w:tc>
          <w:tcPr>
            <w:tcW w:w="1032" w:type="dxa"/>
            <w:tcBorders>
              <w:top w:val="nil"/>
              <w:left w:val="nil"/>
              <w:bottom w:val="nil"/>
              <w:right w:val="single" w:sz="4" w:space="0" w:color="auto"/>
            </w:tcBorders>
            <w:shd w:val="clear" w:color="auto" w:fill="auto"/>
            <w:noWrap/>
            <w:vAlign w:val="bottom"/>
            <w:hideMark/>
          </w:tcPr>
          <w:p w14:paraId="588BF0E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nil"/>
              <w:right w:val="single" w:sz="4" w:space="0" w:color="auto"/>
            </w:tcBorders>
            <w:shd w:val="clear" w:color="auto" w:fill="auto"/>
            <w:noWrap/>
            <w:vAlign w:val="bottom"/>
            <w:hideMark/>
          </w:tcPr>
          <w:p w14:paraId="0BA6E30F"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CN-PhAc</w:t>
            </w:r>
          </w:p>
        </w:tc>
        <w:tc>
          <w:tcPr>
            <w:tcW w:w="1760" w:type="dxa"/>
            <w:tcBorders>
              <w:top w:val="nil"/>
              <w:left w:val="nil"/>
              <w:bottom w:val="nil"/>
              <w:right w:val="single" w:sz="4" w:space="0" w:color="auto"/>
            </w:tcBorders>
            <w:shd w:val="clear" w:color="auto" w:fill="auto"/>
            <w:noWrap/>
            <w:vAlign w:val="bottom"/>
            <w:hideMark/>
          </w:tcPr>
          <w:p w14:paraId="1C617A69"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17.2175312</w:t>
            </w:r>
          </w:p>
        </w:tc>
        <w:tc>
          <w:tcPr>
            <w:tcW w:w="1214" w:type="dxa"/>
            <w:tcBorders>
              <w:top w:val="nil"/>
              <w:left w:val="nil"/>
              <w:bottom w:val="nil"/>
              <w:right w:val="single" w:sz="4" w:space="0" w:color="auto"/>
            </w:tcBorders>
            <w:shd w:val="clear" w:color="auto" w:fill="auto"/>
            <w:noWrap/>
            <w:vAlign w:val="bottom"/>
            <w:hideMark/>
          </w:tcPr>
          <w:p w14:paraId="62A1DE51"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907.925537</w:t>
            </w:r>
          </w:p>
        </w:tc>
        <w:tc>
          <w:tcPr>
            <w:tcW w:w="1522" w:type="dxa"/>
            <w:tcBorders>
              <w:top w:val="nil"/>
              <w:left w:val="nil"/>
              <w:bottom w:val="nil"/>
              <w:right w:val="single" w:sz="4" w:space="0" w:color="auto"/>
            </w:tcBorders>
            <w:shd w:val="clear" w:color="auto" w:fill="auto"/>
            <w:noWrap/>
            <w:vAlign w:val="bottom"/>
            <w:hideMark/>
          </w:tcPr>
          <w:p w14:paraId="76DAB0E6"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627276</w:t>
            </w:r>
          </w:p>
        </w:tc>
      </w:tr>
      <w:tr w:rsidR="00F4448A" w:rsidRPr="0002281E" w14:paraId="75667DFC" w14:textId="77777777" w:rsidTr="00E40FAE">
        <w:trPr>
          <w:trHeight w:val="263"/>
        </w:trPr>
        <w:tc>
          <w:tcPr>
            <w:tcW w:w="1032" w:type="dxa"/>
            <w:tcBorders>
              <w:top w:val="nil"/>
              <w:left w:val="nil"/>
              <w:bottom w:val="single" w:sz="4" w:space="0" w:color="auto"/>
              <w:right w:val="single" w:sz="4" w:space="0" w:color="auto"/>
            </w:tcBorders>
            <w:shd w:val="clear" w:color="auto" w:fill="auto"/>
            <w:noWrap/>
            <w:vAlign w:val="bottom"/>
            <w:hideMark/>
          </w:tcPr>
          <w:p w14:paraId="1BD3395E"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114C90D6" w14:textId="77777777" w:rsidR="00F4448A" w:rsidRPr="00E40FAE" w:rsidRDefault="00F4448A" w:rsidP="00C559CF">
            <w:pPr>
              <w:spacing w:after="0" w:line="240" w:lineRule="auto"/>
              <w:rPr>
                <w:rFonts w:eastAsia="Times New Roman" w:cs="Calibri"/>
                <w:color w:val="000000"/>
                <w:sz w:val="20"/>
                <w:szCs w:val="20"/>
                <w:lang w:eastAsia="en-GB"/>
              </w:rPr>
            </w:pPr>
            <w:r w:rsidRPr="00E40FAE">
              <w:rPr>
                <w:rFonts w:eastAsia="Times New Roman" w:cs="Calibri"/>
                <w:color w:val="000000"/>
                <w:sz w:val="20"/>
                <w:szCs w:val="20"/>
                <w:lang w:eastAsia="en-GB"/>
              </w:rPr>
              <w:t>4-NO2-PhAc</w:t>
            </w:r>
          </w:p>
        </w:tc>
        <w:tc>
          <w:tcPr>
            <w:tcW w:w="1760" w:type="dxa"/>
            <w:tcBorders>
              <w:top w:val="nil"/>
              <w:left w:val="nil"/>
              <w:bottom w:val="single" w:sz="4" w:space="0" w:color="auto"/>
              <w:right w:val="single" w:sz="4" w:space="0" w:color="auto"/>
            </w:tcBorders>
            <w:shd w:val="clear" w:color="auto" w:fill="auto"/>
            <w:noWrap/>
            <w:vAlign w:val="bottom"/>
            <w:hideMark/>
          </w:tcPr>
          <w:p w14:paraId="415D125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20.11265945</w:t>
            </w:r>
          </w:p>
        </w:tc>
        <w:tc>
          <w:tcPr>
            <w:tcW w:w="1214" w:type="dxa"/>
            <w:tcBorders>
              <w:top w:val="nil"/>
              <w:left w:val="nil"/>
              <w:bottom w:val="single" w:sz="4" w:space="0" w:color="auto"/>
              <w:right w:val="single" w:sz="4" w:space="0" w:color="auto"/>
            </w:tcBorders>
            <w:shd w:val="clear" w:color="auto" w:fill="auto"/>
            <w:noWrap/>
            <w:vAlign w:val="bottom"/>
            <w:hideMark/>
          </w:tcPr>
          <w:p w14:paraId="2A969BEE"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4282.10986</w:t>
            </w:r>
          </w:p>
        </w:tc>
        <w:tc>
          <w:tcPr>
            <w:tcW w:w="1522" w:type="dxa"/>
            <w:tcBorders>
              <w:top w:val="nil"/>
              <w:left w:val="nil"/>
              <w:bottom w:val="single" w:sz="4" w:space="0" w:color="auto"/>
              <w:right w:val="single" w:sz="4" w:space="0" w:color="auto"/>
            </w:tcBorders>
            <w:shd w:val="clear" w:color="auto" w:fill="auto"/>
            <w:noWrap/>
            <w:vAlign w:val="bottom"/>
            <w:hideMark/>
          </w:tcPr>
          <w:p w14:paraId="6EE8D5FF" w14:textId="77777777" w:rsidR="00F4448A" w:rsidRPr="00E40FAE" w:rsidRDefault="00F4448A" w:rsidP="00C559CF">
            <w:pPr>
              <w:spacing w:after="0" w:line="240" w:lineRule="auto"/>
              <w:jc w:val="right"/>
              <w:rPr>
                <w:rFonts w:eastAsia="Times New Roman" w:cs="Calibri"/>
                <w:color w:val="000000"/>
                <w:sz w:val="20"/>
                <w:szCs w:val="20"/>
                <w:lang w:eastAsia="en-GB"/>
              </w:rPr>
            </w:pPr>
            <w:r w:rsidRPr="00E40FAE">
              <w:rPr>
                <w:rFonts w:eastAsia="Times New Roman" w:cs="Calibri"/>
                <w:color w:val="000000"/>
                <w:sz w:val="20"/>
                <w:szCs w:val="20"/>
                <w:lang w:eastAsia="en-GB"/>
              </w:rPr>
              <w:t>0.000612861</w:t>
            </w:r>
          </w:p>
        </w:tc>
      </w:tr>
    </w:tbl>
    <w:p w14:paraId="77FC318B" w14:textId="77777777" w:rsidR="00F4448A" w:rsidRDefault="00F4448A" w:rsidP="008332A7">
      <w:pPr>
        <w:pStyle w:val="Heading3"/>
      </w:pPr>
      <w:bookmarkStart w:id="222" w:name="_Toc59899687"/>
      <w:r>
        <w:t>6.5.4 3-nitro-4-chlorophenolate reaction with 4-nitrophenylacetate in acetonitrile and chloroform, method b</w:t>
      </w:r>
      <w:bookmarkEnd w:id="222"/>
    </w:p>
    <w:tbl>
      <w:tblPr>
        <w:tblW w:w="7900" w:type="dxa"/>
        <w:tblLook w:val="04A0" w:firstRow="1" w:lastRow="0" w:firstColumn="1" w:lastColumn="0" w:noHBand="0" w:noVBand="1"/>
      </w:tblPr>
      <w:tblGrid>
        <w:gridCol w:w="960"/>
        <w:gridCol w:w="2600"/>
        <w:gridCol w:w="1760"/>
        <w:gridCol w:w="1160"/>
        <w:gridCol w:w="1420"/>
      </w:tblGrid>
      <w:tr w:rsidR="00F4448A" w:rsidRPr="00A80890" w14:paraId="78535EEF"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21058B3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CHCl</w:t>
            </w:r>
            <w:r w:rsidRPr="00E40FAE">
              <w:rPr>
                <w:rFonts w:eastAsia="Times New Roman" w:cs="Calibri"/>
                <w:color w:val="000000"/>
                <w:sz w:val="18"/>
                <w:szCs w:val="18"/>
                <w:vertAlign w:val="subscript"/>
                <w:lang w:eastAsia="en-GB"/>
              </w:rPr>
              <w:t>3</w:t>
            </w:r>
            <w:r w:rsidRPr="00E40FAE">
              <w:rPr>
                <w:rFonts w:eastAsia="Times New Roman" w:cs="Calibri"/>
                <w:color w:val="000000"/>
                <w:sz w:val="18"/>
                <w:szCs w:val="18"/>
                <w:lang w:eastAsia="en-GB"/>
              </w:rPr>
              <w:t>]</w:t>
            </w:r>
          </w:p>
        </w:tc>
        <w:tc>
          <w:tcPr>
            <w:tcW w:w="2600" w:type="dxa"/>
            <w:tcBorders>
              <w:top w:val="nil"/>
              <w:left w:val="nil"/>
              <w:bottom w:val="single" w:sz="4" w:space="0" w:color="auto"/>
              <w:right w:val="single" w:sz="4" w:space="0" w:color="auto"/>
            </w:tcBorders>
            <w:shd w:val="clear" w:color="auto" w:fill="auto"/>
            <w:noWrap/>
            <w:vAlign w:val="bottom"/>
            <w:hideMark/>
          </w:tcPr>
          <w:p w14:paraId="6CBAC89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Compound</w:t>
            </w:r>
          </w:p>
        </w:tc>
        <w:tc>
          <w:tcPr>
            <w:tcW w:w="1760" w:type="dxa"/>
            <w:tcBorders>
              <w:top w:val="nil"/>
              <w:left w:val="nil"/>
              <w:bottom w:val="single" w:sz="4" w:space="0" w:color="auto"/>
              <w:right w:val="single" w:sz="4" w:space="0" w:color="auto"/>
            </w:tcBorders>
            <w:shd w:val="clear" w:color="auto" w:fill="auto"/>
            <w:noWrap/>
            <w:vAlign w:val="bottom"/>
            <w:hideMark/>
          </w:tcPr>
          <w:p w14:paraId="54AD721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Retention time</w:t>
            </w:r>
          </w:p>
        </w:tc>
        <w:tc>
          <w:tcPr>
            <w:tcW w:w="1160" w:type="dxa"/>
            <w:tcBorders>
              <w:top w:val="nil"/>
              <w:left w:val="nil"/>
              <w:bottom w:val="single" w:sz="4" w:space="0" w:color="auto"/>
              <w:right w:val="single" w:sz="4" w:space="0" w:color="auto"/>
            </w:tcBorders>
            <w:shd w:val="clear" w:color="auto" w:fill="auto"/>
            <w:noWrap/>
            <w:vAlign w:val="bottom"/>
            <w:hideMark/>
          </w:tcPr>
          <w:p w14:paraId="1CFEA94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Peak area</w:t>
            </w:r>
          </w:p>
        </w:tc>
        <w:tc>
          <w:tcPr>
            <w:tcW w:w="1420" w:type="dxa"/>
            <w:tcBorders>
              <w:top w:val="nil"/>
              <w:left w:val="nil"/>
              <w:bottom w:val="single" w:sz="4" w:space="0" w:color="auto"/>
              <w:right w:val="single" w:sz="4" w:space="0" w:color="auto"/>
            </w:tcBorders>
            <w:shd w:val="clear" w:color="auto" w:fill="auto"/>
            <w:noWrap/>
            <w:vAlign w:val="bottom"/>
            <w:hideMark/>
          </w:tcPr>
          <w:p w14:paraId="70B20414"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concentration</w:t>
            </w:r>
          </w:p>
        </w:tc>
      </w:tr>
      <w:tr w:rsidR="00F4448A" w:rsidRPr="00A80890" w14:paraId="69F43EEB"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316DF7C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2C757F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1487AF2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73572063</w:t>
            </w:r>
          </w:p>
        </w:tc>
        <w:tc>
          <w:tcPr>
            <w:tcW w:w="1160" w:type="dxa"/>
            <w:tcBorders>
              <w:top w:val="nil"/>
              <w:left w:val="nil"/>
              <w:bottom w:val="nil"/>
              <w:right w:val="single" w:sz="4" w:space="0" w:color="auto"/>
            </w:tcBorders>
            <w:shd w:val="clear" w:color="auto" w:fill="auto"/>
            <w:noWrap/>
            <w:vAlign w:val="bottom"/>
            <w:hideMark/>
          </w:tcPr>
          <w:p w14:paraId="345712A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67.46094</w:t>
            </w:r>
          </w:p>
        </w:tc>
        <w:tc>
          <w:tcPr>
            <w:tcW w:w="1420" w:type="dxa"/>
            <w:tcBorders>
              <w:top w:val="nil"/>
              <w:left w:val="nil"/>
              <w:bottom w:val="nil"/>
              <w:right w:val="single" w:sz="4" w:space="0" w:color="auto"/>
            </w:tcBorders>
            <w:shd w:val="clear" w:color="auto" w:fill="auto"/>
            <w:noWrap/>
            <w:vAlign w:val="bottom"/>
            <w:hideMark/>
          </w:tcPr>
          <w:p w14:paraId="0B73864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30118</w:t>
            </w:r>
          </w:p>
        </w:tc>
      </w:tr>
      <w:tr w:rsidR="00F4448A" w:rsidRPr="00A80890" w14:paraId="42FDA28B"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5A1E9C6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w:t>
            </w:r>
          </w:p>
        </w:tc>
        <w:tc>
          <w:tcPr>
            <w:tcW w:w="2600" w:type="dxa"/>
            <w:tcBorders>
              <w:top w:val="nil"/>
              <w:left w:val="nil"/>
              <w:bottom w:val="nil"/>
              <w:right w:val="single" w:sz="4" w:space="0" w:color="auto"/>
            </w:tcBorders>
            <w:shd w:val="clear" w:color="auto" w:fill="auto"/>
            <w:noWrap/>
            <w:vAlign w:val="bottom"/>
            <w:hideMark/>
          </w:tcPr>
          <w:p w14:paraId="63621B5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45C0AEB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71128273</w:t>
            </w:r>
          </w:p>
        </w:tc>
        <w:tc>
          <w:tcPr>
            <w:tcW w:w="1160" w:type="dxa"/>
            <w:tcBorders>
              <w:top w:val="nil"/>
              <w:left w:val="nil"/>
              <w:bottom w:val="nil"/>
              <w:right w:val="single" w:sz="4" w:space="0" w:color="auto"/>
            </w:tcBorders>
            <w:shd w:val="clear" w:color="auto" w:fill="auto"/>
            <w:noWrap/>
            <w:vAlign w:val="bottom"/>
            <w:hideMark/>
          </w:tcPr>
          <w:p w14:paraId="0BFBFDA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85.13623</w:t>
            </w:r>
          </w:p>
        </w:tc>
        <w:tc>
          <w:tcPr>
            <w:tcW w:w="1420" w:type="dxa"/>
            <w:tcBorders>
              <w:top w:val="nil"/>
              <w:left w:val="nil"/>
              <w:bottom w:val="nil"/>
              <w:right w:val="single" w:sz="4" w:space="0" w:color="auto"/>
            </w:tcBorders>
            <w:shd w:val="clear" w:color="auto" w:fill="auto"/>
            <w:noWrap/>
            <w:vAlign w:val="bottom"/>
            <w:hideMark/>
          </w:tcPr>
          <w:p w14:paraId="5D3E883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58845</w:t>
            </w:r>
          </w:p>
        </w:tc>
      </w:tr>
      <w:tr w:rsidR="00F4448A" w:rsidRPr="00A80890" w14:paraId="10F07B33"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751772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B55DA8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17AD5D7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23115349</w:t>
            </w:r>
          </w:p>
        </w:tc>
        <w:tc>
          <w:tcPr>
            <w:tcW w:w="1160" w:type="dxa"/>
            <w:tcBorders>
              <w:top w:val="nil"/>
              <w:left w:val="nil"/>
              <w:bottom w:val="nil"/>
              <w:right w:val="single" w:sz="4" w:space="0" w:color="auto"/>
            </w:tcBorders>
            <w:shd w:val="clear" w:color="auto" w:fill="auto"/>
            <w:noWrap/>
            <w:vAlign w:val="bottom"/>
            <w:hideMark/>
          </w:tcPr>
          <w:p w14:paraId="70E656D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15.67896</w:t>
            </w:r>
          </w:p>
        </w:tc>
        <w:tc>
          <w:tcPr>
            <w:tcW w:w="1420" w:type="dxa"/>
            <w:tcBorders>
              <w:top w:val="nil"/>
              <w:left w:val="nil"/>
              <w:bottom w:val="nil"/>
              <w:right w:val="single" w:sz="4" w:space="0" w:color="auto"/>
            </w:tcBorders>
            <w:shd w:val="clear" w:color="auto" w:fill="auto"/>
            <w:noWrap/>
            <w:vAlign w:val="bottom"/>
            <w:hideMark/>
          </w:tcPr>
          <w:p w14:paraId="4F9E8F6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49405</w:t>
            </w:r>
          </w:p>
        </w:tc>
      </w:tr>
      <w:tr w:rsidR="00F4448A" w:rsidRPr="00A80890" w14:paraId="49EB5CA3"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74B3150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153A0AD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6EBF234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17762375</w:t>
            </w:r>
          </w:p>
        </w:tc>
        <w:tc>
          <w:tcPr>
            <w:tcW w:w="1160" w:type="dxa"/>
            <w:tcBorders>
              <w:top w:val="nil"/>
              <w:left w:val="nil"/>
              <w:bottom w:val="single" w:sz="4" w:space="0" w:color="auto"/>
              <w:right w:val="single" w:sz="4" w:space="0" w:color="auto"/>
            </w:tcBorders>
            <w:shd w:val="clear" w:color="auto" w:fill="auto"/>
            <w:noWrap/>
            <w:vAlign w:val="bottom"/>
            <w:hideMark/>
          </w:tcPr>
          <w:p w14:paraId="35B99C6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623.12183</w:t>
            </w:r>
          </w:p>
        </w:tc>
        <w:tc>
          <w:tcPr>
            <w:tcW w:w="1420" w:type="dxa"/>
            <w:tcBorders>
              <w:top w:val="nil"/>
              <w:left w:val="nil"/>
              <w:bottom w:val="single" w:sz="4" w:space="0" w:color="auto"/>
              <w:right w:val="single" w:sz="4" w:space="0" w:color="auto"/>
            </w:tcBorders>
            <w:shd w:val="clear" w:color="auto" w:fill="auto"/>
            <w:noWrap/>
            <w:vAlign w:val="bottom"/>
            <w:hideMark/>
          </w:tcPr>
          <w:p w14:paraId="2CB2296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80348</w:t>
            </w:r>
          </w:p>
        </w:tc>
      </w:tr>
      <w:tr w:rsidR="00F4448A" w:rsidRPr="00A80890" w14:paraId="231D3631"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654DBB9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7222A30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5D4A06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70665646</w:t>
            </w:r>
          </w:p>
        </w:tc>
        <w:tc>
          <w:tcPr>
            <w:tcW w:w="1160" w:type="dxa"/>
            <w:tcBorders>
              <w:top w:val="nil"/>
              <w:left w:val="nil"/>
              <w:bottom w:val="nil"/>
              <w:right w:val="single" w:sz="4" w:space="0" w:color="auto"/>
            </w:tcBorders>
            <w:shd w:val="clear" w:color="auto" w:fill="auto"/>
            <w:noWrap/>
            <w:vAlign w:val="bottom"/>
            <w:hideMark/>
          </w:tcPr>
          <w:p w14:paraId="391A621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63.07837</w:t>
            </w:r>
          </w:p>
        </w:tc>
        <w:tc>
          <w:tcPr>
            <w:tcW w:w="1420" w:type="dxa"/>
            <w:tcBorders>
              <w:top w:val="nil"/>
              <w:left w:val="nil"/>
              <w:bottom w:val="nil"/>
              <w:right w:val="single" w:sz="4" w:space="0" w:color="auto"/>
            </w:tcBorders>
            <w:shd w:val="clear" w:color="auto" w:fill="auto"/>
            <w:noWrap/>
            <w:vAlign w:val="bottom"/>
            <w:hideMark/>
          </w:tcPr>
          <w:p w14:paraId="4430E71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26386</w:t>
            </w:r>
          </w:p>
        </w:tc>
      </w:tr>
      <w:tr w:rsidR="00F4448A" w:rsidRPr="00A80890" w14:paraId="13927A58"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32B4C66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2083</w:t>
            </w:r>
          </w:p>
        </w:tc>
        <w:tc>
          <w:tcPr>
            <w:tcW w:w="2600" w:type="dxa"/>
            <w:tcBorders>
              <w:top w:val="nil"/>
              <w:left w:val="nil"/>
              <w:bottom w:val="nil"/>
              <w:right w:val="single" w:sz="4" w:space="0" w:color="auto"/>
            </w:tcBorders>
            <w:shd w:val="clear" w:color="auto" w:fill="auto"/>
            <w:noWrap/>
            <w:vAlign w:val="bottom"/>
            <w:hideMark/>
          </w:tcPr>
          <w:p w14:paraId="5C2D082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469EC81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68792725</w:t>
            </w:r>
          </w:p>
        </w:tc>
        <w:tc>
          <w:tcPr>
            <w:tcW w:w="1160" w:type="dxa"/>
            <w:tcBorders>
              <w:top w:val="nil"/>
              <w:left w:val="nil"/>
              <w:bottom w:val="nil"/>
              <w:right w:val="single" w:sz="4" w:space="0" w:color="auto"/>
            </w:tcBorders>
            <w:shd w:val="clear" w:color="auto" w:fill="auto"/>
            <w:noWrap/>
            <w:vAlign w:val="bottom"/>
            <w:hideMark/>
          </w:tcPr>
          <w:p w14:paraId="546EE0D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91.22131</w:t>
            </w:r>
          </w:p>
        </w:tc>
        <w:tc>
          <w:tcPr>
            <w:tcW w:w="1420" w:type="dxa"/>
            <w:tcBorders>
              <w:top w:val="nil"/>
              <w:left w:val="nil"/>
              <w:bottom w:val="nil"/>
              <w:right w:val="single" w:sz="4" w:space="0" w:color="auto"/>
            </w:tcBorders>
            <w:shd w:val="clear" w:color="auto" w:fill="auto"/>
            <w:noWrap/>
            <w:vAlign w:val="bottom"/>
            <w:hideMark/>
          </w:tcPr>
          <w:p w14:paraId="3CB5553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59745</w:t>
            </w:r>
          </w:p>
        </w:tc>
      </w:tr>
      <w:tr w:rsidR="00F4448A" w:rsidRPr="00A80890" w14:paraId="0EEB403C"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756C3C4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5450BC5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3855518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20522308</w:t>
            </w:r>
          </w:p>
        </w:tc>
        <w:tc>
          <w:tcPr>
            <w:tcW w:w="1160" w:type="dxa"/>
            <w:tcBorders>
              <w:top w:val="nil"/>
              <w:left w:val="nil"/>
              <w:bottom w:val="nil"/>
              <w:right w:val="single" w:sz="4" w:space="0" w:color="auto"/>
            </w:tcBorders>
            <w:shd w:val="clear" w:color="auto" w:fill="auto"/>
            <w:noWrap/>
            <w:vAlign w:val="bottom"/>
            <w:hideMark/>
          </w:tcPr>
          <w:p w14:paraId="3C24B92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7.98779</w:t>
            </w:r>
          </w:p>
        </w:tc>
        <w:tc>
          <w:tcPr>
            <w:tcW w:w="1420" w:type="dxa"/>
            <w:tcBorders>
              <w:top w:val="nil"/>
              <w:left w:val="nil"/>
              <w:bottom w:val="nil"/>
              <w:right w:val="single" w:sz="4" w:space="0" w:color="auto"/>
            </w:tcBorders>
            <w:shd w:val="clear" w:color="auto" w:fill="auto"/>
            <w:noWrap/>
            <w:vAlign w:val="bottom"/>
            <w:hideMark/>
          </w:tcPr>
          <w:p w14:paraId="67DFC73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53241</w:t>
            </w:r>
          </w:p>
        </w:tc>
      </w:tr>
      <w:tr w:rsidR="00F4448A" w:rsidRPr="00A80890" w14:paraId="78A1572C"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720C05C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24778A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1AED00E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14919281</w:t>
            </w:r>
          </w:p>
        </w:tc>
        <w:tc>
          <w:tcPr>
            <w:tcW w:w="1160" w:type="dxa"/>
            <w:tcBorders>
              <w:top w:val="nil"/>
              <w:left w:val="nil"/>
              <w:bottom w:val="single" w:sz="4" w:space="0" w:color="auto"/>
              <w:right w:val="single" w:sz="4" w:space="0" w:color="auto"/>
            </w:tcBorders>
            <w:shd w:val="clear" w:color="auto" w:fill="auto"/>
            <w:noWrap/>
            <w:vAlign w:val="bottom"/>
            <w:hideMark/>
          </w:tcPr>
          <w:p w14:paraId="1147798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608.16016</w:t>
            </w:r>
          </w:p>
        </w:tc>
        <w:tc>
          <w:tcPr>
            <w:tcW w:w="1420" w:type="dxa"/>
            <w:tcBorders>
              <w:top w:val="nil"/>
              <w:left w:val="nil"/>
              <w:bottom w:val="single" w:sz="4" w:space="0" w:color="auto"/>
              <w:right w:val="single" w:sz="4" w:space="0" w:color="auto"/>
            </w:tcBorders>
            <w:shd w:val="clear" w:color="auto" w:fill="auto"/>
            <w:noWrap/>
            <w:vAlign w:val="bottom"/>
            <w:hideMark/>
          </w:tcPr>
          <w:p w14:paraId="7E0DF5F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76374</w:t>
            </w:r>
          </w:p>
        </w:tc>
      </w:tr>
      <w:tr w:rsidR="00F4448A" w:rsidRPr="00A80890" w14:paraId="317AE4C5"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609A226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426A72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9E765E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69272137</w:t>
            </w:r>
          </w:p>
        </w:tc>
        <w:tc>
          <w:tcPr>
            <w:tcW w:w="1160" w:type="dxa"/>
            <w:tcBorders>
              <w:top w:val="nil"/>
              <w:left w:val="nil"/>
              <w:bottom w:val="nil"/>
              <w:right w:val="single" w:sz="4" w:space="0" w:color="auto"/>
            </w:tcBorders>
            <w:shd w:val="clear" w:color="auto" w:fill="auto"/>
            <w:noWrap/>
            <w:vAlign w:val="bottom"/>
            <w:hideMark/>
          </w:tcPr>
          <w:p w14:paraId="2D3DF80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60.22058</w:t>
            </w:r>
          </w:p>
        </w:tc>
        <w:tc>
          <w:tcPr>
            <w:tcW w:w="1420" w:type="dxa"/>
            <w:tcBorders>
              <w:top w:val="nil"/>
              <w:left w:val="nil"/>
              <w:bottom w:val="nil"/>
              <w:right w:val="single" w:sz="4" w:space="0" w:color="auto"/>
            </w:tcBorders>
            <w:shd w:val="clear" w:color="auto" w:fill="auto"/>
            <w:noWrap/>
            <w:vAlign w:val="bottom"/>
            <w:hideMark/>
          </w:tcPr>
          <w:p w14:paraId="3D60466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23951</w:t>
            </w:r>
          </w:p>
        </w:tc>
      </w:tr>
      <w:tr w:rsidR="00F4448A" w:rsidRPr="00A80890" w14:paraId="6111FB39"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52A7283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4167</w:t>
            </w:r>
          </w:p>
        </w:tc>
        <w:tc>
          <w:tcPr>
            <w:tcW w:w="2600" w:type="dxa"/>
            <w:tcBorders>
              <w:top w:val="nil"/>
              <w:left w:val="nil"/>
              <w:bottom w:val="nil"/>
              <w:right w:val="single" w:sz="4" w:space="0" w:color="auto"/>
            </w:tcBorders>
            <w:shd w:val="clear" w:color="auto" w:fill="auto"/>
            <w:noWrap/>
            <w:vAlign w:val="bottom"/>
            <w:hideMark/>
          </w:tcPr>
          <w:p w14:paraId="71BFA1B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5FAC0FD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65777016</w:t>
            </w:r>
          </w:p>
        </w:tc>
        <w:tc>
          <w:tcPr>
            <w:tcW w:w="1160" w:type="dxa"/>
            <w:tcBorders>
              <w:top w:val="nil"/>
              <w:left w:val="nil"/>
              <w:bottom w:val="nil"/>
              <w:right w:val="single" w:sz="4" w:space="0" w:color="auto"/>
            </w:tcBorders>
            <w:shd w:val="clear" w:color="auto" w:fill="auto"/>
            <w:noWrap/>
            <w:vAlign w:val="bottom"/>
            <w:hideMark/>
          </w:tcPr>
          <w:p w14:paraId="66E7CE6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57.91797</w:t>
            </w:r>
          </w:p>
        </w:tc>
        <w:tc>
          <w:tcPr>
            <w:tcW w:w="1420" w:type="dxa"/>
            <w:tcBorders>
              <w:top w:val="nil"/>
              <w:left w:val="nil"/>
              <w:bottom w:val="nil"/>
              <w:right w:val="single" w:sz="4" w:space="0" w:color="auto"/>
            </w:tcBorders>
            <w:shd w:val="clear" w:color="auto" w:fill="auto"/>
            <w:noWrap/>
            <w:vAlign w:val="bottom"/>
            <w:hideMark/>
          </w:tcPr>
          <w:p w14:paraId="65E6C49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54818</w:t>
            </w:r>
          </w:p>
        </w:tc>
      </w:tr>
      <w:tr w:rsidR="00F4448A" w:rsidRPr="00A80890" w14:paraId="0899E51D"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09DFB664"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664D765"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45A818F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1732254</w:t>
            </w:r>
          </w:p>
        </w:tc>
        <w:tc>
          <w:tcPr>
            <w:tcW w:w="1160" w:type="dxa"/>
            <w:tcBorders>
              <w:top w:val="nil"/>
              <w:left w:val="nil"/>
              <w:bottom w:val="nil"/>
              <w:right w:val="single" w:sz="4" w:space="0" w:color="auto"/>
            </w:tcBorders>
            <w:shd w:val="clear" w:color="auto" w:fill="auto"/>
            <w:noWrap/>
            <w:vAlign w:val="bottom"/>
            <w:hideMark/>
          </w:tcPr>
          <w:p w14:paraId="5CD22B9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4.5127</w:t>
            </w:r>
          </w:p>
        </w:tc>
        <w:tc>
          <w:tcPr>
            <w:tcW w:w="1420" w:type="dxa"/>
            <w:tcBorders>
              <w:top w:val="nil"/>
              <w:left w:val="nil"/>
              <w:bottom w:val="nil"/>
              <w:right w:val="single" w:sz="4" w:space="0" w:color="auto"/>
            </w:tcBorders>
            <w:shd w:val="clear" w:color="auto" w:fill="auto"/>
            <w:noWrap/>
            <w:vAlign w:val="bottom"/>
            <w:hideMark/>
          </w:tcPr>
          <w:p w14:paraId="05E04A9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52158</w:t>
            </w:r>
          </w:p>
        </w:tc>
      </w:tr>
      <w:tr w:rsidR="00F4448A" w:rsidRPr="00A80890" w14:paraId="1952BF1E"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12F738B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3148952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488E177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14668655</w:t>
            </w:r>
          </w:p>
        </w:tc>
        <w:tc>
          <w:tcPr>
            <w:tcW w:w="1160" w:type="dxa"/>
            <w:tcBorders>
              <w:top w:val="nil"/>
              <w:left w:val="nil"/>
              <w:bottom w:val="single" w:sz="4" w:space="0" w:color="auto"/>
              <w:right w:val="single" w:sz="4" w:space="0" w:color="auto"/>
            </w:tcBorders>
            <w:shd w:val="clear" w:color="auto" w:fill="auto"/>
            <w:noWrap/>
            <w:vAlign w:val="bottom"/>
            <w:hideMark/>
          </w:tcPr>
          <w:p w14:paraId="0E26E91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92.34033</w:t>
            </w:r>
          </w:p>
        </w:tc>
        <w:tc>
          <w:tcPr>
            <w:tcW w:w="1420" w:type="dxa"/>
            <w:tcBorders>
              <w:top w:val="nil"/>
              <w:left w:val="nil"/>
              <w:bottom w:val="single" w:sz="4" w:space="0" w:color="auto"/>
              <w:right w:val="single" w:sz="4" w:space="0" w:color="auto"/>
            </w:tcBorders>
            <w:shd w:val="clear" w:color="auto" w:fill="auto"/>
            <w:noWrap/>
            <w:vAlign w:val="bottom"/>
            <w:hideMark/>
          </w:tcPr>
          <w:p w14:paraId="05C95F1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72171</w:t>
            </w:r>
          </w:p>
        </w:tc>
      </w:tr>
      <w:tr w:rsidR="00F4448A" w:rsidRPr="00A80890" w14:paraId="703B267B"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67AA4B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7A0E9B0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1D5E80D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71075439</w:t>
            </w:r>
          </w:p>
        </w:tc>
        <w:tc>
          <w:tcPr>
            <w:tcW w:w="1160" w:type="dxa"/>
            <w:tcBorders>
              <w:top w:val="nil"/>
              <w:left w:val="nil"/>
              <w:bottom w:val="nil"/>
              <w:right w:val="single" w:sz="4" w:space="0" w:color="auto"/>
            </w:tcBorders>
            <w:shd w:val="clear" w:color="auto" w:fill="auto"/>
            <w:noWrap/>
            <w:vAlign w:val="bottom"/>
            <w:hideMark/>
          </w:tcPr>
          <w:p w14:paraId="4D81603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71.27502</w:t>
            </w:r>
          </w:p>
        </w:tc>
        <w:tc>
          <w:tcPr>
            <w:tcW w:w="1420" w:type="dxa"/>
            <w:tcBorders>
              <w:top w:val="nil"/>
              <w:left w:val="nil"/>
              <w:bottom w:val="nil"/>
              <w:right w:val="single" w:sz="4" w:space="0" w:color="auto"/>
            </w:tcBorders>
            <w:shd w:val="clear" w:color="auto" w:fill="auto"/>
            <w:noWrap/>
            <w:vAlign w:val="bottom"/>
            <w:hideMark/>
          </w:tcPr>
          <w:p w14:paraId="7754187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33367</w:t>
            </w:r>
          </w:p>
        </w:tc>
      </w:tr>
      <w:tr w:rsidR="00F4448A" w:rsidRPr="00A80890" w14:paraId="28E0CE23"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28401EC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8333</w:t>
            </w:r>
          </w:p>
        </w:tc>
        <w:tc>
          <w:tcPr>
            <w:tcW w:w="2600" w:type="dxa"/>
            <w:tcBorders>
              <w:top w:val="nil"/>
              <w:left w:val="nil"/>
              <w:bottom w:val="nil"/>
              <w:right w:val="single" w:sz="4" w:space="0" w:color="auto"/>
            </w:tcBorders>
            <w:shd w:val="clear" w:color="auto" w:fill="auto"/>
            <w:noWrap/>
            <w:vAlign w:val="bottom"/>
            <w:hideMark/>
          </w:tcPr>
          <w:p w14:paraId="3EE9163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0F0589E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67470551</w:t>
            </w:r>
          </w:p>
        </w:tc>
        <w:tc>
          <w:tcPr>
            <w:tcW w:w="1160" w:type="dxa"/>
            <w:tcBorders>
              <w:top w:val="nil"/>
              <w:left w:val="nil"/>
              <w:bottom w:val="nil"/>
              <w:right w:val="single" w:sz="4" w:space="0" w:color="auto"/>
            </w:tcBorders>
            <w:shd w:val="clear" w:color="auto" w:fill="auto"/>
            <w:noWrap/>
            <w:vAlign w:val="bottom"/>
            <w:hideMark/>
          </w:tcPr>
          <w:p w14:paraId="62893C6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68.18457</w:t>
            </w:r>
          </w:p>
        </w:tc>
        <w:tc>
          <w:tcPr>
            <w:tcW w:w="1420" w:type="dxa"/>
            <w:tcBorders>
              <w:top w:val="nil"/>
              <w:left w:val="nil"/>
              <w:bottom w:val="nil"/>
              <w:right w:val="single" w:sz="4" w:space="0" w:color="auto"/>
            </w:tcBorders>
            <w:shd w:val="clear" w:color="auto" w:fill="auto"/>
            <w:noWrap/>
            <w:vAlign w:val="bottom"/>
            <w:hideMark/>
          </w:tcPr>
          <w:p w14:paraId="45DF76E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56337</w:t>
            </w:r>
          </w:p>
        </w:tc>
      </w:tr>
      <w:tr w:rsidR="00F4448A" w:rsidRPr="00A80890" w14:paraId="2C9570A0"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5350EF3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2F66E1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22EA696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18715096</w:t>
            </w:r>
          </w:p>
        </w:tc>
        <w:tc>
          <w:tcPr>
            <w:tcW w:w="1160" w:type="dxa"/>
            <w:tcBorders>
              <w:top w:val="nil"/>
              <w:left w:val="nil"/>
              <w:bottom w:val="nil"/>
              <w:right w:val="single" w:sz="4" w:space="0" w:color="auto"/>
            </w:tcBorders>
            <w:shd w:val="clear" w:color="auto" w:fill="auto"/>
            <w:noWrap/>
            <w:vAlign w:val="bottom"/>
            <w:hideMark/>
          </w:tcPr>
          <w:p w14:paraId="15D9A63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6.22595</w:t>
            </w:r>
          </w:p>
        </w:tc>
        <w:tc>
          <w:tcPr>
            <w:tcW w:w="1420" w:type="dxa"/>
            <w:tcBorders>
              <w:top w:val="nil"/>
              <w:left w:val="nil"/>
              <w:bottom w:val="nil"/>
              <w:right w:val="single" w:sz="4" w:space="0" w:color="auto"/>
            </w:tcBorders>
            <w:shd w:val="clear" w:color="auto" w:fill="auto"/>
            <w:noWrap/>
            <w:vAlign w:val="bottom"/>
            <w:hideMark/>
          </w:tcPr>
          <w:p w14:paraId="59C9C4F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52692</w:t>
            </w:r>
          </w:p>
        </w:tc>
      </w:tr>
      <w:tr w:rsidR="00F4448A" w:rsidRPr="00A80890" w14:paraId="36CB6402"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7C0E758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1BEA55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19DAAFF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10237503</w:t>
            </w:r>
          </w:p>
        </w:tc>
        <w:tc>
          <w:tcPr>
            <w:tcW w:w="1160" w:type="dxa"/>
            <w:tcBorders>
              <w:top w:val="nil"/>
              <w:left w:val="nil"/>
              <w:bottom w:val="single" w:sz="4" w:space="0" w:color="auto"/>
              <w:right w:val="single" w:sz="4" w:space="0" w:color="auto"/>
            </w:tcBorders>
            <w:shd w:val="clear" w:color="auto" w:fill="auto"/>
            <w:noWrap/>
            <w:vAlign w:val="bottom"/>
            <w:hideMark/>
          </w:tcPr>
          <w:p w14:paraId="759E302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612.77563</w:t>
            </w:r>
          </w:p>
        </w:tc>
        <w:tc>
          <w:tcPr>
            <w:tcW w:w="1420" w:type="dxa"/>
            <w:tcBorders>
              <w:top w:val="nil"/>
              <w:left w:val="nil"/>
              <w:bottom w:val="single" w:sz="4" w:space="0" w:color="auto"/>
              <w:right w:val="single" w:sz="4" w:space="0" w:color="auto"/>
            </w:tcBorders>
            <w:shd w:val="clear" w:color="auto" w:fill="auto"/>
            <w:noWrap/>
            <w:vAlign w:val="bottom"/>
            <w:hideMark/>
          </w:tcPr>
          <w:p w14:paraId="50AA780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776</w:t>
            </w:r>
          </w:p>
        </w:tc>
      </w:tr>
      <w:tr w:rsidR="00F4448A" w:rsidRPr="00A80890" w14:paraId="60C3C972"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33C874C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C35884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1CBAFC2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68283844</w:t>
            </w:r>
          </w:p>
        </w:tc>
        <w:tc>
          <w:tcPr>
            <w:tcW w:w="1160" w:type="dxa"/>
            <w:tcBorders>
              <w:top w:val="nil"/>
              <w:left w:val="nil"/>
              <w:bottom w:val="nil"/>
              <w:right w:val="single" w:sz="4" w:space="0" w:color="auto"/>
            </w:tcBorders>
            <w:shd w:val="clear" w:color="auto" w:fill="auto"/>
            <w:noWrap/>
            <w:vAlign w:val="bottom"/>
            <w:hideMark/>
          </w:tcPr>
          <w:p w14:paraId="4C67C8D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712.65723</w:t>
            </w:r>
          </w:p>
        </w:tc>
        <w:tc>
          <w:tcPr>
            <w:tcW w:w="1420" w:type="dxa"/>
            <w:tcBorders>
              <w:top w:val="nil"/>
              <w:left w:val="nil"/>
              <w:bottom w:val="nil"/>
              <w:right w:val="single" w:sz="4" w:space="0" w:color="auto"/>
            </w:tcBorders>
            <w:shd w:val="clear" w:color="auto" w:fill="auto"/>
            <w:noWrap/>
            <w:vAlign w:val="bottom"/>
            <w:hideMark/>
          </w:tcPr>
          <w:p w14:paraId="448FEEA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453791</w:t>
            </w:r>
          </w:p>
        </w:tc>
      </w:tr>
      <w:tr w:rsidR="00F4448A" w:rsidRPr="00A80890" w14:paraId="651467BF"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5214048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16667</w:t>
            </w:r>
          </w:p>
        </w:tc>
        <w:tc>
          <w:tcPr>
            <w:tcW w:w="2600" w:type="dxa"/>
            <w:tcBorders>
              <w:top w:val="nil"/>
              <w:left w:val="nil"/>
              <w:bottom w:val="nil"/>
              <w:right w:val="single" w:sz="4" w:space="0" w:color="auto"/>
            </w:tcBorders>
            <w:shd w:val="clear" w:color="auto" w:fill="auto"/>
            <w:noWrap/>
            <w:vAlign w:val="bottom"/>
            <w:hideMark/>
          </w:tcPr>
          <w:p w14:paraId="64FDF73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7E02132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64467049</w:t>
            </w:r>
          </w:p>
        </w:tc>
        <w:tc>
          <w:tcPr>
            <w:tcW w:w="1160" w:type="dxa"/>
            <w:tcBorders>
              <w:top w:val="nil"/>
              <w:left w:val="nil"/>
              <w:bottom w:val="nil"/>
              <w:right w:val="single" w:sz="4" w:space="0" w:color="auto"/>
            </w:tcBorders>
            <w:shd w:val="clear" w:color="auto" w:fill="auto"/>
            <w:noWrap/>
            <w:vAlign w:val="bottom"/>
            <w:hideMark/>
          </w:tcPr>
          <w:p w14:paraId="30A6C4D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703.92957</w:t>
            </w:r>
          </w:p>
        </w:tc>
        <w:tc>
          <w:tcPr>
            <w:tcW w:w="1420" w:type="dxa"/>
            <w:tcBorders>
              <w:top w:val="nil"/>
              <w:left w:val="nil"/>
              <w:bottom w:val="nil"/>
              <w:right w:val="single" w:sz="4" w:space="0" w:color="auto"/>
            </w:tcBorders>
            <w:shd w:val="clear" w:color="auto" w:fill="auto"/>
            <w:noWrap/>
            <w:vAlign w:val="bottom"/>
            <w:hideMark/>
          </w:tcPr>
          <w:p w14:paraId="08DB6DE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61626</w:t>
            </w:r>
          </w:p>
        </w:tc>
      </w:tr>
      <w:tr w:rsidR="00F4448A" w:rsidRPr="00A80890" w14:paraId="44922868"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5ADCFE0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B092A4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59A6DAC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16291237</w:t>
            </w:r>
          </w:p>
        </w:tc>
        <w:tc>
          <w:tcPr>
            <w:tcW w:w="1160" w:type="dxa"/>
            <w:tcBorders>
              <w:top w:val="nil"/>
              <w:left w:val="nil"/>
              <w:bottom w:val="nil"/>
              <w:right w:val="single" w:sz="4" w:space="0" w:color="auto"/>
            </w:tcBorders>
            <w:shd w:val="clear" w:color="auto" w:fill="auto"/>
            <w:noWrap/>
            <w:vAlign w:val="bottom"/>
            <w:hideMark/>
          </w:tcPr>
          <w:p w14:paraId="7124C68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369.78003</w:t>
            </w:r>
          </w:p>
        </w:tc>
        <w:tc>
          <w:tcPr>
            <w:tcW w:w="1420" w:type="dxa"/>
            <w:tcBorders>
              <w:top w:val="nil"/>
              <w:left w:val="nil"/>
              <w:bottom w:val="nil"/>
              <w:right w:val="single" w:sz="4" w:space="0" w:color="auto"/>
            </w:tcBorders>
            <w:shd w:val="clear" w:color="auto" w:fill="auto"/>
            <w:noWrap/>
            <w:vAlign w:val="bottom"/>
            <w:hideMark/>
          </w:tcPr>
          <w:p w14:paraId="2AE23ED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428587</w:t>
            </w:r>
          </w:p>
        </w:tc>
      </w:tr>
      <w:tr w:rsidR="00F4448A" w:rsidRPr="00A80890" w14:paraId="6680A8AB"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3624F73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32E0115"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56EC4A4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11236572</w:t>
            </w:r>
          </w:p>
        </w:tc>
        <w:tc>
          <w:tcPr>
            <w:tcW w:w="1160" w:type="dxa"/>
            <w:tcBorders>
              <w:top w:val="nil"/>
              <w:left w:val="nil"/>
              <w:bottom w:val="single" w:sz="4" w:space="0" w:color="auto"/>
              <w:right w:val="single" w:sz="4" w:space="0" w:color="auto"/>
            </w:tcBorders>
            <w:shd w:val="clear" w:color="auto" w:fill="auto"/>
            <w:noWrap/>
            <w:vAlign w:val="bottom"/>
            <w:hideMark/>
          </w:tcPr>
          <w:p w14:paraId="41E9B8B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684.62109</w:t>
            </w:r>
          </w:p>
        </w:tc>
        <w:tc>
          <w:tcPr>
            <w:tcW w:w="1420" w:type="dxa"/>
            <w:tcBorders>
              <w:top w:val="nil"/>
              <w:left w:val="nil"/>
              <w:bottom w:val="single" w:sz="4" w:space="0" w:color="auto"/>
              <w:right w:val="single" w:sz="4" w:space="0" w:color="auto"/>
            </w:tcBorders>
            <w:shd w:val="clear" w:color="auto" w:fill="auto"/>
            <w:noWrap/>
            <w:vAlign w:val="bottom"/>
            <w:hideMark/>
          </w:tcPr>
          <w:p w14:paraId="3E5F3BA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96684</w:t>
            </w:r>
          </w:p>
        </w:tc>
      </w:tr>
      <w:tr w:rsidR="00F4448A" w:rsidRPr="00A80890" w14:paraId="7EB21044"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70D3A5F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02942DD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9AF2A8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63614273</w:t>
            </w:r>
          </w:p>
        </w:tc>
        <w:tc>
          <w:tcPr>
            <w:tcW w:w="1160" w:type="dxa"/>
            <w:tcBorders>
              <w:top w:val="nil"/>
              <w:left w:val="nil"/>
              <w:bottom w:val="nil"/>
              <w:right w:val="single" w:sz="4" w:space="0" w:color="auto"/>
            </w:tcBorders>
            <w:shd w:val="clear" w:color="auto" w:fill="auto"/>
            <w:noWrap/>
            <w:vAlign w:val="bottom"/>
            <w:hideMark/>
          </w:tcPr>
          <w:p w14:paraId="1FFE86D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68.09448</w:t>
            </w:r>
          </w:p>
        </w:tc>
        <w:tc>
          <w:tcPr>
            <w:tcW w:w="1420" w:type="dxa"/>
            <w:tcBorders>
              <w:top w:val="nil"/>
              <w:left w:val="nil"/>
              <w:bottom w:val="nil"/>
              <w:right w:val="single" w:sz="4" w:space="0" w:color="auto"/>
            </w:tcBorders>
            <w:shd w:val="clear" w:color="auto" w:fill="auto"/>
            <w:noWrap/>
            <w:vAlign w:val="bottom"/>
            <w:hideMark/>
          </w:tcPr>
          <w:p w14:paraId="02868BE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30658</w:t>
            </w:r>
          </w:p>
        </w:tc>
      </w:tr>
      <w:tr w:rsidR="00F4448A" w:rsidRPr="00A80890" w14:paraId="19CAE79F"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027061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20833</w:t>
            </w:r>
          </w:p>
        </w:tc>
        <w:tc>
          <w:tcPr>
            <w:tcW w:w="2600" w:type="dxa"/>
            <w:tcBorders>
              <w:top w:val="nil"/>
              <w:left w:val="nil"/>
              <w:bottom w:val="nil"/>
              <w:right w:val="single" w:sz="4" w:space="0" w:color="auto"/>
            </w:tcBorders>
            <w:shd w:val="clear" w:color="auto" w:fill="auto"/>
            <w:noWrap/>
            <w:vAlign w:val="bottom"/>
            <w:hideMark/>
          </w:tcPr>
          <w:p w14:paraId="4422740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78C932A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54779243</w:t>
            </w:r>
          </w:p>
        </w:tc>
        <w:tc>
          <w:tcPr>
            <w:tcW w:w="1160" w:type="dxa"/>
            <w:tcBorders>
              <w:top w:val="nil"/>
              <w:left w:val="nil"/>
              <w:bottom w:val="nil"/>
              <w:right w:val="single" w:sz="4" w:space="0" w:color="auto"/>
            </w:tcBorders>
            <w:shd w:val="clear" w:color="auto" w:fill="auto"/>
            <w:noWrap/>
            <w:vAlign w:val="bottom"/>
            <w:hideMark/>
          </w:tcPr>
          <w:p w14:paraId="59A9779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78.06396</w:t>
            </w:r>
          </w:p>
        </w:tc>
        <w:tc>
          <w:tcPr>
            <w:tcW w:w="1420" w:type="dxa"/>
            <w:tcBorders>
              <w:top w:val="nil"/>
              <w:left w:val="nil"/>
              <w:bottom w:val="nil"/>
              <w:right w:val="single" w:sz="4" w:space="0" w:color="auto"/>
            </w:tcBorders>
            <w:shd w:val="clear" w:color="auto" w:fill="auto"/>
            <w:noWrap/>
            <w:vAlign w:val="bottom"/>
            <w:hideMark/>
          </w:tcPr>
          <w:p w14:paraId="555E32A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57799</w:t>
            </w:r>
          </w:p>
        </w:tc>
      </w:tr>
      <w:tr w:rsidR="00F4448A" w:rsidRPr="00A80890" w14:paraId="32DA767C"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824914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4DE56A4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752B868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03772926</w:t>
            </w:r>
          </w:p>
        </w:tc>
        <w:tc>
          <w:tcPr>
            <w:tcW w:w="1160" w:type="dxa"/>
            <w:tcBorders>
              <w:top w:val="nil"/>
              <w:left w:val="nil"/>
              <w:bottom w:val="nil"/>
              <w:right w:val="single" w:sz="4" w:space="0" w:color="auto"/>
            </w:tcBorders>
            <w:shd w:val="clear" w:color="auto" w:fill="auto"/>
            <w:noWrap/>
            <w:vAlign w:val="bottom"/>
            <w:hideMark/>
          </w:tcPr>
          <w:p w14:paraId="21D3D2B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35.95129</w:t>
            </w:r>
          </w:p>
        </w:tc>
        <w:tc>
          <w:tcPr>
            <w:tcW w:w="1420" w:type="dxa"/>
            <w:tcBorders>
              <w:top w:val="nil"/>
              <w:left w:val="nil"/>
              <w:bottom w:val="nil"/>
              <w:right w:val="single" w:sz="4" w:space="0" w:color="auto"/>
            </w:tcBorders>
            <w:shd w:val="clear" w:color="auto" w:fill="auto"/>
            <w:noWrap/>
            <w:vAlign w:val="bottom"/>
            <w:hideMark/>
          </w:tcPr>
          <w:p w14:paraId="5648686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55723</w:t>
            </w:r>
          </w:p>
        </w:tc>
      </w:tr>
      <w:tr w:rsidR="00F4448A" w:rsidRPr="00A80890" w14:paraId="296444AB"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020053E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61A0A5F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6B0C63D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98254013</w:t>
            </w:r>
          </w:p>
        </w:tc>
        <w:tc>
          <w:tcPr>
            <w:tcW w:w="1160" w:type="dxa"/>
            <w:tcBorders>
              <w:top w:val="nil"/>
              <w:left w:val="nil"/>
              <w:bottom w:val="single" w:sz="4" w:space="0" w:color="auto"/>
              <w:right w:val="single" w:sz="4" w:space="0" w:color="auto"/>
            </w:tcBorders>
            <w:shd w:val="clear" w:color="auto" w:fill="auto"/>
            <w:noWrap/>
            <w:vAlign w:val="bottom"/>
            <w:hideMark/>
          </w:tcPr>
          <w:p w14:paraId="555E9E1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95.13062</w:t>
            </w:r>
          </w:p>
        </w:tc>
        <w:tc>
          <w:tcPr>
            <w:tcW w:w="1420" w:type="dxa"/>
            <w:tcBorders>
              <w:top w:val="nil"/>
              <w:left w:val="nil"/>
              <w:bottom w:val="single" w:sz="4" w:space="0" w:color="auto"/>
              <w:right w:val="single" w:sz="4" w:space="0" w:color="auto"/>
            </w:tcBorders>
            <w:shd w:val="clear" w:color="auto" w:fill="auto"/>
            <w:noWrap/>
            <w:vAlign w:val="bottom"/>
            <w:hideMark/>
          </w:tcPr>
          <w:p w14:paraId="29E3F61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72912</w:t>
            </w:r>
          </w:p>
        </w:tc>
      </w:tr>
      <w:tr w:rsidR="00F4448A" w:rsidRPr="00A80890" w14:paraId="3C5E7F9A"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06AB2114"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E209E4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74651BD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6282568</w:t>
            </w:r>
          </w:p>
        </w:tc>
        <w:tc>
          <w:tcPr>
            <w:tcW w:w="1160" w:type="dxa"/>
            <w:tcBorders>
              <w:top w:val="nil"/>
              <w:left w:val="nil"/>
              <w:bottom w:val="nil"/>
              <w:right w:val="single" w:sz="4" w:space="0" w:color="auto"/>
            </w:tcBorders>
            <w:shd w:val="clear" w:color="auto" w:fill="auto"/>
            <w:noWrap/>
            <w:vAlign w:val="bottom"/>
            <w:hideMark/>
          </w:tcPr>
          <w:p w14:paraId="65E96E9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59.53491</w:t>
            </w:r>
          </w:p>
        </w:tc>
        <w:tc>
          <w:tcPr>
            <w:tcW w:w="1420" w:type="dxa"/>
            <w:tcBorders>
              <w:top w:val="nil"/>
              <w:left w:val="nil"/>
              <w:bottom w:val="nil"/>
              <w:right w:val="single" w:sz="4" w:space="0" w:color="auto"/>
            </w:tcBorders>
            <w:shd w:val="clear" w:color="auto" w:fill="auto"/>
            <w:noWrap/>
            <w:vAlign w:val="bottom"/>
            <w:hideMark/>
          </w:tcPr>
          <w:p w14:paraId="4744FB0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23367</w:t>
            </w:r>
          </w:p>
        </w:tc>
      </w:tr>
      <w:tr w:rsidR="00F4448A" w:rsidRPr="00A80890" w14:paraId="6F5D4A21"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05204C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41667</w:t>
            </w:r>
          </w:p>
        </w:tc>
        <w:tc>
          <w:tcPr>
            <w:tcW w:w="2600" w:type="dxa"/>
            <w:tcBorders>
              <w:top w:val="nil"/>
              <w:left w:val="nil"/>
              <w:bottom w:val="nil"/>
              <w:right w:val="single" w:sz="4" w:space="0" w:color="auto"/>
            </w:tcBorders>
            <w:shd w:val="clear" w:color="auto" w:fill="auto"/>
            <w:noWrap/>
            <w:vAlign w:val="bottom"/>
            <w:hideMark/>
          </w:tcPr>
          <w:p w14:paraId="358ED56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439CF12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53006935</w:t>
            </w:r>
          </w:p>
        </w:tc>
        <w:tc>
          <w:tcPr>
            <w:tcW w:w="1160" w:type="dxa"/>
            <w:tcBorders>
              <w:top w:val="nil"/>
              <w:left w:val="nil"/>
              <w:bottom w:val="nil"/>
              <w:right w:val="single" w:sz="4" w:space="0" w:color="auto"/>
            </w:tcBorders>
            <w:shd w:val="clear" w:color="auto" w:fill="auto"/>
            <w:noWrap/>
            <w:vAlign w:val="bottom"/>
            <w:hideMark/>
          </w:tcPr>
          <w:p w14:paraId="76DD771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76.75513</w:t>
            </w:r>
          </w:p>
        </w:tc>
        <w:tc>
          <w:tcPr>
            <w:tcW w:w="1420" w:type="dxa"/>
            <w:tcBorders>
              <w:top w:val="nil"/>
              <w:left w:val="nil"/>
              <w:bottom w:val="nil"/>
              <w:right w:val="single" w:sz="4" w:space="0" w:color="auto"/>
            </w:tcBorders>
            <w:shd w:val="clear" w:color="auto" w:fill="auto"/>
            <w:noWrap/>
            <w:vAlign w:val="bottom"/>
            <w:hideMark/>
          </w:tcPr>
          <w:p w14:paraId="292E46C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57605</w:t>
            </w:r>
          </w:p>
        </w:tc>
      </w:tr>
      <w:tr w:rsidR="00F4448A" w:rsidRPr="00A80890" w14:paraId="11273789"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68F1C30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DD3EB3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65F45B2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00699806</w:t>
            </w:r>
          </w:p>
        </w:tc>
        <w:tc>
          <w:tcPr>
            <w:tcW w:w="1160" w:type="dxa"/>
            <w:tcBorders>
              <w:top w:val="nil"/>
              <w:left w:val="nil"/>
              <w:bottom w:val="nil"/>
              <w:right w:val="single" w:sz="4" w:space="0" w:color="auto"/>
            </w:tcBorders>
            <w:shd w:val="clear" w:color="auto" w:fill="auto"/>
            <w:noWrap/>
            <w:vAlign w:val="bottom"/>
            <w:hideMark/>
          </w:tcPr>
          <w:p w14:paraId="6A58BDE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38.24438</w:t>
            </w:r>
          </w:p>
        </w:tc>
        <w:tc>
          <w:tcPr>
            <w:tcW w:w="1420" w:type="dxa"/>
            <w:tcBorders>
              <w:top w:val="nil"/>
              <w:left w:val="nil"/>
              <w:bottom w:val="nil"/>
              <w:right w:val="single" w:sz="4" w:space="0" w:color="auto"/>
            </w:tcBorders>
            <w:shd w:val="clear" w:color="auto" w:fill="auto"/>
            <w:noWrap/>
            <w:vAlign w:val="bottom"/>
            <w:hideMark/>
          </w:tcPr>
          <w:p w14:paraId="697A3A9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56437</w:t>
            </w:r>
          </w:p>
        </w:tc>
      </w:tr>
      <w:tr w:rsidR="00F4448A" w:rsidRPr="00A80890" w14:paraId="4C33A5A9"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288A337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8E5855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7839596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92793655</w:t>
            </w:r>
          </w:p>
        </w:tc>
        <w:tc>
          <w:tcPr>
            <w:tcW w:w="1160" w:type="dxa"/>
            <w:tcBorders>
              <w:top w:val="nil"/>
              <w:left w:val="nil"/>
              <w:bottom w:val="single" w:sz="4" w:space="0" w:color="auto"/>
              <w:right w:val="single" w:sz="4" w:space="0" w:color="auto"/>
            </w:tcBorders>
            <w:shd w:val="clear" w:color="auto" w:fill="auto"/>
            <w:noWrap/>
            <w:vAlign w:val="bottom"/>
            <w:hideMark/>
          </w:tcPr>
          <w:p w14:paraId="4B26EB5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75.45728</w:t>
            </w:r>
          </w:p>
        </w:tc>
        <w:tc>
          <w:tcPr>
            <w:tcW w:w="1420" w:type="dxa"/>
            <w:tcBorders>
              <w:top w:val="nil"/>
              <w:left w:val="nil"/>
              <w:bottom w:val="single" w:sz="4" w:space="0" w:color="auto"/>
              <w:right w:val="single" w:sz="4" w:space="0" w:color="auto"/>
            </w:tcBorders>
            <w:shd w:val="clear" w:color="auto" w:fill="auto"/>
            <w:noWrap/>
            <w:vAlign w:val="bottom"/>
            <w:hideMark/>
          </w:tcPr>
          <w:p w14:paraId="2F1ED08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67686</w:t>
            </w:r>
          </w:p>
        </w:tc>
      </w:tr>
      <w:tr w:rsidR="00F4448A" w:rsidRPr="00A80890" w14:paraId="2AEF13A4"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7467289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48C639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8D6AAE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65450573</w:t>
            </w:r>
          </w:p>
        </w:tc>
        <w:tc>
          <w:tcPr>
            <w:tcW w:w="1160" w:type="dxa"/>
            <w:tcBorders>
              <w:top w:val="nil"/>
              <w:left w:val="nil"/>
              <w:bottom w:val="nil"/>
              <w:right w:val="single" w:sz="4" w:space="0" w:color="auto"/>
            </w:tcBorders>
            <w:shd w:val="clear" w:color="auto" w:fill="auto"/>
            <w:noWrap/>
            <w:vAlign w:val="bottom"/>
            <w:hideMark/>
          </w:tcPr>
          <w:p w14:paraId="2E66EEC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66.05005</w:t>
            </w:r>
          </w:p>
        </w:tc>
        <w:tc>
          <w:tcPr>
            <w:tcW w:w="1420" w:type="dxa"/>
            <w:tcBorders>
              <w:top w:val="nil"/>
              <w:left w:val="nil"/>
              <w:bottom w:val="nil"/>
              <w:right w:val="single" w:sz="4" w:space="0" w:color="auto"/>
            </w:tcBorders>
            <w:shd w:val="clear" w:color="auto" w:fill="auto"/>
            <w:noWrap/>
            <w:vAlign w:val="bottom"/>
            <w:hideMark/>
          </w:tcPr>
          <w:p w14:paraId="3DE23A9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28917</w:t>
            </w:r>
          </w:p>
        </w:tc>
      </w:tr>
      <w:tr w:rsidR="00F4448A" w:rsidRPr="00A80890" w14:paraId="04E53BCF"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30D1516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104167</w:t>
            </w:r>
          </w:p>
        </w:tc>
        <w:tc>
          <w:tcPr>
            <w:tcW w:w="2600" w:type="dxa"/>
            <w:tcBorders>
              <w:top w:val="nil"/>
              <w:left w:val="nil"/>
              <w:bottom w:val="nil"/>
              <w:right w:val="single" w:sz="4" w:space="0" w:color="auto"/>
            </w:tcBorders>
            <w:shd w:val="clear" w:color="auto" w:fill="auto"/>
            <w:noWrap/>
            <w:vAlign w:val="bottom"/>
            <w:hideMark/>
          </w:tcPr>
          <w:p w14:paraId="692D63B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0D57484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62296295</w:t>
            </w:r>
          </w:p>
        </w:tc>
        <w:tc>
          <w:tcPr>
            <w:tcW w:w="1160" w:type="dxa"/>
            <w:tcBorders>
              <w:top w:val="nil"/>
              <w:left w:val="nil"/>
              <w:bottom w:val="nil"/>
              <w:right w:val="single" w:sz="4" w:space="0" w:color="auto"/>
            </w:tcBorders>
            <w:shd w:val="clear" w:color="auto" w:fill="auto"/>
            <w:noWrap/>
            <w:vAlign w:val="bottom"/>
            <w:hideMark/>
          </w:tcPr>
          <w:p w14:paraId="687BF19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716.63147</w:t>
            </w:r>
          </w:p>
        </w:tc>
        <w:tc>
          <w:tcPr>
            <w:tcW w:w="1420" w:type="dxa"/>
            <w:tcBorders>
              <w:top w:val="nil"/>
              <w:left w:val="nil"/>
              <w:bottom w:val="nil"/>
              <w:right w:val="single" w:sz="4" w:space="0" w:color="auto"/>
            </w:tcBorders>
            <w:shd w:val="clear" w:color="auto" w:fill="auto"/>
            <w:noWrap/>
            <w:vAlign w:val="bottom"/>
            <w:hideMark/>
          </w:tcPr>
          <w:p w14:paraId="75EFA04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63505</w:t>
            </w:r>
          </w:p>
        </w:tc>
      </w:tr>
      <w:tr w:rsidR="00F4448A" w:rsidRPr="00A80890" w14:paraId="644D1903"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693430A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23BDA0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1D270F9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10475349</w:t>
            </w:r>
          </w:p>
        </w:tc>
        <w:tc>
          <w:tcPr>
            <w:tcW w:w="1160" w:type="dxa"/>
            <w:tcBorders>
              <w:top w:val="nil"/>
              <w:left w:val="nil"/>
              <w:bottom w:val="nil"/>
              <w:right w:val="single" w:sz="4" w:space="0" w:color="auto"/>
            </w:tcBorders>
            <w:shd w:val="clear" w:color="auto" w:fill="auto"/>
            <w:noWrap/>
            <w:vAlign w:val="bottom"/>
            <w:hideMark/>
          </w:tcPr>
          <w:p w14:paraId="7E8DC24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51.57275</w:t>
            </w:r>
          </w:p>
        </w:tc>
        <w:tc>
          <w:tcPr>
            <w:tcW w:w="1420" w:type="dxa"/>
            <w:tcBorders>
              <w:top w:val="nil"/>
              <w:left w:val="nil"/>
              <w:bottom w:val="nil"/>
              <w:right w:val="single" w:sz="4" w:space="0" w:color="auto"/>
            </w:tcBorders>
            <w:shd w:val="clear" w:color="auto" w:fill="auto"/>
            <w:noWrap/>
            <w:vAlign w:val="bottom"/>
            <w:hideMark/>
          </w:tcPr>
          <w:p w14:paraId="1F64423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6059</w:t>
            </w:r>
          </w:p>
        </w:tc>
      </w:tr>
      <w:tr w:rsidR="00F4448A" w:rsidRPr="00A80890" w14:paraId="5B02C4C8"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7CC56A8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3C954A4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464EB83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08185577</w:t>
            </w:r>
          </w:p>
        </w:tc>
        <w:tc>
          <w:tcPr>
            <w:tcW w:w="1160" w:type="dxa"/>
            <w:tcBorders>
              <w:top w:val="nil"/>
              <w:left w:val="nil"/>
              <w:bottom w:val="single" w:sz="4" w:space="0" w:color="auto"/>
              <w:right w:val="single" w:sz="4" w:space="0" w:color="auto"/>
            </w:tcBorders>
            <w:shd w:val="clear" w:color="auto" w:fill="auto"/>
            <w:noWrap/>
            <w:vAlign w:val="bottom"/>
            <w:hideMark/>
          </w:tcPr>
          <w:p w14:paraId="54FEFC7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89.83643</w:t>
            </w:r>
          </w:p>
        </w:tc>
        <w:tc>
          <w:tcPr>
            <w:tcW w:w="1420" w:type="dxa"/>
            <w:tcBorders>
              <w:top w:val="nil"/>
              <w:left w:val="nil"/>
              <w:bottom w:val="single" w:sz="4" w:space="0" w:color="auto"/>
              <w:right w:val="single" w:sz="4" w:space="0" w:color="auto"/>
            </w:tcBorders>
            <w:shd w:val="clear" w:color="auto" w:fill="auto"/>
            <w:noWrap/>
            <w:vAlign w:val="bottom"/>
            <w:hideMark/>
          </w:tcPr>
          <w:p w14:paraId="55272D5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71506</w:t>
            </w:r>
          </w:p>
        </w:tc>
      </w:tr>
      <w:tr w:rsidR="00F4448A" w:rsidRPr="00A80890" w14:paraId="1F07D8B6"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444219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4CA98F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B5C260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44414043</w:t>
            </w:r>
          </w:p>
        </w:tc>
        <w:tc>
          <w:tcPr>
            <w:tcW w:w="1160" w:type="dxa"/>
            <w:tcBorders>
              <w:top w:val="nil"/>
              <w:left w:val="nil"/>
              <w:bottom w:val="nil"/>
              <w:right w:val="single" w:sz="4" w:space="0" w:color="auto"/>
            </w:tcBorders>
            <w:shd w:val="clear" w:color="auto" w:fill="auto"/>
            <w:noWrap/>
            <w:vAlign w:val="bottom"/>
            <w:hideMark/>
          </w:tcPr>
          <w:p w14:paraId="592AFD7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48.67236</w:t>
            </w:r>
          </w:p>
        </w:tc>
        <w:tc>
          <w:tcPr>
            <w:tcW w:w="1420" w:type="dxa"/>
            <w:tcBorders>
              <w:top w:val="nil"/>
              <w:left w:val="nil"/>
              <w:bottom w:val="nil"/>
              <w:right w:val="single" w:sz="4" w:space="0" w:color="auto"/>
            </w:tcBorders>
            <w:shd w:val="clear" w:color="auto" w:fill="auto"/>
            <w:noWrap/>
            <w:vAlign w:val="bottom"/>
            <w:hideMark/>
          </w:tcPr>
          <w:p w14:paraId="614B40F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14115</w:t>
            </w:r>
          </w:p>
        </w:tc>
      </w:tr>
      <w:tr w:rsidR="00F4448A" w:rsidRPr="00A80890" w14:paraId="2900BD8F"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0B11929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416667</w:t>
            </w:r>
          </w:p>
        </w:tc>
        <w:tc>
          <w:tcPr>
            <w:tcW w:w="2600" w:type="dxa"/>
            <w:tcBorders>
              <w:top w:val="nil"/>
              <w:left w:val="nil"/>
              <w:bottom w:val="nil"/>
              <w:right w:val="single" w:sz="4" w:space="0" w:color="auto"/>
            </w:tcBorders>
            <w:shd w:val="clear" w:color="auto" w:fill="auto"/>
            <w:noWrap/>
            <w:vAlign w:val="bottom"/>
            <w:hideMark/>
          </w:tcPr>
          <w:p w14:paraId="3C306CF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28D1F51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2687664</w:t>
            </w:r>
          </w:p>
        </w:tc>
        <w:tc>
          <w:tcPr>
            <w:tcW w:w="1160" w:type="dxa"/>
            <w:tcBorders>
              <w:top w:val="nil"/>
              <w:left w:val="nil"/>
              <w:bottom w:val="nil"/>
              <w:right w:val="single" w:sz="4" w:space="0" w:color="auto"/>
            </w:tcBorders>
            <w:shd w:val="clear" w:color="auto" w:fill="auto"/>
            <w:noWrap/>
            <w:vAlign w:val="bottom"/>
            <w:hideMark/>
          </w:tcPr>
          <w:p w14:paraId="19B50CC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770.0564</w:t>
            </w:r>
          </w:p>
        </w:tc>
        <w:tc>
          <w:tcPr>
            <w:tcW w:w="1420" w:type="dxa"/>
            <w:tcBorders>
              <w:top w:val="nil"/>
              <w:left w:val="nil"/>
              <w:bottom w:val="nil"/>
              <w:right w:val="single" w:sz="4" w:space="0" w:color="auto"/>
            </w:tcBorders>
            <w:shd w:val="clear" w:color="auto" w:fill="auto"/>
            <w:noWrap/>
            <w:vAlign w:val="bottom"/>
            <w:hideMark/>
          </w:tcPr>
          <w:p w14:paraId="51B85E2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71411</w:t>
            </w:r>
          </w:p>
        </w:tc>
      </w:tr>
      <w:tr w:rsidR="00F4448A" w:rsidRPr="00A80890" w14:paraId="75D6C9FD"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C74E40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4B5D9D0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615E6C1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26970291</w:t>
            </w:r>
          </w:p>
        </w:tc>
        <w:tc>
          <w:tcPr>
            <w:tcW w:w="1160" w:type="dxa"/>
            <w:tcBorders>
              <w:top w:val="nil"/>
              <w:left w:val="nil"/>
              <w:bottom w:val="nil"/>
              <w:right w:val="single" w:sz="4" w:space="0" w:color="auto"/>
            </w:tcBorders>
            <w:shd w:val="clear" w:color="auto" w:fill="auto"/>
            <w:noWrap/>
            <w:vAlign w:val="bottom"/>
            <w:hideMark/>
          </w:tcPr>
          <w:p w14:paraId="7E647D1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59.44257</w:t>
            </w:r>
          </w:p>
        </w:tc>
        <w:tc>
          <w:tcPr>
            <w:tcW w:w="1420" w:type="dxa"/>
            <w:tcBorders>
              <w:top w:val="nil"/>
              <w:left w:val="nil"/>
              <w:bottom w:val="nil"/>
              <w:right w:val="single" w:sz="4" w:space="0" w:color="auto"/>
            </w:tcBorders>
            <w:shd w:val="clear" w:color="auto" w:fill="auto"/>
            <w:noWrap/>
            <w:vAlign w:val="bottom"/>
            <w:hideMark/>
          </w:tcPr>
          <w:p w14:paraId="701F24E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63043</w:t>
            </w:r>
          </w:p>
        </w:tc>
      </w:tr>
      <w:tr w:rsidR="00F4448A" w:rsidRPr="00A80890" w14:paraId="02A438EA"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4C0FF1A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lastRenderedPageBreak/>
              <w:t> </w:t>
            </w:r>
          </w:p>
        </w:tc>
        <w:tc>
          <w:tcPr>
            <w:tcW w:w="2600" w:type="dxa"/>
            <w:tcBorders>
              <w:top w:val="nil"/>
              <w:left w:val="nil"/>
              <w:bottom w:val="single" w:sz="4" w:space="0" w:color="auto"/>
              <w:right w:val="single" w:sz="4" w:space="0" w:color="auto"/>
            </w:tcBorders>
            <w:shd w:val="clear" w:color="auto" w:fill="auto"/>
            <w:noWrap/>
            <w:vAlign w:val="bottom"/>
            <w:hideMark/>
          </w:tcPr>
          <w:p w14:paraId="1AB6B8E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6EDFA3C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48371124</w:t>
            </w:r>
          </w:p>
        </w:tc>
        <w:tc>
          <w:tcPr>
            <w:tcW w:w="1160" w:type="dxa"/>
            <w:tcBorders>
              <w:top w:val="nil"/>
              <w:left w:val="nil"/>
              <w:bottom w:val="single" w:sz="4" w:space="0" w:color="auto"/>
              <w:right w:val="single" w:sz="4" w:space="0" w:color="auto"/>
            </w:tcBorders>
            <w:shd w:val="clear" w:color="auto" w:fill="auto"/>
            <w:noWrap/>
            <w:vAlign w:val="bottom"/>
            <w:hideMark/>
          </w:tcPr>
          <w:p w14:paraId="149B9FF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81.89917</w:t>
            </w:r>
          </w:p>
        </w:tc>
        <w:tc>
          <w:tcPr>
            <w:tcW w:w="1420" w:type="dxa"/>
            <w:tcBorders>
              <w:top w:val="nil"/>
              <w:left w:val="nil"/>
              <w:bottom w:val="single" w:sz="4" w:space="0" w:color="auto"/>
              <w:right w:val="single" w:sz="4" w:space="0" w:color="auto"/>
            </w:tcBorders>
            <w:shd w:val="clear" w:color="auto" w:fill="auto"/>
            <w:noWrap/>
            <w:vAlign w:val="bottom"/>
            <w:hideMark/>
          </w:tcPr>
          <w:p w14:paraId="31541B3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69398</w:t>
            </w:r>
          </w:p>
        </w:tc>
      </w:tr>
      <w:tr w:rsidR="00F4448A" w:rsidRPr="00A80890" w14:paraId="3D408AB6"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7128242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BFEC58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67ECBE2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38228321</w:t>
            </w:r>
          </w:p>
        </w:tc>
        <w:tc>
          <w:tcPr>
            <w:tcW w:w="1160" w:type="dxa"/>
            <w:tcBorders>
              <w:top w:val="nil"/>
              <w:left w:val="nil"/>
              <w:bottom w:val="nil"/>
              <w:right w:val="single" w:sz="4" w:space="0" w:color="auto"/>
            </w:tcBorders>
            <w:shd w:val="clear" w:color="auto" w:fill="auto"/>
            <w:noWrap/>
            <w:vAlign w:val="bottom"/>
            <w:hideMark/>
          </w:tcPr>
          <w:p w14:paraId="0047F6E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15.20972</w:t>
            </w:r>
          </w:p>
        </w:tc>
        <w:tc>
          <w:tcPr>
            <w:tcW w:w="1420" w:type="dxa"/>
            <w:tcBorders>
              <w:top w:val="nil"/>
              <w:left w:val="nil"/>
              <w:bottom w:val="nil"/>
              <w:right w:val="single" w:sz="4" w:space="0" w:color="auto"/>
            </w:tcBorders>
            <w:shd w:val="clear" w:color="auto" w:fill="auto"/>
            <w:noWrap/>
            <w:vAlign w:val="bottom"/>
            <w:hideMark/>
          </w:tcPr>
          <w:p w14:paraId="63D6A9E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85613</w:t>
            </w:r>
          </w:p>
        </w:tc>
      </w:tr>
      <w:tr w:rsidR="00F4448A" w:rsidRPr="00A80890" w14:paraId="00D91C82"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70164C2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41667</w:t>
            </w:r>
          </w:p>
        </w:tc>
        <w:tc>
          <w:tcPr>
            <w:tcW w:w="2600" w:type="dxa"/>
            <w:tcBorders>
              <w:top w:val="nil"/>
              <w:left w:val="nil"/>
              <w:bottom w:val="nil"/>
              <w:right w:val="single" w:sz="4" w:space="0" w:color="auto"/>
            </w:tcBorders>
            <w:shd w:val="clear" w:color="auto" w:fill="auto"/>
            <w:noWrap/>
            <w:vAlign w:val="bottom"/>
            <w:hideMark/>
          </w:tcPr>
          <w:p w14:paraId="2274141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5A33788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5212822</w:t>
            </w:r>
          </w:p>
        </w:tc>
        <w:tc>
          <w:tcPr>
            <w:tcW w:w="1160" w:type="dxa"/>
            <w:tcBorders>
              <w:top w:val="nil"/>
              <w:left w:val="nil"/>
              <w:bottom w:val="nil"/>
              <w:right w:val="single" w:sz="4" w:space="0" w:color="auto"/>
            </w:tcBorders>
            <w:shd w:val="clear" w:color="auto" w:fill="auto"/>
            <w:noWrap/>
            <w:vAlign w:val="bottom"/>
            <w:hideMark/>
          </w:tcPr>
          <w:p w14:paraId="03A348B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611.498718</w:t>
            </w:r>
          </w:p>
        </w:tc>
        <w:tc>
          <w:tcPr>
            <w:tcW w:w="1420" w:type="dxa"/>
            <w:tcBorders>
              <w:top w:val="nil"/>
              <w:left w:val="nil"/>
              <w:bottom w:val="nil"/>
              <w:right w:val="single" w:sz="4" w:space="0" w:color="auto"/>
            </w:tcBorders>
            <w:shd w:val="clear" w:color="auto" w:fill="auto"/>
            <w:noWrap/>
            <w:vAlign w:val="bottom"/>
            <w:hideMark/>
          </w:tcPr>
          <w:p w14:paraId="2A28F8A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9.99797E-05</w:t>
            </w:r>
          </w:p>
        </w:tc>
      </w:tr>
      <w:tr w:rsidR="00F4448A" w:rsidRPr="00A80890" w14:paraId="47811DFC"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24274CE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2BE94D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346197D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76631546</w:t>
            </w:r>
          </w:p>
        </w:tc>
        <w:tc>
          <w:tcPr>
            <w:tcW w:w="1160" w:type="dxa"/>
            <w:tcBorders>
              <w:top w:val="nil"/>
              <w:left w:val="nil"/>
              <w:bottom w:val="nil"/>
              <w:right w:val="single" w:sz="4" w:space="0" w:color="auto"/>
            </w:tcBorders>
            <w:shd w:val="clear" w:color="auto" w:fill="auto"/>
            <w:noWrap/>
            <w:vAlign w:val="bottom"/>
            <w:hideMark/>
          </w:tcPr>
          <w:p w14:paraId="1F0A37F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454.77808</w:t>
            </w:r>
          </w:p>
        </w:tc>
        <w:tc>
          <w:tcPr>
            <w:tcW w:w="1420" w:type="dxa"/>
            <w:tcBorders>
              <w:top w:val="nil"/>
              <w:left w:val="nil"/>
              <w:bottom w:val="nil"/>
              <w:right w:val="single" w:sz="4" w:space="0" w:color="auto"/>
            </w:tcBorders>
            <w:shd w:val="clear" w:color="auto" w:fill="auto"/>
            <w:noWrap/>
            <w:vAlign w:val="bottom"/>
            <w:hideMark/>
          </w:tcPr>
          <w:p w14:paraId="661179F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76669</w:t>
            </w:r>
          </w:p>
        </w:tc>
      </w:tr>
      <w:tr w:rsidR="00F4448A" w:rsidRPr="00A80890" w14:paraId="553A92A9"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3F682A8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1A338E8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46EF879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44355392</w:t>
            </w:r>
          </w:p>
        </w:tc>
        <w:tc>
          <w:tcPr>
            <w:tcW w:w="1160" w:type="dxa"/>
            <w:tcBorders>
              <w:top w:val="nil"/>
              <w:left w:val="nil"/>
              <w:bottom w:val="single" w:sz="4" w:space="0" w:color="auto"/>
              <w:right w:val="single" w:sz="4" w:space="0" w:color="auto"/>
            </w:tcBorders>
            <w:shd w:val="clear" w:color="auto" w:fill="auto"/>
            <w:noWrap/>
            <w:vAlign w:val="bottom"/>
            <w:hideMark/>
          </w:tcPr>
          <w:p w14:paraId="6E318EA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52.82959</w:t>
            </w:r>
          </w:p>
        </w:tc>
        <w:tc>
          <w:tcPr>
            <w:tcW w:w="1420" w:type="dxa"/>
            <w:tcBorders>
              <w:top w:val="nil"/>
              <w:left w:val="nil"/>
              <w:bottom w:val="single" w:sz="4" w:space="0" w:color="auto"/>
              <w:right w:val="single" w:sz="4" w:space="0" w:color="auto"/>
            </w:tcBorders>
            <w:shd w:val="clear" w:color="auto" w:fill="auto"/>
            <w:noWrap/>
            <w:vAlign w:val="bottom"/>
            <w:hideMark/>
          </w:tcPr>
          <w:p w14:paraId="7E3BBFD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61676</w:t>
            </w:r>
          </w:p>
        </w:tc>
      </w:tr>
      <w:tr w:rsidR="00F4448A" w:rsidRPr="00A80890" w14:paraId="36FB8453"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4319403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AC1BAF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52DD9D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40069485</w:t>
            </w:r>
          </w:p>
        </w:tc>
        <w:tc>
          <w:tcPr>
            <w:tcW w:w="1160" w:type="dxa"/>
            <w:tcBorders>
              <w:top w:val="nil"/>
              <w:left w:val="nil"/>
              <w:bottom w:val="nil"/>
              <w:right w:val="single" w:sz="4" w:space="0" w:color="auto"/>
            </w:tcBorders>
            <w:shd w:val="clear" w:color="auto" w:fill="auto"/>
            <w:noWrap/>
            <w:vAlign w:val="bottom"/>
            <w:hideMark/>
          </w:tcPr>
          <w:p w14:paraId="3B0BC81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485.04065</w:t>
            </w:r>
          </w:p>
        </w:tc>
        <w:tc>
          <w:tcPr>
            <w:tcW w:w="1420" w:type="dxa"/>
            <w:tcBorders>
              <w:top w:val="nil"/>
              <w:left w:val="nil"/>
              <w:bottom w:val="nil"/>
              <w:right w:val="single" w:sz="4" w:space="0" w:color="auto"/>
            </w:tcBorders>
            <w:shd w:val="clear" w:color="auto" w:fill="auto"/>
            <w:noWrap/>
            <w:vAlign w:val="bottom"/>
            <w:hideMark/>
          </w:tcPr>
          <w:p w14:paraId="4E087EF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59916</w:t>
            </w:r>
          </w:p>
        </w:tc>
      </w:tr>
      <w:tr w:rsidR="00F4448A" w:rsidRPr="00A80890" w14:paraId="5559A118"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6A103FA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83333</w:t>
            </w:r>
          </w:p>
        </w:tc>
        <w:tc>
          <w:tcPr>
            <w:tcW w:w="2600" w:type="dxa"/>
            <w:tcBorders>
              <w:top w:val="nil"/>
              <w:left w:val="nil"/>
              <w:bottom w:val="nil"/>
              <w:right w:val="single" w:sz="4" w:space="0" w:color="auto"/>
            </w:tcBorders>
            <w:shd w:val="clear" w:color="auto" w:fill="auto"/>
            <w:noWrap/>
            <w:vAlign w:val="bottom"/>
            <w:hideMark/>
          </w:tcPr>
          <w:p w14:paraId="0C66481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4AE8D8E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54516602</w:t>
            </w:r>
          </w:p>
        </w:tc>
        <w:tc>
          <w:tcPr>
            <w:tcW w:w="1160" w:type="dxa"/>
            <w:tcBorders>
              <w:top w:val="nil"/>
              <w:left w:val="nil"/>
              <w:bottom w:val="nil"/>
              <w:right w:val="single" w:sz="4" w:space="0" w:color="auto"/>
            </w:tcBorders>
            <w:shd w:val="clear" w:color="auto" w:fill="auto"/>
            <w:noWrap/>
            <w:vAlign w:val="bottom"/>
            <w:hideMark/>
          </w:tcPr>
          <w:p w14:paraId="61D5C60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39.44568</w:t>
            </w:r>
          </w:p>
        </w:tc>
        <w:tc>
          <w:tcPr>
            <w:tcW w:w="1420" w:type="dxa"/>
            <w:tcBorders>
              <w:top w:val="nil"/>
              <w:left w:val="nil"/>
              <w:bottom w:val="nil"/>
              <w:right w:val="single" w:sz="4" w:space="0" w:color="auto"/>
            </w:tcBorders>
            <w:shd w:val="clear" w:color="auto" w:fill="auto"/>
            <w:noWrap/>
            <w:vAlign w:val="bottom"/>
            <w:hideMark/>
          </w:tcPr>
          <w:p w14:paraId="611A9F2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11272</w:t>
            </w:r>
          </w:p>
        </w:tc>
      </w:tr>
      <w:tr w:rsidR="00F4448A" w:rsidRPr="00A80890" w14:paraId="4E34400A"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6A85F97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0BF818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3DD9D0B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68175125</w:t>
            </w:r>
          </w:p>
        </w:tc>
        <w:tc>
          <w:tcPr>
            <w:tcW w:w="1160" w:type="dxa"/>
            <w:tcBorders>
              <w:top w:val="nil"/>
              <w:left w:val="nil"/>
              <w:bottom w:val="nil"/>
              <w:right w:val="single" w:sz="4" w:space="0" w:color="auto"/>
            </w:tcBorders>
            <w:shd w:val="clear" w:color="auto" w:fill="auto"/>
            <w:noWrap/>
            <w:vAlign w:val="bottom"/>
            <w:hideMark/>
          </w:tcPr>
          <w:p w14:paraId="6828FC2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8.69202</w:t>
            </w:r>
          </w:p>
        </w:tc>
        <w:tc>
          <w:tcPr>
            <w:tcW w:w="1420" w:type="dxa"/>
            <w:tcBorders>
              <w:top w:val="nil"/>
              <w:left w:val="nil"/>
              <w:bottom w:val="nil"/>
              <w:right w:val="single" w:sz="4" w:space="0" w:color="auto"/>
            </w:tcBorders>
            <w:shd w:val="clear" w:color="auto" w:fill="auto"/>
            <w:noWrap/>
            <w:vAlign w:val="bottom"/>
            <w:hideMark/>
          </w:tcPr>
          <w:p w14:paraId="075E782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5346</w:t>
            </w:r>
          </w:p>
        </w:tc>
      </w:tr>
      <w:tr w:rsidR="00F4448A" w:rsidRPr="00A80890" w14:paraId="64520DE6"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4589B19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E6F1EF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180492A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54294586</w:t>
            </w:r>
          </w:p>
        </w:tc>
        <w:tc>
          <w:tcPr>
            <w:tcW w:w="1160" w:type="dxa"/>
            <w:tcBorders>
              <w:top w:val="nil"/>
              <w:left w:val="nil"/>
              <w:bottom w:val="single" w:sz="4" w:space="0" w:color="auto"/>
              <w:right w:val="single" w:sz="4" w:space="0" w:color="auto"/>
            </w:tcBorders>
            <w:shd w:val="clear" w:color="auto" w:fill="auto"/>
            <w:noWrap/>
            <w:vAlign w:val="bottom"/>
            <w:hideMark/>
          </w:tcPr>
          <w:p w14:paraId="027BA44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601.85303</w:t>
            </w:r>
          </w:p>
        </w:tc>
        <w:tc>
          <w:tcPr>
            <w:tcW w:w="1420" w:type="dxa"/>
            <w:tcBorders>
              <w:top w:val="nil"/>
              <w:left w:val="nil"/>
              <w:bottom w:val="single" w:sz="4" w:space="0" w:color="auto"/>
              <w:right w:val="single" w:sz="4" w:space="0" w:color="auto"/>
            </w:tcBorders>
            <w:shd w:val="clear" w:color="auto" w:fill="auto"/>
            <w:noWrap/>
            <w:vAlign w:val="bottom"/>
            <w:hideMark/>
          </w:tcPr>
          <w:p w14:paraId="5C592E4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74698</w:t>
            </w:r>
          </w:p>
        </w:tc>
      </w:tr>
      <w:tr w:rsidR="00F4448A" w:rsidRPr="00A80890" w14:paraId="369F7147"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3AEC1DC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0F4014D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86D68D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46363068</w:t>
            </w:r>
          </w:p>
        </w:tc>
        <w:tc>
          <w:tcPr>
            <w:tcW w:w="1160" w:type="dxa"/>
            <w:tcBorders>
              <w:top w:val="nil"/>
              <w:left w:val="nil"/>
              <w:bottom w:val="nil"/>
              <w:right w:val="single" w:sz="4" w:space="0" w:color="auto"/>
            </w:tcBorders>
            <w:shd w:val="clear" w:color="auto" w:fill="auto"/>
            <w:noWrap/>
            <w:vAlign w:val="bottom"/>
            <w:hideMark/>
          </w:tcPr>
          <w:p w14:paraId="085C7C1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455.7323</w:t>
            </w:r>
          </w:p>
        </w:tc>
        <w:tc>
          <w:tcPr>
            <w:tcW w:w="1420" w:type="dxa"/>
            <w:tcBorders>
              <w:top w:val="nil"/>
              <w:left w:val="nil"/>
              <w:bottom w:val="nil"/>
              <w:right w:val="single" w:sz="4" w:space="0" w:color="auto"/>
            </w:tcBorders>
            <w:shd w:val="clear" w:color="auto" w:fill="auto"/>
            <w:noWrap/>
            <w:vAlign w:val="bottom"/>
            <w:hideMark/>
          </w:tcPr>
          <w:p w14:paraId="5F1152B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34952</w:t>
            </w:r>
          </w:p>
        </w:tc>
      </w:tr>
      <w:tr w:rsidR="00F4448A" w:rsidRPr="00A80890" w14:paraId="341B881F"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DC9841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166667</w:t>
            </w:r>
          </w:p>
        </w:tc>
        <w:tc>
          <w:tcPr>
            <w:tcW w:w="2600" w:type="dxa"/>
            <w:tcBorders>
              <w:top w:val="nil"/>
              <w:left w:val="nil"/>
              <w:bottom w:val="nil"/>
              <w:right w:val="single" w:sz="4" w:space="0" w:color="auto"/>
            </w:tcBorders>
            <w:shd w:val="clear" w:color="auto" w:fill="auto"/>
            <w:noWrap/>
            <w:vAlign w:val="bottom"/>
            <w:hideMark/>
          </w:tcPr>
          <w:p w14:paraId="56DE25C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235C039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62823486</w:t>
            </w:r>
          </w:p>
        </w:tc>
        <w:tc>
          <w:tcPr>
            <w:tcW w:w="1160" w:type="dxa"/>
            <w:tcBorders>
              <w:top w:val="nil"/>
              <w:left w:val="nil"/>
              <w:bottom w:val="nil"/>
              <w:right w:val="single" w:sz="4" w:space="0" w:color="auto"/>
            </w:tcBorders>
            <w:shd w:val="clear" w:color="auto" w:fill="auto"/>
            <w:noWrap/>
            <w:vAlign w:val="bottom"/>
            <w:hideMark/>
          </w:tcPr>
          <w:p w14:paraId="1C023F2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66.22656</w:t>
            </w:r>
          </w:p>
        </w:tc>
        <w:tc>
          <w:tcPr>
            <w:tcW w:w="1420" w:type="dxa"/>
            <w:tcBorders>
              <w:top w:val="nil"/>
              <w:left w:val="nil"/>
              <w:bottom w:val="nil"/>
              <w:right w:val="single" w:sz="4" w:space="0" w:color="auto"/>
            </w:tcBorders>
            <w:shd w:val="clear" w:color="auto" w:fill="auto"/>
            <w:noWrap/>
            <w:vAlign w:val="bottom"/>
            <w:hideMark/>
          </w:tcPr>
          <w:p w14:paraId="1D3C79D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44829</w:t>
            </w:r>
          </w:p>
        </w:tc>
      </w:tr>
      <w:tr w:rsidR="00F4448A" w:rsidRPr="00A80890" w14:paraId="0B93602A" w14:textId="77777777" w:rsidTr="00E40FAE">
        <w:trPr>
          <w:trHeight w:val="260"/>
        </w:trPr>
        <w:tc>
          <w:tcPr>
            <w:tcW w:w="960" w:type="dxa"/>
            <w:tcBorders>
              <w:top w:val="nil"/>
              <w:left w:val="nil"/>
              <w:bottom w:val="nil"/>
              <w:right w:val="single" w:sz="4" w:space="0" w:color="auto"/>
            </w:tcBorders>
            <w:shd w:val="clear" w:color="auto" w:fill="auto"/>
            <w:noWrap/>
            <w:vAlign w:val="bottom"/>
            <w:hideMark/>
          </w:tcPr>
          <w:p w14:paraId="1F41E4A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DECC66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 TBA</w:t>
            </w:r>
          </w:p>
        </w:tc>
        <w:tc>
          <w:tcPr>
            <w:tcW w:w="1760" w:type="dxa"/>
            <w:tcBorders>
              <w:top w:val="nil"/>
              <w:left w:val="nil"/>
              <w:bottom w:val="nil"/>
              <w:right w:val="single" w:sz="4" w:space="0" w:color="auto"/>
            </w:tcBorders>
            <w:shd w:val="clear" w:color="auto" w:fill="auto"/>
            <w:noWrap/>
            <w:vAlign w:val="bottom"/>
            <w:hideMark/>
          </w:tcPr>
          <w:p w14:paraId="3F838BE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72649193</w:t>
            </w:r>
          </w:p>
        </w:tc>
        <w:tc>
          <w:tcPr>
            <w:tcW w:w="1160" w:type="dxa"/>
            <w:tcBorders>
              <w:top w:val="nil"/>
              <w:left w:val="nil"/>
              <w:bottom w:val="nil"/>
              <w:right w:val="single" w:sz="4" w:space="0" w:color="auto"/>
            </w:tcBorders>
            <w:shd w:val="clear" w:color="auto" w:fill="auto"/>
            <w:noWrap/>
            <w:vAlign w:val="bottom"/>
            <w:hideMark/>
          </w:tcPr>
          <w:p w14:paraId="349AB86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10.01501</w:t>
            </w:r>
          </w:p>
        </w:tc>
        <w:tc>
          <w:tcPr>
            <w:tcW w:w="1420" w:type="dxa"/>
            <w:tcBorders>
              <w:top w:val="nil"/>
              <w:left w:val="nil"/>
              <w:bottom w:val="nil"/>
              <w:right w:val="single" w:sz="4" w:space="0" w:color="auto"/>
            </w:tcBorders>
            <w:shd w:val="clear" w:color="auto" w:fill="auto"/>
            <w:noWrap/>
            <w:vAlign w:val="bottom"/>
            <w:hideMark/>
          </w:tcPr>
          <w:p w14:paraId="2EA1ADC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4764</w:t>
            </w:r>
          </w:p>
        </w:tc>
      </w:tr>
      <w:tr w:rsidR="00F4448A" w:rsidRPr="00A80890" w14:paraId="5D3ACCA3" w14:textId="77777777" w:rsidTr="00E40FAE">
        <w:trPr>
          <w:trHeight w:val="260"/>
        </w:trPr>
        <w:tc>
          <w:tcPr>
            <w:tcW w:w="960" w:type="dxa"/>
            <w:tcBorders>
              <w:top w:val="nil"/>
              <w:left w:val="nil"/>
              <w:bottom w:val="single" w:sz="4" w:space="0" w:color="auto"/>
              <w:right w:val="single" w:sz="4" w:space="0" w:color="auto"/>
            </w:tcBorders>
            <w:shd w:val="clear" w:color="auto" w:fill="auto"/>
            <w:noWrap/>
            <w:vAlign w:val="bottom"/>
            <w:hideMark/>
          </w:tcPr>
          <w:p w14:paraId="2FDCF4B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AA3DE1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0B8B6C7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80623627</w:t>
            </w:r>
          </w:p>
        </w:tc>
        <w:tc>
          <w:tcPr>
            <w:tcW w:w="1160" w:type="dxa"/>
            <w:tcBorders>
              <w:top w:val="nil"/>
              <w:left w:val="nil"/>
              <w:bottom w:val="single" w:sz="4" w:space="0" w:color="auto"/>
              <w:right w:val="single" w:sz="4" w:space="0" w:color="auto"/>
            </w:tcBorders>
            <w:shd w:val="clear" w:color="auto" w:fill="auto"/>
            <w:noWrap/>
            <w:vAlign w:val="bottom"/>
            <w:hideMark/>
          </w:tcPr>
          <w:p w14:paraId="7ECC40A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684.39624</w:t>
            </w:r>
          </w:p>
        </w:tc>
        <w:tc>
          <w:tcPr>
            <w:tcW w:w="1420" w:type="dxa"/>
            <w:tcBorders>
              <w:top w:val="nil"/>
              <w:left w:val="nil"/>
              <w:bottom w:val="single" w:sz="4" w:space="0" w:color="auto"/>
              <w:right w:val="single" w:sz="4" w:space="0" w:color="auto"/>
            </w:tcBorders>
            <w:shd w:val="clear" w:color="auto" w:fill="auto"/>
            <w:noWrap/>
            <w:vAlign w:val="bottom"/>
            <w:hideMark/>
          </w:tcPr>
          <w:p w14:paraId="7CDA494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96625</w:t>
            </w:r>
          </w:p>
        </w:tc>
      </w:tr>
    </w:tbl>
    <w:p w14:paraId="33C975F0" w14:textId="77777777" w:rsidR="00F4448A" w:rsidRDefault="00F4448A" w:rsidP="008332A7">
      <w:pPr>
        <w:pStyle w:val="Heading3"/>
      </w:pPr>
      <w:bookmarkStart w:id="223" w:name="_Toc59899688"/>
      <w:r>
        <w:t>6.5.5 3-nitro-4-chlorophenolate reaction with 4-nitrophenylacetate in acetonitrile and Pyrrole method b</w:t>
      </w:r>
      <w:bookmarkEnd w:id="223"/>
    </w:p>
    <w:tbl>
      <w:tblPr>
        <w:tblW w:w="0" w:type="auto"/>
        <w:tblLayout w:type="fixed"/>
        <w:tblLook w:val="04A0" w:firstRow="1" w:lastRow="0" w:firstColumn="1" w:lastColumn="0" w:noHBand="0" w:noVBand="1"/>
      </w:tblPr>
      <w:tblGrid>
        <w:gridCol w:w="960"/>
        <w:gridCol w:w="2600"/>
        <w:gridCol w:w="1760"/>
        <w:gridCol w:w="1160"/>
        <w:gridCol w:w="1420"/>
      </w:tblGrid>
      <w:tr w:rsidR="00F4448A" w:rsidRPr="00C154F5" w14:paraId="21AC3B8A"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52BE412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Pyrrole]</w:t>
            </w:r>
          </w:p>
        </w:tc>
        <w:tc>
          <w:tcPr>
            <w:tcW w:w="2600" w:type="dxa"/>
            <w:tcBorders>
              <w:top w:val="nil"/>
              <w:left w:val="nil"/>
              <w:bottom w:val="single" w:sz="4" w:space="0" w:color="auto"/>
              <w:right w:val="single" w:sz="4" w:space="0" w:color="auto"/>
            </w:tcBorders>
            <w:shd w:val="clear" w:color="auto" w:fill="auto"/>
            <w:noWrap/>
            <w:vAlign w:val="bottom"/>
            <w:hideMark/>
          </w:tcPr>
          <w:p w14:paraId="67D6E55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Compound</w:t>
            </w:r>
          </w:p>
        </w:tc>
        <w:tc>
          <w:tcPr>
            <w:tcW w:w="1760" w:type="dxa"/>
            <w:tcBorders>
              <w:top w:val="nil"/>
              <w:left w:val="nil"/>
              <w:bottom w:val="single" w:sz="4" w:space="0" w:color="auto"/>
              <w:right w:val="single" w:sz="4" w:space="0" w:color="auto"/>
            </w:tcBorders>
            <w:shd w:val="clear" w:color="auto" w:fill="auto"/>
            <w:noWrap/>
            <w:vAlign w:val="bottom"/>
            <w:hideMark/>
          </w:tcPr>
          <w:p w14:paraId="3A280DF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Retention time</w:t>
            </w:r>
          </w:p>
        </w:tc>
        <w:tc>
          <w:tcPr>
            <w:tcW w:w="1160" w:type="dxa"/>
            <w:tcBorders>
              <w:top w:val="nil"/>
              <w:left w:val="nil"/>
              <w:bottom w:val="single" w:sz="4" w:space="0" w:color="auto"/>
              <w:right w:val="single" w:sz="4" w:space="0" w:color="auto"/>
            </w:tcBorders>
            <w:shd w:val="clear" w:color="auto" w:fill="auto"/>
            <w:noWrap/>
            <w:vAlign w:val="bottom"/>
            <w:hideMark/>
          </w:tcPr>
          <w:p w14:paraId="2DACD01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Peak area</w:t>
            </w:r>
          </w:p>
        </w:tc>
        <w:tc>
          <w:tcPr>
            <w:tcW w:w="1420" w:type="dxa"/>
            <w:tcBorders>
              <w:top w:val="nil"/>
              <w:left w:val="nil"/>
              <w:bottom w:val="single" w:sz="4" w:space="0" w:color="auto"/>
              <w:right w:val="single" w:sz="4" w:space="0" w:color="auto"/>
            </w:tcBorders>
            <w:shd w:val="clear" w:color="auto" w:fill="auto"/>
            <w:noWrap/>
            <w:vAlign w:val="bottom"/>
            <w:hideMark/>
          </w:tcPr>
          <w:p w14:paraId="59B8CD6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concentration</w:t>
            </w:r>
          </w:p>
        </w:tc>
      </w:tr>
      <w:tr w:rsidR="00F4448A" w:rsidRPr="00C154F5" w14:paraId="6414167A"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774D82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0896154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0BB4A5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085</w:t>
            </w:r>
          </w:p>
        </w:tc>
        <w:tc>
          <w:tcPr>
            <w:tcW w:w="1160" w:type="dxa"/>
            <w:tcBorders>
              <w:top w:val="nil"/>
              <w:left w:val="nil"/>
              <w:bottom w:val="nil"/>
              <w:right w:val="single" w:sz="4" w:space="0" w:color="auto"/>
            </w:tcBorders>
            <w:shd w:val="clear" w:color="auto" w:fill="auto"/>
            <w:noWrap/>
            <w:vAlign w:val="bottom"/>
            <w:hideMark/>
          </w:tcPr>
          <w:p w14:paraId="2C1ED32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21</w:t>
            </w:r>
          </w:p>
        </w:tc>
        <w:tc>
          <w:tcPr>
            <w:tcW w:w="1420" w:type="dxa"/>
            <w:tcBorders>
              <w:top w:val="nil"/>
              <w:left w:val="nil"/>
              <w:bottom w:val="nil"/>
              <w:right w:val="single" w:sz="4" w:space="0" w:color="auto"/>
            </w:tcBorders>
            <w:shd w:val="clear" w:color="auto" w:fill="auto"/>
            <w:noWrap/>
            <w:vAlign w:val="bottom"/>
            <w:hideMark/>
          </w:tcPr>
          <w:p w14:paraId="35965A5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75721</w:t>
            </w:r>
          </w:p>
        </w:tc>
      </w:tr>
      <w:tr w:rsidR="00F4448A" w:rsidRPr="00C154F5" w14:paraId="1E21CC4F"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71AF334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w:t>
            </w:r>
          </w:p>
        </w:tc>
        <w:tc>
          <w:tcPr>
            <w:tcW w:w="2600" w:type="dxa"/>
            <w:tcBorders>
              <w:top w:val="nil"/>
              <w:left w:val="nil"/>
              <w:bottom w:val="nil"/>
              <w:right w:val="single" w:sz="4" w:space="0" w:color="auto"/>
            </w:tcBorders>
            <w:shd w:val="clear" w:color="auto" w:fill="auto"/>
            <w:noWrap/>
            <w:vAlign w:val="bottom"/>
            <w:hideMark/>
          </w:tcPr>
          <w:p w14:paraId="694E959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06CD8C4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241</w:t>
            </w:r>
          </w:p>
        </w:tc>
        <w:tc>
          <w:tcPr>
            <w:tcW w:w="1160" w:type="dxa"/>
            <w:tcBorders>
              <w:top w:val="nil"/>
              <w:left w:val="nil"/>
              <w:bottom w:val="nil"/>
              <w:right w:val="single" w:sz="4" w:space="0" w:color="auto"/>
            </w:tcBorders>
            <w:shd w:val="clear" w:color="auto" w:fill="auto"/>
            <w:noWrap/>
            <w:vAlign w:val="bottom"/>
            <w:hideMark/>
          </w:tcPr>
          <w:p w14:paraId="168AA7F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07.3</w:t>
            </w:r>
          </w:p>
        </w:tc>
        <w:tc>
          <w:tcPr>
            <w:tcW w:w="1420" w:type="dxa"/>
            <w:tcBorders>
              <w:top w:val="nil"/>
              <w:left w:val="nil"/>
              <w:bottom w:val="nil"/>
              <w:right w:val="single" w:sz="4" w:space="0" w:color="auto"/>
            </w:tcBorders>
            <w:shd w:val="clear" w:color="auto" w:fill="auto"/>
            <w:noWrap/>
            <w:vAlign w:val="bottom"/>
            <w:hideMark/>
          </w:tcPr>
          <w:p w14:paraId="605B002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1718</w:t>
            </w:r>
          </w:p>
        </w:tc>
      </w:tr>
      <w:tr w:rsidR="00F4448A" w:rsidRPr="00C154F5" w14:paraId="523C80A8"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11A7BB0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ABDFA1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152F3CD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863</w:t>
            </w:r>
          </w:p>
        </w:tc>
        <w:tc>
          <w:tcPr>
            <w:tcW w:w="1160" w:type="dxa"/>
            <w:tcBorders>
              <w:top w:val="nil"/>
              <w:left w:val="nil"/>
              <w:bottom w:val="nil"/>
              <w:right w:val="single" w:sz="4" w:space="0" w:color="auto"/>
            </w:tcBorders>
            <w:shd w:val="clear" w:color="auto" w:fill="auto"/>
            <w:noWrap/>
            <w:vAlign w:val="bottom"/>
            <w:hideMark/>
          </w:tcPr>
          <w:p w14:paraId="503CBAD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73.7</w:t>
            </w:r>
          </w:p>
        </w:tc>
        <w:tc>
          <w:tcPr>
            <w:tcW w:w="1420" w:type="dxa"/>
            <w:tcBorders>
              <w:top w:val="nil"/>
              <w:left w:val="nil"/>
              <w:bottom w:val="nil"/>
              <w:right w:val="single" w:sz="4" w:space="0" w:color="auto"/>
            </w:tcBorders>
            <w:shd w:val="clear" w:color="auto" w:fill="auto"/>
            <w:noWrap/>
            <w:vAlign w:val="bottom"/>
            <w:hideMark/>
          </w:tcPr>
          <w:p w14:paraId="44D8F50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49354</w:t>
            </w:r>
          </w:p>
        </w:tc>
      </w:tr>
      <w:tr w:rsidR="00F4448A" w:rsidRPr="00C154F5" w14:paraId="5C26CD76"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76207D94"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77E7AB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2A36CAA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4.832</w:t>
            </w:r>
          </w:p>
        </w:tc>
        <w:tc>
          <w:tcPr>
            <w:tcW w:w="1160" w:type="dxa"/>
            <w:tcBorders>
              <w:top w:val="nil"/>
              <w:left w:val="nil"/>
              <w:bottom w:val="single" w:sz="4" w:space="0" w:color="auto"/>
              <w:right w:val="single" w:sz="4" w:space="0" w:color="auto"/>
            </w:tcBorders>
            <w:shd w:val="clear" w:color="auto" w:fill="auto"/>
            <w:noWrap/>
            <w:vAlign w:val="bottom"/>
            <w:hideMark/>
          </w:tcPr>
          <w:p w14:paraId="1309FC8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483.2</w:t>
            </w:r>
          </w:p>
        </w:tc>
        <w:tc>
          <w:tcPr>
            <w:tcW w:w="1420" w:type="dxa"/>
            <w:tcBorders>
              <w:top w:val="nil"/>
              <w:left w:val="nil"/>
              <w:bottom w:val="single" w:sz="4" w:space="0" w:color="auto"/>
              <w:right w:val="single" w:sz="4" w:space="0" w:color="auto"/>
            </w:tcBorders>
            <w:shd w:val="clear" w:color="auto" w:fill="auto"/>
            <w:noWrap/>
            <w:vAlign w:val="bottom"/>
            <w:hideMark/>
          </w:tcPr>
          <w:p w14:paraId="012AA5C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08817</w:t>
            </w:r>
          </w:p>
        </w:tc>
      </w:tr>
      <w:tr w:rsidR="00F4448A" w:rsidRPr="00C154F5" w14:paraId="33E3AF6E"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57A4FF9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FEEDD8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9B4BC4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077</w:t>
            </w:r>
          </w:p>
        </w:tc>
        <w:tc>
          <w:tcPr>
            <w:tcW w:w="1160" w:type="dxa"/>
            <w:tcBorders>
              <w:top w:val="nil"/>
              <w:left w:val="nil"/>
              <w:bottom w:val="nil"/>
              <w:right w:val="single" w:sz="4" w:space="0" w:color="auto"/>
            </w:tcBorders>
            <w:shd w:val="clear" w:color="auto" w:fill="auto"/>
            <w:noWrap/>
            <w:vAlign w:val="bottom"/>
            <w:hideMark/>
          </w:tcPr>
          <w:p w14:paraId="65A72FE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28.3</w:t>
            </w:r>
          </w:p>
        </w:tc>
        <w:tc>
          <w:tcPr>
            <w:tcW w:w="1420" w:type="dxa"/>
            <w:tcBorders>
              <w:top w:val="nil"/>
              <w:left w:val="nil"/>
              <w:bottom w:val="nil"/>
              <w:right w:val="single" w:sz="4" w:space="0" w:color="auto"/>
            </w:tcBorders>
            <w:shd w:val="clear" w:color="auto" w:fill="auto"/>
            <w:noWrap/>
            <w:vAlign w:val="bottom"/>
            <w:hideMark/>
          </w:tcPr>
          <w:p w14:paraId="59E4A6E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81939</w:t>
            </w:r>
          </w:p>
        </w:tc>
      </w:tr>
      <w:tr w:rsidR="00F4448A" w:rsidRPr="00C154F5" w14:paraId="5D614A29"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0CDDBB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2333</w:t>
            </w:r>
          </w:p>
        </w:tc>
        <w:tc>
          <w:tcPr>
            <w:tcW w:w="2600" w:type="dxa"/>
            <w:tcBorders>
              <w:top w:val="nil"/>
              <w:left w:val="nil"/>
              <w:bottom w:val="nil"/>
              <w:right w:val="single" w:sz="4" w:space="0" w:color="auto"/>
            </w:tcBorders>
            <w:shd w:val="clear" w:color="auto" w:fill="auto"/>
            <w:noWrap/>
            <w:vAlign w:val="bottom"/>
            <w:hideMark/>
          </w:tcPr>
          <w:p w14:paraId="3471C8C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0C304BF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312</w:t>
            </w:r>
          </w:p>
        </w:tc>
        <w:tc>
          <w:tcPr>
            <w:tcW w:w="1160" w:type="dxa"/>
            <w:tcBorders>
              <w:top w:val="nil"/>
              <w:left w:val="nil"/>
              <w:bottom w:val="nil"/>
              <w:right w:val="single" w:sz="4" w:space="0" w:color="auto"/>
            </w:tcBorders>
            <w:shd w:val="clear" w:color="auto" w:fill="auto"/>
            <w:noWrap/>
            <w:vAlign w:val="bottom"/>
            <w:hideMark/>
          </w:tcPr>
          <w:p w14:paraId="33DF1C1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32.7</w:t>
            </w:r>
          </w:p>
        </w:tc>
        <w:tc>
          <w:tcPr>
            <w:tcW w:w="1420" w:type="dxa"/>
            <w:tcBorders>
              <w:top w:val="nil"/>
              <w:left w:val="nil"/>
              <w:bottom w:val="nil"/>
              <w:right w:val="single" w:sz="4" w:space="0" w:color="auto"/>
            </w:tcBorders>
            <w:shd w:val="clear" w:color="auto" w:fill="auto"/>
            <w:noWrap/>
            <w:vAlign w:val="bottom"/>
            <w:hideMark/>
          </w:tcPr>
          <w:p w14:paraId="11469F7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5477</w:t>
            </w:r>
          </w:p>
        </w:tc>
      </w:tr>
      <w:tr w:rsidR="00F4448A" w:rsidRPr="00C154F5" w14:paraId="5B57D9A9"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7866F93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17453A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06BB0EC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95</w:t>
            </w:r>
          </w:p>
        </w:tc>
        <w:tc>
          <w:tcPr>
            <w:tcW w:w="1160" w:type="dxa"/>
            <w:tcBorders>
              <w:top w:val="nil"/>
              <w:left w:val="nil"/>
              <w:bottom w:val="nil"/>
              <w:right w:val="single" w:sz="4" w:space="0" w:color="auto"/>
            </w:tcBorders>
            <w:shd w:val="clear" w:color="auto" w:fill="auto"/>
            <w:noWrap/>
            <w:vAlign w:val="bottom"/>
            <w:hideMark/>
          </w:tcPr>
          <w:p w14:paraId="5133D17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83.5</w:t>
            </w:r>
          </w:p>
        </w:tc>
        <w:tc>
          <w:tcPr>
            <w:tcW w:w="1420" w:type="dxa"/>
            <w:tcBorders>
              <w:top w:val="nil"/>
              <w:left w:val="nil"/>
              <w:bottom w:val="nil"/>
              <w:right w:val="single" w:sz="4" w:space="0" w:color="auto"/>
            </w:tcBorders>
            <w:shd w:val="clear" w:color="auto" w:fill="auto"/>
            <w:noWrap/>
            <w:vAlign w:val="bottom"/>
            <w:hideMark/>
          </w:tcPr>
          <w:p w14:paraId="4BF6EFB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52408</w:t>
            </w:r>
          </w:p>
        </w:tc>
      </w:tr>
      <w:tr w:rsidR="00F4448A" w:rsidRPr="00C154F5" w14:paraId="0899AD7D"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5446047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1D26C59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737702B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884</w:t>
            </w:r>
          </w:p>
        </w:tc>
        <w:tc>
          <w:tcPr>
            <w:tcW w:w="1160" w:type="dxa"/>
            <w:tcBorders>
              <w:top w:val="nil"/>
              <w:left w:val="nil"/>
              <w:bottom w:val="single" w:sz="4" w:space="0" w:color="auto"/>
              <w:right w:val="single" w:sz="4" w:space="0" w:color="auto"/>
            </w:tcBorders>
            <w:shd w:val="clear" w:color="auto" w:fill="auto"/>
            <w:noWrap/>
            <w:vAlign w:val="bottom"/>
            <w:hideMark/>
          </w:tcPr>
          <w:p w14:paraId="37AF8CD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481.1</w:t>
            </w:r>
          </w:p>
        </w:tc>
        <w:tc>
          <w:tcPr>
            <w:tcW w:w="1420" w:type="dxa"/>
            <w:tcBorders>
              <w:top w:val="nil"/>
              <w:left w:val="nil"/>
              <w:bottom w:val="single" w:sz="4" w:space="0" w:color="auto"/>
              <w:right w:val="single" w:sz="4" w:space="0" w:color="auto"/>
            </w:tcBorders>
            <w:shd w:val="clear" w:color="auto" w:fill="auto"/>
            <w:noWrap/>
            <w:vAlign w:val="bottom"/>
            <w:hideMark/>
          </w:tcPr>
          <w:p w14:paraId="64BB82E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0826</w:t>
            </w:r>
          </w:p>
        </w:tc>
      </w:tr>
      <w:tr w:rsidR="00F4448A" w:rsidRPr="00C154F5" w14:paraId="5BB78526"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0AA1588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ACDC46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72F568D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58</w:t>
            </w:r>
          </w:p>
        </w:tc>
        <w:tc>
          <w:tcPr>
            <w:tcW w:w="1160" w:type="dxa"/>
            <w:tcBorders>
              <w:top w:val="nil"/>
              <w:left w:val="nil"/>
              <w:bottom w:val="nil"/>
              <w:right w:val="single" w:sz="4" w:space="0" w:color="auto"/>
            </w:tcBorders>
            <w:shd w:val="clear" w:color="auto" w:fill="auto"/>
            <w:noWrap/>
            <w:vAlign w:val="bottom"/>
            <w:hideMark/>
          </w:tcPr>
          <w:p w14:paraId="4BC3881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35.1</w:t>
            </w:r>
          </w:p>
        </w:tc>
        <w:tc>
          <w:tcPr>
            <w:tcW w:w="1420" w:type="dxa"/>
            <w:tcBorders>
              <w:top w:val="nil"/>
              <w:left w:val="nil"/>
              <w:bottom w:val="nil"/>
              <w:right w:val="single" w:sz="4" w:space="0" w:color="auto"/>
            </w:tcBorders>
            <w:shd w:val="clear" w:color="auto" w:fill="auto"/>
            <w:noWrap/>
            <w:vAlign w:val="bottom"/>
            <w:hideMark/>
          </w:tcPr>
          <w:p w14:paraId="2749F7E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87731</w:t>
            </w:r>
          </w:p>
        </w:tc>
      </w:tr>
      <w:tr w:rsidR="00F4448A" w:rsidRPr="00C154F5" w14:paraId="344EE135"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2A7BD9C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4667</w:t>
            </w:r>
          </w:p>
        </w:tc>
        <w:tc>
          <w:tcPr>
            <w:tcW w:w="2600" w:type="dxa"/>
            <w:tcBorders>
              <w:top w:val="nil"/>
              <w:left w:val="nil"/>
              <w:bottom w:val="nil"/>
              <w:right w:val="single" w:sz="4" w:space="0" w:color="auto"/>
            </w:tcBorders>
            <w:shd w:val="clear" w:color="auto" w:fill="auto"/>
            <w:noWrap/>
            <w:vAlign w:val="bottom"/>
            <w:hideMark/>
          </w:tcPr>
          <w:p w14:paraId="6C5F3C8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1CA1E39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607</w:t>
            </w:r>
          </w:p>
        </w:tc>
        <w:tc>
          <w:tcPr>
            <w:tcW w:w="1160" w:type="dxa"/>
            <w:tcBorders>
              <w:top w:val="nil"/>
              <w:left w:val="nil"/>
              <w:bottom w:val="nil"/>
              <w:right w:val="single" w:sz="4" w:space="0" w:color="auto"/>
            </w:tcBorders>
            <w:shd w:val="clear" w:color="auto" w:fill="auto"/>
            <w:noWrap/>
            <w:vAlign w:val="bottom"/>
            <w:hideMark/>
          </w:tcPr>
          <w:p w14:paraId="09A48B3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21.2</w:t>
            </w:r>
          </w:p>
        </w:tc>
        <w:tc>
          <w:tcPr>
            <w:tcW w:w="1420" w:type="dxa"/>
            <w:tcBorders>
              <w:top w:val="nil"/>
              <w:left w:val="nil"/>
              <w:bottom w:val="nil"/>
              <w:right w:val="single" w:sz="4" w:space="0" w:color="auto"/>
            </w:tcBorders>
            <w:shd w:val="clear" w:color="auto" w:fill="auto"/>
            <w:noWrap/>
            <w:vAlign w:val="bottom"/>
            <w:hideMark/>
          </w:tcPr>
          <w:p w14:paraId="087CBC4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3775</w:t>
            </w:r>
          </w:p>
        </w:tc>
      </w:tr>
      <w:tr w:rsidR="00F4448A" w:rsidRPr="00C154F5" w14:paraId="0F2B10F2"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51226EB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0FD5E3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0314E6C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302</w:t>
            </w:r>
          </w:p>
        </w:tc>
        <w:tc>
          <w:tcPr>
            <w:tcW w:w="1160" w:type="dxa"/>
            <w:tcBorders>
              <w:top w:val="nil"/>
              <w:left w:val="nil"/>
              <w:bottom w:val="nil"/>
              <w:right w:val="single" w:sz="4" w:space="0" w:color="auto"/>
            </w:tcBorders>
            <w:shd w:val="clear" w:color="auto" w:fill="auto"/>
            <w:noWrap/>
            <w:vAlign w:val="bottom"/>
            <w:hideMark/>
          </w:tcPr>
          <w:p w14:paraId="53E66F5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99.3</w:t>
            </w:r>
          </w:p>
        </w:tc>
        <w:tc>
          <w:tcPr>
            <w:tcW w:w="1420" w:type="dxa"/>
            <w:tcBorders>
              <w:top w:val="nil"/>
              <w:left w:val="nil"/>
              <w:bottom w:val="nil"/>
              <w:right w:val="single" w:sz="4" w:space="0" w:color="auto"/>
            </w:tcBorders>
            <w:shd w:val="clear" w:color="auto" w:fill="auto"/>
            <w:noWrap/>
            <w:vAlign w:val="bottom"/>
            <w:hideMark/>
          </w:tcPr>
          <w:p w14:paraId="4A49E03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57332</w:t>
            </w:r>
          </w:p>
        </w:tc>
      </w:tr>
      <w:tr w:rsidR="00F4448A" w:rsidRPr="00C154F5" w14:paraId="30ACCF9E"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0235D68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6673BEE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016E7C4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49</w:t>
            </w:r>
          </w:p>
        </w:tc>
        <w:tc>
          <w:tcPr>
            <w:tcW w:w="1160" w:type="dxa"/>
            <w:tcBorders>
              <w:top w:val="nil"/>
              <w:left w:val="nil"/>
              <w:bottom w:val="single" w:sz="4" w:space="0" w:color="auto"/>
              <w:right w:val="single" w:sz="4" w:space="0" w:color="auto"/>
            </w:tcBorders>
            <w:shd w:val="clear" w:color="auto" w:fill="auto"/>
            <w:noWrap/>
            <w:vAlign w:val="bottom"/>
            <w:hideMark/>
          </w:tcPr>
          <w:p w14:paraId="06A3A08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484.4</w:t>
            </w:r>
          </w:p>
        </w:tc>
        <w:tc>
          <w:tcPr>
            <w:tcW w:w="1420" w:type="dxa"/>
            <w:tcBorders>
              <w:top w:val="nil"/>
              <w:left w:val="nil"/>
              <w:bottom w:val="single" w:sz="4" w:space="0" w:color="auto"/>
              <w:right w:val="single" w:sz="4" w:space="0" w:color="auto"/>
            </w:tcBorders>
            <w:shd w:val="clear" w:color="auto" w:fill="auto"/>
            <w:noWrap/>
            <w:vAlign w:val="bottom"/>
            <w:hideMark/>
          </w:tcPr>
          <w:p w14:paraId="4E51BC2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09136</w:t>
            </w:r>
          </w:p>
        </w:tc>
      </w:tr>
      <w:tr w:rsidR="00F4448A" w:rsidRPr="00C154F5" w14:paraId="3B873FA3"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70A59CA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C771AE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0506D0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18</w:t>
            </w:r>
          </w:p>
        </w:tc>
        <w:tc>
          <w:tcPr>
            <w:tcW w:w="1160" w:type="dxa"/>
            <w:tcBorders>
              <w:top w:val="nil"/>
              <w:left w:val="nil"/>
              <w:bottom w:val="nil"/>
              <w:right w:val="single" w:sz="4" w:space="0" w:color="auto"/>
            </w:tcBorders>
            <w:shd w:val="clear" w:color="auto" w:fill="auto"/>
            <w:noWrap/>
            <w:vAlign w:val="bottom"/>
            <w:hideMark/>
          </w:tcPr>
          <w:p w14:paraId="4873A69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31.8</w:t>
            </w:r>
          </w:p>
        </w:tc>
        <w:tc>
          <w:tcPr>
            <w:tcW w:w="1420" w:type="dxa"/>
            <w:tcBorders>
              <w:top w:val="nil"/>
              <w:left w:val="nil"/>
              <w:bottom w:val="nil"/>
              <w:right w:val="single" w:sz="4" w:space="0" w:color="auto"/>
            </w:tcBorders>
            <w:shd w:val="clear" w:color="auto" w:fill="auto"/>
            <w:noWrap/>
            <w:vAlign w:val="bottom"/>
            <w:hideMark/>
          </w:tcPr>
          <w:p w14:paraId="17CA00A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8492</w:t>
            </w:r>
          </w:p>
        </w:tc>
      </w:tr>
      <w:tr w:rsidR="00F4448A" w:rsidRPr="00C154F5" w14:paraId="5F040952"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EA1228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9333</w:t>
            </w:r>
          </w:p>
        </w:tc>
        <w:tc>
          <w:tcPr>
            <w:tcW w:w="2600" w:type="dxa"/>
            <w:tcBorders>
              <w:top w:val="nil"/>
              <w:left w:val="nil"/>
              <w:bottom w:val="nil"/>
              <w:right w:val="single" w:sz="4" w:space="0" w:color="auto"/>
            </w:tcBorders>
            <w:shd w:val="clear" w:color="auto" w:fill="auto"/>
            <w:noWrap/>
            <w:vAlign w:val="bottom"/>
            <w:hideMark/>
          </w:tcPr>
          <w:p w14:paraId="16B7B9B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215B8AC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531</w:t>
            </w:r>
          </w:p>
        </w:tc>
        <w:tc>
          <w:tcPr>
            <w:tcW w:w="1160" w:type="dxa"/>
            <w:tcBorders>
              <w:top w:val="nil"/>
              <w:left w:val="nil"/>
              <w:bottom w:val="nil"/>
              <w:right w:val="single" w:sz="4" w:space="0" w:color="auto"/>
            </w:tcBorders>
            <w:shd w:val="clear" w:color="auto" w:fill="auto"/>
            <w:noWrap/>
            <w:vAlign w:val="bottom"/>
            <w:hideMark/>
          </w:tcPr>
          <w:p w14:paraId="4FE8A99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09</w:t>
            </w:r>
          </w:p>
        </w:tc>
        <w:tc>
          <w:tcPr>
            <w:tcW w:w="1420" w:type="dxa"/>
            <w:tcBorders>
              <w:top w:val="nil"/>
              <w:left w:val="nil"/>
              <w:bottom w:val="nil"/>
              <w:right w:val="single" w:sz="4" w:space="0" w:color="auto"/>
            </w:tcBorders>
            <w:shd w:val="clear" w:color="auto" w:fill="auto"/>
            <w:noWrap/>
            <w:vAlign w:val="bottom"/>
            <w:hideMark/>
          </w:tcPr>
          <w:p w14:paraId="2BBF253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197</w:t>
            </w:r>
          </w:p>
        </w:tc>
      </w:tr>
      <w:tr w:rsidR="00F4448A" w:rsidRPr="00C154F5" w14:paraId="39B9B78A"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38E6742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7C03663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2976437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201</w:t>
            </w:r>
          </w:p>
        </w:tc>
        <w:tc>
          <w:tcPr>
            <w:tcW w:w="1160" w:type="dxa"/>
            <w:tcBorders>
              <w:top w:val="nil"/>
              <w:left w:val="nil"/>
              <w:bottom w:val="nil"/>
              <w:right w:val="single" w:sz="4" w:space="0" w:color="auto"/>
            </w:tcBorders>
            <w:shd w:val="clear" w:color="auto" w:fill="auto"/>
            <w:noWrap/>
            <w:vAlign w:val="bottom"/>
            <w:hideMark/>
          </w:tcPr>
          <w:p w14:paraId="39064E0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517.3</w:t>
            </w:r>
          </w:p>
        </w:tc>
        <w:tc>
          <w:tcPr>
            <w:tcW w:w="1420" w:type="dxa"/>
            <w:tcBorders>
              <w:top w:val="nil"/>
              <w:left w:val="nil"/>
              <w:bottom w:val="nil"/>
              <w:right w:val="single" w:sz="4" w:space="0" w:color="auto"/>
            </w:tcBorders>
            <w:shd w:val="clear" w:color="auto" w:fill="auto"/>
            <w:noWrap/>
            <w:vAlign w:val="bottom"/>
            <w:hideMark/>
          </w:tcPr>
          <w:p w14:paraId="41ECEFD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62941</w:t>
            </w:r>
          </w:p>
        </w:tc>
      </w:tr>
      <w:tr w:rsidR="00F4448A" w:rsidRPr="00C154F5" w14:paraId="479D0626"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24C2F7F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66AF4F2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6E7BE97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257</w:t>
            </w:r>
          </w:p>
        </w:tc>
        <w:tc>
          <w:tcPr>
            <w:tcW w:w="1160" w:type="dxa"/>
            <w:tcBorders>
              <w:top w:val="nil"/>
              <w:left w:val="nil"/>
              <w:bottom w:val="single" w:sz="4" w:space="0" w:color="auto"/>
              <w:right w:val="single" w:sz="4" w:space="0" w:color="auto"/>
            </w:tcBorders>
            <w:shd w:val="clear" w:color="auto" w:fill="auto"/>
            <w:noWrap/>
            <w:vAlign w:val="bottom"/>
            <w:hideMark/>
          </w:tcPr>
          <w:p w14:paraId="22B7C4A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461.6</w:t>
            </w:r>
          </w:p>
        </w:tc>
        <w:tc>
          <w:tcPr>
            <w:tcW w:w="1420" w:type="dxa"/>
            <w:tcBorders>
              <w:top w:val="nil"/>
              <w:left w:val="nil"/>
              <w:bottom w:val="single" w:sz="4" w:space="0" w:color="auto"/>
              <w:right w:val="single" w:sz="4" w:space="0" w:color="auto"/>
            </w:tcBorders>
            <w:shd w:val="clear" w:color="auto" w:fill="auto"/>
            <w:noWrap/>
            <w:vAlign w:val="bottom"/>
            <w:hideMark/>
          </w:tcPr>
          <w:p w14:paraId="7F003FD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0308</w:t>
            </w:r>
          </w:p>
        </w:tc>
      </w:tr>
      <w:tr w:rsidR="00F4448A" w:rsidRPr="00C154F5" w14:paraId="5E430807"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E01B5B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52A6475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500B9E4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45</w:t>
            </w:r>
          </w:p>
        </w:tc>
        <w:tc>
          <w:tcPr>
            <w:tcW w:w="1160" w:type="dxa"/>
            <w:tcBorders>
              <w:top w:val="nil"/>
              <w:left w:val="nil"/>
              <w:bottom w:val="nil"/>
              <w:right w:val="single" w:sz="4" w:space="0" w:color="auto"/>
            </w:tcBorders>
            <w:shd w:val="clear" w:color="auto" w:fill="auto"/>
            <w:noWrap/>
            <w:vAlign w:val="bottom"/>
            <w:hideMark/>
          </w:tcPr>
          <w:p w14:paraId="68C3390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30.6</w:t>
            </w:r>
          </w:p>
        </w:tc>
        <w:tc>
          <w:tcPr>
            <w:tcW w:w="1420" w:type="dxa"/>
            <w:tcBorders>
              <w:top w:val="nil"/>
              <w:left w:val="nil"/>
              <w:bottom w:val="nil"/>
              <w:right w:val="single" w:sz="4" w:space="0" w:color="auto"/>
            </w:tcBorders>
            <w:shd w:val="clear" w:color="auto" w:fill="auto"/>
            <w:noWrap/>
            <w:vAlign w:val="bottom"/>
            <w:hideMark/>
          </w:tcPr>
          <w:p w14:paraId="246F560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83898</w:t>
            </w:r>
          </w:p>
        </w:tc>
      </w:tr>
      <w:tr w:rsidR="00F4448A" w:rsidRPr="00C154F5" w14:paraId="169E158B"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C97E01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18667</w:t>
            </w:r>
          </w:p>
        </w:tc>
        <w:tc>
          <w:tcPr>
            <w:tcW w:w="2600" w:type="dxa"/>
            <w:tcBorders>
              <w:top w:val="nil"/>
              <w:left w:val="nil"/>
              <w:bottom w:val="nil"/>
              <w:right w:val="single" w:sz="4" w:space="0" w:color="auto"/>
            </w:tcBorders>
            <w:shd w:val="clear" w:color="auto" w:fill="auto"/>
            <w:noWrap/>
            <w:vAlign w:val="bottom"/>
            <w:hideMark/>
          </w:tcPr>
          <w:p w14:paraId="797BB8C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1A6B900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573</w:t>
            </w:r>
          </w:p>
        </w:tc>
        <w:tc>
          <w:tcPr>
            <w:tcW w:w="1160" w:type="dxa"/>
            <w:tcBorders>
              <w:top w:val="nil"/>
              <w:left w:val="nil"/>
              <w:bottom w:val="nil"/>
              <w:right w:val="single" w:sz="4" w:space="0" w:color="auto"/>
            </w:tcBorders>
            <w:shd w:val="clear" w:color="auto" w:fill="auto"/>
            <w:noWrap/>
            <w:vAlign w:val="bottom"/>
            <w:hideMark/>
          </w:tcPr>
          <w:p w14:paraId="2B80C37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56.8</w:t>
            </w:r>
          </w:p>
        </w:tc>
        <w:tc>
          <w:tcPr>
            <w:tcW w:w="1420" w:type="dxa"/>
            <w:tcBorders>
              <w:top w:val="nil"/>
              <w:left w:val="nil"/>
              <w:bottom w:val="nil"/>
              <w:right w:val="single" w:sz="4" w:space="0" w:color="auto"/>
            </w:tcBorders>
            <w:shd w:val="clear" w:color="auto" w:fill="auto"/>
            <w:noWrap/>
            <w:vAlign w:val="bottom"/>
            <w:hideMark/>
          </w:tcPr>
          <w:p w14:paraId="05D6A5A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9043</w:t>
            </w:r>
          </w:p>
        </w:tc>
      </w:tr>
      <w:tr w:rsidR="00F4448A" w:rsidRPr="00C154F5" w14:paraId="1999AA31"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9AD447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7289AA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0BC25B4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243</w:t>
            </w:r>
          </w:p>
        </w:tc>
        <w:tc>
          <w:tcPr>
            <w:tcW w:w="1160" w:type="dxa"/>
            <w:tcBorders>
              <w:top w:val="nil"/>
              <w:left w:val="nil"/>
              <w:bottom w:val="nil"/>
              <w:right w:val="single" w:sz="4" w:space="0" w:color="auto"/>
            </w:tcBorders>
            <w:shd w:val="clear" w:color="auto" w:fill="auto"/>
            <w:noWrap/>
            <w:vAlign w:val="bottom"/>
            <w:hideMark/>
          </w:tcPr>
          <w:p w14:paraId="3A338AE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538.1</w:t>
            </w:r>
          </w:p>
        </w:tc>
        <w:tc>
          <w:tcPr>
            <w:tcW w:w="1420" w:type="dxa"/>
            <w:tcBorders>
              <w:top w:val="nil"/>
              <w:left w:val="nil"/>
              <w:bottom w:val="nil"/>
              <w:right w:val="single" w:sz="4" w:space="0" w:color="auto"/>
            </w:tcBorders>
            <w:shd w:val="clear" w:color="auto" w:fill="auto"/>
            <w:noWrap/>
            <w:vAlign w:val="bottom"/>
            <w:hideMark/>
          </w:tcPr>
          <w:p w14:paraId="6663B16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69422</w:t>
            </w:r>
          </w:p>
        </w:tc>
      </w:tr>
      <w:tr w:rsidR="00F4448A" w:rsidRPr="00C154F5" w14:paraId="01C1FDC8"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3722D14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DC2479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314210D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394</w:t>
            </w:r>
          </w:p>
        </w:tc>
        <w:tc>
          <w:tcPr>
            <w:tcW w:w="1160" w:type="dxa"/>
            <w:tcBorders>
              <w:top w:val="nil"/>
              <w:left w:val="nil"/>
              <w:bottom w:val="single" w:sz="4" w:space="0" w:color="auto"/>
              <w:right w:val="single" w:sz="4" w:space="0" w:color="auto"/>
            </w:tcBorders>
            <w:shd w:val="clear" w:color="auto" w:fill="auto"/>
            <w:noWrap/>
            <w:vAlign w:val="bottom"/>
            <w:hideMark/>
          </w:tcPr>
          <w:p w14:paraId="4E8C50B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437.4</w:t>
            </w:r>
          </w:p>
        </w:tc>
        <w:tc>
          <w:tcPr>
            <w:tcW w:w="1420" w:type="dxa"/>
            <w:tcBorders>
              <w:top w:val="nil"/>
              <w:left w:val="nil"/>
              <w:bottom w:val="single" w:sz="4" w:space="0" w:color="auto"/>
              <w:right w:val="single" w:sz="4" w:space="0" w:color="auto"/>
            </w:tcBorders>
            <w:shd w:val="clear" w:color="auto" w:fill="auto"/>
            <w:noWrap/>
            <w:vAlign w:val="bottom"/>
            <w:hideMark/>
          </w:tcPr>
          <w:p w14:paraId="78020D3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196651</w:t>
            </w:r>
          </w:p>
        </w:tc>
      </w:tr>
      <w:tr w:rsidR="00F4448A" w:rsidRPr="00C154F5" w14:paraId="196FADDD"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0A318C7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9E59A0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6852DA3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87</w:t>
            </w:r>
          </w:p>
        </w:tc>
        <w:tc>
          <w:tcPr>
            <w:tcW w:w="1160" w:type="dxa"/>
            <w:tcBorders>
              <w:top w:val="nil"/>
              <w:left w:val="nil"/>
              <w:bottom w:val="nil"/>
              <w:right w:val="single" w:sz="4" w:space="0" w:color="auto"/>
            </w:tcBorders>
            <w:shd w:val="clear" w:color="auto" w:fill="auto"/>
            <w:noWrap/>
            <w:vAlign w:val="bottom"/>
            <w:hideMark/>
          </w:tcPr>
          <w:p w14:paraId="4D8B7A1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26.3</w:t>
            </w:r>
          </w:p>
        </w:tc>
        <w:tc>
          <w:tcPr>
            <w:tcW w:w="1420" w:type="dxa"/>
            <w:tcBorders>
              <w:top w:val="nil"/>
              <w:left w:val="nil"/>
              <w:bottom w:val="nil"/>
              <w:right w:val="single" w:sz="4" w:space="0" w:color="auto"/>
            </w:tcBorders>
            <w:shd w:val="clear" w:color="auto" w:fill="auto"/>
            <w:noWrap/>
            <w:vAlign w:val="bottom"/>
            <w:hideMark/>
          </w:tcPr>
          <w:p w14:paraId="7AD6B1C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80235</w:t>
            </w:r>
          </w:p>
        </w:tc>
      </w:tr>
      <w:tr w:rsidR="00F4448A" w:rsidRPr="00C154F5" w14:paraId="4F46142B"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C6DA72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23333</w:t>
            </w:r>
          </w:p>
        </w:tc>
        <w:tc>
          <w:tcPr>
            <w:tcW w:w="2600" w:type="dxa"/>
            <w:tcBorders>
              <w:top w:val="nil"/>
              <w:left w:val="nil"/>
              <w:bottom w:val="nil"/>
              <w:right w:val="single" w:sz="4" w:space="0" w:color="auto"/>
            </w:tcBorders>
            <w:shd w:val="clear" w:color="auto" w:fill="auto"/>
            <w:noWrap/>
            <w:vAlign w:val="bottom"/>
            <w:hideMark/>
          </w:tcPr>
          <w:p w14:paraId="45B2D2B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784ABC6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647</w:t>
            </w:r>
          </w:p>
        </w:tc>
        <w:tc>
          <w:tcPr>
            <w:tcW w:w="1160" w:type="dxa"/>
            <w:tcBorders>
              <w:top w:val="nil"/>
              <w:left w:val="nil"/>
              <w:bottom w:val="nil"/>
              <w:right w:val="single" w:sz="4" w:space="0" w:color="auto"/>
            </w:tcBorders>
            <w:shd w:val="clear" w:color="auto" w:fill="auto"/>
            <w:noWrap/>
            <w:vAlign w:val="bottom"/>
            <w:hideMark/>
          </w:tcPr>
          <w:p w14:paraId="66299F6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956.7</w:t>
            </w:r>
          </w:p>
        </w:tc>
        <w:tc>
          <w:tcPr>
            <w:tcW w:w="1420" w:type="dxa"/>
            <w:tcBorders>
              <w:top w:val="nil"/>
              <w:left w:val="nil"/>
              <w:bottom w:val="nil"/>
              <w:right w:val="single" w:sz="4" w:space="0" w:color="auto"/>
            </w:tcBorders>
            <w:shd w:val="clear" w:color="auto" w:fill="auto"/>
            <w:noWrap/>
            <w:vAlign w:val="bottom"/>
            <w:hideMark/>
          </w:tcPr>
          <w:p w14:paraId="65D59F1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9028</w:t>
            </w:r>
          </w:p>
        </w:tc>
      </w:tr>
      <w:tr w:rsidR="00F4448A" w:rsidRPr="00C154F5" w14:paraId="56367E2D"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E80A065"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796165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13E2C9D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329</w:t>
            </w:r>
          </w:p>
        </w:tc>
        <w:tc>
          <w:tcPr>
            <w:tcW w:w="1160" w:type="dxa"/>
            <w:tcBorders>
              <w:top w:val="nil"/>
              <w:left w:val="nil"/>
              <w:bottom w:val="nil"/>
              <w:right w:val="single" w:sz="4" w:space="0" w:color="auto"/>
            </w:tcBorders>
            <w:shd w:val="clear" w:color="auto" w:fill="auto"/>
            <w:noWrap/>
            <w:vAlign w:val="bottom"/>
            <w:hideMark/>
          </w:tcPr>
          <w:p w14:paraId="7E6506B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551.7</w:t>
            </w:r>
          </w:p>
        </w:tc>
        <w:tc>
          <w:tcPr>
            <w:tcW w:w="1420" w:type="dxa"/>
            <w:tcBorders>
              <w:top w:val="nil"/>
              <w:left w:val="nil"/>
              <w:bottom w:val="nil"/>
              <w:right w:val="single" w:sz="4" w:space="0" w:color="auto"/>
            </w:tcBorders>
            <w:shd w:val="clear" w:color="auto" w:fill="auto"/>
            <w:noWrap/>
            <w:vAlign w:val="bottom"/>
            <w:hideMark/>
          </w:tcPr>
          <w:p w14:paraId="04C0096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7366</w:t>
            </w:r>
          </w:p>
        </w:tc>
      </w:tr>
      <w:tr w:rsidR="00F4448A" w:rsidRPr="00C154F5" w14:paraId="147BDB23"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03936D8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9DE6E9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7545BC2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393</w:t>
            </w:r>
          </w:p>
        </w:tc>
        <w:tc>
          <w:tcPr>
            <w:tcW w:w="1160" w:type="dxa"/>
            <w:tcBorders>
              <w:top w:val="nil"/>
              <w:left w:val="nil"/>
              <w:bottom w:val="single" w:sz="4" w:space="0" w:color="auto"/>
              <w:right w:val="single" w:sz="4" w:space="0" w:color="auto"/>
            </w:tcBorders>
            <w:shd w:val="clear" w:color="auto" w:fill="auto"/>
            <w:noWrap/>
            <w:vAlign w:val="bottom"/>
            <w:hideMark/>
          </w:tcPr>
          <w:p w14:paraId="0F4FCC1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417</w:t>
            </w:r>
          </w:p>
        </w:tc>
        <w:tc>
          <w:tcPr>
            <w:tcW w:w="1420" w:type="dxa"/>
            <w:tcBorders>
              <w:top w:val="nil"/>
              <w:left w:val="nil"/>
              <w:bottom w:val="single" w:sz="4" w:space="0" w:color="auto"/>
              <w:right w:val="single" w:sz="4" w:space="0" w:color="auto"/>
            </w:tcBorders>
            <w:shd w:val="clear" w:color="auto" w:fill="auto"/>
            <w:noWrap/>
            <w:vAlign w:val="bottom"/>
            <w:hideMark/>
          </w:tcPr>
          <w:p w14:paraId="0355FA9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191232</w:t>
            </w:r>
          </w:p>
        </w:tc>
      </w:tr>
      <w:tr w:rsidR="00F4448A" w:rsidRPr="00C154F5" w14:paraId="0A57ABA9"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E92847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05F180C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1CE65CB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28</w:t>
            </w:r>
          </w:p>
        </w:tc>
        <w:tc>
          <w:tcPr>
            <w:tcW w:w="1160" w:type="dxa"/>
            <w:tcBorders>
              <w:top w:val="nil"/>
              <w:left w:val="nil"/>
              <w:bottom w:val="nil"/>
              <w:right w:val="single" w:sz="4" w:space="0" w:color="auto"/>
            </w:tcBorders>
            <w:shd w:val="clear" w:color="auto" w:fill="auto"/>
            <w:noWrap/>
            <w:vAlign w:val="bottom"/>
            <w:hideMark/>
          </w:tcPr>
          <w:p w14:paraId="4C7E923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29.3</w:t>
            </w:r>
          </w:p>
        </w:tc>
        <w:tc>
          <w:tcPr>
            <w:tcW w:w="1420" w:type="dxa"/>
            <w:tcBorders>
              <w:top w:val="nil"/>
              <w:left w:val="nil"/>
              <w:bottom w:val="nil"/>
              <w:right w:val="single" w:sz="4" w:space="0" w:color="auto"/>
            </w:tcBorders>
            <w:shd w:val="clear" w:color="auto" w:fill="auto"/>
            <w:noWrap/>
            <w:vAlign w:val="bottom"/>
            <w:hideMark/>
          </w:tcPr>
          <w:p w14:paraId="2EBC56B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82791</w:t>
            </w:r>
          </w:p>
        </w:tc>
      </w:tr>
      <w:tr w:rsidR="00F4448A" w:rsidRPr="00C154F5" w14:paraId="4A09A558"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0612B9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46667</w:t>
            </w:r>
          </w:p>
        </w:tc>
        <w:tc>
          <w:tcPr>
            <w:tcW w:w="2600" w:type="dxa"/>
            <w:tcBorders>
              <w:top w:val="nil"/>
              <w:left w:val="nil"/>
              <w:bottom w:val="nil"/>
              <w:right w:val="single" w:sz="4" w:space="0" w:color="auto"/>
            </w:tcBorders>
            <w:shd w:val="clear" w:color="auto" w:fill="auto"/>
            <w:noWrap/>
            <w:vAlign w:val="bottom"/>
            <w:hideMark/>
          </w:tcPr>
          <w:p w14:paraId="0AD123D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14595BA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653</w:t>
            </w:r>
          </w:p>
        </w:tc>
        <w:tc>
          <w:tcPr>
            <w:tcW w:w="1160" w:type="dxa"/>
            <w:tcBorders>
              <w:top w:val="nil"/>
              <w:left w:val="nil"/>
              <w:bottom w:val="nil"/>
              <w:right w:val="single" w:sz="4" w:space="0" w:color="auto"/>
            </w:tcBorders>
            <w:shd w:val="clear" w:color="auto" w:fill="auto"/>
            <w:noWrap/>
            <w:vAlign w:val="bottom"/>
            <w:hideMark/>
          </w:tcPr>
          <w:p w14:paraId="431E005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023.9</w:t>
            </w:r>
          </w:p>
        </w:tc>
        <w:tc>
          <w:tcPr>
            <w:tcW w:w="1420" w:type="dxa"/>
            <w:tcBorders>
              <w:top w:val="nil"/>
              <w:left w:val="nil"/>
              <w:bottom w:val="nil"/>
              <w:right w:val="single" w:sz="4" w:space="0" w:color="auto"/>
            </w:tcBorders>
            <w:shd w:val="clear" w:color="auto" w:fill="auto"/>
            <w:noWrap/>
            <w:vAlign w:val="bottom"/>
            <w:hideMark/>
          </w:tcPr>
          <w:p w14:paraId="7100E2C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08972</w:t>
            </w:r>
          </w:p>
        </w:tc>
      </w:tr>
      <w:tr w:rsidR="00F4448A" w:rsidRPr="00C154F5" w14:paraId="693133E9"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F18F6E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BC52F9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46BFCA3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34</w:t>
            </w:r>
          </w:p>
        </w:tc>
        <w:tc>
          <w:tcPr>
            <w:tcW w:w="1160" w:type="dxa"/>
            <w:tcBorders>
              <w:top w:val="nil"/>
              <w:left w:val="nil"/>
              <w:bottom w:val="nil"/>
              <w:right w:val="single" w:sz="4" w:space="0" w:color="auto"/>
            </w:tcBorders>
            <w:shd w:val="clear" w:color="auto" w:fill="auto"/>
            <w:noWrap/>
            <w:vAlign w:val="bottom"/>
            <w:hideMark/>
          </w:tcPr>
          <w:p w14:paraId="46BE4ED7"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599.3</w:t>
            </w:r>
          </w:p>
        </w:tc>
        <w:tc>
          <w:tcPr>
            <w:tcW w:w="1420" w:type="dxa"/>
            <w:tcBorders>
              <w:top w:val="nil"/>
              <w:left w:val="nil"/>
              <w:bottom w:val="nil"/>
              <w:right w:val="single" w:sz="4" w:space="0" w:color="auto"/>
            </w:tcBorders>
            <w:shd w:val="clear" w:color="auto" w:fill="auto"/>
            <w:noWrap/>
            <w:vAlign w:val="bottom"/>
            <w:hideMark/>
          </w:tcPr>
          <w:p w14:paraId="0DE36F4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188493</w:t>
            </w:r>
          </w:p>
        </w:tc>
      </w:tr>
      <w:tr w:rsidR="00F4448A" w:rsidRPr="00C154F5" w14:paraId="21AB94B9"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1FA15D2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0C800734"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26A0FB6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445</w:t>
            </w:r>
          </w:p>
        </w:tc>
        <w:tc>
          <w:tcPr>
            <w:tcW w:w="1160" w:type="dxa"/>
            <w:tcBorders>
              <w:top w:val="nil"/>
              <w:left w:val="nil"/>
              <w:bottom w:val="single" w:sz="4" w:space="0" w:color="auto"/>
              <w:right w:val="single" w:sz="4" w:space="0" w:color="auto"/>
            </w:tcBorders>
            <w:shd w:val="clear" w:color="auto" w:fill="auto"/>
            <w:noWrap/>
            <w:vAlign w:val="bottom"/>
            <w:hideMark/>
          </w:tcPr>
          <w:p w14:paraId="08DA84E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381.1</w:t>
            </w:r>
          </w:p>
        </w:tc>
        <w:tc>
          <w:tcPr>
            <w:tcW w:w="1420" w:type="dxa"/>
            <w:tcBorders>
              <w:top w:val="nil"/>
              <w:left w:val="nil"/>
              <w:bottom w:val="single" w:sz="4" w:space="0" w:color="auto"/>
              <w:right w:val="single" w:sz="4" w:space="0" w:color="auto"/>
            </w:tcBorders>
            <w:shd w:val="clear" w:color="auto" w:fill="auto"/>
            <w:noWrap/>
            <w:vAlign w:val="bottom"/>
            <w:hideMark/>
          </w:tcPr>
          <w:p w14:paraId="42285E0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181696</w:t>
            </w:r>
          </w:p>
        </w:tc>
      </w:tr>
      <w:tr w:rsidR="00F4448A" w:rsidRPr="00C154F5" w14:paraId="76272725"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E754BC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04EA0C6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21EBB5B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351</w:t>
            </w:r>
          </w:p>
        </w:tc>
        <w:tc>
          <w:tcPr>
            <w:tcW w:w="1160" w:type="dxa"/>
            <w:tcBorders>
              <w:top w:val="nil"/>
              <w:left w:val="nil"/>
              <w:bottom w:val="nil"/>
              <w:right w:val="single" w:sz="4" w:space="0" w:color="auto"/>
            </w:tcBorders>
            <w:shd w:val="clear" w:color="auto" w:fill="auto"/>
            <w:noWrap/>
            <w:vAlign w:val="bottom"/>
            <w:hideMark/>
          </w:tcPr>
          <w:p w14:paraId="6AA6506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611.1</w:t>
            </w:r>
          </w:p>
        </w:tc>
        <w:tc>
          <w:tcPr>
            <w:tcW w:w="1420" w:type="dxa"/>
            <w:tcBorders>
              <w:top w:val="nil"/>
              <w:left w:val="nil"/>
              <w:bottom w:val="nil"/>
              <w:right w:val="single" w:sz="4" w:space="0" w:color="auto"/>
            </w:tcBorders>
            <w:shd w:val="clear" w:color="auto" w:fill="auto"/>
            <w:noWrap/>
            <w:vAlign w:val="bottom"/>
            <w:hideMark/>
          </w:tcPr>
          <w:p w14:paraId="0968022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67289</w:t>
            </w:r>
          </w:p>
        </w:tc>
      </w:tr>
      <w:tr w:rsidR="00F4448A" w:rsidRPr="00C154F5" w14:paraId="7E2811A4"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5715B13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116667</w:t>
            </w:r>
          </w:p>
        </w:tc>
        <w:tc>
          <w:tcPr>
            <w:tcW w:w="2600" w:type="dxa"/>
            <w:tcBorders>
              <w:top w:val="nil"/>
              <w:left w:val="nil"/>
              <w:bottom w:val="nil"/>
              <w:right w:val="single" w:sz="4" w:space="0" w:color="auto"/>
            </w:tcBorders>
            <w:shd w:val="clear" w:color="auto" w:fill="auto"/>
            <w:noWrap/>
            <w:vAlign w:val="bottom"/>
            <w:hideMark/>
          </w:tcPr>
          <w:p w14:paraId="763DB2F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3808DD2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753</w:t>
            </w:r>
          </w:p>
        </w:tc>
        <w:tc>
          <w:tcPr>
            <w:tcW w:w="1160" w:type="dxa"/>
            <w:tcBorders>
              <w:top w:val="nil"/>
              <w:left w:val="nil"/>
              <w:bottom w:val="nil"/>
              <w:right w:val="single" w:sz="4" w:space="0" w:color="auto"/>
            </w:tcBorders>
            <w:shd w:val="clear" w:color="auto" w:fill="auto"/>
            <w:noWrap/>
            <w:vAlign w:val="bottom"/>
            <w:hideMark/>
          </w:tcPr>
          <w:p w14:paraId="4719904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07.3</w:t>
            </w:r>
          </w:p>
        </w:tc>
        <w:tc>
          <w:tcPr>
            <w:tcW w:w="1420" w:type="dxa"/>
            <w:tcBorders>
              <w:top w:val="nil"/>
              <w:left w:val="nil"/>
              <w:bottom w:val="nil"/>
              <w:right w:val="single" w:sz="4" w:space="0" w:color="auto"/>
            </w:tcBorders>
            <w:shd w:val="clear" w:color="auto" w:fill="auto"/>
            <w:noWrap/>
            <w:vAlign w:val="bottom"/>
            <w:hideMark/>
          </w:tcPr>
          <w:p w14:paraId="3AC04BC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21312</w:t>
            </w:r>
          </w:p>
        </w:tc>
      </w:tr>
      <w:tr w:rsidR="00F4448A" w:rsidRPr="00C154F5" w14:paraId="4D187975"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239C68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5D82E05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00E66B7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455</w:t>
            </w:r>
          </w:p>
        </w:tc>
        <w:tc>
          <w:tcPr>
            <w:tcW w:w="1160" w:type="dxa"/>
            <w:tcBorders>
              <w:top w:val="nil"/>
              <w:left w:val="nil"/>
              <w:bottom w:val="nil"/>
              <w:right w:val="single" w:sz="4" w:space="0" w:color="auto"/>
            </w:tcBorders>
            <w:shd w:val="clear" w:color="auto" w:fill="auto"/>
            <w:noWrap/>
            <w:vAlign w:val="bottom"/>
            <w:hideMark/>
          </w:tcPr>
          <w:p w14:paraId="22B65F1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660</w:t>
            </w:r>
          </w:p>
        </w:tc>
        <w:tc>
          <w:tcPr>
            <w:tcW w:w="1420" w:type="dxa"/>
            <w:tcBorders>
              <w:top w:val="nil"/>
              <w:left w:val="nil"/>
              <w:bottom w:val="nil"/>
              <w:right w:val="single" w:sz="4" w:space="0" w:color="auto"/>
            </w:tcBorders>
            <w:shd w:val="clear" w:color="auto" w:fill="auto"/>
            <w:noWrap/>
            <w:vAlign w:val="bottom"/>
            <w:hideMark/>
          </w:tcPr>
          <w:p w14:paraId="496BF16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07408</w:t>
            </w:r>
          </w:p>
        </w:tc>
      </w:tr>
      <w:tr w:rsidR="00F4448A" w:rsidRPr="00C154F5" w14:paraId="79F1F6B7"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3EF863D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A1BA70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71E42CB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549</w:t>
            </w:r>
          </w:p>
        </w:tc>
        <w:tc>
          <w:tcPr>
            <w:tcW w:w="1160" w:type="dxa"/>
            <w:tcBorders>
              <w:top w:val="nil"/>
              <w:left w:val="nil"/>
              <w:bottom w:val="single" w:sz="4" w:space="0" w:color="auto"/>
              <w:right w:val="single" w:sz="4" w:space="0" w:color="auto"/>
            </w:tcBorders>
            <w:shd w:val="clear" w:color="auto" w:fill="auto"/>
            <w:noWrap/>
            <w:vAlign w:val="bottom"/>
            <w:hideMark/>
          </w:tcPr>
          <w:p w14:paraId="5994022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312.3</w:t>
            </w:r>
          </w:p>
        </w:tc>
        <w:tc>
          <w:tcPr>
            <w:tcW w:w="1420" w:type="dxa"/>
            <w:tcBorders>
              <w:top w:val="nil"/>
              <w:left w:val="nil"/>
              <w:bottom w:val="single" w:sz="4" w:space="0" w:color="auto"/>
              <w:right w:val="single" w:sz="4" w:space="0" w:color="auto"/>
            </w:tcBorders>
            <w:shd w:val="clear" w:color="auto" w:fill="auto"/>
            <w:noWrap/>
            <w:vAlign w:val="bottom"/>
            <w:hideMark/>
          </w:tcPr>
          <w:p w14:paraId="1E24843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16342</w:t>
            </w:r>
          </w:p>
        </w:tc>
      </w:tr>
      <w:tr w:rsidR="00F4448A" w:rsidRPr="00C154F5" w14:paraId="33CFE259"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5292D38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5C99E0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02C1924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461</w:t>
            </w:r>
          </w:p>
        </w:tc>
        <w:tc>
          <w:tcPr>
            <w:tcW w:w="1160" w:type="dxa"/>
            <w:tcBorders>
              <w:top w:val="nil"/>
              <w:left w:val="nil"/>
              <w:bottom w:val="nil"/>
              <w:right w:val="single" w:sz="4" w:space="0" w:color="auto"/>
            </w:tcBorders>
            <w:shd w:val="clear" w:color="auto" w:fill="auto"/>
            <w:noWrap/>
            <w:vAlign w:val="bottom"/>
            <w:hideMark/>
          </w:tcPr>
          <w:p w14:paraId="57144AD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62.1</w:t>
            </w:r>
          </w:p>
        </w:tc>
        <w:tc>
          <w:tcPr>
            <w:tcW w:w="1420" w:type="dxa"/>
            <w:tcBorders>
              <w:top w:val="nil"/>
              <w:left w:val="nil"/>
              <w:bottom w:val="nil"/>
              <w:right w:val="single" w:sz="4" w:space="0" w:color="auto"/>
            </w:tcBorders>
            <w:shd w:val="clear" w:color="auto" w:fill="auto"/>
            <w:noWrap/>
            <w:vAlign w:val="bottom"/>
            <w:hideMark/>
          </w:tcPr>
          <w:p w14:paraId="4087C65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325552</w:t>
            </w:r>
          </w:p>
        </w:tc>
      </w:tr>
      <w:tr w:rsidR="00F4448A" w:rsidRPr="00C154F5" w14:paraId="5DF6EF81"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492B50C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466667</w:t>
            </w:r>
          </w:p>
        </w:tc>
        <w:tc>
          <w:tcPr>
            <w:tcW w:w="2600" w:type="dxa"/>
            <w:tcBorders>
              <w:top w:val="nil"/>
              <w:left w:val="nil"/>
              <w:bottom w:val="nil"/>
              <w:right w:val="single" w:sz="4" w:space="0" w:color="auto"/>
            </w:tcBorders>
            <w:shd w:val="clear" w:color="auto" w:fill="auto"/>
            <w:noWrap/>
            <w:vAlign w:val="bottom"/>
            <w:hideMark/>
          </w:tcPr>
          <w:p w14:paraId="1DC6404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599CABC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966</w:t>
            </w:r>
          </w:p>
        </w:tc>
        <w:tc>
          <w:tcPr>
            <w:tcW w:w="1160" w:type="dxa"/>
            <w:tcBorders>
              <w:top w:val="nil"/>
              <w:left w:val="nil"/>
              <w:bottom w:val="nil"/>
              <w:right w:val="single" w:sz="4" w:space="0" w:color="auto"/>
            </w:tcBorders>
            <w:shd w:val="clear" w:color="auto" w:fill="auto"/>
            <w:noWrap/>
            <w:vAlign w:val="bottom"/>
            <w:hideMark/>
          </w:tcPr>
          <w:p w14:paraId="6A77A04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00.4</w:t>
            </w:r>
          </w:p>
        </w:tc>
        <w:tc>
          <w:tcPr>
            <w:tcW w:w="1420" w:type="dxa"/>
            <w:tcBorders>
              <w:top w:val="nil"/>
              <w:left w:val="nil"/>
              <w:bottom w:val="nil"/>
              <w:right w:val="single" w:sz="4" w:space="0" w:color="auto"/>
            </w:tcBorders>
            <w:shd w:val="clear" w:color="auto" w:fill="auto"/>
            <w:noWrap/>
            <w:vAlign w:val="bottom"/>
            <w:hideMark/>
          </w:tcPr>
          <w:p w14:paraId="0A4D991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49885</w:t>
            </w:r>
          </w:p>
        </w:tc>
      </w:tr>
      <w:tr w:rsidR="00F4448A" w:rsidRPr="00C154F5" w14:paraId="1B62C360"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654F142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5C44840"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7614884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711</w:t>
            </w:r>
          </w:p>
        </w:tc>
        <w:tc>
          <w:tcPr>
            <w:tcW w:w="1160" w:type="dxa"/>
            <w:tcBorders>
              <w:top w:val="nil"/>
              <w:left w:val="nil"/>
              <w:bottom w:val="nil"/>
              <w:right w:val="single" w:sz="4" w:space="0" w:color="auto"/>
            </w:tcBorders>
            <w:shd w:val="clear" w:color="auto" w:fill="auto"/>
            <w:noWrap/>
            <w:vAlign w:val="bottom"/>
            <w:hideMark/>
          </w:tcPr>
          <w:p w14:paraId="0CBDF600"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703.2</w:t>
            </w:r>
          </w:p>
        </w:tc>
        <w:tc>
          <w:tcPr>
            <w:tcW w:w="1420" w:type="dxa"/>
            <w:tcBorders>
              <w:top w:val="nil"/>
              <w:left w:val="nil"/>
              <w:bottom w:val="nil"/>
              <w:right w:val="single" w:sz="4" w:space="0" w:color="auto"/>
            </w:tcBorders>
            <w:shd w:val="clear" w:color="auto" w:fill="auto"/>
            <w:noWrap/>
            <w:vAlign w:val="bottom"/>
            <w:hideMark/>
          </w:tcPr>
          <w:p w14:paraId="6E93139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2087</w:t>
            </w:r>
          </w:p>
        </w:tc>
      </w:tr>
      <w:tr w:rsidR="00F4448A" w:rsidRPr="00C154F5" w14:paraId="5BE8B212"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36EDECC1"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60A0686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04D20B6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813</w:t>
            </w:r>
          </w:p>
        </w:tc>
        <w:tc>
          <w:tcPr>
            <w:tcW w:w="1160" w:type="dxa"/>
            <w:tcBorders>
              <w:top w:val="nil"/>
              <w:left w:val="nil"/>
              <w:bottom w:val="single" w:sz="4" w:space="0" w:color="auto"/>
              <w:right w:val="single" w:sz="4" w:space="0" w:color="auto"/>
            </w:tcBorders>
            <w:shd w:val="clear" w:color="auto" w:fill="auto"/>
            <w:noWrap/>
            <w:vAlign w:val="bottom"/>
            <w:hideMark/>
          </w:tcPr>
          <w:p w14:paraId="090CACB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167.3</w:t>
            </w:r>
          </w:p>
        </w:tc>
        <w:tc>
          <w:tcPr>
            <w:tcW w:w="1420" w:type="dxa"/>
            <w:tcBorders>
              <w:top w:val="nil"/>
              <w:left w:val="nil"/>
              <w:bottom w:val="single" w:sz="4" w:space="0" w:color="auto"/>
              <w:right w:val="single" w:sz="4" w:space="0" w:color="auto"/>
            </w:tcBorders>
            <w:shd w:val="clear" w:color="auto" w:fill="auto"/>
            <w:noWrap/>
            <w:vAlign w:val="bottom"/>
            <w:hideMark/>
          </w:tcPr>
          <w:p w14:paraId="464B9039"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124902</w:t>
            </w:r>
          </w:p>
        </w:tc>
      </w:tr>
      <w:tr w:rsidR="00F4448A" w:rsidRPr="00C154F5" w14:paraId="374DA4D2"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090454CD"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lastRenderedPageBreak/>
              <w:t> </w:t>
            </w:r>
          </w:p>
        </w:tc>
        <w:tc>
          <w:tcPr>
            <w:tcW w:w="2600" w:type="dxa"/>
            <w:tcBorders>
              <w:top w:val="nil"/>
              <w:left w:val="nil"/>
              <w:bottom w:val="nil"/>
              <w:right w:val="single" w:sz="4" w:space="0" w:color="auto"/>
            </w:tcBorders>
            <w:shd w:val="clear" w:color="auto" w:fill="auto"/>
            <w:noWrap/>
            <w:vAlign w:val="bottom"/>
            <w:hideMark/>
          </w:tcPr>
          <w:p w14:paraId="06360468"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6153CBA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402</w:t>
            </w:r>
          </w:p>
        </w:tc>
        <w:tc>
          <w:tcPr>
            <w:tcW w:w="1160" w:type="dxa"/>
            <w:tcBorders>
              <w:top w:val="nil"/>
              <w:left w:val="nil"/>
              <w:bottom w:val="nil"/>
              <w:right w:val="single" w:sz="4" w:space="0" w:color="auto"/>
            </w:tcBorders>
            <w:shd w:val="clear" w:color="auto" w:fill="auto"/>
            <w:noWrap/>
            <w:vAlign w:val="bottom"/>
            <w:hideMark/>
          </w:tcPr>
          <w:p w14:paraId="66B845D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519.2</w:t>
            </w:r>
          </w:p>
        </w:tc>
        <w:tc>
          <w:tcPr>
            <w:tcW w:w="1420" w:type="dxa"/>
            <w:tcBorders>
              <w:top w:val="nil"/>
              <w:left w:val="nil"/>
              <w:bottom w:val="nil"/>
              <w:right w:val="single" w:sz="4" w:space="0" w:color="auto"/>
            </w:tcBorders>
            <w:shd w:val="clear" w:color="auto" w:fill="auto"/>
            <w:noWrap/>
            <w:vAlign w:val="bottom"/>
            <w:hideMark/>
          </w:tcPr>
          <w:p w14:paraId="465B4AB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89012</w:t>
            </w:r>
          </w:p>
        </w:tc>
      </w:tr>
      <w:tr w:rsidR="00F4448A" w:rsidRPr="00C154F5" w14:paraId="1690492F"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38B8E66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66667</w:t>
            </w:r>
          </w:p>
        </w:tc>
        <w:tc>
          <w:tcPr>
            <w:tcW w:w="2600" w:type="dxa"/>
            <w:tcBorders>
              <w:top w:val="nil"/>
              <w:left w:val="nil"/>
              <w:bottom w:val="nil"/>
              <w:right w:val="single" w:sz="4" w:space="0" w:color="auto"/>
            </w:tcBorders>
            <w:shd w:val="clear" w:color="auto" w:fill="auto"/>
            <w:noWrap/>
            <w:vAlign w:val="bottom"/>
            <w:hideMark/>
          </w:tcPr>
          <w:p w14:paraId="286CD125"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71A0415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882</w:t>
            </w:r>
          </w:p>
        </w:tc>
        <w:tc>
          <w:tcPr>
            <w:tcW w:w="1160" w:type="dxa"/>
            <w:tcBorders>
              <w:top w:val="nil"/>
              <w:left w:val="nil"/>
              <w:bottom w:val="nil"/>
              <w:right w:val="single" w:sz="4" w:space="0" w:color="auto"/>
            </w:tcBorders>
            <w:shd w:val="clear" w:color="auto" w:fill="auto"/>
            <w:noWrap/>
            <w:vAlign w:val="bottom"/>
            <w:hideMark/>
          </w:tcPr>
          <w:p w14:paraId="2BF7C30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70.4</w:t>
            </w:r>
          </w:p>
        </w:tc>
        <w:tc>
          <w:tcPr>
            <w:tcW w:w="1420" w:type="dxa"/>
            <w:tcBorders>
              <w:top w:val="nil"/>
              <w:left w:val="nil"/>
              <w:bottom w:val="nil"/>
              <w:right w:val="single" w:sz="4" w:space="0" w:color="auto"/>
            </w:tcBorders>
            <w:shd w:val="clear" w:color="auto" w:fill="auto"/>
            <w:noWrap/>
            <w:vAlign w:val="bottom"/>
            <w:hideMark/>
          </w:tcPr>
          <w:p w14:paraId="5B02D41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60243</w:t>
            </w:r>
          </w:p>
        </w:tc>
      </w:tr>
      <w:tr w:rsidR="00F4448A" w:rsidRPr="00C154F5" w14:paraId="79547E21"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38545216"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15DDF0C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7E6BEE5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594</w:t>
            </w:r>
          </w:p>
        </w:tc>
        <w:tc>
          <w:tcPr>
            <w:tcW w:w="1160" w:type="dxa"/>
            <w:tcBorders>
              <w:top w:val="nil"/>
              <w:left w:val="nil"/>
              <w:bottom w:val="nil"/>
              <w:right w:val="single" w:sz="4" w:space="0" w:color="auto"/>
            </w:tcBorders>
            <w:shd w:val="clear" w:color="auto" w:fill="auto"/>
            <w:noWrap/>
            <w:vAlign w:val="bottom"/>
            <w:hideMark/>
          </w:tcPr>
          <w:p w14:paraId="0DA47CB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942.7</w:t>
            </w:r>
          </w:p>
        </w:tc>
        <w:tc>
          <w:tcPr>
            <w:tcW w:w="1420" w:type="dxa"/>
            <w:tcBorders>
              <w:top w:val="nil"/>
              <w:left w:val="nil"/>
              <w:bottom w:val="nil"/>
              <w:right w:val="single" w:sz="4" w:space="0" w:color="auto"/>
            </w:tcBorders>
            <w:shd w:val="clear" w:color="auto" w:fill="auto"/>
            <w:noWrap/>
            <w:vAlign w:val="bottom"/>
            <w:hideMark/>
          </w:tcPr>
          <w:p w14:paraId="7A50658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295502</w:t>
            </w:r>
          </w:p>
        </w:tc>
      </w:tr>
      <w:tr w:rsidR="00F4448A" w:rsidRPr="00C154F5" w14:paraId="53F2144F"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3977A2E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3DB1A647"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6344BF4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72</w:t>
            </w:r>
          </w:p>
        </w:tc>
        <w:tc>
          <w:tcPr>
            <w:tcW w:w="1160" w:type="dxa"/>
            <w:tcBorders>
              <w:top w:val="nil"/>
              <w:left w:val="nil"/>
              <w:bottom w:val="single" w:sz="4" w:space="0" w:color="auto"/>
              <w:right w:val="single" w:sz="4" w:space="0" w:color="auto"/>
            </w:tcBorders>
            <w:shd w:val="clear" w:color="auto" w:fill="auto"/>
            <w:noWrap/>
            <w:vAlign w:val="bottom"/>
            <w:hideMark/>
          </w:tcPr>
          <w:p w14:paraId="5F6A8CD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042.9</w:t>
            </w:r>
          </w:p>
        </w:tc>
        <w:tc>
          <w:tcPr>
            <w:tcW w:w="1420" w:type="dxa"/>
            <w:tcBorders>
              <w:top w:val="nil"/>
              <w:left w:val="nil"/>
              <w:bottom w:val="single" w:sz="4" w:space="0" w:color="auto"/>
              <w:right w:val="single" w:sz="4" w:space="0" w:color="auto"/>
            </w:tcBorders>
            <w:shd w:val="clear" w:color="auto" w:fill="auto"/>
            <w:noWrap/>
            <w:vAlign w:val="bottom"/>
            <w:hideMark/>
          </w:tcPr>
          <w:p w14:paraId="15AAC91D"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091857</w:t>
            </w:r>
          </w:p>
        </w:tc>
      </w:tr>
      <w:tr w:rsidR="00F4448A" w:rsidRPr="00C154F5" w14:paraId="6E692855"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0901EC1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29CA526C"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51C8B19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433</w:t>
            </w:r>
          </w:p>
        </w:tc>
        <w:tc>
          <w:tcPr>
            <w:tcW w:w="1160" w:type="dxa"/>
            <w:tcBorders>
              <w:top w:val="nil"/>
              <w:left w:val="nil"/>
              <w:bottom w:val="nil"/>
              <w:right w:val="single" w:sz="4" w:space="0" w:color="auto"/>
            </w:tcBorders>
            <w:shd w:val="clear" w:color="auto" w:fill="auto"/>
            <w:noWrap/>
            <w:vAlign w:val="bottom"/>
            <w:hideMark/>
          </w:tcPr>
          <w:p w14:paraId="1B516B6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479.4</w:t>
            </w:r>
          </w:p>
        </w:tc>
        <w:tc>
          <w:tcPr>
            <w:tcW w:w="1420" w:type="dxa"/>
            <w:tcBorders>
              <w:top w:val="nil"/>
              <w:left w:val="nil"/>
              <w:bottom w:val="nil"/>
              <w:right w:val="single" w:sz="4" w:space="0" w:color="auto"/>
            </w:tcBorders>
            <w:shd w:val="clear" w:color="auto" w:fill="auto"/>
            <w:noWrap/>
            <w:vAlign w:val="bottom"/>
            <w:hideMark/>
          </w:tcPr>
          <w:p w14:paraId="1D9168A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255112</w:t>
            </w:r>
          </w:p>
        </w:tc>
      </w:tr>
      <w:tr w:rsidR="00F4448A" w:rsidRPr="00C154F5" w14:paraId="3554783A"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533D384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33333</w:t>
            </w:r>
          </w:p>
        </w:tc>
        <w:tc>
          <w:tcPr>
            <w:tcW w:w="2600" w:type="dxa"/>
            <w:tcBorders>
              <w:top w:val="nil"/>
              <w:left w:val="nil"/>
              <w:bottom w:val="nil"/>
              <w:right w:val="single" w:sz="4" w:space="0" w:color="auto"/>
            </w:tcBorders>
            <w:shd w:val="clear" w:color="auto" w:fill="auto"/>
            <w:noWrap/>
            <w:vAlign w:val="bottom"/>
            <w:hideMark/>
          </w:tcPr>
          <w:p w14:paraId="6EA47E6A"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3792900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1.956</w:t>
            </w:r>
          </w:p>
        </w:tc>
        <w:tc>
          <w:tcPr>
            <w:tcW w:w="1160" w:type="dxa"/>
            <w:tcBorders>
              <w:top w:val="nil"/>
              <w:left w:val="nil"/>
              <w:bottom w:val="nil"/>
              <w:right w:val="single" w:sz="4" w:space="0" w:color="auto"/>
            </w:tcBorders>
            <w:shd w:val="clear" w:color="auto" w:fill="auto"/>
            <w:noWrap/>
            <w:vAlign w:val="bottom"/>
            <w:hideMark/>
          </w:tcPr>
          <w:p w14:paraId="0CAD6A7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800.8</w:t>
            </w:r>
          </w:p>
        </w:tc>
        <w:tc>
          <w:tcPr>
            <w:tcW w:w="1420" w:type="dxa"/>
            <w:tcBorders>
              <w:top w:val="nil"/>
              <w:left w:val="nil"/>
              <w:bottom w:val="nil"/>
              <w:right w:val="single" w:sz="4" w:space="0" w:color="auto"/>
            </w:tcBorders>
            <w:shd w:val="clear" w:color="auto" w:fill="auto"/>
            <w:noWrap/>
            <w:vAlign w:val="bottom"/>
            <w:hideMark/>
          </w:tcPr>
          <w:p w14:paraId="73DB0B7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423929</w:t>
            </w:r>
          </w:p>
        </w:tc>
      </w:tr>
      <w:tr w:rsidR="00F4448A" w:rsidRPr="00C154F5" w14:paraId="16DF0BA3"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04951D5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67945FE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422F5EE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661</w:t>
            </w:r>
          </w:p>
        </w:tc>
        <w:tc>
          <w:tcPr>
            <w:tcW w:w="1160" w:type="dxa"/>
            <w:tcBorders>
              <w:top w:val="nil"/>
              <w:left w:val="nil"/>
              <w:bottom w:val="nil"/>
              <w:right w:val="single" w:sz="4" w:space="0" w:color="auto"/>
            </w:tcBorders>
            <w:shd w:val="clear" w:color="auto" w:fill="auto"/>
            <w:noWrap/>
            <w:vAlign w:val="bottom"/>
            <w:hideMark/>
          </w:tcPr>
          <w:p w14:paraId="2E58C326"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093.4</w:t>
            </w:r>
          </w:p>
        </w:tc>
        <w:tc>
          <w:tcPr>
            <w:tcW w:w="1420" w:type="dxa"/>
            <w:tcBorders>
              <w:top w:val="nil"/>
              <w:left w:val="nil"/>
              <w:bottom w:val="nil"/>
              <w:right w:val="single" w:sz="4" w:space="0" w:color="auto"/>
            </w:tcBorders>
            <w:shd w:val="clear" w:color="auto" w:fill="auto"/>
            <w:noWrap/>
            <w:vAlign w:val="bottom"/>
            <w:hideMark/>
          </w:tcPr>
          <w:p w14:paraId="1E434C9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342463</w:t>
            </w:r>
          </w:p>
        </w:tc>
      </w:tr>
      <w:tr w:rsidR="00F4448A" w:rsidRPr="00C154F5" w14:paraId="2C67988D"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05CE3593"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52E9F535"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7470E3EB"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763</w:t>
            </w:r>
          </w:p>
        </w:tc>
        <w:tc>
          <w:tcPr>
            <w:tcW w:w="1160" w:type="dxa"/>
            <w:tcBorders>
              <w:top w:val="nil"/>
              <w:left w:val="nil"/>
              <w:bottom w:val="single" w:sz="4" w:space="0" w:color="auto"/>
              <w:right w:val="single" w:sz="4" w:space="0" w:color="auto"/>
            </w:tcBorders>
            <w:shd w:val="clear" w:color="auto" w:fill="auto"/>
            <w:noWrap/>
            <w:vAlign w:val="bottom"/>
            <w:hideMark/>
          </w:tcPr>
          <w:p w14:paraId="29E49D44"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852.2</w:t>
            </w:r>
          </w:p>
        </w:tc>
        <w:tc>
          <w:tcPr>
            <w:tcW w:w="1420" w:type="dxa"/>
            <w:tcBorders>
              <w:top w:val="nil"/>
              <w:left w:val="nil"/>
              <w:bottom w:val="single" w:sz="4" w:space="0" w:color="auto"/>
              <w:right w:val="single" w:sz="4" w:space="0" w:color="auto"/>
            </w:tcBorders>
            <w:shd w:val="clear" w:color="auto" w:fill="auto"/>
            <w:noWrap/>
            <w:vAlign w:val="bottom"/>
            <w:hideMark/>
          </w:tcPr>
          <w:p w14:paraId="42720CF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0412</w:t>
            </w:r>
          </w:p>
        </w:tc>
      </w:tr>
      <w:tr w:rsidR="00F4448A" w:rsidRPr="00C154F5" w14:paraId="3C703B93"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1D541DA2"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3F01A37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 TBA</w:t>
            </w:r>
          </w:p>
        </w:tc>
        <w:tc>
          <w:tcPr>
            <w:tcW w:w="1760" w:type="dxa"/>
            <w:tcBorders>
              <w:top w:val="nil"/>
              <w:left w:val="nil"/>
              <w:bottom w:val="nil"/>
              <w:right w:val="single" w:sz="4" w:space="0" w:color="auto"/>
            </w:tcBorders>
            <w:shd w:val="clear" w:color="auto" w:fill="auto"/>
            <w:noWrap/>
            <w:vAlign w:val="bottom"/>
            <w:hideMark/>
          </w:tcPr>
          <w:p w14:paraId="3CE927B5"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1.485</w:t>
            </w:r>
          </w:p>
        </w:tc>
        <w:tc>
          <w:tcPr>
            <w:tcW w:w="1160" w:type="dxa"/>
            <w:tcBorders>
              <w:top w:val="nil"/>
              <w:left w:val="nil"/>
              <w:bottom w:val="nil"/>
              <w:right w:val="single" w:sz="4" w:space="0" w:color="auto"/>
            </w:tcBorders>
            <w:shd w:val="clear" w:color="auto" w:fill="auto"/>
            <w:noWrap/>
            <w:vAlign w:val="bottom"/>
            <w:hideMark/>
          </w:tcPr>
          <w:p w14:paraId="57A520EC"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375.4</w:t>
            </w:r>
          </w:p>
        </w:tc>
        <w:tc>
          <w:tcPr>
            <w:tcW w:w="1420" w:type="dxa"/>
            <w:tcBorders>
              <w:top w:val="nil"/>
              <w:left w:val="nil"/>
              <w:bottom w:val="nil"/>
              <w:right w:val="single" w:sz="4" w:space="0" w:color="auto"/>
            </w:tcBorders>
            <w:shd w:val="clear" w:color="auto" w:fill="auto"/>
            <w:noWrap/>
            <w:vAlign w:val="bottom"/>
            <w:hideMark/>
          </w:tcPr>
          <w:p w14:paraId="74ECD33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1166529</w:t>
            </w:r>
          </w:p>
        </w:tc>
      </w:tr>
      <w:tr w:rsidR="00F4448A" w:rsidRPr="00C154F5" w14:paraId="491D75D1"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38AA58A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4.666667</w:t>
            </w:r>
          </w:p>
        </w:tc>
        <w:tc>
          <w:tcPr>
            <w:tcW w:w="2600" w:type="dxa"/>
            <w:tcBorders>
              <w:top w:val="nil"/>
              <w:left w:val="nil"/>
              <w:bottom w:val="nil"/>
              <w:right w:val="single" w:sz="4" w:space="0" w:color="auto"/>
            </w:tcBorders>
            <w:shd w:val="clear" w:color="auto" w:fill="auto"/>
            <w:noWrap/>
            <w:vAlign w:val="bottom"/>
            <w:hideMark/>
          </w:tcPr>
          <w:p w14:paraId="7A171DB5"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Cl-4-Ph TBA</w:t>
            </w:r>
          </w:p>
        </w:tc>
        <w:tc>
          <w:tcPr>
            <w:tcW w:w="1760" w:type="dxa"/>
            <w:tcBorders>
              <w:top w:val="nil"/>
              <w:left w:val="nil"/>
              <w:bottom w:val="nil"/>
              <w:right w:val="single" w:sz="4" w:space="0" w:color="auto"/>
            </w:tcBorders>
            <w:shd w:val="clear" w:color="auto" w:fill="auto"/>
            <w:noWrap/>
            <w:vAlign w:val="bottom"/>
            <w:hideMark/>
          </w:tcPr>
          <w:p w14:paraId="63DBA74E"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2.003</w:t>
            </w:r>
          </w:p>
        </w:tc>
        <w:tc>
          <w:tcPr>
            <w:tcW w:w="1160" w:type="dxa"/>
            <w:tcBorders>
              <w:top w:val="nil"/>
              <w:left w:val="nil"/>
              <w:bottom w:val="nil"/>
              <w:right w:val="single" w:sz="4" w:space="0" w:color="auto"/>
            </w:tcBorders>
            <w:shd w:val="clear" w:color="auto" w:fill="auto"/>
            <w:noWrap/>
            <w:vAlign w:val="bottom"/>
            <w:hideMark/>
          </w:tcPr>
          <w:p w14:paraId="7CAE5398"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390.9</w:t>
            </w:r>
          </w:p>
        </w:tc>
        <w:tc>
          <w:tcPr>
            <w:tcW w:w="1420" w:type="dxa"/>
            <w:tcBorders>
              <w:top w:val="nil"/>
              <w:left w:val="nil"/>
              <w:bottom w:val="nil"/>
              <w:right w:val="single" w:sz="4" w:space="0" w:color="auto"/>
            </w:tcBorders>
            <w:shd w:val="clear" w:color="auto" w:fill="auto"/>
            <w:noWrap/>
            <w:vAlign w:val="bottom"/>
            <w:hideMark/>
          </w:tcPr>
          <w:p w14:paraId="46C9DC83"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511246</w:t>
            </w:r>
          </w:p>
        </w:tc>
      </w:tr>
      <w:tr w:rsidR="00F4448A" w:rsidRPr="00C154F5" w14:paraId="67719FA4" w14:textId="77777777" w:rsidTr="00E40FAE">
        <w:trPr>
          <w:trHeight w:val="256"/>
        </w:trPr>
        <w:tc>
          <w:tcPr>
            <w:tcW w:w="960" w:type="dxa"/>
            <w:tcBorders>
              <w:top w:val="nil"/>
              <w:left w:val="nil"/>
              <w:bottom w:val="nil"/>
              <w:right w:val="single" w:sz="4" w:space="0" w:color="auto"/>
            </w:tcBorders>
            <w:shd w:val="clear" w:color="auto" w:fill="auto"/>
            <w:noWrap/>
            <w:vAlign w:val="bottom"/>
            <w:hideMark/>
          </w:tcPr>
          <w:p w14:paraId="0A3D9FCE"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nil"/>
              <w:right w:val="single" w:sz="4" w:space="0" w:color="auto"/>
            </w:tcBorders>
            <w:shd w:val="clear" w:color="auto" w:fill="auto"/>
            <w:noWrap/>
            <w:vAlign w:val="bottom"/>
            <w:hideMark/>
          </w:tcPr>
          <w:p w14:paraId="7928633F"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4-NO2-PhAc</w:t>
            </w:r>
          </w:p>
        </w:tc>
        <w:tc>
          <w:tcPr>
            <w:tcW w:w="1760" w:type="dxa"/>
            <w:tcBorders>
              <w:top w:val="nil"/>
              <w:left w:val="nil"/>
              <w:bottom w:val="nil"/>
              <w:right w:val="single" w:sz="4" w:space="0" w:color="auto"/>
            </w:tcBorders>
            <w:shd w:val="clear" w:color="auto" w:fill="auto"/>
            <w:noWrap/>
            <w:vAlign w:val="bottom"/>
            <w:hideMark/>
          </w:tcPr>
          <w:p w14:paraId="1D7457AF"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23.729</w:t>
            </w:r>
          </w:p>
        </w:tc>
        <w:tc>
          <w:tcPr>
            <w:tcW w:w="1160" w:type="dxa"/>
            <w:tcBorders>
              <w:top w:val="nil"/>
              <w:left w:val="nil"/>
              <w:bottom w:val="nil"/>
              <w:right w:val="single" w:sz="4" w:space="0" w:color="auto"/>
            </w:tcBorders>
            <w:shd w:val="clear" w:color="auto" w:fill="auto"/>
            <w:noWrap/>
            <w:vAlign w:val="bottom"/>
            <w:hideMark/>
          </w:tcPr>
          <w:p w14:paraId="1354885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1442.5</w:t>
            </w:r>
          </w:p>
        </w:tc>
        <w:tc>
          <w:tcPr>
            <w:tcW w:w="1420" w:type="dxa"/>
            <w:tcBorders>
              <w:top w:val="nil"/>
              <w:left w:val="nil"/>
              <w:bottom w:val="nil"/>
              <w:right w:val="single" w:sz="4" w:space="0" w:color="auto"/>
            </w:tcBorders>
            <w:shd w:val="clear" w:color="auto" w:fill="auto"/>
            <w:noWrap/>
            <w:vAlign w:val="bottom"/>
            <w:hideMark/>
          </w:tcPr>
          <w:p w14:paraId="2CFFABE1"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451248</w:t>
            </w:r>
          </w:p>
        </w:tc>
      </w:tr>
      <w:tr w:rsidR="00F4448A" w:rsidRPr="00C154F5" w14:paraId="29F7E3CB" w14:textId="77777777" w:rsidTr="00E40FAE">
        <w:trPr>
          <w:trHeight w:val="256"/>
        </w:trPr>
        <w:tc>
          <w:tcPr>
            <w:tcW w:w="960" w:type="dxa"/>
            <w:tcBorders>
              <w:top w:val="nil"/>
              <w:left w:val="nil"/>
              <w:bottom w:val="single" w:sz="4" w:space="0" w:color="auto"/>
              <w:right w:val="single" w:sz="4" w:space="0" w:color="auto"/>
            </w:tcBorders>
            <w:shd w:val="clear" w:color="auto" w:fill="auto"/>
            <w:noWrap/>
            <w:vAlign w:val="bottom"/>
            <w:hideMark/>
          </w:tcPr>
          <w:p w14:paraId="0D064CAB"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 </w:t>
            </w:r>
          </w:p>
        </w:tc>
        <w:tc>
          <w:tcPr>
            <w:tcW w:w="2600" w:type="dxa"/>
            <w:tcBorders>
              <w:top w:val="nil"/>
              <w:left w:val="nil"/>
              <w:bottom w:val="single" w:sz="4" w:space="0" w:color="auto"/>
              <w:right w:val="single" w:sz="4" w:space="0" w:color="auto"/>
            </w:tcBorders>
            <w:shd w:val="clear" w:color="auto" w:fill="auto"/>
            <w:noWrap/>
            <w:vAlign w:val="bottom"/>
            <w:hideMark/>
          </w:tcPr>
          <w:p w14:paraId="45B7F9C9" w14:textId="77777777" w:rsidR="00F4448A" w:rsidRPr="00E40FAE" w:rsidRDefault="00F4448A" w:rsidP="00C559CF">
            <w:pPr>
              <w:spacing w:after="0" w:line="240" w:lineRule="auto"/>
              <w:rPr>
                <w:rFonts w:eastAsia="Times New Roman" w:cs="Calibri"/>
                <w:color w:val="000000"/>
                <w:sz w:val="18"/>
                <w:szCs w:val="18"/>
                <w:lang w:eastAsia="en-GB"/>
              </w:rPr>
            </w:pPr>
            <w:r w:rsidRPr="00E40FAE">
              <w:rPr>
                <w:rFonts w:eastAsia="Times New Roman" w:cs="Calibri"/>
                <w:color w:val="000000"/>
                <w:sz w:val="18"/>
                <w:szCs w:val="18"/>
                <w:lang w:eastAsia="en-GB"/>
              </w:rPr>
              <w:t>3-NO2-4-Cl-PhAc</w:t>
            </w:r>
          </w:p>
        </w:tc>
        <w:tc>
          <w:tcPr>
            <w:tcW w:w="1760" w:type="dxa"/>
            <w:tcBorders>
              <w:top w:val="nil"/>
              <w:left w:val="nil"/>
              <w:bottom w:val="single" w:sz="4" w:space="0" w:color="auto"/>
              <w:right w:val="single" w:sz="4" w:space="0" w:color="auto"/>
            </w:tcBorders>
            <w:shd w:val="clear" w:color="auto" w:fill="auto"/>
            <w:noWrap/>
            <w:vAlign w:val="bottom"/>
            <w:hideMark/>
          </w:tcPr>
          <w:p w14:paraId="3DF680A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843</w:t>
            </w:r>
          </w:p>
        </w:tc>
        <w:tc>
          <w:tcPr>
            <w:tcW w:w="1160" w:type="dxa"/>
            <w:tcBorders>
              <w:top w:val="nil"/>
              <w:left w:val="nil"/>
              <w:bottom w:val="single" w:sz="4" w:space="0" w:color="auto"/>
              <w:right w:val="single" w:sz="4" w:space="0" w:color="auto"/>
            </w:tcBorders>
            <w:shd w:val="clear" w:color="auto" w:fill="auto"/>
            <w:noWrap/>
            <w:vAlign w:val="bottom"/>
            <w:hideMark/>
          </w:tcPr>
          <w:p w14:paraId="34B2E222"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3517.6</w:t>
            </w:r>
          </w:p>
        </w:tc>
        <w:tc>
          <w:tcPr>
            <w:tcW w:w="1420" w:type="dxa"/>
            <w:tcBorders>
              <w:top w:val="nil"/>
              <w:left w:val="nil"/>
              <w:bottom w:val="single" w:sz="4" w:space="0" w:color="auto"/>
              <w:right w:val="single" w:sz="4" w:space="0" w:color="auto"/>
            </w:tcBorders>
            <w:shd w:val="clear" w:color="auto" w:fill="auto"/>
            <w:noWrap/>
            <w:vAlign w:val="bottom"/>
            <w:hideMark/>
          </w:tcPr>
          <w:p w14:paraId="4D9A0D2A" w14:textId="77777777" w:rsidR="00F4448A" w:rsidRPr="00E40FAE" w:rsidRDefault="00F4448A" w:rsidP="00C559CF">
            <w:pPr>
              <w:spacing w:after="0" w:line="240" w:lineRule="auto"/>
              <w:jc w:val="right"/>
              <w:rPr>
                <w:rFonts w:eastAsia="Times New Roman" w:cs="Calibri"/>
                <w:color w:val="000000"/>
                <w:sz w:val="18"/>
                <w:szCs w:val="18"/>
                <w:lang w:eastAsia="en-GB"/>
              </w:rPr>
            </w:pPr>
            <w:r w:rsidRPr="00E40FAE">
              <w:rPr>
                <w:rFonts w:eastAsia="Times New Roman" w:cs="Calibri"/>
                <w:color w:val="000000"/>
                <w:sz w:val="18"/>
                <w:szCs w:val="18"/>
                <w:lang w:eastAsia="en-GB"/>
              </w:rPr>
              <w:t>0.000952317</w:t>
            </w:r>
          </w:p>
        </w:tc>
      </w:tr>
    </w:tbl>
    <w:p w14:paraId="7A2761BD" w14:textId="63528666" w:rsidR="00431B91" w:rsidRDefault="00431B91" w:rsidP="00CD52D5"/>
    <w:p w14:paraId="6FFAE486" w14:textId="77777777" w:rsidR="00431B91" w:rsidRDefault="00431B91">
      <w:r>
        <w:br w:type="page"/>
      </w:r>
    </w:p>
    <w:p w14:paraId="4D1CC230" w14:textId="08F8ADC0" w:rsidR="003012FA" w:rsidRDefault="00431B91" w:rsidP="00431B91">
      <w:pPr>
        <w:pStyle w:val="Heading1"/>
      </w:pPr>
      <w:bookmarkStart w:id="224" w:name="_Toc59899689"/>
      <w:r>
        <w:lastRenderedPageBreak/>
        <w:t>References</w:t>
      </w:r>
      <w:bookmarkEnd w:id="224"/>
    </w:p>
    <w:p w14:paraId="4821C66A" w14:textId="6963D569" w:rsidR="00567C70" w:rsidRPr="00567C70" w:rsidRDefault="00370AD6" w:rsidP="00567C70">
      <w:pPr>
        <w:widowControl w:val="0"/>
        <w:autoSpaceDE w:val="0"/>
        <w:autoSpaceDN w:val="0"/>
        <w:adjustRightInd w:val="0"/>
        <w:ind w:left="640" w:hanging="640"/>
        <w:rPr>
          <w:rFonts w:ascii="TUOS Stephenson" w:hAnsi="TUOS Stephenson" w:cs="Times New Roman"/>
          <w:noProof/>
          <w:szCs w:val="24"/>
        </w:rPr>
      </w:pPr>
      <w:r>
        <w:fldChar w:fldCharType="begin" w:fldLock="1"/>
      </w:r>
      <w:r>
        <w:instrText xml:space="preserve">ADDIN Mendeley Bibliography CSL_BIBLIOGRAPHY </w:instrText>
      </w:r>
      <w:r>
        <w:fldChar w:fldCharType="separate"/>
      </w:r>
      <w:r w:rsidR="00567C70" w:rsidRPr="00567C70">
        <w:rPr>
          <w:rFonts w:ascii="TUOS Stephenson" w:hAnsi="TUOS Stephenson" w:cs="Times New Roman"/>
          <w:noProof/>
          <w:szCs w:val="24"/>
        </w:rPr>
        <w:t xml:space="preserve">(1) </w:t>
      </w:r>
      <w:r w:rsidR="00567C70" w:rsidRPr="00567C70">
        <w:rPr>
          <w:rFonts w:ascii="TUOS Stephenson" w:hAnsi="TUOS Stephenson" w:cs="Times New Roman"/>
          <w:noProof/>
          <w:szCs w:val="24"/>
        </w:rPr>
        <w:tab/>
        <w:t xml:space="preserve">Woodward, R. B.; Gougoutas, J. Z. </w:t>
      </w:r>
      <w:r w:rsidR="00567C70" w:rsidRPr="00567C70">
        <w:rPr>
          <w:rFonts w:ascii="TUOS Stephenson" w:hAnsi="TUOS Stephenson" w:cs="Times New Roman"/>
          <w:i/>
          <w:iCs/>
          <w:noProof/>
          <w:szCs w:val="24"/>
        </w:rPr>
        <w:t>J. Am. Chem. Soc.</w:t>
      </w:r>
      <w:r w:rsidR="00567C70" w:rsidRPr="00567C70">
        <w:rPr>
          <w:rFonts w:ascii="TUOS Stephenson" w:hAnsi="TUOS Stephenson" w:cs="Times New Roman"/>
          <w:noProof/>
          <w:szCs w:val="24"/>
        </w:rPr>
        <w:t xml:space="preserve"> </w:t>
      </w:r>
      <w:r w:rsidR="00567C70" w:rsidRPr="00567C70">
        <w:rPr>
          <w:rFonts w:ascii="TUOS Stephenson" w:hAnsi="TUOS Stephenson" w:cs="Times New Roman"/>
          <w:b/>
          <w:bCs/>
          <w:noProof/>
          <w:szCs w:val="24"/>
        </w:rPr>
        <w:t>1964</w:t>
      </w:r>
      <w:r w:rsidR="00567C70" w:rsidRPr="00567C70">
        <w:rPr>
          <w:rFonts w:ascii="TUOS Stephenson" w:hAnsi="TUOS Stephenson" w:cs="Times New Roman"/>
          <w:noProof/>
          <w:szCs w:val="24"/>
        </w:rPr>
        <w:t xml:space="preserve">, </w:t>
      </w:r>
      <w:r w:rsidR="00567C70" w:rsidRPr="00567C70">
        <w:rPr>
          <w:rFonts w:ascii="TUOS Stephenson" w:hAnsi="TUOS Stephenson" w:cs="Times New Roman"/>
          <w:i/>
          <w:iCs/>
          <w:noProof/>
          <w:szCs w:val="24"/>
        </w:rPr>
        <w:t>86</w:t>
      </w:r>
      <w:r w:rsidR="00567C70" w:rsidRPr="00567C70">
        <w:rPr>
          <w:rFonts w:ascii="TUOS Stephenson" w:hAnsi="TUOS Stephenson" w:cs="Times New Roman"/>
          <w:noProof/>
          <w:szCs w:val="24"/>
        </w:rPr>
        <w:t xml:space="preserve"> (22), 5030–5030.</w:t>
      </w:r>
    </w:p>
    <w:p w14:paraId="52C5997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 </w:t>
      </w:r>
      <w:r w:rsidRPr="00567C70">
        <w:rPr>
          <w:rFonts w:ascii="TUOS Stephenson" w:hAnsi="TUOS Stephenson" w:cs="Times New Roman"/>
          <w:noProof/>
          <w:szCs w:val="24"/>
        </w:rPr>
        <w:tab/>
        <w:t xml:space="preserve">Reichardt, C. </w:t>
      </w:r>
      <w:r w:rsidRPr="00567C70">
        <w:rPr>
          <w:rFonts w:ascii="TUOS Stephenson" w:hAnsi="TUOS Stephenson" w:cs="Times New Roman"/>
          <w:i/>
          <w:iCs/>
          <w:noProof/>
          <w:szCs w:val="24"/>
        </w:rPr>
        <w:t>Angew. Chemie Int. Ed. …</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6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w:t>
      </w:r>
      <w:r w:rsidRPr="00567C70">
        <w:rPr>
          <w:rFonts w:ascii="TUOS Stephenson" w:hAnsi="TUOS Stephenson" w:cs="Times New Roman"/>
          <w:noProof/>
          <w:szCs w:val="24"/>
        </w:rPr>
        <w:t xml:space="preserve"> (1), 29–40.</w:t>
      </w:r>
    </w:p>
    <w:p w14:paraId="019E271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 </w:t>
      </w:r>
      <w:r w:rsidRPr="00567C70">
        <w:rPr>
          <w:rFonts w:ascii="TUOS Stephenson" w:hAnsi="TUOS Stephenson" w:cs="Times New Roman"/>
          <w:noProof/>
          <w:szCs w:val="24"/>
        </w:rPr>
        <w:tab/>
        <w:t xml:space="preserve">Winstein, S.; Grunwald, E.; Jones, H. W.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51</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3</w:t>
      </w:r>
      <w:r w:rsidRPr="00567C70">
        <w:rPr>
          <w:rFonts w:ascii="TUOS Stephenson" w:hAnsi="TUOS Stephenson" w:cs="Times New Roman"/>
          <w:noProof/>
          <w:szCs w:val="24"/>
        </w:rPr>
        <w:t xml:space="preserve"> (6), 2700–2707.</w:t>
      </w:r>
    </w:p>
    <w:p w14:paraId="2B4EF05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 </w:t>
      </w:r>
      <w:r w:rsidRPr="00567C70">
        <w:rPr>
          <w:rFonts w:ascii="TUOS Stephenson" w:hAnsi="TUOS Stephenson" w:cs="Times New Roman"/>
          <w:noProof/>
          <w:szCs w:val="24"/>
        </w:rPr>
        <w:tab/>
        <w:t xml:space="preserve">Hughes, E. D.; Ingold, C. K. </w:t>
      </w:r>
      <w:r w:rsidRPr="00567C70">
        <w:rPr>
          <w:rFonts w:ascii="TUOS Stephenson" w:hAnsi="TUOS Stephenson" w:cs="Times New Roman"/>
          <w:i/>
          <w:iCs/>
          <w:noProof/>
          <w:szCs w:val="24"/>
        </w:rPr>
        <w:t>J.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3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3</w:t>
      </w:r>
      <w:r w:rsidRPr="00567C70">
        <w:rPr>
          <w:rFonts w:ascii="TUOS Stephenson" w:hAnsi="TUOS Stephenson" w:cs="Times New Roman"/>
          <w:noProof/>
          <w:szCs w:val="24"/>
        </w:rPr>
        <w:t xml:space="preserve"> (9), 244–255.</w:t>
      </w:r>
    </w:p>
    <w:p w14:paraId="0E6799B8"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 </w:t>
      </w:r>
      <w:r w:rsidRPr="00567C70">
        <w:rPr>
          <w:rFonts w:ascii="TUOS Stephenson" w:hAnsi="TUOS Stephenson" w:cs="Times New Roman"/>
          <w:noProof/>
          <w:szCs w:val="24"/>
        </w:rPr>
        <w:tab/>
        <w:t xml:space="preserve">Kemp, D. S.; Casey, M. L.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7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95</w:t>
      </w:r>
      <w:r w:rsidRPr="00567C70">
        <w:rPr>
          <w:rFonts w:ascii="TUOS Stephenson" w:hAnsi="TUOS Stephenson" w:cs="Times New Roman"/>
          <w:noProof/>
          <w:szCs w:val="24"/>
        </w:rPr>
        <w:t xml:space="preserve"> (20), 6670–6680.</w:t>
      </w:r>
    </w:p>
    <w:p w14:paraId="3780F1D6"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 </w:t>
      </w:r>
      <w:r w:rsidRPr="00567C70">
        <w:rPr>
          <w:rFonts w:ascii="TUOS Stephenson" w:hAnsi="TUOS Stephenson" w:cs="Times New Roman"/>
          <w:noProof/>
          <w:szCs w:val="24"/>
        </w:rPr>
        <w:tab/>
        <w:t xml:space="preserve">Williams, M. L. </w:t>
      </w:r>
      <w:r w:rsidRPr="00567C70">
        <w:rPr>
          <w:rFonts w:ascii="TUOS Stephenson" w:hAnsi="TUOS Stephenson" w:cs="Times New Roman"/>
          <w:i/>
          <w:iCs/>
          <w:noProof/>
          <w:szCs w:val="24"/>
        </w:rPr>
        <w:t>Occup. Environ. Med.</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96</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3</w:t>
      </w:r>
      <w:r w:rsidRPr="00567C70">
        <w:rPr>
          <w:rFonts w:ascii="TUOS Stephenson" w:hAnsi="TUOS Stephenson" w:cs="Times New Roman"/>
          <w:noProof/>
          <w:szCs w:val="24"/>
        </w:rPr>
        <w:t xml:space="preserve"> (7), 504–504.</w:t>
      </w:r>
    </w:p>
    <w:p w14:paraId="68CA739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 </w:t>
      </w:r>
      <w:r w:rsidRPr="00567C70">
        <w:rPr>
          <w:rFonts w:ascii="TUOS Stephenson" w:hAnsi="TUOS Stephenson" w:cs="Times New Roman"/>
          <w:noProof/>
          <w:szCs w:val="24"/>
        </w:rPr>
        <w:tab/>
        <w:t xml:space="preserve">Laidler, K. J.; Eyring, H. </w:t>
      </w:r>
      <w:r w:rsidRPr="00567C70">
        <w:rPr>
          <w:rFonts w:ascii="TUOS Stephenson" w:hAnsi="TUOS Stephenson" w:cs="Times New Roman"/>
          <w:i/>
          <w:iCs/>
          <w:noProof/>
          <w:szCs w:val="24"/>
        </w:rPr>
        <w:t>Ann. N. Y. Acad.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3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9</w:t>
      </w:r>
      <w:r w:rsidRPr="00567C70">
        <w:rPr>
          <w:rFonts w:ascii="TUOS Stephenson" w:hAnsi="TUOS Stephenson" w:cs="Times New Roman"/>
          <w:noProof/>
          <w:szCs w:val="24"/>
        </w:rPr>
        <w:t xml:space="preserve"> (1), 303–340.</w:t>
      </w:r>
    </w:p>
    <w:p w14:paraId="39C1967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 </w:t>
      </w:r>
      <w:r w:rsidRPr="00567C70">
        <w:rPr>
          <w:rFonts w:ascii="TUOS Stephenson" w:hAnsi="TUOS Stephenson" w:cs="Times New Roman"/>
          <w:noProof/>
          <w:szCs w:val="24"/>
        </w:rPr>
        <w:tab/>
        <w:t xml:space="preserve">Kamlet, M. J.; Carr, P. W.; Taft, R. W.; Abraham, M. H.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1</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03</w:t>
      </w:r>
      <w:r w:rsidRPr="00567C70">
        <w:rPr>
          <w:rFonts w:ascii="TUOS Stephenson" w:hAnsi="TUOS Stephenson" w:cs="Times New Roman"/>
          <w:noProof/>
          <w:szCs w:val="24"/>
        </w:rPr>
        <w:t xml:space="preserve"> (20), 6062–6066.</w:t>
      </w:r>
    </w:p>
    <w:p w14:paraId="52B52911"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9) </w:t>
      </w:r>
      <w:r w:rsidRPr="00567C70">
        <w:rPr>
          <w:rFonts w:ascii="TUOS Stephenson" w:hAnsi="TUOS Stephenson" w:cs="Times New Roman"/>
          <w:noProof/>
          <w:szCs w:val="24"/>
        </w:rPr>
        <w:tab/>
        <w:t xml:space="preserve">Cheong, W. J.; Carr, P. W. </w:t>
      </w:r>
      <w:r w:rsidRPr="00567C70">
        <w:rPr>
          <w:rFonts w:ascii="TUOS Stephenson" w:hAnsi="TUOS Stephenson" w:cs="Times New Roman"/>
          <w:i/>
          <w:iCs/>
          <w:noProof/>
          <w:szCs w:val="24"/>
        </w:rPr>
        <w:t>Anal.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60</w:t>
      </w:r>
      <w:r w:rsidRPr="00567C70">
        <w:rPr>
          <w:rFonts w:ascii="TUOS Stephenson" w:hAnsi="TUOS Stephenson" w:cs="Times New Roman"/>
          <w:noProof/>
          <w:szCs w:val="24"/>
        </w:rPr>
        <w:t xml:space="preserve"> (8), 820–826.</w:t>
      </w:r>
    </w:p>
    <w:p w14:paraId="0AF55DFA"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0) </w:t>
      </w:r>
      <w:r w:rsidRPr="00567C70">
        <w:rPr>
          <w:rFonts w:ascii="TUOS Stephenson" w:hAnsi="TUOS Stephenson" w:cs="Times New Roman"/>
          <w:noProof/>
          <w:szCs w:val="24"/>
        </w:rPr>
        <w:tab/>
        <w:t xml:space="preserve">Kamlet, M. J.; Doherty, R. M.; Abraham, M. H.; Marcus, Y.; Taft, R. W. </w:t>
      </w:r>
      <w:r w:rsidRPr="00567C70">
        <w:rPr>
          <w:rFonts w:ascii="TUOS Stephenson" w:hAnsi="TUOS Stephenson" w:cs="Times New Roman"/>
          <w:i/>
          <w:iCs/>
          <w:noProof/>
          <w:szCs w:val="24"/>
        </w:rPr>
        <w:t>J. Phys.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92</w:t>
      </w:r>
      <w:r w:rsidRPr="00567C70">
        <w:rPr>
          <w:rFonts w:ascii="TUOS Stephenson" w:hAnsi="TUOS Stephenson" w:cs="Times New Roman"/>
          <w:noProof/>
          <w:szCs w:val="24"/>
        </w:rPr>
        <w:t xml:space="preserve"> (18), 5244–5255.</w:t>
      </w:r>
    </w:p>
    <w:p w14:paraId="0222E96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1) </w:t>
      </w:r>
      <w:r w:rsidRPr="00567C70">
        <w:rPr>
          <w:rFonts w:ascii="TUOS Stephenson" w:hAnsi="TUOS Stephenson" w:cs="Times New Roman"/>
          <w:noProof/>
          <w:szCs w:val="24"/>
        </w:rPr>
        <w:tab/>
        <w:t xml:space="preserve">Jessop, P. G.; Jessop, D.; Fu, D.; Phan, L. </w:t>
      </w:r>
      <w:r w:rsidRPr="00567C70">
        <w:rPr>
          <w:rFonts w:ascii="TUOS Stephenson" w:hAnsi="TUOS Stephenson" w:cs="Times New Roman"/>
          <w:i/>
          <w:iCs/>
          <w:noProof/>
          <w:szCs w:val="24"/>
        </w:rPr>
        <w:t>Green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4</w:t>
      </w:r>
      <w:r w:rsidRPr="00567C70">
        <w:rPr>
          <w:rFonts w:ascii="TUOS Stephenson" w:hAnsi="TUOS Stephenson" w:cs="Times New Roman"/>
          <w:noProof/>
          <w:szCs w:val="24"/>
        </w:rPr>
        <w:t>, 1245–1259.</w:t>
      </w:r>
    </w:p>
    <w:p w14:paraId="10610D5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2) </w:t>
      </w:r>
      <w:r w:rsidRPr="00567C70">
        <w:rPr>
          <w:rFonts w:ascii="TUOS Stephenson" w:hAnsi="TUOS Stephenson" w:cs="Times New Roman"/>
          <w:noProof/>
          <w:szCs w:val="24"/>
        </w:rPr>
        <w:tab/>
        <w:t xml:space="preserve">Minami, K.; Mizuta, M.; Suzuki, M.; Aizawa, T.; Arai, K. </w:t>
      </w:r>
      <w:r w:rsidRPr="00567C70">
        <w:rPr>
          <w:rFonts w:ascii="TUOS Stephenson" w:hAnsi="TUOS Stephenson" w:cs="Times New Roman"/>
          <w:i/>
          <w:iCs/>
          <w:noProof/>
          <w:szCs w:val="24"/>
        </w:rPr>
        <w:t>Phys. Chem. Chem. Phy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6</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w:t>
      </w:r>
      <w:r w:rsidRPr="00567C70">
        <w:rPr>
          <w:rFonts w:ascii="TUOS Stephenson" w:hAnsi="TUOS Stephenson" w:cs="Times New Roman"/>
          <w:noProof/>
          <w:szCs w:val="24"/>
        </w:rPr>
        <w:t xml:space="preserve"> (19), 2257–2264.</w:t>
      </w:r>
    </w:p>
    <w:p w14:paraId="764A15FA"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3) </w:t>
      </w:r>
      <w:r w:rsidRPr="00567C70">
        <w:rPr>
          <w:rFonts w:ascii="TUOS Stephenson" w:hAnsi="TUOS Stephenson" w:cs="Times New Roman"/>
          <w:noProof/>
          <w:szCs w:val="24"/>
        </w:rPr>
        <w:tab/>
        <w:t xml:space="preserve">Crowhurst, L.; Falcone, R.; Lancaster, N. L.; Llopis-Mestre, V.; Welton, T. </w:t>
      </w:r>
      <w:r w:rsidRPr="00567C70">
        <w:rPr>
          <w:rFonts w:ascii="TUOS Stephenson" w:hAnsi="TUOS Stephenson" w:cs="Times New Roman"/>
          <w:i/>
          <w:iCs/>
          <w:noProof/>
          <w:szCs w:val="24"/>
        </w:rPr>
        <w:t>J. Org.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6</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1</w:t>
      </w:r>
      <w:r w:rsidRPr="00567C70">
        <w:rPr>
          <w:rFonts w:ascii="TUOS Stephenson" w:hAnsi="TUOS Stephenson" w:cs="Times New Roman"/>
          <w:noProof/>
          <w:szCs w:val="24"/>
        </w:rPr>
        <w:t xml:space="preserve"> (23), 8847–8853.</w:t>
      </w:r>
    </w:p>
    <w:p w14:paraId="133A1853"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4) </w:t>
      </w:r>
      <w:r w:rsidRPr="00567C70">
        <w:rPr>
          <w:rFonts w:ascii="TUOS Stephenson" w:hAnsi="TUOS Stephenson" w:cs="Times New Roman"/>
          <w:noProof/>
          <w:szCs w:val="24"/>
        </w:rPr>
        <w:tab/>
        <w:t xml:space="preserve">Abraham, M. H. </w:t>
      </w:r>
      <w:r w:rsidRPr="00567C70">
        <w:rPr>
          <w:rFonts w:ascii="TUOS Stephenson" w:hAnsi="TUOS Stephenson" w:cs="Times New Roman"/>
          <w:i/>
          <w:iCs/>
          <w:noProof/>
          <w:szCs w:val="24"/>
        </w:rPr>
        <w:t>J. Chem. Soc. A Inorganic, Phys. Theor.</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71</w:t>
      </w:r>
      <w:r w:rsidRPr="00567C70">
        <w:rPr>
          <w:rFonts w:ascii="TUOS Stephenson" w:hAnsi="TUOS Stephenson" w:cs="Times New Roman"/>
          <w:noProof/>
          <w:szCs w:val="24"/>
        </w:rPr>
        <w:t>, 1061–1068.</w:t>
      </w:r>
    </w:p>
    <w:p w14:paraId="36C3EF6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5) </w:t>
      </w:r>
      <w:r w:rsidRPr="00567C70">
        <w:rPr>
          <w:rFonts w:ascii="TUOS Stephenson" w:hAnsi="TUOS Stephenson" w:cs="Times New Roman"/>
          <w:noProof/>
          <w:szCs w:val="24"/>
        </w:rPr>
        <w:tab/>
        <w:t xml:space="preserve">Abraham, M. H. </w:t>
      </w:r>
      <w:r w:rsidRPr="00567C70">
        <w:rPr>
          <w:rFonts w:ascii="TUOS Stephenson" w:hAnsi="TUOS Stephenson" w:cs="Times New Roman"/>
          <w:i/>
          <w:iCs/>
          <w:noProof/>
          <w:szCs w:val="24"/>
        </w:rPr>
        <w:t>Tetrahedron Lett.</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7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1</w:t>
      </w:r>
      <w:r w:rsidRPr="00567C70">
        <w:rPr>
          <w:rFonts w:ascii="TUOS Stephenson" w:hAnsi="TUOS Stephenson" w:cs="Times New Roman"/>
          <w:noProof/>
          <w:szCs w:val="24"/>
        </w:rPr>
        <w:t xml:space="preserve"> (60), 5233–5236.</w:t>
      </w:r>
    </w:p>
    <w:p w14:paraId="15C45F05"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6) </w:t>
      </w:r>
      <w:r w:rsidRPr="00567C70">
        <w:rPr>
          <w:rFonts w:ascii="TUOS Stephenson" w:hAnsi="TUOS Stephenson" w:cs="Times New Roman"/>
          <w:noProof/>
          <w:szCs w:val="24"/>
        </w:rPr>
        <w:tab/>
        <w:t xml:space="preserve">Abraham, M. H. </w:t>
      </w:r>
      <w:r w:rsidRPr="00567C70">
        <w:rPr>
          <w:rFonts w:ascii="TUOS Stephenson" w:hAnsi="TUOS Stephenson" w:cs="Times New Roman"/>
          <w:i/>
          <w:iCs/>
          <w:noProof/>
          <w:szCs w:val="24"/>
        </w:rPr>
        <w:t>J. Chem. Soc. B</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71</w:t>
      </w:r>
      <w:r w:rsidRPr="00567C70">
        <w:rPr>
          <w:rFonts w:ascii="TUOS Stephenson" w:hAnsi="TUOS Stephenson" w:cs="Times New Roman"/>
          <w:noProof/>
          <w:szCs w:val="24"/>
        </w:rPr>
        <w:t>, 299–308.</w:t>
      </w:r>
    </w:p>
    <w:p w14:paraId="297E0E6C"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7) </w:t>
      </w:r>
      <w:r w:rsidRPr="00567C70">
        <w:rPr>
          <w:rFonts w:ascii="TUOS Stephenson" w:hAnsi="TUOS Stephenson" w:cs="Times New Roman"/>
          <w:noProof/>
          <w:szCs w:val="24"/>
        </w:rPr>
        <w:tab/>
        <w:t xml:space="preserve">Abraham, M. H. </w:t>
      </w:r>
      <w:r w:rsidRPr="00567C70">
        <w:rPr>
          <w:rFonts w:ascii="TUOS Stephenson" w:hAnsi="TUOS Stephenson" w:cs="Times New Roman"/>
          <w:i/>
          <w:iCs/>
          <w:noProof/>
          <w:szCs w:val="24"/>
        </w:rPr>
        <w:t>Pure Appl.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7</w:t>
      </w:r>
      <w:r w:rsidRPr="00567C70">
        <w:rPr>
          <w:rFonts w:ascii="TUOS Stephenson" w:hAnsi="TUOS Stephenson" w:cs="Times New Roman"/>
          <w:noProof/>
          <w:szCs w:val="24"/>
        </w:rPr>
        <w:t xml:space="preserve"> (8), 1055–1064.</w:t>
      </w:r>
    </w:p>
    <w:p w14:paraId="63FC0346"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8) </w:t>
      </w:r>
      <w:r w:rsidRPr="00567C70">
        <w:rPr>
          <w:rFonts w:ascii="TUOS Stephenson" w:hAnsi="TUOS Stephenson" w:cs="Times New Roman"/>
          <w:noProof/>
          <w:szCs w:val="24"/>
        </w:rPr>
        <w:tab/>
        <w:t xml:space="preserve">Raevsky, O. A. </w:t>
      </w:r>
      <w:r w:rsidRPr="00567C70">
        <w:rPr>
          <w:rFonts w:ascii="TUOS Stephenson" w:hAnsi="TUOS Stephenson" w:cs="Times New Roman"/>
          <w:i/>
          <w:iCs/>
          <w:noProof/>
          <w:szCs w:val="24"/>
        </w:rPr>
        <w:t>Biomed. Chem. Res. Method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w:t>
      </w:r>
      <w:r w:rsidRPr="00567C70">
        <w:rPr>
          <w:rFonts w:ascii="TUOS Stephenson" w:hAnsi="TUOS Stephenson" w:cs="Times New Roman"/>
          <w:noProof/>
          <w:szCs w:val="24"/>
        </w:rPr>
        <w:t xml:space="preserve"> (3), 1–13.</w:t>
      </w:r>
    </w:p>
    <w:p w14:paraId="56167D8E"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19) </w:t>
      </w:r>
      <w:r w:rsidRPr="00567C70">
        <w:rPr>
          <w:rFonts w:ascii="TUOS Stephenson" w:hAnsi="TUOS Stephenson" w:cs="Times New Roman"/>
          <w:noProof/>
          <w:szCs w:val="24"/>
        </w:rPr>
        <w:tab/>
        <w:t xml:space="preserve">Abraham, M. H. </w:t>
      </w:r>
      <w:r w:rsidRPr="00567C70">
        <w:rPr>
          <w:rFonts w:ascii="TUOS Stephenson" w:hAnsi="TUOS Stephenson" w:cs="Times New Roman"/>
          <w:i/>
          <w:iCs/>
          <w:noProof/>
          <w:szCs w:val="24"/>
        </w:rPr>
        <w:t>Chem. Soc. Rev.</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9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22</w:t>
      </w:r>
      <w:r w:rsidRPr="00567C70">
        <w:rPr>
          <w:rFonts w:ascii="TUOS Stephenson" w:hAnsi="TUOS Stephenson" w:cs="Times New Roman"/>
          <w:noProof/>
          <w:szCs w:val="24"/>
        </w:rPr>
        <w:t xml:space="preserve"> (2), 73.</w:t>
      </w:r>
    </w:p>
    <w:p w14:paraId="37DB845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0) </w:t>
      </w:r>
      <w:r w:rsidRPr="00567C70">
        <w:rPr>
          <w:rFonts w:ascii="TUOS Stephenson" w:hAnsi="TUOS Stephenson" w:cs="Times New Roman"/>
          <w:noProof/>
          <w:szCs w:val="24"/>
        </w:rPr>
        <w:tab/>
        <w:t xml:space="preserve">Platts, J. A.; Abraham, M. H.; Zhao, Y. H.; Hersey, A.; Ijaz, L.; Butina, D. </w:t>
      </w:r>
      <w:r w:rsidRPr="00567C70">
        <w:rPr>
          <w:rFonts w:ascii="TUOS Stephenson" w:hAnsi="TUOS Stephenson" w:cs="Times New Roman"/>
          <w:i/>
          <w:iCs/>
          <w:noProof/>
          <w:szCs w:val="24"/>
        </w:rPr>
        <w:t>Eur. J. Med.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1</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6</w:t>
      </w:r>
      <w:r w:rsidRPr="00567C70">
        <w:rPr>
          <w:rFonts w:ascii="TUOS Stephenson" w:hAnsi="TUOS Stephenson" w:cs="Times New Roman"/>
          <w:noProof/>
          <w:szCs w:val="24"/>
        </w:rPr>
        <w:t xml:space="preserve"> (9), 719–730.</w:t>
      </w:r>
    </w:p>
    <w:p w14:paraId="7B7173BE"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1) </w:t>
      </w:r>
      <w:r w:rsidRPr="00567C70">
        <w:rPr>
          <w:rFonts w:ascii="TUOS Stephenson" w:hAnsi="TUOS Stephenson" w:cs="Times New Roman"/>
          <w:noProof/>
          <w:szCs w:val="24"/>
        </w:rPr>
        <w:tab/>
        <w:t xml:space="preserve">Hunter, C. A. </w:t>
      </w:r>
      <w:r w:rsidRPr="00567C70">
        <w:rPr>
          <w:rFonts w:ascii="TUOS Stephenson" w:hAnsi="TUOS Stephenson" w:cs="Times New Roman"/>
          <w:i/>
          <w:iCs/>
          <w:noProof/>
          <w:szCs w:val="24"/>
        </w:rPr>
        <w:t>Angew. Chemie - Int. Ed.</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4</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3</w:t>
      </w:r>
      <w:r w:rsidRPr="00567C70">
        <w:rPr>
          <w:rFonts w:ascii="TUOS Stephenson" w:hAnsi="TUOS Stephenson" w:cs="Times New Roman"/>
          <w:noProof/>
          <w:szCs w:val="24"/>
        </w:rPr>
        <w:t xml:space="preserve"> (40), 5310–5324.</w:t>
      </w:r>
    </w:p>
    <w:p w14:paraId="4A72345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2) </w:t>
      </w:r>
      <w:r w:rsidRPr="00567C70">
        <w:rPr>
          <w:rFonts w:ascii="TUOS Stephenson" w:hAnsi="TUOS Stephenson" w:cs="Times New Roman"/>
          <w:noProof/>
          <w:szCs w:val="24"/>
        </w:rPr>
        <w:tab/>
        <w:t xml:space="preserve">Robertson, C. C.; Perutz, R. N.; Brammer, L.; Hunter, C. A. </w:t>
      </w:r>
      <w:r w:rsidRPr="00567C70">
        <w:rPr>
          <w:rFonts w:ascii="TUOS Stephenson" w:hAnsi="TUOS Stephenson" w:cs="Times New Roman"/>
          <w:i/>
          <w:iCs/>
          <w:noProof/>
          <w:szCs w:val="24"/>
        </w:rPr>
        <w:t>Chem.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4</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w:t>
      </w:r>
      <w:r w:rsidRPr="00567C70">
        <w:rPr>
          <w:rFonts w:ascii="TUOS Stephenson" w:hAnsi="TUOS Stephenson" w:cs="Times New Roman"/>
          <w:noProof/>
          <w:szCs w:val="24"/>
        </w:rPr>
        <w:t xml:space="preserve"> (11), </w:t>
      </w:r>
      <w:r w:rsidRPr="00567C70">
        <w:rPr>
          <w:rFonts w:ascii="TUOS Stephenson" w:hAnsi="TUOS Stephenson" w:cs="Times New Roman"/>
          <w:noProof/>
          <w:szCs w:val="24"/>
        </w:rPr>
        <w:lastRenderedPageBreak/>
        <w:t>4179–4183.</w:t>
      </w:r>
    </w:p>
    <w:p w14:paraId="1A4DB74F"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3) </w:t>
      </w:r>
      <w:r w:rsidRPr="00567C70">
        <w:rPr>
          <w:rFonts w:ascii="TUOS Stephenson" w:hAnsi="TUOS Stephenson" w:cs="Times New Roman"/>
          <w:noProof/>
          <w:szCs w:val="24"/>
        </w:rPr>
        <w:tab/>
        <w:t xml:space="preserve">Hunter, C. A. </w:t>
      </w:r>
      <w:r w:rsidRPr="00567C70">
        <w:rPr>
          <w:rFonts w:ascii="TUOS Stephenson" w:hAnsi="TUOS Stephenson" w:cs="Times New Roman"/>
          <w:i/>
          <w:iCs/>
          <w:noProof/>
          <w:szCs w:val="24"/>
        </w:rPr>
        <w:t>Chem.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w:t>
      </w:r>
      <w:r w:rsidRPr="00567C70">
        <w:rPr>
          <w:rFonts w:ascii="TUOS Stephenson" w:hAnsi="TUOS Stephenson" w:cs="Times New Roman"/>
          <w:noProof/>
          <w:szCs w:val="24"/>
        </w:rPr>
        <w:t xml:space="preserve"> (2), 834–848.</w:t>
      </w:r>
    </w:p>
    <w:p w14:paraId="327E07CC"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4) </w:t>
      </w:r>
      <w:r w:rsidRPr="00567C70">
        <w:rPr>
          <w:rFonts w:ascii="TUOS Stephenson" w:hAnsi="TUOS Stephenson" w:cs="Times New Roman"/>
          <w:noProof/>
          <w:szCs w:val="24"/>
        </w:rPr>
        <w:tab/>
        <w:t xml:space="preserve">Cabot, R.; Hunter, C. A.; Varley, L. M. </w:t>
      </w:r>
      <w:r w:rsidRPr="00567C70">
        <w:rPr>
          <w:rFonts w:ascii="TUOS Stephenson" w:hAnsi="TUOS Stephenson" w:cs="Times New Roman"/>
          <w:i/>
          <w:iCs/>
          <w:noProof/>
          <w:szCs w:val="24"/>
        </w:rPr>
        <w:t>Org. Biomol.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w:t>
      </w:r>
      <w:r w:rsidRPr="00567C70">
        <w:rPr>
          <w:rFonts w:ascii="TUOS Stephenson" w:hAnsi="TUOS Stephenson" w:cs="Times New Roman"/>
          <w:noProof/>
          <w:szCs w:val="24"/>
        </w:rPr>
        <w:t xml:space="preserve"> (6), 1455–1462.</w:t>
      </w:r>
    </w:p>
    <w:p w14:paraId="27FDFC7F"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5) </w:t>
      </w:r>
      <w:r w:rsidRPr="00567C70">
        <w:rPr>
          <w:rFonts w:ascii="TUOS Stephenson" w:hAnsi="TUOS Stephenson" w:cs="Times New Roman"/>
          <w:noProof/>
          <w:szCs w:val="24"/>
        </w:rPr>
        <w:tab/>
        <w:t xml:space="preserve">Calero, C. S.; Farwer, J.; Gardiner, E. J.; Hunter, C. A.; Mackey, M.; Scuderi, S.; Thompson, S.; Vinter, J. G. </w:t>
      </w:r>
      <w:r w:rsidRPr="00567C70">
        <w:rPr>
          <w:rFonts w:ascii="TUOS Stephenson" w:hAnsi="TUOS Stephenson" w:cs="Times New Roman"/>
          <w:i/>
          <w:iCs/>
          <w:noProof/>
          <w:szCs w:val="24"/>
        </w:rPr>
        <w:t>Phys. Chem. Chem. Phy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5</w:t>
      </w:r>
      <w:r w:rsidRPr="00567C70">
        <w:rPr>
          <w:rFonts w:ascii="TUOS Stephenson" w:hAnsi="TUOS Stephenson" w:cs="Times New Roman"/>
          <w:noProof/>
          <w:szCs w:val="24"/>
        </w:rPr>
        <w:t xml:space="preserve"> (41), 18262–18273.</w:t>
      </w:r>
    </w:p>
    <w:p w14:paraId="55CC5061"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6) </w:t>
      </w:r>
      <w:r w:rsidRPr="00567C70">
        <w:rPr>
          <w:rFonts w:ascii="TUOS Stephenson" w:hAnsi="TUOS Stephenson" w:cs="Times New Roman"/>
          <w:noProof/>
          <w:szCs w:val="24"/>
        </w:rPr>
        <w:tab/>
        <w:t xml:space="preserve">Cook, J. L.; Hunter, C. A.; Low, C. M. R.; Perez-Velasco, A.; Vinter, J. G. </w:t>
      </w:r>
      <w:r w:rsidRPr="00567C70">
        <w:rPr>
          <w:rFonts w:ascii="TUOS Stephenson" w:hAnsi="TUOS Stephenson" w:cs="Times New Roman"/>
          <w:i/>
          <w:iCs/>
          <w:noProof/>
          <w:szCs w:val="24"/>
        </w:rPr>
        <w:t>Angew. Chem. Int. Ed. Engl.</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6</w:t>
      </w:r>
      <w:r w:rsidRPr="00567C70">
        <w:rPr>
          <w:rFonts w:ascii="TUOS Stephenson" w:hAnsi="TUOS Stephenson" w:cs="Times New Roman"/>
          <w:noProof/>
          <w:szCs w:val="24"/>
        </w:rPr>
        <w:t xml:space="preserve"> (20), 3706–3709.</w:t>
      </w:r>
    </w:p>
    <w:p w14:paraId="1A347494"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7) </w:t>
      </w:r>
      <w:r w:rsidRPr="00567C70">
        <w:rPr>
          <w:rFonts w:ascii="TUOS Stephenson" w:hAnsi="TUOS Stephenson" w:cs="Times New Roman"/>
          <w:noProof/>
          <w:szCs w:val="24"/>
        </w:rPr>
        <w:tab/>
        <w:t xml:space="preserve">Cabot, R.; Hunter, C. A. </w:t>
      </w:r>
      <w:r w:rsidRPr="00567C70">
        <w:rPr>
          <w:rFonts w:ascii="TUOS Stephenson" w:hAnsi="TUOS Stephenson" w:cs="Times New Roman"/>
          <w:i/>
          <w:iCs/>
          <w:noProof/>
          <w:szCs w:val="24"/>
        </w:rPr>
        <w:t>Org. Biomol.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w:t>
      </w:r>
      <w:r w:rsidRPr="00567C70">
        <w:rPr>
          <w:rFonts w:ascii="TUOS Stephenson" w:hAnsi="TUOS Stephenson" w:cs="Times New Roman"/>
          <w:noProof/>
          <w:szCs w:val="24"/>
        </w:rPr>
        <w:t xml:space="preserve"> (8), 1943–1950.</w:t>
      </w:r>
    </w:p>
    <w:p w14:paraId="6969155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8) </w:t>
      </w:r>
      <w:r w:rsidRPr="00567C70">
        <w:rPr>
          <w:rFonts w:ascii="TUOS Stephenson" w:hAnsi="TUOS Stephenson" w:cs="Times New Roman"/>
          <w:noProof/>
          <w:szCs w:val="24"/>
        </w:rPr>
        <w:tab/>
        <w:t xml:space="preserve">Pike, S. J.; Lavagnini, E.; Varley, L. M.; Cook, J. L.; Hunter, C. A. </w:t>
      </w:r>
      <w:r w:rsidRPr="00567C70">
        <w:rPr>
          <w:rFonts w:ascii="TUOS Stephenson" w:hAnsi="TUOS Stephenson" w:cs="Times New Roman"/>
          <w:i/>
          <w:iCs/>
          <w:noProof/>
          <w:szCs w:val="24"/>
        </w:rPr>
        <w:t>Chem.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0</w:t>
      </w:r>
      <w:r w:rsidRPr="00567C70">
        <w:rPr>
          <w:rFonts w:ascii="TUOS Stephenson" w:hAnsi="TUOS Stephenson" w:cs="Times New Roman"/>
          <w:noProof/>
          <w:szCs w:val="24"/>
        </w:rPr>
        <w:t xml:space="preserve"> (23), 5943–5951.</w:t>
      </w:r>
    </w:p>
    <w:p w14:paraId="7F64F163"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29) </w:t>
      </w:r>
      <w:r w:rsidRPr="00567C70">
        <w:rPr>
          <w:rFonts w:ascii="TUOS Stephenson" w:hAnsi="TUOS Stephenson" w:cs="Times New Roman"/>
          <w:noProof/>
          <w:szCs w:val="24"/>
        </w:rPr>
        <w:tab/>
        <w:t xml:space="preserve">Pike, S. J.; Hutchinson, J. J.; Hunter, C. A.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39</w:t>
      </w:r>
      <w:r w:rsidRPr="00567C70">
        <w:rPr>
          <w:rFonts w:ascii="TUOS Stephenson" w:hAnsi="TUOS Stephenson" w:cs="Times New Roman"/>
          <w:noProof/>
          <w:szCs w:val="24"/>
        </w:rPr>
        <w:t xml:space="preserve"> (19), 6700–6706.</w:t>
      </w:r>
    </w:p>
    <w:p w14:paraId="5E8D5F0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0) </w:t>
      </w:r>
      <w:r w:rsidRPr="00567C70">
        <w:rPr>
          <w:rFonts w:ascii="TUOS Stephenson" w:hAnsi="TUOS Stephenson" w:cs="Times New Roman"/>
          <w:noProof/>
          <w:szCs w:val="24"/>
        </w:rPr>
        <w:tab/>
        <w:t xml:space="preserve">Schreiner, P. R.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39</w:t>
      </w:r>
      <w:r w:rsidRPr="00567C70">
        <w:rPr>
          <w:rFonts w:ascii="TUOS Stephenson" w:hAnsi="TUOS Stephenson" w:cs="Times New Roman"/>
          <w:noProof/>
          <w:szCs w:val="24"/>
        </w:rPr>
        <w:t xml:space="preserve"> (43), 15276–15283.</w:t>
      </w:r>
    </w:p>
    <w:p w14:paraId="70842167"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1) </w:t>
      </w:r>
      <w:r w:rsidRPr="00567C70">
        <w:rPr>
          <w:rFonts w:ascii="TUOS Stephenson" w:hAnsi="TUOS Stephenson" w:cs="Times New Roman"/>
          <w:noProof/>
          <w:szCs w:val="24"/>
        </w:rPr>
        <w:tab/>
        <w:t xml:space="preserve">Gardner Swain, C.; Scott, C. B.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5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5</w:t>
      </w:r>
      <w:r w:rsidRPr="00567C70">
        <w:rPr>
          <w:rFonts w:ascii="TUOS Stephenson" w:hAnsi="TUOS Stephenson" w:cs="Times New Roman"/>
          <w:noProof/>
          <w:szCs w:val="24"/>
        </w:rPr>
        <w:t xml:space="preserve"> (1), 141–147.</w:t>
      </w:r>
    </w:p>
    <w:p w14:paraId="180268A7"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2) </w:t>
      </w:r>
      <w:r w:rsidRPr="00567C70">
        <w:rPr>
          <w:rFonts w:ascii="TUOS Stephenson" w:hAnsi="TUOS Stephenson" w:cs="Times New Roman"/>
          <w:noProof/>
          <w:szCs w:val="24"/>
        </w:rPr>
        <w:tab/>
        <w:t xml:space="preserve">Swain, C. G.; Mosely, R. B.; Bown, D. E.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5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7</w:t>
      </w:r>
      <w:r w:rsidRPr="00567C70">
        <w:rPr>
          <w:rFonts w:ascii="TUOS Stephenson" w:hAnsi="TUOS Stephenson" w:cs="Times New Roman"/>
          <w:noProof/>
          <w:szCs w:val="24"/>
        </w:rPr>
        <w:t xml:space="preserve"> (14), 3731–3737.</w:t>
      </w:r>
    </w:p>
    <w:p w14:paraId="2F75887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3) </w:t>
      </w:r>
      <w:r w:rsidRPr="00567C70">
        <w:rPr>
          <w:rFonts w:ascii="TUOS Stephenson" w:hAnsi="TUOS Stephenson" w:cs="Times New Roman"/>
          <w:noProof/>
          <w:szCs w:val="24"/>
        </w:rPr>
        <w:tab/>
        <w:t xml:space="preserve">Mayr, H.; Schneider, R.; Grabis, U.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9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12</w:t>
      </w:r>
      <w:r w:rsidRPr="00567C70">
        <w:rPr>
          <w:rFonts w:ascii="TUOS Stephenson" w:hAnsi="TUOS Stephenson" w:cs="Times New Roman"/>
          <w:noProof/>
          <w:szCs w:val="24"/>
        </w:rPr>
        <w:t xml:space="preserve"> (11), 4460–4467.</w:t>
      </w:r>
    </w:p>
    <w:p w14:paraId="4B000C4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4) </w:t>
      </w:r>
      <w:r w:rsidRPr="00567C70">
        <w:rPr>
          <w:rFonts w:ascii="TUOS Stephenson" w:hAnsi="TUOS Stephenson" w:cs="Times New Roman"/>
          <w:noProof/>
          <w:szCs w:val="24"/>
        </w:rPr>
        <w:tab/>
        <w:t xml:space="preserve">Mayr, H.; Patz, M. </w:t>
      </w:r>
      <w:r w:rsidRPr="00567C70">
        <w:rPr>
          <w:rFonts w:ascii="TUOS Stephenson" w:hAnsi="TUOS Stephenson" w:cs="Times New Roman"/>
          <w:i/>
          <w:iCs/>
          <w:noProof/>
          <w:szCs w:val="24"/>
        </w:rPr>
        <w:t>Angew. Chemie Int. Ed. English</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94</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3</w:t>
      </w:r>
      <w:r w:rsidRPr="00567C70">
        <w:rPr>
          <w:rFonts w:ascii="TUOS Stephenson" w:hAnsi="TUOS Stephenson" w:cs="Times New Roman"/>
          <w:noProof/>
          <w:szCs w:val="24"/>
        </w:rPr>
        <w:t xml:space="preserve"> (9), 938–957.</w:t>
      </w:r>
    </w:p>
    <w:p w14:paraId="5BE2CBB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5) </w:t>
      </w:r>
      <w:r w:rsidRPr="00567C70">
        <w:rPr>
          <w:rFonts w:ascii="TUOS Stephenson" w:hAnsi="TUOS Stephenson" w:cs="Times New Roman"/>
          <w:noProof/>
          <w:szCs w:val="24"/>
        </w:rPr>
        <w:tab/>
        <w:t xml:space="preserve">Zhu, J. B.; Chen, E. Y. X. </w:t>
      </w:r>
      <w:r w:rsidRPr="00567C70">
        <w:rPr>
          <w:rFonts w:ascii="TUOS Stephenson" w:hAnsi="TUOS Stephenson" w:cs="Times New Roman"/>
          <w:i/>
          <w:iCs/>
          <w:noProof/>
          <w:szCs w:val="24"/>
        </w:rPr>
        <w:t>Angew. Chemie - Int. Ed.</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7</w:t>
      </w:r>
      <w:r w:rsidRPr="00567C70">
        <w:rPr>
          <w:rFonts w:ascii="TUOS Stephenson" w:hAnsi="TUOS Stephenson" w:cs="Times New Roman"/>
          <w:noProof/>
          <w:szCs w:val="24"/>
        </w:rPr>
        <w:t xml:space="preserve"> (38), 12558–12562.</w:t>
      </w:r>
    </w:p>
    <w:p w14:paraId="26AEFF5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6) </w:t>
      </w:r>
      <w:r w:rsidRPr="00567C70">
        <w:rPr>
          <w:rFonts w:ascii="TUOS Stephenson" w:hAnsi="TUOS Stephenson" w:cs="Times New Roman"/>
          <w:noProof/>
          <w:szCs w:val="24"/>
        </w:rPr>
        <w:tab/>
        <w:t xml:space="preserve">Stuart, R. G. </w:t>
      </w:r>
      <w:r w:rsidRPr="00567C70">
        <w:rPr>
          <w:rFonts w:ascii="TUOS Stephenson" w:hAnsi="TUOS Stephenson" w:cs="Times New Roman"/>
          <w:i/>
          <w:iCs/>
          <w:noProof/>
          <w:szCs w:val="24"/>
        </w:rPr>
        <w:t>Analyst</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4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2</w:t>
      </w:r>
      <w:r w:rsidRPr="00567C70">
        <w:rPr>
          <w:rFonts w:ascii="TUOS Stephenson" w:hAnsi="TUOS Stephenson" w:cs="Times New Roman"/>
          <w:noProof/>
          <w:szCs w:val="24"/>
        </w:rPr>
        <w:t xml:space="preserve"> (855), 235–241.</w:t>
      </w:r>
    </w:p>
    <w:p w14:paraId="22871CE7"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7) </w:t>
      </w:r>
      <w:r w:rsidRPr="00567C70">
        <w:rPr>
          <w:rFonts w:ascii="TUOS Stephenson" w:hAnsi="TUOS Stephenson" w:cs="Times New Roman"/>
          <w:noProof/>
          <w:szCs w:val="24"/>
        </w:rPr>
        <w:tab/>
        <w:t xml:space="preserve">Farkas, L.; Schachter, O.; Vromen, B. H.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4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1</w:t>
      </w:r>
      <w:r w:rsidRPr="00567C70">
        <w:rPr>
          <w:rFonts w:ascii="TUOS Stephenson" w:hAnsi="TUOS Stephenson" w:cs="Times New Roman"/>
          <w:noProof/>
          <w:szCs w:val="24"/>
        </w:rPr>
        <w:t xml:space="preserve"> (6), 1991–1994.</w:t>
      </w:r>
    </w:p>
    <w:p w14:paraId="346C9167"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8) </w:t>
      </w:r>
      <w:r w:rsidRPr="00567C70">
        <w:rPr>
          <w:rFonts w:ascii="TUOS Stephenson" w:hAnsi="TUOS Stephenson" w:cs="Times New Roman"/>
          <w:noProof/>
          <w:szCs w:val="24"/>
        </w:rPr>
        <w:tab/>
        <w:t xml:space="preserve">Fife, T. H.; Benjamin, B. M.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7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95</w:t>
      </w:r>
      <w:r w:rsidRPr="00567C70">
        <w:rPr>
          <w:rFonts w:ascii="TUOS Stephenson" w:hAnsi="TUOS Stephenson" w:cs="Times New Roman"/>
          <w:noProof/>
          <w:szCs w:val="24"/>
        </w:rPr>
        <w:t xml:space="preserve"> (6), 2059–2061.</w:t>
      </w:r>
    </w:p>
    <w:p w14:paraId="4412DAD5"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39) </w:t>
      </w:r>
      <w:r w:rsidRPr="00567C70">
        <w:rPr>
          <w:rFonts w:ascii="TUOS Stephenson" w:hAnsi="TUOS Stephenson" w:cs="Times New Roman"/>
          <w:noProof/>
          <w:szCs w:val="24"/>
        </w:rPr>
        <w:tab/>
        <w:t xml:space="preserve">Ba-Saif, S.; Luthra, A. K.; Williams, A.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09</w:t>
      </w:r>
      <w:r w:rsidRPr="00567C70">
        <w:rPr>
          <w:rFonts w:ascii="TUOS Stephenson" w:hAnsi="TUOS Stephenson" w:cs="Times New Roman"/>
          <w:noProof/>
          <w:szCs w:val="24"/>
        </w:rPr>
        <w:t xml:space="preserve"> (21), 6362–6368.</w:t>
      </w:r>
    </w:p>
    <w:p w14:paraId="226202FC"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0) </w:t>
      </w:r>
      <w:r w:rsidRPr="00567C70">
        <w:rPr>
          <w:rFonts w:ascii="TUOS Stephenson" w:hAnsi="TUOS Stephenson" w:cs="Times New Roman"/>
          <w:noProof/>
          <w:szCs w:val="24"/>
        </w:rPr>
        <w:tab/>
        <w:t xml:space="preserve">Williams, A. </w:t>
      </w:r>
      <w:r w:rsidRPr="00567C70">
        <w:rPr>
          <w:rFonts w:ascii="TUOS Stephenson" w:hAnsi="TUOS Stephenson" w:cs="Times New Roman"/>
          <w:i/>
          <w:iCs/>
          <w:noProof/>
          <w:szCs w:val="24"/>
        </w:rPr>
        <w:t>Concerted Mechanisms of Acyl Group Transfer Reactions in Solution</w:t>
      </w:r>
      <w:r w:rsidRPr="00567C70">
        <w:rPr>
          <w:rFonts w:ascii="TUOS Stephenson" w:hAnsi="TUOS Stephenson" w:cs="Times New Roman"/>
          <w:noProof/>
          <w:szCs w:val="24"/>
        </w:rPr>
        <w:t>; 1989; Vol. 22.</w:t>
      </w:r>
    </w:p>
    <w:p w14:paraId="25193CB7"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1) </w:t>
      </w:r>
      <w:r w:rsidRPr="00567C70">
        <w:rPr>
          <w:rFonts w:ascii="TUOS Stephenson" w:hAnsi="TUOS Stephenson" w:cs="Times New Roman"/>
          <w:noProof/>
          <w:szCs w:val="24"/>
        </w:rPr>
        <w:tab/>
        <w:t xml:space="preserve">Suzuki, Y.; Nishiyama, N.; Anazawa, I. </w:t>
      </w:r>
      <w:r w:rsidRPr="00567C70">
        <w:rPr>
          <w:rFonts w:ascii="TUOS Stephenson" w:hAnsi="TUOS Stephenson" w:cs="Times New Roman"/>
          <w:i/>
          <w:iCs/>
          <w:noProof/>
          <w:szCs w:val="24"/>
        </w:rPr>
        <w:t>Bunseki kagaku</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1</w:t>
      </w:r>
      <w:r w:rsidRPr="00567C70">
        <w:rPr>
          <w:rFonts w:ascii="TUOS Stephenson" w:hAnsi="TUOS Stephenson" w:cs="Times New Roman"/>
          <w:noProof/>
          <w:szCs w:val="24"/>
        </w:rPr>
        <w:t xml:space="preserve"> (5), 219–223.</w:t>
      </w:r>
    </w:p>
    <w:p w14:paraId="543AF0A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2) </w:t>
      </w:r>
      <w:r w:rsidRPr="00567C70">
        <w:rPr>
          <w:rFonts w:ascii="TUOS Stephenson" w:hAnsi="TUOS Stephenson" w:cs="Times New Roman"/>
          <w:noProof/>
          <w:szCs w:val="24"/>
        </w:rPr>
        <w:tab/>
        <w:t xml:space="preserve">Buytendyk, A. M.; Graham, J. D.; Collins, K. D.; Bowen, K. H.; Wu, C. H.; Wu, J. I. </w:t>
      </w:r>
      <w:r w:rsidRPr="00567C70">
        <w:rPr>
          <w:rFonts w:ascii="TUOS Stephenson" w:hAnsi="TUOS Stephenson" w:cs="Times New Roman"/>
          <w:i/>
          <w:iCs/>
          <w:noProof/>
          <w:szCs w:val="24"/>
        </w:rPr>
        <w:t>Phys. Chem. Chem. Phy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7</w:t>
      </w:r>
      <w:r w:rsidRPr="00567C70">
        <w:rPr>
          <w:rFonts w:ascii="TUOS Stephenson" w:hAnsi="TUOS Stephenson" w:cs="Times New Roman"/>
          <w:noProof/>
          <w:szCs w:val="24"/>
        </w:rPr>
        <w:t xml:space="preserve"> (38), 25109–25113.</w:t>
      </w:r>
    </w:p>
    <w:p w14:paraId="742FFF86"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3) </w:t>
      </w:r>
      <w:r w:rsidRPr="00567C70">
        <w:rPr>
          <w:rFonts w:ascii="TUOS Stephenson" w:hAnsi="TUOS Stephenson" w:cs="Times New Roman"/>
          <w:noProof/>
          <w:szCs w:val="24"/>
        </w:rPr>
        <w:tab/>
        <w:t xml:space="preserve">Pollice, R.; Chen, P. </w:t>
      </w:r>
      <w:r w:rsidRPr="00567C70">
        <w:rPr>
          <w:rFonts w:ascii="TUOS Stephenson" w:hAnsi="TUOS Stephenson" w:cs="Times New Roman"/>
          <w:i/>
          <w:iCs/>
          <w:noProof/>
          <w:szCs w:val="24"/>
        </w:rPr>
        <w:t>Angew. Chemie - Int. Ed.</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8</w:t>
      </w:r>
      <w:r w:rsidRPr="00567C70">
        <w:rPr>
          <w:rFonts w:ascii="TUOS Stephenson" w:hAnsi="TUOS Stephenson" w:cs="Times New Roman"/>
          <w:noProof/>
          <w:szCs w:val="24"/>
        </w:rPr>
        <w:t xml:space="preserve"> (29), 9758–9769.</w:t>
      </w:r>
    </w:p>
    <w:p w14:paraId="706AC05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lastRenderedPageBreak/>
        <w:t xml:space="preserve">(44) </w:t>
      </w:r>
      <w:r w:rsidRPr="00567C70">
        <w:rPr>
          <w:rFonts w:ascii="TUOS Stephenson" w:hAnsi="TUOS Stephenson" w:cs="Times New Roman"/>
          <w:noProof/>
          <w:szCs w:val="24"/>
        </w:rPr>
        <w:tab/>
        <w:t xml:space="preserve">Rösel, S.; Quanz, H.; Logemann, C.; Becker, J.; Mossou, E.; Cañadillas-Delgado, L.; Caldeweyher, E.; Grimme, S.; Schreiner, P. R.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39</w:t>
      </w:r>
      <w:r w:rsidRPr="00567C70">
        <w:rPr>
          <w:rFonts w:ascii="TUOS Stephenson" w:hAnsi="TUOS Stephenson" w:cs="Times New Roman"/>
          <w:noProof/>
          <w:szCs w:val="24"/>
        </w:rPr>
        <w:t xml:space="preserve"> (22), 7428–7431.</w:t>
      </w:r>
    </w:p>
    <w:p w14:paraId="4A61FC2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5) </w:t>
      </w:r>
      <w:r w:rsidRPr="00567C70">
        <w:rPr>
          <w:rFonts w:ascii="TUOS Stephenson" w:hAnsi="TUOS Stephenson" w:cs="Times New Roman"/>
          <w:noProof/>
          <w:szCs w:val="24"/>
        </w:rPr>
        <w:tab/>
        <w:t xml:space="preserve">Yang, L.; Adam, C.; Nichol, G. S.; Cockroft, S. L. </w:t>
      </w:r>
      <w:r w:rsidRPr="00567C70">
        <w:rPr>
          <w:rFonts w:ascii="TUOS Stephenson" w:hAnsi="TUOS Stephenson" w:cs="Times New Roman"/>
          <w:i/>
          <w:iCs/>
          <w:noProof/>
          <w:szCs w:val="24"/>
        </w:rPr>
        <w:t>Nat.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w:t>
      </w:r>
      <w:r w:rsidRPr="00567C70">
        <w:rPr>
          <w:rFonts w:ascii="TUOS Stephenson" w:hAnsi="TUOS Stephenson" w:cs="Times New Roman"/>
          <w:noProof/>
          <w:szCs w:val="24"/>
        </w:rPr>
        <w:t xml:space="preserve"> (12), 1006–1010.</w:t>
      </w:r>
    </w:p>
    <w:p w14:paraId="2C13850A"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6) </w:t>
      </w:r>
      <w:r w:rsidRPr="00567C70">
        <w:rPr>
          <w:rFonts w:ascii="TUOS Stephenson" w:hAnsi="TUOS Stephenson" w:cs="Times New Roman"/>
          <w:noProof/>
          <w:szCs w:val="24"/>
        </w:rPr>
        <w:tab/>
        <w:t xml:space="preserve">Abraham, M. H.; Acree, W. E. </w:t>
      </w:r>
      <w:r w:rsidRPr="00567C70">
        <w:rPr>
          <w:rFonts w:ascii="TUOS Stephenson" w:hAnsi="TUOS Stephenson" w:cs="Times New Roman"/>
          <w:i/>
          <w:iCs/>
          <w:noProof/>
          <w:szCs w:val="24"/>
        </w:rPr>
        <w:t>J. Org.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5</w:t>
      </w:r>
      <w:r w:rsidRPr="00567C70">
        <w:rPr>
          <w:rFonts w:ascii="TUOS Stephenson" w:hAnsi="TUOS Stephenson" w:cs="Times New Roman"/>
          <w:noProof/>
          <w:szCs w:val="24"/>
        </w:rPr>
        <w:t>, 3021.</w:t>
      </w:r>
    </w:p>
    <w:p w14:paraId="03E3A9C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7) </w:t>
      </w:r>
      <w:r w:rsidRPr="00567C70">
        <w:rPr>
          <w:rFonts w:ascii="TUOS Stephenson" w:hAnsi="TUOS Stephenson" w:cs="Times New Roman"/>
          <w:noProof/>
          <w:szCs w:val="24"/>
        </w:rPr>
        <w:tab/>
        <w:t xml:space="preserve">Pascoe, D. J.; Ling, K. B.; Cockroft, S. L.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39</w:t>
      </w:r>
      <w:r w:rsidRPr="00567C70">
        <w:rPr>
          <w:rFonts w:ascii="TUOS Stephenson" w:hAnsi="TUOS Stephenson" w:cs="Times New Roman"/>
          <w:noProof/>
          <w:szCs w:val="24"/>
        </w:rPr>
        <w:t xml:space="preserve"> (42), 15160–15167.</w:t>
      </w:r>
    </w:p>
    <w:p w14:paraId="4FF5D6C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8) </w:t>
      </w:r>
      <w:r w:rsidRPr="00567C70">
        <w:rPr>
          <w:rFonts w:ascii="TUOS Stephenson" w:hAnsi="TUOS Stephenson" w:cs="Times New Roman"/>
          <w:noProof/>
          <w:szCs w:val="24"/>
        </w:rPr>
        <w:tab/>
        <w:t xml:space="preserve">Driver, M. D.; Williamson, M. J.; Cook, J. L.; Hunter, C. A. </w:t>
      </w:r>
      <w:r w:rsidRPr="00567C70">
        <w:rPr>
          <w:rFonts w:ascii="TUOS Stephenson" w:hAnsi="TUOS Stephenson" w:cs="Times New Roman"/>
          <w:i/>
          <w:iCs/>
          <w:noProof/>
          <w:szCs w:val="24"/>
        </w:rPr>
        <w:t>Chem.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2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1</w:t>
      </w:r>
      <w:r w:rsidRPr="00567C70">
        <w:rPr>
          <w:rFonts w:ascii="TUOS Stephenson" w:hAnsi="TUOS Stephenson" w:cs="Times New Roman"/>
          <w:noProof/>
          <w:szCs w:val="24"/>
        </w:rPr>
        <w:t xml:space="preserve"> (17), 4456–4466.</w:t>
      </w:r>
    </w:p>
    <w:p w14:paraId="253E01D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49) </w:t>
      </w:r>
      <w:r w:rsidRPr="00567C70">
        <w:rPr>
          <w:rFonts w:ascii="TUOS Stephenson" w:hAnsi="TUOS Stephenson" w:cs="Times New Roman"/>
          <w:noProof/>
          <w:szCs w:val="24"/>
        </w:rPr>
        <w:tab/>
        <w:t xml:space="preserve">Mcdougall, A. O.; Long, F. A. </w:t>
      </w:r>
      <w:r w:rsidRPr="00567C70">
        <w:rPr>
          <w:rFonts w:ascii="TUOS Stephenson" w:hAnsi="TUOS Stephenson" w:cs="Times New Roman"/>
          <w:i/>
          <w:iCs/>
          <w:noProof/>
          <w:szCs w:val="24"/>
        </w:rPr>
        <w:t>J. Phys.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6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66</w:t>
      </w:r>
      <w:r w:rsidRPr="00567C70">
        <w:rPr>
          <w:rFonts w:ascii="TUOS Stephenson" w:hAnsi="TUOS Stephenson" w:cs="Times New Roman"/>
          <w:noProof/>
          <w:szCs w:val="24"/>
        </w:rPr>
        <w:t xml:space="preserve"> (3), 429–433.</w:t>
      </w:r>
    </w:p>
    <w:p w14:paraId="56DA4623"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0) </w:t>
      </w:r>
      <w:r w:rsidRPr="00567C70">
        <w:rPr>
          <w:rFonts w:ascii="TUOS Stephenson" w:hAnsi="TUOS Stephenson" w:cs="Times New Roman"/>
          <w:noProof/>
          <w:szCs w:val="24"/>
        </w:rPr>
        <w:tab/>
        <w:t xml:space="preserve">Bunting, J. W.; Stefanidis, D.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10</w:t>
      </w:r>
      <w:r w:rsidRPr="00567C70">
        <w:rPr>
          <w:rFonts w:ascii="TUOS Stephenson" w:hAnsi="TUOS Stephenson" w:cs="Times New Roman"/>
          <w:noProof/>
          <w:szCs w:val="24"/>
        </w:rPr>
        <w:t xml:space="preserve"> (12), 4008–4017.</w:t>
      </w:r>
    </w:p>
    <w:p w14:paraId="0EC1982A"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1) </w:t>
      </w:r>
      <w:r w:rsidRPr="00567C70">
        <w:rPr>
          <w:rFonts w:ascii="TUOS Stephenson" w:hAnsi="TUOS Stephenson" w:cs="Times New Roman"/>
          <w:noProof/>
          <w:szCs w:val="24"/>
        </w:rPr>
        <w:tab/>
        <w:t xml:space="preserve">Fickling, M. M.; Fischer, A.; Mann, B. R.; Packer, J.; Vaughan, J.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5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1</w:t>
      </w:r>
      <w:r w:rsidRPr="00567C70">
        <w:rPr>
          <w:rFonts w:ascii="TUOS Stephenson" w:hAnsi="TUOS Stephenson" w:cs="Times New Roman"/>
          <w:noProof/>
          <w:szCs w:val="24"/>
        </w:rPr>
        <w:t xml:space="preserve"> (16), 4226–4230.</w:t>
      </w:r>
    </w:p>
    <w:p w14:paraId="33F748DE"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2) </w:t>
      </w:r>
      <w:r w:rsidRPr="00567C70">
        <w:rPr>
          <w:rFonts w:ascii="TUOS Stephenson" w:hAnsi="TUOS Stephenson" w:cs="Times New Roman"/>
          <w:noProof/>
          <w:szCs w:val="24"/>
        </w:rPr>
        <w:tab/>
        <w:t xml:space="preserve">Fernandez, L. P.; Hepler, L. G.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5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1</w:t>
      </w:r>
      <w:r w:rsidRPr="00567C70">
        <w:rPr>
          <w:rFonts w:ascii="TUOS Stephenson" w:hAnsi="TUOS Stephenson" w:cs="Times New Roman"/>
          <w:noProof/>
          <w:szCs w:val="24"/>
        </w:rPr>
        <w:t xml:space="preserve"> (8), 1783–1786.</w:t>
      </w:r>
    </w:p>
    <w:p w14:paraId="30B33CAC"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3) </w:t>
      </w:r>
      <w:r w:rsidRPr="00567C70">
        <w:rPr>
          <w:rFonts w:ascii="TUOS Stephenson" w:hAnsi="TUOS Stephenson" w:cs="Times New Roman"/>
          <w:noProof/>
          <w:szCs w:val="24"/>
        </w:rPr>
        <w:tab/>
        <w:t xml:space="preserve">Jonsson, M.; Lind, J.; Merényi, G. </w:t>
      </w:r>
      <w:r w:rsidRPr="00567C70">
        <w:rPr>
          <w:rFonts w:ascii="TUOS Stephenson" w:hAnsi="TUOS Stephenson" w:cs="Times New Roman"/>
          <w:i/>
          <w:iCs/>
          <w:noProof/>
          <w:szCs w:val="24"/>
        </w:rPr>
        <w:t>J. Phys. Chem. A</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06</w:t>
      </w:r>
      <w:r w:rsidRPr="00567C70">
        <w:rPr>
          <w:rFonts w:ascii="TUOS Stephenson" w:hAnsi="TUOS Stephenson" w:cs="Times New Roman"/>
          <w:noProof/>
          <w:szCs w:val="24"/>
        </w:rPr>
        <w:t xml:space="preserve"> (18), 4758–4762.</w:t>
      </w:r>
    </w:p>
    <w:p w14:paraId="672B6C06"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4) </w:t>
      </w:r>
      <w:r w:rsidRPr="00567C70">
        <w:rPr>
          <w:rFonts w:ascii="TUOS Stephenson" w:hAnsi="TUOS Stephenson" w:cs="Times New Roman"/>
          <w:noProof/>
          <w:szCs w:val="24"/>
        </w:rPr>
        <w:tab/>
        <w:t xml:space="preserve">Hubert, T. D. </w:t>
      </w:r>
      <w:r w:rsidRPr="00567C70">
        <w:rPr>
          <w:rFonts w:ascii="TUOS Stephenson" w:hAnsi="TUOS Stephenson" w:cs="Times New Roman"/>
          <w:i/>
          <w:iCs/>
          <w:noProof/>
          <w:szCs w:val="24"/>
        </w:rPr>
        <w:t>J. Great Lakes Re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29</w:t>
      </w:r>
      <w:r w:rsidRPr="00567C70">
        <w:rPr>
          <w:rFonts w:ascii="TUOS Stephenson" w:hAnsi="TUOS Stephenson" w:cs="Times New Roman"/>
          <w:noProof/>
          <w:szCs w:val="24"/>
        </w:rPr>
        <w:t xml:space="preserve"> (SUPPL. 1), 456–474.</w:t>
      </w:r>
    </w:p>
    <w:p w14:paraId="07DBFE58"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5) </w:t>
      </w:r>
      <w:r w:rsidRPr="00567C70">
        <w:rPr>
          <w:rFonts w:ascii="TUOS Stephenson" w:hAnsi="TUOS Stephenson" w:cs="Times New Roman"/>
          <w:noProof/>
          <w:szCs w:val="24"/>
        </w:rPr>
        <w:tab/>
        <w:t xml:space="preserve">Klamt, A. </w:t>
      </w:r>
      <w:r w:rsidRPr="00567C70">
        <w:rPr>
          <w:rFonts w:ascii="TUOS Stephenson" w:hAnsi="TUOS Stephenson" w:cs="Times New Roman"/>
          <w:i/>
          <w:iCs/>
          <w:noProof/>
          <w:szCs w:val="24"/>
        </w:rPr>
        <w:t>WIREs Comput. Mol.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w:t>
      </w:r>
      <w:r w:rsidRPr="00567C70">
        <w:rPr>
          <w:rFonts w:ascii="TUOS Stephenson" w:hAnsi="TUOS Stephenson" w:cs="Times New Roman"/>
          <w:noProof/>
          <w:szCs w:val="24"/>
        </w:rPr>
        <w:t xml:space="preserve"> (1), 1–11.</w:t>
      </w:r>
    </w:p>
    <w:p w14:paraId="1DB9397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6) </w:t>
      </w:r>
      <w:r w:rsidRPr="00567C70">
        <w:rPr>
          <w:rFonts w:ascii="TUOS Stephenson" w:hAnsi="TUOS Stephenson" w:cs="Times New Roman"/>
          <w:noProof/>
          <w:szCs w:val="24"/>
        </w:rPr>
        <w:tab/>
        <w:t xml:space="preserve">Garcia-Rate, M.; García-Muelas, R.; Lo,  ria. </w:t>
      </w:r>
      <w:r w:rsidRPr="00567C70">
        <w:rPr>
          <w:rFonts w:ascii="TUOS Stephenson" w:hAnsi="TUOS Stephenson" w:cs="Times New Roman"/>
          <w:i/>
          <w:iCs/>
          <w:noProof/>
          <w:szCs w:val="24"/>
        </w:rPr>
        <w:t>J. Phys. Chem. 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7</w:t>
      </w:r>
      <w:r w:rsidRPr="00567C70">
        <w:rPr>
          <w:rFonts w:ascii="TUOS Stephenson" w:hAnsi="TUOS Stephenson" w:cs="Times New Roman"/>
          <w:noProof/>
          <w:szCs w:val="24"/>
        </w:rPr>
        <w:t>, 121–13803.</w:t>
      </w:r>
    </w:p>
    <w:p w14:paraId="65DEF068"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7) </w:t>
      </w:r>
      <w:r w:rsidRPr="00567C70">
        <w:rPr>
          <w:rFonts w:ascii="TUOS Stephenson" w:hAnsi="TUOS Stephenson" w:cs="Times New Roman"/>
          <w:noProof/>
          <w:szCs w:val="24"/>
        </w:rPr>
        <w:tab/>
        <w:t xml:space="preserve">Otera, J. </w:t>
      </w:r>
      <w:r w:rsidRPr="00567C70">
        <w:rPr>
          <w:rFonts w:ascii="TUOS Stephenson" w:hAnsi="TUOS Stephenson" w:cs="Times New Roman"/>
          <w:i/>
          <w:iCs/>
          <w:noProof/>
          <w:szCs w:val="24"/>
        </w:rPr>
        <w:t>Transesterification</w:t>
      </w:r>
      <w:r w:rsidRPr="00567C70">
        <w:rPr>
          <w:rFonts w:ascii="TUOS Stephenson" w:hAnsi="TUOS Stephenson" w:cs="Times New Roman"/>
          <w:noProof/>
          <w:szCs w:val="24"/>
        </w:rPr>
        <w:t>; 1993.</w:t>
      </w:r>
    </w:p>
    <w:p w14:paraId="34B9C5FC"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8) </w:t>
      </w:r>
      <w:r w:rsidRPr="00567C70">
        <w:rPr>
          <w:rFonts w:ascii="TUOS Stephenson" w:hAnsi="TUOS Stephenson" w:cs="Times New Roman"/>
          <w:noProof/>
          <w:szCs w:val="24"/>
        </w:rPr>
        <w:tab/>
        <w:t xml:space="preserve">Berthelot, M.; De Saint-Gilles, P. </w:t>
      </w:r>
      <w:r w:rsidRPr="00567C70">
        <w:rPr>
          <w:rFonts w:ascii="TUOS Stephenson" w:hAnsi="TUOS Stephenson" w:cs="Times New Roman"/>
          <w:i/>
          <w:iCs/>
          <w:noProof/>
          <w:szCs w:val="24"/>
        </w:rPr>
        <w:t>Ann. Chim. Phy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86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w:t>
      </w:r>
      <w:r w:rsidRPr="00567C70">
        <w:rPr>
          <w:rFonts w:ascii="TUOS Stephenson" w:hAnsi="TUOS Stephenson" w:cs="Times New Roman"/>
          <w:noProof/>
          <w:szCs w:val="24"/>
        </w:rPr>
        <w:t xml:space="preserve"> (65), 385.</w:t>
      </w:r>
    </w:p>
    <w:p w14:paraId="55ED2638"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59) </w:t>
      </w:r>
      <w:r w:rsidRPr="00567C70">
        <w:rPr>
          <w:rFonts w:ascii="TUOS Stephenson" w:hAnsi="TUOS Stephenson" w:cs="Times New Roman"/>
          <w:noProof/>
          <w:szCs w:val="24"/>
        </w:rPr>
        <w:tab/>
        <w:t xml:space="preserve">Waring, M. A.; Williams, A. </w:t>
      </w:r>
      <w:r w:rsidRPr="00567C70">
        <w:rPr>
          <w:rFonts w:ascii="TUOS Stephenson" w:hAnsi="TUOS Stephenson" w:cs="Times New Roman"/>
          <w:i/>
          <w:iCs/>
          <w:noProof/>
          <w:szCs w:val="24"/>
        </w:rPr>
        <w:t>Evidence for an Open Transition State in the Transfer of a Carbonyl Acyl Group between Phenolate Anions</w:t>
      </w:r>
      <w:r w:rsidRPr="00567C70">
        <w:rPr>
          <w:rFonts w:ascii="TUOS Stephenson" w:hAnsi="TUOS Stephenson" w:cs="Times New Roman"/>
          <w:noProof/>
          <w:szCs w:val="24"/>
        </w:rPr>
        <w:t>; 1990.</w:t>
      </w:r>
    </w:p>
    <w:p w14:paraId="05E00BB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0) </w:t>
      </w:r>
      <w:r w:rsidRPr="00567C70">
        <w:rPr>
          <w:rFonts w:ascii="TUOS Stephenson" w:hAnsi="TUOS Stephenson" w:cs="Times New Roman"/>
          <w:noProof/>
          <w:szCs w:val="24"/>
        </w:rPr>
        <w:tab/>
        <w:t xml:space="preserve">Glancy, J. H.; Lee, D. M.; Read, E. O.; Williams, I. H. </w:t>
      </w:r>
      <w:r w:rsidRPr="00567C70">
        <w:rPr>
          <w:rFonts w:ascii="TUOS Stephenson" w:hAnsi="TUOS Stephenson" w:cs="Times New Roman"/>
          <w:i/>
          <w:iCs/>
          <w:noProof/>
          <w:szCs w:val="24"/>
        </w:rPr>
        <w:t>Pure Appl.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2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92</w:t>
      </w:r>
      <w:r w:rsidRPr="00567C70">
        <w:rPr>
          <w:rFonts w:ascii="TUOS Stephenson" w:hAnsi="TUOS Stephenson" w:cs="Times New Roman"/>
          <w:noProof/>
          <w:szCs w:val="24"/>
        </w:rPr>
        <w:t xml:space="preserve"> (1), 75–84.</w:t>
      </w:r>
    </w:p>
    <w:p w14:paraId="7F2EF985"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1) </w:t>
      </w:r>
      <w:r w:rsidRPr="00567C70">
        <w:rPr>
          <w:rFonts w:ascii="TUOS Stephenson" w:hAnsi="TUOS Stephenson" w:cs="Times New Roman"/>
          <w:noProof/>
          <w:szCs w:val="24"/>
        </w:rPr>
        <w:tab/>
        <w:t xml:space="preserve">Schlarb-Ridley, B. G.; Mi, H.; Teale, W. D.; Meyer, V. S.; Howe, C. J.; Bendall, D. S. </w:t>
      </w:r>
      <w:r w:rsidRPr="00567C70">
        <w:rPr>
          <w:rFonts w:ascii="TUOS Stephenson" w:hAnsi="TUOS Stephenson" w:cs="Times New Roman"/>
          <w:i/>
          <w:iCs/>
          <w:noProof/>
          <w:szCs w:val="24"/>
        </w:rPr>
        <w:t>Biochemistry</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4</w:t>
      </w:r>
      <w:r w:rsidRPr="00567C70">
        <w:rPr>
          <w:rFonts w:ascii="TUOS Stephenson" w:hAnsi="TUOS Stephenson" w:cs="Times New Roman"/>
          <w:noProof/>
          <w:szCs w:val="24"/>
        </w:rPr>
        <w:t xml:space="preserve"> (16), 6232–6238.</w:t>
      </w:r>
    </w:p>
    <w:p w14:paraId="4827556F"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2) </w:t>
      </w:r>
      <w:r w:rsidRPr="00567C70">
        <w:rPr>
          <w:rFonts w:ascii="TUOS Stephenson" w:hAnsi="TUOS Stephenson" w:cs="Times New Roman"/>
          <w:noProof/>
          <w:szCs w:val="24"/>
        </w:rPr>
        <w:tab/>
        <w:t xml:space="preserve">Ba-saif, S.; Luthra, A. K.; Williams, A.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09</w:t>
      </w:r>
      <w:r w:rsidRPr="00567C70">
        <w:rPr>
          <w:rFonts w:ascii="TUOS Stephenson" w:hAnsi="TUOS Stephenson" w:cs="Times New Roman"/>
          <w:noProof/>
          <w:szCs w:val="24"/>
        </w:rPr>
        <w:t xml:space="preserve"> (21), 6362–6368.</w:t>
      </w:r>
    </w:p>
    <w:p w14:paraId="28054F61"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3) </w:t>
      </w:r>
      <w:r w:rsidRPr="00567C70">
        <w:rPr>
          <w:rFonts w:ascii="TUOS Stephenson" w:hAnsi="TUOS Stephenson" w:cs="Times New Roman"/>
          <w:noProof/>
          <w:szCs w:val="24"/>
        </w:rPr>
        <w:tab/>
        <w:t xml:space="preserve">Chen, X.; Brauman, J. I.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30</w:t>
      </w:r>
      <w:r w:rsidRPr="00567C70">
        <w:rPr>
          <w:rFonts w:ascii="TUOS Stephenson" w:hAnsi="TUOS Stephenson" w:cs="Times New Roman"/>
          <w:noProof/>
          <w:szCs w:val="24"/>
        </w:rPr>
        <w:t xml:space="preserve"> (45), 15038–15046.</w:t>
      </w:r>
    </w:p>
    <w:p w14:paraId="6EC2FDB9"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4) </w:t>
      </w:r>
      <w:r w:rsidRPr="00567C70">
        <w:rPr>
          <w:rFonts w:ascii="TUOS Stephenson" w:hAnsi="TUOS Stephenson" w:cs="Times New Roman"/>
          <w:noProof/>
          <w:szCs w:val="24"/>
        </w:rPr>
        <w:tab/>
        <w:t xml:space="preserve">Mayr, H.; Ofial, A. R. </w:t>
      </w:r>
      <w:r w:rsidRPr="00567C70">
        <w:rPr>
          <w:rFonts w:ascii="TUOS Stephenson" w:hAnsi="TUOS Stephenson" w:cs="Times New Roman"/>
          <w:i/>
          <w:iCs/>
          <w:noProof/>
          <w:szCs w:val="24"/>
        </w:rPr>
        <w:t>Acc. Chem. Re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6</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9</w:t>
      </w:r>
      <w:r w:rsidRPr="00567C70">
        <w:rPr>
          <w:rFonts w:ascii="TUOS Stephenson" w:hAnsi="TUOS Stephenson" w:cs="Times New Roman"/>
          <w:noProof/>
          <w:szCs w:val="24"/>
        </w:rPr>
        <w:t xml:space="preserve"> (5), 952–965.</w:t>
      </w:r>
    </w:p>
    <w:p w14:paraId="498C98F8"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lastRenderedPageBreak/>
        <w:t xml:space="preserve">(65) </w:t>
      </w:r>
      <w:r w:rsidRPr="00567C70">
        <w:rPr>
          <w:rFonts w:ascii="TUOS Stephenson" w:hAnsi="TUOS Stephenson" w:cs="Times New Roman"/>
          <w:noProof/>
          <w:szCs w:val="24"/>
        </w:rPr>
        <w:tab/>
        <w:t xml:space="preserve">Taft, R. W.; Pienta, N. J.; Kamlet, M. J.; Arnett, E. M. </w:t>
      </w:r>
      <w:r w:rsidRPr="00567C70">
        <w:rPr>
          <w:rFonts w:ascii="TUOS Stephenson" w:hAnsi="TUOS Stephenson" w:cs="Times New Roman"/>
          <w:i/>
          <w:iCs/>
          <w:noProof/>
          <w:szCs w:val="24"/>
        </w:rPr>
        <w:t>J. Org.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1</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6</w:t>
      </w:r>
      <w:r w:rsidRPr="00567C70">
        <w:rPr>
          <w:rFonts w:ascii="TUOS Stephenson" w:hAnsi="TUOS Stephenson" w:cs="Times New Roman"/>
          <w:noProof/>
          <w:szCs w:val="24"/>
        </w:rPr>
        <w:t xml:space="preserve"> (4), 661–667.</w:t>
      </w:r>
    </w:p>
    <w:p w14:paraId="31D5383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6) </w:t>
      </w:r>
      <w:r w:rsidRPr="00567C70">
        <w:rPr>
          <w:rFonts w:ascii="TUOS Stephenson" w:hAnsi="TUOS Stephenson" w:cs="Times New Roman"/>
          <w:noProof/>
          <w:szCs w:val="24"/>
        </w:rPr>
        <w:tab/>
        <w:t xml:space="preserve">Kamlet, M. J.; Carr, P. W.; Taft, R. W.; Abraham, M. H.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1</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03</w:t>
      </w:r>
      <w:r w:rsidRPr="00567C70">
        <w:rPr>
          <w:rFonts w:ascii="TUOS Stephenson" w:hAnsi="TUOS Stephenson" w:cs="Times New Roman"/>
          <w:noProof/>
          <w:szCs w:val="24"/>
        </w:rPr>
        <w:t xml:space="preserve"> (20), 6062–6066.</w:t>
      </w:r>
    </w:p>
    <w:p w14:paraId="5BD957F6"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7) </w:t>
      </w:r>
      <w:r w:rsidRPr="00567C70">
        <w:rPr>
          <w:rFonts w:ascii="TUOS Stephenson" w:hAnsi="TUOS Stephenson" w:cs="Times New Roman"/>
          <w:noProof/>
          <w:szCs w:val="24"/>
        </w:rPr>
        <w:tab/>
        <w:t xml:space="preserve">Jouyban, A.; Soltanpour, S. </w:t>
      </w:r>
      <w:r w:rsidRPr="00567C70">
        <w:rPr>
          <w:rFonts w:ascii="TUOS Stephenson" w:hAnsi="TUOS Stephenson" w:cs="Times New Roman"/>
          <w:i/>
          <w:iCs/>
          <w:noProof/>
          <w:szCs w:val="24"/>
        </w:rPr>
        <w:t>J. Chem. Eng. Data</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5</w:t>
      </w:r>
      <w:r w:rsidRPr="00567C70">
        <w:rPr>
          <w:rFonts w:ascii="TUOS Stephenson" w:hAnsi="TUOS Stephenson" w:cs="Times New Roman"/>
          <w:noProof/>
          <w:szCs w:val="24"/>
        </w:rPr>
        <w:t xml:space="preserve"> (9), 2951–2963.</w:t>
      </w:r>
    </w:p>
    <w:p w14:paraId="3C105FFE"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8) </w:t>
      </w:r>
      <w:r w:rsidRPr="00567C70">
        <w:rPr>
          <w:rFonts w:ascii="TUOS Stephenson" w:hAnsi="TUOS Stephenson" w:cs="Times New Roman"/>
          <w:noProof/>
          <w:szCs w:val="24"/>
        </w:rPr>
        <w:tab/>
        <w:t xml:space="preserve">Thordarson, P. </w:t>
      </w:r>
      <w:r w:rsidRPr="00567C70">
        <w:rPr>
          <w:rFonts w:ascii="TUOS Stephenson" w:hAnsi="TUOS Stephenson" w:cs="Times New Roman"/>
          <w:i/>
          <w:iCs/>
          <w:noProof/>
          <w:szCs w:val="24"/>
        </w:rPr>
        <w:t>Chem. Soc. Rev.</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1</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0</w:t>
      </w:r>
      <w:r w:rsidRPr="00567C70">
        <w:rPr>
          <w:rFonts w:ascii="TUOS Stephenson" w:hAnsi="TUOS Stephenson" w:cs="Times New Roman"/>
          <w:noProof/>
          <w:szCs w:val="24"/>
        </w:rPr>
        <w:t xml:space="preserve"> (3), 1305–1323.</w:t>
      </w:r>
    </w:p>
    <w:p w14:paraId="5B3F7521"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69) </w:t>
      </w:r>
      <w:r w:rsidRPr="00567C70">
        <w:rPr>
          <w:rFonts w:ascii="TUOS Stephenson" w:hAnsi="TUOS Stephenson" w:cs="Times New Roman"/>
          <w:noProof/>
          <w:szCs w:val="24"/>
        </w:rPr>
        <w:tab/>
        <w:t xml:space="preserve">Kwan, E. E. </w:t>
      </w:r>
      <w:r w:rsidRPr="00567C70">
        <w:rPr>
          <w:rFonts w:ascii="TUOS Stephenson" w:hAnsi="TUOS Stephenson" w:cs="Times New Roman"/>
          <w:i/>
          <w:iCs/>
          <w:noProof/>
          <w:szCs w:val="24"/>
        </w:rPr>
        <w:t>J. Chem. Edu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5</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2</w:t>
      </w:r>
      <w:r w:rsidRPr="00567C70">
        <w:rPr>
          <w:rFonts w:ascii="TUOS Stephenson" w:hAnsi="TUOS Stephenson" w:cs="Times New Roman"/>
          <w:noProof/>
          <w:szCs w:val="24"/>
        </w:rPr>
        <w:t xml:space="preserve"> (7), 1026–1030.</w:t>
      </w:r>
    </w:p>
    <w:p w14:paraId="2C7D555F"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0) </w:t>
      </w:r>
      <w:r w:rsidRPr="00567C70">
        <w:rPr>
          <w:rFonts w:ascii="TUOS Stephenson" w:hAnsi="TUOS Stephenson" w:cs="Times New Roman"/>
          <w:noProof/>
          <w:szCs w:val="24"/>
        </w:rPr>
        <w:tab/>
        <w:t xml:space="preserve">Jencks, W. P. </w:t>
      </w:r>
      <w:r w:rsidRPr="00567C70">
        <w:rPr>
          <w:rFonts w:ascii="TUOS Stephenson" w:hAnsi="TUOS Stephenson" w:cs="Times New Roman"/>
          <w:i/>
          <w:iCs/>
          <w:noProof/>
          <w:szCs w:val="24"/>
        </w:rPr>
        <w:t>Chem. Rev.</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7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72</w:t>
      </w:r>
      <w:r w:rsidRPr="00567C70">
        <w:rPr>
          <w:rFonts w:ascii="TUOS Stephenson" w:hAnsi="TUOS Stephenson" w:cs="Times New Roman"/>
          <w:noProof/>
          <w:szCs w:val="24"/>
        </w:rPr>
        <w:t xml:space="preserve"> (6), 705–718.</w:t>
      </w:r>
    </w:p>
    <w:p w14:paraId="5F40E3F1"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1) </w:t>
      </w:r>
      <w:r w:rsidRPr="00567C70">
        <w:rPr>
          <w:rFonts w:ascii="TUOS Stephenson" w:hAnsi="TUOS Stephenson" w:cs="Times New Roman"/>
          <w:noProof/>
          <w:szCs w:val="24"/>
        </w:rPr>
        <w:tab/>
        <w:t xml:space="preserve">Dale, H. J. A.; Hodges, G. R.; Lloyd-Jones, G. C.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41</w:t>
      </w:r>
      <w:r w:rsidRPr="00567C70">
        <w:rPr>
          <w:rFonts w:ascii="TUOS Stephenson" w:hAnsi="TUOS Stephenson" w:cs="Times New Roman"/>
          <w:noProof/>
          <w:szCs w:val="24"/>
        </w:rPr>
        <w:t xml:space="preserve"> (17), 7181–7193.</w:t>
      </w:r>
    </w:p>
    <w:p w14:paraId="57758AD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2) </w:t>
      </w:r>
      <w:r w:rsidRPr="00567C70">
        <w:rPr>
          <w:rFonts w:ascii="TUOS Stephenson" w:hAnsi="TUOS Stephenson" w:cs="Times New Roman"/>
          <w:noProof/>
          <w:szCs w:val="24"/>
        </w:rPr>
        <w:tab/>
        <w:t xml:space="preserve">Henkel, S.; Misuraca, M. C.; Troselj, P.; Davidson, J.; Hunter, C. A. </w:t>
      </w:r>
      <w:r w:rsidRPr="00567C70">
        <w:rPr>
          <w:rFonts w:ascii="TUOS Stephenson" w:hAnsi="TUOS Stephenson" w:cs="Times New Roman"/>
          <w:i/>
          <w:iCs/>
          <w:noProof/>
          <w:szCs w:val="24"/>
        </w:rPr>
        <w:t>Chem. Sci.</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9</w:t>
      </w:r>
      <w:r w:rsidRPr="00567C70">
        <w:rPr>
          <w:rFonts w:ascii="TUOS Stephenson" w:hAnsi="TUOS Stephenson" w:cs="Times New Roman"/>
          <w:noProof/>
          <w:szCs w:val="24"/>
        </w:rPr>
        <w:t xml:space="preserve"> (1), 88–99.</w:t>
      </w:r>
    </w:p>
    <w:p w14:paraId="535D12DB"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3) </w:t>
      </w:r>
      <w:r w:rsidRPr="00567C70">
        <w:rPr>
          <w:rFonts w:ascii="TUOS Stephenson" w:hAnsi="TUOS Stephenson" w:cs="Times New Roman"/>
          <w:noProof/>
          <w:szCs w:val="24"/>
        </w:rPr>
        <w:tab/>
        <w:t xml:space="preserve">Marcus, Y. </w:t>
      </w:r>
      <w:r w:rsidRPr="00567C70">
        <w:rPr>
          <w:rFonts w:ascii="TUOS Stephenson" w:hAnsi="TUOS Stephenson" w:cs="Times New Roman"/>
          <w:i/>
          <w:iCs/>
          <w:noProof/>
          <w:szCs w:val="24"/>
        </w:rPr>
        <w:t>J. Solution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6</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5</w:t>
      </w:r>
      <w:r w:rsidRPr="00567C70">
        <w:rPr>
          <w:rFonts w:ascii="TUOS Stephenson" w:hAnsi="TUOS Stephenson" w:cs="Times New Roman"/>
          <w:noProof/>
          <w:szCs w:val="24"/>
        </w:rPr>
        <w:t xml:space="preserve"> (2), 251–277.</w:t>
      </w:r>
    </w:p>
    <w:p w14:paraId="34A93BD8"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4) </w:t>
      </w:r>
      <w:r w:rsidRPr="00567C70">
        <w:rPr>
          <w:rFonts w:ascii="TUOS Stephenson" w:hAnsi="TUOS Stephenson" w:cs="Times New Roman"/>
          <w:noProof/>
          <w:szCs w:val="24"/>
        </w:rPr>
        <w:tab/>
        <w:t xml:space="preserve">Marcus, Y. </w:t>
      </w:r>
      <w:r w:rsidRPr="00567C70">
        <w:rPr>
          <w:rFonts w:ascii="TUOS Stephenson" w:hAnsi="TUOS Stephenson" w:cs="Times New Roman"/>
          <w:i/>
          <w:iCs/>
          <w:noProof/>
          <w:szCs w:val="24"/>
        </w:rPr>
        <w:t>J. Chem. Soc. Faraday Trans. 1 Phys. Chem. Condens. Phase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85</w:t>
      </w:r>
      <w:r w:rsidRPr="00567C70">
        <w:rPr>
          <w:rFonts w:ascii="TUOS Stephenson" w:hAnsi="TUOS Stephenson" w:cs="Times New Roman"/>
          <w:noProof/>
          <w:szCs w:val="24"/>
        </w:rPr>
        <w:t xml:space="preserve"> (2), 381–388.</w:t>
      </w:r>
    </w:p>
    <w:p w14:paraId="5B69909A"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5) </w:t>
      </w:r>
      <w:r w:rsidRPr="00567C70">
        <w:rPr>
          <w:rFonts w:ascii="TUOS Stephenson" w:hAnsi="TUOS Stephenson" w:cs="Times New Roman"/>
          <w:noProof/>
          <w:szCs w:val="24"/>
        </w:rPr>
        <w:tab/>
        <w:t xml:space="preserve">Aryafard, M.; Karimi, A.; Harifi-Mood, A. R.; Minofar, B. </w:t>
      </w:r>
      <w:r w:rsidRPr="00567C70">
        <w:rPr>
          <w:rFonts w:ascii="TUOS Stephenson" w:hAnsi="TUOS Stephenson" w:cs="Times New Roman"/>
          <w:i/>
          <w:iCs/>
          <w:noProof/>
          <w:szCs w:val="24"/>
        </w:rPr>
        <w:t>J. Chem. Eng. Data</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2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65</w:t>
      </w:r>
      <w:r w:rsidRPr="00567C70">
        <w:rPr>
          <w:rFonts w:ascii="TUOS Stephenson" w:hAnsi="TUOS Stephenson" w:cs="Times New Roman"/>
          <w:noProof/>
          <w:szCs w:val="24"/>
        </w:rPr>
        <w:t xml:space="preserve"> (9), 4556–4566.</w:t>
      </w:r>
    </w:p>
    <w:p w14:paraId="7BDD5A8E"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6) </w:t>
      </w:r>
      <w:r w:rsidRPr="00567C70">
        <w:rPr>
          <w:rFonts w:ascii="TUOS Stephenson" w:hAnsi="TUOS Stephenson" w:cs="Times New Roman"/>
          <w:noProof/>
          <w:szCs w:val="24"/>
        </w:rPr>
        <w:tab/>
        <w:t xml:space="preserve">Cook, J. L.; Hunter, C. A.; Low, C. M. R.; Perez-Velasco, A.; Vinter, J. G. </w:t>
      </w:r>
      <w:r w:rsidRPr="00567C70">
        <w:rPr>
          <w:rFonts w:ascii="TUOS Stephenson" w:hAnsi="TUOS Stephenson" w:cs="Times New Roman"/>
          <w:i/>
          <w:iCs/>
          <w:noProof/>
          <w:szCs w:val="24"/>
        </w:rPr>
        <w:t>Angew. Chemie - Int. Ed.</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7</w:t>
      </w:r>
      <w:r w:rsidRPr="00567C70">
        <w:rPr>
          <w:rFonts w:ascii="TUOS Stephenson" w:hAnsi="TUOS Stephenson" w:cs="Times New Roman"/>
          <w:noProof/>
          <w:szCs w:val="24"/>
        </w:rPr>
        <w:t xml:space="preserve"> (33), 6275–6277.</w:t>
      </w:r>
    </w:p>
    <w:p w14:paraId="75E7E807"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7) </w:t>
      </w:r>
      <w:r w:rsidRPr="00567C70">
        <w:rPr>
          <w:rFonts w:ascii="TUOS Stephenson" w:hAnsi="TUOS Stephenson" w:cs="Times New Roman"/>
          <w:noProof/>
          <w:szCs w:val="24"/>
        </w:rPr>
        <w:tab/>
        <w:t xml:space="preserve">Ormazabal-Toledo, R.; Santos, J. G.; Ríos, P.; Castro, E. A.; Campodónico, P. R.; Contreras, R. </w:t>
      </w:r>
      <w:r w:rsidRPr="00567C70">
        <w:rPr>
          <w:rFonts w:ascii="TUOS Stephenson" w:hAnsi="TUOS Stephenson" w:cs="Times New Roman"/>
          <w:i/>
          <w:iCs/>
          <w:noProof/>
          <w:szCs w:val="24"/>
        </w:rPr>
        <w:t>J. Phys. Chem. B</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17</w:t>
      </w:r>
      <w:r w:rsidRPr="00567C70">
        <w:rPr>
          <w:rFonts w:ascii="TUOS Stephenson" w:hAnsi="TUOS Stephenson" w:cs="Times New Roman"/>
          <w:noProof/>
          <w:szCs w:val="24"/>
        </w:rPr>
        <w:t xml:space="preserve"> (19), 5908–5915.</w:t>
      </w:r>
    </w:p>
    <w:p w14:paraId="5CBD4ADA"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8) </w:t>
      </w:r>
      <w:r w:rsidRPr="00567C70">
        <w:rPr>
          <w:rFonts w:ascii="TUOS Stephenson" w:hAnsi="TUOS Stephenson" w:cs="Times New Roman"/>
          <w:noProof/>
          <w:szCs w:val="24"/>
        </w:rPr>
        <w:tab/>
        <w:t xml:space="preserve">Abraham, M. H.; Grellier, P. L.; Abboud, J. L. M.; Doherty, R. M.; Taft, R. W. </w:t>
      </w:r>
      <w:r w:rsidRPr="00567C70">
        <w:rPr>
          <w:rFonts w:ascii="TUOS Stephenson" w:hAnsi="TUOS Stephenson" w:cs="Times New Roman"/>
          <w:i/>
          <w:iCs/>
          <w:noProof/>
          <w:szCs w:val="24"/>
        </w:rPr>
        <w:t>Can. J.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66</w:t>
      </w:r>
      <w:r w:rsidRPr="00567C70">
        <w:rPr>
          <w:rFonts w:ascii="TUOS Stephenson" w:hAnsi="TUOS Stephenson" w:cs="Times New Roman"/>
          <w:noProof/>
          <w:szCs w:val="24"/>
        </w:rPr>
        <w:t xml:space="preserve"> (11), 2673–2686.</w:t>
      </w:r>
    </w:p>
    <w:p w14:paraId="64ED8634"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79) </w:t>
      </w:r>
      <w:r w:rsidRPr="00567C70">
        <w:rPr>
          <w:rFonts w:ascii="TUOS Stephenson" w:hAnsi="TUOS Stephenson" w:cs="Times New Roman"/>
          <w:noProof/>
          <w:szCs w:val="24"/>
        </w:rPr>
        <w:tab/>
        <w:t xml:space="preserve">Minegishi, S.; Mayr, H. </w:t>
      </w:r>
      <w:r w:rsidRPr="00567C70">
        <w:rPr>
          <w:rFonts w:ascii="TUOS Stephenson" w:hAnsi="TUOS Stephenson" w:cs="Times New Roman"/>
          <w:i/>
          <w:iCs/>
          <w:noProof/>
          <w:szCs w:val="24"/>
        </w:rPr>
        <w:t>J. Am. Chem.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25</w:t>
      </w:r>
      <w:r w:rsidRPr="00567C70">
        <w:rPr>
          <w:rFonts w:ascii="TUOS Stephenson" w:hAnsi="TUOS Stephenson" w:cs="Times New Roman"/>
          <w:noProof/>
          <w:szCs w:val="24"/>
        </w:rPr>
        <w:t xml:space="preserve"> (1), 286–295.</w:t>
      </w:r>
    </w:p>
    <w:p w14:paraId="07426025"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0) </w:t>
      </w:r>
      <w:r w:rsidRPr="00567C70">
        <w:rPr>
          <w:rFonts w:ascii="TUOS Stephenson" w:hAnsi="TUOS Stephenson" w:cs="Times New Roman"/>
          <w:noProof/>
          <w:szCs w:val="24"/>
        </w:rPr>
        <w:tab/>
        <w:t xml:space="preserve">Bernini, R.; Maltese, M. </w:t>
      </w:r>
      <w:r w:rsidRPr="00567C70">
        <w:rPr>
          <w:rFonts w:ascii="TUOS Stephenson" w:hAnsi="TUOS Stephenson" w:cs="Times New Roman"/>
          <w:i/>
          <w:iCs/>
          <w:noProof/>
          <w:szCs w:val="24"/>
        </w:rPr>
        <w:t>Tetrahedron Lett.</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0</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51</w:t>
      </w:r>
      <w:r w:rsidRPr="00567C70">
        <w:rPr>
          <w:rFonts w:ascii="TUOS Stephenson" w:hAnsi="TUOS Stephenson" w:cs="Times New Roman"/>
          <w:noProof/>
          <w:szCs w:val="24"/>
        </w:rPr>
        <w:t xml:space="preserve"> (31), 4113–4116.</w:t>
      </w:r>
    </w:p>
    <w:p w14:paraId="186F2A75"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1) </w:t>
      </w:r>
      <w:r w:rsidRPr="00567C70">
        <w:rPr>
          <w:rFonts w:ascii="TUOS Stephenson" w:hAnsi="TUOS Stephenson" w:cs="Times New Roman"/>
          <w:noProof/>
          <w:szCs w:val="24"/>
        </w:rPr>
        <w:tab/>
        <w:t xml:space="preserve">Gholamzadeh, Z.; Naimi-Jamal, M. R.; Maleki, A. </w:t>
      </w:r>
      <w:r w:rsidRPr="00567C70">
        <w:rPr>
          <w:rFonts w:ascii="TUOS Stephenson" w:hAnsi="TUOS Stephenson" w:cs="Times New Roman"/>
          <w:i/>
          <w:iCs/>
          <w:noProof/>
          <w:szCs w:val="24"/>
        </w:rPr>
        <w:t>Comptes Rendus Chi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4</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17</w:t>
      </w:r>
      <w:r w:rsidRPr="00567C70">
        <w:rPr>
          <w:rFonts w:ascii="TUOS Stephenson" w:hAnsi="TUOS Stephenson" w:cs="Times New Roman"/>
          <w:noProof/>
          <w:szCs w:val="24"/>
        </w:rPr>
        <w:t xml:space="preserve"> (10), 994–1001.</w:t>
      </w:r>
    </w:p>
    <w:p w14:paraId="7BBC9B2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2) </w:t>
      </w:r>
      <w:r w:rsidRPr="00567C70">
        <w:rPr>
          <w:rFonts w:ascii="TUOS Stephenson" w:hAnsi="TUOS Stephenson" w:cs="Times New Roman"/>
          <w:noProof/>
          <w:szCs w:val="24"/>
        </w:rPr>
        <w:tab/>
        <w:t xml:space="preserve">Chaubey, S. A.; Mishra, J. S.; Mishra, R. </w:t>
      </w:r>
      <w:r w:rsidRPr="00567C70">
        <w:rPr>
          <w:rFonts w:ascii="TUOS Stephenson" w:hAnsi="TUOS Stephenson" w:cs="Times New Roman"/>
          <w:i/>
          <w:iCs/>
          <w:noProof/>
          <w:szCs w:val="24"/>
        </w:rPr>
        <w:t>ACS Omega</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8</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w:t>
      </w:r>
      <w:r w:rsidRPr="00567C70">
        <w:rPr>
          <w:rFonts w:ascii="TUOS Stephenson" w:hAnsi="TUOS Stephenson" w:cs="Times New Roman"/>
          <w:noProof/>
          <w:szCs w:val="24"/>
        </w:rPr>
        <w:t xml:space="preserve"> (8), 9607–9612.</w:t>
      </w:r>
    </w:p>
    <w:p w14:paraId="0D98058D"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3) </w:t>
      </w:r>
      <w:r w:rsidRPr="00567C70">
        <w:rPr>
          <w:rFonts w:ascii="TUOS Stephenson" w:hAnsi="TUOS Stephenson" w:cs="Times New Roman"/>
          <w:noProof/>
          <w:szCs w:val="24"/>
        </w:rPr>
        <w:tab/>
        <w:t xml:space="preserve">Mayr, H.; Kempf, B.; Ofial, A. R. </w:t>
      </w:r>
      <w:r w:rsidRPr="00567C70">
        <w:rPr>
          <w:rFonts w:ascii="TUOS Stephenson" w:hAnsi="TUOS Stephenson" w:cs="Times New Roman"/>
          <w:i/>
          <w:iCs/>
          <w:noProof/>
          <w:szCs w:val="24"/>
        </w:rPr>
        <w:t>Acc. Chem. Res.</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03</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6</w:t>
      </w:r>
      <w:r w:rsidRPr="00567C70">
        <w:rPr>
          <w:rFonts w:ascii="TUOS Stephenson" w:hAnsi="TUOS Stephenson" w:cs="Times New Roman"/>
          <w:noProof/>
          <w:szCs w:val="24"/>
        </w:rPr>
        <w:t xml:space="preserve"> (1), 66–77.</w:t>
      </w:r>
    </w:p>
    <w:p w14:paraId="1C19AD7E"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lastRenderedPageBreak/>
        <w:t xml:space="preserve">(84) </w:t>
      </w:r>
      <w:r w:rsidRPr="00567C70">
        <w:rPr>
          <w:rFonts w:ascii="TUOS Stephenson" w:hAnsi="TUOS Stephenson" w:cs="Times New Roman"/>
          <w:noProof/>
          <w:szCs w:val="24"/>
        </w:rPr>
        <w:tab/>
        <w:t xml:space="preserve">Mayer, R. J.; Breugst, M.; Hampel, N.; Ofial, A. R.; Mayr, H. </w:t>
      </w:r>
      <w:r w:rsidRPr="00567C70">
        <w:rPr>
          <w:rFonts w:ascii="TUOS Stephenson" w:hAnsi="TUOS Stephenson" w:cs="Times New Roman"/>
          <w:i/>
          <w:iCs/>
          <w:noProof/>
          <w:szCs w:val="24"/>
        </w:rPr>
        <w:t>J. Org.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9</w:t>
      </w:r>
      <w:r w:rsidRPr="00567C70">
        <w:rPr>
          <w:rFonts w:ascii="TUOS Stephenson" w:hAnsi="TUOS Stephenson" w:cs="Times New Roman"/>
          <w:noProof/>
          <w:szCs w:val="24"/>
        </w:rPr>
        <w:t>.</w:t>
      </w:r>
    </w:p>
    <w:p w14:paraId="20218840"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5) </w:t>
      </w:r>
      <w:r w:rsidRPr="00567C70">
        <w:rPr>
          <w:rFonts w:ascii="TUOS Stephenson" w:hAnsi="TUOS Stephenson" w:cs="Times New Roman"/>
          <w:noProof/>
          <w:szCs w:val="24"/>
        </w:rPr>
        <w:tab/>
        <w:t xml:space="preserve">Edwards, G. E. </w:t>
      </w:r>
      <w:r w:rsidRPr="00567C70">
        <w:rPr>
          <w:rFonts w:ascii="TUOS Stephenson" w:hAnsi="TUOS Stephenson" w:cs="Times New Roman"/>
          <w:i/>
          <w:iCs/>
          <w:noProof/>
          <w:szCs w:val="24"/>
        </w:rPr>
        <w:t>Trans. Faraday Soc.</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3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33</w:t>
      </w:r>
      <w:r w:rsidRPr="00567C70">
        <w:rPr>
          <w:rFonts w:ascii="TUOS Stephenson" w:hAnsi="TUOS Stephenson" w:cs="Times New Roman"/>
          <w:noProof/>
          <w:szCs w:val="24"/>
        </w:rPr>
        <w:t xml:space="preserve"> (12), 1294.</w:t>
      </w:r>
    </w:p>
    <w:p w14:paraId="4174D20C"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6) </w:t>
      </w:r>
      <w:r w:rsidRPr="00567C70">
        <w:rPr>
          <w:rFonts w:ascii="TUOS Stephenson" w:hAnsi="TUOS Stephenson" w:cs="Times New Roman"/>
          <w:noProof/>
          <w:szCs w:val="24"/>
        </w:rPr>
        <w:tab/>
        <w:t xml:space="preserve">Okamoto, K.; Fukui, S.; Nitta, I.; Shingu, H. </w:t>
      </w:r>
      <w:r w:rsidRPr="00567C70">
        <w:rPr>
          <w:rFonts w:ascii="TUOS Stephenson" w:hAnsi="TUOS Stephenson" w:cs="Times New Roman"/>
          <w:i/>
          <w:iCs/>
          <w:noProof/>
          <w:szCs w:val="24"/>
        </w:rPr>
        <w:t>Bull. Chem. Soc. Jpn.</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67</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0</w:t>
      </w:r>
      <w:r w:rsidRPr="00567C70">
        <w:rPr>
          <w:rFonts w:ascii="TUOS Stephenson" w:hAnsi="TUOS Stephenson" w:cs="Times New Roman"/>
          <w:noProof/>
          <w:szCs w:val="24"/>
        </w:rPr>
        <w:t xml:space="preserve"> (10), 2350–2353.</w:t>
      </w:r>
    </w:p>
    <w:p w14:paraId="39AAE52F" w14:textId="77777777" w:rsidR="00567C70" w:rsidRPr="00567C70" w:rsidRDefault="00567C70" w:rsidP="00567C70">
      <w:pPr>
        <w:widowControl w:val="0"/>
        <w:autoSpaceDE w:val="0"/>
        <w:autoSpaceDN w:val="0"/>
        <w:adjustRightInd w:val="0"/>
        <w:ind w:left="640" w:hanging="640"/>
        <w:rPr>
          <w:rFonts w:ascii="TUOS Stephenson" w:hAnsi="TUOS Stephenson" w:cs="Times New Roman"/>
          <w:noProof/>
          <w:szCs w:val="24"/>
        </w:rPr>
      </w:pPr>
      <w:r w:rsidRPr="00567C70">
        <w:rPr>
          <w:rFonts w:ascii="TUOS Stephenson" w:hAnsi="TUOS Stephenson" w:cs="Times New Roman"/>
          <w:noProof/>
          <w:szCs w:val="24"/>
        </w:rPr>
        <w:t xml:space="preserve">(87) </w:t>
      </w:r>
      <w:r w:rsidRPr="00567C70">
        <w:rPr>
          <w:rFonts w:ascii="TUOS Stephenson" w:hAnsi="TUOS Stephenson" w:cs="Times New Roman"/>
          <w:noProof/>
          <w:szCs w:val="24"/>
        </w:rPr>
        <w:tab/>
        <w:t xml:space="preserve">Abboud, J. L. M.; Douhal, A.; Arin, M. J.; Diez, M. T.; Homan, H.; Guiheneuf, G. </w:t>
      </w:r>
      <w:r w:rsidRPr="00567C70">
        <w:rPr>
          <w:rFonts w:ascii="TUOS Stephenson" w:hAnsi="TUOS Stephenson" w:cs="Times New Roman"/>
          <w:i/>
          <w:iCs/>
          <w:noProof/>
          <w:szCs w:val="24"/>
        </w:rPr>
        <w:t>J. Phys. Chem.</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1989</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93</w:t>
      </w:r>
      <w:r w:rsidRPr="00567C70">
        <w:rPr>
          <w:rFonts w:ascii="TUOS Stephenson" w:hAnsi="TUOS Stephenson" w:cs="Times New Roman"/>
          <w:noProof/>
          <w:szCs w:val="24"/>
        </w:rPr>
        <w:t xml:space="preserve"> (1), 214–220.</w:t>
      </w:r>
    </w:p>
    <w:p w14:paraId="6C271935" w14:textId="77777777" w:rsidR="00567C70" w:rsidRPr="00567C70" w:rsidRDefault="00567C70" w:rsidP="00567C70">
      <w:pPr>
        <w:widowControl w:val="0"/>
        <w:autoSpaceDE w:val="0"/>
        <w:autoSpaceDN w:val="0"/>
        <w:adjustRightInd w:val="0"/>
        <w:ind w:left="640" w:hanging="640"/>
        <w:rPr>
          <w:rFonts w:ascii="TUOS Stephenson" w:hAnsi="TUOS Stephenson"/>
          <w:noProof/>
        </w:rPr>
      </w:pPr>
      <w:r w:rsidRPr="00567C70">
        <w:rPr>
          <w:rFonts w:ascii="TUOS Stephenson" w:hAnsi="TUOS Stephenson" w:cs="Times New Roman"/>
          <w:noProof/>
          <w:szCs w:val="24"/>
        </w:rPr>
        <w:t xml:space="preserve">(88) </w:t>
      </w:r>
      <w:r w:rsidRPr="00567C70">
        <w:rPr>
          <w:rFonts w:ascii="TUOS Stephenson" w:hAnsi="TUOS Stephenson" w:cs="Times New Roman"/>
          <w:noProof/>
          <w:szCs w:val="24"/>
        </w:rPr>
        <w:tab/>
        <w:t xml:space="preserve">Yau, H. M.; Croft, A. K.; Harper, J. B. </w:t>
      </w:r>
      <w:r w:rsidRPr="00567C70">
        <w:rPr>
          <w:rFonts w:ascii="TUOS Stephenson" w:hAnsi="TUOS Stephenson" w:cs="Times New Roman"/>
          <w:i/>
          <w:iCs/>
          <w:noProof/>
          <w:szCs w:val="24"/>
        </w:rPr>
        <w:t>Chem. Commun.</w:t>
      </w:r>
      <w:r w:rsidRPr="00567C70">
        <w:rPr>
          <w:rFonts w:ascii="TUOS Stephenson" w:hAnsi="TUOS Stephenson" w:cs="Times New Roman"/>
          <w:noProof/>
          <w:szCs w:val="24"/>
        </w:rPr>
        <w:t xml:space="preserve"> </w:t>
      </w:r>
      <w:r w:rsidRPr="00567C70">
        <w:rPr>
          <w:rFonts w:ascii="TUOS Stephenson" w:hAnsi="TUOS Stephenson" w:cs="Times New Roman"/>
          <w:b/>
          <w:bCs/>
          <w:noProof/>
          <w:szCs w:val="24"/>
        </w:rPr>
        <w:t>2012</w:t>
      </w:r>
      <w:r w:rsidRPr="00567C70">
        <w:rPr>
          <w:rFonts w:ascii="TUOS Stephenson" w:hAnsi="TUOS Stephenson" w:cs="Times New Roman"/>
          <w:noProof/>
          <w:szCs w:val="24"/>
        </w:rPr>
        <w:t xml:space="preserve">, </w:t>
      </w:r>
      <w:r w:rsidRPr="00567C70">
        <w:rPr>
          <w:rFonts w:ascii="TUOS Stephenson" w:hAnsi="TUOS Stephenson" w:cs="Times New Roman"/>
          <w:i/>
          <w:iCs/>
          <w:noProof/>
          <w:szCs w:val="24"/>
        </w:rPr>
        <w:t>48</w:t>
      </w:r>
      <w:r w:rsidRPr="00567C70">
        <w:rPr>
          <w:rFonts w:ascii="TUOS Stephenson" w:hAnsi="TUOS Stephenson" w:cs="Times New Roman"/>
          <w:noProof/>
          <w:szCs w:val="24"/>
        </w:rPr>
        <w:t xml:space="preserve"> (71), 8937–8939.</w:t>
      </w:r>
    </w:p>
    <w:p w14:paraId="472E494F" w14:textId="7A00F4CC" w:rsidR="00431B91" w:rsidRDefault="00370AD6" w:rsidP="00431B91">
      <w:r>
        <w:fldChar w:fldCharType="end"/>
      </w:r>
    </w:p>
    <w:p w14:paraId="696DFB1B" w14:textId="77777777" w:rsidR="00985F9A" w:rsidRPr="00431B91" w:rsidRDefault="00985F9A" w:rsidP="00431B91"/>
    <w:sectPr w:rsidR="00985F9A" w:rsidRPr="00431B91" w:rsidSect="009D01C9">
      <w:footerReference w:type="default" r:id="rId381"/>
      <w:pgSz w:w="11900" w:h="16840"/>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7A6425" w14:textId="77777777" w:rsidR="003B68FE" w:rsidRDefault="003B68FE" w:rsidP="00733420">
      <w:pPr>
        <w:spacing w:after="0" w:line="240" w:lineRule="auto"/>
      </w:pPr>
      <w:r>
        <w:separator/>
      </w:r>
    </w:p>
  </w:endnote>
  <w:endnote w:type="continuationSeparator" w:id="0">
    <w:p w14:paraId="64A757BD" w14:textId="77777777" w:rsidR="003B68FE" w:rsidRDefault="003B68FE" w:rsidP="007334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UOS Stephenson">
    <w:altName w:val="Cambria"/>
    <w:panose1 w:val="02070503080000020004"/>
    <w:charset w:val="00"/>
    <w:family w:val="roman"/>
    <w:pitch w:val="variable"/>
    <w:sig w:usb0="8000002F" w:usb1="4000004A" w:usb2="00000000" w:usb3="00000000" w:csb0="00000011"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UOS Blake">
    <w:altName w:val="Calibri"/>
    <w:panose1 w:val="020B0503040000020004"/>
    <w:charset w:val="00"/>
    <w:family w:val="swiss"/>
    <w:pitch w:val="variable"/>
    <w:sig w:usb0="8000002F" w:usb1="4000004A" w:usb2="00000000" w:usb3="00000000" w:csb0="00000011" w:csb1="00000000"/>
  </w:font>
  <w:font w:name="Arial">
    <w:panose1 w:val="020B0604020202020204"/>
    <w:charset w:val="00"/>
    <w:family w:val="swiss"/>
    <w:pitch w:val="variable"/>
    <w:sig w:usb0="E0002AFF" w:usb1="C0007843" w:usb2="00000009" w:usb3="00000000" w:csb0="000001FF" w:csb1="00000000"/>
  </w:font>
  <w:font w:name="CourierNew">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n-e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5190914"/>
      <w:docPartObj>
        <w:docPartGallery w:val="Page Numbers (Bottom of Page)"/>
        <w:docPartUnique/>
      </w:docPartObj>
    </w:sdtPr>
    <w:sdtEndPr>
      <w:rPr>
        <w:noProof/>
      </w:rPr>
    </w:sdtEndPr>
    <w:sdtContent>
      <w:p w14:paraId="0346F308" w14:textId="3E0C356F" w:rsidR="004A70C9" w:rsidRDefault="004A70C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48F5018" w14:textId="77777777" w:rsidR="004A70C9" w:rsidRDefault="004A70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26BCC0" w14:textId="77777777" w:rsidR="003B68FE" w:rsidRDefault="003B68FE" w:rsidP="00733420">
      <w:pPr>
        <w:spacing w:after="0" w:line="240" w:lineRule="auto"/>
      </w:pPr>
      <w:r>
        <w:separator/>
      </w:r>
    </w:p>
  </w:footnote>
  <w:footnote w:type="continuationSeparator" w:id="0">
    <w:p w14:paraId="07014059" w14:textId="77777777" w:rsidR="003B68FE" w:rsidRDefault="003B68FE" w:rsidP="0073342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C4F55"/>
    <w:multiLevelType w:val="hybridMultilevel"/>
    <w:tmpl w:val="7F429CCE"/>
    <w:lvl w:ilvl="0" w:tplc="2A6CD1EA">
      <w:start w:val="10"/>
      <w:numFmt w:val="bullet"/>
      <w:lvlText w:val="-"/>
      <w:lvlJc w:val="left"/>
      <w:pPr>
        <w:ind w:left="720" w:hanging="360"/>
      </w:pPr>
      <w:rPr>
        <w:rFonts w:ascii="TUOS Stephenson" w:eastAsiaTheme="minorEastAsia" w:hAnsi="TUOS Stephenson"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5A854D5"/>
    <w:multiLevelType w:val="hybridMultilevel"/>
    <w:tmpl w:val="588416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13C276C"/>
    <w:multiLevelType w:val="hybridMultilevel"/>
    <w:tmpl w:val="4120FD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45D2B1B"/>
    <w:multiLevelType w:val="multilevel"/>
    <w:tmpl w:val="AB04321E"/>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61B65CAC"/>
    <w:multiLevelType w:val="hybridMultilevel"/>
    <w:tmpl w:val="783E551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C662ADB"/>
    <w:multiLevelType w:val="hybridMultilevel"/>
    <w:tmpl w:val="83688E24"/>
    <w:lvl w:ilvl="0" w:tplc="5CB29376">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2F68"/>
    <w:rsid w:val="00003881"/>
    <w:rsid w:val="00003E54"/>
    <w:rsid w:val="00006874"/>
    <w:rsid w:val="00011334"/>
    <w:rsid w:val="00015FA3"/>
    <w:rsid w:val="00021B45"/>
    <w:rsid w:val="000224E9"/>
    <w:rsid w:val="00027DBD"/>
    <w:rsid w:val="00032CB5"/>
    <w:rsid w:val="0003330A"/>
    <w:rsid w:val="000359AE"/>
    <w:rsid w:val="000365D2"/>
    <w:rsid w:val="00040796"/>
    <w:rsid w:val="000459BD"/>
    <w:rsid w:val="000468A2"/>
    <w:rsid w:val="00047F50"/>
    <w:rsid w:val="00050713"/>
    <w:rsid w:val="0005152C"/>
    <w:rsid w:val="00053A15"/>
    <w:rsid w:val="00054540"/>
    <w:rsid w:val="00054ADE"/>
    <w:rsid w:val="0005530A"/>
    <w:rsid w:val="000617AC"/>
    <w:rsid w:val="0006663C"/>
    <w:rsid w:val="0007274B"/>
    <w:rsid w:val="0007467A"/>
    <w:rsid w:val="00080B04"/>
    <w:rsid w:val="00080CA9"/>
    <w:rsid w:val="00080FA9"/>
    <w:rsid w:val="00082B7C"/>
    <w:rsid w:val="00082C8A"/>
    <w:rsid w:val="00084369"/>
    <w:rsid w:val="00085872"/>
    <w:rsid w:val="00093CFA"/>
    <w:rsid w:val="000943A5"/>
    <w:rsid w:val="000960D3"/>
    <w:rsid w:val="00097BF5"/>
    <w:rsid w:val="000A2AD0"/>
    <w:rsid w:val="000A2D28"/>
    <w:rsid w:val="000A335E"/>
    <w:rsid w:val="000A371D"/>
    <w:rsid w:val="000A5050"/>
    <w:rsid w:val="000B0CF5"/>
    <w:rsid w:val="000B3530"/>
    <w:rsid w:val="000C14F6"/>
    <w:rsid w:val="000C4A1F"/>
    <w:rsid w:val="000C5C40"/>
    <w:rsid w:val="000D16D4"/>
    <w:rsid w:val="000D238D"/>
    <w:rsid w:val="000D3161"/>
    <w:rsid w:val="000D3F55"/>
    <w:rsid w:val="000D7A76"/>
    <w:rsid w:val="000D7AAA"/>
    <w:rsid w:val="000E341E"/>
    <w:rsid w:val="000E3D4A"/>
    <w:rsid w:val="000E503F"/>
    <w:rsid w:val="000E585A"/>
    <w:rsid w:val="000E5D01"/>
    <w:rsid w:val="000E713A"/>
    <w:rsid w:val="000E7C0F"/>
    <w:rsid w:val="000F0F77"/>
    <w:rsid w:val="000F34EE"/>
    <w:rsid w:val="000F7CC9"/>
    <w:rsid w:val="00100D79"/>
    <w:rsid w:val="00103202"/>
    <w:rsid w:val="00107E9E"/>
    <w:rsid w:val="00111C49"/>
    <w:rsid w:val="001126BB"/>
    <w:rsid w:val="00113299"/>
    <w:rsid w:val="00113A0F"/>
    <w:rsid w:val="001145D0"/>
    <w:rsid w:val="0011626A"/>
    <w:rsid w:val="00117EAB"/>
    <w:rsid w:val="001210CB"/>
    <w:rsid w:val="00121687"/>
    <w:rsid w:val="00126645"/>
    <w:rsid w:val="00127B50"/>
    <w:rsid w:val="00132202"/>
    <w:rsid w:val="0013359A"/>
    <w:rsid w:val="00134B57"/>
    <w:rsid w:val="00135C35"/>
    <w:rsid w:val="00136285"/>
    <w:rsid w:val="001368F0"/>
    <w:rsid w:val="00136DB1"/>
    <w:rsid w:val="001376CC"/>
    <w:rsid w:val="0014448B"/>
    <w:rsid w:val="00147118"/>
    <w:rsid w:val="00151C7A"/>
    <w:rsid w:val="0015423A"/>
    <w:rsid w:val="0015561B"/>
    <w:rsid w:val="00157237"/>
    <w:rsid w:val="001608F1"/>
    <w:rsid w:val="00161B6A"/>
    <w:rsid w:val="00161DF7"/>
    <w:rsid w:val="001643B8"/>
    <w:rsid w:val="00164F39"/>
    <w:rsid w:val="001652B6"/>
    <w:rsid w:val="00171DE2"/>
    <w:rsid w:val="001807EE"/>
    <w:rsid w:val="00182066"/>
    <w:rsid w:val="0018311E"/>
    <w:rsid w:val="001904A3"/>
    <w:rsid w:val="0019192A"/>
    <w:rsid w:val="0019289C"/>
    <w:rsid w:val="00196079"/>
    <w:rsid w:val="00196E31"/>
    <w:rsid w:val="001A49ED"/>
    <w:rsid w:val="001A6390"/>
    <w:rsid w:val="001B167D"/>
    <w:rsid w:val="001B1F79"/>
    <w:rsid w:val="001B38AF"/>
    <w:rsid w:val="001B66D8"/>
    <w:rsid w:val="001C0BD3"/>
    <w:rsid w:val="001C344F"/>
    <w:rsid w:val="001C4EF6"/>
    <w:rsid w:val="001C79F5"/>
    <w:rsid w:val="001D2E23"/>
    <w:rsid w:val="001D4251"/>
    <w:rsid w:val="001E2CB9"/>
    <w:rsid w:val="001E313E"/>
    <w:rsid w:val="001E4D7B"/>
    <w:rsid w:val="001E5178"/>
    <w:rsid w:val="001E6773"/>
    <w:rsid w:val="001E6D76"/>
    <w:rsid w:val="001F20E8"/>
    <w:rsid w:val="001F3F2D"/>
    <w:rsid w:val="001F6C9E"/>
    <w:rsid w:val="00205F4D"/>
    <w:rsid w:val="002063D8"/>
    <w:rsid w:val="00206FC9"/>
    <w:rsid w:val="0021113B"/>
    <w:rsid w:val="00222B01"/>
    <w:rsid w:val="00223F96"/>
    <w:rsid w:val="00226F7D"/>
    <w:rsid w:val="00237568"/>
    <w:rsid w:val="0024125D"/>
    <w:rsid w:val="00241EE8"/>
    <w:rsid w:val="00242102"/>
    <w:rsid w:val="00244664"/>
    <w:rsid w:val="00244CA6"/>
    <w:rsid w:val="0024645F"/>
    <w:rsid w:val="00247078"/>
    <w:rsid w:val="00250C5A"/>
    <w:rsid w:val="002620DF"/>
    <w:rsid w:val="00262261"/>
    <w:rsid w:val="002701FF"/>
    <w:rsid w:val="00274B7F"/>
    <w:rsid w:val="0027716E"/>
    <w:rsid w:val="00280161"/>
    <w:rsid w:val="00292ABE"/>
    <w:rsid w:val="00292E1F"/>
    <w:rsid w:val="002A2241"/>
    <w:rsid w:val="002A6B59"/>
    <w:rsid w:val="002B2EBB"/>
    <w:rsid w:val="002B2EED"/>
    <w:rsid w:val="002B3BEA"/>
    <w:rsid w:val="002B3DC6"/>
    <w:rsid w:val="002B57A7"/>
    <w:rsid w:val="002C3358"/>
    <w:rsid w:val="002C4E84"/>
    <w:rsid w:val="002C55C0"/>
    <w:rsid w:val="002C6EDE"/>
    <w:rsid w:val="002D1475"/>
    <w:rsid w:val="002D4A89"/>
    <w:rsid w:val="002D5142"/>
    <w:rsid w:val="002D53CC"/>
    <w:rsid w:val="002D557F"/>
    <w:rsid w:val="002D736E"/>
    <w:rsid w:val="002D749B"/>
    <w:rsid w:val="002D7B58"/>
    <w:rsid w:val="002D7B69"/>
    <w:rsid w:val="002E0195"/>
    <w:rsid w:val="002E157B"/>
    <w:rsid w:val="002E3240"/>
    <w:rsid w:val="002E3CE1"/>
    <w:rsid w:val="002E6298"/>
    <w:rsid w:val="002E6417"/>
    <w:rsid w:val="002F7610"/>
    <w:rsid w:val="002F7CDD"/>
    <w:rsid w:val="0030000F"/>
    <w:rsid w:val="003009B3"/>
    <w:rsid w:val="003012FA"/>
    <w:rsid w:val="003046E7"/>
    <w:rsid w:val="00305E14"/>
    <w:rsid w:val="003065B4"/>
    <w:rsid w:val="00312FBD"/>
    <w:rsid w:val="00314CE9"/>
    <w:rsid w:val="00315C6E"/>
    <w:rsid w:val="003171FE"/>
    <w:rsid w:val="00321025"/>
    <w:rsid w:val="003214D1"/>
    <w:rsid w:val="00323859"/>
    <w:rsid w:val="0032452A"/>
    <w:rsid w:val="0032487D"/>
    <w:rsid w:val="003264A3"/>
    <w:rsid w:val="00327C4D"/>
    <w:rsid w:val="00327CF1"/>
    <w:rsid w:val="003315F2"/>
    <w:rsid w:val="003357A3"/>
    <w:rsid w:val="00336C4B"/>
    <w:rsid w:val="0034101C"/>
    <w:rsid w:val="00344A1B"/>
    <w:rsid w:val="00345BEE"/>
    <w:rsid w:val="00350C87"/>
    <w:rsid w:val="00353849"/>
    <w:rsid w:val="003553BD"/>
    <w:rsid w:val="00355D18"/>
    <w:rsid w:val="00365679"/>
    <w:rsid w:val="0036581C"/>
    <w:rsid w:val="003658A9"/>
    <w:rsid w:val="00365A25"/>
    <w:rsid w:val="0036617A"/>
    <w:rsid w:val="003676A8"/>
    <w:rsid w:val="00367A1A"/>
    <w:rsid w:val="0037003D"/>
    <w:rsid w:val="00370A7A"/>
    <w:rsid w:val="00370AD6"/>
    <w:rsid w:val="003718AA"/>
    <w:rsid w:val="00371DEF"/>
    <w:rsid w:val="00374E7C"/>
    <w:rsid w:val="0037678C"/>
    <w:rsid w:val="003769BB"/>
    <w:rsid w:val="00376AC6"/>
    <w:rsid w:val="003827B7"/>
    <w:rsid w:val="00382AAA"/>
    <w:rsid w:val="0038507B"/>
    <w:rsid w:val="003855D5"/>
    <w:rsid w:val="00385879"/>
    <w:rsid w:val="00385D7A"/>
    <w:rsid w:val="003905A2"/>
    <w:rsid w:val="0039210B"/>
    <w:rsid w:val="00392263"/>
    <w:rsid w:val="003939EB"/>
    <w:rsid w:val="00393DB9"/>
    <w:rsid w:val="003A47C8"/>
    <w:rsid w:val="003A6324"/>
    <w:rsid w:val="003A719A"/>
    <w:rsid w:val="003B0005"/>
    <w:rsid w:val="003B3F8C"/>
    <w:rsid w:val="003B46C3"/>
    <w:rsid w:val="003B5136"/>
    <w:rsid w:val="003B68FE"/>
    <w:rsid w:val="003B6E0F"/>
    <w:rsid w:val="003B7E9D"/>
    <w:rsid w:val="003C2309"/>
    <w:rsid w:val="003C3B65"/>
    <w:rsid w:val="003C48BF"/>
    <w:rsid w:val="003C52F6"/>
    <w:rsid w:val="003C5709"/>
    <w:rsid w:val="003D1BF3"/>
    <w:rsid w:val="003D26C6"/>
    <w:rsid w:val="003D3B7F"/>
    <w:rsid w:val="003D3D7F"/>
    <w:rsid w:val="003D54D3"/>
    <w:rsid w:val="003E0534"/>
    <w:rsid w:val="003E0810"/>
    <w:rsid w:val="003E1751"/>
    <w:rsid w:val="003E36D0"/>
    <w:rsid w:val="003E75D7"/>
    <w:rsid w:val="003F0A13"/>
    <w:rsid w:val="003F2D4C"/>
    <w:rsid w:val="003F441A"/>
    <w:rsid w:val="004025C4"/>
    <w:rsid w:val="00402C7C"/>
    <w:rsid w:val="00402F68"/>
    <w:rsid w:val="00403E1E"/>
    <w:rsid w:val="00403FD9"/>
    <w:rsid w:val="004069DE"/>
    <w:rsid w:val="004078C0"/>
    <w:rsid w:val="00410A4E"/>
    <w:rsid w:val="00410AF9"/>
    <w:rsid w:val="00415EF4"/>
    <w:rsid w:val="00420C20"/>
    <w:rsid w:val="004218DB"/>
    <w:rsid w:val="00424A62"/>
    <w:rsid w:val="004275F0"/>
    <w:rsid w:val="00431B91"/>
    <w:rsid w:val="0043464A"/>
    <w:rsid w:val="00435A65"/>
    <w:rsid w:val="00437517"/>
    <w:rsid w:val="004375C9"/>
    <w:rsid w:val="00437FFA"/>
    <w:rsid w:val="00440912"/>
    <w:rsid w:val="004469DE"/>
    <w:rsid w:val="004475DA"/>
    <w:rsid w:val="00450ED1"/>
    <w:rsid w:val="004515D5"/>
    <w:rsid w:val="00455F10"/>
    <w:rsid w:val="00456B1A"/>
    <w:rsid w:val="004637C1"/>
    <w:rsid w:val="004661BE"/>
    <w:rsid w:val="00470556"/>
    <w:rsid w:val="00472F76"/>
    <w:rsid w:val="00474D79"/>
    <w:rsid w:val="00476006"/>
    <w:rsid w:val="004772FA"/>
    <w:rsid w:val="004804C4"/>
    <w:rsid w:val="00480AAD"/>
    <w:rsid w:val="00480F90"/>
    <w:rsid w:val="004810F2"/>
    <w:rsid w:val="004818C2"/>
    <w:rsid w:val="004838AF"/>
    <w:rsid w:val="00485782"/>
    <w:rsid w:val="00485A6C"/>
    <w:rsid w:val="00485D42"/>
    <w:rsid w:val="00487F37"/>
    <w:rsid w:val="0049156F"/>
    <w:rsid w:val="00496724"/>
    <w:rsid w:val="004975AA"/>
    <w:rsid w:val="004A061A"/>
    <w:rsid w:val="004A0F37"/>
    <w:rsid w:val="004A2B0F"/>
    <w:rsid w:val="004A3670"/>
    <w:rsid w:val="004A6C09"/>
    <w:rsid w:val="004A70C9"/>
    <w:rsid w:val="004B14F8"/>
    <w:rsid w:val="004B2047"/>
    <w:rsid w:val="004B329F"/>
    <w:rsid w:val="004B6444"/>
    <w:rsid w:val="004B6E7E"/>
    <w:rsid w:val="004C0571"/>
    <w:rsid w:val="004C2D66"/>
    <w:rsid w:val="004C54EF"/>
    <w:rsid w:val="004C6070"/>
    <w:rsid w:val="004C6A64"/>
    <w:rsid w:val="004C7850"/>
    <w:rsid w:val="004D28FE"/>
    <w:rsid w:val="004D4AE9"/>
    <w:rsid w:val="004E4809"/>
    <w:rsid w:val="004E4CC7"/>
    <w:rsid w:val="004E72AA"/>
    <w:rsid w:val="004E7DA3"/>
    <w:rsid w:val="004F2520"/>
    <w:rsid w:val="004F4F8A"/>
    <w:rsid w:val="0050315F"/>
    <w:rsid w:val="005055C2"/>
    <w:rsid w:val="00511FFF"/>
    <w:rsid w:val="00513E73"/>
    <w:rsid w:val="00515B44"/>
    <w:rsid w:val="0052156F"/>
    <w:rsid w:val="0052363F"/>
    <w:rsid w:val="00524F39"/>
    <w:rsid w:val="005256C0"/>
    <w:rsid w:val="0053003D"/>
    <w:rsid w:val="00530B2C"/>
    <w:rsid w:val="0053166D"/>
    <w:rsid w:val="00532351"/>
    <w:rsid w:val="0054256B"/>
    <w:rsid w:val="00544ED3"/>
    <w:rsid w:val="005453AC"/>
    <w:rsid w:val="00550842"/>
    <w:rsid w:val="00551EAA"/>
    <w:rsid w:val="00560283"/>
    <w:rsid w:val="00561B1D"/>
    <w:rsid w:val="005635EF"/>
    <w:rsid w:val="00564609"/>
    <w:rsid w:val="00565676"/>
    <w:rsid w:val="00567C70"/>
    <w:rsid w:val="00570CFB"/>
    <w:rsid w:val="00572D67"/>
    <w:rsid w:val="00573E7E"/>
    <w:rsid w:val="00574700"/>
    <w:rsid w:val="0057511A"/>
    <w:rsid w:val="00577128"/>
    <w:rsid w:val="0058259A"/>
    <w:rsid w:val="00587E68"/>
    <w:rsid w:val="0059096B"/>
    <w:rsid w:val="0059314C"/>
    <w:rsid w:val="00594C78"/>
    <w:rsid w:val="00595A8D"/>
    <w:rsid w:val="00595C2C"/>
    <w:rsid w:val="00597E49"/>
    <w:rsid w:val="005A0B08"/>
    <w:rsid w:val="005A242A"/>
    <w:rsid w:val="005A7D3E"/>
    <w:rsid w:val="005B0746"/>
    <w:rsid w:val="005B0B2A"/>
    <w:rsid w:val="005B2851"/>
    <w:rsid w:val="005B2B43"/>
    <w:rsid w:val="005B2DD3"/>
    <w:rsid w:val="005B3F7E"/>
    <w:rsid w:val="005B4238"/>
    <w:rsid w:val="005C1BBB"/>
    <w:rsid w:val="005C4AED"/>
    <w:rsid w:val="005C4F68"/>
    <w:rsid w:val="005C632B"/>
    <w:rsid w:val="005C68E4"/>
    <w:rsid w:val="005C7320"/>
    <w:rsid w:val="005C7EE0"/>
    <w:rsid w:val="005D645F"/>
    <w:rsid w:val="005D64CD"/>
    <w:rsid w:val="005D7910"/>
    <w:rsid w:val="005E365A"/>
    <w:rsid w:val="005E43D1"/>
    <w:rsid w:val="005E5309"/>
    <w:rsid w:val="005E7937"/>
    <w:rsid w:val="005F0E80"/>
    <w:rsid w:val="005F3BDD"/>
    <w:rsid w:val="005F3D16"/>
    <w:rsid w:val="005F41F8"/>
    <w:rsid w:val="005F6BFE"/>
    <w:rsid w:val="006001FF"/>
    <w:rsid w:val="00601C31"/>
    <w:rsid w:val="006029CE"/>
    <w:rsid w:val="00606B42"/>
    <w:rsid w:val="00611EC3"/>
    <w:rsid w:val="00611F0B"/>
    <w:rsid w:val="00614765"/>
    <w:rsid w:val="0062086B"/>
    <w:rsid w:val="0062208F"/>
    <w:rsid w:val="00625CEA"/>
    <w:rsid w:val="00626F18"/>
    <w:rsid w:val="006337DB"/>
    <w:rsid w:val="00635ECD"/>
    <w:rsid w:val="006441F1"/>
    <w:rsid w:val="00645F00"/>
    <w:rsid w:val="00650B26"/>
    <w:rsid w:val="00652A00"/>
    <w:rsid w:val="00654F86"/>
    <w:rsid w:val="0065667C"/>
    <w:rsid w:val="006649B3"/>
    <w:rsid w:val="006703E1"/>
    <w:rsid w:val="00670DD6"/>
    <w:rsid w:val="0067360A"/>
    <w:rsid w:val="006741D8"/>
    <w:rsid w:val="0067607A"/>
    <w:rsid w:val="00682A81"/>
    <w:rsid w:val="00683F6C"/>
    <w:rsid w:val="00696F29"/>
    <w:rsid w:val="006A3201"/>
    <w:rsid w:val="006A37D4"/>
    <w:rsid w:val="006A4B7D"/>
    <w:rsid w:val="006A4C28"/>
    <w:rsid w:val="006A5CF9"/>
    <w:rsid w:val="006B09B5"/>
    <w:rsid w:val="006B76B3"/>
    <w:rsid w:val="006C2174"/>
    <w:rsid w:val="006C5E1F"/>
    <w:rsid w:val="006D3AB1"/>
    <w:rsid w:val="006D4DAC"/>
    <w:rsid w:val="006D7754"/>
    <w:rsid w:val="006D7C87"/>
    <w:rsid w:val="006D7FFA"/>
    <w:rsid w:val="006E04E9"/>
    <w:rsid w:val="006E06CB"/>
    <w:rsid w:val="006E0F95"/>
    <w:rsid w:val="006E1DFB"/>
    <w:rsid w:val="006E3536"/>
    <w:rsid w:val="006E38D4"/>
    <w:rsid w:val="006E5183"/>
    <w:rsid w:val="006E5898"/>
    <w:rsid w:val="006E63D6"/>
    <w:rsid w:val="006F2E19"/>
    <w:rsid w:val="006F4113"/>
    <w:rsid w:val="006F5D8A"/>
    <w:rsid w:val="006F6742"/>
    <w:rsid w:val="006F6EA4"/>
    <w:rsid w:val="006F704D"/>
    <w:rsid w:val="006F762C"/>
    <w:rsid w:val="006F7B02"/>
    <w:rsid w:val="007018FF"/>
    <w:rsid w:val="00707083"/>
    <w:rsid w:val="00710831"/>
    <w:rsid w:val="00711012"/>
    <w:rsid w:val="007301B6"/>
    <w:rsid w:val="00733420"/>
    <w:rsid w:val="00740209"/>
    <w:rsid w:val="00741B65"/>
    <w:rsid w:val="00743A69"/>
    <w:rsid w:val="00751E88"/>
    <w:rsid w:val="0075550B"/>
    <w:rsid w:val="007556DE"/>
    <w:rsid w:val="007560A8"/>
    <w:rsid w:val="00756CB8"/>
    <w:rsid w:val="00757589"/>
    <w:rsid w:val="00763038"/>
    <w:rsid w:val="00763AE8"/>
    <w:rsid w:val="007673FC"/>
    <w:rsid w:val="00767AD2"/>
    <w:rsid w:val="00770F01"/>
    <w:rsid w:val="007716D2"/>
    <w:rsid w:val="00771EB0"/>
    <w:rsid w:val="00772080"/>
    <w:rsid w:val="00772DF0"/>
    <w:rsid w:val="007738F4"/>
    <w:rsid w:val="007769D1"/>
    <w:rsid w:val="00780499"/>
    <w:rsid w:val="00780BBF"/>
    <w:rsid w:val="00781ADA"/>
    <w:rsid w:val="00781E7A"/>
    <w:rsid w:val="00782176"/>
    <w:rsid w:val="00784041"/>
    <w:rsid w:val="00784415"/>
    <w:rsid w:val="00784FF3"/>
    <w:rsid w:val="00786445"/>
    <w:rsid w:val="00786E18"/>
    <w:rsid w:val="00787A09"/>
    <w:rsid w:val="0079257A"/>
    <w:rsid w:val="0079328F"/>
    <w:rsid w:val="0079485D"/>
    <w:rsid w:val="007A5052"/>
    <w:rsid w:val="007A5537"/>
    <w:rsid w:val="007B059A"/>
    <w:rsid w:val="007B315B"/>
    <w:rsid w:val="007B3713"/>
    <w:rsid w:val="007B6CA5"/>
    <w:rsid w:val="007C26EB"/>
    <w:rsid w:val="007C3D2F"/>
    <w:rsid w:val="007C43E7"/>
    <w:rsid w:val="007C74BF"/>
    <w:rsid w:val="007C782A"/>
    <w:rsid w:val="007D125F"/>
    <w:rsid w:val="007D25E8"/>
    <w:rsid w:val="007D42C3"/>
    <w:rsid w:val="007D4D8D"/>
    <w:rsid w:val="007E5788"/>
    <w:rsid w:val="007E7683"/>
    <w:rsid w:val="007E7AA4"/>
    <w:rsid w:val="007F03C8"/>
    <w:rsid w:val="007F177D"/>
    <w:rsid w:val="007F7978"/>
    <w:rsid w:val="00801CDD"/>
    <w:rsid w:val="00803204"/>
    <w:rsid w:val="00803243"/>
    <w:rsid w:val="00811D28"/>
    <w:rsid w:val="00816234"/>
    <w:rsid w:val="008200C9"/>
    <w:rsid w:val="008205C3"/>
    <w:rsid w:val="0082140C"/>
    <w:rsid w:val="00822457"/>
    <w:rsid w:val="008267F3"/>
    <w:rsid w:val="008271BD"/>
    <w:rsid w:val="00831B29"/>
    <w:rsid w:val="008332A7"/>
    <w:rsid w:val="00834452"/>
    <w:rsid w:val="00834B6B"/>
    <w:rsid w:val="00834FA5"/>
    <w:rsid w:val="00841B9A"/>
    <w:rsid w:val="00844232"/>
    <w:rsid w:val="00844B0E"/>
    <w:rsid w:val="00846679"/>
    <w:rsid w:val="00851214"/>
    <w:rsid w:val="00853365"/>
    <w:rsid w:val="0085341B"/>
    <w:rsid w:val="00860A48"/>
    <w:rsid w:val="0086392B"/>
    <w:rsid w:val="00863EEA"/>
    <w:rsid w:val="00864A7F"/>
    <w:rsid w:val="00865426"/>
    <w:rsid w:val="00865780"/>
    <w:rsid w:val="00871CE7"/>
    <w:rsid w:val="00871EEC"/>
    <w:rsid w:val="00874B2C"/>
    <w:rsid w:val="00875509"/>
    <w:rsid w:val="00880277"/>
    <w:rsid w:val="00886305"/>
    <w:rsid w:val="008916F5"/>
    <w:rsid w:val="0089579E"/>
    <w:rsid w:val="0089637F"/>
    <w:rsid w:val="008972F3"/>
    <w:rsid w:val="008A05C4"/>
    <w:rsid w:val="008A0A12"/>
    <w:rsid w:val="008A1430"/>
    <w:rsid w:val="008A2172"/>
    <w:rsid w:val="008A2BD0"/>
    <w:rsid w:val="008A5A9F"/>
    <w:rsid w:val="008A7B4F"/>
    <w:rsid w:val="008B6AE0"/>
    <w:rsid w:val="008C004A"/>
    <w:rsid w:val="008D35EC"/>
    <w:rsid w:val="008D4531"/>
    <w:rsid w:val="008D57AB"/>
    <w:rsid w:val="008E09D9"/>
    <w:rsid w:val="008E20C9"/>
    <w:rsid w:val="008E44D3"/>
    <w:rsid w:val="008E5BB9"/>
    <w:rsid w:val="008E5FB3"/>
    <w:rsid w:val="008F4768"/>
    <w:rsid w:val="008F5366"/>
    <w:rsid w:val="008F78FF"/>
    <w:rsid w:val="009010CB"/>
    <w:rsid w:val="0090143D"/>
    <w:rsid w:val="00905774"/>
    <w:rsid w:val="00905AE8"/>
    <w:rsid w:val="009073EC"/>
    <w:rsid w:val="009074FF"/>
    <w:rsid w:val="009127B1"/>
    <w:rsid w:val="00912B83"/>
    <w:rsid w:val="00915512"/>
    <w:rsid w:val="0091671D"/>
    <w:rsid w:val="00916F30"/>
    <w:rsid w:val="00924C73"/>
    <w:rsid w:val="0093002C"/>
    <w:rsid w:val="0093373A"/>
    <w:rsid w:val="00934748"/>
    <w:rsid w:val="00935245"/>
    <w:rsid w:val="009355F1"/>
    <w:rsid w:val="00951DF5"/>
    <w:rsid w:val="009570C8"/>
    <w:rsid w:val="00957D6B"/>
    <w:rsid w:val="00963DC6"/>
    <w:rsid w:val="00965807"/>
    <w:rsid w:val="0097481A"/>
    <w:rsid w:val="00977DFF"/>
    <w:rsid w:val="00980D25"/>
    <w:rsid w:val="009822D0"/>
    <w:rsid w:val="00982BD5"/>
    <w:rsid w:val="0098424F"/>
    <w:rsid w:val="009847F4"/>
    <w:rsid w:val="00985BAB"/>
    <w:rsid w:val="00985F9A"/>
    <w:rsid w:val="00995647"/>
    <w:rsid w:val="009A0FB9"/>
    <w:rsid w:val="009A2305"/>
    <w:rsid w:val="009A457A"/>
    <w:rsid w:val="009A5B27"/>
    <w:rsid w:val="009B2541"/>
    <w:rsid w:val="009B4EF1"/>
    <w:rsid w:val="009B6EC0"/>
    <w:rsid w:val="009B797A"/>
    <w:rsid w:val="009C65CB"/>
    <w:rsid w:val="009D01C9"/>
    <w:rsid w:val="009D1AE4"/>
    <w:rsid w:val="009D27E8"/>
    <w:rsid w:val="009D4B97"/>
    <w:rsid w:val="009E019B"/>
    <w:rsid w:val="009E078B"/>
    <w:rsid w:val="009E4119"/>
    <w:rsid w:val="009E4467"/>
    <w:rsid w:val="009F1080"/>
    <w:rsid w:val="009F165B"/>
    <w:rsid w:val="009F28DC"/>
    <w:rsid w:val="009F4720"/>
    <w:rsid w:val="009F4DF4"/>
    <w:rsid w:val="00A00056"/>
    <w:rsid w:val="00A00065"/>
    <w:rsid w:val="00A023C2"/>
    <w:rsid w:val="00A02533"/>
    <w:rsid w:val="00A02CD1"/>
    <w:rsid w:val="00A11F9D"/>
    <w:rsid w:val="00A12D19"/>
    <w:rsid w:val="00A14A54"/>
    <w:rsid w:val="00A167CB"/>
    <w:rsid w:val="00A23044"/>
    <w:rsid w:val="00A23303"/>
    <w:rsid w:val="00A23879"/>
    <w:rsid w:val="00A23EBD"/>
    <w:rsid w:val="00A258C4"/>
    <w:rsid w:val="00A26300"/>
    <w:rsid w:val="00A3187C"/>
    <w:rsid w:val="00A374F9"/>
    <w:rsid w:val="00A3767F"/>
    <w:rsid w:val="00A420CD"/>
    <w:rsid w:val="00A46C77"/>
    <w:rsid w:val="00A519D6"/>
    <w:rsid w:val="00A524A7"/>
    <w:rsid w:val="00A60AD3"/>
    <w:rsid w:val="00A60B08"/>
    <w:rsid w:val="00A62F0C"/>
    <w:rsid w:val="00A63A7E"/>
    <w:rsid w:val="00A654B5"/>
    <w:rsid w:val="00A65532"/>
    <w:rsid w:val="00A65E6C"/>
    <w:rsid w:val="00A67BE3"/>
    <w:rsid w:val="00A714CA"/>
    <w:rsid w:val="00A748BF"/>
    <w:rsid w:val="00A74D79"/>
    <w:rsid w:val="00A8411E"/>
    <w:rsid w:val="00A8604E"/>
    <w:rsid w:val="00A87991"/>
    <w:rsid w:val="00A91E90"/>
    <w:rsid w:val="00A94C54"/>
    <w:rsid w:val="00AA2CBD"/>
    <w:rsid w:val="00AA4080"/>
    <w:rsid w:val="00AA6B91"/>
    <w:rsid w:val="00AB2054"/>
    <w:rsid w:val="00AB30B1"/>
    <w:rsid w:val="00AB3FBC"/>
    <w:rsid w:val="00AB65C0"/>
    <w:rsid w:val="00AB6ABC"/>
    <w:rsid w:val="00AB72DC"/>
    <w:rsid w:val="00AC0B76"/>
    <w:rsid w:val="00AC0E68"/>
    <w:rsid w:val="00AC2C1E"/>
    <w:rsid w:val="00AC5FF0"/>
    <w:rsid w:val="00AC7E01"/>
    <w:rsid w:val="00AC7FAF"/>
    <w:rsid w:val="00AD1128"/>
    <w:rsid w:val="00AD2CB7"/>
    <w:rsid w:val="00AD4128"/>
    <w:rsid w:val="00AD4437"/>
    <w:rsid w:val="00AD6BFA"/>
    <w:rsid w:val="00AE0674"/>
    <w:rsid w:val="00AF3322"/>
    <w:rsid w:val="00AF383C"/>
    <w:rsid w:val="00AF4D6E"/>
    <w:rsid w:val="00AF5331"/>
    <w:rsid w:val="00AF5C0E"/>
    <w:rsid w:val="00AF68B6"/>
    <w:rsid w:val="00B0231E"/>
    <w:rsid w:val="00B03908"/>
    <w:rsid w:val="00B03AAF"/>
    <w:rsid w:val="00B03CBA"/>
    <w:rsid w:val="00B04464"/>
    <w:rsid w:val="00B10579"/>
    <w:rsid w:val="00B10BB7"/>
    <w:rsid w:val="00B12EB2"/>
    <w:rsid w:val="00B1608E"/>
    <w:rsid w:val="00B20FA7"/>
    <w:rsid w:val="00B23891"/>
    <w:rsid w:val="00B23992"/>
    <w:rsid w:val="00B25990"/>
    <w:rsid w:val="00B27733"/>
    <w:rsid w:val="00B30D23"/>
    <w:rsid w:val="00B3210E"/>
    <w:rsid w:val="00B327EA"/>
    <w:rsid w:val="00B35D47"/>
    <w:rsid w:val="00B43364"/>
    <w:rsid w:val="00B43517"/>
    <w:rsid w:val="00B456CD"/>
    <w:rsid w:val="00B50063"/>
    <w:rsid w:val="00B520FF"/>
    <w:rsid w:val="00B52CAD"/>
    <w:rsid w:val="00B534D8"/>
    <w:rsid w:val="00B552F5"/>
    <w:rsid w:val="00B55A14"/>
    <w:rsid w:val="00B56936"/>
    <w:rsid w:val="00B633B4"/>
    <w:rsid w:val="00B64A28"/>
    <w:rsid w:val="00B65232"/>
    <w:rsid w:val="00B673C2"/>
    <w:rsid w:val="00B67979"/>
    <w:rsid w:val="00B72DEE"/>
    <w:rsid w:val="00B77BED"/>
    <w:rsid w:val="00B816A2"/>
    <w:rsid w:val="00B81ABB"/>
    <w:rsid w:val="00B84181"/>
    <w:rsid w:val="00B854EE"/>
    <w:rsid w:val="00B85751"/>
    <w:rsid w:val="00B8604C"/>
    <w:rsid w:val="00B872EB"/>
    <w:rsid w:val="00B90DB2"/>
    <w:rsid w:val="00B95164"/>
    <w:rsid w:val="00B96C6D"/>
    <w:rsid w:val="00B97110"/>
    <w:rsid w:val="00BA317A"/>
    <w:rsid w:val="00BA411D"/>
    <w:rsid w:val="00BA6F40"/>
    <w:rsid w:val="00BA707C"/>
    <w:rsid w:val="00BB06F1"/>
    <w:rsid w:val="00BB468A"/>
    <w:rsid w:val="00BB604D"/>
    <w:rsid w:val="00BB678D"/>
    <w:rsid w:val="00BC0F91"/>
    <w:rsid w:val="00BC34CE"/>
    <w:rsid w:val="00BC35C5"/>
    <w:rsid w:val="00BC3E60"/>
    <w:rsid w:val="00BC52D3"/>
    <w:rsid w:val="00BC5901"/>
    <w:rsid w:val="00BD166D"/>
    <w:rsid w:val="00BD43CD"/>
    <w:rsid w:val="00BD5000"/>
    <w:rsid w:val="00BD5E6B"/>
    <w:rsid w:val="00BE701D"/>
    <w:rsid w:val="00BE7C2A"/>
    <w:rsid w:val="00BF0718"/>
    <w:rsid w:val="00BF0D6D"/>
    <w:rsid w:val="00BF289C"/>
    <w:rsid w:val="00BF354C"/>
    <w:rsid w:val="00C009E2"/>
    <w:rsid w:val="00C03B49"/>
    <w:rsid w:val="00C0492A"/>
    <w:rsid w:val="00C06703"/>
    <w:rsid w:val="00C0740A"/>
    <w:rsid w:val="00C1083C"/>
    <w:rsid w:val="00C12A27"/>
    <w:rsid w:val="00C2393F"/>
    <w:rsid w:val="00C24EB1"/>
    <w:rsid w:val="00C2523D"/>
    <w:rsid w:val="00C304B9"/>
    <w:rsid w:val="00C33D1A"/>
    <w:rsid w:val="00C40815"/>
    <w:rsid w:val="00C41484"/>
    <w:rsid w:val="00C43FB1"/>
    <w:rsid w:val="00C50C22"/>
    <w:rsid w:val="00C51668"/>
    <w:rsid w:val="00C52F60"/>
    <w:rsid w:val="00C54A4E"/>
    <w:rsid w:val="00C559CF"/>
    <w:rsid w:val="00C564D6"/>
    <w:rsid w:val="00C5697B"/>
    <w:rsid w:val="00C600F5"/>
    <w:rsid w:val="00C61B30"/>
    <w:rsid w:val="00C66D86"/>
    <w:rsid w:val="00C676E1"/>
    <w:rsid w:val="00C74A08"/>
    <w:rsid w:val="00C75094"/>
    <w:rsid w:val="00C75857"/>
    <w:rsid w:val="00C77D6F"/>
    <w:rsid w:val="00C82A4C"/>
    <w:rsid w:val="00C83AC8"/>
    <w:rsid w:val="00C87C59"/>
    <w:rsid w:val="00C92681"/>
    <w:rsid w:val="00C93E96"/>
    <w:rsid w:val="00C95FAB"/>
    <w:rsid w:val="00C95FCC"/>
    <w:rsid w:val="00C96800"/>
    <w:rsid w:val="00CA0CE7"/>
    <w:rsid w:val="00CA1D4C"/>
    <w:rsid w:val="00CA6449"/>
    <w:rsid w:val="00CB0932"/>
    <w:rsid w:val="00CB2CBD"/>
    <w:rsid w:val="00CB3018"/>
    <w:rsid w:val="00CB65C1"/>
    <w:rsid w:val="00CC0BC4"/>
    <w:rsid w:val="00CC1969"/>
    <w:rsid w:val="00CC1B23"/>
    <w:rsid w:val="00CC650F"/>
    <w:rsid w:val="00CC6B6C"/>
    <w:rsid w:val="00CD010B"/>
    <w:rsid w:val="00CD41B2"/>
    <w:rsid w:val="00CD52D5"/>
    <w:rsid w:val="00CE037E"/>
    <w:rsid w:val="00CE537F"/>
    <w:rsid w:val="00CF08FB"/>
    <w:rsid w:val="00CF098C"/>
    <w:rsid w:val="00CF0C56"/>
    <w:rsid w:val="00CF2F3B"/>
    <w:rsid w:val="00CF3516"/>
    <w:rsid w:val="00CF702F"/>
    <w:rsid w:val="00CF731C"/>
    <w:rsid w:val="00D02809"/>
    <w:rsid w:val="00D03F0C"/>
    <w:rsid w:val="00D04457"/>
    <w:rsid w:val="00D053CA"/>
    <w:rsid w:val="00D1262C"/>
    <w:rsid w:val="00D143A5"/>
    <w:rsid w:val="00D16C5D"/>
    <w:rsid w:val="00D304BE"/>
    <w:rsid w:val="00D306E0"/>
    <w:rsid w:val="00D30C79"/>
    <w:rsid w:val="00D30E20"/>
    <w:rsid w:val="00D331FA"/>
    <w:rsid w:val="00D334FB"/>
    <w:rsid w:val="00D33B7C"/>
    <w:rsid w:val="00D33C56"/>
    <w:rsid w:val="00D3429C"/>
    <w:rsid w:val="00D41515"/>
    <w:rsid w:val="00D45D23"/>
    <w:rsid w:val="00D477E7"/>
    <w:rsid w:val="00D510D2"/>
    <w:rsid w:val="00D52177"/>
    <w:rsid w:val="00D56F6E"/>
    <w:rsid w:val="00D6125E"/>
    <w:rsid w:val="00D65CF7"/>
    <w:rsid w:val="00D660B1"/>
    <w:rsid w:val="00D667C9"/>
    <w:rsid w:val="00D67067"/>
    <w:rsid w:val="00D67844"/>
    <w:rsid w:val="00D70DC7"/>
    <w:rsid w:val="00D73F0E"/>
    <w:rsid w:val="00D76B6C"/>
    <w:rsid w:val="00D76B9D"/>
    <w:rsid w:val="00D93E7B"/>
    <w:rsid w:val="00D953C5"/>
    <w:rsid w:val="00D958E2"/>
    <w:rsid w:val="00D96B62"/>
    <w:rsid w:val="00D973C4"/>
    <w:rsid w:val="00D97BFF"/>
    <w:rsid w:val="00D97DD3"/>
    <w:rsid w:val="00DA0640"/>
    <w:rsid w:val="00DA7F7A"/>
    <w:rsid w:val="00DB3968"/>
    <w:rsid w:val="00DB4494"/>
    <w:rsid w:val="00DC0D99"/>
    <w:rsid w:val="00DC0F57"/>
    <w:rsid w:val="00DC27F9"/>
    <w:rsid w:val="00DC2A15"/>
    <w:rsid w:val="00DC2D86"/>
    <w:rsid w:val="00DC3935"/>
    <w:rsid w:val="00DC706E"/>
    <w:rsid w:val="00DD1F81"/>
    <w:rsid w:val="00DD25D7"/>
    <w:rsid w:val="00DD4C7E"/>
    <w:rsid w:val="00DD77F7"/>
    <w:rsid w:val="00DD7F4A"/>
    <w:rsid w:val="00DE1222"/>
    <w:rsid w:val="00DE2EBE"/>
    <w:rsid w:val="00DE33EC"/>
    <w:rsid w:val="00DE36C0"/>
    <w:rsid w:val="00DE3839"/>
    <w:rsid w:val="00DE6769"/>
    <w:rsid w:val="00DE682E"/>
    <w:rsid w:val="00DF0EE7"/>
    <w:rsid w:val="00DF34B1"/>
    <w:rsid w:val="00DF444C"/>
    <w:rsid w:val="00DF46EB"/>
    <w:rsid w:val="00DF55C8"/>
    <w:rsid w:val="00E03AE3"/>
    <w:rsid w:val="00E0408B"/>
    <w:rsid w:val="00E0411C"/>
    <w:rsid w:val="00E05616"/>
    <w:rsid w:val="00E1056E"/>
    <w:rsid w:val="00E10F8F"/>
    <w:rsid w:val="00E11436"/>
    <w:rsid w:val="00E1605E"/>
    <w:rsid w:val="00E20EA1"/>
    <w:rsid w:val="00E225E5"/>
    <w:rsid w:val="00E247C9"/>
    <w:rsid w:val="00E2789D"/>
    <w:rsid w:val="00E317CD"/>
    <w:rsid w:val="00E363EB"/>
    <w:rsid w:val="00E40FAE"/>
    <w:rsid w:val="00E434DA"/>
    <w:rsid w:val="00E44C54"/>
    <w:rsid w:val="00E45717"/>
    <w:rsid w:val="00E45CD2"/>
    <w:rsid w:val="00E5013D"/>
    <w:rsid w:val="00E52E33"/>
    <w:rsid w:val="00E53AAF"/>
    <w:rsid w:val="00E54903"/>
    <w:rsid w:val="00E54998"/>
    <w:rsid w:val="00E55FC6"/>
    <w:rsid w:val="00E576B2"/>
    <w:rsid w:val="00E66576"/>
    <w:rsid w:val="00E7363F"/>
    <w:rsid w:val="00E75C33"/>
    <w:rsid w:val="00E76078"/>
    <w:rsid w:val="00E77CF9"/>
    <w:rsid w:val="00E838DC"/>
    <w:rsid w:val="00E873C4"/>
    <w:rsid w:val="00E9205E"/>
    <w:rsid w:val="00E9420B"/>
    <w:rsid w:val="00E9547C"/>
    <w:rsid w:val="00E95FD3"/>
    <w:rsid w:val="00E972C1"/>
    <w:rsid w:val="00EA27CB"/>
    <w:rsid w:val="00EA344E"/>
    <w:rsid w:val="00EA4F7B"/>
    <w:rsid w:val="00EA5489"/>
    <w:rsid w:val="00EA734E"/>
    <w:rsid w:val="00EB0A7A"/>
    <w:rsid w:val="00EB0CE5"/>
    <w:rsid w:val="00EB1483"/>
    <w:rsid w:val="00EB2030"/>
    <w:rsid w:val="00EC1A74"/>
    <w:rsid w:val="00EC1DF7"/>
    <w:rsid w:val="00EC37A8"/>
    <w:rsid w:val="00EC3884"/>
    <w:rsid w:val="00EC3B3E"/>
    <w:rsid w:val="00EC3B71"/>
    <w:rsid w:val="00EC4806"/>
    <w:rsid w:val="00EC51D4"/>
    <w:rsid w:val="00ED1B0C"/>
    <w:rsid w:val="00ED242A"/>
    <w:rsid w:val="00ED2FCB"/>
    <w:rsid w:val="00ED49E0"/>
    <w:rsid w:val="00ED77D9"/>
    <w:rsid w:val="00EE0A1C"/>
    <w:rsid w:val="00EE340A"/>
    <w:rsid w:val="00EE352A"/>
    <w:rsid w:val="00EE689B"/>
    <w:rsid w:val="00EF5C6C"/>
    <w:rsid w:val="00F0001F"/>
    <w:rsid w:val="00F00F95"/>
    <w:rsid w:val="00F02275"/>
    <w:rsid w:val="00F031DA"/>
    <w:rsid w:val="00F03BDE"/>
    <w:rsid w:val="00F073F8"/>
    <w:rsid w:val="00F0784A"/>
    <w:rsid w:val="00F0794B"/>
    <w:rsid w:val="00F12492"/>
    <w:rsid w:val="00F1454A"/>
    <w:rsid w:val="00F16E42"/>
    <w:rsid w:val="00F22F0C"/>
    <w:rsid w:val="00F22FB0"/>
    <w:rsid w:val="00F23509"/>
    <w:rsid w:val="00F25F04"/>
    <w:rsid w:val="00F2713C"/>
    <w:rsid w:val="00F32B5D"/>
    <w:rsid w:val="00F32E8D"/>
    <w:rsid w:val="00F331CD"/>
    <w:rsid w:val="00F333C1"/>
    <w:rsid w:val="00F364E8"/>
    <w:rsid w:val="00F3763C"/>
    <w:rsid w:val="00F433E3"/>
    <w:rsid w:val="00F4448A"/>
    <w:rsid w:val="00F453D3"/>
    <w:rsid w:val="00F459FD"/>
    <w:rsid w:val="00F5046F"/>
    <w:rsid w:val="00F545CE"/>
    <w:rsid w:val="00F56879"/>
    <w:rsid w:val="00F6014E"/>
    <w:rsid w:val="00F72CEB"/>
    <w:rsid w:val="00F73749"/>
    <w:rsid w:val="00F750A4"/>
    <w:rsid w:val="00F7624B"/>
    <w:rsid w:val="00F76897"/>
    <w:rsid w:val="00F80910"/>
    <w:rsid w:val="00F829E6"/>
    <w:rsid w:val="00F84A52"/>
    <w:rsid w:val="00F86A24"/>
    <w:rsid w:val="00F86CF3"/>
    <w:rsid w:val="00F86DDD"/>
    <w:rsid w:val="00F871A7"/>
    <w:rsid w:val="00F87A9D"/>
    <w:rsid w:val="00F937F9"/>
    <w:rsid w:val="00F950D0"/>
    <w:rsid w:val="00F958D9"/>
    <w:rsid w:val="00F96221"/>
    <w:rsid w:val="00F97282"/>
    <w:rsid w:val="00FA17F4"/>
    <w:rsid w:val="00FA2DFD"/>
    <w:rsid w:val="00FA5911"/>
    <w:rsid w:val="00FB1F85"/>
    <w:rsid w:val="00FB28D1"/>
    <w:rsid w:val="00FB342B"/>
    <w:rsid w:val="00FB60D0"/>
    <w:rsid w:val="00FB7F8B"/>
    <w:rsid w:val="00FC2417"/>
    <w:rsid w:val="00FC2A1C"/>
    <w:rsid w:val="00FC5CBB"/>
    <w:rsid w:val="00FC6894"/>
    <w:rsid w:val="00FC7670"/>
    <w:rsid w:val="00FD0751"/>
    <w:rsid w:val="00FD2522"/>
    <w:rsid w:val="00FD2E48"/>
    <w:rsid w:val="00FE4DDD"/>
    <w:rsid w:val="00FF6BF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7462AD"/>
  <w15:chartTrackingRefBased/>
  <w15:docId w15:val="{A371C231-D392-F840-88E1-87A37A728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after="12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20DF"/>
  </w:style>
  <w:style w:type="paragraph" w:styleId="Heading1">
    <w:name w:val="heading 1"/>
    <w:basedOn w:val="Normal"/>
    <w:next w:val="Normal"/>
    <w:link w:val="Heading1Char"/>
    <w:uiPriority w:val="9"/>
    <w:qFormat/>
    <w:rsid w:val="002620DF"/>
    <w:pPr>
      <w:keepNext/>
      <w:keepLines/>
      <w:spacing w:before="240" w:after="0"/>
      <w:outlineLvl w:val="0"/>
    </w:pPr>
    <w:rPr>
      <w:rFonts w:asciiTheme="majorHAnsi" w:eastAsiaTheme="majorEastAsia" w:hAnsiTheme="majorHAnsi" w:cstheme="majorBidi"/>
      <w:color w:val="000000" w:themeColor="text1"/>
      <w:sz w:val="32"/>
      <w:szCs w:val="32"/>
    </w:rPr>
  </w:style>
  <w:style w:type="paragraph" w:styleId="Heading2">
    <w:name w:val="heading 2"/>
    <w:basedOn w:val="Normal"/>
    <w:next w:val="Normal"/>
    <w:link w:val="Heading2Char"/>
    <w:uiPriority w:val="9"/>
    <w:unhideWhenUsed/>
    <w:qFormat/>
    <w:rsid w:val="002620DF"/>
    <w:pPr>
      <w:keepNext/>
      <w:keepLines/>
      <w:spacing w:before="40" w:after="0"/>
      <w:outlineLvl w:val="1"/>
    </w:pPr>
    <w:rPr>
      <w:rFonts w:asciiTheme="majorHAnsi" w:eastAsiaTheme="majorEastAsia" w:hAnsiTheme="majorHAnsi" w:cstheme="majorBidi"/>
      <w:color w:val="000000" w:themeColor="text1"/>
      <w:sz w:val="28"/>
      <w:szCs w:val="28"/>
    </w:rPr>
  </w:style>
  <w:style w:type="paragraph" w:styleId="Heading3">
    <w:name w:val="heading 3"/>
    <w:basedOn w:val="Normal"/>
    <w:next w:val="Normal"/>
    <w:link w:val="Heading3Char"/>
    <w:uiPriority w:val="9"/>
    <w:unhideWhenUsed/>
    <w:qFormat/>
    <w:rsid w:val="002620DF"/>
    <w:pPr>
      <w:keepNext/>
      <w:keepLines/>
      <w:spacing w:before="40" w:after="0"/>
      <w:outlineLvl w:val="2"/>
    </w:pPr>
    <w:rPr>
      <w:rFonts w:asciiTheme="majorHAnsi" w:eastAsiaTheme="majorEastAsia" w:hAnsiTheme="majorHAnsi" w:cstheme="majorBidi"/>
      <w:color w:val="000000" w:themeColor="text1"/>
      <w:sz w:val="24"/>
      <w:szCs w:val="24"/>
    </w:rPr>
  </w:style>
  <w:style w:type="paragraph" w:styleId="Heading4">
    <w:name w:val="heading 4"/>
    <w:basedOn w:val="Normal"/>
    <w:next w:val="Normal"/>
    <w:link w:val="Heading4Char"/>
    <w:uiPriority w:val="9"/>
    <w:unhideWhenUsed/>
    <w:qFormat/>
    <w:rsid w:val="002620DF"/>
    <w:pPr>
      <w:keepNext/>
      <w:keepLines/>
      <w:spacing w:before="40" w:after="0"/>
      <w:outlineLvl w:val="3"/>
    </w:pPr>
    <w:rPr>
      <w:rFonts w:asciiTheme="majorHAnsi" w:hAnsiTheme="majorHAnsi"/>
      <w:i/>
      <w:iCs/>
    </w:rPr>
  </w:style>
  <w:style w:type="paragraph" w:styleId="Heading5">
    <w:name w:val="heading 5"/>
    <w:basedOn w:val="Normal"/>
    <w:next w:val="Normal"/>
    <w:link w:val="Heading5Char"/>
    <w:uiPriority w:val="9"/>
    <w:unhideWhenUsed/>
    <w:qFormat/>
    <w:rsid w:val="002620DF"/>
    <w:pPr>
      <w:keepNext/>
      <w:keepLines/>
      <w:spacing w:before="40" w:after="0"/>
      <w:outlineLvl w:val="4"/>
    </w:pPr>
    <w:rPr>
      <w:color w:val="404040" w:themeColor="text1" w:themeTint="BF"/>
    </w:rPr>
  </w:style>
  <w:style w:type="paragraph" w:styleId="Heading6">
    <w:name w:val="heading 6"/>
    <w:basedOn w:val="Normal"/>
    <w:next w:val="Normal"/>
    <w:link w:val="Heading6Char"/>
    <w:uiPriority w:val="9"/>
    <w:semiHidden/>
    <w:unhideWhenUsed/>
    <w:qFormat/>
    <w:rsid w:val="002620DF"/>
    <w:pPr>
      <w:keepNext/>
      <w:keepLines/>
      <w:spacing w:before="40" w:after="0"/>
      <w:outlineLvl w:val="5"/>
    </w:pPr>
  </w:style>
  <w:style w:type="paragraph" w:styleId="Heading7">
    <w:name w:val="heading 7"/>
    <w:basedOn w:val="Normal"/>
    <w:next w:val="Normal"/>
    <w:link w:val="Heading7Char"/>
    <w:uiPriority w:val="9"/>
    <w:semiHidden/>
    <w:unhideWhenUsed/>
    <w:qFormat/>
    <w:rsid w:val="002620DF"/>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2620DF"/>
    <w:pPr>
      <w:keepNext/>
      <w:keepLines/>
      <w:spacing w:before="40" w:after="0"/>
      <w:outlineLvl w:val="7"/>
    </w:pPr>
    <w:rPr>
      <w:color w:val="262626" w:themeColor="text1" w:themeTint="D9"/>
      <w:sz w:val="21"/>
      <w:szCs w:val="21"/>
    </w:rPr>
  </w:style>
  <w:style w:type="paragraph" w:styleId="Heading9">
    <w:name w:val="heading 9"/>
    <w:basedOn w:val="Normal"/>
    <w:next w:val="Normal"/>
    <w:link w:val="Heading9Char"/>
    <w:uiPriority w:val="9"/>
    <w:semiHidden/>
    <w:unhideWhenUsed/>
    <w:qFormat/>
    <w:rsid w:val="002620DF"/>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sTitle">
    <w:name w:val="Diss Title"/>
    <w:basedOn w:val="Normal"/>
    <w:next w:val="Normal"/>
    <w:rsid w:val="00402F68"/>
    <w:pPr>
      <w:spacing w:line="480" w:lineRule="auto"/>
      <w:jc w:val="center"/>
    </w:pPr>
    <w:rPr>
      <w:rFonts w:eastAsia="Arial" w:cs="Arial"/>
      <w:b/>
      <w:bCs/>
      <w:sz w:val="36"/>
      <w:szCs w:val="36"/>
    </w:rPr>
  </w:style>
  <w:style w:type="character" w:customStyle="1" w:styleId="fontstyle01">
    <w:name w:val="fontstyle01"/>
    <w:basedOn w:val="DefaultParagraphFont"/>
    <w:rsid w:val="00402F68"/>
    <w:rPr>
      <w:rFonts w:ascii="CourierNew" w:hAnsi="CourierNew" w:hint="default"/>
      <w:b w:val="0"/>
      <w:bCs w:val="0"/>
      <w:i w:val="0"/>
      <w:iCs w:val="0"/>
      <w:color w:val="000000"/>
      <w:sz w:val="22"/>
      <w:szCs w:val="22"/>
    </w:rPr>
  </w:style>
  <w:style w:type="paragraph" w:styleId="BalloonText">
    <w:name w:val="Balloon Text"/>
    <w:basedOn w:val="Normal"/>
    <w:link w:val="BalloonTextChar"/>
    <w:uiPriority w:val="99"/>
    <w:semiHidden/>
    <w:unhideWhenUsed/>
    <w:rsid w:val="004A36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A3670"/>
    <w:rPr>
      <w:rFonts w:ascii="Segoe UI" w:hAnsi="Segoe UI" w:cs="Segoe UI"/>
      <w:sz w:val="18"/>
      <w:szCs w:val="18"/>
    </w:rPr>
  </w:style>
  <w:style w:type="paragraph" w:styleId="Title">
    <w:name w:val="Title"/>
    <w:basedOn w:val="Normal"/>
    <w:next w:val="Normal"/>
    <w:link w:val="TitleChar"/>
    <w:uiPriority w:val="10"/>
    <w:qFormat/>
    <w:rsid w:val="002620DF"/>
    <w:pPr>
      <w:spacing w:after="0" w:line="240" w:lineRule="auto"/>
      <w:contextualSpacing/>
    </w:pPr>
    <w:rPr>
      <w:rFonts w:asciiTheme="majorHAnsi" w:eastAsiaTheme="majorEastAsia" w:hAnsiTheme="majorHAnsi" w:cstheme="majorBidi"/>
      <w:color w:val="000000" w:themeColor="text1"/>
      <w:spacing w:val="-10"/>
      <w:sz w:val="56"/>
      <w:szCs w:val="56"/>
    </w:rPr>
  </w:style>
  <w:style w:type="character" w:customStyle="1" w:styleId="TitleChar">
    <w:name w:val="Title Char"/>
    <w:basedOn w:val="DefaultParagraphFont"/>
    <w:link w:val="Title"/>
    <w:uiPriority w:val="10"/>
    <w:rsid w:val="002620DF"/>
    <w:rPr>
      <w:rFonts w:asciiTheme="majorHAnsi" w:eastAsiaTheme="majorEastAsia" w:hAnsiTheme="majorHAnsi" w:cstheme="majorBidi"/>
      <w:color w:val="000000" w:themeColor="text1"/>
      <w:spacing w:val="-10"/>
      <w:sz w:val="56"/>
      <w:szCs w:val="56"/>
    </w:rPr>
  </w:style>
  <w:style w:type="character" w:customStyle="1" w:styleId="Heading1Char">
    <w:name w:val="Heading 1 Char"/>
    <w:basedOn w:val="DefaultParagraphFont"/>
    <w:link w:val="Heading1"/>
    <w:uiPriority w:val="9"/>
    <w:rsid w:val="002620DF"/>
    <w:rPr>
      <w:rFonts w:asciiTheme="majorHAnsi" w:eastAsiaTheme="majorEastAsia" w:hAnsiTheme="majorHAnsi" w:cstheme="majorBidi"/>
      <w:color w:val="000000" w:themeColor="text1"/>
      <w:sz w:val="32"/>
      <w:szCs w:val="32"/>
    </w:rPr>
  </w:style>
  <w:style w:type="character" w:customStyle="1" w:styleId="Heading2Char">
    <w:name w:val="Heading 2 Char"/>
    <w:basedOn w:val="DefaultParagraphFont"/>
    <w:link w:val="Heading2"/>
    <w:uiPriority w:val="9"/>
    <w:rsid w:val="002620DF"/>
    <w:rPr>
      <w:rFonts w:asciiTheme="majorHAnsi" w:eastAsiaTheme="majorEastAsia" w:hAnsiTheme="majorHAnsi" w:cstheme="majorBidi"/>
      <w:color w:val="000000" w:themeColor="text1"/>
      <w:sz w:val="28"/>
      <w:szCs w:val="28"/>
    </w:rPr>
  </w:style>
  <w:style w:type="character" w:customStyle="1" w:styleId="Heading3Char">
    <w:name w:val="Heading 3 Char"/>
    <w:basedOn w:val="DefaultParagraphFont"/>
    <w:link w:val="Heading3"/>
    <w:uiPriority w:val="9"/>
    <w:rsid w:val="002620DF"/>
    <w:rPr>
      <w:rFonts w:asciiTheme="majorHAnsi" w:eastAsiaTheme="majorEastAsia" w:hAnsiTheme="majorHAnsi" w:cstheme="majorBidi"/>
      <w:color w:val="000000" w:themeColor="text1"/>
      <w:sz w:val="24"/>
      <w:szCs w:val="24"/>
    </w:rPr>
  </w:style>
  <w:style w:type="character" w:customStyle="1" w:styleId="Heading4Char">
    <w:name w:val="Heading 4 Char"/>
    <w:basedOn w:val="DefaultParagraphFont"/>
    <w:link w:val="Heading4"/>
    <w:uiPriority w:val="9"/>
    <w:rsid w:val="002620DF"/>
    <w:rPr>
      <w:rFonts w:asciiTheme="majorHAnsi" w:hAnsiTheme="majorHAnsi"/>
      <w:i/>
      <w:iCs/>
    </w:rPr>
  </w:style>
  <w:style w:type="character" w:customStyle="1" w:styleId="Heading5Char">
    <w:name w:val="Heading 5 Char"/>
    <w:basedOn w:val="DefaultParagraphFont"/>
    <w:link w:val="Heading5"/>
    <w:uiPriority w:val="9"/>
    <w:rsid w:val="002620DF"/>
    <w:rPr>
      <w:color w:val="404040" w:themeColor="text1" w:themeTint="BF"/>
    </w:rPr>
  </w:style>
  <w:style w:type="character" w:customStyle="1" w:styleId="Heading6Char">
    <w:name w:val="Heading 6 Char"/>
    <w:basedOn w:val="DefaultParagraphFont"/>
    <w:link w:val="Heading6"/>
    <w:uiPriority w:val="9"/>
    <w:semiHidden/>
    <w:rsid w:val="002620DF"/>
  </w:style>
  <w:style w:type="character" w:customStyle="1" w:styleId="Heading7Char">
    <w:name w:val="Heading 7 Char"/>
    <w:basedOn w:val="DefaultParagraphFont"/>
    <w:link w:val="Heading7"/>
    <w:uiPriority w:val="9"/>
    <w:semiHidden/>
    <w:rsid w:val="002620DF"/>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2620DF"/>
    <w:rPr>
      <w:color w:val="262626" w:themeColor="text1" w:themeTint="D9"/>
      <w:sz w:val="21"/>
      <w:szCs w:val="21"/>
    </w:rPr>
  </w:style>
  <w:style w:type="character" w:customStyle="1" w:styleId="Heading9Char">
    <w:name w:val="Heading 9 Char"/>
    <w:basedOn w:val="DefaultParagraphFont"/>
    <w:link w:val="Heading9"/>
    <w:uiPriority w:val="9"/>
    <w:semiHidden/>
    <w:rsid w:val="002620DF"/>
    <w:rPr>
      <w:rFonts w:asciiTheme="majorHAnsi" w:eastAsiaTheme="majorEastAsia" w:hAnsiTheme="majorHAnsi" w:cstheme="majorBidi"/>
      <w:i/>
      <w:iCs/>
      <w:color w:val="262626" w:themeColor="text1" w:themeTint="D9"/>
      <w:sz w:val="21"/>
      <w:szCs w:val="21"/>
    </w:rPr>
  </w:style>
  <w:style w:type="paragraph" w:styleId="Caption">
    <w:name w:val="caption"/>
    <w:basedOn w:val="Normal"/>
    <w:next w:val="Normal"/>
    <w:uiPriority w:val="35"/>
    <w:unhideWhenUsed/>
    <w:qFormat/>
    <w:rsid w:val="002620DF"/>
    <w:pPr>
      <w:spacing w:after="200" w:line="240" w:lineRule="auto"/>
      <w:jc w:val="center"/>
    </w:pPr>
    <w:rPr>
      <w:i/>
      <w:iCs/>
      <w:sz w:val="18"/>
      <w:szCs w:val="18"/>
    </w:rPr>
  </w:style>
  <w:style w:type="paragraph" w:styleId="Subtitle">
    <w:name w:val="Subtitle"/>
    <w:basedOn w:val="Normal"/>
    <w:next w:val="Normal"/>
    <w:link w:val="SubtitleChar"/>
    <w:uiPriority w:val="11"/>
    <w:qFormat/>
    <w:rsid w:val="002620DF"/>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2620DF"/>
    <w:rPr>
      <w:color w:val="5A5A5A" w:themeColor="text1" w:themeTint="A5"/>
      <w:spacing w:val="15"/>
    </w:rPr>
  </w:style>
  <w:style w:type="character" w:styleId="Strong">
    <w:name w:val="Strong"/>
    <w:basedOn w:val="DefaultParagraphFont"/>
    <w:uiPriority w:val="22"/>
    <w:qFormat/>
    <w:rsid w:val="002620DF"/>
    <w:rPr>
      <w:b/>
      <w:bCs/>
      <w:color w:val="auto"/>
    </w:rPr>
  </w:style>
  <w:style w:type="character" w:styleId="Emphasis">
    <w:name w:val="Emphasis"/>
    <w:basedOn w:val="DefaultParagraphFont"/>
    <w:uiPriority w:val="20"/>
    <w:qFormat/>
    <w:rsid w:val="002620DF"/>
    <w:rPr>
      <w:i/>
      <w:iCs/>
      <w:color w:val="000000" w:themeColor="text1"/>
    </w:rPr>
  </w:style>
  <w:style w:type="paragraph" w:styleId="NoSpacing">
    <w:name w:val="No Spacing"/>
    <w:link w:val="NoSpacingChar"/>
    <w:uiPriority w:val="1"/>
    <w:qFormat/>
    <w:rsid w:val="002620DF"/>
    <w:pPr>
      <w:spacing w:after="0" w:line="240" w:lineRule="auto"/>
    </w:pPr>
    <w:rPr>
      <w:color w:val="000000" w:themeColor="text1"/>
    </w:rPr>
  </w:style>
  <w:style w:type="paragraph" w:styleId="ListParagraph">
    <w:name w:val="List Paragraph"/>
    <w:basedOn w:val="Normal"/>
    <w:link w:val="ListParagraphChar"/>
    <w:uiPriority w:val="34"/>
    <w:qFormat/>
    <w:rsid w:val="002620DF"/>
    <w:pPr>
      <w:ind w:left="720"/>
      <w:contextualSpacing/>
    </w:pPr>
  </w:style>
  <w:style w:type="character" w:customStyle="1" w:styleId="ListParagraphChar">
    <w:name w:val="List Paragraph Char"/>
    <w:basedOn w:val="DefaultParagraphFont"/>
    <w:link w:val="ListParagraph"/>
    <w:uiPriority w:val="34"/>
    <w:rsid w:val="002620DF"/>
  </w:style>
  <w:style w:type="paragraph" w:styleId="Quote">
    <w:name w:val="Quote"/>
    <w:basedOn w:val="Normal"/>
    <w:next w:val="Normal"/>
    <w:link w:val="QuoteChar"/>
    <w:uiPriority w:val="29"/>
    <w:qFormat/>
    <w:rsid w:val="002620DF"/>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2620DF"/>
    <w:rPr>
      <w:i/>
      <w:iCs/>
      <w:color w:val="404040" w:themeColor="text1" w:themeTint="BF"/>
    </w:rPr>
  </w:style>
  <w:style w:type="paragraph" w:styleId="IntenseQuote">
    <w:name w:val="Intense Quote"/>
    <w:basedOn w:val="Normal"/>
    <w:next w:val="Normal"/>
    <w:link w:val="IntenseQuoteChar"/>
    <w:uiPriority w:val="30"/>
    <w:qFormat/>
    <w:rsid w:val="002620DF"/>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2620DF"/>
    <w:rPr>
      <w:i/>
      <w:iCs/>
      <w:color w:val="404040" w:themeColor="text1" w:themeTint="BF"/>
    </w:rPr>
  </w:style>
  <w:style w:type="character" w:styleId="SubtleEmphasis">
    <w:name w:val="Subtle Emphasis"/>
    <w:basedOn w:val="DefaultParagraphFont"/>
    <w:uiPriority w:val="19"/>
    <w:qFormat/>
    <w:rsid w:val="002620DF"/>
    <w:rPr>
      <w:i/>
      <w:iCs/>
      <w:color w:val="404040" w:themeColor="text1" w:themeTint="BF"/>
    </w:rPr>
  </w:style>
  <w:style w:type="character" w:styleId="IntenseEmphasis">
    <w:name w:val="Intense Emphasis"/>
    <w:basedOn w:val="DefaultParagraphFont"/>
    <w:uiPriority w:val="21"/>
    <w:qFormat/>
    <w:rsid w:val="002620DF"/>
    <w:rPr>
      <w:b/>
      <w:bCs/>
      <w:i/>
      <w:iCs/>
      <w:color w:val="000000" w:themeColor="text1"/>
    </w:rPr>
  </w:style>
  <w:style w:type="character" w:styleId="SubtleReference">
    <w:name w:val="Subtle Reference"/>
    <w:basedOn w:val="DefaultParagraphFont"/>
    <w:uiPriority w:val="31"/>
    <w:qFormat/>
    <w:rsid w:val="002620DF"/>
    <w:rPr>
      <w:smallCaps/>
      <w:color w:val="404040" w:themeColor="text1" w:themeTint="BF"/>
    </w:rPr>
  </w:style>
  <w:style w:type="character" w:styleId="IntenseReference">
    <w:name w:val="Intense Reference"/>
    <w:basedOn w:val="DefaultParagraphFont"/>
    <w:uiPriority w:val="32"/>
    <w:qFormat/>
    <w:rsid w:val="002620DF"/>
    <w:rPr>
      <w:b/>
      <w:bCs/>
      <w:smallCaps/>
      <w:color w:val="404040" w:themeColor="text1" w:themeTint="BF"/>
      <w:spacing w:val="5"/>
    </w:rPr>
  </w:style>
  <w:style w:type="character" w:styleId="BookTitle">
    <w:name w:val="Book Title"/>
    <w:basedOn w:val="DefaultParagraphFont"/>
    <w:uiPriority w:val="33"/>
    <w:qFormat/>
    <w:rsid w:val="002620DF"/>
    <w:rPr>
      <w:b/>
      <w:bCs/>
      <w:i/>
      <w:iCs/>
      <w:spacing w:val="5"/>
    </w:rPr>
  </w:style>
  <w:style w:type="paragraph" w:styleId="TOCHeading">
    <w:name w:val="TOC Heading"/>
    <w:basedOn w:val="Heading1"/>
    <w:next w:val="Normal"/>
    <w:uiPriority w:val="39"/>
    <w:unhideWhenUsed/>
    <w:qFormat/>
    <w:rsid w:val="002620DF"/>
    <w:pPr>
      <w:outlineLvl w:val="9"/>
    </w:pPr>
  </w:style>
  <w:style w:type="character" w:styleId="CommentReference">
    <w:name w:val="annotation reference"/>
    <w:basedOn w:val="DefaultParagraphFont"/>
    <w:uiPriority w:val="99"/>
    <w:semiHidden/>
    <w:unhideWhenUsed/>
    <w:rsid w:val="00515B44"/>
    <w:rPr>
      <w:sz w:val="16"/>
      <w:szCs w:val="16"/>
    </w:rPr>
  </w:style>
  <w:style w:type="paragraph" w:styleId="CommentText">
    <w:name w:val="annotation text"/>
    <w:basedOn w:val="Normal"/>
    <w:link w:val="CommentTextChar"/>
    <w:uiPriority w:val="99"/>
    <w:unhideWhenUsed/>
    <w:rsid w:val="00515B44"/>
    <w:pPr>
      <w:spacing w:line="240" w:lineRule="auto"/>
    </w:pPr>
    <w:rPr>
      <w:sz w:val="20"/>
      <w:szCs w:val="20"/>
    </w:rPr>
  </w:style>
  <w:style w:type="character" w:customStyle="1" w:styleId="CommentTextChar">
    <w:name w:val="Comment Text Char"/>
    <w:basedOn w:val="DefaultParagraphFont"/>
    <w:link w:val="CommentText"/>
    <w:uiPriority w:val="99"/>
    <w:rsid w:val="00515B44"/>
    <w:rPr>
      <w:sz w:val="20"/>
      <w:szCs w:val="20"/>
    </w:rPr>
  </w:style>
  <w:style w:type="table" w:styleId="TableGrid">
    <w:name w:val="Table Grid"/>
    <w:basedOn w:val="TableNormal"/>
    <w:uiPriority w:val="39"/>
    <w:rsid w:val="00515B44"/>
    <w:pPr>
      <w:spacing w:after="0" w:line="240" w:lineRule="auto"/>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515B44"/>
    <w:pPr>
      <w:spacing w:after="0" w:line="240" w:lineRule="auto"/>
    </w:pPr>
    <w:rPr>
      <w:rFonts w:ascii="Times New Roman" w:hAnsi="Times New Roman"/>
      <w:sz w:val="24"/>
      <w:lang w:eastAsia="zh-CN"/>
    </w:rPr>
  </w:style>
  <w:style w:type="character" w:styleId="PlaceholderText">
    <w:name w:val="Placeholder Text"/>
    <w:basedOn w:val="DefaultParagraphFont"/>
    <w:uiPriority w:val="99"/>
    <w:semiHidden/>
    <w:rsid w:val="00515B44"/>
    <w:rPr>
      <w:color w:val="808080"/>
    </w:rPr>
  </w:style>
  <w:style w:type="paragraph" w:styleId="Header">
    <w:name w:val="header"/>
    <w:basedOn w:val="Normal"/>
    <w:link w:val="HeaderChar"/>
    <w:uiPriority w:val="99"/>
    <w:unhideWhenUsed/>
    <w:rsid w:val="00515B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5B44"/>
  </w:style>
  <w:style w:type="paragraph" w:styleId="Footer">
    <w:name w:val="footer"/>
    <w:basedOn w:val="Normal"/>
    <w:link w:val="FooterChar"/>
    <w:uiPriority w:val="99"/>
    <w:unhideWhenUsed/>
    <w:rsid w:val="00515B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5B44"/>
  </w:style>
  <w:style w:type="paragraph" w:styleId="CommentSubject">
    <w:name w:val="annotation subject"/>
    <w:basedOn w:val="CommentText"/>
    <w:next w:val="CommentText"/>
    <w:link w:val="CommentSubjectChar"/>
    <w:uiPriority w:val="99"/>
    <w:semiHidden/>
    <w:unhideWhenUsed/>
    <w:rsid w:val="00515B44"/>
    <w:rPr>
      <w:b/>
      <w:bCs/>
    </w:rPr>
  </w:style>
  <w:style w:type="character" w:customStyle="1" w:styleId="CommentSubjectChar">
    <w:name w:val="Comment Subject Char"/>
    <w:basedOn w:val="CommentTextChar"/>
    <w:link w:val="CommentSubject"/>
    <w:uiPriority w:val="99"/>
    <w:semiHidden/>
    <w:rsid w:val="00515B44"/>
    <w:rPr>
      <w:b/>
      <w:bCs/>
      <w:sz w:val="20"/>
      <w:szCs w:val="20"/>
    </w:rPr>
  </w:style>
  <w:style w:type="paragraph" w:styleId="EndnoteText">
    <w:name w:val="endnote text"/>
    <w:basedOn w:val="Normal"/>
    <w:link w:val="EndnoteTextChar"/>
    <w:uiPriority w:val="99"/>
    <w:semiHidden/>
    <w:unhideWhenUsed/>
    <w:rsid w:val="00CD52D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D52D5"/>
    <w:rPr>
      <w:sz w:val="20"/>
      <w:szCs w:val="20"/>
    </w:rPr>
  </w:style>
  <w:style w:type="character" w:styleId="EndnoteReference">
    <w:name w:val="endnote reference"/>
    <w:basedOn w:val="DefaultParagraphFont"/>
    <w:uiPriority w:val="99"/>
    <w:semiHidden/>
    <w:unhideWhenUsed/>
    <w:rsid w:val="00CD52D5"/>
    <w:rPr>
      <w:vertAlign w:val="superscript"/>
    </w:rPr>
  </w:style>
  <w:style w:type="paragraph" w:styleId="TableofFigures">
    <w:name w:val="table of figures"/>
    <w:basedOn w:val="Normal"/>
    <w:next w:val="Normal"/>
    <w:uiPriority w:val="99"/>
    <w:unhideWhenUsed/>
    <w:rsid w:val="00CD52D5"/>
    <w:pPr>
      <w:spacing w:after="0"/>
    </w:pPr>
    <w:rPr>
      <w:rFonts w:eastAsiaTheme="minorHAnsi"/>
    </w:rPr>
  </w:style>
  <w:style w:type="character" w:styleId="Hyperlink">
    <w:name w:val="Hyperlink"/>
    <w:basedOn w:val="DefaultParagraphFont"/>
    <w:uiPriority w:val="99"/>
    <w:unhideWhenUsed/>
    <w:rsid w:val="00CD52D5"/>
    <w:rPr>
      <w:color w:val="0563C1" w:themeColor="hyperlink"/>
      <w:u w:val="single"/>
    </w:rPr>
  </w:style>
  <w:style w:type="paragraph" w:styleId="NormalWeb">
    <w:name w:val="Normal (Web)"/>
    <w:basedOn w:val="Normal"/>
    <w:uiPriority w:val="99"/>
    <w:semiHidden/>
    <w:unhideWhenUsed/>
    <w:rsid w:val="008D57AB"/>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Style1">
    <w:name w:val="Style1"/>
    <w:basedOn w:val="Caption"/>
    <w:qFormat/>
    <w:rsid w:val="00F4448A"/>
  </w:style>
  <w:style w:type="paragraph" w:styleId="TOC2">
    <w:name w:val="toc 2"/>
    <w:basedOn w:val="Normal"/>
    <w:next w:val="Normal"/>
    <w:autoRedefine/>
    <w:uiPriority w:val="39"/>
    <w:unhideWhenUsed/>
    <w:rsid w:val="00C87C59"/>
    <w:pPr>
      <w:spacing w:after="100"/>
      <w:ind w:left="220"/>
    </w:pPr>
  </w:style>
  <w:style w:type="paragraph" w:styleId="TOC3">
    <w:name w:val="toc 3"/>
    <w:basedOn w:val="Normal"/>
    <w:next w:val="Normal"/>
    <w:autoRedefine/>
    <w:uiPriority w:val="39"/>
    <w:unhideWhenUsed/>
    <w:rsid w:val="00C87C59"/>
    <w:pPr>
      <w:spacing w:after="100"/>
      <w:ind w:left="440"/>
    </w:pPr>
  </w:style>
  <w:style w:type="paragraph" w:styleId="TOC1">
    <w:name w:val="toc 1"/>
    <w:basedOn w:val="Normal"/>
    <w:next w:val="Normal"/>
    <w:autoRedefine/>
    <w:uiPriority w:val="39"/>
    <w:unhideWhenUsed/>
    <w:rsid w:val="00C87C59"/>
    <w:pPr>
      <w:spacing w:after="100"/>
    </w:pPr>
  </w:style>
  <w:style w:type="paragraph" w:styleId="TOC4">
    <w:name w:val="toc 4"/>
    <w:basedOn w:val="Normal"/>
    <w:next w:val="Normal"/>
    <w:autoRedefine/>
    <w:uiPriority w:val="39"/>
    <w:unhideWhenUsed/>
    <w:rsid w:val="00C87C59"/>
    <w:pPr>
      <w:spacing w:after="100" w:line="259" w:lineRule="auto"/>
      <w:ind w:left="660"/>
    </w:pPr>
    <w:rPr>
      <w:lang w:eastAsia="en-GB"/>
    </w:rPr>
  </w:style>
  <w:style w:type="paragraph" w:styleId="TOC5">
    <w:name w:val="toc 5"/>
    <w:basedOn w:val="Normal"/>
    <w:next w:val="Normal"/>
    <w:autoRedefine/>
    <w:uiPriority w:val="39"/>
    <w:unhideWhenUsed/>
    <w:rsid w:val="00C87C59"/>
    <w:pPr>
      <w:spacing w:after="100" w:line="259" w:lineRule="auto"/>
      <w:ind w:left="880"/>
    </w:pPr>
    <w:rPr>
      <w:lang w:eastAsia="en-GB"/>
    </w:rPr>
  </w:style>
  <w:style w:type="paragraph" w:styleId="TOC6">
    <w:name w:val="toc 6"/>
    <w:basedOn w:val="Normal"/>
    <w:next w:val="Normal"/>
    <w:autoRedefine/>
    <w:uiPriority w:val="39"/>
    <w:unhideWhenUsed/>
    <w:rsid w:val="00C87C59"/>
    <w:pPr>
      <w:spacing w:after="100" w:line="259" w:lineRule="auto"/>
      <w:ind w:left="1100"/>
    </w:pPr>
    <w:rPr>
      <w:lang w:eastAsia="en-GB"/>
    </w:rPr>
  </w:style>
  <w:style w:type="paragraph" w:styleId="TOC7">
    <w:name w:val="toc 7"/>
    <w:basedOn w:val="Normal"/>
    <w:next w:val="Normal"/>
    <w:autoRedefine/>
    <w:uiPriority w:val="39"/>
    <w:unhideWhenUsed/>
    <w:rsid w:val="00C87C59"/>
    <w:pPr>
      <w:spacing w:after="100" w:line="259" w:lineRule="auto"/>
      <w:ind w:left="1320"/>
    </w:pPr>
    <w:rPr>
      <w:lang w:eastAsia="en-GB"/>
    </w:rPr>
  </w:style>
  <w:style w:type="paragraph" w:styleId="TOC8">
    <w:name w:val="toc 8"/>
    <w:basedOn w:val="Normal"/>
    <w:next w:val="Normal"/>
    <w:autoRedefine/>
    <w:uiPriority w:val="39"/>
    <w:unhideWhenUsed/>
    <w:rsid w:val="00C87C59"/>
    <w:pPr>
      <w:spacing w:after="100" w:line="259" w:lineRule="auto"/>
      <w:ind w:left="1540"/>
    </w:pPr>
    <w:rPr>
      <w:lang w:eastAsia="en-GB"/>
    </w:rPr>
  </w:style>
  <w:style w:type="paragraph" w:styleId="TOC9">
    <w:name w:val="toc 9"/>
    <w:basedOn w:val="Normal"/>
    <w:next w:val="Normal"/>
    <w:autoRedefine/>
    <w:uiPriority w:val="39"/>
    <w:unhideWhenUsed/>
    <w:rsid w:val="00C87C59"/>
    <w:pPr>
      <w:spacing w:after="100" w:line="259" w:lineRule="auto"/>
      <w:ind w:left="1760"/>
    </w:pPr>
    <w:rPr>
      <w:lang w:eastAsia="en-GB"/>
    </w:rPr>
  </w:style>
  <w:style w:type="character" w:styleId="UnresolvedMention">
    <w:name w:val="Unresolved Mention"/>
    <w:basedOn w:val="DefaultParagraphFont"/>
    <w:uiPriority w:val="99"/>
    <w:semiHidden/>
    <w:unhideWhenUsed/>
    <w:rsid w:val="00C87C59"/>
    <w:rPr>
      <w:color w:val="605E5C"/>
      <w:shd w:val="clear" w:color="auto" w:fill="E1DFDD"/>
    </w:rPr>
  </w:style>
  <w:style w:type="character" w:customStyle="1" w:styleId="NoSpacingChar">
    <w:name w:val="No Spacing Char"/>
    <w:basedOn w:val="DefaultParagraphFont"/>
    <w:link w:val="NoSpacing"/>
    <w:uiPriority w:val="1"/>
    <w:rsid w:val="00FA5911"/>
    <w:rPr>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3948911">
      <w:bodyDiv w:val="1"/>
      <w:marLeft w:val="0"/>
      <w:marRight w:val="0"/>
      <w:marTop w:val="0"/>
      <w:marBottom w:val="0"/>
      <w:divBdr>
        <w:top w:val="none" w:sz="0" w:space="0" w:color="auto"/>
        <w:left w:val="none" w:sz="0" w:space="0" w:color="auto"/>
        <w:bottom w:val="none" w:sz="0" w:space="0" w:color="auto"/>
        <w:right w:val="none" w:sz="0" w:space="0" w:color="auto"/>
      </w:divBdr>
    </w:div>
    <w:div w:id="345140185">
      <w:bodyDiv w:val="1"/>
      <w:marLeft w:val="0"/>
      <w:marRight w:val="0"/>
      <w:marTop w:val="0"/>
      <w:marBottom w:val="0"/>
      <w:divBdr>
        <w:top w:val="none" w:sz="0" w:space="0" w:color="auto"/>
        <w:left w:val="none" w:sz="0" w:space="0" w:color="auto"/>
        <w:bottom w:val="none" w:sz="0" w:space="0" w:color="auto"/>
        <w:right w:val="none" w:sz="0" w:space="0" w:color="auto"/>
      </w:divBdr>
    </w:div>
    <w:div w:id="1075132678">
      <w:bodyDiv w:val="1"/>
      <w:marLeft w:val="0"/>
      <w:marRight w:val="0"/>
      <w:marTop w:val="0"/>
      <w:marBottom w:val="0"/>
      <w:divBdr>
        <w:top w:val="none" w:sz="0" w:space="0" w:color="auto"/>
        <w:left w:val="none" w:sz="0" w:space="0" w:color="auto"/>
        <w:bottom w:val="none" w:sz="0" w:space="0" w:color="auto"/>
        <w:right w:val="none" w:sz="0" w:space="0" w:color="auto"/>
      </w:divBdr>
    </w:div>
    <w:div w:id="1171794572">
      <w:bodyDiv w:val="1"/>
      <w:marLeft w:val="0"/>
      <w:marRight w:val="0"/>
      <w:marTop w:val="0"/>
      <w:marBottom w:val="0"/>
      <w:divBdr>
        <w:top w:val="none" w:sz="0" w:space="0" w:color="auto"/>
        <w:left w:val="none" w:sz="0" w:space="0" w:color="auto"/>
        <w:bottom w:val="none" w:sz="0" w:space="0" w:color="auto"/>
        <w:right w:val="none" w:sz="0" w:space="0" w:color="auto"/>
      </w:divBdr>
    </w:div>
    <w:div w:id="1311444781">
      <w:bodyDiv w:val="1"/>
      <w:marLeft w:val="0"/>
      <w:marRight w:val="0"/>
      <w:marTop w:val="0"/>
      <w:marBottom w:val="0"/>
      <w:divBdr>
        <w:top w:val="none" w:sz="0" w:space="0" w:color="auto"/>
        <w:left w:val="none" w:sz="0" w:space="0" w:color="auto"/>
        <w:bottom w:val="none" w:sz="0" w:space="0" w:color="auto"/>
        <w:right w:val="none" w:sz="0" w:space="0" w:color="auto"/>
      </w:divBdr>
    </w:div>
    <w:div w:id="1527214401">
      <w:bodyDiv w:val="1"/>
      <w:marLeft w:val="0"/>
      <w:marRight w:val="0"/>
      <w:marTop w:val="0"/>
      <w:marBottom w:val="0"/>
      <w:divBdr>
        <w:top w:val="none" w:sz="0" w:space="0" w:color="auto"/>
        <w:left w:val="none" w:sz="0" w:space="0" w:color="auto"/>
        <w:bottom w:val="none" w:sz="0" w:space="0" w:color="auto"/>
        <w:right w:val="none" w:sz="0" w:space="0" w:color="auto"/>
      </w:divBdr>
    </w:div>
    <w:div w:id="2005012591">
      <w:bodyDiv w:val="1"/>
      <w:marLeft w:val="0"/>
      <w:marRight w:val="0"/>
      <w:marTop w:val="0"/>
      <w:marBottom w:val="0"/>
      <w:divBdr>
        <w:top w:val="none" w:sz="0" w:space="0" w:color="auto"/>
        <w:left w:val="none" w:sz="0" w:space="0" w:color="auto"/>
        <w:bottom w:val="none" w:sz="0" w:space="0" w:color="auto"/>
        <w:right w:val="none" w:sz="0" w:space="0" w:color="auto"/>
      </w:divBdr>
    </w:div>
    <w:div w:id="201198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42.xml"/><Relationship Id="rId299" Type="http://schemas.openxmlformats.org/officeDocument/2006/relationships/chart" Target="charts/chart128.xml"/><Relationship Id="rId303" Type="http://schemas.openxmlformats.org/officeDocument/2006/relationships/chart" Target="charts/chart132.xml"/><Relationship Id="rId21" Type="http://schemas.openxmlformats.org/officeDocument/2006/relationships/chart" Target="charts/chart2.xml"/><Relationship Id="rId42" Type="http://schemas.openxmlformats.org/officeDocument/2006/relationships/image" Target="media/image19.emf"/><Relationship Id="rId63" Type="http://schemas.openxmlformats.org/officeDocument/2006/relationships/image" Target="media/image29.wmf"/><Relationship Id="rId84" Type="http://schemas.openxmlformats.org/officeDocument/2006/relationships/chart" Target="charts/chart28.xml"/><Relationship Id="rId138" Type="http://schemas.openxmlformats.org/officeDocument/2006/relationships/image" Target="media/image53.emf"/><Relationship Id="rId159" Type="http://schemas.openxmlformats.org/officeDocument/2006/relationships/image" Target="media/image66.png"/><Relationship Id="rId324" Type="http://schemas.openxmlformats.org/officeDocument/2006/relationships/chart" Target="charts/chart153.xml"/><Relationship Id="rId345" Type="http://schemas.openxmlformats.org/officeDocument/2006/relationships/chart" Target="charts/chart174.xml"/><Relationship Id="rId366" Type="http://schemas.openxmlformats.org/officeDocument/2006/relationships/chart" Target="charts/chart195.xml"/><Relationship Id="rId170" Type="http://schemas.openxmlformats.org/officeDocument/2006/relationships/image" Target="media/image77.png"/><Relationship Id="rId191" Type="http://schemas.openxmlformats.org/officeDocument/2006/relationships/image" Target="media/image96.png"/><Relationship Id="rId205" Type="http://schemas.openxmlformats.org/officeDocument/2006/relationships/image" Target="media/image110.png"/><Relationship Id="rId226" Type="http://schemas.openxmlformats.org/officeDocument/2006/relationships/image" Target="media/image127.png"/><Relationship Id="rId247" Type="http://schemas.openxmlformats.org/officeDocument/2006/relationships/chart" Target="charts/chart76.xml"/><Relationship Id="rId107" Type="http://schemas.openxmlformats.org/officeDocument/2006/relationships/image" Target="media/image46.emf"/><Relationship Id="rId268" Type="http://schemas.openxmlformats.org/officeDocument/2006/relationships/chart" Target="charts/chart97.xml"/><Relationship Id="rId289" Type="http://schemas.openxmlformats.org/officeDocument/2006/relationships/chart" Target="charts/chart118.xml"/><Relationship Id="rId11" Type="http://schemas.openxmlformats.org/officeDocument/2006/relationships/chart" Target="charts/chart1.xml"/><Relationship Id="rId32" Type="http://schemas.openxmlformats.org/officeDocument/2006/relationships/chart" Target="charts/chart8.xml"/><Relationship Id="rId53" Type="http://schemas.openxmlformats.org/officeDocument/2006/relationships/image" Target="media/image24.emf"/><Relationship Id="rId74" Type="http://schemas.openxmlformats.org/officeDocument/2006/relationships/image" Target="media/image32.emf"/><Relationship Id="rId128" Type="http://schemas.openxmlformats.org/officeDocument/2006/relationships/chart" Target="charts/chart51.xml"/><Relationship Id="rId149" Type="http://schemas.openxmlformats.org/officeDocument/2006/relationships/oleObject" Target="embeddings/oleObject33.bin"/><Relationship Id="rId314" Type="http://schemas.openxmlformats.org/officeDocument/2006/relationships/chart" Target="charts/chart143.xml"/><Relationship Id="rId335" Type="http://schemas.openxmlformats.org/officeDocument/2006/relationships/chart" Target="charts/chart164.xml"/><Relationship Id="rId356" Type="http://schemas.openxmlformats.org/officeDocument/2006/relationships/chart" Target="charts/chart185.xml"/><Relationship Id="rId377" Type="http://schemas.openxmlformats.org/officeDocument/2006/relationships/chart" Target="charts/chart206.xml"/><Relationship Id="rId5" Type="http://schemas.openxmlformats.org/officeDocument/2006/relationships/webSettings" Target="webSettings.xml"/><Relationship Id="rId95" Type="http://schemas.openxmlformats.org/officeDocument/2006/relationships/image" Target="media/image42.emf"/><Relationship Id="rId160" Type="http://schemas.openxmlformats.org/officeDocument/2006/relationships/image" Target="media/image67.png"/><Relationship Id="rId181" Type="http://schemas.openxmlformats.org/officeDocument/2006/relationships/image" Target="media/image88.png"/><Relationship Id="rId216" Type="http://schemas.openxmlformats.org/officeDocument/2006/relationships/image" Target="media/image121.png"/><Relationship Id="rId237" Type="http://schemas.openxmlformats.org/officeDocument/2006/relationships/chart" Target="charts/chart66.xml"/><Relationship Id="rId258" Type="http://schemas.openxmlformats.org/officeDocument/2006/relationships/chart" Target="charts/chart87.xml"/><Relationship Id="rId279" Type="http://schemas.openxmlformats.org/officeDocument/2006/relationships/chart" Target="charts/chart108.xml"/><Relationship Id="rId22" Type="http://schemas.openxmlformats.org/officeDocument/2006/relationships/image" Target="media/image8.png"/><Relationship Id="rId43" Type="http://schemas.openxmlformats.org/officeDocument/2006/relationships/image" Target="media/image20.emf"/><Relationship Id="rId64" Type="http://schemas.openxmlformats.org/officeDocument/2006/relationships/oleObject" Target="embeddings/oleObject11.bin"/><Relationship Id="rId118" Type="http://schemas.openxmlformats.org/officeDocument/2006/relationships/chart" Target="charts/chart43.xml"/><Relationship Id="rId139" Type="http://schemas.openxmlformats.org/officeDocument/2006/relationships/oleObject" Target="embeddings/oleObject28.bin"/><Relationship Id="rId290" Type="http://schemas.openxmlformats.org/officeDocument/2006/relationships/chart" Target="charts/chart119.xml"/><Relationship Id="rId304" Type="http://schemas.openxmlformats.org/officeDocument/2006/relationships/chart" Target="charts/chart133.xml"/><Relationship Id="rId325" Type="http://schemas.openxmlformats.org/officeDocument/2006/relationships/chart" Target="charts/chart154.xml"/><Relationship Id="rId346" Type="http://schemas.openxmlformats.org/officeDocument/2006/relationships/chart" Target="charts/chart175.xml"/><Relationship Id="rId367" Type="http://schemas.openxmlformats.org/officeDocument/2006/relationships/chart" Target="charts/chart196.xml"/><Relationship Id="rId85" Type="http://schemas.openxmlformats.org/officeDocument/2006/relationships/chart" Target="charts/chart29.xml"/><Relationship Id="rId150" Type="http://schemas.openxmlformats.org/officeDocument/2006/relationships/image" Target="media/image59.emf"/><Relationship Id="rId171" Type="http://schemas.openxmlformats.org/officeDocument/2006/relationships/image" Target="media/image78.png"/><Relationship Id="rId192" Type="http://schemas.openxmlformats.org/officeDocument/2006/relationships/image" Target="media/image97.png"/><Relationship Id="rId206" Type="http://schemas.openxmlformats.org/officeDocument/2006/relationships/image" Target="media/image111.png"/><Relationship Id="rId227" Type="http://schemas.openxmlformats.org/officeDocument/2006/relationships/image" Target="media/image128.png"/><Relationship Id="rId248" Type="http://schemas.openxmlformats.org/officeDocument/2006/relationships/chart" Target="charts/chart77.xml"/><Relationship Id="rId269" Type="http://schemas.openxmlformats.org/officeDocument/2006/relationships/chart" Target="charts/chart98.xml"/><Relationship Id="rId12" Type="http://schemas.openxmlformats.org/officeDocument/2006/relationships/image" Target="media/image3.png"/><Relationship Id="rId33" Type="http://schemas.openxmlformats.org/officeDocument/2006/relationships/chart" Target="charts/chart9.xml"/><Relationship Id="rId108" Type="http://schemas.openxmlformats.org/officeDocument/2006/relationships/oleObject" Target="embeddings/oleObject19.bin"/><Relationship Id="rId129" Type="http://schemas.openxmlformats.org/officeDocument/2006/relationships/chart" Target="charts/chart52.xml"/><Relationship Id="rId280" Type="http://schemas.openxmlformats.org/officeDocument/2006/relationships/chart" Target="charts/chart109.xml"/><Relationship Id="rId315" Type="http://schemas.openxmlformats.org/officeDocument/2006/relationships/chart" Target="charts/chart144.xml"/><Relationship Id="rId336" Type="http://schemas.openxmlformats.org/officeDocument/2006/relationships/chart" Target="charts/chart165.xml"/><Relationship Id="rId357" Type="http://schemas.openxmlformats.org/officeDocument/2006/relationships/chart" Target="charts/chart186.xml"/><Relationship Id="rId54" Type="http://schemas.openxmlformats.org/officeDocument/2006/relationships/image" Target="media/image25.emf"/><Relationship Id="rId75" Type="http://schemas.openxmlformats.org/officeDocument/2006/relationships/image" Target="media/image33.emf"/><Relationship Id="rId96" Type="http://schemas.openxmlformats.org/officeDocument/2006/relationships/oleObject" Target="embeddings/oleObject15.bin"/><Relationship Id="rId140" Type="http://schemas.openxmlformats.org/officeDocument/2006/relationships/image" Target="media/image54.emf"/><Relationship Id="rId161" Type="http://schemas.openxmlformats.org/officeDocument/2006/relationships/image" Target="media/image68.png"/><Relationship Id="rId182" Type="http://schemas.openxmlformats.org/officeDocument/2006/relationships/image" Target="media/image89.png"/><Relationship Id="rId217" Type="http://schemas.openxmlformats.org/officeDocument/2006/relationships/chart" Target="charts/chart56.xml"/><Relationship Id="rId378" Type="http://schemas.openxmlformats.org/officeDocument/2006/relationships/chart" Target="charts/chart207.xml"/><Relationship Id="rId6" Type="http://schemas.openxmlformats.org/officeDocument/2006/relationships/footnotes" Target="footnotes.xml"/><Relationship Id="rId238" Type="http://schemas.openxmlformats.org/officeDocument/2006/relationships/chart" Target="charts/chart67.xml"/><Relationship Id="rId259" Type="http://schemas.openxmlformats.org/officeDocument/2006/relationships/chart" Target="charts/chart88.xml"/><Relationship Id="rId23" Type="http://schemas.openxmlformats.org/officeDocument/2006/relationships/image" Target="media/image9.emf"/><Relationship Id="rId119" Type="http://schemas.openxmlformats.org/officeDocument/2006/relationships/chart" Target="charts/chart44.xml"/><Relationship Id="rId270" Type="http://schemas.openxmlformats.org/officeDocument/2006/relationships/chart" Target="charts/chart99.xml"/><Relationship Id="rId291" Type="http://schemas.openxmlformats.org/officeDocument/2006/relationships/chart" Target="charts/chart120.xml"/><Relationship Id="rId305" Type="http://schemas.openxmlformats.org/officeDocument/2006/relationships/chart" Target="charts/chart134.xml"/><Relationship Id="rId326" Type="http://schemas.openxmlformats.org/officeDocument/2006/relationships/chart" Target="charts/chart155.xml"/><Relationship Id="rId347" Type="http://schemas.openxmlformats.org/officeDocument/2006/relationships/chart" Target="charts/chart176.xml"/><Relationship Id="rId44" Type="http://schemas.openxmlformats.org/officeDocument/2006/relationships/image" Target="media/image21.emf"/><Relationship Id="rId65" Type="http://schemas.openxmlformats.org/officeDocument/2006/relationships/chart" Target="charts/chart18.xml"/><Relationship Id="rId86" Type="http://schemas.openxmlformats.org/officeDocument/2006/relationships/chart" Target="charts/chart30.xml"/><Relationship Id="rId130" Type="http://schemas.openxmlformats.org/officeDocument/2006/relationships/chart" Target="charts/chart53.xml"/><Relationship Id="rId151" Type="http://schemas.openxmlformats.org/officeDocument/2006/relationships/oleObject" Target="embeddings/oleObject34.bin"/><Relationship Id="rId368" Type="http://schemas.openxmlformats.org/officeDocument/2006/relationships/chart" Target="charts/chart197.xml"/><Relationship Id="rId172" Type="http://schemas.openxmlformats.org/officeDocument/2006/relationships/image" Target="media/image79.png"/><Relationship Id="rId193" Type="http://schemas.openxmlformats.org/officeDocument/2006/relationships/image" Target="media/image98.png"/><Relationship Id="rId207" Type="http://schemas.openxmlformats.org/officeDocument/2006/relationships/image" Target="media/image112.png"/><Relationship Id="rId228" Type="http://schemas.openxmlformats.org/officeDocument/2006/relationships/image" Target="media/image129.png"/><Relationship Id="rId249" Type="http://schemas.openxmlformats.org/officeDocument/2006/relationships/chart" Target="charts/chart78.xml"/><Relationship Id="rId13" Type="http://schemas.openxmlformats.org/officeDocument/2006/relationships/image" Target="media/image4.emf"/><Relationship Id="rId109" Type="http://schemas.openxmlformats.org/officeDocument/2006/relationships/image" Target="media/image47.png"/><Relationship Id="rId260" Type="http://schemas.openxmlformats.org/officeDocument/2006/relationships/chart" Target="charts/chart89.xml"/><Relationship Id="rId281" Type="http://schemas.openxmlformats.org/officeDocument/2006/relationships/chart" Target="charts/chart110.xml"/><Relationship Id="rId316" Type="http://schemas.openxmlformats.org/officeDocument/2006/relationships/chart" Target="charts/chart145.xml"/><Relationship Id="rId337" Type="http://schemas.openxmlformats.org/officeDocument/2006/relationships/chart" Target="charts/chart166.xml"/><Relationship Id="rId34" Type="http://schemas.openxmlformats.org/officeDocument/2006/relationships/image" Target="media/image11.emf"/><Relationship Id="rId55" Type="http://schemas.openxmlformats.org/officeDocument/2006/relationships/image" Target="media/image26.emf"/><Relationship Id="rId76" Type="http://schemas.openxmlformats.org/officeDocument/2006/relationships/image" Target="media/image34.emf"/><Relationship Id="rId97" Type="http://schemas.openxmlformats.org/officeDocument/2006/relationships/chart" Target="charts/chart33.xml"/><Relationship Id="rId120" Type="http://schemas.openxmlformats.org/officeDocument/2006/relationships/chart" Target="charts/chart45.xml"/><Relationship Id="rId141" Type="http://schemas.openxmlformats.org/officeDocument/2006/relationships/oleObject" Target="embeddings/oleObject29.bin"/><Relationship Id="rId358" Type="http://schemas.openxmlformats.org/officeDocument/2006/relationships/chart" Target="charts/chart187.xml"/><Relationship Id="rId379" Type="http://schemas.openxmlformats.org/officeDocument/2006/relationships/chart" Target="charts/chart208.xml"/><Relationship Id="rId7" Type="http://schemas.openxmlformats.org/officeDocument/2006/relationships/endnotes" Target="endnotes.xml"/><Relationship Id="rId162" Type="http://schemas.openxmlformats.org/officeDocument/2006/relationships/image" Target="media/image69.png"/><Relationship Id="rId183" Type="http://schemas.openxmlformats.org/officeDocument/2006/relationships/image" Target="media/image90.png"/><Relationship Id="rId218" Type="http://schemas.openxmlformats.org/officeDocument/2006/relationships/chart" Target="charts/chart57.xml"/><Relationship Id="rId239" Type="http://schemas.openxmlformats.org/officeDocument/2006/relationships/chart" Target="charts/chart68.xml"/><Relationship Id="rId250" Type="http://schemas.openxmlformats.org/officeDocument/2006/relationships/chart" Target="charts/chart79.xml"/><Relationship Id="rId271" Type="http://schemas.openxmlformats.org/officeDocument/2006/relationships/chart" Target="charts/chart100.xml"/><Relationship Id="rId292" Type="http://schemas.openxmlformats.org/officeDocument/2006/relationships/chart" Target="charts/chart121.xml"/><Relationship Id="rId306" Type="http://schemas.openxmlformats.org/officeDocument/2006/relationships/chart" Target="charts/chart135.xml"/><Relationship Id="rId24" Type="http://schemas.openxmlformats.org/officeDocument/2006/relationships/oleObject" Target="embeddings/oleObject6.bin"/><Relationship Id="rId45" Type="http://schemas.openxmlformats.org/officeDocument/2006/relationships/oleObject" Target="embeddings/oleObject8.bin"/><Relationship Id="rId66" Type="http://schemas.openxmlformats.org/officeDocument/2006/relationships/chart" Target="charts/chart19.xml"/><Relationship Id="rId87" Type="http://schemas.openxmlformats.org/officeDocument/2006/relationships/image" Target="media/image39.emf"/><Relationship Id="rId110" Type="http://schemas.openxmlformats.org/officeDocument/2006/relationships/image" Target="media/image48.wmf"/><Relationship Id="rId131" Type="http://schemas.openxmlformats.org/officeDocument/2006/relationships/image" Target="media/image50.emf"/><Relationship Id="rId327" Type="http://schemas.openxmlformats.org/officeDocument/2006/relationships/chart" Target="charts/chart156.xml"/><Relationship Id="rId348" Type="http://schemas.openxmlformats.org/officeDocument/2006/relationships/chart" Target="charts/chart177.xml"/><Relationship Id="rId369" Type="http://schemas.openxmlformats.org/officeDocument/2006/relationships/chart" Target="charts/chart198.xml"/><Relationship Id="rId152" Type="http://schemas.openxmlformats.org/officeDocument/2006/relationships/image" Target="media/image60.emf"/><Relationship Id="rId173" Type="http://schemas.openxmlformats.org/officeDocument/2006/relationships/image" Target="media/image80.png"/><Relationship Id="rId194" Type="http://schemas.openxmlformats.org/officeDocument/2006/relationships/image" Target="media/image99.png"/><Relationship Id="rId208" Type="http://schemas.openxmlformats.org/officeDocument/2006/relationships/image" Target="media/image113.png"/><Relationship Id="rId229" Type="http://schemas.openxmlformats.org/officeDocument/2006/relationships/image" Target="media/image130.png"/><Relationship Id="rId380" Type="http://schemas.openxmlformats.org/officeDocument/2006/relationships/chart" Target="charts/chart209.xml"/><Relationship Id="rId240" Type="http://schemas.openxmlformats.org/officeDocument/2006/relationships/chart" Target="charts/chart69.xml"/><Relationship Id="rId261" Type="http://schemas.openxmlformats.org/officeDocument/2006/relationships/chart" Target="charts/chart90.xml"/><Relationship Id="rId14" Type="http://schemas.openxmlformats.org/officeDocument/2006/relationships/oleObject" Target="embeddings/oleObject2.bin"/><Relationship Id="rId35" Type="http://schemas.openxmlformats.org/officeDocument/2006/relationships/image" Target="media/image12.emf"/><Relationship Id="rId56" Type="http://schemas.openxmlformats.org/officeDocument/2006/relationships/chart" Target="charts/chart14.xml"/><Relationship Id="rId77" Type="http://schemas.openxmlformats.org/officeDocument/2006/relationships/image" Target="media/image35.emf"/><Relationship Id="rId100" Type="http://schemas.openxmlformats.org/officeDocument/2006/relationships/chart" Target="charts/chart36.xml"/><Relationship Id="rId282" Type="http://schemas.openxmlformats.org/officeDocument/2006/relationships/chart" Target="charts/chart111.xml"/><Relationship Id="rId317" Type="http://schemas.openxmlformats.org/officeDocument/2006/relationships/chart" Target="charts/chart146.xml"/><Relationship Id="rId338" Type="http://schemas.openxmlformats.org/officeDocument/2006/relationships/chart" Target="charts/chart167.xml"/><Relationship Id="rId359" Type="http://schemas.openxmlformats.org/officeDocument/2006/relationships/chart" Target="charts/chart188.xml"/><Relationship Id="rId8" Type="http://schemas.openxmlformats.org/officeDocument/2006/relationships/image" Target="media/image1.jpeg"/><Relationship Id="rId98" Type="http://schemas.openxmlformats.org/officeDocument/2006/relationships/chart" Target="charts/chart34.xml"/><Relationship Id="rId121" Type="http://schemas.openxmlformats.org/officeDocument/2006/relationships/chart" Target="charts/chart46.xml"/><Relationship Id="rId142" Type="http://schemas.openxmlformats.org/officeDocument/2006/relationships/image" Target="media/image55.emf"/><Relationship Id="rId163" Type="http://schemas.openxmlformats.org/officeDocument/2006/relationships/image" Target="media/image70.png"/><Relationship Id="rId184" Type="http://schemas.openxmlformats.org/officeDocument/2006/relationships/image" Target="media/image91.png"/><Relationship Id="rId219" Type="http://schemas.openxmlformats.org/officeDocument/2006/relationships/image" Target="media/image122.png"/><Relationship Id="rId370" Type="http://schemas.openxmlformats.org/officeDocument/2006/relationships/chart" Target="charts/chart199.xml"/><Relationship Id="rId230" Type="http://schemas.openxmlformats.org/officeDocument/2006/relationships/image" Target="media/image131.png"/><Relationship Id="rId251" Type="http://schemas.openxmlformats.org/officeDocument/2006/relationships/chart" Target="charts/chart80.xml"/><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chart" Target="charts/chart20.xml"/><Relationship Id="rId272" Type="http://schemas.openxmlformats.org/officeDocument/2006/relationships/chart" Target="charts/chart101.xml"/><Relationship Id="rId293" Type="http://schemas.openxmlformats.org/officeDocument/2006/relationships/chart" Target="charts/chart122.xml"/><Relationship Id="rId307" Type="http://schemas.openxmlformats.org/officeDocument/2006/relationships/chart" Target="charts/chart136.xml"/><Relationship Id="rId328" Type="http://schemas.openxmlformats.org/officeDocument/2006/relationships/chart" Target="charts/chart157.xml"/><Relationship Id="rId349" Type="http://schemas.openxmlformats.org/officeDocument/2006/relationships/chart" Target="charts/chart178.xml"/><Relationship Id="rId88" Type="http://schemas.openxmlformats.org/officeDocument/2006/relationships/oleObject" Target="embeddings/oleObject12.bin"/><Relationship Id="rId111" Type="http://schemas.openxmlformats.org/officeDocument/2006/relationships/oleObject" Target="embeddings/oleObject20.bin"/><Relationship Id="rId132" Type="http://schemas.openxmlformats.org/officeDocument/2006/relationships/oleObject" Target="embeddings/oleObject24.bin"/><Relationship Id="rId153" Type="http://schemas.openxmlformats.org/officeDocument/2006/relationships/oleObject" Target="embeddings/oleObject35.bin"/><Relationship Id="rId174" Type="http://schemas.openxmlformats.org/officeDocument/2006/relationships/image" Target="media/image81.png"/><Relationship Id="rId195" Type="http://schemas.openxmlformats.org/officeDocument/2006/relationships/image" Target="media/image100.png"/><Relationship Id="rId209" Type="http://schemas.openxmlformats.org/officeDocument/2006/relationships/image" Target="media/image114.png"/><Relationship Id="rId360" Type="http://schemas.openxmlformats.org/officeDocument/2006/relationships/chart" Target="charts/chart189.xml"/><Relationship Id="rId381" Type="http://schemas.openxmlformats.org/officeDocument/2006/relationships/footer" Target="footer1.xml"/><Relationship Id="rId220" Type="http://schemas.openxmlformats.org/officeDocument/2006/relationships/image" Target="media/image123.png"/><Relationship Id="rId241" Type="http://schemas.openxmlformats.org/officeDocument/2006/relationships/chart" Target="charts/chart70.xml"/><Relationship Id="rId15" Type="http://schemas.openxmlformats.org/officeDocument/2006/relationships/image" Target="media/image5.emf"/><Relationship Id="rId36" Type="http://schemas.openxmlformats.org/officeDocument/2006/relationships/image" Target="media/image13.emf"/><Relationship Id="rId57" Type="http://schemas.openxmlformats.org/officeDocument/2006/relationships/image" Target="media/image27.wmf"/><Relationship Id="rId262" Type="http://schemas.openxmlformats.org/officeDocument/2006/relationships/chart" Target="charts/chart91.xml"/><Relationship Id="rId283" Type="http://schemas.openxmlformats.org/officeDocument/2006/relationships/chart" Target="charts/chart112.xml"/><Relationship Id="rId318" Type="http://schemas.openxmlformats.org/officeDocument/2006/relationships/chart" Target="charts/chart147.xml"/><Relationship Id="rId339" Type="http://schemas.openxmlformats.org/officeDocument/2006/relationships/chart" Target="charts/chart168.xml"/><Relationship Id="rId78" Type="http://schemas.openxmlformats.org/officeDocument/2006/relationships/image" Target="media/image36.emf"/><Relationship Id="rId99" Type="http://schemas.openxmlformats.org/officeDocument/2006/relationships/chart" Target="charts/chart35.xml"/><Relationship Id="rId101" Type="http://schemas.openxmlformats.org/officeDocument/2006/relationships/image" Target="media/image43.emf"/><Relationship Id="rId122" Type="http://schemas.openxmlformats.org/officeDocument/2006/relationships/image" Target="media/image49.emf"/><Relationship Id="rId143" Type="http://schemas.openxmlformats.org/officeDocument/2006/relationships/oleObject" Target="embeddings/oleObject30.bin"/><Relationship Id="rId164" Type="http://schemas.openxmlformats.org/officeDocument/2006/relationships/image" Target="media/image71.png"/><Relationship Id="rId185" Type="http://schemas.openxmlformats.org/officeDocument/2006/relationships/image" Target="media/image92.png"/><Relationship Id="rId350" Type="http://schemas.openxmlformats.org/officeDocument/2006/relationships/chart" Target="charts/chart179.xml"/><Relationship Id="rId371" Type="http://schemas.openxmlformats.org/officeDocument/2006/relationships/chart" Target="charts/chart200.xml"/><Relationship Id="rId9" Type="http://schemas.openxmlformats.org/officeDocument/2006/relationships/image" Target="media/image2.emf"/><Relationship Id="rId210" Type="http://schemas.openxmlformats.org/officeDocument/2006/relationships/image" Target="media/image115.png"/><Relationship Id="rId26" Type="http://schemas.openxmlformats.org/officeDocument/2006/relationships/oleObject" Target="embeddings/oleObject7.bin"/><Relationship Id="rId231" Type="http://schemas.openxmlformats.org/officeDocument/2006/relationships/chart" Target="charts/chart60.xml"/><Relationship Id="rId252" Type="http://schemas.openxmlformats.org/officeDocument/2006/relationships/chart" Target="charts/chart81.xml"/><Relationship Id="rId273" Type="http://schemas.openxmlformats.org/officeDocument/2006/relationships/chart" Target="charts/chart102.xml"/><Relationship Id="rId294" Type="http://schemas.openxmlformats.org/officeDocument/2006/relationships/chart" Target="charts/chart123.xml"/><Relationship Id="rId308" Type="http://schemas.openxmlformats.org/officeDocument/2006/relationships/chart" Target="charts/chart137.xml"/><Relationship Id="rId329" Type="http://schemas.openxmlformats.org/officeDocument/2006/relationships/chart" Target="charts/chart158.xml"/><Relationship Id="rId47" Type="http://schemas.openxmlformats.org/officeDocument/2006/relationships/oleObject" Target="embeddings/oleObject9.bin"/><Relationship Id="rId68" Type="http://schemas.openxmlformats.org/officeDocument/2006/relationships/image" Target="media/image30.png"/><Relationship Id="rId89" Type="http://schemas.openxmlformats.org/officeDocument/2006/relationships/image" Target="media/image40.emf"/><Relationship Id="rId112" Type="http://schemas.openxmlformats.org/officeDocument/2006/relationships/chart" Target="charts/chart37.xml"/><Relationship Id="rId133" Type="http://schemas.openxmlformats.org/officeDocument/2006/relationships/oleObject" Target="embeddings/oleObject25.bin"/><Relationship Id="rId154" Type="http://schemas.openxmlformats.org/officeDocument/2006/relationships/image" Target="media/image61.png"/><Relationship Id="rId175" Type="http://schemas.openxmlformats.org/officeDocument/2006/relationships/image" Target="media/image82.png"/><Relationship Id="rId340" Type="http://schemas.openxmlformats.org/officeDocument/2006/relationships/chart" Target="charts/chart169.xml"/><Relationship Id="rId361" Type="http://schemas.openxmlformats.org/officeDocument/2006/relationships/chart" Target="charts/chart190.xml"/><Relationship Id="rId196" Type="http://schemas.openxmlformats.org/officeDocument/2006/relationships/image" Target="media/image101.png"/><Relationship Id="rId200" Type="http://schemas.openxmlformats.org/officeDocument/2006/relationships/image" Target="media/image105.png"/><Relationship Id="rId382" Type="http://schemas.openxmlformats.org/officeDocument/2006/relationships/fontTable" Target="fontTable.xml"/><Relationship Id="rId16" Type="http://schemas.openxmlformats.org/officeDocument/2006/relationships/oleObject" Target="embeddings/oleObject3.bin"/><Relationship Id="rId221" Type="http://schemas.openxmlformats.org/officeDocument/2006/relationships/chart" Target="charts/chart58.xml"/><Relationship Id="rId242" Type="http://schemas.openxmlformats.org/officeDocument/2006/relationships/chart" Target="charts/chart71.xml"/><Relationship Id="rId263" Type="http://schemas.openxmlformats.org/officeDocument/2006/relationships/chart" Target="charts/chart92.xml"/><Relationship Id="rId284" Type="http://schemas.openxmlformats.org/officeDocument/2006/relationships/chart" Target="charts/chart113.xml"/><Relationship Id="rId319" Type="http://schemas.openxmlformats.org/officeDocument/2006/relationships/chart" Target="charts/chart148.xml"/><Relationship Id="rId37" Type="http://schemas.openxmlformats.org/officeDocument/2006/relationships/image" Target="media/image14.emf"/><Relationship Id="rId58" Type="http://schemas.openxmlformats.org/officeDocument/2006/relationships/oleObject" Target="embeddings/oleObject10.bin"/><Relationship Id="rId79" Type="http://schemas.openxmlformats.org/officeDocument/2006/relationships/image" Target="media/image37.emf"/><Relationship Id="rId102" Type="http://schemas.openxmlformats.org/officeDocument/2006/relationships/oleObject" Target="embeddings/oleObject16.bin"/><Relationship Id="rId123" Type="http://schemas.openxmlformats.org/officeDocument/2006/relationships/oleObject" Target="embeddings/oleObject21.bin"/><Relationship Id="rId144" Type="http://schemas.openxmlformats.org/officeDocument/2006/relationships/image" Target="media/image56.emf"/><Relationship Id="rId330" Type="http://schemas.openxmlformats.org/officeDocument/2006/relationships/chart" Target="charts/chart159.xml"/><Relationship Id="rId90" Type="http://schemas.openxmlformats.org/officeDocument/2006/relationships/oleObject" Target="embeddings/oleObject13.bin"/><Relationship Id="rId165" Type="http://schemas.openxmlformats.org/officeDocument/2006/relationships/image" Target="media/image72.png"/><Relationship Id="rId186" Type="http://schemas.openxmlformats.org/officeDocument/2006/relationships/image" Target="media/image93.png"/><Relationship Id="rId351" Type="http://schemas.openxmlformats.org/officeDocument/2006/relationships/chart" Target="charts/chart180.xml"/><Relationship Id="rId372" Type="http://schemas.openxmlformats.org/officeDocument/2006/relationships/chart" Target="charts/chart201.xml"/><Relationship Id="rId211" Type="http://schemas.openxmlformats.org/officeDocument/2006/relationships/image" Target="media/image116.png"/><Relationship Id="rId232" Type="http://schemas.openxmlformats.org/officeDocument/2006/relationships/chart" Target="charts/chart61.xml"/><Relationship Id="rId253" Type="http://schemas.openxmlformats.org/officeDocument/2006/relationships/chart" Target="charts/chart82.xml"/><Relationship Id="rId274" Type="http://schemas.openxmlformats.org/officeDocument/2006/relationships/chart" Target="charts/chart103.xml"/><Relationship Id="rId295" Type="http://schemas.openxmlformats.org/officeDocument/2006/relationships/chart" Target="charts/chart124.xml"/><Relationship Id="rId309" Type="http://schemas.openxmlformats.org/officeDocument/2006/relationships/chart" Target="charts/chart138.xml"/><Relationship Id="rId27" Type="http://schemas.openxmlformats.org/officeDocument/2006/relationships/chart" Target="charts/chart3.xml"/><Relationship Id="rId48" Type="http://schemas.openxmlformats.org/officeDocument/2006/relationships/chart" Target="charts/chart10.xml"/><Relationship Id="rId69" Type="http://schemas.openxmlformats.org/officeDocument/2006/relationships/chart" Target="charts/chart21.xml"/><Relationship Id="rId113" Type="http://schemas.openxmlformats.org/officeDocument/2006/relationships/chart" Target="charts/chart38.xml"/><Relationship Id="rId134" Type="http://schemas.openxmlformats.org/officeDocument/2006/relationships/image" Target="media/image51.emf"/><Relationship Id="rId320" Type="http://schemas.openxmlformats.org/officeDocument/2006/relationships/chart" Target="charts/chart149.xml"/><Relationship Id="rId80" Type="http://schemas.openxmlformats.org/officeDocument/2006/relationships/image" Target="media/image38.emf"/><Relationship Id="rId155" Type="http://schemas.openxmlformats.org/officeDocument/2006/relationships/image" Target="media/image62.png"/><Relationship Id="rId176" Type="http://schemas.openxmlformats.org/officeDocument/2006/relationships/image" Target="media/image83.png"/><Relationship Id="rId197" Type="http://schemas.openxmlformats.org/officeDocument/2006/relationships/image" Target="media/image102.png"/><Relationship Id="rId341" Type="http://schemas.openxmlformats.org/officeDocument/2006/relationships/chart" Target="charts/chart170.xml"/><Relationship Id="rId362" Type="http://schemas.openxmlformats.org/officeDocument/2006/relationships/chart" Target="charts/chart191.xml"/><Relationship Id="rId383" Type="http://schemas.openxmlformats.org/officeDocument/2006/relationships/theme" Target="theme/theme1.xml"/><Relationship Id="rId201" Type="http://schemas.openxmlformats.org/officeDocument/2006/relationships/image" Target="media/image106.png"/><Relationship Id="rId222" Type="http://schemas.openxmlformats.org/officeDocument/2006/relationships/chart" Target="charts/chart59.xml"/><Relationship Id="rId243" Type="http://schemas.openxmlformats.org/officeDocument/2006/relationships/chart" Target="charts/chart72.xml"/><Relationship Id="rId264" Type="http://schemas.openxmlformats.org/officeDocument/2006/relationships/chart" Target="charts/chart93.xml"/><Relationship Id="rId285" Type="http://schemas.openxmlformats.org/officeDocument/2006/relationships/chart" Target="charts/chart114.xml"/><Relationship Id="rId17" Type="http://schemas.openxmlformats.org/officeDocument/2006/relationships/image" Target="media/image6.emf"/><Relationship Id="rId38" Type="http://schemas.openxmlformats.org/officeDocument/2006/relationships/image" Target="media/image15.emf"/><Relationship Id="rId59" Type="http://schemas.openxmlformats.org/officeDocument/2006/relationships/chart" Target="charts/chart15.xml"/><Relationship Id="rId103" Type="http://schemas.openxmlformats.org/officeDocument/2006/relationships/image" Target="media/image44.emf"/><Relationship Id="rId124" Type="http://schemas.openxmlformats.org/officeDocument/2006/relationships/chart" Target="charts/chart47.xml"/><Relationship Id="rId310" Type="http://schemas.openxmlformats.org/officeDocument/2006/relationships/chart" Target="charts/chart139.xml"/><Relationship Id="rId70" Type="http://schemas.openxmlformats.org/officeDocument/2006/relationships/chart" Target="charts/chart22.xml"/><Relationship Id="rId91" Type="http://schemas.openxmlformats.org/officeDocument/2006/relationships/chart" Target="charts/chart31.xml"/><Relationship Id="rId145" Type="http://schemas.openxmlformats.org/officeDocument/2006/relationships/oleObject" Target="embeddings/oleObject31.bin"/><Relationship Id="rId166" Type="http://schemas.openxmlformats.org/officeDocument/2006/relationships/image" Target="media/image73.png"/><Relationship Id="rId187" Type="http://schemas.openxmlformats.org/officeDocument/2006/relationships/image" Target="media/image94.png"/><Relationship Id="rId331" Type="http://schemas.openxmlformats.org/officeDocument/2006/relationships/chart" Target="charts/chart160.xml"/><Relationship Id="rId352" Type="http://schemas.openxmlformats.org/officeDocument/2006/relationships/chart" Target="charts/chart181.xml"/><Relationship Id="rId373" Type="http://schemas.openxmlformats.org/officeDocument/2006/relationships/chart" Target="charts/chart202.xml"/><Relationship Id="rId1" Type="http://schemas.openxmlformats.org/officeDocument/2006/relationships/customXml" Target="../customXml/item1.xml"/><Relationship Id="rId212" Type="http://schemas.openxmlformats.org/officeDocument/2006/relationships/image" Target="media/image117.png"/><Relationship Id="rId233" Type="http://schemas.openxmlformats.org/officeDocument/2006/relationships/chart" Target="charts/chart62.xml"/><Relationship Id="rId254" Type="http://schemas.openxmlformats.org/officeDocument/2006/relationships/chart" Target="charts/chart83.xml"/><Relationship Id="rId28" Type="http://schemas.openxmlformats.org/officeDocument/2006/relationships/chart" Target="charts/chart4.xml"/><Relationship Id="rId49" Type="http://schemas.openxmlformats.org/officeDocument/2006/relationships/chart" Target="charts/chart11.xml"/><Relationship Id="rId114" Type="http://schemas.openxmlformats.org/officeDocument/2006/relationships/chart" Target="charts/chart39.xml"/><Relationship Id="rId275" Type="http://schemas.openxmlformats.org/officeDocument/2006/relationships/chart" Target="charts/chart104.xml"/><Relationship Id="rId296" Type="http://schemas.openxmlformats.org/officeDocument/2006/relationships/chart" Target="charts/chart125.xml"/><Relationship Id="rId300" Type="http://schemas.openxmlformats.org/officeDocument/2006/relationships/chart" Target="charts/chart129.xml"/><Relationship Id="rId60" Type="http://schemas.openxmlformats.org/officeDocument/2006/relationships/chart" Target="charts/chart16.xml"/><Relationship Id="rId81" Type="http://schemas.openxmlformats.org/officeDocument/2006/relationships/chart" Target="charts/chart25.xml"/><Relationship Id="rId135" Type="http://schemas.openxmlformats.org/officeDocument/2006/relationships/oleObject" Target="embeddings/oleObject26.bin"/><Relationship Id="rId156" Type="http://schemas.openxmlformats.org/officeDocument/2006/relationships/image" Target="media/image63.png"/><Relationship Id="rId177" Type="http://schemas.openxmlformats.org/officeDocument/2006/relationships/image" Target="media/image84.png"/><Relationship Id="rId198" Type="http://schemas.openxmlformats.org/officeDocument/2006/relationships/image" Target="media/image103.png"/><Relationship Id="rId321" Type="http://schemas.openxmlformats.org/officeDocument/2006/relationships/chart" Target="charts/chart150.xml"/><Relationship Id="rId342" Type="http://schemas.openxmlformats.org/officeDocument/2006/relationships/chart" Target="charts/chart171.xml"/><Relationship Id="rId363" Type="http://schemas.openxmlformats.org/officeDocument/2006/relationships/chart" Target="charts/chart192.xml"/><Relationship Id="rId202" Type="http://schemas.openxmlformats.org/officeDocument/2006/relationships/image" Target="media/image107.png"/><Relationship Id="rId223" Type="http://schemas.openxmlformats.org/officeDocument/2006/relationships/image" Target="media/image124.png"/><Relationship Id="rId244" Type="http://schemas.openxmlformats.org/officeDocument/2006/relationships/chart" Target="charts/chart73.xml"/><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chart" Target="charts/chart94.xml"/><Relationship Id="rId286" Type="http://schemas.openxmlformats.org/officeDocument/2006/relationships/chart" Target="charts/chart115.xml"/><Relationship Id="rId50" Type="http://schemas.openxmlformats.org/officeDocument/2006/relationships/chart" Target="charts/chart12.xml"/><Relationship Id="rId104" Type="http://schemas.openxmlformats.org/officeDocument/2006/relationships/oleObject" Target="embeddings/oleObject17.bin"/><Relationship Id="rId125" Type="http://schemas.openxmlformats.org/officeDocument/2006/relationships/chart" Target="charts/chart48.xml"/><Relationship Id="rId146" Type="http://schemas.openxmlformats.org/officeDocument/2006/relationships/image" Target="media/image57.emf"/><Relationship Id="rId167" Type="http://schemas.openxmlformats.org/officeDocument/2006/relationships/image" Target="media/image74.png"/><Relationship Id="rId188" Type="http://schemas.openxmlformats.org/officeDocument/2006/relationships/chart" Target="charts/chart54.xml"/><Relationship Id="rId311" Type="http://schemas.openxmlformats.org/officeDocument/2006/relationships/chart" Target="charts/chart140.xml"/><Relationship Id="rId332" Type="http://schemas.openxmlformats.org/officeDocument/2006/relationships/chart" Target="charts/chart161.xml"/><Relationship Id="rId353" Type="http://schemas.openxmlformats.org/officeDocument/2006/relationships/chart" Target="charts/chart182.xml"/><Relationship Id="rId374" Type="http://schemas.openxmlformats.org/officeDocument/2006/relationships/chart" Target="charts/chart203.xml"/><Relationship Id="rId71" Type="http://schemas.openxmlformats.org/officeDocument/2006/relationships/chart" Target="charts/chart23.xml"/><Relationship Id="rId92" Type="http://schemas.openxmlformats.org/officeDocument/2006/relationships/image" Target="media/image41.emf"/><Relationship Id="rId213" Type="http://schemas.openxmlformats.org/officeDocument/2006/relationships/image" Target="media/image118.png"/><Relationship Id="rId234" Type="http://schemas.openxmlformats.org/officeDocument/2006/relationships/chart" Target="charts/chart63.xml"/><Relationship Id="rId2" Type="http://schemas.openxmlformats.org/officeDocument/2006/relationships/numbering" Target="numbering.xml"/><Relationship Id="rId29" Type="http://schemas.openxmlformats.org/officeDocument/2006/relationships/chart" Target="charts/chart5.xml"/><Relationship Id="rId255" Type="http://schemas.openxmlformats.org/officeDocument/2006/relationships/chart" Target="charts/chart84.xml"/><Relationship Id="rId276" Type="http://schemas.openxmlformats.org/officeDocument/2006/relationships/chart" Target="charts/chart105.xml"/><Relationship Id="rId297" Type="http://schemas.openxmlformats.org/officeDocument/2006/relationships/chart" Target="charts/chart126.xml"/><Relationship Id="rId40" Type="http://schemas.openxmlformats.org/officeDocument/2006/relationships/image" Target="media/image17.emf"/><Relationship Id="rId115" Type="http://schemas.openxmlformats.org/officeDocument/2006/relationships/chart" Target="charts/chart40.xml"/><Relationship Id="rId136" Type="http://schemas.openxmlformats.org/officeDocument/2006/relationships/image" Target="media/image52.emf"/><Relationship Id="rId157" Type="http://schemas.openxmlformats.org/officeDocument/2006/relationships/image" Target="media/image64.png"/><Relationship Id="rId178" Type="http://schemas.openxmlformats.org/officeDocument/2006/relationships/image" Target="media/image85.png"/><Relationship Id="rId301" Type="http://schemas.openxmlformats.org/officeDocument/2006/relationships/chart" Target="charts/chart130.xml"/><Relationship Id="rId322" Type="http://schemas.openxmlformats.org/officeDocument/2006/relationships/chart" Target="charts/chart151.xml"/><Relationship Id="rId343" Type="http://schemas.openxmlformats.org/officeDocument/2006/relationships/chart" Target="charts/chart172.xml"/><Relationship Id="rId364" Type="http://schemas.openxmlformats.org/officeDocument/2006/relationships/chart" Target="charts/chart193.xml"/><Relationship Id="rId61" Type="http://schemas.openxmlformats.org/officeDocument/2006/relationships/image" Target="media/image28.png"/><Relationship Id="rId82" Type="http://schemas.openxmlformats.org/officeDocument/2006/relationships/chart" Target="charts/chart26.xml"/><Relationship Id="rId199" Type="http://schemas.openxmlformats.org/officeDocument/2006/relationships/image" Target="media/image104.png"/><Relationship Id="rId203" Type="http://schemas.openxmlformats.org/officeDocument/2006/relationships/image" Target="media/image108.png"/><Relationship Id="rId19" Type="http://schemas.openxmlformats.org/officeDocument/2006/relationships/image" Target="media/image7.emf"/><Relationship Id="rId224" Type="http://schemas.openxmlformats.org/officeDocument/2006/relationships/image" Target="media/image125.png"/><Relationship Id="rId245" Type="http://schemas.openxmlformats.org/officeDocument/2006/relationships/chart" Target="charts/chart74.xml"/><Relationship Id="rId266" Type="http://schemas.openxmlformats.org/officeDocument/2006/relationships/chart" Target="charts/chart95.xml"/><Relationship Id="rId287" Type="http://schemas.openxmlformats.org/officeDocument/2006/relationships/chart" Target="charts/chart116.xml"/><Relationship Id="rId30" Type="http://schemas.openxmlformats.org/officeDocument/2006/relationships/chart" Target="charts/chart6.xml"/><Relationship Id="rId105" Type="http://schemas.openxmlformats.org/officeDocument/2006/relationships/image" Target="media/image45.emf"/><Relationship Id="rId126" Type="http://schemas.openxmlformats.org/officeDocument/2006/relationships/chart" Target="charts/chart49.xml"/><Relationship Id="rId147" Type="http://schemas.openxmlformats.org/officeDocument/2006/relationships/oleObject" Target="embeddings/oleObject32.bin"/><Relationship Id="rId168" Type="http://schemas.openxmlformats.org/officeDocument/2006/relationships/image" Target="media/image75.png"/><Relationship Id="rId312" Type="http://schemas.openxmlformats.org/officeDocument/2006/relationships/chart" Target="charts/chart141.xml"/><Relationship Id="rId333" Type="http://schemas.openxmlformats.org/officeDocument/2006/relationships/chart" Target="charts/chart162.xml"/><Relationship Id="rId354" Type="http://schemas.openxmlformats.org/officeDocument/2006/relationships/chart" Target="charts/chart183.xml"/><Relationship Id="rId51" Type="http://schemas.openxmlformats.org/officeDocument/2006/relationships/chart" Target="charts/chart13.xml"/><Relationship Id="rId72" Type="http://schemas.openxmlformats.org/officeDocument/2006/relationships/chart" Target="charts/chart24.xml"/><Relationship Id="rId93" Type="http://schemas.openxmlformats.org/officeDocument/2006/relationships/oleObject" Target="embeddings/oleObject14.bin"/><Relationship Id="rId189" Type="http://schemas.openxmlformats.org/officeDocument/2006/relationships/chart" Target="charts/chart55.xml"/><Relationship Id="rId375" Type="http://schemas.openxmlformats.org/officeDocument/2006/relationships/chart" Target="charts/chart204.xml"/><Relationship Id="rId3" Type="http://schemas.openxmlformats.org/officeDocument/2006/relationships/styles" Target="styles.xml"/><Relationship Id="rId214" Type="http://schemas.openxmlformats.org/officeDocument/2006/relationships/image" Target="media/image119.png"/><Relationship Id="rId235" Type="http://schemas.openxmlformats.org/officeDocument/2006/relationships/chart" Target="charts/chart64.xml"/><Relationship Id="rId256" Type="http://schemas.openxmlformats.org/officeDocument/2006/relationships/chart" Target="charts/chart85.xml"/><Relationship Id="rId277" Type="http://schemas.openxmlformats.org/officeDocument/2006/relationships/chart" Target="charts/chart106.xml"/><Relationship Id="rId298" Type="http://schemas.openxmlformats.org/officeDocument/2006/relationships/chart" Target="charts/chart127.xml"/><Relationship Id="rId116" Type="http://schemas.openxmlformats.org/officeDocument/2006/relationships/chart" Target="charts/chart41.xml"/><Relationship Id="rId137" Type="http://schemas.openxmlformats.org/officeDocument/2006/relationships/oleObject" Target="embeddings/oleObject27.bin"/><Relationship Id="rId158" Type="http://schemas.openxmlformats.org/officeDocument/2006/relationships/image" Target="media/image65.png"/><Relationship Id="rId302" Type="http://schemas.openxmlformats.org/officeDocument/2006/relationships/chart" Target="charts/chart131.xml"/><Relationship Id="rId323" Type="http://schemas.openxmlformats.org/officeDocument/2006/relationships/chart" Target="charts/chart152.xml"/><Relationship Id="rId344" Type="http://schemas.openxmlformats.org/officeDocument/2006/relationships/chart" Target="charts/chart173.xml"/><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chart" Target="charts/chart17.xml"/><Relationship Id="rId83" Type="http://schemas.openxmlformats.org/officeDocument/2006/relationships/chart" Target="charts/chart27.xml"/><Relationship Id="rId179" Type="http://schemas.openxmlformats.org/officeDocument/2006/relationships/image" Target="media/image86.png"/><Relationship Id="rId365" Type="http://schemas.openxmlformats.org/officeDocument/2006/relationships/chart" Target="charts/chart194.xml"/><Relationship Id="rId190" Type="http://schemas.openxmlformats.org/officeDocument/2006/relationships/image" Target="media/image95.png"/><Relationship Id="rId204" Type="http://schemas.openxmlformats.org/officeDocument/2006/relationships/image" Target="media/image109.png"/><Relationship Id="rId225" Type="http://schemas.openxmlformats.org/officeDocument/2006/relationships/image" Target="media/image126.png"/><Relationship Id="rId246" Type="http://schemas.openxmlformats.org/officeDocument/2006/relationships/chart" Target="charts/chart75.xml"/><Relationship Id="rId267" Type="http://schemas.openxmlformats.org/officeDocument/2006/relationships/chart" Target="charts/chart96.xml"/><Relationship Id="rId288" Type="http://schemas.openxmlformats.org/officeDocument/2006/relationships/chart" Target="charts/chart117.xml"/><Relationship Id="rId106" Type="http://schemas.openxmlformats.org/officeDocument/2006/relationships/oleObject" Target="embeddings/oleObject18.bin"/><Relationship Id="rId127" Type="http://schemas.openxmlformats.org/officeDocument/2006/relationships/chart" Target="charts/chart50.xml"/><Relationship Id="rId313" Type="http://schemas.openxmlformats.org/officeDocument/2006/relationships/chart" Target="charts/chart142.xml"/><Relationship Id="rId10" Type="http://schemas.openxmlformats.org/officeDocument/2006/relationships/oleObject" Target="embeddings/oleObject1.bin"/><Relationship Id="rId31" Type="http://schemas.openxmlformats.org/officeDocument/2006/relationships/chart" Target="charts/chart7.xml"/><Relationship Id="rId52" Type="http://schemas.openxmlformats.org/officeDocument/2006/relationships/image" Target="media/image23.emf"/><Relationship Id="rId73" Type="http://schemas.openxmlformats.org/officeDocument/2006/relationships/image" Target="media/image31.emf"/><Relationship Id="rId94" Type="http://schemas.openxmlformats.org/officeDocument/2006/relationships/chart" Target="charts/chart32.xml"/><Relationship Id="rId148" Type="http://schemas.openxmlformats.org/officeDocument/2006/relationships/image" Target="media/image58.emf"/><Relationship Id="rId169" Type="http://schemas.openxmlformats.org/officeDocument/2006/relationships/image" Target="media/image76.png"/><Relationship Id="rId334" Type="http://schemas.openxmlformats.org/officeDocument/2006/relationships/chart" Target="charts/chart163.xml"/><Relationship Id="rId355" Type="http://schemas.openxmlformats.org/officeDocument/2006/relationships/chart" Target="charts/chart184.xml"/><Relationship Id="rId376" Type="http://schemas.openxmlformats.org/officeDocument/2006/relationships/chart" Target="charts/chart205.xml"/><Relationship Id="rId4" Type="http://schemas.openxmlformats.org/officeDocument/2006/relationships/settings" Target="settings.xml"/><Relationship Id="rId180" Type="http://schemas.openxmlformats.org/officeDocument/2006/relationships/image" Target="media/image87.png"/><Relationship Id="rId215" Type="http://schemas.openxmlformats.org/officeDocument/2006/relationships/image" Target="media/image120.png"/><Relationship Id="rId236" Type="http://schemas.openxmlformats.org/officeDocument/2006/relationships/chart" Target="charts/chart65.xml"/><Relationship Id="rId257" Type="http://schemas.openxmlformats.org/officeDocument/2006/relationships/chart" Target="charts/chart86.xml"/><Relationship Id="rId278" Type="http://schemas.openxmlformats.org/officeDocument/2006/relationships/chart" Target="charts/chart107.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4-CN-PhO/4-CN-Ph%20DCM%202nd%20order.xlsx" TargetMode="External"/><Relationship Id="rId2" Type="http://schemas.microsoft.com/office/2011/relationships/chartColorStyle" Target="colors8.xml"/><Relationship Id="rId1" Type="http://schemas.microsoft.com/office/2011/relationships/chartStyle" Target="style8.xml"/></Relationships>
</file>

<file path=word/charts/_rels/chart10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2.xml"/><Relationship Id="rId1" Type="http://schemas.microsoft.com/office/2011/relationships/chartStyle" Target="style92.xml"/></Relationships>
</file>

<file path=word/charts/_rels/chart10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3.xml"/><Relationship Id="rId1" Type="http://schemas.microsoft.com/office/2011/relationships/chartStyle" Target="style93.xml"/></Relationships>
</file>

<file path=word/charts/_rels/chart10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4.xml"/><Relationship Id="rId1" Type="http://schemas.microsoft.com/office/2011/relationships/chartStyle" Target="style94.xml"/></Relationships>
</file>

<file path=word/charts/_rels/chart10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5.xml"/><Relationship Id="rId1" Type="http://schemas.microsoft.com/office/2011/relationships/chartStyle" Target="style95.xml"/></Relationships>
</file>

<file path=word/charts/_rels/chart10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6.xml"/><Relationship Id="rId1" Type="http://schemas.microsoft.com/office/2011/relationships/chartStyle" Target="style96.xml"/></Relationships>
</file>

<file path=word/charts/_rels/chart10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7.xml"/><Relationship Id="rId1" Type="http://schemas.microsoft.com/office/2011/relationships/chartStyle" Target="style97.xml"/></Relationships>
</file>

<file path=word/charts/_rels/chart10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8.xml"/><Relationship Id="rId1" Type="http://schemas.microsoft.com/office/2011/relationships/chartStyle" Target="style98.xml"/></Relationships>
</file>

<file path=word/charts/_rels/chart10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9.xml"/><Relationship Id="rId1" Type="http://schemas.microsoft.com/office/2011/relationships/chartStyle" Target="style99.xml"/></Relationships>
</file>

<file path=word/charts/_rels/chart10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100.xml"/><Relationship Id="rId1" Type="http://schemas.microsoft.com/office/2011/relationships/chartStyle" Target="style100.xml"/></Relationships>
</file>

<file path=word/charts/_rels/chart10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101.xml"/><Relationship Id="rId1" Type="http://schemas.microsoft.com/office/2011/relationships/chartStyle" Target="style101.xml"/></Relationships>
</file>

<file path=word/charts/_rels/chart1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Solvent%20colated%20phenolate%20exchanges.xlsx" TargetMode="External"/><Relationship Id="rId2" Type="http://schemas.microsoft.com/office/2011/relationships/chartColorStyle" Target="colors9.xml"/><Relationship Id="rId1" Type="http://schemas.microsoft.com/office/2011/relationships/chartStyle" Target="style9.xml"/></Relationships>
</file>

<file path=word/charts/_rels/chart11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102.xml"/><Relationship Id="rId1" Type="http://schemas.microsoft.com/office/2011/relationships/chartStyle" Target="style102.xml"/></Relationships>
</file>

<file path=word/charts/_rels/chart11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103.xml"/><Relationship Id="rId1" Type="http://schemas.microsoft.com/office/2011/relationships/chartStyle" Target="style103.xml"/></Relationships>
</file>

<file path=word/charts/_rels/chart11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04.xml"/><Relationship Id="rId1" Type="http://schemas.microsoft.com/office/2011/relationships/chartStyle" Target="style104.xml"/></Relationships>
</file>

<file path=word/charts/_rels/chart11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05.xml"/><Relationship Id="rId1" Type="http://schemas.microsoft.com/office/2011/relationships/chartStyle" Target="style105.xml"/></Relationships>
</file>

<file path=word/charts/_rels/chart11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06.xml"/><Relationship Id="rId1" Type="http://schemas.microsoft.com/office/2011/relationships/chartStyle" Target="style106.xml"/></Relationships>
</file>

<file path=word/charts/_rels/chart11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07.xml"/><Relationship Id="rId1" Type="http://schemas.microsoft.com/office/2011/relationships/chartStyle" Target="style107.xml"/></Relationships>
</file>

<file path=word/charts/_rels/chart11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08.xml"/><Relationship Id="rId1" Type="http://schemas.microsoft.com/office/2011/relationships/chartStyle" Target="style108.xml"/></Relationships>
</file>

<file path=word/charts/_rels/chart11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09.xml"/><Relationship Id="rId1" Type="http://schemas.microsoft.com/office/2011/relationships/chartStyle" Target="style109.xml"/></Relationships>
</file>

<file path=word/charts/_rels/chart11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10.xml"/><Relationship Id="rId1" Type="http://schemas.microsoft.com/office/2011/relationships/chartStyle" Target="style110.xml"/></Relationships>
</file>

<file path=word/charts/_rels/chart11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11.xml"/><Relationship Id="rId1" Type="http://schemas.microsoft.com/office/2011/relationships/chartStyle" Target="style111.xml"/></Relationships>
</file>

<file path=word/charts/_rels/chart1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Rate%20vs%20dielectric%20and%20polarity.xlsx" TargetMode="External"/><Relationship Id="rId2" Type="http://schemas.microsoft.com/office/2011/relationships/chartColorStyle" Target="colors10.xml"/><Relationship Id="rId1" Type="http://schemas.microsoft.com/office/2011/relationships/chartStyle" Target="style10.xml"/></Relationships>
</file>

<file path=word/charts/_rels/chart12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12.xml"/><Relationship Id="rId1" Type="http://schemas.microsoft.com/office/2011/relationships/chartStyle" Target="style112.xml"/></Relationships>
</file>

<file path=word/charts/_rels/chart12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13.xml"/><Relationship Id="rId1" Type="http://schemas.microsoft.com/office/2011/relationships/chartStyle" Target="style113.xml"/></Relationships>
</file>

<file path=word/charts/_rels/chart12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14.xml"/><Relationship Id="rId1" Type="http://schemas.microsoft.com/office/2011/relationships/chartStyle" Target="style114.xml"/></Relationships>
</file>

<file path=word/charts/_rels/chart12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Bz%20ACN%20and%20CHCl3.xlsx" TargetMode="External"/><Relationship Id="rId2" Type="http://schemas.microsoft.com/office/2011/relationships/chartColorStyle" Target="colors115.xml"/><Relationship Id="rId1" Type="http://schemas.microsoft.com/office/2011/relationships/chartStyle" Target="style115.xml"/></Relationships>
</file>

<file path=word/charts/_rels/chart12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16.xml"/><Relationship Id="rId1" Type="http://schemas.microsoft.com/office/2011/relationships/chartStyle" Target="style116.xml"/></Relationships>
</file>

<file path=word/charts/_rels/chart12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17.xml"/><Relationship Id="rId1" Type="http://schemas.microsoft.com/office/2011/relationships/chartStyle" Target="style117.xml"/></Relationships>
</file>

<file path=word/charts/_rels/chart12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18.xml"/><Relationship Id="rId1" Type="http://schemas.microsoft.com/office/2011/relationships/chartStyle" Target="style118.xml"/></Relationships>
</file>

<file path=word/charts/_rels/chart12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19.xml"/><Relationship Id="rId1" Type="http://schemas.microsoft.com/office/2011/relationships/chartStyle" Target="style119.xml"/></Relationships>
</file>

<file path=word/charts/_rels/chart12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20.xml"/><Relationship Id="rId1" Type="http://schemas.microsoft.com/office/2011/relationships/chartStyle" Target="style120.xml"/></Relationships>
</file>

<file path=word/charts/_rels/chart12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21.xml"/><Relationship Id="rId1" Type="http://schemas.microsoft.com/office/2011/relationships/chartStyle" Target="style121.xml"/></Relationships>
</file>

<file path=word/charts/_rels/chart1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Rate%20vs%20dielectric%20and%20polarity.xlsx" TargetMode="External"/><Relationship Id="rId2" Type="http://schemas.microsoft.com/office/2011/relationships/chartColorStyle" Target="colors11.xml"/><Relationship Id="rId1" Type="http://schemas.microsoft.com/office/2011/relationships/chartStyle" Target="style11.xml"/></Relationships>
</file>

<file path=word/charts/_rels/chart13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22.xml"/><Relationship Id="rId1" Type="http://schemas.microsoft.com/office/2011/relationships/chartStyle" Target="style122.xml"/></Relationships>
</file>

<file path=word/charts/_rels/chart13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23.xml"/><Relationship Id="rId1" Type="http://schemas.microsoft.com/office/2011/relationships/chartStyle" Target="style123.xml"/></Relationships>
</file>

<file path=word/charts/_rels/chart13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PhO/3-NO2-PhO%204-NO2-PhAc%20ACN%20to%20Pyrrole%202nd%20order%20rate%20consta" TargetMode="External"/><Relationship Id="rId2" Type="http://schemas.microsoft.com/office/2011/relationships/chartColorStyle" Target="colors124.xml"/><Relationship Id="rId1" Type="http://schemas.microsoft.com/office/2011/relationships/chartStyle" Target="style124.xml"/></Relationships>
</file>

<file path=word/charts/_rels/chart13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25.xml"/><Relationship Id="rId1" Type="http://schemas.microsoft.com/office/2011/relationships/chartStyle" Target="style125.xml"/></Relationships>
</file>

<file path=word/charts/_rels/chart13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26.xml"/><Relationship Id="rId1" Type="http://schemas.microsoft.com/office/2011/relationships/chartStyle" Target="style126.xml"/></Relationships>
</file>

<file path=word/charts/_rels/chart13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27.xml"/><Relationship Id="rId1" Type="http://schemas.microsoft.com/office/2011/relationships/chartStyle" Target="style127.xml"/></Relationships>
</file>

<file path=word/charts/_rels/chart13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28.xml"/><Relationship Id="rId1" Type="http://schemas.microsoft.com/office/2011/relationships/chartStyle" Target="style128.xml"/></Relationships>
</file>

<file path=word/charts/_rels/chart13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29.xml"/><Relationship Id="rId1" Type="http://schemas.microsoft.com/office/2011/relationships/chartStyle" Target="style129.xml"/></Relationships>
</file>

<file path=word/charts/_rels/chart13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30.xml"/><Relationship Id="rId1" Type="http://schemas.microsoft.com/office/2011/relationships/chartStyle" Target="style130.xml"/></Relationships>
</file>

<file path=word/charts/_rels/chart13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31.xml"/><Relationship Id="rId1" Type="http://schemas.microsoft.com/office/2011/relationships/chartStyle" Target="style131.xml"/></Relationships>
</file>

<file path=word/charts/_rels/chart14.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2.xml"/><Relationship Id="rId1" Type="http://schemas.microsoft.com/office/2011/relationships/chartStyle" Target="style12.xml"/></Relationships>
</file>

<file path=word/charts/_rels/chart14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32.xml"/><Relationship Id="rId1" Type="http://schemas.microsoft.com/office/2011/relationships/chartStyle" Target="style132.xml"/></Relationships>
</file>

<file path=word/charts/_rels/chart14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33.xml"/><Relationship Id="rId1" Type="http://schemas.microsoft.com/office/2011/relationships/chartStyle" Target="style133.xml"/></Relationships>
</file>

<file path=word/charts/_rels/chart14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34.xml"/><Relationship Id="rId1" Type="http://schemas.microsoft.com/office/2011/relationships/chartStyle" Target="style134.xml"/></Relationships>
</file>

<file path=word/charts/_rels/chart14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35.xml"/><Relationship Id="rId1" Type="http://schemas.microsoft.com/office/2011/relationships/chartStyle" Target="style135.xml"/></Relationships>
</file>

<file path=word/charts/_rels/chart14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36.xml"/><Relationship Id="rId1" Type="http://schemas.microsoft.com/office/2011/relationships/chartStyle" Target="style136.xml"/></Relationships>
</file>

<file path=word/charts/_rels/chart14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37.xml"/><Relationship Id="rId1" Type="http://schemas.microsoft.com/office/2011/relationships/chartStyle" Target="style137.xml"/></Relationships>
</file>

<file path=word/charts/_rels/chart14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38.xml"/><Relationship Id="rId1" Type="http://schemas.microsoft.com/office/2011/relationships/chartStyle" Target="style138.xml"/></Relationships>
</file>

<file path=word/charts/_rels/chart14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39.xml"/><Relationship Id="rId1" Type="http://schemas.microsoft.com/office/2011/relationships/chartStyle" Target="style139.xml"/></Relationships>
</file>

<file path=word/charts/_rels/chart14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40.xml"/><Relationship Id="rId1" Type="http://schemas.microsoft.com/office/2011/relationships/chartStyle" Target="style140.xml"/></Relationships>
</file>

<file path=word/charts/_rels/chart14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41.xml"/><Relationship Id="rId1" Type="http://schemas.microsoft.com/office/2011/relationships/chartStyle" Target="style141.xml"/></Relationships>
</file>

<file path=word/charts/_rels/chart1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Ac%20ACN%20and%20CHCl3.xlsx" TargetMode="External"/><Relationship Id="rId2" Type="http://schemas.microsoft.com/office/2011/relationships/chartColorStyle" Target="colors13.xml"/><Relationship Id="rId1" Type="http://schemas.microsoft.com/office/2011/relationships/chartStyle" Target="style13.xml"/></Relationships>
</file>

<file path=word/charts/_rels/chart15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42.xml"/><Relationship Id="rId1" Type="http://schemas.microsoft.com/office/2011/relationships/chartStyle" Target="style142.xml"/></Relationships>
</file>

<file path=word/charts/_rels/chart15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43.xml"/><Relationship Id="rId1" Type="http://schemas.microsoft.com/office/2011/relationships/chartStyle" Target="style143.xml"/></Relationships>
</file>

<file path=word/charts/_rels/chart15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44.xml"/><Relationship Id="rId1" Type="http://schemas.microsoft.com/office/2011/relationships/chartStyle" Target="style144.xml"/></Relationships>
</file>

<file path=word/charts/_rels/chart15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4-CN-PhO/2nd%20order%20rate%20constant/4-CN-PhO%204-NO2-PhAc%20k2%20ACN%20Pyrrole.x" TargetMode="External"/><Relationship Id="rId2" Type="http://schemas.microsoft.com/office/2011/relationships/chartColorStyle" Target="colors145.xml"/><Relationship Id="rId1" Type="http://schemas.microsoft.com/office/2011/relationships/chartStyle" Target="style145.xml"/></Relationships>
</file>

<file path=word/charts/_rels/chart15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46.xml"/><Relationship Id="rId1" Type="http://schemas.microsoft.com/office/2011/relationships/chartStyle" Target="style146.xml"/></Relationships>
</file>

<file path=word/charts/_rels/chart15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47.xml"/><Relationship Id="rId1" Type="http://schemas.microsoft.com/office/2011/relationships/chartStyle" Target="style147.xml"/></Relationships>
</file>

<file path=word/charts/_rels/chart15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48.xml"/><Relationship Id="rId1" Type="http://schemas.microsoft.com/office/2011/relationships/chartStyle" Target="style148.xml"/></Relationships>
</file>

<file path=word/charts/_rels/chart15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49.xml"/><Relationship Id="rId1" Type="http://schemas.microsoft.com/office/2011/relationships/chartStyle" Target="style149.xml"/></Relationships>
</file>

<file path=word/charts/_rels/chart15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0.xml"/><Relationship Id="rId1" Type="http://schemas.microsoft.com/office/2011/relationships/chartStyle" Target="style150.xml"/></Relationships>
</file>

<file path=word/charts/_rels/chart15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1.xml"/><Relationship Id="rId1" Type="http://schemas.microsoft.com/office/2011/relationships/chartStyle" Target="style151.xml"/></Relationships>
</file>

<file path=word/charts/_rels/chart1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Compiled%20and%20Predicted%20Ph%20exchange%20ACN%20CHCl3%202nd%20order.xlsx" TargetMode="External"/><Relationship Id="rId2" Type="http://schemas.microsoft.com/office/2011/relationships/chartColorStyle" Target="colors14.xml"/><Relationship Id="rId1" Type="http://schemas.microsoft.com/office/2011/relationships/chartStyle" Target="style14.xml"/></Relationships>
</file>

<file path=word/charts/_rels/chart16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2.xml"/><Relationship Id="rId1" Type="http://schemas.microsoft.com/office/2011/relationships/chartStyle" Target="style152.xml"/></Relationships>
</file>

<file path=word/charts/_rels/chart16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3.xml"/><Relationship Id="rId1" Type="http://schemas.microsoft.com/office/2011/relationships/chartStyle" Target="style153.xml"/></Relationships>
</file>

<file path=word/charts/_rels/chart16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4.xml"/><Relationship Id="rId1" Type="http://schemas.microsoft.com/office/2011/relationships/chartStyle" Target="style154.xml"/></Relationships>
</file>

<file path=word/charts/_rels/chart16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5.xml"/><Relationship Id="rId1" Type="http://schemas.microsoft.com/office/2011/relationships/chartStyle" Target="style155.xml"/></Relationships>
</file>

<file path=word/charts/_rels/chart16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6.xml"/><Relationship Id="rId1" Type="http://schemas.microsoft.com/office/2011/relationships/chartStyle" Target="style156.xml"/></Relationships>
</file>

<file path=word/charts/_rels/chart16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7.xml"/><Relationship Id="rId1" Type="http://schemas.microsoft.com/office/2011/relationships/chartStyle" Target="style157.xml"/></Relationships>
</file>

<file path=word/charts/_rels/chart16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8.xml"/><Relationship Id="rId1" Type="http://schemas.microsoft.com/office/2011/relationships/chartStyle" Target="style158.xml"/></Relationships>
</file>

<file path=word/charts/_rels/chart16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59.xml"/><Relationship Id="rId1" Type="http://schemas.microsoft.com/office/2011/relationships/chartStyle" Target="style159.xml"/></Relationships>
</file>

<file path=word/charts/_rels/chart16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0.xml"/><Relationship Id="rId1" Type="http://schemas.microsoft.com/office/2011/relationships/chartStyle" Target="style160.xml"/></Relationships>
</file>

<file path=word/charts/_rels/chart16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1.xml"/><Relationship Id="rId1" Type="http://schemas.microsoft.com/office/2011/relationships/chartStyle" Target="style161.xml"/></Relationships>
</file>

<file path=word/charts/_rels/chart1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Compiled%20and%20Predicted%20Ph%20exchange%20ACN%20CHCl3%202nd%20order.xlsx" TargetMode="External"/><Relationship Id="rId2" Type="http://schemas.microsoft.com/office/2011/relationships/chartColorStyle" Target="colors15.xml"/><Relationship Id="rId1" Type="http://schemas.microsoft.com/office/2011/relationships/chartStyle" Target="style15.xml"/></Relationships>
</file>

<file path=word/charts/_rels/chart17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2.xml"/><Relationship Id="rId1" Type="http://schemas.microsoft.com/office/2011/relationships/chartStyle" Target="style162.xml"/></Relationships>
</file>

<file path=word/charts/_rels/chart17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3.xml"/><Relationship Id="rId1" Type="http://schemas.microsoft.com/office/2011/relationships/chartStyle" Target="style163.xml"/></Relationships>
</file>

<file path=word/charts/_rels/chart17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4.xml"/><Relationship Id="rId1" Type="http://schemas.microsoft.com/office/2011/relationships/chartStyle" Target="style164.xml"/></Relationships>
</file>

<file path=word/charts/_rels/chart17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5.xml"/><Relationship Id="rId1" Type="http://schemas.microsoft.com/office/2011/relationships/chartStyle" Target="style165.xml"/></Relationships>
</file>

<file path=word/charts/_rels/chart17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6.xml"/><Relationship Id="rId1" Type="http://schemas.microsoft.com/office/2011/relationships/chartStyle" Target="style166.xml"/></Relationships>
</file>

<file path=word/charts/_rels/chart17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7.xml"/><Relationship Id="rId1" Type="http://schemas.microsoft.com/office/2011/relationships/chartStyle" Target="style167.xml"/></Relationships>
</file>

<file path=word/charts/_rels/chart17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8.xml"/><Relationship Id="rId1" Type="http://schemas.microsoft.com/office/2011/relationships/chartStyle" Target="style168.xml"/></Relationships>
</file>

<file path=word/charts/_rels/chart17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3-NO-Ph%20CV.xlsx" TargetMode="External"/><Relationship Id="rId2" Type="http://schemas.microsoft.com/office/2011/relationships/chartColorStyle" Target="colors169.xml"/><Relationship Id="rId1" Type="http://schemas.microsoft.com/office/2011/relationships/chartStyle" Target="style169.xml"/></Relationships>
</file>

<file path=word/charts/_rels/chart17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0.xml"/><Relationship Id="rId1" Type="http://schemas.microsoft.com/office/2011/relationships/chartStyle" Target="style170.xml"/></Relationships>
</file>

<file path=word/charts/_rels/chart17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1.xml"/><Relationship Id="rId1" Type="http://schemas.microsoft.com/office/2011/relationships/chartStyle" Target="style171.xml"/></Relationships>
</file>

<file path=word/charts/_rels/chart1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3-NO2-4-Cl-PhO/3-NO2-4-Cl-PhO%20TBA%204-NO2-PhAc%20k2%20ACN%20and%20pyrrole%20mixtu" TargetMode="External"/><Relationship Id="rId2" Type="http://schemas.microsoft.com/office/2011/relationships/chartColorStyle" Target="colors16.xml"/><Relationship Id="rId1" Type="http://schemas.microsoft.com/office/2011/relationships/chartStyle" Target="style16.xml"/></Relationships>
</file>

<file path=word/charts/_rels/chart18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2.xml"/><Relationship Id="rId1" Type="http://schemas.microsoft.com/office/2011/relationships/chartStyle" Target="style172.xml"/></Relationships>
</file>

<file path=word/charts/_rels/chart18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3.xml"/><Relationship Id="rId1" Type="http://schemas.microsoft.com/office/2011/relationships/chartStyle" Target="style173.xml"/></Relationships>
</file>

<file path=word/charts/_rels/chart18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4.xml"/><Relationship Id="rId1" Type="http://schemas.microsoft.com/office/2011/relationships/chartStyle" Target="style174.xml"/></Relationships>
</file>

<file path=word/charts/_rels/chart18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5.xml"/><Relationship Id="rId1" Type="http://schemas.microsoft.com/office/2011/relationships/chartStyle" Target="style175.xml"/></Relationships>
</file>

<file path=word/charts/_rels/chart18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6.xml"/><Relationship Id="rId1" Type="http://schemas.microsoft.com/office/2011/relationships/chartStyle" Target="style176.xml"/></Relationships>
</file>

<file path=word/charts/_rels/chart18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7.xml"/><Relationship Id="rId1" Type="http://schemas.microsoft.com/office/2011/relationships/chartStyle" Target="style177.xml"/></Relationships>
</file>

<file path=word/charts/_rels/chart18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8.xml"/><Relationship Id="rId1" Type="http://schemas.microsoft.com/office/2011/relationships/chartStyle" Target="style178.xml"/></Relationships>
</file>

<file path=word/charts/_rels/chart18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79.xml"/><Relationship Id="rId1" Type="http://schemas.microsoft.com/office/2011/relationships/chartStyle" Target="style179.xml"/></Relationships>
</file>

<file path=word/charts/_rels/chart18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0.xml"/><Relationship Id="rId1" Type="http://schemas.microsoft.com/office/2011/relationships/chartStyle" Target="style180.xml"/></Relationships>
</file>

<file path=word/charts/_rels/chart18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1.xml"/><Relationship Id="rId1" Type="http://schemas.microsoft.com/office/2011/relationships/chartStyle" Target="style181.xml"/></Relationships>
</file>

<file path=word/charts/_rels/chart1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Pyrrole/Compiled%20and%20Predicted%20Ph%20exchange%20ACN%20Pyrrole%202nd%20order%20rate%20c" TargetMode="Externa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1.xml"/></Relationships>
</file>

<file path=word/charts/_rels/chart19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2.xml"/><Relationship Id="rId1" Type="http://schemas.microsoft.com/office/2011/relationships/chartStyle" Target="style182.xml"/></Relationships>
</file>

<file path=word/charts/_rels/chart19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3.xml"/><Relationship Id="rId1" Type="http://schemas.microsoft.com/office/2011/relationships/chartStyle" Target="style183.xml"/></Relationships>
</file>

<file path=word/charts/_rels/chart19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4.xml"/><Relationship Id="rId1" Type="http://schemas.microsoft.com/office/2011/relationships/chartStyle" Target="style184.xml"/></Relationships>
</file>

<file path=word/charts/_rels/chart19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5.xml"/><Relationship Id="rId1" Type="http://schemas.microsoft.com/office/2011/relationships/chartStyle" Target="style185.xml"/></Relationships>
</file>

<file path=word/charts/_rels/chart19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6.xml"/><Relationship Id="rId1" Type="http://schemas.microsoft.com/office/2011/relationships/chartStyle" Target="style186.xml"/></Relationships>
</file>

<file path=word/charts/_rels/chart19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7.xml"/><Relationship Id="rId1" Type="http://schemas.microsoft.com/office/2011/relationships/chartStyle" Target="style187.xml"/></Relationships>
</file>

<file path=word/charts/_rels/chart19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8.xml"/><Relationship Id="rId1" Type="http://schemas.microsoft.com/office/2011/relationships/chartStyle" Target="style188.xml"/></Relationships>
</file>

<file path=word/charts/_rels/chart19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89.xml"/><Relationship Id="rId1" Type="http://schemas.microsoft.com/office/2011/relationships/chartStyle" Target="style189.xml"/></Relationships>
</file>

<file path=word/charts/_rels/chart19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90.xml"/><Relationship Id="rId1" Type="http://schemas.microsoft.com/office/2011/relationships/chartStyle" Target="style190.xml"/></Relationships>
</file>

<file path=word/charts/_rels/chart19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91.xml"/><Relationship Id="rId1" Type="http://schemas.microsoft.com/office/2011/relationships/chartStyle" Target="style19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All%20predicted%20k2%20rates%20vs%20k2%20real.xlsx" TargetMode="External"/><Relationship Id="rId2" Type="http://schemas.microsoft.com/office/2011/relationships/chartColorStyle" Target="colors18.xml"/><Relationship Id="rId1" Type="http://schemas.microsoft.com/office/2011/relationships/chartStyle" Target="style18.xml"/></Relationships>
</file>

<file path=word/charts/_rels/chart20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92.xml"/><Relationship Id="rId1" Type="http://schemas.microsoft.com/office/2011/relationships/chartStyle" Target="style192.xml"/></Relationships>
</file>

<file path=word/charts/_rels/chart20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193.xml"/><Relationship Id="rId1" Type="http://schemas.microsoft.com/office/2011/relationships/chartStyle" Target="style193.xml"/></Relationships>
</file>

<file path=word/charts/_rels/chart20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194.xml"/><Relationship Id="rId1" Type="http://schemas.microsoft.com/office/2011/relationships/chartStyle" Target="style194.xml"/></Relationships>
</file>

<file path=word/charts/_rels/chart20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195.xml"/><Relationship Id="rId1" Type="http://schemas.microsoft.com/office/2011/relationships/chartStyle" Target="style195.xml"/></Relationships>
</file>

<file path=word/charts/_rels/chart20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196.xml"/><Relationship Id="rId1" Type="http://schemas.microsoft.com/office/2011/relationships/chartStyle" Target="style196.xml"/></Relationships>
</file>

<file path=word/charts/_rels/chart20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197.xml"/><Relationship Id="rId1" Type="http://schemas.microsoft.com/office/2011/relationships/chartStyle" Target="style197.xml"/></Relationships>
</file>

<file path=word/charts/_rels/chart20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198.xml"/><Relationship Id="rId1" Type="http://schemas.microsoft.com/office/2011/relationships/chartStyle" Target="style198.xml"/></Relationships>
</file>

<file path=word/charts/_rels/chart20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199.xml"/><Relationship Id="rId1" Type="http://schemas.microsoft.com/office/2011/relationships/chartStyle" Target="style199.xml"/></Relationships>
</file>

<file path=word/charts/_rels/chart20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200.xml"/><Relationship Id="rId1" Type="http://schemas.microsoft.com/office/2011/relationships/chartStyle" Target="style200.xml"/></Relationships>
</file>

<file path=word/charts/_rels/chart20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Calibration.xlsx" TargetMode="External"/><Relationship Id="rId2" Type="http://schemas.microsoft.com/office/2011/relationships/chartColorStyle" Target="colors201.xml"/><Relationship Id="rId1" Type="http://schemas.microsoft.com/office/2011/relationships/chartStyle" Target="style201.xml"/></Relationships>
</file>

<file path=word/charts/_rels/chart2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3-NO2-4-Cl--Ph%204-NO2-PhAc%20Exchange%20equilibrium%20CHCl3.xlsx" TargetMode="External"/><Relationship Id="rId2" Type="http://schemas.microsoft.com/office/2011/relationships/chartColorStyle" Target="colors19.xml"/><Relationship Id="rId1" Type="http://schemas.microsoft.com/office/2011/relationships/chartStyle" Target="style19.xml"/></Relationships>
</file>

<file path=word/charts/_rels/chart2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3-NO2-4-Cl--Ph%204-NO2-PhAc%20Exchange%20equilibrium%20Pyrrole.xlsx" TargetMode="External"/><Relationship Id="rId2" Type="http://schemas.microsoft.com/office/2011/relationships/chartColorStyle" Target="colors20.xml"/><Relationship Id="rId1" Type="http://schemas.microsoft.com/office/2011/relationships/chartStyle" Target="style20.xml"/></Relationships>
</file>

<file path=word/charts/_rels/chart2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4-CN-Ph%204-NO2-PhAc%20Exchange%20equilibrium%20CHCl3.xlsx" TargetMode="External"/><Relationship Id="rId2" Type="http://schemas.microsoft.com/office/2011/relationships/chartColorStyle" Target="colors21.xml"/><Relationship Id="rId1" Type="http://schemas.microsoft.com/office/2011/relationships/chartStyle" Target="style21.xml"/></Relationships>
</file>

<file path=word/charts/_rels/chart2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HPLC/4-CN-Ph%204-NO2-PhAc%20Exchange%20equilibrium%20Pyrrole.xlsx" TargetMode="External"/><Relationship Id="rId2" Type="http://schemas.microsoft.com/office/2011/relationships/chartColorStyle" Target="colors22.xml"/><Relationship Id="rId1" Type="http://schemas.microsoft.com/office/2011/relationships/chartStyle" Target="style22.xml"/></Relationships>
</file>

<file path=word/charts/_rels/chart2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alcohols/Compiled%20and%20Predicted%20Ph%20exchange%20ACN%20TFE.xlsx" TargetMode="External"/><Relationship Id="rId2" Type="http://schemas.microsoft.com/office/2011/relationships/chartColorStyle" Target="colors23.xml"/><Relationship Id="rId1" Type="http://schemas.microsoft.com/office/2011/relationships/chartStyle" Target="style23.xml"/></Relationships>
</file>

<file path=word/charts/_rels/chart2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alcohols/Compiled%20and%20Predicted%20Ph%20exchange%20ACN%20TFE.xlsx" TargetMode="External"/><Relationship Id="rId2" Type="http://schemas.microsoft.com/office/2011/relationships/chartColorStyle" Target="colors24.xml"/><Relationship Id="rId1" Type="http://schemas.microsoft.com/office/2011/relationships/chartStyle" Target="style24.xml"/></Relationships>
</file>

<file path=word/charts/_rels/chart2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alcohols/Compiled%20and%20Predicted%20Ph%20exchange%20ACN%20HFIP.xlsx" TargetMode="External"/><Relationship Id="rId2" Type="http://schemas.microsoft.com/office/2011/relationships/chartColorStyle" Target="colors25.xml"/><Relationship Id="rId1" Type="http://schemas.microsoft.com/office/2011/relationships/chartStyle" Target="style25.xml"/></Relationships>
</file>

<file path=word/charts/_rels/chart2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alcohols/Compiled%20and%20Predicted%20Ph%20exchange%20ACN%20HFIP.xlsx" TargetMode="External"/><Relationship Id="rId2" Type="http://schemas.microsoft.com/office/2011/relationships/chartColorStyle" Target="colors26.xml"/><Relationship Id="rId1" Type="http://schemas.microsoft.com/office/2011/relationships/chartStyle" Target="style26.xml"/></Relationships>
</file>

<file path=word/charts/_rels/chart29.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7.xml"/><Relationship Id="rId1" Type="http://schemas.microsoft.com/office/2011/relationships/chartStyle" Target="style27.xml"/><Relationship Id="rId5" Type="http://schemas.openxmlformats.org/officeDocument/2006/relationships/chartUserShapes" Target="../drawings/drawing2.xml"/><Relationship Id="rId4" Type="http://schemas.openxmlformats.org/officeDocument/2006/relationships/oleObject" Target="file:///E:\Kinetics\Cary%201%20Bio\2018.02.20\Post%20reaction%20scan%20HFIP%204-CN-Ph.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xide%20data/tButyl%20Salts/UV/Fitting/data%20with%20Tom/4-NO2-Ph%20TBA.xls" TargetMode="External"/></Relationships>
</file>

<file path=word/charts/_rels/chart30.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8.xml"/><Relationship Id="rId1" Type="http://schemas.microsoft.com/office/2011/relationships/chartStyle" Target="style28.xml"/><Relationship Id="rId5" Type="http://schemas.openxmlformats.org/officeDocument/2006/relationships/chartUserShapes" Target="../drawings/drawing3.xml"/><Relationship Id="rId4" Type="http://schemas.openxmlformats.org/officeDocument/2006/relationships/oleObject" Target="file:///E:\Kinetics\Cary%201%20Bio\2018.02.20\Post%20reaction%20scan%204-Cl-3-NO2-Ph%20HFIP.csv" TargetMode="External"/></Relationships>
</file>

<file path=word/charts/_rels/chart31.xml.rels><?xml version="1.0" encoding="UTF-8" standalone="yes"?>
<Relationships xmlns="http://schemas.openxmlformats.org/package/2006/relationships"><Relationship Id="rId3" Type="http://schemas.openxmlformats.org/officeDocument/2006/relationships/oleObject" Target="file:///C:\Users\Matthew%20Watson\OD\PhD\Corona%20shutdown%20all%20data\Chandler\Matt%20Watson\2019.03.01\4-CN-PhO-%207.5%20to%205%20mM%204-NO2-PhSalicilate%200.05%20mM%200%20to%2062.5%20mM%20CHCl3%20after%201%20h%205%20mins.csv" TargetMode="External"/><Relationship Id="rId2" Type="http://schemas.microsoft.com/office/2011/relationships/chartColorStyle" Target="colors29.xml"/><Relationship Id="rId1" Type="http://schemas.microsoft.com/office/2011/relationships/chartStyle" Target="style29.xml"/></Relationships>
</file>

<file path=word/charts/_rels/chart3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Compiled%20and%20Predicted%20Ph%20exchange%20ACN%20CHCl3%202nd%20order.xlsx" TargetMode="External"/><Relationship Id="rId2" Type="http://schemas.microsoft.com/office/2011/relationships/chartColorStyle" Target="colors30.xml"/><Relationship Id="rId1" Type="http://schemas.microsoft.com/office/2011/relationships/chartStyle" Target="style30.xml"/></Relationships>
</file>

<file path=word/charts/_rels/chart33.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31.xml"/><Relationship Id="rId1" Type="http://schemas.microsoft.com/office/2011/relationships/chartStyle" Target="style31.xml"/></Relationships>
</file>

<file path=word/charts/_rels/chart3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2.xml"/><Relationship Id="rId1" Type="http://schemas.microsoft.com/office/2011/relationships/chartStyle" Target="style32.xml"/></Relationships>
</file>

<file path=word/charts/_rels/chart35.xml.rels><?xml version="1.0" encoding="UTF-8" standalone="yes"?>
<Relationships xmlns="http://schemas.openxmlformats.org/package/2006/relationships"><Relationship Id="rId3" Type="http://schemas.openxmlformats.org/officeDocument/2006/relationships/oleObject" Target="file:///F:\Corona%20shutdown%20all%20data\Phoebe\2019.05.29\PhOHPhO%20TBA%200.1%20mM%20TBA%20Ac%2010%20mM%2025%20x%2012%20CHCl3.csv" TargetMode="External"/><Relationship Id="rId2" Type="http://schemas.microsoft.com/office/2011/relationships/chartColorStyle" Target="colors33.xml"/><Relationship Id="rId1" Type="http://schemas.microsoft.com/office/2011/relationships/chartStyle" Target="style33.xml"/></Relationships>
</file>

<file path=word/charts/_rels/chart36.xml.rels><?xml version="1.0" encoding="UTF-8" standalone="yes"?>
<Relationships xmlns="http://schemas.openxmlformats.org/package/2006/relationships"><Relationship Id="rId3" Type="http://schemas.openxmlformats.org/officeDocument/2006/relationships/oleObject" Target="file:///F:\Corona%20shutdown%20all%20data\Phoebe\2019.05.30\Run%201%20PhOHPhO%200.1%20mM%20TBA%20BF4%2010%20mM%2025%20x%2012%20CHCl3.csv" TargetMode="External"/><Relationship Id="rId2" Type="http://schemas.microsoft.com/office/2011/relationships/chartColorStyle" Target="colors34.xml"/><Relationship Id="rId1" Type="http://schemas.microsoft.com/office/2011/relationships/chartStyle" Target="style34.xml"/></Relationships>
</file>

<file path=word/charts/_rels/chart3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ling%202nd%20order%204-CN-PhO%20CV.xlsx" TargetMode="External"/><Relationship Id="rId2" Type="http://schemas.microsoft.com/office/2011/relationships/chartColorStyle" Target="colors35.xml"/><Relationship Id="rId1" Type="http://schemas.microsoft.com/office/2011/relationships/chartStyle" Target="style35.xml"/></Relationships>
</file>

<file path=word/charts/_rels/chart3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4-CN-PhO%20CV%20CN%20and%20CHCl3%202nd%20order%20rate%20constants.x" TargetMode="External"/><Relationship Id="rId2" Type="http://schemas.microsoft.com/office/2011/relationships/chartColorStyle" Target="colors36.xml"/><Relationship Id="rId1" Type="http://schemas.microsoft.com/office/2011/relationships/chartStyle" Target="style36.xml"/></Relationships>
</file>

<file path=word/charts/_rels/chart3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Compiled%20and%20predicted%20CV%204-CN-PhO%20CHCl3%20ACN%202nd%20or" TargetMode="External"/><Relationship Id="rId2" Type="http://schemas.microsoft.com/office/2011/relationships/chartColorStyle" Target="colors37.xml"/><Relationship Id="rId1" Type="http://schemas.microsoft.com/office/2011/relationships/chartStyle" Target="style37.xml"/></Relationships>
</file>

<file path=word/charts/_rels/chart4.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xide%20data/tButyl%20Salts/NMR/Fitting/3-CN-PhO%2015%20mM%20TFE%200.7%20mM%20ACN%20NMR%20titration%20fit.xls" TargetMode="External"/></Relationships>
</file>

<file path=word/charts/_rels/chart4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Compiled%20and%20predicted%20CV%204-CN-PhO%20CHCl3%20ACN%202nd%20or" TargetMode="External"/><Relationship Id="rId2" Type="http://schemas.microsoft.com/office/2011/relationships/chartColorStyle" Target="colors38.xml"/><Relationship Id="rId1" Type="http://schemas.microsoft.com/office/2011/relationships/chartStyle" Target="style38.xml"/></Relationships>
</file>

<file path=word/charts/_rels/chart4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4-CN-PhO%20CV%20CN%20and%20CHCl3%202nd%20order%20rate%20constants.x" TargetMode="External"/><Relationship Id="rId2" Type="http://schemas.microsoft.com/office/2011/relationships/chartColorStyle" Target="colors39.xml"/><Relationship Id="rId1" Type="http://schemas.microsoft.com/office/2011/relationships/chartStyle" Target="style39.xml"/></Relationships>
</file>

<file path=word/charts/_rels/chart4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Compiled%20and%20predicted%20CV%203-NO2-PhO%20CHCl3%20ACN%202nd%20o" TargetMode="External"/><Relationship Id="rId2" Type="http://schemas.microsoft.com/office/2011/relationships/chartColorStyle" Target="colors40.xml"/><Relationship Id="rId1" Type="http://schemas.microsoft.com/office/2011/relationships/chartStyle" Target="style40.xml"/></Relationships>
</file>

<file path=word/charts/_rels/chart4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Compiled%20and%20predicted%20CV%203-NO2-PhO%20CHCl3%20ACN%202nd%20o" TargetMode="External"/><Relationship Id="rId2" Type="http://schemas.microsoft.com/office/2011/relationships/chartColorStyle" Target="colors41.xml"/><Relationship Id="rId1" Type="http://schemas.microsoft.com/office/2011/relationships/chartStyle" Target="style41.xml"/></Relationships>
</file>

<file path=word/charts/_rels/chart4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3-NO2-PhO%20CV%20CN%20and%20CHCl3%202nd%20order%20rate%20constants." TargetMode="External"/><Relationship Id="rId2" Type="http://schemas.microsoft.com/office/2011/relationships/chartColorStyle" Target="colors42.xml"/><Relationship Id="rId1" Type="http://schemas.microsoft.com/office/2011/relationships/chartStyle" Target="style42.xml"/></Relationships>
</file>

<file path=word/charts/_rels/chart4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Trityl%20Addition/Crystal%20Violet/CHCl3%20and%20ACN/Compiled%20and%20Predicted%20Data/3-NO2-PhO%20CV%20CN%20and%20CHCl3%202nd%20order%20rate%20constants." TargetMode="External"/><Relationship Id="rId2" Type="http://schemas.microsoft.com/office/2011/relationships/chartColorStyle" Target="colors43.xml"/><Relationship Id="rId1" Type="http://schemas.microsoft.com/office/2011/relationships/chartStyle" Target="style43.xml"/></Relationships>
</file>

<file path=word/charts/_rels/chart4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Book1.xlsx" TargetMode="External"/><Relationship Id="rId2" Type="http://schemas.microsoft.com/office/2011/relationships/chartColorStyle" Target="colors44.xml"/><Relationship Id="rId1" Type="http://schemas.microsoft.com/office/2011/relationships/chartStyle" Target="style44.xml"/></Relationships>
</file>

<file path=word/charts/_rels/chart47.xml.rels><?xml version="1.0" encoding="UTF-8" standalone="yes"?>
<Relationships xmlns="http://schemas.openxmlformats.org/package/2006/relationships"><Relationship Id="rId3" Type="http://schemas.openxmlformats.org/officeDocument/2006/relationships/oleObject" Target="file:///C:\Users\Matt\OD\PhD\Kinetics%20Data\Switching%20experiment\No%20reaction%20between%20PhAc%20and%20MG.xlsx" TargetMode="External"/><Relationship Id="rId2" Type="http://schemas.microsoft.com/office/2011/relationships/chartColorStyle" Target="colors45.xml"/><Relationship Id="rId1" Type="http://schemas.microsoft.com/office/2011/relationships/chartStyle" Target="style45.xml"/></Relationships>
</file>

<file path=word/charts/_rels/chart4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6.xml"/><Relationship Id="rId1" Type="http://schemas.microsoft.com/office/2011/relationships/chartStyle" Target="style46.xml"/><Relationship Id="rId5" Type="http://schemas.openxmlformats.org/officeDocument/2006/relationships/chartUserShapes" Target="../drawings/drawing4.xml"/><Relationship Id="rId4" Type="http://schemas.openxmlformats.org/officeDocument/2006/relationships/oleObject" Target="../embeddings/oleObject22.bin"/></Relationships>
</file>

<file path=word/charts/_rels/chart4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7.xml"/><Relationship Id="rId1" Type="http://schemas.microsoft.com/office/2011/relationships/chartStyle" Target="style47.xml"/><Relationship Id="rId4" Type="http://schemas.openxmlformats.org/officeDocument/2006/relationships/oleObject" Target="https://sheffieldacuk0-my.sharepoint.com/personal/mwatson1_sheffield_ac_uk/Documents/PhD/Kinetics%20Data/Switching%20experiment/4-CN-PhO%200.1%20mM%20MG%200.01%20mM%202,4-NO2-PhAc%200.01%20mM%20(monitoring)%20ACN.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alpha%20and%20beta%20values/Beta%20values%20of%20phenoxides%20from%20titrations.xlsx" TargetMode="External"/><Relationship Id="rId2" Type="http://schemas.microsoft.com/office/2011/relationships/chartColorStyle" Target="colors3.xml"/><Relationship Id="rId1" Type="http://schemas.microsoft.com/office/2011/relationships/chartStyle" Target="style3.xml"/></Relationships>
</file>

<file path=word/charts/_rels/chart50.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48.xml"/><Relationship Id="rId1" Type="http://schemas.microsoft.com/office/2011/relationships/chartStyle" Target="style48.xml"/><Relationship Id="rId4" Type="http://schemas.openxmlformats.org/officeDocument/2006/relationships/oleObject" Target="../embeddings/oleObject23.bin"/></Relationships>
</file>

<file path=word/charts/_rels/chart5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Switching%20experiment/4-CN-PhO%200.1%20mM%202,4-NO2-PhAc%200.01%20mM%20MG%200.01%20mM%20CHCl3.xlsx" TargetMode="External"/><Relationship Id="rId2" Type="http://schemas.microsoft.com/office/2011/relationships/chartColorStyle" Target="colors49.xml"/><Relationship Id="rId1" Type="http://schemas.microsoft.com/office/2011/relationships/chartStyle" Target="style49.xml"/><Relationship Id="rId4" Type="http://schemas.openxmlformats.org/officeDocument/2006/relationships/chartUserShapes" Target="../drawings/drawing5.xml"/></Relationships>
</file>

<file path=word/charts/_rels/chart52.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50.xml"/><Relationship Id="rId1" Type="http://schemas.microsoft.com/office/2011/relationships/chartStyle" Target="style50.xml"/><Relationship Id="rId4" Type="http://schemas.openxmlformats.org/officeDocument/2006/relationships/oleObject" Target="https://sheffieldacuk0-my.sharepoint.com/personal/mwatson1_sheffield_ac_uk/Documents/PhD/Kinetics%20Data/Switching%20experiment/4-CN-PhO%200.1%20mM%202,4-NO2-PhAc%200.01%20mM%20MG%200.01%20mM%20CHCl3.xlsx" TargetMode="External"/></Relationships>
</file>

<file path=word/charts/_rels/chart53.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51.xml"/><Relationship Id="rId1" Type="http://schemas.microsoft.com/office/2011/relationships/chartStyle" Target="style51.xml"/><Relationship Id="rId4" Type="http://schemas.openxmlformats.org/officeDocument/2006/relationships/oleObject" Target="https://sheffieldacuk0-my.sharepoint.com/personal/mwatson1_sheffield_ac_uk/Documents/PhD/Kinetics%20Data/Switching%20experiment/4-CN-PhO%200.1%20mM%202,4-NO2-PhAc%200.01%20mM%20MG%200.01%20mM%20CHCl3.xlsx" TargetMode="External"/></Relationships>
</file>

<file path=word/charts/_rels/chart54.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xide%20data/tButyl%20Salts/NMR/Fitting/3-CN-PhO%2015%20mM%20TFE%200.7%20mM%20ACN%20NMR%20titration%20fit.xls" TargetMode="External"/></Relationships>
</file>

<file path=word/charts/_rels/chart55.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xide%20data/tButyl%20Salts/NMR/Fitting/3-CN-PhO%2015%20mM%20TFE%200.7%20mM%20ACN%20NMR%20titration%20fit.xls" TargetMode="External"/></Relationships>
</file>

<file path=word/charts/_rels/chart56.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l/Analysed/3-CN-PhOH%201%20mM%20tbutPO%2015%20mM%20CHCl3%20analysis.xls" TargetMode="External"/></Relationships>
</file>

<file path=word/charts/_rels/chart57.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l/Analysed/3-CN-PhOH%201%20mM%20tbutPO%2015%20mM%20CHCl3%20analysis.xls" TargetMode="External"/></Relationships>
</file>

<file path=word/charts/_rels/chart58.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l/Analysed/3-CN-PhOH%201%20mM%20tbutPO%2015%20mM%20CHCl3%20analysis.xls" TargetMode="External"/></Relationships>
</file>

<file path=word/charts/_rels/chart59.xml.rels><?xml version="1.0" encoding="UTF-8" standalone="yes"?>
<Relationships xmlns="http://schemas.openxmlformats.org/package/2006/relationships"><Relationship Id="rId1" Type="http://schemas.openxmlformats.org/officeDocument/2006/relationships/oleObject" Target="https://sheffieldacuk0-my.sharepoint.com/personal/mwatson1_sheffield_ac_uk/Documents/PhD/H-bond%20titration%20data/Phenol/Analysed/3-CN-PhOH%201%20mM%20tbutPO%2015%20mM%20CHCl3%20analysis.xls"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alpha%20and%20beta%20values/Beta%20values%20of%20phenoxides%20from%20titrations.xlsx" TargetMode="External"/><Relationship Id="rId2" Type="http://schemas.microsoft.com/office/2011/relationships/chartColorStyle" Target="colors4.xml"/><Relationship Id="rId1" Type="http://schemas.microsoft.com/office/2011/relationships/chartStyle" Target="style4.xml"/></Relationships>
</file>

<file path=word/charts/_rels/chart60.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52.xml"/><Relationship Id="rId1" Type="http://schemas.microsoft.com/office/2011/relationships/chartStyle" Target="style52.xml"/></Relationships>
</file>

<file path=word/charts/_rels/chart61.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53.xml"/><Relationship Id="rId1" Type="http://schemas.microsoft.com/office/2011/relationships/chartStyle" Target="style53.xml"/></Relationships>
</file>

<file path=word/charts/_rels/chart62.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54.xml"/><Relationship Id="rId1" Type="http://schemas.microsoft.com/office/2011/relationships/chartStyle" Target="style54.xml"/></Relationships>
</file>

<file path=word/charts/_rels/chart6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55.xml"/><Relationship Id="rId1" Type="http://schemas.microsoft.com/office/2011/relationships/chartStyle" Target="style55.xml"/></Relationships>
</file>

<file path=word/charts/_rels/chart64.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6.xml"/><Relationship Id="rId1" Type="http://schemas.microsoft.com/office/2011/relationships/chartStyle" Target="style56.xml"/></Relationships>
</file>

<file path=word/charts/_rels/chart65.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57.xml"/><Relationship Id="rId1" Type="http://schemas.microsoft.com/office/2011/relationships/chartStyle" Target="style57.xml"/></Relationships>
</file>

<file path=word/charts/_rels/chart6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3-NO2-4-Cl-PhO/3-NO2-4-Cl-PhO%204-NO2-PhAc%20DCM.xlsx" TargetMode="External"/><Relationship Id="rId2" Type="http://schemas.microsoft.com/office/2011/relationships/chartColorStyle" Target="colors58.xml"/><Relationship Id="rId1" Type="http://schemas.microsoft.com/office/2011/relationships/chartStyle" Target="style58.xml"/></Relationships>
</file>

<file path=word/charts/_rels/chart6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3-NO2-4-Cl-PhO/3-NO2-4-Cl-Ph%204-NO2-PhAc%20Acetone.xlsx" TargetMode="External"/><Relationship Id="rId2" Type="http://schemas.microsoft.com/office/2011/relationships/chartColorStyle" Target="colors59.xml"/><Relationship Id="rId1" Type="http://schemas.microsoft.com/office/2011/relationships/chartStyle" Target="style59.xml"/></Relationships>
</file>

<file path=word/charts/_rels/chart6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60.xml"/><Relationship Id="rId1" Type="http://schemas.microsoft.com/office/2011/relationships/chartStyle" Target="style60.xml"/></Relationships>
</file>

<file path=word/charts/_rels/chart6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61.xml"/><Relationship Id="rId1" Type="http://schemas.microsoft.com/office/2011/relationships/chartStyle" Target="style61.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Matthew%20Watson\Desktop\PhD\alpha%20and%20beta%20values\Beta%20values%20of%20phenoxides%20from%20titrations.xlsx" TargetMode="External"/><Relationship Id="rId2" Type="http://schemas.microsoft.com/office/2011/relationships/chartColorStyle" Target="colors5.xml"/><Relationship Id="rId1" Type="http://schemas.microsoft.com/office/2011/relationships/chartStyle" Target="style5.xml"/></Relationships>
</file>

<file path=word/charts/_rels/chart7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4-CN-PhO/4-CN-Ph%204-NO2-PhAc%20THF-AMATTSURFACE.xlsx" TargetMode="External"/><Relationship Id="rId2" Type="http://schemas.microsoft.com/office/2011/relationships/chartColorStyle" Target="colors62.xml"/><Relationship Id="rId1" Type="http://schemas.microsoft.com/office/2011/relationships/chartStyle" Target="style62.xml"/></Relationships>
</file>

<file path=word/charts/_rels/chart7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4-CN-PhO/4-CN-Ph%20DCM%202nd%20order.xlsx" TargetMode="External"/><Relationship Id="rId2" Type="http://schemas.microsoft.com/office/2011/relationships/chartColorStyle" Target="colors63.xml"/><Relationship Id="rId1" Type="http://schemas.microsoft.com/office/2011/relationships/chartStyle" Target="style63.xml"/></Relationships>
</file>

<file path=word/charts/_rels/chart7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4-CN-PhO/4-CN-Ph%204-NO2-PhAc%20Acetone.xlsx" TargetMode="External"/><Relationship Id="rId2" Type="http://schemas.microsoft.com/office/2011/relationships/chartColorStyle" Target="colors64.xml"/><Relationship Id="rId1" Type="http://schemas.microsoft.com/office/2011/relationships/chartStyle" Target="style64.xml"/></Relationships>
</file>

<file path=word/charts/_rels/chart7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Ac%20ACN%20and%20CHCl3.xlsx" TargetMode="External"/><Relationship Id="rId2" Type="http://schemas.microsoft.com/office/2011/relationships/chartColorStyle" Target="colors65.xml"/><Relationship Id="rId1" Type="http://schemas.microsoft.com/office/2011/relationships/chartStyle" Target="style65.xml"/></Relationships>
</file>

<file path=word/charts/_rels/chart7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4-CN-PhO/4-CN-Ph%204-NO2-PhAc%20ACN%20and%20CHCl3.xlsx" TargetMode="External"/><Relationship Id="rId2" Type="http://schemas.microsoft.com/office/2011/relationships/chartColorStyle" Target="colors66.xml"/><Relationship Id="rId1" Type="http://schemas.microsoft.com/office/2011/relationships/chartStyle" Target="style66.xml"/></Relationships>
</file>

<file path=word/charts/_rels/chart7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2-PhOH-2-PhO/2-PhOH-2-PhO%204-NO2-PhAc%20THF.xlsx" TargetMode="External"/><Relationship Id="rId2" Type="http://schemas.microsoft.com/office/2011/relationships/chartColorStyle" Target="colors67.xml"/><Relationship Id="rId1" Type="http://schemas.microsoft.com/office/2011/relationships/chartStyle" Target="style67.xml"/></Relationships>
</file>

<file path=word/charts/_rels/chart7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2-PhOH-2-PhO/2-PhOH-2-PhO%204-NO2-PhAc%20DCM.xlsx" TargetMode="External"/><Relationship Id="rId2" Type="http://schemas.microsoft.com/office/2011/relationships/chartColorStyle" Target="colors68.xml"/><Relationship Id="rId1" Type="http://schemas.microsoft.com/office/2011/relationships/chartStyle" Target="style68.xml"/></Relationships>
</file>

<file path=word/charts/_rels/chart7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2-PhOH-2-PhO/2-PhOH-2-PhO%204-NO2-PhAc%20Acetone.xlsx" TargetMode="External"/><Relationship Id="rId2" Type="http://schemas.microsoft.com/office/2011/relationships/chartColorStyle" Target="colors69.xml"/><Relationship Id="rId1" Type="http://schemas.microsoft.com/office/2011/relationships/chartStyle" Target="style69.xml"/></Relationships>
</file>

<file path=word/charts/_rels/chart7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2-PhOH-2-PhO/2-PhOH-2-PhO%204-NO2-PhAc%20ACN.xlsx" TargetMode="External"/><Relationship Id="rId2" Type="http://schemas.microsoft.com/office/2011/relationships/chartColorStyle" Target="colors70.xml"/><Relationship Id="rId1" Type="http://schemas.microsoft.com/office/2011/relationships/chartStyle" Target="style70.xml"/></Relationships>
</file>

<file path=word/charts/_rels/chart7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Single%20solvents/2-PhOH-2-PhO/2-PhOH-2-PhO%204-NO2-PhAc%20CHCl3.xlsx" TargetMode="External"/><Relationship Id="rId2" Type="http://schemas.microsoft.com/office/2011/relationships/chartColorStyle" Target="colors71.xml"/><Relationship Id="rId1" Type="http://schemas.microsoft.com/office/2011/relationships/chartStyle" Target="style71.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Matthew%20Watson\Desktop\PhD\alpha%20and%20beta%20values\Beta%20values%20of%20phenoxides%20from%20titrations.xlsx" TargetMode="External"/><Relationship Id="rId2" Type="http://schemas.microsoft.com/office/2011/relationships/chartColorStyle" Target="colors6.xml"/><Relationship Id="rId1" Type="http://schemas.microsoft.com/office/2011/relationships/chartStyle" Target="style6.xml"/></Relationships>
</file>

<file path=word/charts/_rels/chart8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2.xml"/><Relationship Id="rId1" Type="http://schemas.microsoft.com/office/2011/relationships/chartStyle" Target="style72.xml"/></Relationships>
</file>

<file path=word/charts/_rels/chart8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3.xml"/><Relationship Id="rId1" Type="http://schemas.microsoft.com/office/2011/relationships/chartStyle" Target="style73.xml"/></Relationships>
</file>

<file path=word/charts/_rels/chart8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4.xml"/><Relationship Id="rId1" Type="http://schemas.microsoft.com/office/2011/relationships/chartStyle" Target="style74.xml"/></Relationships>
</file>

<file path=word/charts/_rels/chart8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5.xml"/><Relationship Id="rId1" Type="http://schemas.microsoft.com/office/2011/relationships/chartStyle" Target="style75.xml"/></Relationships>
</file>

<file path=word/charts/_rels/chart8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6.xml"/><Relationship Id="rId1" Type="http://schemas.microsoft.com/office/2011/relationships/chartStyle" Target="style76.xml"/></Relationships>
</file>

<file path=word/charts/_rels/chart8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7.xml"/><Relationship Id="rId1" Type="http://schemas.microsoft.com/office/2011/relationships/chartStyle" Target="style77.xml"/></Relationships>
</file>

<file path=word/charts/_rels/chart8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8.xml"/><Relationship Id="rId1" Type="http://schemas.microsoft.com/office/2011/relationships/chartStyle" Target="style78.xml"/></Relationships>
</file>

<file path=word/charts/_rels/chart8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79.xml"/><Relationship Id="rId1" Type="http://schemas.microsoft.com/office/2011/relationships/chartStyle" Target="style79.xml"/></Relationships>
</file>

<file path=word/charts/_rels/chart8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80.xml"/><Relationship Id="rId1" Type="http://schemas.microsoft.com/office/2011/relationships/chartStyle" Target="style80.xml"/></Relationships>
</file>

<file path=word/charts/_rels/chart8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PhO/Compiled%203-NO2-PhOTBA%204-NO2-PhAc%20ACN%20%20to%20CHCl3%20k.xlsx" TargetMode="External"/><Relationship Id="rId2" Type="http://schemas.microsoft.com/office/2011/relationships/chartColorStyle" Target="colors81.xml"/><Relationship Id="rId1" Type="http://schemas.microsoft.com/office/2011/relationships/chartStyle" Target="style81.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Matthew%20Watson\Desktop\PhD\alpha%20and%20beta%20values\Beta%20values%20of%20phenoxides%20from%20titrations.xlsx" TargetMode="External"/><Relationship Id="rId2" Type="http://schemas.microsoft.com/office/2011/relationships/chartColorStyle" Target="colors7.xml"/><Relationship Id="rId1" Type="http://schemas.microsoft.com/office/2011/relationships/chartStyle" Target="style7.xml"/></Relationships>
</file>

<file path=word/charts/_rels/chart90.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2.xml"/><Relationship Id="rId1" Type="http://schemas.microsoft.com/office/2011/relationships/chartStyle" Target="style82.xml"/></Relationships>
</file>

<file path=word/charts/_rels/chart91.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3.xml"/><Relationship Id="rId1" Type="http://schemas.microsoft.com/office/2011/relationships/chartStyle" Target="style83.xml"/></Relationships>
</file>

<file path=word/charts/_rels/chart92.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4.xml"/><Relationship Id="rId1" Type="http://schemas.microsoft.com/office/2011/relationships/chartStyle" Target="style84.xml"/></Relationships>
</file>

<file path=word/charts/_rels/chart93.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5.xml"/><Relationship Id="rId1" Type="http://schemas.microsoft.com/office/2011/relationships/chartStyle" Target="style85.xml"/></Relationships>
</file>

<file path=word/charts/_rels/chart94.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6.xml"/><Relationship Id="rId1" Type="http://schemas.microsoft.com/office/2011/relationships/chartStyle" Target="style86.xml"/></Relationships>
</file>

<file path=word/charts/_rels/chart95.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7.xml"/><Relationship Id="rId1" Type="http://schemas.microsoft.com/office/2011/relationships/chartStyle" Target="style87.xml"/></Relationships>
</file>

<file path=word/charts/_rels/chart96.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8.xml"/><Relationship Id="rId1" Type="http://schemas.microsoft.com/office/2011/relationships/chartStyle" Target="style88.xml"/></Relationships>
</file>

<file path=word/charts/_rels/chart97.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89.xml"/><Relationship Id="rId1" Type="http://schemas.microsoft.com/office/2011/relationships/chartStyle" Target="style89.xml"/></Relationships>
</file>

<file path=word/charts/_rels/chart98.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0.xml"/><Relationship Id="rId1" Type="http://schemas.microsoft.com/office/2011/relationships/chartStyle" Target="style90.xml"/></Relationships>
</file>

<file path=word/charts/_rels/chart99.xml.rels><?xml version="1.0" encoding="UTF-8" standalone="yes"?>
<Relationships xmlns="http://schemas.openxmlformats.org/package/2006/relationships"><Relationship Id="rId3" Type="http://schemas.openxmlformats.org/officeDocument/2006/relationships/oleObject" Target="https://sheffieldacuk0-my.sharepoint.com/personal/mwatson1_sheffield_ac_uk/Documents/PhD/Kinetics%20Data/Phenolate%20Exchange/tButyl%20N%20counter%20ion/Kinetics/ACN%20CHCl3/3-NO2-4-Cl-PhO/3-NO2-4-Cl-Ph%204-NO2-PhAc%20ACN%20and%20CHCl3.xlsx" TargetMode="External"/><Relationship Id="rId2" Type="http://schemas.microsoft.com/office/2011/relationships/chartColorStyle" Target="colors91.xml"/><Relationship Id="rId1" Type="http://schemas.microsoft.com/office/2011/relationships/chartStyle" Target="style9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138254593175856"/>
          <c:y val="0.14213197969543148"/>
          <c:w val="0.74882589676290467"/>
          <c:h val="0.63123546104960226"/>
        </c:manualLayout>
      </c:layout>
      <c:scatterChart>
        <c:scatterStyle val="lineMarker"/>
        <c:varyColors val="0"/>
        <c:ser>
          <c:idx val="0"/>
          <c:order val="0"/>
          <c:spPr>
            <a:ln w="25400" cap="rnd">
              <a:noFill/>
              <a:round/>
            </a:ln>
            <a:effectLst/>
          </c:spPr>
          <c:marker>
            <c:symbol val="x"/>
            <c:size val="7"/>
            <c:spPr>
              <a:noFill/>
              <a:ln w="15875">
                <a:solidFill>
                  <a:schemeClr val="tx1"/>
                </a:solidFill>
              </a:ln>
              <a:effectLst/>
            </c:spPr>
          </c:marker>
          <c:xVal>
            <c:numRef>
              <c:f>Sheet1!$D$6:$D$10</c:f>
              <c:numCache>
                <c:formatCode>General</c:formatCode>
                <c:ptCount val="5"/>
                <c:pt idx="0">
                  <c:v>80</c:v>
                </c:pt>
                <c:pt idx="1">
                  <c:v>30</c:v>
                </c:pt>
                <c:pt idx="2">
                  <c:v>9.1</c:v>
                </c:pt>
                <c:pt idx="3">
                  <c:v>7.58</c:v>
                </c:pt>
                <c:pt idx="4">
                  <c:v>5.54</c:v>
                </c:pt>
              </c:numCache>
            </c:numRef>
          </c:xVal>
          <c:yVal>
            <c:numRef>
              <c:f>Sheet1!$E$6:$E$10</c:f>
              <c:numCache>
                <c:formatCode>General</c:formatCode>
                <c:ptCount val="5"/>
                <c:pt idx="0">
                  <c:v>1</c:v>
                </c:pt>
                <c:pt idx="1">
                  <c:v>34</c:v>
                </c:pt>
                <c:pt idx="2">
                  <c:v>6350</c:v>
                </c:pt>
                <c:pt idx="3">
                  <c:v>5000000</c:v>
                </c:pt>
                <c:pt idx="4">
                  <c:v>94600000</c:v>
                </c:pt>
              </c:numCache>
            </c:numRef>
          </c:yVal>
          <c:smooth val="0"/>
          <c:extLst>
            <c:ext xmlns:c16="http://schemas.microsoft.com/office/drawing/2014/chart" uri="{C3380CC4-5D6E-409C-BE32-E72D297353CC}">
              <c16:uniqueId val="{00000000-144D-41E7-9FFD-23C50065FC07}"/>
            </c:ext>
          </c:extLst>
        </c:ser>
        <c:dLbls>
          <c:showLegendKey val="0"/>
          <c:showVal val="0"/>
          <c:showCatName val="0"/>
          <c:showSerName val="0"/>
          <c:showPercent val="0"/>
          <c:showBubbleSize val="0"/>
        </c:dLbls>
        <c:axId val="484682368"/>
        <c:axId val="484682696"/>
      </c:scatterChart>
      <c:valAx>
        <c:axId val="484682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30000"/>
                  <a:t>(rel)</a:t>
                </a:r>
              </a:p>
            </c:rich>
          </c:tx>
          <c:layout>
            <c:manualLayout>
              <c:xMode val="edge"/>
              <c:yMode val="edge"/>
              <c:x val="0.4891288276465442"/>
              <c:y val="0.8763451776649745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84682696"/>
        <c:crosses val="autoZero"/>
        <c:crossBetween val="midCat"/>
      </c:valAx>
      <c:valAx>
        <c:axId val="4846826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Dielectric constant</a:t>
                </a:r>
              </a:p>
            </c:rich>
          </c:tx>
          <c:layout>
            <c:manualLayout>
              <c:xMode val="edge"/>
              <c:yMode val="edge"/>
              <c:x val="1.1111111111111112E-2"/>
              <c:y val="0.2261213049726250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0.00E+00" sourceLinked="0"/>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84682368"/>
        <c:crosses val="autoZero"/>
        <c:crossBetween val="midCat"/>
        <c:majorUnit val="2000000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tx1"/>
              </a:solidFill>
              <a:ln w="9525">
                <a:solidFill>
                  <a:schemeClr val="tx1"/>
                </a:solidFill>
              </a:ln>
              <a:effectLst/>
            </c:spPr>
          </c:marker>
          <c:trendline>
            <c:spPr>
              <a:ln w="19050" cap="rnd">
                <a:solidFill>
                  <a:srgbClr val="FF0000"/>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rendlineLbl>
          </c:trendline>
          <c:errBars>
            <c:errDir val="y"/>
            <c:errBarType val="both"/>
            <c:errValType val="stdErr"/>
            <c:noEndCap val="0"/>
            <c:spPr>
              <a:noFill/>
              <a:ln w="9525" cap="flat" cmpd="sng" algn="ctr">
                <a:solidFill>
                  <a:schemeClr val="tx1">
                    <a:lumMod val="65000"/>
                    <a:lumOff val="35000"/>
                  </a:schemeClr>
                </a:solidFill>
                <a:round/>
              </a:ln>
              <a:effectLst/>
            </c:spPr>
          </c:errBars>
          <c:xVal>
            <c:numRef>
              <c:f>Sheet1!$D$3:$L$3</c:f>
              <c:numCache>
                <c:formatCode>General</c:formatCode>
                <c:ptCount val="9"/>
                <c:pt idx="0">
                  <c:v>8.3000000000000001E-4</c:v>
                </c:pt>
                <c:pt idx="1">
                  <c:v>8.3000000000000001E-4</c:v>
                </c:pt>
                <c:pt idx="2">
                  <c:v>4.1600000000000005E-3</c:v>
                </c:pt>
                <c:pt idx="3">
                  <c:v>4.1600000000000005E-3</c:v>
                </c:pt>
                <c:pt idx="4">
                  <c:v>8.3000000000000001E-3</c:v>
                </c:pt>
                <c:pt idx="5">
                  <c:v>8.3000000000000001E-3</c:v>
                </c:pt>
                <c:pt idx="6">
                  <c:v>8.3000000000000001E-3</c:v>
                </c:pt>
                <c:pt idx="7">
                  <c:v>1.2500000000000001E-2</c:v>
                </c:pt>
                <c:pt idx="8">
                  <c:v>1.2500000000000001E-2</c:v>
                </c:pt>
              </c:numCache>
            </c:numRef>
          </c:xVal>
          <c:yVal>
            <c:numRef>
              <c:f>Sheet1!$D$4:$L$4</c:f>
              <c:numCache>
                <c:formatCode>General</c:formatCode>
                <c:ptCount val="9"/>
                <c:pt idx="0">
                  <c:v>3.3332000000000001E-3</c:v>
                </c:pt>
                <c:pt idx="1">
                  <c:v>3.4474000000000002E-3</c:v>
                </c:pt>
                <c:pt idx="2">
                  <c:v>1.4371E-2</c:v>
                </c:pt>
                <c:pt idx="3">
                  <c:v>1.3429999999999999E-2</c:v>
                </c:pt>
                <c:pt idx="4">
                  <c:v>2.5250000000000002E-2</c:v>
                </c:pt>
                <c:pt idx="5">
                  <c:v>2.4976999999999999E-2</c:v>
                </c:pt>
                <c:pt idx="6">
                  <c:v>2.2360999999999999E-2</c:v>
                </c:pt>
                <c:pt idx="7">
                  <c:v>3.0908999999999999E-2</c:v>
                </c:pt>
                <c:pt idx="8">
                  <c:v>3.4362999999999998E-2</c:v>
                </c:pt>
              </c:numCache>
            </c:numRef>
          </c:yVal>
          <c:smooth val="0"/>
          <c:extLst>
            <c:ext xmlns:c16="http://schemas.microsoft.com/office/drawing/2014/chart" uri="{C3380CC4-5D6E-409C-BE32-E72D297353CC}">
              <c16:uniqueId val="{00000001-3953-48AE-8572-9805C79DC498}"/>
            </c:ext>
          </c:extLst>
        </c:ser>
        <c:dLbls>
          <c:showLegendKey val="0"/>
          <c:showVal val="0"/>
          <c:showCatName val="0"/>
          <c:showSerName val="0"/>
          <c:showPercent val="0"/>
          <c:showBubbleSize val="0"/>
        </c:dLbls>
        <c:axId val="510245688"/>
        <c:axId val="510226008"/>
      </c:scatterChart>
      <c:valAx>
        <c:axId val="51024568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GB"/>
                  <a:t>[4-cyanophenolate tetrabutyl</a:t>
                </a:r>
                <a:r>
                  <a:rPr lang="en-GB" baseline="0"/>
                  <a:t>ammonium]</a:t>
                </a:r>
                <a:endParaRPr lang="en-GB"/>
              </a:p>
            </c:rich>
          </c:tx>
          <c:layout>
            <c:manualLayout>
              <c:xMode val="edge"/>
              <c:yMode val="edge"/>
              <c:x val="0.27197112860892386"/>
              <c:y val="0.8971988918051909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226008"/>
        <c:crosses val="autoZero"/>
        <c:crossBetween val="midCat"/>
      </c:valAx>
      <c:valAx>
        <c:axId val="510226008"/>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GB" i="1"/>
                  <a:t>k</a:t>
                </a:r>
                <a:r>
                  <a:rPr lang="en-GB" i="0" baseline="-25000"/>
                  <a:t>obs</a:t>
                </a:r>
                <a:r>
                  <a:rPr lang="en-GB" i="0" baseline="0"/>
                  <a:t> /s</a:t>
                </a:r>
                <a:r>
                  <a:rPr lang="en-GB" i="0" baseline="30000"/>
                  <a:t>-1</a:t>
                </a:r>
                <a:endParaRPr lang="en-GB" i="1" baseline="0"/>
              </a:p>
            </c:rich>
          </c:tx>
          <c:layout>
            <c:manualLayout>
              <c:xMode val="edge"/>
              <c:yMode val="edge"/>
              <c:x val="2.5000000000000001E-2"/>
              <c:y val="0.4006288276465441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24568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3">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6</c:f>
              <c:strCache>
                <c:ptCount val="1"/>
                <c:pt idx="0">
                  <c:v>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476838625260337"/>
                  <c:y val="4.7467523641597292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6:$I$16</c:f>
              <c:numCache>
                <c:formatCode>General</c:formatCode>
                <c:ptCount val="4"/>
                <c:pt idx="0">
                  <c:v>1.3910000000000001E-3</c:v>
                </c:pt>
                <c:pt idx="1">
                  <c:v>1.8046E-3</c:v>
                </c:pt>
                <c:pt idx="2">
                  <c:v>2.0278000000000002E-3</c:v>
                </c:pt>
                <c:pt idx="3">
                  <c:v>2.6243E-3</c:v>
                </c:pt>
              </c:numCache>
            </c:numRef>
          </c:yVal>
          <c:smooth val="0"/>
          <c:extLst>
            <c:ext xmlns:c16="http://schemas.microsoft.com/office/drawing/2014/chart" uri="{C3380CC4-5D6E-409C-BE32-E72D297353CC}">
              <c16:uniqueId val="{00000001-6FC6-479F-B6B3-BF1A3EBB6DFC}"/>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028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6</c:f>
              <c:strCache>
                <c:ptCount val="1"/>
                <c:pt idx="0">
                  <c:v>0.0028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8971368924341556"/>
                  <c:y val="2.9677714156505191E-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6:$I$6</c:f>
              <c:numCache>
                <c:formatCode>General</c:formatCode>
                <c:ptCount val="4"/>
                <c:pt idx="0">
                  <c:v>5.9430999999999998E-3</c:v>
                </c:pt>
                <c:pt idx="1">
                  <c:v>8.4802000000000002E-3</c:v>
                </c:pt>
                <c:pt idx="2">
                  <c:v>9.3890999999999992E-3</c:v>
                </c:pt>
                <c:pt idx="3">
                  <c:v>1.2444999999999999E-2</c:v>
                </c:pt>
              </c:numCache>
            </c:numRef>
          </c:yVal>
          <c:smooth val="0"/>
          <c:extLst>
            <c:ext xmlns:c16="http://schemas.microsoft.com/office/drawing/2014/chart" uri="{C3380CC4-5D6E-409C-BE32-E72D297353CC}">
              <c16:uniqueId val="{00000001-5141-461E-B7AF-D61E643C07E7}"/>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p>
            </c:rich>
          </c:tx>
          <c:layout>
            <c:manualLayout>
              <c:xMode val="edge"/>
              <c:yMode val="edge"/>
              <c:x val="0.38694711328476167"/>
              <c:y val="0.892063492063491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0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7</c:f>
              <c:strCache>
                <c:ptCount val="1"/>
                <c:pt idx="0">
                  <c:v>0.00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7999508910943655"/>
                  <c:y val="4.473490109510958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7:$I$7</c:f>
              <c:numCache>
                <c:formatCode>General</c:formatCode>
                <c:ptCount val="4"/>
                <c:pt idx="0">
                  <c:v>5.9151000000000004E-3</c:v>
                </c:pt>
                <c:pt idx="1">
                  <c:v>8.6487000000000005E-3</c:v>
                </c:pt>
                <c:pt idx="2">
                  <c:v>9.5309999999999995E-3</c:v>
                </c:pt>
                <c:pt idx="3">
                  <c:v>1.248E-2</c:v>
                </c:pt>
              </c:numCache>
            </c:numRef>
          </c:yVal>
          <c:smooth val="0"/>
          <c:extLst>
            <c:ext xmlns:c16="http://schemas.microsoft.com/office/drawing/2014/chart" uri="{C3380CC4-5D6E-409C-BE32-E72D297353CC}">
              <c16:uniqueId val="{00000001-9360-477F-930D-17187F6C827F}"/>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p>
            </c:rich>
          </c:tx>
          <c:layout>
            <c:manualLayout>
              <c:xMode val="edge"/>
              <c:yMode val="edge"/>
              <c:x val="0.38972473573546668"/>
              <c:y val="0.905477308294209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1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8</c:f>
              <c:strCache>
                <c:ptCount val="1"/>
                <c:pt idx="0">
                  <c:v>0.01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5894794124185805"/>
                  <c:y val="1.255847560238809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8:$I$8</c:f>
              <c:numCache>
                <c:formatCode>General</c:formatCode>
                <c:ptCount val="4"/>
                <c:pt idx="0">
                  <c:v>5.9956000000000002E-3</c:v>
                </c:pt>
                <c:pt idx="1">
                  <c:v>8.4343000000000005E-3</c:v>
                </c:pt>
                <c:pt idx="2">
                  <c:v>9.4394000000000006E-3</c:v>
                </c:pt>
                <c:pt idx="3">
                  <c:v>1.1481E-2</c:v>
                </c:pt>
              </c:numCache>
            </c:numRef>
          </c:yVal>
          <c:smooth val="0"/>
          <c:extLst>
            <c:ext xmlns:c16="http://schemas.microsoft.com/office/drawing/2014/chart" uri="{C3380CC4-5D6E-409C-BE32-E72D297353CC}">
              <c16:uniqueId val="{00000001-CEA1-45FD-86CA-6FB1544DCAF4}"/>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44674128123365109"/>
              <c:y val="0.890565145424450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baseline="0"/>
                  <a:t>k</a:t>
                </a:r>
                <a:r>
                  <a:rPr lang="en-GB" i="0" baseline="-25000"/>
                  <a:t>obs</a:t>
                </a:r>
                <a:endParaRPr lang="en-GB" i="1" baseline="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2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9</c:f>
              <c:strCache>
                <c:ptCount val="1"/>
                <c:pt idx="0">
                  <c:v>0.02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164325698225775"/>
                  <c:y val="1.421121130253610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9:$I$9</c:f>
              <c:numCache>
                <c:formatCode>General</c:formatCode>
                <c:ptCount val="4"/>
                <c:pt idx="0">
                  <c:v>5.9404000000000002E-3</c:v>
                </c:pt>
                <c:pt idx="1">
                  <c:v>8.0874999999999992E-3</c:v>
                </c:pt>
                <c:pt idx="2">
                  <c:v>9.1812000000000005E-3</c:v>
                </c:pt>
                <c:pt idx="3">
                  <c:v>1.2154999999999999E-2</c:v>
                </c:pt>
              </c:numCache>
            </c:numRef>
          </c:yVal>
          <c:smooth val="0"/>
          <c:extLst>
            <c:ext xmlns:c16="http://schemas.microsoft.com/office/drawing/2014/chart" uri="{C3380CC4-5D6E-409C-BE32-E72D297353CC}">
              <c16:uniqueId val="{00000001-D680-4EAA-8C8D-28614EE2D827}"/>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a</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28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0</c:f>
              <c:strCache>
                <c:ptCount val="1"/>
                <c:pt idx="0">
                  <c:v>0.028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1865747366835195"/>
                  <c:y val="5.204521461301139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0:$I$10</c:f>
              <c:numCache>
                <c:formatCode>General</c:formatCode>
                <c:ptCount val="4"/>
                <c:pt idx="0">
                  <c:v>5.7846E-3</c:v>
                </c:pt>
                <c:pt idx="1">
                  <c:v>7.7007000000000004E-3</c:v>
                </c:pt>
                <c:pt idx="2">
                  <c:v>9.2531000000000002E-3</c:v>
                </c:pt>
                <c:pt idx="3">
                  <c:v>1.2158E-2</c:v>
                </c:pt>
              </c:numCache>
            </c:numRef>
          </c:yVal>
          <c:smooth val="0"/>
          <c:extLst>
            <c:ext xmlns:c16="http://schemas.microsoft.com/office/drawing/2014/chart" uri="{C3380CC4-5D6E-409C-BE32-E72D297353CC}">
              <c16:uniqueId val="{00000001-EDC8-4D52-A64E-2CD3778467C1}"/>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40080911382982021"/>
              <c:y val="0.890565145424450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1</c:f>
              <c:strCache>
                <c:ptCount val="1"/>
                <c:pt idx="0">
                  <c:v>0.0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0914233065999491"/>
                  <c:y val="2.765988314104679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1:$I$11</c:f>
              <c:numCache>
                <c:formatCode>General</c:formatCode>
                <c:ptCount val="4"/>
                <c:pt idx="0">
                  <c:v>5.5284000000000002E-3</c:v>
                </c:pt>
                <c:pt idx="1">
                  <c:v>7.5722999999999997E-3</c:v>
                </c:pt>
                <c:pt idx="2">
                  <c:v>8.8149000000000005E-3</c:v>
                </c:pt>
                <c:pt idx="3">
                  <c:v>1.1273E-2</c:v>
                </c:pt>
              </c:numCache>
            </c:numRef>
          </c:yVal>
          <c:smooth val="0"/>
          <c:extLst>
            <c:ext xmlns:c16="http://schemas.microsoft.com/office/drawing/2014/chart" uri="{C3380CC4-5D6E-409C-BE32-E72D297353CC}">
              <c16:uniqueId val="{00000001-746B-4769-B7D3-CDEF9B9443F0}"/>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140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2</c:f>
              <c:strCache>
                <c:ptCount val="1"/>
                <c:pt idx="0">
                  <c:v>0.14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3719855814483368"/>
                  <c:y val="4.147839995357558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2:$I$12</c:f>
              <c:numCache>
                <c:formatCode>General</c:formatCode>
                <c:ptCount val="4"/>
                <c:pt idx="0">
                  <c:v>5.1669999999999997E-3</c:v>
                </c:pt>
                <c:pt idx="1">
                  <c:v>7.0020999999999998E-3</c:v>
                </c:pt>
                <c:pt idx="2">
                  <c:v>7.7892999999999999E-3</c:v>
                </c:pt>
                <c:pt idx="3">
                  <c:v>9.0481999999999993E-3</c:v>
                </c:pt>
              </c:numCache>
            </c:numRef>
          </c:yVal>
          <c:smooth val="0"/>
          <c:extLst>
            <c:ext xmlns:c16="http://schemas.microsoft.com/office/drawing/2014/chart" uri="{C3380CC4-5D6E-409C-BE32-E72D297353CC}">
              <c16:uniqueId val="{00000001-E3D8-47EC-9EE3-80410E5DC05E}"/>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layout>
            <c:manualLayout>
              <c:xMode val="edge"/>
              <c:yMode val="edge"/>
              <c:x val="2.2475066722854334E-2"/>
              <c:y val="0.4189774297558727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3</c:f>
              <c:strCache>
                <c:ptCount val="1"/>
                <c:pt idx="0">
                  <c:v>0.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0105351875263381"/>
                  <c:y val="3.687222768273265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3:$I$13</c:f>
              <c:numCache>
                <c:formatCode>General</c:formatCode>
                <c:ptCount val="4"/>
                <c:pt idx="0">
                  <c:v>3.8570000000000002E-3</c:v>
                </c:pt>
                <c:pt idx="1">
                  <c:v>5.0860999999999996E-3</c:v>
                </c:pt>
                <c:pt idx="2">
                  <c:v>5.8355999999999998E-3</c:v>
                </c:pt>
                <c:pt idx="3">
                  <c:v>7.4358999999999996E-3</c:v>
                </c:pt>
              </c:numCache>
            </c:numRef>
          </c:yVal>
          <c:smooth val="0"/>
          <c:extLst>
            <c:ext xmlns:c16="http://schemas.microsoft.com/office/drawing/2014/chart" uri="{C3380CC4-5D6E-409C-BE32-E72D297353CC}">
              <c16:uniqueId val="{00000001-F536-4F88-A933-704D06F451A0}"/>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0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1.40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4</c:f>
              <c:strCache>
                <c:ptCount val="1"/>
                <c:pt idx="0">
                  <c:v>1.4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0879348046096006"/>
                  <c:y val="1.170172952783834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4:$I$14</c:f>
              <c:numCache>
                <c:formatCode>General</c:formatCode>
                <c:ptCount val="4"/>
                <c:pt idx="0">
                  <c:v>2.7566999999999999E-3</c:v>
                </c:pt>
                <c:pt idx="1">
                  <c:v>3.5950999999999999E-3</c:v>
                </c:pt>
                <c:pt idx="2">
                  <c:v>3.6912999999999998E-3</c:v>
                </c:pt>
                <c:pt idx="3">
                  <c:v>4.9782999999999997E-3</c:v>
                </c:pt>
              </c:numCache>
            </c:numRef>
          </c:yVal>
          <c:smooth val="0"/>
          <c:extLst>
            <c:ext xmlns:c16="http://schemas.microsoft.com/office/drawing/2014/chart" uri="{C3380CC4-5D6E-409C-BE32-E72D297353CC}">
              <c16:uniqueId val="{00000001-4040-40F9-8779-13CE6CCB3AB8}"/>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65270408670664"/>
          <c:y val="0.10484611023622047"/>
          <c:w val="0.78272119868511569"/>
          <c:h val="0.75072781102362207"/>
        </c:manualLayout>
      </c:layout>
      <c:scatterChart>
        <c:scatterStyle val="lineMarker"/>
        <c:varyColors val="0"/>
        <c:ser>
          <c:idx val="0"/>
          <c:order val="0"/>
          <c:tx>
            <c:strRef>
              <c:f>Sheet1!$H$1</c:f>
              <c:strCache>
                <c:ptCount val="1"/>
                <c:pt idx="0">
                  <c:v>4-CN-PhO-</c:v>
                </c:pt>
              </c:strCache>
            </c:strRef>
          </c:tx>
          <c:spPr>
            <a:ln w="25400" cap="rnd">
              <a:noFill/>
              <a:round/>
            </a:ln>
            <a:effectLst/>
          </c:spPr>
          <c:marker>
            <c:symbol val="circle"/>
            <c:size val="7"/>
            <c:spPr>
              <a:solidFill>
                <a:schemeClr val="accent1"/>
              </a:solidFill>
              <a:ln w="9525">
                <a:solidFill>
                  <a:srgbClr val="0070C0"/>
                </a:solidFill>
              </a:ln>
              <a:effectLst/>
            </c:spPr>
          </c:marker>
          <c:trendline>
            <c:spPr>
              <a:ln w="19050" cap="rnd">
                <a:solidFill>
                  <a:schemeClr val="accent1"/>
                </a:solidFill>
                <a:prstDash val="sysDot"/>
              </a:ln>
              <a:effectLst/>
            </c:spPr>
            <c:trendlineType val="linear"/>
            <c:dispRSqr val="1"/>
            <c:dispEq val="1"/>
            <c:trendlineLbl>
              <c:layout>
                <c:manualLayout>
                  <c:x val="0.22070030410834143"/>
                  <c:y val="3.1122141732283466E-2"/>
                </c:manualLayout>
              </c:layout>
              <c:numFmt formatCode="General" sourceLinked="0"/>
              <c:spPr>
                <a:solidFill>
                  <a:schemeClr val="accent1"/>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cust"/>
            <c:noEndCap val="0"/>
            <c:plus>
              <c:numRef>
                <c:f>Sheet1!$J$3:$J$7</c:f>
                <c:numCache>
                  <c:formatCode>General</c:formatCode>
                  <c:ptCount val="5"/>
                  <c:pt idx="0">
                    <c:v>0.12657789893059343</c:v>
                  </c:pt>
                  <c:pt idx="1">
                    <c:v>5.5952000000000002E-2</c:v>
                  </c:pt>
                  <c:pt idx="2">
                    <c:v>0.13711740890688259</c:v>
                  </c:pt>
                  <c:pt idx="3">
                    <c:v>0.10459921264652475</c:v>
                  </c:pt>
                  <c:pt idx="4">
                    <c:v>0.12661231875758758</c:v>
                  </c:pt>
                </c:numCache>
              </c:numRef>
            </c:plus>
            <c:minus>
              <c:numRef>
                <c:f>Sheet1!$J$3:$J$7</c:f>
                <c:numCache>
                  <c:formatCode>General</c:formatCode>
                  <c:ptCount val="5"/>
                  <c:pt idx="0">
                    <c:v>0.12657789893059343</c:v>
                  </c:pt>
                  <c:pt idx="1">
                    <c:v>5.5952000000000002E-2</c:v>
                  </c:pt>
                  <c:pt idx="2">
                    <c:v>0.13711740890688259</c:v>
                  </c:pt>
                  <c:pt idx="3">
                    <c:v>0.10459921264652475</c:v>
                  </c:pt>
                  <c:pt idx="4">
                    <c:v>0.12661231875758758</c:v>
                  </c:pt>
                </c:numCache>
              </c:numRef>
            </c:minus>
            <c:spPr>
              <a:noFill/>
              <a:ln w="9525" cap="flat" cmpd="sng" algn="ctr">
                <a:solidFill>
                  <a:schemeClr val="tx1">
                    <a:lumMod val="65000"/>
                    <a:lumOff val="35000"/>
                  </a:schemeClr>
                </a:solidFill>
                <a:round/>
              </a:ln>
              <a:effectLst/>
            </c:spPr>
          </c:errBars>
          <c:xVal>
            <c:numRef>
              <c:f>Sheet1!$F$3:$F$7</c:f>
              <c:numCache>
                <c:formatCode>General</c:formatCode>
                <c:ptCount val="5"/>
                <c:pt idx="0">
                  <c:v>1.5</c:v>
                </c:pt>
                <c:pt idx="1">
                  <c:v>1.7</c:v>
                </c:pt>
                <c:pt idx="2">
                  <c:v>2.2000000000000002</c:v>
                </c:pt>
                <c:pt idx="3">
                  <c:v>1.2</c:v>
                </c:pt>
                <c:pt idx="4">
                  <c:v>0.9</c:v>
                </c:pt>
              </c:numCache>
            </c:numRef>
          </c:xVal>
          <c:yVal>
            <c:numRef>
              <c:f>Sheet1!$H$3:$H$7</c:f>
              <c:numCache>
                <c:formatCode>General</c:formatCode>
                <c:ptCount val="5"/>
                <c:pt idx="0">
                  <c:v>1.8245009037835784</c:v>
                </c:pt>
                <c:pt idx="1">
                  <c:v>0.91629073187415511</c:v>
                </c:pt>
                <c:pt idx="2">
                  <c:v>-0.70521976179421453</c:v>
                </c:pt>
                <c:pt idx="3">
                  <c:v>3.1293287265620409</c:v>
                </c:pt>
                <c:pt idx="4">
                  <c:v>3.7763636359803892</c:v>
                </c:pt>
              </c:numCache>
            </c:numRef>
          </c:yVal>
          <c:smooth val="0"/>
          <c:extLst>
            <c:ext xmlns:c16="http://schemas.microsoft.com/office/drawing/2014/chart" uri="{C3380CC4-5D6E-409C-BE32-E72D297353CC}">
              <c16:uniqueId val="{00000001-D632-48FC-99EE-EA51B5A93A94}"/>
            </c:ext>
          </c:extLst>
        </c:ser>
        <c:ser>
          <c:idx val="1"/>
          <c:order val="1"/>
          <c:tx>
            <c:strRef>
              <c:f>Sheet1!$L$1</c:f>
              <c:strCache>
                <c:ptCount val="1"/>
                <c:pt idx="0">
                  <c:v>3-NO2-PhO-</c:v>
                </c:pt>
              </c:strCache>
            </c:strRef>
          </c:tx>
          <c:spPr>
            <a:ln w="25400" cap="rnd">
              <a:noFill/>
              <a:round/>
            </a:ln>
            <a:effectLst/>
          </c:spPr>
          <c:marker>
            <c:symbol val="circle"/>
            <c:size val="7"/>
            <c:spPr>
              <a:solidFill>
                <a:schemeClr val="accent2"/>
              </a:solidFill>
              <a:ln w="9525">
                <a:solidFill>
                  <a:schemeClr val="accent2"/>
                </a:solidFill>
              </a:ln>
              <a:effectLst/>
            </c:spPr>
          </c:marker>
          <c:dPt>
            <c:idx val="3"/>
            <c:marker>
              <c:symbol val="circle"/>
              <c:size val="7"/>
              <c:spPr>
                <a:solidFill>
                  <a:schemeClr val="accent2"/>
                </a:solidFill>
                <a:ln w="9525">
                  <a:solidFill>
                    <a:schemeClr val="accent2"/>
                  </a:solidFill>
                </a:ln>
                <a:effectLst/>
              </c:spPr>
            </c:marker>
            <c:bubble3D val="0"/>
            <c:extLst>
              <c:ext xmlns:c16="http://schemas.microsoft.com/office/drawing/2014/chart" uri="{C3380CC4-5D6E-409C-BE32-E72D297353CC}">
                <c16:uniqueId val="{00000004-2090-584F-91B0-C5CB815C3B1E}"/>
              </c:ext>
            </c:extLst>
          </c:dPt>
          <c:trendline>
            <c:spPr>
              <a:ln w="19050" cap="rnd">
                <a:solidFill>
                  <a:schemeClr val="accent2"/>
                </a:solidFill>
                <a:prstDash val="sysDot"/>
              </a:ln>
              <a:effectLst/>
            </c:spPr>
            <c:trendlineType val="linear"/>
            <c:dispRSqr val="1"/>
            <c:dispEq val="1"/>
            <c:trendlineLbl>
              <c:layout>
                <c:manualLayout>
                  <c:x val="0.21446285533829654"/>
                  <c:y val="-0.10699489763779528"/>
                </c:manualLayout>
              </c:layout>
              <c:numFmt formatCode="General" sourceLinked="0"/>
              <c:spPr>
                <a:solidFill>
                  <a:schemeClr val="accent2"/>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cust"/>
            <c:noEndCap val="0"/>
            <c:plus>
              <c:numRef>
                <c:f>Sheet1!$N$3:$N$7</c:f>
                <c:numCache>
                  <c:formatCode>General</c:formatCode>
                  <c:ptCount val="5"/>
                  <c:pt idx="0">
                    <c:v>0.18687649302437823</c:v>
                  </c:pt>
                  <c:pt idx="1">
                    <c:v>6.8677462743678322E-2</c:v>
                  </c:pt>
                  <c:pt idx="2">
                    <c:v>6.8232317368553799E-2</c:v>
                  </c:pt>
                  <c:pt idx="3">
                    <c:v>5.1431304725216086E-2</c:v>
                  </c:pt>
                  <c:pt idx="4">
                    <c:v>4.9717196492087721E-3</c:v>
                  </c:pt>
                </c:numCache>
              </c:numRef>
            </c:plus>
            <c:minus>
              <c:numRef>
                <c:f>Sheet1!$N$3:$N$7</c:f>
                <c:numCache>
                  <c:formatCode>General</c:formatCode>
                  <c:ptCount val="5"/>
                  <c:pt idx="0">
                    <c:v>0.18687649302437823</c:v>
                  </c:pt>
                  <c:pt idx="1">
                    <c:v>6.8677462743678322E-2</c:v>
                  </c:pt>
                  <c:pt idx="2">
                    <c:v>6.8232317368553799E-2</c:v>
                  </c:pt>
                  <c:pt idx="3">
                    <c:v>5.1431304725216086E-2</c:v>
                  </c:pt>
                  <c:pt idx="4">
                    <c:v>4.9717196492087721E-3</c:v>
                  </c:pt>
                </c:numCache>
              </c:numRef>
            </c:minus>
            <c:spPr>
              <a:noFill/>
              <a:ln w="9525" cap="flat" cmpd="sng" algn="ctr">
                <a:solidFill>
                  <a:schemeClr val="tx1">
                    <a:lumMod val="65000"/>
                    <a:lumOff val="35000"/>
                  </a:schemeClr>
                </a:solidFill>
                <a:round/>
              </a:ln>
              <a:effectLst/>
            </c:spPr>
          </c:errBars>
          <c:xVal>
            <c:numRef>
              <c:f>Sheet1!$F$3:$F$7</c:f>
              <c:numCache>
                <c:formatCode>General</c:formatCode>
                <c:ptCount val="5"/>
                <c:pt idx="0">
                  <c:v>1.5</c:v>
                </c:pt>
                <c:pt idx="1">
                  <c:v>1.7</c:v>
                </c:pt>
                <c:pt idx="2">
                  <c:v>2.2000000000000002</c:v>
                </c:pt>
                <c:pt idx="3">
                  <c:v>1.2</c:v>
                </c:pt>
                <c:pt idx="4">
                  <c:v>0.9</c:v>
                </c:pt>
              </c:numCache>
            </c:numRef>
          </c:xVal>
          <c:yVal>
            <c:numRef>
              <c:f>Sheet1!$L$3:$L$7</c:f>
              <c:numCache>
                <c:formatCode>General</c:formatCode>
                <c:ptCount val="5"/>
                <c:pt idx="0">
                  <c:v>4.0692622820545123</c:v>
                </c:pt>
                <c:pt idx="1">
                  <c:v>2.7729636519448544</c:v>
                </c:pt>
                <c:pt idx="2">
                  <c:v>0.81004582525790692</c:v>
                </c:pt>
                <c:pt idx="3">
                  <c:v>5.2602519857412444</c:v>
                </c:pt>
                <c:pt idx="4">
                  <c:v>5.4412048540965845</c:v>
                </c:pt>
              </c:numCache>
            </c:numRef>
          </c:yVal>
          <c:smooth val="0"/>
          <c:extLst>
            <c:ext xmlns:c16="http://schemas.microsoft.com/office/drawing/2014/chart" uri="{C3380CC4-5D6E-409C-BE32-E72D297353CC}">
              <c16:uniqueId val="{00000003-D632-48FC-99EE-EA51B5A93A94}"/>
            </c:ext>
          </c:extLst>
        </c:ser>
        <c:ser>
          <c:idx val="2"/>
          <c:order val="2"/>
          <c:tx>
            <c:strRef>
              <c:f>Sheet1!$O$1</c:f>
              <c:strCache>
                <c:ptCount val="1"/>
                <c:pt idx="0">
                  <c:v>3-NO2-4-Cl-PhO-</c:v>
                </c:pt>
              </c:strCache>
            </c:strRef>
          </c:tx>
          <c:spPr>
            <a:ln w="25400" cap="rnd">
              <a:noFill/>
              <a:round/>
            </a:ln>
            <a:effectLst/>
          </c:spPr>
          <c:marker>
            <c:symbol val="circle"/>
            <c:size val="7"/>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1"/>
            <c:dispEq val="1"/>
            <c:trendlineLbl>
              <c:layout>
                <c:manualLayout>
                  <c:x val="0.22415698480854085"/>
                  <c:y val="-1.9784566929133859E-3"/>
                </c:manualLayout>
              </c:layout>
              <c:numFmt formatCode="General" sourceLinked="0"/>
              <c:spPr>
                <a:solidFill>
                  <a:schemeClr val="accent3"/>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cust"/>
            <c:noEndCap val="0"/>
            <c:plus>
              <c:numRef>
                <c:f>Sheet1!$R$3:$R$7</c:f>
                <c:numCache>
                  <c:formatCode>General</c:formatCode>
                  <c:ptCount val="5"/>
                  <c:pt idx="0">
                    <c:v>6.8349654138648838E-2</c:v>
                  </c:pt>
                  <c:pt idx="1">
                    <c:v>9.8755920748613668E-2</c:v>
                  </c:pt>
                  <c:pt idx="2">
                    <c:v>0.10085820799704225</c:v>
                  </c:pt>
                  <c:pt idx="3">
                    <c:v>1.6070926062606072E-2</c:v>
                  </c:pt>
                  <c:pt idx="4">
                    <c:v>2.4454055590732292E-2</c:v>
                  </c:pt>
                </c:numCache>
              </c:numRef>
            </c:plus>
            <c:minus>
              <c:numRef>
                <c:f>Sheet1!$R$3:$R$7</c:f>
                <c:numCache>
                  <c:formatCode>General</c:formatCode>
                  <c:ptCount val="5"/>
                  <c:pt idx="0">
                    <c:v>6.8349654138648838E-2</c:v>
                  </c:pt>
                  <c:pt idx="1">
                    <c:v>9.8755920748613668E-2</c:v>
                  </c:pt>
                  <c:pt idx="2">
                    <c:v>0.10085820799704225</c:v>
                  </c:pt>
                  <c:pt idx="3">
                    <c:v>1.6070926062606072E-2</c:v>
                  </c:pt>
                  <c:pt idx="4">
                    <c:v>2.4454055590732292E-2</c:v>
                  </c:pt>
                </c:numCache>
              </c:numRef>
            </c:minus>
            <c:spPr>
              <a:noFill/>
              <a:ln w="9525" cap="flat" cmpd="sng" algn="ctr">
                <a:solidFill>
                  <a:schemeClr val="tx1">
                    <a:lumMod val="65000"/>
                    <a:lumOff val="35000"/>
                  </a:schemeClr>
                </a:solidFill>
                <a:round/>
              </a:ln>
              <a:effectLst/>
            </c:spPr>
          </c:errBars>
          <c:xVal>
            <c:numRef>
              <c:f>Sheet1!$F$3:$F$7</c:f>
              <c:numCache>
                <c:formatCode>General</c:formatCode>
                <c:ptCount val="5"/>
                <c:pt idx="0">
                  <c:v>1.5</c:v>
                </c:pt>
                <c:pt idx="1">
                  <c:v>1.7</c:v>
                </c:pt>
                <c:pt idx="2">
                  <c:v>2.2000000000000002</c:v>
                </c:pt>
                <c:pt idx="3">
                  <c:v>1.2</c:v>
                </c:pt>
                <c:pt idx="4">
                  <c:v>0.9</c:v>
                </c:pt>
              </c:numCache>
            </c:numRef>
          </c:xVal>
          <c:yVal>
            <c:numRef>
              <c:f>Sheet1!$P$3:$P$7</c:f>
              <c:numCache>
                <c:formatCode>General</c:formatCode>
                <c:ptCount val="5"/>
                <c:pt idx="0">
                  <c:v>2.5477249421801518</c:v>
                </c:pt>
                <c:pt idx="1">
                  <c:v>1.935109170789916</c:v>
                </c:pt>
                <c:pt idx="2">
                  <c:v>0.81004093203144478</c:v>
                </c:pt>
                <c:pt idx="3">
                  <c:v>3.9401049895551021</c:v>
                </c:pt>
                <c:pt idx="4">
                  <c:v>4.3488188078327159</c:v>
                </c:pt>
              </c:numCache>
            </c:numRef>
          </c:yVal>
          <c:smooth val="0"/>
          <c:extLst>
            <c:ext xmlns:c16="http://schemas.microsoft.com/office/drawing/2014/chart" uri="{C3380CC4-5D6E-409C-BE32-E72D297353CC}">
              <c16:uniqueId val="{00000005-D632-48FC-99EE-EA51B5A93A94}"/>
            </c:ext>
          </c:extLst>
        </c:ser>
        <c:ser>
          <c:idx val="3"/>
          <c:order val="3"/>
          <c:tx>
            <c:strRef>
              <c:f>Sheet1!$S$1</c:f>
              <c:strCache>
                <c:ptCount val="1"/>
                <c:pt idx="0">
                  <c:v>2-PhOH-2-PhO-</c:v>
                </c:pt>
              </c:strCache>
            </c:strRef>
          </c:tx>
          <c:spPr>
            <a:ln w="25400" cap="rnd">
              <a:noFill/>
              <a:round/>
            </a:ln>
            <a:effectLst/>
          </c:spPr>
          <c:marker>
            <c:symbol val="circle"/>
            <c:size val="7"/>
            <c:spPr>
              <a:solidFill>
                <a:schemeClr val="accent4"/>
              </a:solidFill>
              <a:ln w="9525">
                <a:solidFill>
                  <a:schemeClr val="tx1"/>
                </a:solidFill>
              </a:ln>
              <a:effectLst/>
            </c:spPr>
          </c:marker>
          <c:trendline>
            <c:spPr>
              <a:ln w="19050" cap="rnd">
                <a:solidFill>
                  <a:schemeClr val="accent4"/>
                </a:solidFill>
                <a:prstDash val="sysDot"/>
              </a:ln>
              <a:effectLst/>
            </c:spPr>
            <c:trendlineType val="linear"/>
            <c:dispRSqr val="1"/>
            <c:dispEq val="1"/>
            <c:trendlineLbl>
              <c:layout>
                <c:manualLayout>
                  <c:x val="0.19888563397778247"/>
                  <c:y val="-6.0005291338582678E-2"/>
                </c:manualLayout>
              </c:layout>
              <c:numFmt formatCode="General" sourceLinked="0"/>
              <c:spPr>
                <a:solidFill>
                  <a:schemeClr val="accent4"/>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cust"/>
            <c:noEndCap val="0"/>
            <c:plus>
              <c:numRef>
                <c:f>Sheet1!$V$3:$V$7</c:f>
                <c:numCache>
                  <c:formatCode>General</c:formatCode>
                  <c:ptCount val="5"/>
                  <c:pt idx="0">
                    <c:v>1.6141078838174276E-2</c:v>
                  </c:pt>
                  <c:pt idx="1">
                    <c:v>3.2926829268292677E-2</c:v>
                  </c:pt>
                  <c:pt idx="2">
                    <c:v>1.4296296296296297E-2</c:v>
                  </c:pt>
                  <c:pt idx="3">
                    <c:v>2.9275092936802975E-2</c:v>
                  </c:pt>
                  <c:pt idx="4">
                    <c:v>1.270918575328683E-4</c:v>
                  </c:pt>
                </c:numCache>
              </c:numRef>
            </c:plus>
            <c:minus>
              <c:numRef>
                <c:f>Sheet1!$V$3:$V$7</c:f>
                <c:numCache>
                  <c:formatCode>General</c:formatCode>
                  <c:ptCount val="5"/>
                  <c:pt idx="0">
                    <c:v>1.6141078838174276E-2</c:v>
                  </c:pt>
                  <c:pt idx="1">
                    <c:v>3.2926829268292677E-2</c:v>
                  </c:pt>
                  <c:pt idx="2">
                    <c:v>1.4296296296296297E-2</c:v>
                  </c:pt>
                  <c:pt idx="3">
                    <c:v>2.9275092936802975E-2</c:v>
                  </c:pt>
                  <c:pt idx="4">
                    <c:v>1.270918575328683E-4</c:v>
                  </c:pt>
                </c:numCache>
              </c:numRef>
            </c:minus>
            <c:spPr>
              <a:noFill/>
              <a:ln w="9525" cap="flat" cmpd="sng" algn="ctr">
                <a:solidFill>
                  <a:schemeClr val="tx1">
                    <a:lumMod val="65000"/>
                    <a:lumOff val="35000"/>
                  </a:schemeClr>
                </a:solidFill>
                <a:round/>
              </a:ln>
              <a:effectLst/>
            </c:spPr>
          </c:errBars>
          <c:xVal>
            <c:numRef>
              <c:f>Sheet1!$F$3:$F$7</c:f>
              <c:numCache>
                <c:formatCode>General</c:formatCode>
                <c:ptCount val="5"/>
                <c:pt idx="0">
                  <c:v>1.5</c:v>
                </c:pt>
                <c:pt idx="1">
                  <c:v>1.7</c:v>
                </c:pt>
                <c:pt idx="2">
                  <c:v>2.2000000000000002</c:v>
                </c:pt>
                <c:pt idx="3">
                  <c:v>1.2</c:v>
                </c:pt>
                <c:pt idx="4">
                  <c:v>0.9</c:v>
                </c:pt>
              </c:numCache>
            </c:numRef>
          </c:xVal>
          <c:yVal>
            <c:numRef>
              <c:f>Sheet1!$T$3:$T$7</c:f>
              <c:numCache>
                <c:formatCode>General</c:formatCode>
                <c:ptCount val="5"/>
                <c:pt idx="0">
                  <c:v>-3.7255434384855279</c:v>
                </c:pt>
                <c:pt idx="1">
                  <c:v>-4.3981560166037657</c:v>
                </c:pt>
                <c:pt idx="2">
                  <c:v>-5.2213563254119082</c:v>
                </c:pt>
                <c:pt idx="3">
                  <c:v>-2.9224818118143983</c:v>
                </c:pt>
                <c:pt idx="4">
                  <c:v>-3.0118616554838744</c:v>
                </c:pt>
              </c:numCache>
            </c:numRef>
          </c:yVal>
          <c:smooth val="0"/>
          <c:extLst>
            <c:ext xmlns:c16="http://schemas.microsoft.com/office/drawing/2014/chart" uri="{C3380CC4-5D6E-409C-BE32-E72D297353CC}">
              <c16:uniqueId val="{00000007-D632-48FC-99EE-EA51B5A93A94}"/>
            </c:ext>
          </c:extLst>
        </c:ser>
        <c:dLbls>
          <c:showLegendKey val="0"/>
          <c:showVal val="0"/>
          <c:showCatName val="0"/>
          <c:showSerName val="0"/>
          <c:showPercent val="0"/>
          <c:showBubbleSize val="0"/>
        </c:dLbls>
        <c:axId val="469501376"/>
        <c:axId val="469501704"/>
      </c:scatterChart>
      <c:valAx>
        <c:axId val="469501376"/>
        <c:scaling>
          <c:orientation val="minMax"/>
          <c:max val="2.5"/>
          <c:min val="0.5"/>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t>α </a:t>
                </a:r>
              </a:p>
            </c:rich>
          </c:tx>
          <c:layout>
            <c:manualLayout>
              <c:xMode val="edge"/>
              <c:yMode val="edge"/>
              <c:x val="0.4764681558611954"/>
              <c:y val="0.924708535433070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69501704"/>
        <c:crossesAt val="-6"/>
        <c:crossBetween val="midCat"/>
        <c:majorUnit val="0.5"/>
      </c:valAx>
      <c:valAx>
        <c:axId val="4695017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n</a:t>
                </a:r>
                <a:r>
                  <a:rPr lang="en-GB" i="1"/>
                  <a:t>k</a:t>
                </a:r>
                <a:r>
                  <a:rPr lang="en-GB" baseline="-25000"/>
                  <a:t>2</a:t>
                </a:r>
              </a:p>
            </c:rich>
          </c:tx>
          <c:layout>
            <c:manualLayout>
              <c:xMode val="edge"/>
              <c:yMode val="edge"/>
              <c:x val="2.1879051070311316E-2"/>
              <c:y val="0.4811381417322835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69501376"/>
        <c:crossesAt val="0.5"/>
        <c:crossBetween val="midCat"/>
      </c:valAx>
      <c:spPr>
        <a:noFill/>
        <a:ln>
          <a:noFill/>
        </a:ln>
        <a:effectLst/>
      </c:spPr>
    </c:plotArea>
    <c:legend>
      <c:legendPos val="r"/>
      <c:layout>
        <c:manualLayout>
          <c:xMode val="edge"/>
          <c:yMode val="edge"/>
          <c:x val="0.6729312234028999"/>
          <c:y val="0.12284882512736915"/>
          <c:w val="0.31936231706445256"/>
          <c:h val="0.1420328818897637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2.8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5</c:f>
              <c:strCache>
                <c:ptCount val="1"/>
                <c:pt idx="0">
                  <c:v>2.8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4779712270479465"/>
                  <c:y val="4.7527104749172846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5:$I$15</c:f>
              <c:numCache>
                <c:formatCode>General</c:formatCode>
                <c:ptCount val="4"/>
                <c:pt idx="0">
                  <c:v>1.8588000000000001E-3</c:v>
                </c:pt>
                <c:pt idx="1">
                  <c:v>2.4664000000000001E-3</c:v>
                </c:pt>
                <c:pt idx="2">
                  <c:v>2.6944E-3</c:v>
                </c:pt>
                <c:pt idx="3">
                  <c:v>3.6082000000000002E-3</c:v>
                </c:pt>
              </c:numCache>
            </c:numRef>
          </c:yVal>
          <c:smooth val="0"/>
          <c:extLst>
            <c:ext xmlns:c16="http://schemas.microsoft.com/office/drawing/2014/chart" uri="{C3380CC4-5D6E-409C-BE32-E72D297353CC}">
              <c16:uniqueId val="{00000001-54B0-4DBE-92C2-A7DAA70ED2DD}"/>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6</c:f>
              <c:strCache>
                <c:ptCount val="1"/>
                <c:pt idx="0">
                  <c:v>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001243207430929"/>
                  <c:y val="2.366971213015493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6:$I$16</c:f>
              <c:numCache>
                <c:formatCode>General</c:formatCode>
                <c:ptCount val="4"/>
                <c:pt idx="0">
                  <c:v>1.3910000000000001E-3</c:v>
                </c:pt>
                <c:pt idx="1">
                  <c:v>1.8046E-3</c:v>
                </c:pt>
                <c:pt idx="2">
                  <c:v>2.0278000000000002E-3</c:v>
                </c:pt>
                <c:pt idx="3">
                  <c:v>2.6243E-3</c:v>
                </c:pt>
              </c:numCache>
            </c:numRef>
          </c:yVal>
          <c:smooth val="0"/>
          <c:extLst>
            <c:ext xmlns:c16="http://schemas.microsoft.com/office/drawing/2014/chart" uri="{C3380CC4-5D6E-409C-BE32-E72D297353CC}">
              <c16:uniqueId val="{00000001-B7B5-4160-A7CF-6BBECA87D2E0}"/>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5</c:f>
              <c:strCache>
                <c:ptCount val="1"/>
                <c:pt idx="0">
                  <c:v>[CHCl3] 0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5:$I$5</c:f>
              <c:numCache>
                <c:formatCode>General</c:formatCode>
                <c:ptCount val="4"/>
                <c:pt idx="0">
                  <c:v>1.755E-3</c:v>
                </c:pt>
                <c:pt idx="1">
                  <c:v>1.2215999999999999E-2</c:v>
                </c:pt>
                <c:pt idx="2">
                  <c:v>2.3466000000000001E-2</c:v>
                </c:pt>
                <c:pt idx="3">
                  <c:v>3.3308999999999998E-2</c:v>
                </c:pt>
              </c:numCache>
            </c:numRef>
          </c:yVal>
          <c:smooth val="0"/>
          <c:extLst>
            <c:ext xmlns:c16="http://schemas.microsoft.com/office/drawing/2014/chart" uri="{C3380CC4-5D6E-409C-BE32-E72D297353CC}">
              <c16:uniqueId val="{00000001-8C02-4A22-8E8C-0D1F7CE54DBA}"/>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0028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6</c:f>
              <c:strCache>
                <c:ptCount val="1"/>
                <c:pt idx="0">
                  <c:v>[CHCl3] 0.00281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6:$I$6</c:f>
              <c:numCache>
                <c:formatCode>General</c:formatCode>
                <c:ptCount val="4"/>
                <c:pt idx="0">
                  <c:v>1.7271999999999999E-3</c:v>
                </c:pt>
                <c:pt idx="1">
                  <c:v>1.2085E-2</c:v>
                </c:pt>
                <c:pt idx="2">
                  <c:v>2.2682999999999998E-2</c:v>
                </c:pt>
                <c:pt idx="3">
                  <c:v>3.3381000000000001E-2</c:v>
                </c:pt>
              </c:numCache>
            </c:numRef>
          </c:yVal>
          <c:smooth val="0"/>
          <c:extLst>
            <c:ext xmlns:c16="http://schemas.microsoft.com/office/drawing/2014/chart" uri="{C3380CC4-5D6E-409C-BE32-E72D297353CC}">
              <c16:uniqueId val="{00000001-0CD5-4BE5-B20E-BE25418F618C}"/>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0056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7</c:f>
              <c:strCache>
                <c:ptCount val="1"/>
                <c:pt idx="0">
                  <c:v>[CHCl3] 0.0056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7:$I$7</c:f>
              <c:numCache>
                <c:formatCode>General</c:formatCode>
                <c:ptCount val="4"/>
                <c:pt idx="0">
                  <c:v>1.7401000000000001E-3</c:v>
                </c:pt>
                <c:pt idx="1">
                  <c:v>1.2237E-2</c:v>
                </c:pt>
                <c:pt idx="2">
                  <c:v>2.2948E-2</c:v>
                </c:pt>
                <c:pt idx="3">
                  <c:v>3.3678E-2</c:v>
                </c:pt>
              </c:numCache>
            </c:numRef>
          </c:yVal>
          <c:smooth val="0"/>
          <c:extLst>
            <c:ext xmlns:c16="http://schemas.microsoft.com/office/drawing/2014/chart" uri="{C3380CC4-5D6E-409C-BE32-E72D297353CC}">
              <c16:uniqueId val="{00000001-CECE-4E30-82BF-5DE2CEECD23B}"/>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011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8</c:f>
              <c:strCache>
                <c:ptCount val="1"/>
                <c:pt idx="0">
                  <c:v>[CHCl3] 0.011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8:$I$8</c:f>
              <c:numCache>
                <c:formatCode>General</c:formatCode>
                <c:ptCount val="4"/>
                <c:pt idx="0">
                  <c:v>1.7357E-3</c:v>
                </c:pt>
                <c:pt idx="1">
                  <c:v>1.2199E-2</c:v>
                </c:pt>
                <c:pt idx="2">
                  <c:v>2.2814000000000001E-2</c:v>
                </c:pt>
                <c:pt idx="3">
                  <c:v>2.9582000000000001E-2</c:v>
                </c:pt>
              </c:numCache>
            </c:numRef>
          </c:yVal>
          <c:smooth val="0"/>
          <c:extLst>
            <c:ext xmlns:c16="http://schemas.microsoft.com/office/drawing/2014/chart" uri="{C3380CC4-5D6E-409C-BE32-E72D297353CC}">
              <c16:uniqueId val="{00000001-991C-4C7E-847F-207A31C495CE}"/>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02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9</c:f>
              <c:strCache>
                <c:ptCount val="1"/>
                <c:pt idx="0">
                  <c:v>[CHCl3] 0.02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9:$I$9</c:f>
              <c:numCache>
                <c:formatCode>General</c:formatCode>
                <c:ptCount val="4"/>
                <c:pt idx="0">
                  <c:v>1.6976999999999999E-3</c:v>
                </c:pt>
                <c:pt idx="1">
                  <c:v>1.2161E-2</c:v>
                </c:pt>
                <c:pt idx="2">
                  <c:v>2.2416999999999999E-2</c:v>
                </c:pt>
                <c:pt idx="3">
                  <c:v>3.2645E-2</c:v>
                </c:pt>
              </c:numCache>
            </c:numRef>
          </c:yVal>
          <c:smooth val="0"/>
          <c:extLst>
            <c:ext xmlns:c16="http://schemas.microsoft.com/office/drawing/2014/chart" uri="{C3380CC4-5D6E-409C-BE32-E72D297353CC}">
              <c16:uniqueId val="{00000001-CD87-4C12-B768-1EE636D714EA}"/>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0281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0</c:f>
              <c:strCache>
                <c:ptCount val="1"/>
                <c:pt idx="0">
                  <c:v>[CHCl3] 0.0281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0:$I$10</c:f>
              <c:numCache>
                <c:formatCode>General</c:formatCode>
                <c:ptCount val="4"/>
                <c:pt idx="0">
                  <c:v>1.6819999999999999E-3</c:v>
                </c:pt>
                <c:pt idx="1">
                  <c:v>1.2082000000000001E-2</c:v>
                </c:pt>
                <c:pt idx="2">
                  <c:v>2.2879E-2</c:v>
                </c:pt>
                <c:pt idx="3">
                  <c:v>3.2676999999999998E-2</c:v>
                </c:pt>
              </c:numCache>
            </c:numRef>
          </c:yVal>
          <c:smooth val="0"/>
          <c:extLst>
            <c:ext xmlns:c16="http://schemas.microsoft.com/office/drawing/2014/chart" uri="{C3380CC4-5D6E-409C-BE32-E72D297353CC}">
              <c16:uniqueId val="{00000001-9D45-4CFF-8A8A-3F78E7E6B382}"/>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056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1</c:f>
              <c:strCache>
                <c:ptCount val="1"/>
                <c:pt idx="0">
                  <c:v>[CHCl3] 0.056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1:$I$11</c:f>
              <c:numCache>
                <c:formatCode>General</c:formatCode>
                <c:ptCount val="4"/>
                <c:pt idx="0">
                  <c:v>1.7003000000000001E-3</c:v>
                </c:pt>
                <c:pt idx="1">
                  <c:v>1.1159000000000001E-2</c:v>
                </c:pt>
                <c:pt idx="2">
                  <c:v>2.4777E-2</c:v>
                </c:pt>
                <c:pt idx="3">
                  <c:v>3.5777000000000003E-2</c:v>
                </c:pt>
              </c:numCache>
            </c:numRef>
          </c:yVal>
          <c:smooth val="0"/>
          <c:extLst>
            <c:ext xmlns:c16="http://schemas.microsoft.com/office/drawing/2014/chart" uri="{C3380CC4-5D6E-409C-BE32-E72D297353CC}">
              <c16:uniqueId val="{00000001-35CA-4B9C-9881-92BAE223F842}"/>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1406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2</c:f>
              <c:strCache>
                <c:ptCount val="1"/>
                <c:pt idx="0">
                  <c:v>[CHCl3] 0.1406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2:$I$12</c:f>
              <c:numCache>
                <c:formatCode>General</c:formatCode>
                <c:ptCount val="4"/>
                <c:pt idx="0">
                  <c:v>1.4636E-3</c:v>
                </c:pt>
                <c:pt idx="1">
                  <c:v>9.7205E-3</c:v>
                </c:pt>
                <c:pt idx="2">
                  <c:v>1.9990000000000001E-2</c:v>
                </c:pt>
                <c:pt idx="3">
                  <c:v>2.9877000000000001E-2</c:v>
                </c:pt>
              </c:numCache>
            </c:numRef>
          </c:yVal>
          <c:smooth val="0"/>
          <c:extLst>
            <c:ext xmlns:c16="http://schemas.microsoft.com/office/drawing/2014/chart" uri="{C3380CC4-5D6E-409C-BE32-E72D297353CC}">
              <c16:uniqueId val="{00000001-C6B8-4172-A3F3-720F8FF5E422}"/>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H$4</c:f>
              <c:strCache>
                <c:ptCount val="1"/>
                <c:pt idx="0">
                  <c:v>4-CN-PhO</c:v>
                </c:pt>
              </c:strCache>
            </c:strRef>
          </c:tx>
          <c:spPr>
            <a:ln w="25400" cap="rnd">
              <a:noFill/>
              <a:round/>
            </a:ln>
            <a:effectLst/>
          </c:spPr>
          <c:marker>
            <c:symbol val="circle"/>
            <c:size val="5"/>
            <c:spPr>
              <a:solidFill>
                <a:srgbClr val="00B0F0"/>
              </a:solidFill>
              <a:ln w="15875">
                <a:solidFill>
                  <a:schemeClr val="tx1"/>
                </a:solidFill>
              </a:ln>
              <a:effectLst/>
            </c:spPr>
          </c:marker>
          <c:errBars>
            <c:errDir val="y"/>
            <c:errBarType val="both"/>
            <c:errValType val="cust"/>
            <c:noEndCap val="0"/>
            <c:plus>
              <c:numRef>
                <c:f>Sheet1!$Q$13:$Q$17</c:f>
                <c:numCache>
                  <c:formatCode>General</c:formatCode>
                  <c:ptCount val="5"/>
                  <c:pt idx="0">
                    <c:v>0.10459921264652475</c:v>
                  </c:pt>
                  <c:pt idx="1">
                    <c:v>0.12657789893059343</c:v>
                  </c:pt>
                  <c:pt idx="2">
                    <c:v>0.13711740890688259</c:v>
                  </c:pt>
                  <c:pt idx="3">
                    <c:v>5.5952000000000002E-2</c:v>
                  </c:pt>
                  <c:pt idx="4">
                    <c:v>0.12661231875758758</c:v>
                  </c:pt>
                </c:numCache>
              </c:numRef>
            </c:plus>
            <c:minus>
              <c:numRef>
                <c:f>Sheet1!$Q$13:$Q$17</c:f>
                <c:numCache>
                  <c:formatCode>General</c:formatCode>
                  <c:ptCount val="5"/>
                  <c:pt idx="0">
                    <c:v>0.10459921264652475</c:v>
                  </c:pt>
                  <c:pt idx="1">
                    <c:v>0.12657789893059343</c:v>
                  </c:pt>
                  <c:pt idx="2">
                    <c:v>0.13711740890688259</c:v>
                  </c:pt>
                  <c:pt idx="3">
                    <c:v>5.5952000000000002E-2</c:v>
                  </c:pt>
                  <c:pt idx="4">
                    <c:v>0.12661231875758758</c:v>
                  </c:pt>
                </c:numCache>
              </c:numRef>
            </c:minus>
            <c:spPr>
              <a:noFill/>
              <a:ln w="9525" cap="flat" cmpd="sng" algn="ctr">
                <a:solidFill>
                  <a:schemeClr val="tx1">
                    <a:lumMod val="65000"/>
                    <a:lumOff val="35000"/>
                  </a:schemeClr>
                </a:solidFill>
                <a:round/>
              </a:ln>
              <a:effectLst/>
            </c:spPr>
          </c:errBars>
          <c:xVal>
            <c:numRef>
              <c:f>Sheet1!$F$13:$F$17</c:f>
              <c:numCache>
                <c:formatCode>General</c:formatCode>
                <c:ptCount val="5"/>
                <c:pt idx="0">
                  <c:v>3.0301337002713233</c:v>
                </c:pt>
                <c:pt idx="1">
                  <c:v>3.6243409329763652</c:v>
                </c:pt>
                <c:pt idx="2">
                  <c:v>1.5706970841176697</c:v>
                </c:pt>
                <c:pt idx="3">
                  <c:v>2.1894163948884078</c:v>
                </c:pt>
                <c:pt idx="4">
                  <c:v>2.0255131996542803</c:v>
                </c:pt>
              </c:numCache>
            </c:numRef>
          </c:xVal>
          <c:yVal>
            <c:numRef>
              <c:f>Sheet1!$H$13:$H$17</c:f>
              <c:numCache>
                <c:formatCode>General</c:formatCode>
                <c:ptCount val="5"/>
                <c:pt idx="0">
                  <c:v>3.1293287265620409</c:v>
                </c:pt>
                <c:pt idx="1">
                  <c:v>1.8245009037835784</c:v>
                </c:pt>
                <c:pt idx="2">
                  <c:v>-0.70521976179421453</c:v>
                </c:pt>
                <c:pt idx="3">
                  <c:v>0.91629073187415511</c:v>
                </c:pt>
                <c:pt idx="4">
                  <c:v>3.7763636359803892</c:v>
                </c:pt>
              </c:numCache>
            </c:numRef>
          </c:yVal>
          <c:smooth val="0"/>
          <c:extLst>
            <c:ext xmlns:c16="http://schemas.microsoft.com/office/drawing/2014/chart" uri="{C3380CC4-5D6E-409C-BE32-E72D297353CC}">
              <c16:uniqueId val="{00000000-382B-4F15-956A-BEBF17B6D33A}"/>
            </c:ext>
          </c:extLst>
        </c:ser>
        <c:ser>
          <c:idx val="1"/>
          <c:order val="1"/>
          <c:tx>
            <c:strRef>
              <c:f>Sheet1!$I$4</c:f>
              <c:strCache>
                <c:ptCount val="1"/>
                <c:pt idx="0">
                  <c:v>3-NO2-PhO</c:v>
                </c:pt>
              </c:strCache>
            </c:strRef>
          </c:tx>
          <c:spPr>
            <a:ln w="25400" cap="rnd">
              <a:noFill/>
              <a:round/>
            </a:ln>
            <a:effectLst/>
          </c:spPr>
          <c:marker>
            <c:symbol val="circle"/>
            <c:size val="5"/>
            <c:spPr>
              <a:solidFill>
                <a:schemeClr val="accent2"/>
              </a:solidFill>
              <a:ln w="15875">
                <a:solidFill>
                  <a:schemeClr val="tx1"/>
                </a:solidFill>
              </a:ln>
              <a:effectLst/>
            </c:spPr>
          </c:marker>
          <c:errBars>
            <c:errDir val="y"/>
            <c:errBarType val="both"/>
            <c:errValType val="cust"/>
            <c:noEndCap val="0"/>
            <c:plus>
              <c:numRef>
                <c:f>Sheet1!$R$13:$R$17</c:f>
                <c:numCache>
                  <c:formatCode>General</c:formatCode>
                  <c:ptCount val="5"/>
                  <c:pt idx="0">
                    <c:v>5.1431304725216086E-2</c:v>
                  </c:pt>
                  <c:pt idx="1">
                    <c:v>0.18687649302437823</c:v>
                  </c:pt>
                  <c:pt idx="2">
                    <c:v>6.8232317368553799E-2</c:v>
                  </c:pt>
                  <c:pt idx="3">
                    <c:v>6.8677462743678322E-2</c:v>
                  </c:pt>
                  <c:pt idx="4">
                    <c:v>4.9717196492087721E-3</c:v>
                  </c:pt>
                </c:numCache>
              </c:numRef>
            </c:plus>
            <c:minus>
              <c:numRef>
                <c:f>Sheet1!$R$13:$R$17</c:f>
                <c:numCache>
                  <c:formatCode>General</c:formatCode>
                  <c:ptCount val="5"/>
                  <c:pt idx="0">
                    <c:v>5.1431304725216086E-2</c:v>
                  </c:pt>
                  <c:pt idx="1">
                    <c:v>0.18687649302437823</c:v>
                  </c:pt>
                  <c:pt idx="2">
                    <c:v>6.8232317368553799E-2</c:v>
                  </c:pt>
                  <c:pt idx="3">
                    <c:v>6.8677462743678322E-2</c:v>
                  </c:pt>
                  <c:pt idx="4">
                    <c:v>4.9717196492087721E-3</c:v>
                  </c:pt>
                </c:numCache>
              </c:numRef>
            </c:minus>
            <c:spPr>
              <a:noFill/>
              <a:ln w="9525" cap="flat" cmpd="sng" algn="ctr">
                <a:solidFill>
                  <a:schemeClr val="tx1">
                    <a:lumMod val="65000"/>
                    <a:lumOff val="35000"/>
                  </a:schemeClr>
                </a:solidFill>
                <a:round/>
              </a:ln>
              <a:effectLst/>
            </c:spPr>
          </c:errBars>
          <c:xVal>
            <c:numRef>
              <c:f>Sheet1!$F$13:$F$17</c:f>
              <c:numCache>
                <c:formatCode>General</c:formatCode>
                <c:ptCount val="5"/>
                <c:pt idx="0">
                  <c:v>3.0301337002713233</c:v>
                </c:pt>
                <c:pt idx="1">
                  <c:v>3.6243409329763652</c:v>
                </c:pt>
                <c:pt idx="2">
                  <c:v>1.5706970841176697</c:v>
                </c:pt>
                <c:pt idx="3">
                  <c:v>2.1894163948884078</c:v>
                </c:pt>
                <c:pt idx="4">
                  <c:v>2.0255131996542803</c:v>
                </c:pt>
              </c:numCache>
            </c:numRef>
          </c:xVal>
          <c:yVal>
            <c:numRef>
              <c:f>Sheet1!$I$13:$I$17</c:f>
              <c:numCache>
                <c:formatCode>General</c:formatCode>
                <c:ptCount val="5"/>
                <c:pt idx="0">
                  <c:v>5.2602519857412444</c:v>
                </c:pt>
                <c:pt idx="1">
                  <c:v>4.0692622820545123</c:v>
                </c:pt>
                <c:pt idx="2">
                  <c:v>0.81004582525790692</c:v>
                </c:pt>
                <c:pt idx="3">
                  <c:v>2.7729636519448544</c:v>
                </c:pt>
                <c:pt idx="4">
                  <c:v>5.4412048540965845</c:v>
                </c:pt>
              </c:numCache>
            </c:numRef>
          </c:yVal>
          <c:smooth val="0"/>
          <c:extLst>
            <c:ext xmlns:c16="http://schemas.microsoft.com/office/drawing/2014/chart" uri="{C3380CC4-5D6E-409C-BE32-E72D297353CC}">
              <c16:uniqueId val="{00000001-382B-4F15-956A-BEBF17B6D33A}"/>
            </c:ext>
          </c:extLst>
        </c:ser>
        <c:ser>
          <c:idx val="2"/>
          <c:order val="2"/>
          <c:tx>
            <c:strRef>
              <c:f>Sheet1!$J$4</c:f>
              <c:strCache>
                <c:ptCount val="1"/>
                <c:pt idx="0">
                  <c:v>3-NO2-4-Cl-PhO</c:v>
                </c:pt>
              </c:strCache>
            </c:strRef>
          </c:tx>
          <c:spPr>
            <a:ln w="25400" cap="rnd">
              <a:noFill/>
              <a:round/>
            </a:ln>
            <a:effectLst/>
          </c:spPr>
          <c:marker>
            <c:symbol val="circle"/>
            <c:size val="5"/>
            <c:spPr>
              <a:solidFill>
                <a:schemeClr val="bg2"/>
              </a:solidFill>
              <a:ln w="15875">
                <a:solidFill>
                  <a:schemeClr val="tx1"/>
                </a:solidFill>
              </a:ln>
              <a:effectLst/>
            </c:spPr>
          </c:marker>
          <c:errBars>
            <c:errDir val="y"/>
            <c:errBarType val="both"/>
            <c:errValType val="cust"/>
            <c:noEndCap val="0"/>
            <c:plus>
              <c:numRef>
                <c:f>Sheet1!$S$13:$S$17</c:f>
                <c:numCache>
                  <c:formatCode>General</c:formatCode>
                  <c:ptCount val="5"/>
                  <c:pt idx="0">
                    <c:v>1.6070926062606072E-2</c:v>
                  </c:pt>
                  <c:pt idx="1">
                    <c:v>6.8349654138648838E-2</c:v>
                  </c:pt>
                  <c:pt idx="2">
                    <c:v>0.10085820799704225</c:v>
                  </c:pt>
                  <c:pt idx="3">
                    <c:v>9.8755920748613668E-2</c:v>
                  </c:pt>
                  <c:pt idx="4">
                    <c:v>2.4454055590732292E-2</c:v>
                  </c:pt>
                </c:numCache>
              </c:numRef>
            </c:plus>
            <c:minus>
              <c:numRef>
                <c:f>Sheet1!$S$13:$S$17</c:f>
                <c:numCache>
                  <c:formatCode>General</c:formatCode>
                  <c:ptCount val="5"/>
                  <c:pt idx="0">
                    <c:v>1.6070926062606072E-2</c:v>
                  </c:pt>
                  <c:pt idx="1">
                    <c:v>6.8349654138648838E-2</c:v>
                  </c:pt>
                  <c:pt idx="2">
                    <c:v>0.10085820799704225</c:v>
                  </c:pt>
                  <c:pt idx="3">
                    <c:v>9.8755920748613668E-2</c:v>
                  </c:pt>
                  <c:pt idx="4">
                    <c:v>2.4454055590732292E-2</c:v>
                  </c:pt>
                </c:numCache>
              </c:numRef>
            </c:minus>
            <c:spPr>
              <a:noFill/>
              <a:ln w="9525" cap="flat" cmpd="sng" algn="ctr">
                <a:solidFill>
                  <a:schemeClr val="tx1">
                    <a:lumMod val="65000"/>
                    <a:lumOff val="35000"/>
                  </a:schemeClr>
                </a:solidFill>
                <a:round/>
              </a:ln>
              <a:effectLst/>
            </c:spPr>
          </c:errBars>
          <c:xVal>
            <c:numRef>
              <c:f>Sheet1!$F$13:$F$17</c:f>
              <c:numCache>
                <c:formatCode>General</c:formatCode>
                <c:ptCount val="5"/>
                <c:pt idx="0">
                  <c:v>3.0301337002713233</c:v>
                </c:pt>
                <c:pt idx="1">
                  <c:v>3.6243409329763652</c:v>
                </c:pt>
                <c:pt idx="2">
                  <c:v>1.5706970841176697</c:v>
                </c:pt>
                <c:pt idx="3">
                  <c:v>2.1894163948884078</c:v>
                </c:pt>
                <c:pt idx="4">
                  <c:v>2.0255131996542803</c:v>
                </c:pt>
              </c:numCache>
            </c:numRef>
          </c:xVal>
          <c:yVal>
            <c:numRef>
              <c:f>Sheet1!$J$13:$J$17</c:f>
              <c:numCache>
                <c:formatCode>General</c:formatCode>
                <c:ptCount val="5"/>
                <c:pt idx="0">
                  <c:v>3.9401049895551021</c:v>
                </c:pt>
                <c:pt idx="1">
                  <c:v>2.5477249421801518</c:v>
                </c:pt>
                <c:pt idx="2">
                  <c:v>0.81004093203144478</c:v>
                </c:pt>
                <c:pt idx="3">
                  <c:v>1.935109170789916</c:v>
                </c:pt>
                <c:pt idx="4">
                  <c:v>4.3488188078327159</c:v>
                </c:pt>
              </c:numCache>
            </c:numRef>
          </c:yVal>
          <c:smooth val="0"/>
          <c:extLst>
            <c:ext xmlns:c16="http://schemas.microsoft.com/office/drawing/2014/chart" uri="{C3380CC4-5D6E-409C-BE32-E72D297353CC}">
              <c16:uniqueId val="{00000002-382B-4F15-956A-BEBF17B6D33A}"/>
            </c:ext>
          </c:extLst>
        </c:ser>
        <c:ser>
          <c:idx val="3"/>
          <c:order val="3"/>
          <c:tx>
            <c:strRef>
              <c:f>Sheet1!$K$4</c:f>
              <c:strCache>
                <c:ptCount val="1"/>
                <c:pt idx="0">
                  <c:v>2-PhOH-PhO</c:v>
                </c:pt>
              </c:strCache>
            </c:strRef>
          </c:tx>
          <c:spPr>
            <a:ln w="25400" cap="rnd">
              <a:noFill/>
              <a:round/>
            </a:ln>
            <a:effectLst/>
          </c:spPr>
          <c:marker>
            <c:symbol val="circle"/>
            <c:size val="5"/>
            <c:spPr>
              <a:solidFill>
                <a:schemeClr val="accent4"/>
              </a:solidFill>
              <a:ln w="15875">
                <a:solidFill>
                  <a:schemeClr val="tx1"/>
                </a:solidFill>
              </a:ln>
              <a:effectLst/>
            </c:spPr>
          </c:marker>
          <c:errBars>
            <c:errDir val="y"/>
            <c:errBarType val="both"/>
            <c:errValType val="cust"/>
            <c:noEndCap val="0"/>
            <c:plus>
              <c:numRef>
                <c:f>Sheet1!$T$13:$T$17</c:f>
                <c:numCache>
                  <c:formatCode>General</c:formatCode>
                  <c:ptCount val="5"/>
                  <c:pt idx="0">
                    <c:v>2.9275092936802975E-2</c:v>
                  </c:pt>
                  <c:pt idx="1">
                    <c:v>1.6141078838174276E-2</c:v>
                  </c:pt>
                  <c:pt idx="2">
                    <c:v>1.4296296296296297E-2</c:v>
                  </c:pt>
                  <c:pt idx="3">
                    <c:v>3.2926829268292677E-2</c:v>
                  </c:pt>
                  <c:pt idx="4">
                    <c:v>1.270918575328683E-4</c:v>
                  </c:pt>
                </c:numCache>
              </c:numRef>
            </c:plus>
            <c:minus>
              <c:numRef>
                <c:f>Sheet1!$T$13:$T$17</c:f>
                <c:numCache>
                  <c:formatCode>General</c:formatCode>
                  <c:ptCount val="5"/>
                  <c:pt idx="0">
                    <c:v>2.9275092936802975E-2</c:v>
                  </c:pt>
                  <c:pt idx="1">
                    <c:v>1.6141078838174276E-2</c:v>
                  </c:pt>
                  <c:pt idx="2">
                    <c:v>1.4296296296296297E-2</c:v>
                  </c:pt>
                  <c:pt idx="3">
                    <c:v>3.2926829268292677E-2</c:v>
                  </c:pt>
                  <c:pt idx="4">
                    <c:v>1.270918575328683E-4</c:v>
                  </c:pt>
                </c:numCache>
              </c:numRef>
            </c:minus>
            <c:spPr>
              <a:noFill/>
              <a:ln w="9525" cap="flat" cmpd="sng" algn="ctr">
                <a:solidFill>
                  <a:schemeClr val="tx1">
                    <a:lumMod val="65000"/>
                    <a:lumOff val="35000"/>
                  </a:schemeClr>
                </a:solidFill>
                <a:round/>
              </a:ln>
              <a:effectLst/>
            </c:spPr>
          </c:errBars>
          <c:xVal>
            <c:numRef>
              <c:f>Sheet1!$F$13:$F$17</c:f>
              <c:numCache>
                <c:formatCode>General</c:formatCode>
                <c:ptCount val="5"/>
                <c:pt idx="0">
                  <c:v>3.0301337002713233</c:v>
                </c:pt>
                <c:pt idx="1">
                  <c:v>3.6243409329763652</c:v>
                </c:pt>
                <c:pt idx="2">
                  <c:v>1.5706970841176697</c:v>
                </c:pt>
                <c:pt idx="3">
                  <c:v>2.1894163948884078</c:v>
                </c:pt>
                <c:pt idx="4">
                  <c:v>2.0255131996542803</c:v>
                </c:pt>
              </c:numCache>
            </c:numRef>
          </c:xVal>
          <c:yVal>
            <c:numRef>
              <c:f>Sheet1!$K$13:$K$17</c:f>
              <c:numCache>
                <c:formatCode>General</c:formatCode>
                <c:ptCount val="5"/>
                <c:pt idx="0">
                  <c:v>-2.9224818118143983</c:v>
                </c:pt>
                <c:pt idx="1">
                  <c:v>-3.7255434384855279</c:v>
                </c:pt>
                <c:pt idx="2">
                  <c:v>-5.2213563254119082</c:v>
                </c:pt>
                <c:pt idx="3">
                  <c:v>-4.3981560166037657</c:v>
                </c:pt>
                <c:pt idx="4">
                  <c:v>-3.0118616554838744</c:v>
                </c:pt>
              </c:numCache>
            </c:numRef>
          </c:yVal>
          <c:smooth val="0"/>
          <c:extLst>
            <c:ext xmlns:c16="http://schemas.microsoft.com/office/drawing/2014/chart" uri="{C3380CC4-5D6E-409C-BE32-E72D297353CC}">
              <c16:uniqueId val="{00000003-382B-4F15-956A-BEBF17B6D33A}"/>
            </c:ext>
          </c:extLst>
        </c:ser>
        <c:dLbls>
          <c:showLegendKey val="0"/>
          <c:showVal val="0"/>
          <c:showCatName val="0"/>
          <c:showSerName val="0"/>
          <c:showPercent val="0"/>
          <c:showBubbleSize val="0"/>
        </c:dLbls>
        <c:axId val="391213416"/>
        <c:axId val="391216040"/>
      </c:scatterChart>
      <c:valAx>
        <c:axId val="391213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n </a:t>
                </a:r>
                <a:r>
                  <a:rPr lang="el-GR"/>
                  <a:t>ε</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1216040"/>
        <c:crossesAt val="-6"/>
        <c:crossBetween val="midCat"/>
      </c:valAx>
      <c:valAx>
        <c:axId val="3912160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n </a:t>
                </a:r>
                <a:r>
                  <a:rPr lang="en-GB" i="1"/>
                  <a:t>k</a:t>
                </a:r>
                <a:r>
                  <a:rPr lang="en-GB" baseline="-25000"/>
                  <a:t>2</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1213416"/>
        <c:crosses val="autoZero"/>
        <c:crossBetween val="midCat"/>
      </c:valAx>
      <c:spPr>
        <a:noFill/>
        <a:ln>
          <a:noFill/>
        </a:ln>
        <a:effectLst/>
      </c:spPr>
    </c:plotArea>
    <c:legend>
      <c:legendPos val="r"/>
      <c:layout>
        <c:manualLayout>
          <c:xMode val="edge"/>
          <c:yMode val="edge"/>
          <c:x val="0.77266876851661137"/>
          <c:y val="0.30724992709244675"/>
          <c:w val="0.21123465200652736"/>
          <c:h val="0.3114027413240011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0.56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3</c:f>
              <c:strCache>
                <c:ptCount val="1"/>
                <c:pt idx="0">
                  <c:v>[CHCl3] 0.56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3:$I$13</c:f>
              <c:numCache>
                <c:formatCode>General</c:formatCode>
                <c:ptCount val="4"/>
                <c:pt idx="0">
                  <c:v>1.1253000000000001E-3</c:v>
                </c:pt>
                <c:pt idx="1">
                  <c:v>7.4200000000000004E-3</c:v>
                </c:pt>
                <c:pt idx="2">
                  <c:v>1.4316000000000001E-2</c:v>
                </c:pt>
                <c:pt idx="3">
                  <c:v>1.9365E-2</c:v>
                </c:pt>
              </c:numCache>
            </c:numRef>
          </c:yVal>
          <c:smooth val="0"/>
          <c:extLst>
            <c:ext xmlns:c16="http://schemas.microsoft.com/office/drawing/2014/chart" uri="{C3380CC4-5D6E-409C-BE32-E72D297353CC}">
              <c16:uniqueId val="{00000001-C38B-4D81-9924-A464F0210E3D}"/>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1.406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4</c:f>
              <c:strCache>
                <c:ptCount val="1"/>
                <c:pt idx="0">
                  <c:v>[CHCl3] 1.406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4:$I$14</c:f>
              <c:numCache>
                <c:formatCode>General</c:formatCode>
                <c:ptCount val="4"/>
                <c:pt idx="0">
                  <c:v>6.5598000000000002E-4</c:v>
                </c:pt>
                <c:pt idx="1">
                  <c:v>4.4666999999999997E-3</c:v>
                </c:pt>
                <c:pt idx="2">
                  <c:v>8.7346000000000003E-3</c:v>
                </c:pt>
                <c:pt idx="3">
                  <c:v>1.2208E-2</c:v>
                </c:pt>
              </c:numCache>
            </c:numRef>
          </c:yVal>
          <c:smooth val="0"/>
          <c:extLst>
            <c:ext xmlns:c16="http://schemas.microsoft.com/office/drawing/2014/chart" uri="{C3380CC4-5D6E-409C-BE32-E72D297353CC}">
              <c16:uniqueId val="{00000001-B6A0-4C9A-85B7-FD8585A58B5C}"/>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2.81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5</c:f>
              <c:strCache>
                <c:ptCount val="1"/>
                <c:pt idx="0">
                  <c:v>[CHCl3] 2.81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5:$I$15</c:f>
              <c:numCache>
                <c:formatCode>General</c:formatCode>
                <c:ptCount val="4"/>
                <c:pt idx="0">
                  <c:v>3.7081000000000001E-4</c:v>
                </c:pt>
                <c:pt idx="1">
                  <c:v>2.5975999999999998E-3</c:v>
                </c:pt>
                <c:pt idx="2">
                  <c:v>4.3474999999999998E-3</c:v>
                </c:pt>
                <c:pt idx="3">
                  <c:v>7.1450000000000003E-3</c:v>
                </c:pt>
              </c:numCache>
            </c:numRef>
          </c:yVal>
          <c:smooth val="0"/>
          <c:extLst>
            <c:ext xmlns:c16="http://schemas.microsoft.com/office/drawing/2014/chart" uri="{C3380CC4-5D6E-409C-BE32-E72D297353CC}">
              <c16:uniqueId val="{00000001-9CB4-4EC8-BD7A-585BF4E3733D}"/>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a:t>]  5.625 /M</a:t>
            </a:r>
          </a:p>
        </c:rich>
      </c:tx>
      <c:layout>
        <c:manualLayout>
          <c:xMode val="edge"/>
          <c:yMode val="edge"/>
          <c:x val="0.35821348298313532"/>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54391612650629"/>
          <c:y val="0.19291285209213876"/>
          <c:w val="0.74858514232682238"/>
          <c:h val="0.52357727063212178"/>
        </c:manualLayout>
      </c:layout>
      <c:scatterChart>
        <c:scatterStyle val="lineMarker"/>
        <c:varyColors val="0"/>
        <c:ser>
          <c:idx val="0"/>
          <c:order val="0"/>
          <c:tx>
            <c:strRef>
              <c:f>Sheet1!$E$16</c:f>
              <c:strCache>
                <c:ptCount val="1"/>
                <c:pt idx="0">
                  <c:v>[CHCl3] 5.6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121517959426345"/>
                  <c:y val="-6.478476435970952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2.5000000000000001E-3</c:v>
                </c:pt>
                <c:pt idx="2">
                  <c:v>5.0000000000000001E-3</c:v>
                </c:pt>
                <c:pt idx="3">
                  <c:v>7.4999999999999997E-3</c:v>
                </c:pt>
              </c:numCache>
            </c:numRef>
          </c:xVal>
          <c:yVal>
            <c:numRef>
              <c:f>Sheet1!$F$16:$I$16</c:f>
              <c:numCache>
                <c:formatCode>General</c:formatCode>
                <c:ptCount val="4"/>
                <c:pt idx="0">
                  <c:v>1.9228999999999999E-4</c:v>
                </c:pt>
                <c:pt idx="1">
                  <c:v>1.2519E-3</c:v>
                </c:pt>
                <c:pt idx="2">
                  <c:v>2.3514999999999999E-3</c:v>
                </c:pt>
                <c:pt idx="3">
                  <c:v>3.3612999999999998E-3</c:v>
                </c:pt>
              </c:numCache>
            </c:numRef>
          </c:yVal>
          <c:smooth val="0"/>
          <c:extLst>
            <c:ext xmlns:c16="http://schemas.microsoft.com/office/drawing/2014/chart" uri="{C3380CC4-5D6E-409C-BE32-E72D297353CC}">
              <c16:uniqueId val="{00000001-E25D-472D-ABF4-777059255A07}"/>
            </c:ext>
          </c:extLst>
        </c:ser>
        <c:dLbls>
          <c:showLegendKey val="0"/>
          <c:showVal val="0"/>
          <c:showCatName val="0"/>
          <c:showSerName val="0"/>
          <c:showPercent val="0"/>
          <c:showBubbleSize val="0"/>
        </c:dLbls>
        <c:axId val="509629328"/>
        <c:axId val="509628672"/>
      </c:scatterChart>
      <c:valAx>
        <c:axId val="50962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 /M</a:t>
                </a:r>
                <a:endParaRPr lang="en-GB"/>
              </a:p>
            </c:rich>
          </c:tx>
          <c:layout>
            <c:manualLayout>
              <c:xMode val="edge"/>
              <c:yMode val="edge"/>
              <c:x val="0.39463079615048124"/>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8672"/>
        <c:crosses val="autoZero"/>
        <c:crossBetween val="midCat"/>
      </c:valAx>
      <c:valAx>
        <c:axId val="5096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222222222222223E-2"/>
              <c:y val="0.384992344706911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9629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4</c:f>
              <c:strCache>
                <c:ptCount val="1"/>
                <c:pt idx="0">
                  <c:v>[Pyrrole] 0.003528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4:$H$4</c:f>
              <c:numCache>
                <c:formatCode>General</c:formatCode>
                <c:ptCount val="5"/>
                <c:pt idx="0">
                  <c:v>4.0201999999999998E-3</c:v>
                </c:pt>
                <c:pt idx="1">
                  <c:v>8.2506999999999997E-3</c:v>
                </c:pt>
                <c:pt idx="2">
                  <c:v>2.2305999999999999E-2</c:v>
                </c:pt>
                <c:pt idx="3">
                  <c:v>1.7996000000000002E-2</c:v>
                </c:pt>
                <c:pt idx="4">
                  <c:v>2.4698999999999999E-2</c:v>
                </c:pt>
              </c:numCache>
            </c:numRef>
          </c:yVal>
          <c:smooth val="0"/>
          <c:extLst>
            <c:ext xmlns:c16="http://schemas.microsoft.com/office/drawing/2014/chart" uri="{C3380CC4-5D6E-409C-BE32-E72D297353CC}">
              <c16:uniqueId val="{00000001-390F-485A-84E2-C7AEADA6B1C9}"/>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5</c:f>
              <c:strCache>
                <c:ptCount val="1"/>
                <c:pt idx="0">
                  <c:v>[Pyrrole] 0.00705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5:$H$5</c:f>
              <c:numCache>
                <c:formatCode>General</c:formatCode>
                <c:ptCount val="5"/>
                <c:pt idx="0">
                  <c:v>3.1559000000000001E-3</c:v>
                </c:pt>
                <c:pt idx="1">
                  <c:v>7.0796000000000001E-3</c:v>
                </c:pt>
                <c:pt idx="2">
                  <c:v>1.9177E-2</c:v>
                </c:pt>
                <c:pt idx="3">
                  <c:v>1.6365999999999999E-2</c:v>
                </c:pt>
                <c:pt idx="4">
                  <c:v>2.1062999999999998E-2</c:v>
                </c:pt>
              </c:numCache>
            </c:numRef>
          </c:yVal>
          <c:smooth val="0"/>
          <c:extLst>
            <c:ext xmlns:c16="http://schemas.microsoft.com/office/drawing/2014/chart" uri="{C3380CC4-5D6E-409C-BE32-E72D297353CC}">
              <c16:uniqueId val="{00000001-D388-497F-96AE-F43119F8F1FD}"/>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6</c:f>
              <c:strCache>
                <c:ptCount val="1"/>
                <c:pt idx="0">
                  <c:v>[Pyrrole] 0.014112/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6:$H$6</c:f>
              <c:numCache>
                <c:formatCode>General</c:formatCode>
                <c:ptCount val="5"/>
                <c:pt idx="0">
                  <c:v>2.5357000000000001E-3</c:v>
                </c:pt>
                <c:pt idx="1">
                  <c:v>5.3058000000000003E-3</c:v>
                </c:pt>
                <c:pt idx="2">
                  <c:v>1.4600999999999999E-2</c:v>
                </c:pt>
                <c:pt idx="3">
                  <c:v>1.7094000000000002E-2</c:v>
                </c:pt>
                <c:pt idx="4">
                  <c:v>1.8067E-2</c:v>
                </c:pt>
              </c:numCache>
            </c:numRef>
          </c:yVal>
          <c:smooth val="0"/>
          <c:extLst>
            <c:ext xmlns:c16="http://schemas.microsoft.com/office/drawing/2014/chart" uri="{C3380CC4-5D6E-409C-BE32-E72D297353CC}">
              <c16:uniqueId val="{00000001-427E-4CBA-B6B6-10364031BF1F}"/>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7</c:f>
              <c:strCache>
                <c:ptCount val="1"/>
                <c:pt idx="0">
                  <c:v>[Pyrrole] 0.028224/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7:$H$7</c:f>
              <c:numCache>
                <c:formatCode>General</c:formatCode>
                <c:ptCount val="5"/>
                <c:pt idx="0">
                  <c:v>1.7407E-3</c:v>
                </c:pt>
                <c:pt idx="1">
                  <c:v>3.6212000000000002E-3</c:v>
                </c:pt>
                <c:pt idx="2">
                  <c:v>9.8811999999999997E-3</c:v>
                </c:pt>
                <c:pt idx="3">
                  <c:v>1.0841E-2</c:v>
                </c:pt>
              </c:numCache>
            </c:numRef>
          </c:yVal>
          <c:smooth val="0"/>
          <c:extLst>
            <c:ext xmlns:c16="http://schemas.microsoft.com/office/drawing/2014/chart" uri="{C3380CC4-5D6E-409C-BE32-E72D297353CC}">
              <c16:uniqueId val="{00000001-84E2-4979-B9A6-2FD1C0805DCD}"/>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8</c:f>
              <c:strCache>
                <c:ptCount val="1"/>
                <c:pt idx="0">
                  <c:v>[Pyrrole] 0.03528/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8:$H$8</c:f>
              <c:numCache>
                <c:formatCode>General</c:formatCode>
                <c:ptCount val="5"/>
                <c:pt idx="0">
                  <c:v>1.2748E-3</c:v>
                </c:pt>
                <c:pt idx="1">
                  <c:v>2.673E-3</c:v>
                </c:pt>
                <c:pt idx="2">
                  <c:v>7.5271000000000001E-3</c:v>
                </c:pt>
                <c:pt idx="3">
                  <c:v>1.0404999999999999E-2</c:v>
                </c:pt>
                <c:pt idx="4">
                  <c:v>1.1762999999999999E-2</c:v>
                </c:pt>
              </c:numCache>
            </c:numRef>
          </c:yVal>
          <c:smooth val="0"/>
          <c:extLst>
            <c:ext xmlns:c16="http://schemas.microsoft.com/office/drawing/2014/chart" uri="{C3380CC4-5D6E-409C-BE32-E72D297353CC}">
              <c16:uniqueId val="{00000001-D423-43A9-8427-A74011FB0194}"/>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9</c:f>
              <c:strCache>
                <c:ptCount val="1"/>
                <c:pt idx="0">
                  <c:v>[Pyrrole] 0.07056/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9:$H$9</c:f>
              <c:numCache>
                <c:formatCode>General</c:formatCode>
                <c:ptCount val="5"/>
                <c:pt idx="0">
                  <c:v>9.5562999999999996E-4</c:v>
                </c:pt>
                <c:pt idx="1">
                  <c:v>1.9165E-3</c:v>
                </c:pt>
                <c:pt idx="2">
                  <c:v>5.2667E-3</c:v>
                </c:pt>
                <c:pt idx="3">
                  <c:v>7.3477000000000004E-3</c:v>
                </c:pt>
                <c:pt idx="4">
                  <c:v>7.6394999999999996E-3</c:v>
                </c:pt>
              </c:numCache>
            </c:numRef>
          </c:yVal>
          <c:smooth val="0"/>
          <c:extLst>
            <c:ext xmlns:c16="http://schemas.microsoft.com/office/drawing/2014/chart" uri="{C3380CC4-5D6E-409C-BE32-E72D297353CC}">
              <c16:uniqueId val="{00000001-EEBD-4226-B809-09E579A73A47}"/>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6482939632531E-2"/>
          <c:y val="0.13425925925925927"/>
          <c:w val="0.74937751531058616"/>
          <c:h val="0.71204505686789155"/>
        </c:manualLayout>
      </c:layout>
      <c:scatterChart>
        <c:scatterStyle val="lineMarker"/>
        <c:varyColors val="0"/>
        <c:ser>
          <c:idx val="0"/>
          <c:order val="0"/>
          <c:tx>
            <c:strRef>
              <c:f>Sheet1!$H$4</c:f>
              <c:strCache>
                <c:ptCount val="1"/>
                <c:pt idx="0">
                  <c:v>4-CN-PhO</c:v>
                </c:pt>
              </c:strCache>
            </c:strRef>
          </c:tx>
          <c:spPr>
            <a:ln w="25400" cap="rnd">
              <a:noFill/>
              <a:round/>
            </a:ln>
            <a:effectLst/>
          </c:spPr>
          <c:marker>
            <c:symbol val="circle"/>
            <c:size val="5"/>
            <c:spPr>
              <a:solidFill>
                <a:srgbClr val="00B0F0"/>
              </a:solidFill>
              <a:ln w="15875">
                <a:solidFill>
                  <a:schemeClr val="tx1"/>
                </a:solidFill>
              </a:ln>
              <a:effectLst/>
            </c:spPr>
          </c:marker>
          <c:errBars>
            <c:errDir val="y"/>
            <c:errBarType val="both"/>
            <c:errValType val="cust"/>
            <c:noEndCap val="0"/>
            <c:plus>
              <c:numRef>
                <c:f>Sheet1!$Q$13:$Q$17</c:f>
                <c:numCache>
                  <c:formatCode>General</c:formatCode>
                  <c:ptCount val="5"/>
                  <c:pt idx="0">
                    <c:v>0.10459921264652475</c:v>
                  </c:pt>
                  <c:pt idx="1">
                    <c:v>0.12657789893059343</c:v>
                  </c:pt>
                  <c:pt idx="2">
                    <c:v>0.13711740890688259</c:v>
                  </c:pt>
                  <c:pt idx="3">
                    <c:v>5.5952000000000002E-2</c:v>
                  </c:pt>
                  <c:pt idx="4">
                    <c:v>0.12661231875758758</c:v>
                  </c:pt>
                </c:numCache>
              </c:numRef>
            </c:plus>
            <c:minus>
              <c:numRef>
                <c:f>Sheet1!$Q$13:$Q$17</c:f>
                <c:numCache>
                  <c:formatCode>General</c:formatCode>
                  <c:ptCount val="5"/>
                  <c:pt idx="0">
                    <c:v>0.10459921264652475</c:v>
                  </c:pt>
                  <c:pt idx="1">
                    <c:v>0.12657789893059343</c:v>
                  </c:pt>
                  <c:pt idx="2">
                    <c:v>0.13711740890688259</c:v>
                  </c:pt>
                  <c:pt idx="3">
                    <c:v>5.5952000000000002E-2</c:v>
                  </c:pt>
                  <c:pt idx="4">
                    <c:v>0.12661231875758758</c:v>
                  </c:pt>
                </c:numCache>
              </c:numRef>
            </c:minus>
            <c:spPr>
              <a:noFill/>
              <a:ln w="9525" cap="flat" cmpd="sng" algn="ctr">
                <a:solidFill>
                  <a:schemeClr val="tx1">
                    <a:lumMod val="65000"/>
                    <a:lumOff val="35000"/>
                  </a:schemeClr>
                </a:solidFill>
                <a:round/>
              </a:ln>
              <a:effectLst/>
            </c:spPr>
          </c:errBars>
          <c:xVal>
            <c:numRef>
              <c:f>Sheet1!$G$13:$G$17</c:f>
              <c:numCache>
                <c:formatCode>General</c:formatCode>
                <c:ptCount val="5"/>
                <c:pt idx="0">
                  <c:v>-1.0356374895067213</c:v>
                </c:pt>
                <c:pt idx="1">
                  <c:v>-0.77652878949899629</c:v>
                </c:pt>
                <c:pt idx="2">
                  <c:v>-1.3509272172825992</c:v>
                </c:pt>
                <c:pt idx="3">
                  <c:v>-1.1744140020843916</c:v>
                </c:pt>
                <c:pt idx="4">
                  <c:v>-1.575036485716768</c:v>
                </c:pt>
              </c:numCache>
            </c:numRef>
          </c:xVal>
          <c:yVal>
            <c:numRef>
              <c:f>Sheet1!$H$13:$H$17</c:f>
              <c:numCache>
                <c:formatCode>General</c:formatCode>
                <c:ptCount val="5"/>
                <c:pt idx="0">
                  <c:v>3.1293287265620409</c:v>
                </c:pt>
                <c:pt idx="1">
                  <c:v>1.8245009037835784</c:v>
                </c:pt>
                <c:pt idx="2">
                  <c:v>-0.70521976179421453</c:v>
                </c:pt>
                <c:pt idx="3">
                  <c:v>0.91629073187415511</c:v>
                </c:pt>
                <c:pt idx="4">
                  <c:v>3.7763636359803892</c:v>
                </c:pt>
              </c:numCache>
            </c:numRef>
          </c:yVal>
          <c:smooth val="0"/>
          <c:extLst>
            <c:ext xmlns:c16="http://schemas.microsoft.com/office/drawing/2014/chart" uri="{C3380CC4-5D6E-409C-BE32-E72D297353CC}">
              <c16:uniqueId val="{00000000-52E4-4B60-9B14-D4D9A25E32F8}"/>
            </c:ext>
          </c:extLst>
        </c:ser>
        <c:ser>
          <c:idx val="1"/>
          <c:order val="1"/>
          <c:tx>
            <c:strRef>
              <c:f>Sheet1!$I$4</c:f>
              <c:strCache>
                <c:ptCount val="1"/>
                <c:pt idx="0">
                  <c:v>3-NO2-PhO</c:v>
                </c:pt>
              </c:strCache>
            </c:strRef>
          </c:tx>
          <c:spPr>
            <a:ln w="25400" cap="rnd">
              <a:noFill/>
              <a:round/>
            </a:ln>
            <a:effectLst/>
          </c:spPr>
          <c:marker>
            <c:symbol val="circle"/>
            <c:size val="5"/>
            <c:spPr>
              <a:solidFill>
                <a:schemeClr val="accent2"/>
              </a:solidFill>
              <a:ln w="15875">
                <a:solidFill>
                  <a:schemeClr val="tx1"/>
                </a:solidFill>
              </a:ln>
              <a:effectLst/>
            </c:spPr>
          </c:marker>
          <c:errBars>
            <c:errDir val="y"/>
            <c:errBarType val="both"/>
            <c:errValType val="cust"/>
            <c:noEndCap val="0"/>
            <c:plus>
              <c:numRef>
                <c:f>Sheet1!$R$13:$R$17</c:f>
                <c:numCache>
                  <c:formatCode>General</c:formatCode>
                  <c:ptCount val="5"/>
                  <c:pt idx="0">
                    <c:v>5.1431304725216086E-2</c:v>
                  </c:pt>
                  <c:pt idx="1">
                    <c:v>0.18687649302437823</c:v>
                  </c:pt>
                  <c:pt idx="2">
                    <c:v>6.8232317368553799E-2</c:v>
                  </c:pt>
                  <c:pt idx="3">
                    <c:v>6.8677462743678322E-2</c:v>
                  </c:pt>
                  <c:pt idx="4">
                    <c:v>4.9717196492087721E-3</c:v>
                  </c:pt>
                </c:numCache>
              </c:numRef>
            </c:plus>
            <c:minus>
              <c:numRef>
                <c:f>Sheet1!$R$13:$R$17</c:f>
                <c:numCache>
                  <c:formatCode>General</c:formatCode>
                  <c:ptCount val="5"/>
                  <c:pt idx="0">
                    <c:v>5.1431304725216086E-2</c:v>
                  </c:pt>
                  <c:pt idx="1">
                    <c:v>0.18687649302437823</c:v>
                  </c:pt>
                  <c:pt idx="2">
                    <c:v>6.8232317368553799E-2</c:v>
                  </c:pt>
                  <c:pt idx="3">
                    <c:v>6.8677462743678322E-2</c:v>
                  </c:pt>
                  <c:pt idx="4">
                    <c:v>4.9717196492087721E-3</c:v>
                  </c:pt>
                </c:numCache>
              </c:numRef>
            </c:minus>
            <c:spPr>
              <a:noFill/>
              <a:ln w="9525" cap="flat" cmpd="sng" algn="ctr">
                <a:solidFill>
                  <a:schemeClr val="tx1">
                    <a:lumMod val="65000"/>
                    <a:lumOff val="35000"/>
                  </a:schemeClr>
                </a:solidFill>
                <a:round/>
              </a:ln>
              <a:effectLst/>
            </c:spPr>
          </c:errBars>
          <c:xVal>
            <c:numRef>
              <c:f>Sheet1!$G$13:$G$17</c:f>
              <c:numCache>
                <c:formatCode>General</c:formatCode>
                <c:ptCount val="5"/>
                <c:pt idx="0">
                  <c:v>-1.0356374895067213</c:v>
                </c:pt>
                <c:pt idx="1">
                  <c:v>-0.77652878949899629</c:v>
                </c:pt>
                <c:pt idx="2">
                  <c:v>-1.3509272172825992</c:v>
                </c:pt>
                <c:pt idx="3">
                  <c:v>-1.1744140020843916</c:v>
                </c:pt>
                <c:pt idx="4">
                  <c:v>-1.575036485716768</c:v>
                </c:pt>
              </c:numCache>
            </c:numRef>
          </c:xVal>
          <c:yVal>
            <c:numRef>
              <c:f>Sheet1!$I$13:$I$17</c:f>
              <c:numCache>
                <c:formatCode>General</c:formatCode>
                <c:ptCount val="5"/>
                <c:pt idx="0">
                  <c:v>5.2602519857412444</c:v>
                </c:pt>
                <c:pt idx="1">
                  <c:v>4.0692622820545123</c:v>
                </c:pt>
                <c:pt idx="2">
                  <c:v>0.81004582525790692</c:v>
                </c:pt>
                <c:pt idx="3">
                  <c:v>2.7729636519448544</c:v>
                </c:pt>
                <c:pt idx="4">
                  <c:v>5.4412048540965845</c:v>
                </c:pt>
              </c:numCache>
            </c:numRef>
          </c:yVal>
          <c:smooth val="0"/>
          <c:extLst>
            <c:ext xmlns:c16="http://schemas.microsoft.com/office/drawing/2014/chart" uri="{C3380CC4-5D6E-409C-BE32-E72D297353CC}">
              <c16:uniqueId val="{00000001-52E4-4B60-9B14-D4D9A25E32F8}"/>
            </c:ext>
          </c:extLst>
        </c:ser>
        <c:ser>
          <c:idx val="2"/>
          <c:order val="2"/>
          <c:tx>
            <c:strRef>
              <c:f>Sheet1!$J$4</c:f>
              <c:strCache>
                <c:ptCount val="1"/>
                <c:pt idx="0">
                  <c:v>3-NO2-4-Cl-PhO</c:v>
                </c:pt>
              </c:strCache>
            </c:strRef>
          </c:tx>
          <c:spPr>
            <a:ln w="25400" cap="rnd">
              <a:noFill/>
              <a:round/>
            </a:ln>
            <a:effectLst/>
          </c:spPr>
          <c:marker>
            <c:symbol val="circle"/>
            <c:size val="5"/>
            <c:spPr>
              <a:solidFill>
                <a:schemeClr val="accent3"/>
              </a:solidFill>
              <a:ln w="15875">
                <a:solidFill>
                  <a:schemeClr val="tx1"/>
                </a:solidFill>
              </a:ln>
              <a:effectLst/>
            </c:spPr>
          </c:marker>
          <c:errBars>
            <c:errDir val="y"/>
            <c:errBarType val="both"/>
            <c:errValType val="cust"/>
            <c:noEndCap val="0"/>
            <c:plus>
              <c:numRef>
                <c:f>Sheet1!$S$13:$S$17</c:f>
                <c:numCache>
                  <c:formatCode>General</c:formatCode>
                  <c:ptCount val="5"/>
                  <c:pt idx="0">
                    <c:v>1.6070926062606072E-2</c:v>
                  </c:pt>
                  <c:pt idx="1">
                    <c:v>6.8349654138648838E-2</c:v>
                  </c:pt>
                  <c:pt idx="2">
                    <c:v>0.10085820799704225</c:v>
                  </c:pt>
                  <c:pt idx="3">
                    <c:v>9.8755920748613668E-2</c:v>
                  </c:pt>
                  <c:pt idx="4">
                    <c:v>2.4454055590732292E-2</c:v>
                  </c:pt>
                </c:numCache>
              </c:numRef>
            </c:plus>
            <c:minus>
              <c:numRef>
                <c:f>Sheet1!$S$13:$S$17</c:f>
                <c:numCache>
                  <c:formatCode>General</c:formatCode>
                  <c:ptCount val="5"/>
                  <c:pt idx="0">
                    <c:v>1.6070926062606072E-2</c:v>
                  </c:pt>
                  <c:pt idx="1">
                    <c:v>6.8349654138648838E-2</c:v>
                  </c:pt>
                  <c:pt idx="2">
                    <c:v>0.10085820799704225</c:v>
                  </c:pt>
                  <c:pt idx="3">
                    <c:v>9.8755920748613668E-2</c:v>
                  </c:pt>
                  <c:pt idx="4">
                    <c:v>2.4454055590732292E-2</c:v>
                  </c:pt>
                </c:numCache>
              </c:numRef>
            </c:minus>
            <c:spPr>
              <a:noFill/>
              <a:ln w="9525" cap="flat" cmpd="sng" algn="ctr">
                <a:solidFill>
                  <a:schemeClr val="tx1">
                    <a:lumMod val="65000"/>
                    <a:lumOff val="35000"/>
                  </a:schemeClr>
                </a:solidFill>
                <a:round/>
              </a:ln>
              <a:effectLst/>
            </c:spPr>
          </c:errBars>
          <c:xVal>
            <c:numRef>
              <c:f>Sheet1!$G$13:$G$17</c:f>
              <c:numCache>
                <c:formatCode>General</c:formatCode>
                <c:ptCount val="5"/>
                <c:pt idx="0">
                  <c:v>-1.0356374895067213</c:v>
                </c:pt>
                <c:pt idx="1">
                  <c:v>-0.77652878949899629</c:v>
                </c:pt>
                <c:pt idx="2">
                  <c:v>-1.3509272172825992</c:v>
                </c:pt>
                <c:pt idx="3">
                  <c:v>-1.1744140020843916</c:v>
                </c:pt>
                <c:pt idx="4">
                  <c:v>-1.575036485716768</c:v>
                </c:pt>
              </c:numCache>
            </c:numRef>
          </c:xVal>
          <c:yVal>
            <c:numRef>
              <c:f>Sheet1!$J$13:$J$17</c:f>
              <c:numCache>
                <c:formatCode>General</c:formatCode>
                <c:ptCount val="5"/>
                <c:pt idx="0">
                  <c:v>3.9401049895551021</c:v>
                </c:pt>
                <c:pt idx="1">
                  <c:v>2.5477249421801518</c:v>
                </c:pt>
                <c:pt idx="2">
                  <c:v>0.81004093203144478</c:v>
                </c:pt>
                <c:pt idx="3">
                  <c:v>1.935109170789916</c:v>
                </c:pt>
                <c:pt idx="4">
                  <c:v>4.3488188078327159</c:v>
                </c:pt>
              </c:numCache>
            </c:numRef>
          </c:yVal>
          <c:smooth val="0"/>
          <c:extLst>
            <c:ext xmlns:c16="http://schemas.microsoft.com/office/drawing/2014/chart" uri="{C3380CC4-5D6E-409C-BE32-E72D297353CC}">
              <c16:uniqueId val="{00000002-52E4-4B60-9B14-D4D9A25E32F8}"/>
            </c:ext>
          </c:extLst>
        </c:ser>
        <c:ser>
          <c:idx val="3"/>
          <c:order val="3"/>
          <c:tx>
            <c:strRef>
              <c:f>Sheet1!$K$4</c:f>
              <c:strCache>
                <c:ptCount val="1"/>
                <c:pt idx="0">
                  <c:v>2-PhOH-PhO</c:v>
                </c:pt>
              </c:strCache>
            </c:strRef>
          </c:tx>
          <c:spPr>
            <a:ln w="25400" cap="rnd">
              <a:noFill/>
              <a:round/>
            </a:ln>
            <a:effectLst/>
          </c:spPr>
          <c:marker>
            <c:symbol val="circle"/>
            <c:size val="5"/>
            <c:spPr>
              <a:solidFill>
                <a:schemeClr val="accent4"/>
              </a:solidFill>
              <a:ln w="15875">
                <a:solidFill>
                  <a:schemeClr val="tx1"/>
                </a:solidFill>
              </a:ln>
              <a:effectLst/>
            </c:spPr>
          </c:marker>
          <c:errBars>
            <c:errDir val="y"/>
            <c:errBarType val="both"/>
            <c:errValType val="cust"/>
            <c:noEndCap val="0"/>
            <c:plus>
              <c:numRef>
                <c:f>Sheet1!$T$13:$T$17</c:f>
                <c:numCache>
                  <c:formatCode>General</c:formatCode>
                  <c:ptCount val="5"/>
                  <c:pt idx="0">
                    <c:v>2.9275092936802975E-2</c:v>
                  </c:pt>
                  <c:pt idx="1">
                    <c:v>1.6141078838174276E-2</c:v>
                  </c:pt>
                  <c:pt idx="2">
                    <c:v>1.4296296296296297E-2</c:v>
                  </c:pt>
                  <c:pt idx="3">
                    <c:v>3.2926829268292677E-2</c:v>
                  </c:pt>
                  <c:pt idx="4">
                    <c:v>1.270918575328683E-4</c:v>
                  </c:pt>
                </c:numCache>
              </c:numRef>
            </c:plus>
            <c:minus>
              <c:numRef>
                <c:f>Sheet1!$T$13:$T$17</c:f>
                <c:numCache>
                  <c:formatCode>General</c:formatCode>
                  <c:ptCount val="5"/>
                  <c:pt idx="0">
                    <c:v>2.9275092936802975E-2</c:v>
                  </c:pt>
                  <c:pt idx="1">
                    <c:v>1.6141078838174276E-2</c:v>
                  </c:pt>
                  <c:pt idx="2">
                    <c:v>1.4296296296296297E-2</c:v>
                  </c:pt>
                  <c:pt idx="3">
                    <c:v>3.2926829268292677E-2</c:v>
                  </c:pt>
                  <c:pt idx="4">
                    <c:v>1.270918575328683E-4</c:v>
                  </c:pt>
                </c:numCache>
              </c:numRef>
            </c:minus>
            <c:spPr>
              <a:noFill/>
              <a:ln w="9525" cap="flat" cmpd="sng" algn="ctr">
                <a:solidFill>
                  <a:schemeClr val="tx1">
                    <a:lumMod val="65000"/>
                    <a:lumOff val="35000"/>
                  </a:schemeClr>
                </a:solidFill>
                <a:round/>
              </a:ln>
              <a:effectLst/>
            </c:spPr>
          </c:errBars>
          <c:xVal>
            <c:numRef>
              <c:f>Sheet1!$G$13:$G$17</c:f>
              <c:numCache>
                <c:formatCode>General</c:formatCode>
                <c:ptCount val="5"/>
                <c:pt idx="0">
                  <c:v>-1.0356374895067213</c:v>
                </c:pt>
                <c:pt idx="1">
                  <c:v>-0.77652878949899629</c:v>
                </c:pt>
                <c:pt idx="2">
                  <c:v>-1.3509272172825992</c:v>
                </c:pt>
                <c:pt idx="3">
                  <c:v>-1.1744140020843916</c:v>
                </c:pt>
                <c:pt idx="4">
                  <c:v>-1.575036485716768</c:v>
                </c:pt>
              </c:numCache>
            </c:numRef>
          </c:xVal>
          <c:yVal>
            <c:numRef>
              <c:f>Sheet1!$K$13:$K$17</c:f>
              <c:numCache>
                <c:formatCode>General</c:formatCode>
                <c:ptCount val="5"/>
                <c:pt idx="0">
                  <c:v>-2.9224818118143983</c:v>
                </c:pt>
                <c:pt idx="1">
                  <c:v>-3.7255434384855279</c:v>
                </c:pt>
                <c:pt idx="2">
                  <c:v>-5.2213563254119082</c:v>
                </c:pt>
                <c:pt idx="3">
                  <c:v>-4.3981560166037657</c:v>
                </c:pt>
                <c:pt idx="4">
                  <c:v>-3.0118616554838744</c:v>
                </c:pt>
              </c:numCache>
            </c:numRef>
          </c:yVal>
          <c:smooth val="0"/>
          <c:extLst>
            <c:ext xmlns:c16="http://schemas.microsoft.com/office/drawing/2014/chart" uri="{C3380CC4-5D6E-409C-BE32-E72D297353CC}">
              <c16:uniqueId val="{00000003-52E4-4B60-9B14-D4D9A25E32F8}"/>
            </c:ext>
          </c:extLst>
        </c:ser>
        <c:dLbls>
          <c:showLegendKey val="0"/>
          <c:showVal val="0"/>
          <c:showCatName val="0"/>
          <c:showSerName val="0"/>
          <c:showPercent val="0"/>
          <c:showBubbleSize val="0"/>
        </c:dLbls>
        <c:axId val="391213416"/>
        <c:axId val="391216040"/>
      </c:scatterChart>
      <c:valAx>
        <c:axId val="391213416"/>
        <c:scaling>
          <c:orientation val="minMax"/>
          <c:max val="-0.5"/>
          <c:min val="-2"/>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n relative polarit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1216040"/>
        <c:crossesAt val="-6"/>
        <c:crossBetween val="midCat"/>
      </c:valAx>
      <c:valAx>
        <c:axId val="3912160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n </a:t>
                </a:r>
                <a:r>
                  <a:rPr lang="en-GB" i="1"/>
                  <a:t>k</a:t>
                </a:r>
                <a:r>
                  <a:rPr lang="en-GB" baseline="-25000"/>
                  <a:t>2</a:t>
                </a:r>
              </a:p>
            </c:rich>
          </c:tx>
          <c:layout>
            <c:manualLayout>
              <c:xMode val="edge"/>
              <c:yMode val="edge"/>
              <c:x val="9.3379265091863509E-3"/>
              <c:y val="0.4211614173228346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1213416"/>
        <c:crossesAt val="-2"/>
        <c:crossBetween val="midCat"/>
      </c:valAx>
      <c:spPr>
        <a:noFill/>
        <a:ln>
          <a:noFill/>
        </a:ln>
        <a:effectLst/>
      </c:spPr>
    </c:plotArea>
    <c:legend>
      <c:legendPos val="r"/>
      <c:layout>
        <c:manualLayout>
          <c:xMode val="edge"/>
          <c:yMode val="edge"/>
          <c:x val="0.79288407699037622"/>
          <c:y val="0.36247557596967039"/>
          <c:w val="0.20711592300962381"/>
          <c:h val="0.312502187226596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10</c:f>
              <c:strCache>
                <c:ptCount val="1"/>
                <c:pt idx="0">
                  <c:v>[Pyrrole] 0.1764/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10:$H$10</c:f>
              <c:numCache>
                <c:formatCode>General</c:formatCode>
                <c:ptCount val="5"/>
                <c:pt idx="0">
                  <c:v>4.9936000000000002E-4</c:v>
                </c:pt>
                <c:pt idx="1">
                  <c:v>1.0575000000000001E-3</c:v>
                </c:pt>
                <c:pt idx="2">
                  <c:v>2.7428999999999999E-3</c:v>
                </c:pt>
                <c:pt idx="3">
                  <c:v>3.9439999999999996E-3</c:v>
                </c:pt>
                <c:pt idx="4">
                  <c:v>3.8273999999999999E-3</c:v>
                </c:pt>
              </c:numCache>
            </c:numRef>
          </c:yVal>
          <c:smooth val="0"/>
          <c:extLst>
            <c:ext xmlns:c16="http://schemas.microsoft.com/office/drawing/2014/chart" uri="{C3380CC4-5D6E-409C-BE32-E72D297353CC}">
              <c16:uniqueId val="{00000001-E57C-463E-BC1B-C2FD4708E8BD}"/>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14</c:f>
              <c:strCache>
                <c:ptCount val="1"/>
                <c:pt idx="0">
                  <c:v>[Pyrrole] 1.62/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14:$H$14</c:f>
              <c:numCache>
                <c:formatCode>General</c:formatCode>
                <c:ptCount val="5"/>
                <c:pt idx="0">
                  <c:v>4.6169000000000001E-4</c:v>
                </c:pt>
                <c:pt idx="1">
                  <c:v>5.4398999999999995E-4</c:v>
                </c:pt>
                <c:pt idx="2">
                  <c:v>8.1537000000000005E-4</c:v>
                </c:pt>
                <c:pt idx="3">
                  <c:v>9.7236000000000002E-4</c:v>
                </c:pt>
              </c:numCache>
            </c:numRef>
          </c:yVal>
          <c:smooth val="0"/>
          <c:extLst>
            <c:ext xmlns:c16="http://schemas.microsoft.com/office/drawing/2014/chart" uri="{C3380CC4-5D6E-409C-BE32-E72D297353CC}">
              <c16:uniqueId val="{00000001-B54B-45F2-981E-7FC70B970134}"/>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0249741509584"/>
          <c:y val="0.24182540464837382"/>
          <c:w val="0.75050796680717946"/>
          <c:h val="0.50126651552675139"/>
        </c:manualLayout>
      </c:layout>
      <c:scatterChart>
        <c:scatterStyle val="lineMarker"/>
        <c:varyColors val="0"/>
        <c:ser>
          <c:idx val="0"/>
          <c:order val="0"/>
          <c:tx>
            <c:strRef>
              <c:f>'[3-NO2-PhO 4-NO2-PhAc ACN to Pyrrole 2nd order rate constants.xlsx]Sheet1'!$C$15</c:f>
              <c:strCache>
                <c:ptCount val="1"/>
                <c:pt idx="0">
                  <c:v>[Pyrrole] 3.24/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3-NO2-PhO 4-NO2-PhAc ACN to Pyrrole 2nd order rate constants.xlsx]Sheet1'!$D$3:$H$3</c:f>
              <c:numCache>
                <c:formatCode>General</c:formatCode>
                <c:ptCount val="5"/>
                <c:pt idx="0">
                  <c:v>1E-4</c:v>
                </c:pt>
                <c:pt idx="1">
                  <c:v>2.0000000000000001E-4</c:v>
                </c:pt>
                <c:pt idx="2">
                  <c:v>5.0000000000000001E-4</c:v>
                </c:pt>
                <c:pt idx="3">
                  <c:v>5.0000000000000001E-4</c:v>
                </c:pt>
                <c:pt idx="4">
                  <c:v>6.4999999999999997E-4</c:v>
                </c:pt>
              </c:numCache>
            </c:numRef>
          </c:xVal>
          <c:yVal>
            <c:numRef>
              <c:f>'[3-NO2-PhO 4-NO2-PhAc ACN to Pyrrole 2nd order rate constants.xlsx]Sheet1'!$D$15:$H$15</c:f>
              <c:numCache>
                <c:formatCode>General</c:formatCode>
                <c:ptCount val="5"/>
                <c:pt idx="0">
                  <c:v>2.7171999999999998E-4</c:v>
                </c:pt>
                <c:pt idx="1">
                  <c:v>3.4523000000000003E-4</c:v>
                </c:pt>
                <c:pt idx="2">
                  <c:v>4.4387000000000002E-4</c:v>
                </c:pt>
                <c:pt idx="3">
                  <c:v>5.5265999999999996E-4</c:v>
                </c:pt>
              </c:numCache>
            </c:numRef>
          </c:yVal>
          <c:smooth val="0"/>
          <c:extLst>
            <c:ext xmlns:c16="http://schemas.microsoft.com/office/drawing/2014/chart" uri="{C3380CC4-5D6E-409C-BE32-E72D297353CC}">
              <c16:uniqueId val="{00000001-7C31-437F-B7AC-6D5E10F4E87C}"/>
            </c:ext>
          </c:extLst>
        </c:ser>
        <c:dLbls>
          <c:showLegendKey val="0"/>
          <c:showVal val="0"/>
          <c:showCatName val="0"/>
          <c:showSerName val="0"/>
          <c:showPercent val="0"/>
          <c:showBubbleSize val="0"/>
        </c:dLbls>
        <c:axId val="506043184"/>
        <c:axId val="506042200"/>
      </c:scatterChart>
      <c:valAx>
        <c:axId val="50604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 TBA]</a:t>
                </a:r>
              </a:p>
            </c:rich>
          </c:tx>
          <c:layout>
            <c:manualLayout>
              <c:xMode val="edge"/>
              <c:yMode val="edge"/>
              <c:x val="0.37233039051936689"/>
              <c:y val="0.861743941055433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2200"/>
        <c:crosses val="autoZero"/>
        <c:crossBetween val="midCat"/>
      </c:valAx>
      <c:valAx>
        <c:axId val="5060422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o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6043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5</c:f>
              <c:strCache>
                <c:ptCount val="1"/>
                <c:pt idx="0">
                  <c:v>[Pyrrole] 0.003528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5:$H$5</c:f>
              <c:numCache>
                <c:formatCode>General</c:formatCode>
                <c:ptCount val="4"/>
                <c:pt idx="0">
                  <c:v>1.0405E-3</c:v>
                </c:pt>
                <c:pt idx="1">
                  <c:v>2.0227000000000001E-3</c:v>
                </c:pt>
                <c:pt idx="2">
                  <c:v>4.4882000000000003E-3</c:v>
                </c:pt>
                <c:pt idx="3">
                  <c:v>8.1426999999999992E-3</c:v>
                </c:pt>
              </c:numCache>
            </c:numRef>
          </c:yVal>
          <c:smooth val="0"/>
          <c:extLst>
            <c:ext xmlns:c16="http://schemas.microsoft.com/office/drawing/2014/chart" uri="{C3380CC4-5D6E-409C-BE32-E72D297353CC}">
              <c16:uniqueId val="{00000001-245C-4E1C-AEDA-3E29FF0AF29C}"/>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6</c:f>
              <c:strCache>
                <c:ptCount val="1"/>
                <c:pt idx="0">
                  <c:v>[Pyrrole] 0.00705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6:$H$6</c:f>
              <c:numCache>
                <c:formatCode>General</c:formatCode>
                <c:ptCount val="4"/>
                <c:pt idx="0">
                  <c:v>7.8324999999999998E-4</c:v>
                </c:pt>
                <c:pt idx="1">
                  <c:v>1.7539999999999999E-3</c:v>
                </c:pt>
                <c:pt idx="2">
                  <c:v>4.1833E-3</c:v>
                </c:pt>
                <c:pt idx="3">
                  <c:v>7.2792000000000004E-3</c:v>
                </c:pt>
              </c:numCache>
            </c:numRef>
          </c:yVal>
          <c:smooth val="0"/>
          <c:extLst>
            <c:ext xmlns:c16="http://schemas.microsoft.com/office/drawing/2014/chart" uri="{C3380CC4-5D6E-409C-BE32-E72D297353CC}">
              <c16:uniqueId val="{00000001-CB98-43B7-AD8E-BFCAFE1D915B}"/>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7</c:f>
              <c:strCache>
                <c:ptCount val="1"/>
                <c:pt idx="0">
                  <c:v>[Pyrrole] 0.01411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7:$H$7</c:f>
              <c:numCache>
                <c:formatCode>General</c:formatCode>
                <c:ptCount val="4"/>
                <c:pt idx="0">
                  <c:v>8.7089000000000003E-4</c:v>
                </c:pt>
                <c:pt idx="1">
                  <c:v>1.6570000000000001E-3</c:v>
                </c:pt>
                <c:pt idx="2">
                  <c:v>3.7201999999999999E-3</c:v>
                </c:pt>
                <c:pt idx="3">
                  <c:v>6.5862999999999998E-3</c:v>
                </c:pt>
              </c:numCache>
            </c:numRef>
          </c:yVal>
          <c:smooth val="0"/>
          <c:extLst>
            <c:ext xmlns:c16="http://schemas.microsoft.com/office/drawing/2014/chart" uri="{C3380CC4-5D6E-409C-BE32-E72D297353CC}">
              <c16:uniqueId val="{00000001-206E-4D32-8B88-F8D56DF659BB}"/>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8</c:f>
              <c:strCache>
                <c:ptCount val="1"/>
                <c:pt idx="0">
                  <c:v>[Pyrrole] 0.02822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8:$H$8</c:f>
              <c:numCache>
                <c:formatCode>General</c:formatCode>
                <c:ptCount val="4"/>
                <c:pt idx="0">
                  <c:v>5.0777000000000005E-4</c:v>
                </c:pt>
                <c:pt idx="1">
                  <c:v>9.5482E-4</c:v>
                </c:pt>
                <c:pt idx="2">
                  <c:v>2.4588000000000001E-3</c:v>
                </c:pt>
                <c:pt idx="3">
                  <c:v>5.5116999999999996E-3</c:v>
                </c:pt>
              </c:numCache>
            </c:numRef>
          </c:yVal>
          <c:smooth val="0"/>
          <c:extLst>
            <c:ext xmlns:c16="http://schemas.microsoft.com/office/drawing/2014/chart" uri="{C3380CC4-5D6E-409C-BE32-E72D297353CC}">
              <c16:uniqueId val="{00000001-B971-49DA-843F-F8D921B6E801}"/>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9</c:f>
              <c:strCache>
                <c:ptCount val="1"/>
                <c:pt idx="0">
                  <c:v>[Pyrrole] 0.03528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9:$H$9</c:f>
              <c:numCache>
                <c:formatCode>General</c:formatCode>
                <c:ptCount val="4"/>
                <c:pt idx="0">
                  <c:v>3.9042999999999999E-4</c:v>
                </c:pt>
                <c:pt idx="1">
                  <c:v>6.9841E-4</c:v>
                </c:pt>
                <c:pt idx="2">
                  <c:v>1.6312E-3</c:v>
                </c:pt>
                <c:pt idx="3">
                  <c:v>3.3468E-3</c:v>
                </c:pt>
              </c:numCache>
            </c:numRef>
          </c:yVal>
          <c:smooth val="0"/>
          <c:extLst>
            <c:ext xmlns:c16="http://schemas.microsoft.com/office/drawing/2014/chart" uri="{C3380CC4-5D6E-409C-BE32-E72D297353CC}">
              <c16:uniqueId val="{00000001-C679-4572-A984-2C174CA6CF50}"/>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10</c:f>
              <c:strCache>
                <c:ptCount val="1"/>
                <c:pt idx="0">
                  <c:v>[Pyrrole] 0.0705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10:$H$10</c:f>
              <c:numCache>
                <c:formatCode>General</c:formatCode>
                <c:ptCount val="4"/>
                <c:pt idx="0">
                  <c:v>3.2891000000000002E-4</c:v>
                </c:pt>
                <c:pt idx="1">
                  <c:v>5.7368999999999996E-4</c:v>
                </c:pt>
                <c:pt idx="2">
                  <c:v>1.3244000000000001E-3</c:v>
                </c:pt>
                <c:pt idx="3">
                  <c:v>2.5130999999999999E-3</c:v>
                </c:pt>
              </c:numCache>
            </c:numRef>
          </c:yVal>
          <c:smooth val="0"/>
          <c:extLst>
            <c:ext xmlns:c16="http://schemas.microsoft.com/office/drawing/2014/chart" uri="{C3380CC4-5D6E-409C-BE32-E72D297353CC}">
              <c16:uniqueId val="{00000001-EFAC-46BF-8873-55B867EE5D99}"/>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11</c:f>
              <c:strCache>
                <c:ptCount val="1"/>
                <c:pt idx="0">
                  <c:v>[Pyrrole] 0.176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11:$H$11</c:f>
              <c:numCache>
                <c:formatCode>General</c:formatCode>
                <c:ptCount val="4"/>
                <c:pt idx="0">
                  <c:v>2.3152000000000001E-4</c:v>
                </c:pt>
                <c:pt idx="1">
                  <c:v>3.8795000000000002E-4</c:v>
                </c:pt>
                <c:pt idx="2">
                  <c:v>8.5599000000000005E-4</c:v>
                </c:pt>
                <c:pt idx="3">
                  <c:v>1.6471000000000001E-3</c:v>
                </c:pt>
              </c:numCache>
            </c:numRef>
          </c:yVal>
          <c:smooth val="0"/>
          <c:extLst>
            <c:ext xmlns:c16="http://schemas.microsoft.com/office/drawing/2014/chart" uri="{C3380CC4-5D6E-409C-BE32-E72D297353CC}">
              <c16:uniqueId val="{00000001-D948-4D6E-8AF5-BA3FE6A7AFE9}"/>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44392403001602"/>
          <c:y val="0.21465624088655585"/>
          <c:w val="0.81702552538884454"/>
          <c:h val="0.59397820064158646"/>
        </c:manualLayout>
      </c:layout>
      <c:scatterChart>
        <c:scatterStyle val="lineMarker"/>
        <c:varyColors val="0"/>
        <c:ser>
          <c:idx val="0"/>
          <c:order val="0"/>
          <c:tx>
            <c:strRef>
              <c:f>Sheet1!$P$17</c:f>
              <c:strCache>
                <c:ptCount val="1"/>
                <c:pt idx="0">
                  <c:v>Gradient</c:v>
                </c:pt>
              </c:strCache>
            </c:strRef>
          </c:tx>
          <c:spPr>
            <a:ln w="19050" cap="rnd">
              <a:noFill/>
              <a:round/>
            </a:ln>
            <a:effectLst/>
          </c:spPr>
          <c:marker>
            <c:symbol val="circle"/>
            <c:size val="7"/>
            <c:spPr>
              <a:solidFill>
                <a:schemeClr val="accent2"/>
              </a:solidFill>
              <a:ln w="9525">
                <a:solidFill>
                  <a:schemeClr val="accent1"/>
                </a:solidFill>
              </a:ln>
              <a:effectLst/>
            </c:spPr>
          </c:marker>
          <c:dPt>
            <c:idx val="0"/>
            <c:marker>
              <c:symbol val="circle"/>
              <c:size val="7"/>
              <c:spPr>
                <a:solidFill>
                  <a:schemeClr val="bg1">
                    <a:lumMod val="65000"/>
                  </a:schemeClr>
                </a:solidFill>
                <a:ln w="9525">
                  <a:solidFill>
                    <a:schemeClr val="tx1"/>
                  </a:solidFill>
                </a:ln>
                <a:effectLst/>
              </c:spPr>
            </c:marker>
            <c:bubble3D val="0"/>
            <c:extLst>
              <c:ext xmlns:c16="http://schemas.microsoft.com/office/drawing/2014/chart" uri="{C3380CC4-5D6E-409C-BE32-E72D297353CC}">
                <c16:uniqueId val="{00000000-4996-451F-BC5F-E31646D14D05}"/>
              </c:ext>
            </c:extLst>
          </c:dPt>
          <c:dPt>
            <c:idx val="1"/>
            <c:marker>
              <c:symbol val="circle"/>
              <c:size val="7"/>
              <c:spPr>
                <a:solidFill>
                  <a:schemeClr val="accent1"/>
                </a:solidFill>
                <a:ln w="9525">
                  <a:solidFill>
                    <a:schemeClr val="tx1"/>
                  </a:solidFill>
                </a:ln>
                <a:effectLst/>
              </c:spPr>
            </c:marker>
            <c:bubble3D val="0"/>
            <c:extLst>
              <c:ext xmlns:c16="http://schemas.microsoft.com/office/drawing/2014/chart" uri="{C3380CC4-5D6E-409C-BE32-E72D297353CC}">
                <c16:uniqueId val="{00000001-4996-451F-BC5F-E31646D14D05}"/>
              </c:ext>
            </c:extLst>
          </c:dPt>
          <c:dPt>
            <c:idx val="2"/>
            <c:marker>
              <c:symbol val="circle"/>
              <c:size val="7"/>
              <c:spPr>
                <a:solidFill>
                  <a:schemeClr val="accent4"/>
                </a:solidFill>
                <a:ln w="9525">
                  <a:solidFill>
                    <a:schemeClr val="tx1"/>
                  </a:solidFill>
                </a:ln>
                <a:effectLst/>
              </c:spPr>
            </c:marker>
            <c:bubble3D val="0"/>
            <c:extLst>
              <c:ext xmlns:c16="http://schemas.microsoft.com/office/drawing/2014/chart" uri="{C3380CC4-5D6E-409C-BE32-E72D297353CC}">
                <c16:uniqueId val="{00000002-4996-451F-BC5F-E31646D14D05}"/>
              </c:ext>
            </c:extLst>
          </c:dPt>
          <c:dPt>
            <c:idx val="3"/>
            <c:marker>
              <c:symbol val="circle"/>
              <c:size val="7"/>
              <c:spPr>
                <a:solidFill>
                  <a:schemeClr val="accent2"/>
                </a:solidFill>
                <a:ln w="9525">
                  <a:solidFill>
                    <a:schemeClr val="tx1"/>
                  </a:solidFill>
                </a:ln>
                <a:effectLst/>
              </c:spPr>
            </c:marker>
            <c:bubble3D val="0"/>
            <c:extLst>
              <c:ext xmlns:c16="http://schemas.microsoft.com/office/drawing/2014/chart" uri="{C3380CC4-5D6E-409C-BE32-E72D297353CC}">
                <c16:uniqueId val="{00000003-4996-451F-BC5F-E31646D14D05}"/>
              </c:ext>
            </c:extLst>
          </c:dPt>
          <c:errBars>
            <c:errDir val="x"/>
            <c:errBarType val="both"/>
            <c:errValType val="cust"/>
            <c:noEndCap val="0"/>
            <c:plus>
              <c:numLit>
                <c:formatCode>General</c:formatCode>
                <c:ptCount val="4"/>
                <c:pt idx="0">
                  <c:v>0.2</c:v>
                </c:pt>
                <c:pt idx="1">
                  <c:v>0.1</c:v>
                </c:pt>
                <c:pt idx="2">
                  <c:v>0.2</c:v>
                </c:pt>
                <c:pt idx="3">
                  <c:v>0.1</c:v>
                </c:pt>
              </c:numLit>
            </c:plus>
            <c:minus>
              <c:numLit>
                <c:formatCode>General</c:formatCode>
                <c:ptCount val="4"/>
                <c:pt idx="0">
                  <c:v>0.2</c:v>
                </c:pt>
                <c:pt idx="1">
                  <c:v>0.1</c:v>
                </c:pt>
                <c:pt idx="2">
                  <c:v>0.2</c:v>
                </c:pt>
                <c:pt idx="3">
                  <c:v>0.1</c:v>
                </c:pt>
              </c:numLit>
            </c:minus>
            <c:spPr>
              <a:noFill/>
              <a:ln w="9525" cap="flat" cmpd="sng" algn="ctr">
                <a:solidFill>
                  <a:schemeClr val="tx1">
                    <a:lumMod val="65000"/>
                    <a:lumOff val="35000"/>
                  </a:schemeClr>
                </a:solidFill>
                <a:round/>
              </a:ln>
              <a:effectLst/>
            </c:spPr>
          </c:errBars>
          <c:xVal>
            <c:numRef>
              <c:f>Sheet1!$Q$18:$Q$21</c:f>
              <c:numCache>
                <c:formatCode>General</c:formatCode>
                <c:ptCount val="4"/>
                <c:pt idx="0">
                  <c:v>13.5</c:v>
                </c:pt>
                <c:pt idx="1">
                  <c:v>13</c:v>
                </c:pt>
                <c:pt idx="2">
                  <c:v>11.5</c:v>
                </c:pt>
                <c:pt idx="3">
                  <c:v>13.6</c:v>
                </c:pt>
              </c:numCache>
            </c:numRef>
          </c:xVal>
          <c:yVal>
            <c:numRef>
              <c:f>Sheet1!$P$18:$P$21</c:f>
              <c:numCache>
                <c:formatCode>General</c:formatCode>
                <c:ptCount val="4"/>
                <c:pt idx="0">
                  <c:v>-2.8952</c:v>
                </c:pt>
                <c:pt idx="1">
                  <c:v>-3.5867</c:v>
                </c:pt>
                <c:pt idx="2">
                  <c:v>-1.8885000000000001</c:v>
                </c:pt>
                <c:pt idx="3">
                  <c:v>-3.7970999999999999</c:v>
                </c:pt>
              </c:numCache>
            </c:numRef>
          </c:yVal>
          <c:smooth val="0"/>
          <c:extLst>
            <c:ext xmlns:c16="http://schemas.microsoft.com/office/drawing/2014/chart" uri="{C3380CC4-5D6E-409C-BE32-E72D297353CC}">
              <c16:uniqueId val="{00000004-4996-451F-BC5F-E31646D14D05}"/>
            </c:ext>
          </c:extLst>
        </c:ser>
        <c:dLbls>
          <c:showLegendKey val="0"/>
          <c:showVal val="0"/>
          <c:showCatName val="0"/>
          <c:showSerName val="0"/>
          <c:showPercent val="0"/>
          <c:showBubbleSize val="0"/>
        </c:dLbls>
        <c:axId val="666806248"/>
        <c:axId val="666809856"/>
      </c:scatterChart>
      <c:valAx>
        <c:axId val="666806248"/>
        <c:scaling>
          <c:orientation val="minMax"/>
          <c:min val="1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solidFill>
                      <a:sysClr val="windowText" lastClr="000000"/>
                    </a:solidFill>
                  </a:rPr>
                  <a:t>β</a:t>
                </a:r>
                <a:r>
                  <a:rPr lang="en-GB">
                    <a:solidFill>
                      <a:sysClr val="windowText" lastClr="000000"/>
                    </a:solidFill>
                  </a:rPr>
                  <a:t> value of</a:t>
                </a:r>
                <a:r>
                  <a:rPr lang="en-GB" baseline="0">
                    <a:solidFill>
                      <a:sysClr val="windowText" lastClr="000000"/>
                    </a:solidFill>
                  </a:rPr>
                  <a:t> the nucleophile phenolate</a:t>
                </a:r>
                <a:endParaRPr lang="en-GB">
                  <a:solidFill>
                    <a:sysClr val="windowText" lastClr="000000"/>
                  </a:solidFill>
                </a:endParaRPr>
              </a:p>
            </c:rich>
          </c:tx>
          <c:layout>
            <c:manualLayout>
              <c:xMode val="edge"/>
              <c:yMode val="edge"/>
              <c:x val="0.30747621090581639"/>
              <c:y val="0.918665791776028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66809856"/>
        <c:crossesAt val="-8"/>
        <c:crossBetween val="midCat"/>
      </c:valAx>
      <c:valAx>
        <c:axId val="6668098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ysClr val="windowText" lastClr="000000"/>
                    </a:solidFill>
                  </a:rPr>
                  <a:t>The gradient of the relationship between solvent </a:t>
                </a:r>
                <a:r>
                  <a:rPr lang="el-GR">
                    <a:solidFill>
                      <a:sysClr val="windowText" lastClr="000000"/>
                    </a:solidFill>
                    <a:latin typeface="Calibri" panose="020F0502020204030204" pitchFamily="34" charset="0"/>
                    <a:cs typeface="Calibri" panose="020F0502020204030204" pitchFamily="34" charset="0"/>
                  </a:rPr>
                  <a:t>α</a:t>
                </a:r>
                <a:r>
                  <a:rPr lang="en-GB">
                    <a:solidFill>
                      <a:sysClr val="windowText" lastClr="000000"/>
                    </a:solidFill>
                    <a:latin typeface="Calibri" panose="020F0502020204030204" pitchFamily="34" charset="0"/>
                    <a:cs typeface="Calibri" panose="020F0502020204030204" pitchFamily="34" charset="0"/>
                  </a:rPr>
                  <a:t> and ln(k</a:t>
                </a:r>
                <a:r>
                  <a:rPr lang="en-GB" baseline="-25000">
                    <a:solidFill>
                      <a:sysClr val="windowText" lastClr="000000"/>
                    </a:solidFill>
                    <a:latin typeface="Calibri" panose="020F0502020204030204" pitchFamily="34" charset="0"/>
                    <a:cs typeface="Calibri" panose="020F0502020204030204" pitchFamily="34" charset="0"/>
                  </a:rPr>
                  <a:t>2</a:t>
                </a:r>
                <a:r>
                  <a:rPr lang="en-GB">
                    <a:solidFill>
                      <a:sysClr val="windowText" lastClr="000000"/>
                    </a:solidFill>
                    <a:latin typeface="Calibri" panose="020F0502020204030204" pitchFamily="34" charset="0"/>
                    <a:cs typeface="Calibri" panose="020F0502020204030204" pitchFamily="34" charset="0"/>
                  </a:rPr>
                  <a:t>)</a:t>
                </a:r>
                <a:endParaRPr lang="en-GB">
                  <a:solidFill>
                    <a:sysClr val="windowText" lastClr="000000"/>
                  </a:solidFill>
                </a:endParaRPr>
              </a:p>
            </c:rich>
          </c:tx>
          <c:layout>
            <c:manualLayout>
              <c:xMode val="edge"/>
              <c:yMode val="edge"/>
              <c:x val="8.1377459070430258E-3"/>
              <c:y val="0.1296296296296296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668062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en-US"/>
    </a:p>
  </c:txPr>
  <c:externalData r:id="rId3">
    <c:autoUpdate val="0"/>
  </c:externalData>
</c:chartSpace>
</file>

<file path=word/charts/chart1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14</c:f>
              <c:strCache>
                <c:ptCount val="1"/>
                <c:pt idx="0">
                  <c:v>[Pyrrole] 0.648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13:$H$13</c:f>
              <c:numCache>
                <c:formatCode>General</c:formatCode>
                <c:ptCount val="4"/>
                <c:pt idx="0">
                  <c:v>5.0000000000000001E-4</c:v>
                </c:pt>
                <c:pt idx="1">
                  <c:v>6.4999999999999997E-4</c:v>
                </c:pt>
                <c:pt idx="2">
                  <c:v>7.5000000000000002E-4</c:v>
                </c:pt>
                <c:pt idx="3">
                  <c:v>1E-3</c:v>
                </c:pt>
              </c:numCache>
            </c:numRef>
          </c:xVal>
          <c:yVal>
            <c:numRef>
              <c:f>'[3-NO2-4-Cl-PhO TBA 4-NO2-PhAc k2 ACN and pyrrole mixtures.xlsx]Sheet1'!$E$14:$H$14</c:f>
              <c:numCache>
                <c:formatCode>General</c:formatCode>
                <c:ptCount val="4"/>
                <c:pt idx="0">
                  <c:v>1.5328999999999999E-4</c:v>
                </c:pt>
                <c:pt idx="1">
                  <c:v>3.8123999999999998E-4</c:v>
                </c:pt>
                <c:pt idx="2">
                  <c:v>4.0973000000000002E-4</c:v>
                </c:pt>
                <c:pt idx="3">
                  <c:v>5.8819000000000005E-4</c:v>
                </c:pt>
              </c:numCache>
            </c:numRef>
          </c:yVal>
          <c:smooth val="0"/>
          <c:extLst>
            <c:ext xmlns:c16="http://schemas.microsoft.com/office/drawing/2014/chart" uri="{C3380CC4-5D6E-409C-BE32-E72D297353CC}">
              <c16:uniqueId val="{00000001-8968-4FA9-ABA0-229D35A07281}"/>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15</c:f>
              <c:strCache>
                <c:ptCount val="1"/>
                <c:pt idx="0">
                  <c:v>[Pyrrole] 1.6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13:$H$13</c:f>
              <c:numCache>
                <c:formatCode>General</c:formatCode>
                <c:ptCount val="4"/>
                <c:pt idx="0">
                  <c:v>5.0000000000000001E-4</c:v>
                </c:pt>
                <c:pt idx="1">
                  <c:v>6.4999999999999997E-4</c:v>
                </c:pt>
                <c:pt idx="2">
                  <c:v>7.5000000000000002E-4</c:v>
                </c:pt>
                <c:pt idx="3">
                  <c:v>1E-3</c:v>
                </c:pt>
              </c:numCache>
            </c:numRef>
          </c:xVal>
          <c:yVal>
            <c:numRef>
              <c:f>'[3-NO2-4-Cl-PhO TBA 4-NO2-PhAc k2 ACN and pyrrole mixtures.xlsx]Sheet1'!$E$15:$H$15</c:f>
              <c:numCache>
                <c:formatCode>General</c:formatCode>
                <c:ptCount val="4"/>
                <c:pt idx="0">
                  <c:v>1.039E-4</c:v>
                </c:pt>
                <c:pt idx="1">
                  <c:v>1.5323999999999999E-4</c:v>
                </c:pt>
                <c:pt idx="2">
                  <c:v>1.7427999999999999E-4</c:v>
                </c:pt>
                <c:pt idx="3">
                  <c:v>2.4442000000000002E-4</c:v>
                </c:pt>
              </c:numCache>
            </c:numRef>
          </c:yVal>
          <c:smooth val="0"/>
          <c:extLst>
            <c:ext xmlns:c16="http://schemas.microsoft.com/office/drawing/2014/chart" uri="{C3380CC4-5D6E-409C-BE32-E72D297353CC}">
              <c16:uniqueId val="{00000001-35A3-4B74-8A2A-0D966B56677B}"/>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5690036284545448"/>
          <c:w val="0.75609251968503932"/>
          <c:h val="0.4632499674131732"/>
        </c:manualLayout>
      </c:layout>
      <c:scatterChart>
        <c:scatterStyle val="lineMarker"/>
        <c:varyColors val="0"/>
        <c:ser>
          <c:idx val="0"/>
          <c:order val="0"/>
          <c:tx>
            <c:strRef>
              <c:f>'[3-NO2-4-Cl-PhO TBA 4-NO2-PhAc k2 ACN and pyrrole mixtures.xlsx]Sheet1'!$D$16</c:f>
              <c:strCache>
                <c:ptCount val="1"/>
                <c:pt idx="0">
                  <c:v>[Pyrrole] 3.2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4735009085402787"/>
                  <c:y val="-3.525540164150345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3-NO2-4-Cl-PhO TBA 4-NO2-PhAc k2 ACN and pyrrole mixtures.xlsx]Sheet1'!$E$13:$H$13</c:f>
              <c:numCache>
                <c:formatCode>General</c:formatCode>
                <c:ptCount val="4"/>
                <c:pt idx="0">
                  <c:v>5.0000000000000001E-4</c:v>
                </c:pt>
                <c:pt idx="1">
                  <c:v>6.4999999999999997E-4</c:v>
                </c:pt>
                <c:pt idx="2">
                  <c:v>7.5000000000000002E-4</c:v>
                </c:pt>
                <c:pt idx="3">
                  <c:v>1E-3</c:v>
                </c:pt>
              </c:numCache>
            </c:numRef>
          </c:xVal>
          <c:yVal>
            <c:numRef>
              <c:f>'[3-NO2-4-Cl-PhO TBA 4-NO2-PhAc k2 ACN and pyrrole mixtures.xlsx]Sheet1'!$E$16:$H$16</c:f>
              <c:numCache>
                <c:formatCode>General</c:formatCode>
                <c:ptCount val="4"/>
                <c:pt idx="0">
                  <c:v>7.9135999999999996E-5</c:v>
                </c:pt>
                <c:pt idx="1">
                  <c:v>9.8672999999999995E-5</c:v>
                </c:pt>
                <c:pt idx="2">
                  <c:v>1.1526E-4</c:v>
                </c:pt>
                <c:pt idx="3">
                  <c:v>1.5171999999999999E-4</c:v>
                </c:pt>
              </c:numCache>
            </c:numRef>
          </c:yVal>
          <c:smooth val="0"/>
          <c:extLst>
            <c:ext xmlns:c16="http://schemas.microsoft.com/office/drawing/2014/chart" uri="{C3380CC4-5D6E-409C-BE32-E72D297353CC}">
              <c16:uniqueId val="{00000001-F582-4B1A-BD9C-420B49279304}"/>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a:t>
                </a:r>
                <a:r>
                  <a:rPr lang="en-GB" baseline="-25000"/>
                  <a:t>2</a:t>
                </a:r>
                <a:r>
                  <a:rPr lang="en-GB"/>
                  <a:t>-4-Cl-PhO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2.2435897435897436E-2"/>
              <c:y val="0.411763326376023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6</c:f>
              <c:strCache>
                <c:ptCount val="1"/>
                <c:pt idx="0">
                  <c:v>[Pyrrole] 0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6:$K$6</c:f>
              <c:numCache>
                <c:formatCode>General</c:formatCode>
                <c:ptCount val="6"/>
                <c:pt idx="0">
                  <c:v>2.1172999999999999E-3</c:v>
                </c:pt>
                <c:pt idx="1">
                  <c:v>8.3972000000000005E-3</c:v>
                </c:pt>
                <c:pt idx="2">
                  <c:v>1.3811E-2</c:v>
                </c:pt>
                <c:pt idx="3">
                  <c:v>2.1343000000000001E-2</c:v>
                </c:pt>
              </c:numCache>
            </c:numRef>
          </c:yVal>
          <c:smooth val="0"/>
          <c:extLst>
            <c:ext xmlns:c16="http://schemas.microsoft.com/office/drawing/2014/chart" uri="{C3380CC4-5D6E-409C-BE32-E72D297353CC}">
              <c16:uniqueId val="{00000001-DA85-4DB2-87F0-7B3D2F845820}"/>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7</c:f>
              <c:strCache>
                <c:ptCount val="1"/>
                <c:pt idx="0">
                  <c:v>[Pyrrole] 0.007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7:$K$7</c:f>
              <c:numCache>
                <c:formatCode>General</c:formatCode>
                <c:ptCount val="6"/>
                <c:pt idx="0">
                  <c:v>1.8569999999999999E-3</c:v>
                </c:pt>
                <c:pt idx="1">
                  <c:v>8.6405000000000006E-3</c:v>
                </c:pt>
                <c:pt idx="2">
                  <c:v>1.3486E-2</c:v>
                </c:pt>
                <c:pt idx="3">
                  <c:v>2.1083999999999999E-2</c:v>
                </c:pt>
                <c:pt idx="4">
                  <c:v>2.1949999999999999E-3</c:v>
                </c:pt>
                <c:pt idx="5">
                  <c:v>4.3007999999999996E-3</c:v>
                </c:pt>
              </c:numCache>
            </c:numRef>
          </c:yVal>
          <c:smooth val="0"/>
          <c:extLst>
            <c:ext xmlns:c16="http://schemas.microsoft.com/office/drawing/2014/chart" uri="{C3380CC4-5D6E-409C-BE32-E72D297353CC}">
              <c16:uniqueId val="{00000001-FCEF-465E-8B32-D0481EDB2DE6}"/>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8</c:f>
              <c:strCache>
                <c:ptCount val="1"/>
                <c:pt idx="0">
                  <c:v>[Pyrrole] 0.014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8:$K$8</c:f>
              <c:numCache>
                <c:formatCode>General</c:formatCode>
                <c:ptCount val="6"/>
                <c:pt idx="0">
                  <c:v>1.8066E-3</c:v>
                </c:pt>
                <c:pt idx="1">
                  <c:v>7.7762999999999999E-3</c:v>
                </c:pt>
                <c:pt idx="2">
                  <c:v>1.2539E-2</c:v>
                </c:pt>
                <c:pt idx="3">
                  <c:v>1.9341000000000001E-2</c:v>
                </c:pt>
                <c:pt idx="4">
                  <c:v>2.0279199999999999E-3</c:v>
                </c:pt>
                <c:pt idx="5">
                  <c:v>4.2703000000000003E-3</c:v>
                </c:pt>
              </c:numCache>
            </c:numRef>
          </c:yVal>
          <c:smooth val="0"/>
          <c:extLst>
            <c:ext xmlns:c16="http://schemas.microsoft.com/office/drawing/2014/chart" uri="{C3380CC4-5D6E-409C-BE32-E72D297353CC}">
              <c16:uniqueId val="{00000001-88FD-4194-A54A-DBFADFC0465D}"/>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9</c:f>
              <c:strCache>
                <c:ptCount val="1"/>
                <c:pt idx="0">
                  <c:v>[Pyrrole] 0.0288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9:$K$9</c:f>
              <c:numCache>
                <c:formatCode>General</c:formatCode>
                <c:ptCount val="6"/>
                <c:pt idx="0">
                  <c:v>1.6398000000000001E-3</c:v>
                </c:pt>
                <c:pt idx="1">
                  <c:v>6.2614000000000003E-3</c:v>
                </c:pt>
                <c:pt idx="2">
                  <c:v>1.0735E-2</c:v>
                </c:pt>
                <c:pt idx="3">
                  <c:v>1.6517E-2</c:v>
                </c:pt>
                <c:pt idx="4">
                  <c:v>1.9802000000000001E-3</c:v>
                </c:pt>
                <c:pt idx="5">
                  <c:v>4.0708000000000003E-3</c:v>
                </c:pt>
              </c:numCache>
            </c:numRef>
          </c:yVal>
          <c:smooth val="0"/>
          <c:extLst>
            <c:ext xmlns:c16="http://schemas.microsoft.com/office/drawing/2014/chart" uri="{C3380CC4-5D6E-409C-BE32-E72D297353CC}">
              <c16:uniqueId val="{00000001-EFFC-4FD5-8A5B-4F58D8FC6FA5}"/>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0</c:f>
              <c:strCache>
                <c:ptCount val="1"/>
                <c:pt idx="0">
                  <c:v>[Pyrrole] 0.056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10:$K$10</c:f>
              <c:numCache>
                <c:formatCode>General</c:formatCode>
                <c:ptCount val="6"/>
                <c:pt idx="1">
                  <c:v>5.4450000000000002E-3</c:v>
                </c:pt>
                <c:pt idx="2">
                  <c:v>9.9297299999999995E-3</c:v>
                </c:pt>
                <c:pt idx="3">
                  <c:v>1.4616000000000001E-2</c:v>
                </c:pt>
                <c:pt idx="4">
                  <c:v>3.5788E-3</c:v>
                </c:pt>
                <c:pt idx="5">
                  <c:v>6.6978000000000003E-3</c:v>
                </c:pt>
              </c:numCache>
            </c:numRef>
          </c:yVal>
          <c:smooth val="0"/>
          <c:extLst>
            <c:ext xmlns:c16="http://schemas.microsoft.com/office/drawing/2014/chart" uri="{C3380CC4-5D6E-409C-BE32-E72D297353CC}">
              <c16:uniqueId val="{00000001-E512-4012-BE1C-1E79AFF42C21}"/>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1</c:f>
              <c:strCache>
                <c:ptCount val="1"/>
                <c:pt idx="0">
                  <c:v>[Pyrrole] 0.07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11:$K$11</c:f>
              <c:numCache>
                <c:formatCode>General</c:formatCode>
                <c:ptCount val="6"/>
                <c:pt idx="0">
                  <c:v>1.3121000000000001E-3</c:v>
                </c:pt>
                <c:pt idx="1">
                  <c:v>4.9785999999999997E-3</c:v>
                </c:pt>
                <c:pt idx="2">
                  <c:v>8.5509000000000002E-3</c:v>
                </c:pt>
                <c:pt idx="3">
                  <c:v>1.3627999999999999E-2</c:v>
                </c:pt>
                <c:pt idx="4">
                  <c:v>3.3211999999999998E-3</c:v>
                </c:pt>
                <c:pt idx="5">
                  <c:v>6.2129000000000004E-3</c:v>
                </c:pt>
              </c:numCache>
            </c:numRef>
          </c:yVal>
          <c:smooth val="0"/>
          <c:extLst>
            <c:ext xmlns:c16="http://schemas.microsoft.com/office/drawing/2014/chart" uri="{C3380CC4-5D6E-409C-BE32-E72D297353CC}">
              <c16:uniqueId val="{00000001-5E4C-4772-A1D6-C940F0D97816}"/>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2</c:f>
              <c:strCache>
                <c:ptCount val="1"/>
                <c:pt idx="0">
                  <c:v>[Pyrrole] 0.14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12:$K$12</c:f>
              <c:numCache>
                <c:formatCode>General</c:formatCode>
                <c:ptCount val="6"/>
                <c:pt idx="0">
                  <c:v>1.0716E-3</c:v>
                </c:pt>
                <c:pt idx="1">
                  <c:v>3.4194999999999998E-3</c:v>
                </c:pt>
                <c:pt idx="2">
                  <c:v>6.0847000000000002E-3</c:v>
                </c:pt>
                <c:pt idx="3">
                  <c:v>9.7865000000000001E-3</c:v>
                </c:pt>
                <c:pt idx="4">
                  <c:v>2.3659000000000002E-3</c:v>
                </c:pt>
                <c:pt idx="5">
                  <c:v>4.5085000000000004E-3</c:v>
                </c:pt>
              </c:numCache>
            </c:numRef>
          </c:yVal>
          <c:smooth val="0"/>
          <c:extLst>
            <c:ext xmlns:c16="http://schemas.microsoft.com/office/drawing/2014/chart" uri="{C3380CC4-5D6E-409C-BE32-E72D297353CC}">
              <c16:uniqueId val="{00000001-BFE7-476A-8B55-4E0313B6CA49}"/>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E$15</c:f>
              <c:strCache>
                <c:ptCount val="1"/>
                <c:pt idx="0">
                  <c:v>2.8125</c:v>
                </c:pt>
              </c:strCache>
            </c:strRef>
          </c:tx>
          <c:spPr>
            <a:ln w="25400" cap="rnd">
              <a:noFill/>
              <a:round/>
            </a:ln>
            <a:effectLst/>
          </c:spPr>
          <c:marker>
            <c:symbol val="circle"/>
            <c:size val="7"/>
            <c:spPr>
              <a:solidFill>
                <a:schemeClr val="tx1"/>
              </a:solidFill>
              <a:ln w="9525">
                <a:solidFill>
                  <a:schemeClr val="tx1"/>
                </a:solidFill>
              </a:ln>
              <a:effectLst/>
            </c:spPr>
          </c:marker>
          <c:trendline>
            <c:spPr>
              <a:ln w="19050" cap="rnd">
                <a:solidFill>
                  <a:srgbClr val="FF0000"/>
                </a:solidFill>
                <a:prstDash val="sysDot"/>
              </a:ln>
              <a:effectLst/>
            </c:spPr>
            <c:trendlineType val="linear"/>
            <c:dispRSqr val="1"/>
            <c:dispEq val="1"/>
            <c:trendlineLbl>
              <c:layout>
                <c:manualLayout>
                  <c:x val="1.7947944006999124E-2"/>
                  <c:y val="0.3571655706498226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F$4:$I$4</c:f>
              <c:numCache>
                <c:formatCode>General</c:formatCode>
                <c:ptCount val="4"/>
                <c:pt idx="0">
                  <c:v>5.0000000000000001E-4</c:v>
                </c:pt>
                <c:pt idx="1">
                  <c:v>1E-3</c:v>
                </c:pt>
                <c:pt idx="2">
                  <c:v>2.5000000000000001E-3</c:v>
                </c:pt>
                <c:pt idx="3">
                  <c:v>5.0000000000000001E-3</c:v>
                </c:pt>
              </c:numCache>
            </c:numRef>
          </c:xVal>
          <c:yVal>
            <c:numRef>
              <c:f>Sheet1!$F$15:$I$15</c:f>
              <c:numCache>
                <c:formatCode>General</c:formatCode>
                <c:ptCount val="4"/>
                <c:pt idx="0">
                  <c:v>1.0264E-3</c:v>
                </c:pt>
                <c:pt idx="1">
                  <c:v>2.2101E-3</c:v>
                </c:pt>
                <c:pt idx="2">
                  <c:v>4.4828000000000003E-3</c:v>
                </c:pt>
                <c:pt idx="3">
                  <c:v>9.1857999999999992E-3</c:v>
                </c:pt>
              </c:numCache>
            </c:numRef>
          </c:yVal>
          <c:smooth val="0"/>
          <c:extLst>
            <c:ext xmlns:c16="http://schemas.microsoft.com/office/drawing/2014/chart" uri="{C3380CC4-5D6E-409C-BE32-E72D297353CC}">
              <c16:uniqueId val="{00000001-632F-41EF-9BD7-CCAEC87612CC}"/>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yanophenolate TBA]</a:t>
                </a:r>
              </a:p>
            </c:rich>
          </c:tx>
          <c:layout>
            <c:manualLayout>
              <c:xMode val="edge"/>
              <c:yMode val="edge"/>
              <c:x val="0.39349671916010492"/>
              <c:y val="0.9032051282051279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r>
                  <a:rPr lang="en-GB" i="0" baseline="0"/>
                  <a:t> /s</a:t>
                </a:r>
                <a:r>
                  <a:rPr lang="en-GB" i="0" baseline="30000"/>
                  <a:t>-1</a:t>
                </a:r>
                <a:endParaRPr lang="en-GB" i="1"/>
              </a:p>
            </c:rich>
          </c:tx>
          <c:layout>
            <c:manualLayout>
              <c:xMode val="edge"/>
              <c:yMode val="edge"/>
              <c:x val="1.6666666666666666E-2"/>
              <c:y val="0.4082075077153817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3</c:f>
              <c:strCache>
                <c:ptCount val="1"/>
                <c:pt idx="0">
                  <c:v>[Pyrrole] 0.3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F$5:$K$5</c:f>
              <c:numCache>
                <c:formatCode>General</c:formatCode>
                <c:ptCount val="6"/>
                <c:pt idx="0">
                  <c:v>5.0000000000000001E-4</c:v>
                </c:pt>
                <c:pt idx="1">
                  <c:v>1.5E-3</c:v>
                </c:pt>
                <c:pt idx="2">
                  <c:v>2.5000000000000001E-3</c:v>
                </c:pt>
                <c:pt idx="3">
                  <c:v>5.0000000000000001E-3</c:v>
                </c:pt>
                <c:pt idx="4">
                  <c:v>1E-3</c:v>
                </c:pt>
                <c:pt idx="5">
                  <c:v>2E-3</c:v>
                </c:pt>
              </c:numCache>
            </c:numRef>
          </c:xVal>
          <c:yVal>
            <c:numRef>
              <c:f>'[4-CN-PhO 4-NO2-PhAc k2 ACN Pyrrole.xlsx]Sheet1'!$F$13:$K$13</c:f>
              <c:numCache>
                <c:formatCode>General</c:formatCode>
                <c:ptCount val="6"/>
                <c:pt idx="0">
                  <c:v>5.9827000000000003E-4</c:v>
                </c:pt>
                <c:pt idx="1">
                  <c:v>1.4736E-3</c:v>
                </c:pt>
                <c:pt idx="2">
                  <c:v>2.8205999999999999E-3</c:v>
                </c:pt>
                <c:pt idx="3">
                  <c:v>4.7381000000000003E-3</c:v>
                </c:pt>
                <c:pt idx="4">
                  <c:v>1.2637E-3</c:v>
                </c:pt>
                <c:pt idx="5">
                  <c:v>2.4897999999999999E-3</c:v>
                </c:pt>
              </c:numCache>
            </c:numRef>
          </c:yVal>
          <c:smooth val="0"/>
          <c:extLst>
            <c:ext xmlns:c16="http://schemas.microsoft.com/office/drawing/2014/chart" uri="{C3380CC4-5D6E-409C-BE32-E72D297353CC}">
              <c16:uniqueId val="{00000001-B695-4052-A8C6-E161E0D3B1C6}"/>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4</c:f>
              <c:strCache>
                <c:ptCount val="1"/>
                <c:pt idx="0">
                  <c:v>[Pyrrole] 1.4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585172223842388"/>
                  <c:y val="-8.28110409137869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N$5:$Q$5</c:f>
              <c:numCache>
                <c:formatCode>General</c:formatCode>
                <c:ptCount val="4"/>
                <c:pt idx="0">
                  <c:v>0.01</c:v>
                </c:pt>
                <c:pt idx="1">
                  <c:v>3.3000000000000002E-2</c:v>
                </c:pt>
                <c:pt idx="2">
                  <c:v>6.6000000000000003E-2</c:v>
                </c:pt>
                <c:pt idx="3">
                  <c:v>0.1</c:v>
                </c:pt>
              </c:numCache>
            </c:numRef>
          </c:xVal>
          <c:yVal>
            <c:numRef>
              <c:f>'[4-CN-PhO 4-NO2-PhAc k2 ACN Pyrrole.xlsx]Sheet1'!$N$14:$Q$14</c:f>
              <c:numCache>
                <c:formatCode>General</c:formatCode>
                <c:ptCount val="4"/>
                <c:pt idx="0">
                  <c:v>2.477E-3</c:v>
                </c:pt>
                <c:pt idx="1">
                  <c:v>1.0122000000000001E-2</c:v>
                </c:pt>
                <c:pt idx="2">
                  <c:v>2.2474999999999998E-2</c:v>
                </c:pt>
                <c:pt idx="3">
                  <c:v>3.4452999999999998E-2</c:v>
                </c:pt>
              </c:numCache>
            </c:numRef>
          </c:yVal>
          <c:smooth val="0"/>
          <c:extLst>
            <c:ext xmlns:c16="http://schemas.microsoft.com/office/drawing/2014/chart" uri="{C3380CC4-5D6E-409C-BE32-E72D297353CC}">
              <c16:uniqueId val="{00000001-DBF0-428C-8E45-86F652AEF34E}"/>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5</c:f>
              <c:strCache>
                <c:ptCount val="1"/>
                <c:pt idx="0">
                  <c:v>[Pyrrole] 3.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7451774083795082"/>
                  <c:y val="-9.181604958954599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N$5:$Q$5</c:f>
              <c:numCache>
                <c:formatCode>General</c:formatCode>
                <c:ptCount val="4"/>
                <c:pt idx="0">
                  <c:v>0.01</c:v>
                </c:pt>
                <c:pt idx="1">
                  <c:v>3.3000000000000002E-2</c:v>
                </c:pt>
                <c:pt idx="2">
                  <c:v>6.6000000000000003E-2</c:v>
                </c:pt>
                <c:pt idx="3">
                  <c:v>0.1</c:v>
                </c:pt>
              </c:numCache>
            </c:numRef>
          </c:xVal>
          <c:yVal>
            <c:numRef>
              <c:f>'[4-CN-PhO 4-NO2-PhAc k2 ACN Pyrrole.xlsx]Sheet1'!$N$15:$Q$15</c:f>
              <c:numCache>
                <c:formatCode>General</c:formatCode>
                <c:ptCount val="4"/>
                <c:pt idx="0">
                  <c:v>1.7629E-3</c:v>
                </c:pt>
                <c:pt idx="1">
                  <c:v>6.2418999999999999E-3</c:v>
                </c:pt>
                <c:pt idx="2">
                  <c:v>1.5740000000000001E-2</c:v>
                </c:pt>
                <c:pt idx="3">
                  <c:v>2.1825000000000001E-2</c:v>
                </c:pt>
              </c:numCache>
            </c:numRef>
          </c:yVal>
          <c:smooth val="0"/>
          <c:extLst>
            <c:ext xmlns:c16="http://schemas.microsoft.com/office/drawing/2014/chart" uri="{C3380CC4-5D6E-409C-BE32-E72D297353CC}">
              <c16:uniqueId val="{00000001-AEAA-47FA-9DF2-9AE205EED6D2}"/>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120715466122291"/>
          <c:y val="0.28178545940296845"/>
          <c:w val="0.75881766631022973"/>
          <c:h val="0.43404877972909189"/>
        </c:manualLayout>
      </c:layout>
      <c:scatterChart>
        <c:scatterStyle val="lineMarker"/>
        <c:varyColors val="0"/>
        <c:ser>
          <c:idx val="0"/>
          <c:order val="0"/>
          <c:tx>
            <c:strRef>
              <c:f>'[4-CN-PhO 4-NO2-PhAc k2 ACN Pyrrole.xlsx]Sheet1'!$E$16</c:f>
              <c:strCache>
                <c:ptCount val="1"/>
                <c:pt idx="0">
                  <c:v>[Pyrrole] 7.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7073147338064223"/>
                  <c:y val="-5.86063710121341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4-NO2-PhAc k2 ACN Pyrrole.xlsx]Sheet1'!$N$5:$Q$5</c:f>
              <c:numCache>
                <c:formatCode>General</c:formatCode>
                <c:ptCount val="4"/>
                <c:pt idx="0">
                  <c:v>0.01</c:v>
                </c:pt>
                <c:pt idx="1">
                  <c:v>3.3000000000000002E-2</c:v>
                </c:pt>
                <c:pt idx="2">
                  <c:v>6.6000000000000003E-2</c:v>
                </c:pt>
                <c:pt idx="3">
                  <c:v>0.1</c:v>
                </c:pt>
              </c:numCache>
            </c:numRef>
          </c:xVal>
          <c:yVal>
            <c:numRef>
              <c:f>'[4-CN-PhO 4-NO2-PhAc k2 ACN Pyrrole.xlsx]Sheet1'!$N$16:$Q$16</c:f>
              <c:numCache>
                <c:formatCode>General</c:formatCode>
                <c:ptCount val="4"/>
                <c:pt idx="0">
                  <c:v>7.2743000000000005E-4</c:v>
                </c:pt>
                <c:pt idx="1">
                  <c:v>2.0990000000000002E-3</c:v>
                </c:pt>
                <c:pt idx="2">
                  <c:v>5.3517E-3</c:v>
                </c:pt>
                <c:pt idx="3">
                  <c:v>9.6077000000000003E-3</c:v>
                </c:pt>
              </c:numCache>
            </c:numRef>
          </c:yVal>
          <c:smooth val="0"/>
          <c:extLst>
            <c:ext xmlns:c16="http://schemas.microsoft.com/office/drawing/2014/chart" uri="{C3380CC4-5D6E-409C-BE32-E72D297353CC}">
              <c16:uniqueId val="{00000001-4404-448C-B29A-798D46D69769}"/>
            </c:ext>
          </c:extLst>
        </c:ser>
        <c:dLbls>
          <c:showLegendKey val="0"/>
          <c:showVal val="0"/>
          <c:showCatName val="0"/>
          <c:showSerName val="0"/>
          <c:showPercent val="0"/>
          <c:showBubbleSize val="0"/>
        </c:dLbls>
        <c:axId val="717307552"/>
        <c:axId val="717310832"/>
      </c:scatterChart>
      <c:valAx>
        <c:axId val="717307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a:t>
                </a:r>
                <a:r>
                  <a:rPr lang="en-GB" baseline="0"/>
                  <a:t> TBA]</a:t>
                </a:r>
                <a:endParaRPr lang="en-GB"/>
              </a:p>
            </c:rich>
          </c:tx>
          <c:layout>
            <c:manualLayout>
              <c:xMode val="edge"/>
              <c:yMode val="edge"/>
              <c:x val="0.39834431807135223"/>
              <c:y val="0.8464953814733701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10832"/>
        <c:crosses val="autoZero"/>
        <c:crossBetween val="midCat"/>
      </c:valAx>
      <c:valAx>
        <c:axId val="7173108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213991769547323E-2"/>
              <c:y val="0.296074446784798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17307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4</c:f>
              <c:strCache>
                <c:ptCount val="1"/>
                <c:pt idx="0">
                  <c:v> [MeCN] 19.1 /M, [CHCl3] 0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4434225430506527"/>
                  <c:y val="-6.2762454785914874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3:$H$3</c:f>
              <c:numCache>
                <c:formatCode>General</c:formatCode>
                <c:ptCount val="3"/>
                <c:pt idx="0">
                  <c:v>6.2500000000000001E-4</c:v>
                </c:pt>
                <c:pt idx="1">
                  <c:v>1.25E-3</c:v>
                </c:pt>
                <c:pt idx="2">
                  <c:v>2.5000000000000001E-3</c:v>
                </c:pt>
              </c:numCache>
            </c:numRef>
          </c:xVal>
          <c:yVal>
            <c:numRef>
              <c:f>Sheet1!$F$4:$H$4</c:f>
              <c:numCache>
                <c:formatCode>General</c:formatCode>
                <c:ptCount val="3"/>
                <c:pt idx="0">
                  <c:v>1.8600999999999999E-3</c:v>
                </c:pt>
                <c:pt idx="1">
                  <c:v>2.9975000000000002E-3</c:v>
                </c:pt>
                <c:pt idx="2">
                  <c:v>4.3165E-3</c:v>
                </c:pt>
              </c:numCache>
            </c:numRef>
          </c:yVal>
          <c:smooth val="0"/>
          <c:extLst>
            <c:ext xmlns:c16="http://schemas.microsoft.com/office/drawing/2014/chart" uri="{C3380CC4-5D6E-409C-BE32-E72D297353CC}">
              <c16:uniqueId val="{00000001-1A3B-41FB-B6C9-FAE27BCFC6B2}"/>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5</c:f>
              <c:strCache>
                <c:ptCount val="1"/>
                <c:pt idx="0">
                  <c:v> [MeCN] 19.095 /M, [CHCl3] 0.00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6105988928186789"/>
                  <c:y val="1.382342655053946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3:$I$3</c:f>
              <c:numCache>
                <c:formatCode>General</c:formatCode>
                <c:ptCount val="4"/>
                <c:pt idx="0">
                  <c:v>6.2500000000000001E-4</c:v>
                </c:pt>
                <c:pt idx="1">
                  <c:v>1.25E-3</c:v>
                </c:pt>
                <c:pt idx="2">
                  <c:v>2.5000000000000001E-3</c:v>
                </c:pt>
                <c:pt idx="3">
                  <c:v>5.0000000000000001E-3</c:v>
                </c:pt>
              </c:numCache>
            </c:numRef>
          </c:xVal>
          <c:yVal>
            <c:numRef>
              <c:f>Sheet1!$F$5:$I$5</c:f>
              <c:numCache>
                <c:formatCode>General</c:formatCode>
                <c:ptCount val="4"/>
                <c:pt idx="0">
                  <c:v>1.9740000000000001E-3</c:v>
                </c:pt>
                <c:pt idx="1">
                  <c:v>3.1995000000000001E-3</c:v>
                </c:pt>
                <c:pt idx="2">
                  <c:v>4.6930000000000001E-3</c:v>
                </c:pt>
                <c:pt idx="3">
                  <c:v>6.2354999999999997E-3</c:v>
                </c:pt>
              </c:numCache>
            </c:numRef>
          </c:yVal>
          <c:smooth val="0"/>
          <c:extLst>
            <c:ext xmlns:c16="http://schemas.microsoft.com/office/drawing/2014/chart" uri="{C3380CC4-5D6E-409C-BE32-E72D297353CC}">
              <c16:uniqueId val="{00000001-9533-4143-9698-A3635CF0EF42}"/>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6</c:f>
              <c:strCache>
                <c:ptCount val="1"/>
                <c:pt idx="0">
                  <c:v> [MeCN] 19.091 /M, [CHCl3] 0.00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777752425867051"/>
                  <c:y val="-4.2752865620225133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3:$I$3</c:f>
              <c:numCache>
                <c:formatCode>General</c:formatCode>
                <c:ptCount val="4"/>
                <c:pt idx="0">
                  <c:v>6.2500000000000001E-4</c:v>
                </c:pt>
                <c:pt idx="1">
                  <c:v>1.25E-3</c:v>
                </c:pt>
                <c:pt idx="2">
                  <c:v>2.5000000000000001E-3</c:v>
                </c:pt>
                <c:pt idx="3">
                  <c:v>5.0000000000000001E-3</c:v>
                </c:pt>
              </c:numCache>
            </c:numRef>
          </c:xVal>
          <c:yVal>
            <c:numRef>
              <c:f>Sheet1!$F$6:$I$6</c:f>
              <c:numCache>
                <c:formatCode>General</c:formatCode>
                <c:ptCount val="4"/>
                <c:pt idx="0">
                  <c:v>1.9284E-3</c:v>
                </c:pt>
                <c:pt idx="1">
                  <c:v>3.2288999999999998E-3</c:v>
                </c:pt>
                <c:pt idx="2">
                  <c:v>4.8117000000000004E-3</c:v>
                </c:pt>
                <c:pt idx="3">
                  <c:v>6.1314999999999998E-3</c:v>
                </c:pt>
              </c:numCache>
            </c:numRef>
          </c:yVal>
          <c:smooth val="0"/>
          <c:extLst>
            <c:ext xmlns:c16="http://schemas.microsoft.com/office/drawing/2014/chart" uri="{C3380CC4-5D6E-409C-BE32-E72D297353CC}">
              <c16:uniqueId val="{00000001-DB3A-4061-B2DD-A1F6014E0A2F}"/>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7</c:f>
              <c:strCache>
                <c:ptCount val="1"/>
                <c:pt idx="0">
                  <c:v> [MeCN] 19.083 /M, [CHCl3] 0.01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5827361678573411"/>
                  <c:y val="9.0731081482922239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3:$I$3</c:f>
              <c:numCache>
                <c:formatCode>General</c:formatCode>
                <c:ptCount val="4"/>
                <c:pt idx="0">
                  <c:v>6.2500000000000001E-4</c:v>
                </c:pt>
                <c:pt idx="1">
                  <c:v>1.25E-3</c:v>
                </c:pt>
                <c:pt idx="2">
                  <c:v>2.5000000000000001E-3</c:v>
                </c:pt>
                <c:pt idx="3">
                  <c:v>5.0000000000000001E-3</c:v>
                </c:pt>
              </c:numCache>
            </c:numRef>
          </c:xVal>
          <c:yVal>
            <c:numRef>
              <c:f>Sheet1!$F$7:$I$7</c:f>
              <c:numCache>
                <c:formatCode>General</c:formatCode>
                <c:ptCount val="4"/>
                <c:pt idx="0">
                  <c:v>1.9101999999999999E-3</c:v>
                </c:pt>
                <c:pt idx="1">
                  <c:v>3.2832999999999998E-3</c:v>
                </c:pt>
                <c:pt idx="2">
                  <c:v>4.8820000000000001E-3</c:v>
                </c:pt>
                <c:pt idx="3">
                  <c:v>6.8056999999999996E-3</c:v>
                </c:pt>
              </c:numCache>
            </c:numRef>
          </c:yVal>
          <c:smooth val="0"/>
          <c:extLst>
            <c:ext xmlns:c16="http://schemas.microsoft.com/office/drawing/2014/chart" uri="{C3380CC4-5D6E-409C-BE32-E72D297353CC}">
              <c16:uniqueId val="{00000001-B994-43D8-88E0-7CC566370714}"/>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8</c:f>
              <c:strCache>
                <c:ptCount val="1"/>
                <c:pt idx="0">
                  <c:v> [MeCN] 19.066 /M, [CHCl3]0.0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6384616177800166"/>
                  <c:y val="-6.4088153940239498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3:$I$3</c:f>
              <c:numCache>
                <c:formatCode>General</c:formatCode>
                <c:ptCount val="4"/>
                <c:pt idx="0">
                  <c:v>6.2500000000000001E-4</c:v>
                </c:pt>
                <c:pt idx="1">
                  <c:v>1.25E-3</c:v>
                </c:pt>
                <c:pt idx="2">
                  <c:v>2.5000000000000001E-3</c:v>
                </c:pt>
                <c:pt idx="3">
                  <c:v>5.0000000000000001E-3</c:v>
                </c:pt>
              </c:numCache>
            </c:numRef>
          </c:xVal>
          <c:yVal>
            <c:numRef>
              <c:f>Sheet1!$F$8:$I$8</c:f>
              <c:numCache>
                <c:formatCode>General</c:formatCode>
                <c:ptCount val="4"/>
                <c:pt idx="0">
                  <c:v>1.977E-3</c:v>
                </c:pt>
                <c:pt idx="1">
                  <c:v>3.3722000000000001E-3</c:v>
                </c:pt>
                <c:pt idx="2">
                  <c:v>5.1043E-3</c:v>
                </c:pt>
                <c:pt idx="3">
                  <c:v>7.3972999999999999E-3</c:v>
                </c:pt>
              </c:numCache>
            </c:numRef>
          </c:yVal>
          <c:smooth val="0"/>
          <c:extLst>
            <c:ext xmlns:c16="http://schemas.microsoft.com/office/drawing/2014/chart" uri="{C3380CC4-5D6E-409C-BE32-E72D297353CC}">
              <c16:uniqueId val="{00000001-2244-4291-A813-FB8C94139791}"/>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9</c:f>
              <c:strCache>
                <c:ptCount val="1"/>
                <c:pt idx="0">
                  <c:v> [MeCN] 19.057 /M, [CHCl3]0.031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777752425867051"/>
                  <c:y val="2.6556898154295579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3:$I$3</c:f>
              <c:numCache>
                <c:formatCode>General</c:formatCode>
                <c:ptCount val="4"/>
                <c:pt idx="0">
                  <c:v>6.2500000000000001E-4</c:v>
                </c:pt>
                <c:pt idx="1">
                  <c:v>1.25E-3</c:v>
                </c:pt>
                <c:pt idx="2">
                  <c:v>2.5000000000000001E-3</c:v>
                </c:pt>
                <c:pt idx="3">
                  <c:v>5.0000000000000001E-3</c:v>
                </c:pt>
              </c:numCache>
            </c:numRef>
          </c:xVal>
          <c:yVal>
            <c:numRef>
              <c:f>Sheet1!$F$9:$I$9</c:f>
              <c:numCache>
                <c:formatCode>General</c:formatCode>
                <c:ptCount val="4"/>
                <c:pt idx="0">
                  <c:v>1.9905000000000001E-3</c:v>
                </c:pt>
                <c:pt idx="1">
                  <c:v>3.4824000000000001E-3</c:v>
                </c:pt>
                <c:pt idx="2">
                  <c:v>4.8450999999999998E-3</c:v>
                </c:pt>
                <c:pt idx="3">
                  <c:v>7.5176599999999998E-3</c:v>
                </c:pt>
              </c:numCache>
            </c:numRef>
          </c:yVal>
          <c:smooth val="0"/>
          <c:extLst>
            <c:ext xmlns:c16="http://schemas.microsoft.com/office/drawing/2014/chart" uri="{C3380CC4-5D6E-409C-BE32-E72D297353CC}">
              <c16:uniqueId val="{00000001-922A-4437-9423-01AD4DAF4E30}"/>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387749122818693"/>
          <c:y val="0.1015625"/>
          <c:w val="0.75751827204809663"/>
          <c:h val="0.69453801673228344"/>
        </c:manualLayout>
      </c:layout>
      <c:scatterChart>
        <c:scatterStyle val="lineMarker"/>
        <c:varyColors val="0"/>
        <c:ser>
          <c:idx val="0"/>
          <c:order val="0"/>
          <c:tx>
            <c:strRef>
              <c:f>Sheet1!$T$94</c:f>
              <c:strCache>
                <c:ptCount val="1"/>
                <c:pt idx="0">
                  <c:v>3-NO2-PhO TBA</c:v>
                </c:pt>
              </c:strCache>
            </c:strRef>
          </c:tx>
          <c:spPr>
            <a:ln w="19050" cap="rnd">
              <a:noFill/>
              <a:round/>
            </a:ln>
            <a:effectLst/>
          </c:spPr>
          <c:marker>
            <c:symbol val="circle"/>
            <c:size val="7"/>
            <c:spPr>
              <a:solidFill>
                <a:schemeClr val="accent2"/>
              </a:solidFill>
              <a:ln w="19050">
                <a:solidFill>
                  <a:schemeClr val="tx1"/>
                </a:solidFill>
              </a:ln>
              <a:effectLst/>
            </c:spPr>
          </c:marker>
          <c:errBars>
            <c:errDir val="y"/>
            <c:errBarType val="both"/>
            <c:errValType val="cust"/>
            <c:noEndCap val="0"/>
            <c:plus>
              <c:numRef>
                <c:f>Sheet1!$Q$7:$Q$19</c:f>
                <c:numCache>
                  <c:formatCode>General</c:formatCode>
                  <c:ptCount val="13"/>
                  <c:pt idx="0">
                    <c:v>1.199231875764304E-2</c:v>
                  </c:pt>
                  <c:pt idx="1">
                    <c:v>1.8228920134094159E-2</c:v>
                  </c:pt>
                  <c:pt idx="2">
                    <c:v>3.3956901350025818E-2</c:v>
                  </c:pt>
                  <c:pt idx="3">
                    <c:v>1.6948623554694942E-2</c:v>
                  </c:pt>
                  <c:pt idx="4">
                    <c:v>5.6536717549770459E-2</c:v>
                  </c:pt>
                  <c:pt idx="5">
                    <c:v>3.8479612348636026E-2</c:v>
                  </c:pt>
                  <c:pt idx="6">
                    <c:v>4.832383333195165E-2</c:v>
                  </c:pt>
                  <c:pt idx="7">
                    <c:v>3.4718543723531045E-2</c:v>
                  </c:pt>
                  <c:pt idx="8">
                    <c:v>0.13269385334310307</c:v>
                  </c:pt>
                  <c:pt idx="9">
                    <c:v>0.10513650740313009</c:v>
                  </c:pt>
                  <c:pt idx="10">
                    <c:v>9.4805605529343778E-2</c:v>
                  </c:pt>
                  <c:pt idx="11">
                    <c:v>4.2195531581325505E-3</c:v>
                  </c:pt>
                  <c:pt idx="12">
                    <c:v>6.9975821167883201E-2</c:v>
                  </c:pt>
                </c:numCache>
              </c:numRef>
            </c:plus>
            <c:minus>
              <c:numRef>
                <c:f>Sheet1!$Q$7:$Q$19</c:f>
                <c:numCache>
                  <c:formatCode>General</c:formatCode>
                  <c:ptCount val="13"/>
                  <c:pt idx="0">
                    <c:v>1.199231875764304E-2</c:v>
                  </c:pt>
                  <c:pt idx="1">
                    <c:v>1.8228920134094159E-2</c:v>
                  </c:pt>
                  <c:pt idx="2">
                    <c:v>3.3956901350025818E-2</c:v>
                  </c:pt>
                  <c:pt idx="3">
                    <c:v>1.6948623554694942E-2</c:v>
                  </c:pt>
                  <c:pt idx="4">
                    <c:v>5.6536717549770459E-2</c:v>
                  </c:pt>
                  <c:pt idx="5">
                    <c:v>3.8479612348636026E-2</c:v>
                  </c:pt>
                  <c:pt idx="6">
                    <c:v>4.832383333195165E-2</c:v>
                  </c:pt>
                  <c:pt idx="7">
                    <c:v>3.4718543723531045E-2</c:v>
                  </c:pt>
                  <c:pt idx="8">
                    <c:v>0.13269385334310307</c:v>
                  </c:pt>
                  <c:pt idx="9">
                    <c:v>0.10513650740313009</c:v>
                  </c:pt>
                  <c:pt idx="10">
                    <c:v>9.4805605529343778E-2</c:v>
                  </c:pt>
                  <c:pt idx="11">
                    <c:v>4.2195531581325505E-3</c:v>
                  </c:pt>
                  <c:pt idx="12">
                    <c:v>6.9975821167883201E-2</c:v>
                  </c:pt>
                </c:numCache>
              </c:numRef>
            </c:minus>
            <c:spPr>
              <a:noFill/>
              <a:ln w="9525" cap="flat" cmpd="sng" algn="ctr">
                <a:solidFill>
                  <a:schemeClr val="tx1">
                    <a:lumMod val="65000"/>
                    <a:lumOff val="35000"/>
                  </a:schemeClr>
                </a:solidFill>
                <a:round/>
              </a:ln>
              <a:effectLst/>
            </c:spPr>
          </c:errBars>
          <c:xVal>
            <c:numRef>
              <c:f>Sheet1!$S$96:$S$108</c:f>
              <c:numCache>
                <c:formatCode>General</c:formatCode>
                <c:ptCount val="13"/>
                <c:pt idx="0">
                  <c:v>-2.5139239026274112</c:v>
                </c:pt>
                <c:pt idx="1">
                  <c:v>-2.2128939069634299</c:v>
                </c:pt>
                <c:pt idx="2">
                  <c:v>-1.9118639112994487</c:v>
                </c:pt>
                <c:pt idx="3">
                  <c:v>-1.6108339156354676</c:v>
                </c:pt>
                <c:pt idx="4">
                  <c:v>-1.5139239026274112</c:v>
                </c:pt>
                <c:pt idx="5">
                  <c:v>-1.2128939069634299</c:v>
                </c:pt>
                <c:pt idx="6">
                  <c:v>-0.81495389829139231</c:v>
                </c:pt>
                <c:pt idx="7">
                  <c:v>-0.51392390262741106</c:v>
                </c:pt>
                <c:pt idx="8">
                  <c:v>-0.21289390696342989</c:v>
                </c:pt>
                <c:pt idx="9">
                  <c:v>0.18504610170860769</c:v>
                </c:pt>
                <c:pt idx="10">
                  <c:v>0.48607609737258889</c:v>
                </c:pt>
                <c:pt idx="11">
                  <c:v>0.78710609303657009</c:v>
                </c:pt>
                <c:pt idx="12">
                  <c:v>1.0969100130080565</c:v>
                </c:pt>
              </c:numCache>
            </c:numRef>
          </c:xVal>
          <c:yVal>
            <c:numRef>
              <c:f>Sheet1!$V$96:$V$108</c:f>
              <c:numCache>
                <c:formatCode>General</c:formatCode>
                <c:ptCount val="13"/>
                <c:pt idx="0">
                  <c:v>1.6411170093614063</c:v>
                </c:pt>
                <c:pt idx="1">
                  <c:v>1.6393569784858644</c:v>
                </c:pt>
                <c:pt idx="2">
                  <c:v>1.7035836760172323</c:v>
                </c:pt>
                <c:pt idx="3">
                  <c:v>1.6966795862668866</c:v>
                </c:pt>
                <c:pt idx="4">
                  <c:v>1.7029902775892605</c:v>
                </c:pt>
                <c:pt idx="5">
                  <c:v>1.5492240336048384</c:v>
                </c:pt>
                <c:pt idx="6">
                  <c:v>1.6278572326382539</c:v>
                </c:pt>
                <c:pt idx="7">
                  <c:v>1.5078423840801245</c:v>
                </c:pt>
                <c:pt idx="8">
                  <c:v>1.3528190166998704</c:v>
                </c:pt>
                <c:pt idx="9">
                  <c:v>1.186758627181614</c:v>
                </c:pt>
                <c:pt idx="10">
                  <c:v>1.0112320103193659</c:v>
                </c:pt>
                <c:pt idx="11">
                  <c:v>0.81428755964298649</c:v>
                </c:pt>
                <c:pt idx="12">
                  <c:v>0.34084054981233158</c:v>
                </c:pt>
              </c:numCache>
            </c:numRef>
          </c:yVal>
          <c:smooth val="0"/>
          <c:extLst>
            <c:ext xmlns:c16="http://schemas.microsoft.com/office/drawing/2014/chart" uri="{C3380CC4-5D6E-409C-BE32-E72D297353CC}">
              <c16:uniqueId val="{00000000-3FA3-4018-9C0B-66DB9AF7A5FA}"/>
            </c:ext>
          </c:extLst>
        </c:ser>
        <c:ser>
          <c:idx val="1"/>
          <c:order val="1"/>
          <c:tx>
            <c:strRef>
              <c:f>Sheet1!$U$94</c:f>
              <c:strCache>
                <c:ptCount val="1"/>
                <c:pt idx="0">
                  <c:v>3-NO2-4-Cl-PhO TBA</c:v>
                </c:pt>
              </c:strCache>
            </c:strRef>
          </c:tx>
          <c:spPr>
            <a:ln w="25400" cap="rnd">
              <a:noFill/>
              <a:round/>
            </a:ln>
            <a:effectLst/>
          </c:spPr>
          <c:marker>
            <c:symbol val="circle"/>
            <c:size val="7"/>
            <c:spPr>
              <a:solidFill>
                <a:schemeClr val="accent3"/>
              </a:solidFill>
              <a:ln w="19050">
                <a:solidFill>
                  <a:schemeClr val="tx1"/>
                </a:solidFill>
              </a:ln>
              <a:effectLst/>
            </c:spPr>
          </c:marker>
          <c:errBars>
            <c:errDir val="y"/>
            <c:errBarType val="both"/>
            <c:errValType val="cust"/>
            <c:noEndCap val="0"/>
            <c:plus>
              <c:numRef>
                <c:f>Sheet1!$K$7:$K$18</c:f>
                <c:numCache>
                  <c:formatCode>General</c:formatCode>
                  <c:ptCount val="12"/>
                  <c:pt idx="0">
                    <c:v>7.1333508625653463E-2</c:v>
                  </c:pt>
                  <c:pt idx="1">
                    <c:v>9.3327938509218569E-2</c:v>
                  </c:pt>
                  <c:pt idx="2">
                    <c:v>0.13510956377792949</c:v>
                  </c:pt>
                  <c:pt idx="3">
                    <c:v>3.6043517754760869E-2</c:v>
                  </c:pt>
                  <c:pt idx="4">
                    <c:v>3.6760479151302761E-2</c:v>
                  </c:pt>
                  <c:pt idx="5">
                    <c:v>6.3362498027646846E-2</c:v>
                  </c:pt>
                  <c:pt idx="6">
                    <c:v>0.1732890804421712</c:v>
                  </c:pt>
                  <c:pt idx="7">
                    <c:v>4.7265675781199473E-2</c:v>
                  </c:pt>
                  <c:pt idx="8">
                    <c:v>0.10879787426456582</c:v>
                  </c:pt>
                  <c:pt idx="9">
                    <c:v>4.8886843389006687E-2</c:v>
                  </c:pt>
                  <c:pt idx="10">
                    <c:v>2.7898776280571982E-2</c:v>
                  </c:pt>
                  <c:pt idx="11">
                    <c:v>0.10085820799704233</c:v>
                  </c:pt>
                </c:numCache>
              </c:numRef>
            </c:plus>
            <c:minus>
              <c:numRef>
                <c:f>Sheet1!$K$7:$K$18</c:f>
                <c:numCache>
                  <c:formatCode>General</c:formatCode>
                  <c:ptCount val="12"/>
                  <c:pt idx="0">
                    <c:v>7.1333508625653463E-2</c:v>
                  </c:pt>
                  <c:pt idx="1">
                    <c:v>9.3327938509218569E-2</c:v>
                  </c:pt>
                  <c:pt idx="2">
                    <c:v>0.13510956377792949</c:v>
                  </c:pt>
                  <c:pt idx="3">
                    <c:v>3.6043517754760869E-2</c:v>
                  </c:pt>
                  <c:pt idx="4">
                    <c:v>3.6760479151302761E-2</c:v>
                  </c:pt>
                  <c:pt idx="5">
                    <c:v>6.3362498027646846E-2</c:v>
                  </c:pt>
                  <c:pt idx="6">
                    <c:v>0.1732890804421712</c:v>
                  </c:pt>
                  <c:pt idx="7">
                    <c:v>4.7265675781199473E-2</c:v>
                  </c:pt>
                  <c:pt idx="8">
                    <c:v>0.10879787426456582</c:v>
                  </c:pt>
                  <c:pt idx="9">
                    <c:v>4.8886843389006687E-2</c:v>
                  </c:pt>
                  <c:pt idx="10">
                    <c:v>2.7898776280571982E-2</c:v>
                  </c:pt>
                  <c:pt idx="11">
                    <c:v>0.10085820799704233</c:v>
                  </c:pt>
                </c:numCache>
              </c:numRef>
            </c:minus>
            <c:spPr>
              <a:noFill/>
              <a:ln w="9525" cap="flat" cmpd="sng" algn="ctr">
                <a:solidFill>
                  <a:schemeClr val="tx1">
                    <a:lumMod val="65000"/>
                    <a:lumOff val="35000"/>
                  </a:schemeClr>
                </a:solidFill>
                <a:round/>
              </a:ln>
              <a:effectLst/>
            </c:spPr>
          </c:errBars>
          <c:xVal>
            <c:numRef>
              <c:f>Sheet1!$T$96:$T$107</c:f>
              <c:numCache>
                <c:formatCode>General</c:formatCode>
                <c:ptCount val="12"/>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pt idx="11">
                  <c:v>1.0969100130080565</c:v>
                </c:pt>
              </c:numCache>
            </c:numRef>
          </c:xVal>
          <c:yVal>
            <c:numRef>
              <c:f>Sheet1!$W$96:$W$107</c:f>
              <c:numCache>
                <c:formatCode>General</c:formatCode>
                <c:ptCount val="12"/>
                <c:pt idx="0">
                  <c:v>1.1041113796989686</c:v>
                </c:pt>
                <c:pt idx="1">
                  <c:v>1.1058506743851435</c:v>
                </c:pt>
                <c:pt idx="2">
                  <c:v>1.0275126924488109</c:v>
                </c:pt>
                <c:pt idx="3">
                  <c:v>1.0896932087848386</c:v>
                </c:pt>
                <c:pt idx="4">
                  <c:v>1.1071421058330724</c:v>
                </c:pt>
                <c:pt idx="5">
                  <c:v>1.0563711794755288</c:v>
                </c:pt>
                <c:pt idx="6">
                  <c:v>0.87572088981501495</c:v>
                </c:pt>
                <c:pt idx="7">
                  <c:v>0.85159464378363792</c:v>
                </c:pt>
                <c:pt idx="8">
                  <c:v>0.63473917856125361</c:v>
                </c:pt>
                <c:pt idx="9">
                  <c:v>0.5371387972512629</c:v>
                </c:pt>
                <c:pt idx="10">
                  <c:v>0.38840318355263526</c:v>
                </c:pt>
                <c:pt idx="11">
                  <c:v>0.35179630689702351</c:v>
                </c:pt>
              </c:numCache>
            </c:numRef>
          </c:yVal>
          <c:smooth val="0"/>
          <c:extLst>
            <c:ext xmlns:c16="http://schemas.microsoft.com/office/drawing/2014/chart" uri="{C3380CC4-5D6E-409C-BE32-E72D297353CC}">
              <c16:uniqueId val="{00000001-3FA3-4018-9C0B-66DB9AF7A5FA}"/>
            </c:ext>
          </c:extLst>
        </c:ser>
        <c:ser>
          <c:idx val="2"/>
          <c:order val="2"/>
          <c:tx>
            <c:strRef>
              <c:f>Sheet1!$V$94</c:f>
              <c:strCache>
                <c:ptCount val="1"/>
                <c:pt idx="0">
                  <c:v>4-CN-PhO TBA</c:v>
                </c:pt>
              </c:strCache>
            </c:strRef>
          </c:tx>
          <c:spPr>
            <a:ln w="25400" cap="rnd">
              <a:noFill/>
              <a:round/>
            </a:ln>
            <a:effectLst/>
          </c:spPr>
          <c:marker>
            <c:symbol val="circle"/>
            <c:size val="7"/>
            <c:spPr>
              <a:solidFill>
                <a:srgbClr val="00B0F0"/>
              </a:solidFill>
              <a:ln w="12700">
                <a:solidFill>
                  <a:schemeClr val="tx1"/>
                </a:solidFill>
              </a:ln>
              <a:effectLst/>
            </c:spPr>
          </c:marker>
          <c:errBars>
            <c:errDir val="y"/>
            <c:errBarType val="both"/>
            <c:errValType val="cust"/>
            <c:noEndCap val="0"/>
            <c:plus>
              <c:numRef>
                <c:f>Sheet1!$W$7:$W$18</c:f>
                <c:numCache>
                  <c:formatCode>General</c:formatCode>
                  <c:ptCount val="12"/>
                  <c:pt idx="0">
                    <c:v>6.0746448791135763E-2</c:v>
                  </c:pt>
                  <c:pt idx="1">
                    <c:v>6.0107529689534638E-2</c:v>
                  </c:pt>
                  <c:pt idx="2">
                    <c:v>5.4383618741156638E-2</c:v>
                  </c:pt>
                  <c:pt idx="3">
                    <c:v>4.3038595392550338E-2</c:v>
                  </c:pt>
                  <c:pt idx="4">
                    <c:v>4.0640564650989072E-2</c:v>
                  </c:pt>
                  <c:pt idx="5">
                    <c:v>4.9033169393433391E-2</c:v>
                  </c:pt>
                  <c:pt idx="6">
                    <c:v>5.6028017235682737E-2</c:v>
                  </c:pt>
                  <c:pt idx="7">
                    <c:v>5.3498709657194901E-2</c:v>
                  </c:pt>
                  <c:pt idx="8">
                    <c:v>6.4698244303301858E-2</c:v>
                  </c:pt>
                  <c:pt idx="9">
                    <c:v>3.411051303406664E-2</c:v>
                  </c:pt>
                  <c:pt idx="10">
                    <c:v>4.3059504876653582E-2</c:v>
                  </c:pt>
                  <c:pt idx="11">
                    <c:v>0.13711838176779639</c:v>
                  </c:pt>
                </c:numCache>
              </c:numRef>
            </c:plus>
            <c:minus>
              <c:numRef>
                <c:f>Sheet1!$W$7:$W$18</c:f>
                <c:numCache>
                  <c:formatCode>General</c:formatCode>
                  <c:ptCount val="12"/>
                  <c:pt idx="0">
                    <c:v>6.0746448791135763E-2</c:v>
                  </c:pt>
                  <c:pt idx="1">
                    <c:v>6.0107529689534638E-2</c:v>
                  </c:pt>
                  <c:pt idx="2">
                    <c:v>5.4383618741156638E-2</c:v>
                  </c:pt>
                  <c:pt idx="3">
                    <c:v>4.3038595392550338E-2</c:v>
                  </c:pt>
                  <c:pt idx="4">
                    <c:v>4.0640564650989072E-2</c:v>
                  </c:pt>
                  <c:pt idx="5">
                    <c:v>4.9033169393433391E-2</c:v>
                  </c:pt>
                  <c:pt idx="6">
                    <c:v>5.6028017235682737E-2</c:v>
                  </c:pt>
                  <c:pt idx="7">
                    <c:v>5.3498709657194901E-2</c:v>
                  </c:pt>
                  <c:pt idx="8">
                    <c:v>6.4698244303301858E-2</c:v>
                  </c:pt>
                  <c:pt idx="9">
                    <c:v>3.411051303406664E-2</c:v>
                  </c:pt>
                  <c:pt idx="10">
                    <c:v>4.3059504876653582E-2</c:v>
                  </c:pt>
                  <c:pt idx="11">
                    <c:v>0.13711838176779639</c:v>
                  </c:pt>
                </c:numCache>
              </c:numRef>
            </c:minus>
            <c:spPr>
              <a:noFill/>
              <a:ln w="9525" cap="flat" cmpd="sng" algn="ctr">
                <a:solidFill>
                  <a:schemeClr val="tx1">
                    <a:lumMod val="65000"/>
                    <a:lumOff val="35000"/>
                  </a:schemeClr>
                </a:solidFill>
                <a:round/>
              </a:ln>
              <a:effectLst/>
            </c:spPr>
          </c:errBars>
          <c:xVal>
            <c:numRef>
              <c:f>Sheet1!$U$96:$U$107</c:f>
              <c:numCache>
                <c:formatCode>General</c:formatCode>
                <c:ptCount val="12"/>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pt idx="11">
                  <c:v>1.0969100130080565</c:v>
                </c:pt>
              </c:numCache>
            </c:numRef>
          </c:xVal>
          <c:yVal>
            <c:numRef>
              <c:f>Sheet1!$X$96:$X$107</c:f>
              <c:numCache>
                <c:formatCode>General</c:formatCode>
                <c:ptCount val="12"/>
                <c:pt idx="0">
                  <c:v>0.80051087689436795</c:v>
                </c:pt>
                <c:pt idx="1">
                  <c:v>0.79991233862745814</c:v>
                </c:pt>
                <c:pt idx="2">
                  <c:v>0.79595644644732644</c:v>
                </c:pt>
                <c:pt idx="3">
                  <c:v>0.7975514364372901</c:v>
                </c:pt>
                <c:pt idx="4">
                  <c:v>0.80291048941903986</c:v>
                </c:pt>
                <c:pt idx="5">
                  <c:v>0.75739602879302415</c:v>
                </c:pt>
                <c:pt idx="6">
                  <c:v>0.69593674671800698</c:v>
                </c:pt>
                <c:pt idx="7">
                  <c:v>0.55249787114750559</c:v>
                </c:pt>
                <c:pt idx="8">
                  <c:v>0.38485499171731796</c:v>
                </c:pt>
                <c:pt idx="9">
                  <c:v>0.25078582668703442</c:v>
                </c:pt>
                <c:pt idx="10">
                  <c:v>0.11872755042700532</c:v>
                </c:pt>
                <c:pt idx="11">
                  <c:v>-0.30627305107635305</c:v>
                </c:pt>
              </c:numCache>
            </c:numRef>
          </c:yVal>
          <c:smooth val="0"/>
          <c:extLst>
            <c:ext xmlns:c16="http://schemas.microsoft.com/office/drawing/2014/chart" uri="{C3380CC4-5D6E-409C-BE32-E72D297353CC}">
              <c16:uniqueId val="{00000002-3FA3-4018-9C0B-66DB9AF7A5FA}"/>
            </c:ext>
          </c:extLst>
        </c:ser>
        <c:dLbls>
          <c:showLegendKey val="0"/>
          <c:showVal val="0"/>
          <c:showCatName val="0"/>
          <c:showSerName val="0"/>
          <c:showPercent val="0"/>
          <c:showBubbleSize val="0"/>
        </c:dLbls>
        <c:axId val="610284960"/>
        <c:axId val="610285288"/>
      </c:scatterChart>
      <c:valAx>
        <c:axId val="610284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CHCl</a:t>
                </a:r>
                <a:r>
                  <a:rPr lang="en-GB" baseline="-25000"/>
                  <a:t>3</a:t>
                </a:r>
                <a:r>
                  <a:rPr lang="en-GB" baseline="0"/>
                  <a:t>]</a:t>
                </a:r>
                <a:endParaRPr lang="en-GB"/>
              </a:p>
            </c:rich>
          </c:tx>
          <c:layout>
            <c:manualLayout>
              <c:xMode val="edge"/>
              <c:yMode val="edge"/>
              <c:x val="0.42113195301063766"/>
              <c:y val="0.891894281430238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solidFill>
            <a:schemeClr val="bg1"/>
          </a:solid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10285288"/>
        <c:crossesAt val="-4"/>
        <c:crossBetween val="midCat"/>
      </c:valAx>
      <c:valAx>
        <c:axId val="6102852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r>
                  <a:rPr lang="en-GB" i="0" baseline="-25000"/>
                  <a:t>2</a:t>
                </a:r>
                <a:endParaRPr lang="en-GB"/>
              </a:p>
            </c:rich>
          </c:tx>
          <c:layout>
            <c:manualLayout>
              <c:xMode val="edge"/>
              <c:yMode val="edge"/>
              <c:x val="4.3885119279212632E-2"/>
              <c:y val="0.4311088753821295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10284960"/>
        <c:crossesAt val="-3"/>
        <c:crossBetween val="midCat"/>
      </c:valAx>
      <c:spPr>
        <a:noFill/>
        <a:ln>
          <a:noFill/>
        </a:ln>
        <a:effectLst/>
      </c:spPr>
    </c:plotArea>
    <c:legend>
      <c:legendPos val="r"/>
      <c:layout>
        <c:manualLayout>
          <c:xMode val="edge"/>
          <c:yMode val="edge"/>
          <c:x val="0.71646250290063174"/>
          <c:y val="0.14535250147585829"/>
          <c:w val="0.28353749709936821"/>
          <c:h val="0.2309866493721019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0</c:f>
              <c:strCache>
                <c:ptCount val="1"/>
                <c:pt idx="0">
                  <c:v> [MeCN] 19.01 /M, [CHCl3]0.061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1540141431630625"/>
                  <c:y val="-1.376545975795443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3:$J$3</c:f>
              <c:numCache>
                <c:formatCode>General</c:formatCode>
                <c:ptCount val="4"/>
                <c:pt idx="0">
                  <c:v>1.25E-3</c:v>
                </c:pt>
                <c:pt idx="1">
                  <c:v>2.5000000000000001E-3</c:v>
                </c:pt>
                <c:pt idx="2">
                  <c:v>5.0000000000000001E-3</c:v>
                </c:pt>
                <c:pt idx="3">
                  <c:v>0.01</c:v>
                </c:pt>
              </c:numCache>
            </c:numRef>
          </c:xVal>
          <c:yVal>
            <c:numRef>
              <c:f>Sheet1!$G$10:$J$10</c:f>
              <c:numCache>
                <c:formatCode>General</c:formatCode>
                <c:ptCount val="4"/>
                <c:pt idx="0">
                  <c:v>1.8263000000000001E-3</c:v>
                </c:pt>
                <c:pt idx="1">
                  <c:v>3.6102999999999999E-3</c:v>
                </c:pt>
                <c:pt idx="2">
                  <c:v>6.5107999999999997E-3</c:v>
                </c:pt>
                <c:pt idx="3">
                  <c:v>1.0980999999999999E-2</c:v>
                </c:pt>
              </c:numCache>
            </c:numRef>
          </c:yVal>
          <c:smooth val="0"/>
          <c:extLst>
            <c:ext xmlns:c16="http://schemas.microsoft.com/office/drawing/2014/chart" uri="{C3380CC4-5D6E-409C-BE32-E72D297353CC}">
              <c16:uniqueId val="{00000001-41A5-4C73-B812-489692089147}"/>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1</c:f>
              <c:strCache>
                <c:ptCount val="1"/>
                <c:pt idx="0">
                  <c:v> [MeCN] 18.881 /M, [CHCl3]0.15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205207433599509"/>
                  <c:y val="-2.760328180557765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3:$J$3</c:f>
              <c:numCache>
                <c:formatCode>General</c:formatCode>
                <c:ptCount val="4"/>
                <c:pt idx="0">
                  <c:v>1.25E-3</c:v>
                </c:pt>
                <c:pt idx="1">
                  <c:v>2.5000000000000001E-3</c:v>
                </c:pt>
                <c:pt idx="2">
                  <c:v>5.0000000000000001E-3</c:v>
                </c:pt>
                <c:pt idx="3">
                  <c:v>0.01</c:v>
                </c:pt>
              </c:numCache>
            </c:numRef>
          </c:xVal>
          <c:yVal>
            <c:numRef>
              <c:f>Sheet1!$G$11:$J$11</c:f>
              <c:numCache>
                <c:formatCode>General</c:formatCode>
                <c:ptCount val="4"/>
                <c:pt idx="0">
                  <c:v>1.5560999999999999E-3</c:v>
                </c:pt>
                <c:pt idx="1">
                  <c:v>3.1778000000000002E-3</c:v>
                </c:pt>
                <c:pt idx="2">
                  <c:v>6.8091999999999996E-3</c:v>
                </c:pt>
                <c:pt idx="3">
                  <c:v>1.2248E-2</c:v>
                </c:pt>
              </c:numCache>
            </c:numRef>
          </c:yVal>
          <c:smooth val="0"/>
          <c:extLst>
            <c:ext xmlns:c16="http://schemas.microsoft.com/office/drawing/2014/chart" uri="{C3380CC4-5D6E-409C-BE32-E72D297353CC}">
              <c16:uniqueId val="{00000001-3EE2-48DF-BF5F-398B7184A8CC}"/>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2</c:f>
              <c:strCache>
                <c:ptCount val="1"/>
                <c:pt idx="0">
                  <c:v> [MeCN] 18.237 /M, [CHCl3]0.61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205207433599509"/>
                  <c:y val="-2.760328180557765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3:$J$3</c:f>
              <c:numCache>
                <c:formatCode>General</c:formatCode>
                <c:ptCount val="4"/>
                <c:pt idx="0">
                  <c:v>1.25E-3</c:v>
                </c:pt>
                <c:pt idx="1">
                  <c:v>2.5000000000000001E-3</c:v>
                </c:pt>
                <c:pt idx="2">
                  <c:v>5.0000000000000001E-3</c:v>
                </c:pt>
                <c:pt idx="3">
                  <c:v>0.01</c:v>
                </c:pt>
              </c:numCache>
            </c:numRef>
          </c:xVal>
          <c:yVal>
            <c:numRef>
              <c:f>Sheet1!$G$12:$J$12</c:f>
              <c:numCache>
                <c:formatCode>General</c:formatCode>
                <c:ptCount val="4"/>
                <c:pt idx="0">
                  <c:v>8.7912999999999999E-4</c:v>
                </c:pt>
                <c:pt idx="1">
                  <c:v>2.0607999999999998E-3</c:v>
                </c:pt>
                <c:pt idx="2">
                  <c:v>5.3157999999999999E-3</c:v>
                </c:pt>
                <c:pt idx="3">
                  <c:v>1.0555999999999999E-2</c:v>
                </c:pt>
              </c:numCache>
            </c:numRef>
          </c:yVal>
          <c:smooth val="0"/>
          <c:extLst>
            <c:ext xmlns:c16="http://schemas.microsoft.com/office/drawing/2014/chart" uri="{C3380CC4-5D6E-409C-BE32-E72D297353CC}">
              <c16:uniqueId val="{00000001-6251-4D1D-8BEF-49E12717AA6A}"/>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3</c:f>
              <c:strCache>
                <c:ptCount val="1"/>
                <c:pt idx="0">
                  <c:v> [MeCN] 16.948 /M, [CHCl3]1.531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205207433599509"/>
                  <c:y val="-2.760328180557765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3:$J$3</c:f>
              <c:numCache>
                <c:formatCode>General</c:formatCode>
                <c:ptCount val="4"/>
                <c:pt idx="0">
                  <c:v>1.25E-3</c:v>
                </c:pt>
                <c:pt idx="1">
                  <c:v>2.5000000000000001E-3</c:v>
                </c:pt>
                <c:pt idx="2">
                  <c:v>5.0000000000000001E-3</c:v>
                </c:pt>
                <c:pt idx="3">
                  <c:v>0.01</c:v>
                </c:pt>
              </c:numCache>
            </c:numRef>
          </c:xVal>
          <c:yVal>
            <c:numRef>
              <c:f>Sheet1!$G$13:$J$13</c:f>
              <c:numCache>
                <c:formatCode>General</c:formatCode>
                <c:ptCount val="4"/>
                <c:pt idx="0">
                  <c:v>4.2764000000000002E-4</c:v>
                </c:pt>
                <c:pt idx="1">
                  <c:v>1.1222999999999999E-3</c:v>
                </c:pt>
                <c:pt idx="2">
                  <c:v>2.9028999999999999E-3</c:v>
                </c:pt>
                <c:pt idx="3">
                  <c:v>5.6968000000000001E-3</c:v>
                </c:pt>
              </c:numCache>
            </c:numRef>
          </c:yVal>
          <c:smooth val="0"/>
          <c:extLst>
            <c:ext xmlns:c16="http://schemas.microsoft.com/office/drawing/2014/chart" uri="{C3380CC4-5D6E-409C-BE32-E72D297353CC}">
              <c16:uniqueId val="{00000001-3BC5-4000-8AA3-E69764C03F27}"/>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4</c:f>
              <c:strCache>
                <c:ptCount val="1"/>
                <c:pt idx="0">
                  <c:v> [MeCN] 14.8 /M, [CHCl3] 3.06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205207433599509"/>
                  <c:y val="-2.760328180557765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3:$J$3</c:f>
              <c:numCache>
                <c:formatCode>General</c:formatCode>
                <c:ptCount val="4"/>
                <c:pt idx="0">
                  <c:v>1.25E-3</c:v>
                </c:pt>
                <c:pt idx="1">
                  <c:v>2.5000000000000001E-3</c:v>
                </c:pt>
                <c:pt idx="2">
                  <c:v>5.0000000000000001E-3</c:v>
                </c:pt>
                <c:pt idx="3">
                  <c:v>0.01</c:v>
                </c:pt>
              </c:numCache>
            </c:numRef>
          </c:xVal>
          <c:yVal>
            <c:numRef>
              <c:f>Sheet1!$G$14:$J$14</c:f>
              <c:numCache>
                <c:formatCode>General</c:formatCode>
                <c:ptCount val="4"/>
                <c:pt idx="0">
                  <c:v>1.8997999999999999E-4</c:v>
                </c:pt>
                <c:pt idx="1">
                  <c:v>2.5620999999999999E-4</c:v>
                </c:pt>
                <c:pt idx="2">
                  <c:v>1.0858E-3</c:v>
                </c:pt>
                <c:pt idx="3">
                  <c:v>2.5249000000000001E-3</c:v>
                </c:pt>
              </c:numCache>
            </c:numRef>
          </c:yVal>
          <c:smooth val="0"/>
          <c:extLst>
            <c:ext xmlns:c16="http://schemas.microsoft.com/office/drawing/2014/chart" uri="{C3380CC4-5D6E-409C-BE32-E72D297353CC}">
              <c16:uniqueId val="{00000001-6C55-4270-A551-9634C9900712}"/>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5</c:f>
              <c:strCache>
                <c:ptCount val="1"/>
                <c:pt idx="0">
                  <c:v> [MeCN] 10.505 /M, [CHCl3]6.1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205207433599509"/>
                  <c:y val="-2.760328180557765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3:$J$3</c:f>
              <c:numCache>
                <c:formatCode>General</c:formatCode>
                <c:ptCount val="4"/>
                <c:pt idx="0">
                  <c:v>1.25E-3</c:v>
                </c:pt>
                <c:pt idx="1">
                  <c:v>2.5000000000000001E-3</c:v>
                </c:pt>
                <c:pt idx="2">
                  <c:v>5.0000000000000001E-3</c:v>
                </c:pt>
                <c:pt idx="3">
                  <c:v>0.01</c:v>
                </c:pt>
              </c:numCache>
            </c:numRef>
          </c:xVal>
          <c:yVal>
            <c:numRef>
              <c:f>Sheet1!$G$15:$J$15</c:f>
              <c:numCache>
                <c:formatCode>General</c:formatCode>
                <c:ptCount val="4"/>
                <c:pt idx="0">
                  <c:v>8.8387000000000006E-5</c:v>
                </c:pt>
                <c:pt idx="1">
                  <c:v>1.3980000000000001E-4</c:v>
                </c:pt>
                <c:pt idx="2">
                  <c:v>4.0214E-4</c:v>
                </c:pt>
                <c:pt idx="3">
                  <c:v>8.1735E-4</c:v>
                </c:pt>
              </c:numCache>
            </c:numRef>
          </c:yVal>
          <c:smooth val="0"/>
          <c:extLst>
            <c:ext xmlns:c16="http://schemas.microsoft.com/office/drawing/2014/chart" uri="{C3380CC4-5D6E-409C-BE32-E72D297353CC}">
              <c16:uniqueId val="{00000001-1EEA-446A-B275-E2332E43FDE0}"/>
            </c:ext>
          </c:extLst>
        </c:ser>
        <c:dLbls>
          <c:showLegendKey val="0"/>
          <c:showVal val="0"/>
          <c:showCatName val="0"/>
          <c:showSerName val="0"/>
          <c:showPercent val="0"/>
          <c:showBubbleSize val="0"/>
        </c:dLbls>
        <c:axId val="729557840"/>
        <c:axId val="729561120"/>
      </c:scatterChart>
      <c:valAx>
        <c:axId val="729557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61120"/>
        <c:crosses val="autoZero"/>
        <c:crossBetween val="midCat"/>
      </c:valAx>
      <c:valAx>
        <c:axId val="7295611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9557840"/>
        <c:crosses val="autoZero"/>
        <c:crossBetween val="midCat"/>
        <c:majorUnit val="2.0000000000000005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6</c:f>
              <c:strCache>
                <c:ptCount val="1"/>
                <c:pt idx="0">
                  <c:v>[MeCN] 9.310 /M, [CHCl3] 6.87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6:$AT$16</c:f>
              <c:numCache>
                <c:formatCode>General</c:formatCode>
                <c:ptCount val="4"/>
                <c:pt idx="0">
                  <c:v>6.1542000000000001E-5</c:v>
                </c:pt>
                <c:pt idx="1">
                  <c:v>7.9408999999999998E-5</c:v>
                </c:pt>
                <c:pt idx="2">
                  <c:v>1.6378000000000001E-4</c:v>
                </c:pt>
                <c:pt idx="3">
                  <c:v>2.3362E-4</c:v>
                </c:pt>
              </c:numCache>
            </c:numRef>
          </c:yVal>
          <c:smooth val="0"/>
          <c:extLst>
            <c:ext xmlns:c16="http://schemas.microsoft.com/office/drawing/2014/chart" uri="{C3380CC4-5D6E-409C-BE32-E72D297353CC}">
              <c16:uniqueId val="{00000001-4D4C-4F7A-8CF0-3E0482E93789}"/>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5</c:f>
              <c:strCache>
                <c:ptCount val="1"/>
                <c:pt idx="0">
                  <c:v>[MeCN] 4.655 /M, [CHCl3] 9.68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5:$AT$15</c:f>
              <c:numCache>
                <c:formatCode>General</c:formatCode>
                <c:ptCount val="4"/>
                <c:pt idx="0">
                  <c:v>5.2765E-5</c:v>
                </c:pt>
                <c:pt idx="1">
                  <c:v>7.0654999999999994E-5</c:v>
                </c:pt>
                <c:pt idx="2">
                  <c:v>1.3289000000000001E-4</c:v>
                </c:pt>
                <c:pt idx="3">
                  <c:v>1.7998999999999999E-4</c:v>
                </c:pt>
              </c:numCache>
            </c:numRef>
          </c:yVal>
          <c:smooth val="0"/>
          <c:extLst>
            <c:ext xmlns:c16="http://schemas.microsoft.com/office/drawing/2014/chart" uri="{C3380CC4-5D6E-409C-BE32-E72D297353CC}">
              <c16:uniqueId val="{00000001-9776-48EA-9FD8-A13CCEB08BF7}"/>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4</c:f>
              <c:strCache>
                <c:ptCount val="1"/>
                <c:pt idx="0">
                  <c:v>[MeCN] 2.328 /M, [CHCl3] 11.09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4:$AT$14</c:f>
              <c:numCache>
                <c:formatCode>General</c:formatCode>
                <c:ptCount val="4"/>
                <c:pt idx="0">
                  <c:v>8.6310999999999994E-5</c:v>
                </c:pt>
                <c:pt idx="1">
                  <c:v>1.0632E-4</c:v>
                </c:pt>
                <c:pt idx="2">
                  <c:v>1.9476000000000001E-4</c:v>
                </c:pt>
                <c:pt idx="3">
                  <c:v>2.8032000000000003E-4</c:v>
                </c:pt>
              </c:numCache>
            </c:numRef>
          </c:yVal>
          <c:smooth val="0"/>
          <c:extLst>
            <c:ext xmlns:c16="http://schemas.microsoft.com/office/drawing/2014/chart" uri="{C3380CC4-5D6E-409C-BE32-E72D297353CC}">
              <c16:uniqueId val="{00000001-8FE1-4107-B8DA-E3FAD04B7F2D}"/>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3</c:f>
              <c:strCache>
                <c:ptCount val="1"/>
                <c:pt idx="0">
                  <c:v>[MeCN] 0.931 /M, [CHCl3] 11.93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3:$AT$13</c:f>
              <c:numCache>
                <c:formatCode>General</c:formatCode>
                <c:ptCount val="4"/>
                <c:pt idx="0">
                  <c:v>2.7213999999999998E-4</c:v>
                </c:pt>
                <c:pt idx="1">
                  <c:v>3.4486E-4</c:v>
                </c:pt>
                <c:pt idx="2">
                  <c:v>5.0798E-4</c:v>
                </c:pt>
                <c:pt idx="3">
                  <c:v>7.54E-4</c:v>
                </c:pt>
              </c:numCache>
            </c:numRef>
          </c:yVal>
          <c:smooth val="0"/>
          <c:extLst>
            <c:ext xmlns:c16="http://schemas.microsoft.com/office/drawing/2014/chart" uri="{C3380CC4-5D6E-409C-BE32-E72D297353CC}">
              <c16:uniqueId val="{00000001-D8DF-4926-9077-CB98CF3CA349}"/>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56098829104372"/>
          <c:y val="0.15084103135471319"/>
          <c:w val="0.75751827204809663"/>
          <c:h val="0.69453801673228344"/>
        </c:manualLayout>
      </c:layout>
      <c:scatterChart>
        <c:scatterStyle val="lineMarker"/>
        <c:varyColors val="0"/>
        <c:ser>
          <c:idx val="0"/>
          <c:order val="0"/>
          <c:tx>
            <c:strRef>
              <c:f>Sheet1!$T$94</c:f>
              <c:strCache>
                <c:ptCount val="1"/>
                <c:pt idx="0">
                  <c:v>3-NO2-PhO TBA</c:v>
                </c:pt>
              </c:strCache>
            </c:strRef>
          </c:tx>
          <c:spPr>
            <a:ln w="19050" cap="rnd">
              <a:noFill/>
              <a:round/>
            </a:ln>
            <a:effectLst/>
          </c:spPr>
          <c:marker>
            <c:symbol val="circle"/>
            <c:size val="7"/>
            <c:spPr>
              <a:solidFill>
                <a:schemeClr val="accent2"/>
              </a:solidFill>
              <a:ln w="19050">
                <a:solidFill>
                  <a:schemeClr val="tx1"/>
                </a:solidFill>
              </a:ln>
              <a:effectLst/>
            </c:spPr>
          </c:marker>
          <c:errBars>
            <c:errDir val="y"/>
            <c:errBarType val="both"/>
            <c:errValType val="cust"/>
            <c:noEndCap val="0"/>
            <c:plus>
              <c:numRef>
                <c:f>Sheet1!$Q$7:$Q$19</c:f>
                <c:numCache>
                  <c:formatCode>General</c:formatCode>
                  <c:ptCount val="13"/>
                  <c:pt idx="0">
                    <c:v>1.199231875764304E-2</c:v>
                  </c:pt>
                  <c:pt idx="1">
                    <c:v>1.8228920134094159E-2</c:v>
                  </c:pt>
                  <c:pt idx="2">
                    <c:v>3.3956901350025818E-2</c:v>
                  </c:pt>
                  <c:pt idx="3">
                    <c:v>1.6948623554694942E-2</c:v>
                  </c:pt>
                  <c:pt idx="4">
                    <c:v>5.6536717549770459E-2</c:v>
                  </c:pt>
                  <c:pt idx="5">
                    <c:v>3.8479612348636026E-2</c:v>
                  </c:pt>
                  <c:pt idx="6">
                    <c:v>4.832383333195165E-2</c:v>
                  </c:pt>
                  <c:pt idx="7">
                    <c:v>3.4718543723531045E-2</c:v>
                  </c:pt>
                  <c:pt idx="8">
                    <c:v>0.13269385334310307</c:v>
                  </c:pt>
                  <c:pt idx="9">
                    <c:v>0.10513650740313009</c:v>
                  </c:pt>
                  <c:pt idx="10">
                    <c:v>9.4805605529343778E-2</c:v>
                  </c:pt>
                  <c:pt idx="11">
                    <c:v>4.2195531581325505E-3</c:v>
                  </c:pt>
                  <c:pt idx="12">
                    <c:v>6.9975821167883201E-2</c:v>
                  </c:pt>
                </c:numCache>
              </c:numRef>
            </c:plus>
            <c:minus>
              <c:numRef>
                <c:f>Sheet1!$Q$7:$Q$19</c:f>
                <c:numCache>
                  <c:formatCode>General</c:formatCode>
                  <c:ptCount val="13"/>
                  <c:pt idx="0">
                    <c:v>1.199231875764304E-2</c:v>
                  </c:pt>
                  <c:pt idx="1">
                    <c:v>1.8228920134094159E-2</c:v>
                  </c:pt>
                  <c:pt idx="2">
                    <c:v>3.3956901350025818E-2</c:v>
                  </c:pt>
                  <c:pt idx="3">
                    <c:v>1.6948623554694942E-2</c:v>
                  </c:pt>
                  <c:pt idx="4">
                    <c:v>5.6536717549770459E-2</c:v>
                  </c:pt>
                  <c:pt idx="5">
                    <c:v>3.8479612348636026E-2</c:v>
                  </c:pt>
                  <c:pt idx="6">
                    <c:v>4.832383333195165E-2</c:v>
                  </c:pt>
                  <c:pt idx="7">
                    <c:v>3.4718543723531045E-2</c:v>
                  </c:pt>
                  <c:pt idx="8">
                    <c:v>0.13269385334310307</c:v>
                  </c:pt>
                  <c:pt idx="9">
                    <c:v>0.10513650740313009</c:v>
                  </c:pt>
                  <c:pt idx="10">
                    <c:v>9.4805605529343778E-2</c:v>
                  </c:pt>
                  <c:pt idx="11">
                    <c:v>4.2195531581325505E-3</c:v>
                  </c:pt>
                  <c:pt idx="12">
                    <c:v>6.9975821167883201E-2</c:v>
                  </c:pt>
                </c:numCache>
              </c:numRef>
            </c:minus>
            <c:spPr>
              <a:noFill/>
              <a:ln w="9525" cap="flat" cmpd="sng" algn="ctr">
                <a:solidFill>
                  <a:schemeClr val="tx1">
                    <a:lumMod val="65000"/>
                    <a:lumOff val="35000"/>
                  </a:schemeClr>
                </a:solidFill>
                <a:round/>
              </a:ln>
              <a:effectLst/>
            </c:spPr>
          </c:errBars>
          <c:xVal>
            <c:numRef>
              <c:f>Sheet1!$S$96:$S$108</c:f>
              <c:numCache>
                <c:formatCode>General</c:formatCode>
                <c:ptCount val="13"/>
                <c:pt idx="0">
                  <c:v>-2.5139239026274112</c:v>
                </c:pt>
                <c:pt idx="1">
                  <c:v>-2.2128939069634299</c:v>
                </c:pt>
                <c:pt idx="2">
                  <c:v>-1.9118639112994487</c:v>
                </c:pt>
                <c:pt idx="3">
                  <c:v>-1.6108339156354676</c:v>
                </c:pt>
                <c:pt idx="4">
                  <c:v>-1.5139239026274112</c:v>
                </c:pt>
                <c:pt idx="5">
                  <c:v>-1.2128939069634299</c:v>
                </c:pt>
                <c:pt idx="6">
                  <c:v>-0.81495389829139231</c:v>
                </c:pt>
                <c:pt idx="7">
                  <c:v>-0.51392390262741106</c:v>
                </c:pt>
                <c:pt idx="8">
                  <c:v>-0.21289390696342989</c:v>
                </c:pt>
                <c:pt idx="9">
                  <c:v>0.18504610170860769</c:v>
                </c:pt>
                <c:pt idx="10">
                  <c:v>0.48607609737258889</c:v>
                </c:pt>
                <c:pt idx="11">
                  <c:v>0.78710609303657009</c:v>
                </c:pt>
                <c:pt idx="12">
                  <c:v>1.0969100130080565</c:v>
                </c:pt>
              </c:numCache>
            </c:numRef>
          </c:xVal>
          <c:yVal>
            <c:numRef>
              <c:f>Sheet1!$V$96:$V$108</c:f>
              <c:numCache>
                <c:formatCode>General</c:formatCode>
                <c:ptCount val="13"/>
                <c:pt idx="0">
                  <c:v>1.6411170093614063</c:v>
                </c:pt>
                <c:pt idx="1">
                  <c:v>1.6393569784858644</c:v>
                </c:pt>
                <c:pt idx="2">
                  <c:v>1.7035836760172323</c:v>
                </c:pt>
                <c:pt idx="3">
                  <c:v>1.6966795862668866</c:v>
                </c:pt>
                <c:pt idx="4">
                  <c:v>1.7029902775892605</c:v>
                </c:pt>
                <c:pt idx="5">
                  <c:v>1.5492240336048384</c:v>
                </c:pt>
                <c:pt idx="6">
                  <c:v>1.6278572326382539</c:v>
                </c:pt>
                <c:pt idx="7">
                  <c:v>1.5078423840801245</c:v>
                </c:pt>
                <c:pt idx="8">
                  <c:v>1.3528190166998704</c:v>
                </c:pt>
                <c:pt idx="9">
                  <c:v>1.186758627181614</c:v>
                </c:pt>
                <c:pt idx="10">
                  <c:v>1.0112320103193659</c:v>
                </c:pt>
                <c:pt idx="11">
                  <c:v>0.81428755964298649</c:v>
                </c:pt>
                <c:pt idx="12">
                  <c:v>0.34084054981233158</c:v>
                </c:pt>
              </c:numCache>
            </c:numRef>
          </c:yVal>
          <c:smooth val="0"/>
          <c:extLst>
            <c:ext xmlns:c16="http://schemas.microsoft.com/office/drawing/2014/chart" uri="{C3380CC4-5D6E-409C-BE32-E72D297353CC}">
              <c16:uniqueId val="{00000000-CB6D-4F05-960A-F5D7CAD2AF11}"/>
            </c:ext>
          </c:extLst>
        </c:ser>
        <c:ser>
          <c:idx val="1"/>
          <c:order val="1"/>
          <c:tx>
            <c:strRef>
              <c:f>Sheet1!$U$94</c:f>
              <c:strCache>
                <c:ptCount val="1"/>
                <c:pt idx="0">
                  <c:v>3-NO2-4-Cl-PhO TBA</c:v>
                </c:pt>
              </c:strCache>
            </c:strRef>
          </c:tx>
          <c:spPr>
            <a:ln w="25400" cap="rnd">
              <a:noFill/>
              <a:round/>
            </a:ln>
            <a:effectLst/>
          </c:spPr>
          <c:marker>
            <c:symbol val="circle"/>
            <c:size val="7"/>
            <c:spPr>
              <a:solidFill>
                <a:schemeClr val="accent3"/>
              </a:solidFill>
              <a:ln w="19050">
                <a:solidFill>
                  <a:schemeClr val="tx1"/>
                </a:solidFill>
              </a:ln>
              <a:effectLst/>
            </c:spPr>
          </c:marker>
          <c:errBars>
            <c:errDir val="y"/>
            <c:errBarType val="both"/>
            <c:errValType val="cust"/>
            <c:noEndCap val="0"/>
            <c:plus>
              <c:numRef>
                <c:f>Sheet1!$K$7:$K$18</c:f>
                <c:numCache>
                  <c:formatCode>General</c:formatCode>
                  <c:ptCount val="12"/>
                  <c:pt idx="0">
                    <c:v>7.1333508625653463E-2</c:v>
                  </c:pt>
                  <c:pt idx="1">
                    <c:v>9.3327938509218569E-2</c:v>
                  </c:pt>
                  <c:pt idx="2">
                    <c:v>0.13510956377792949</c:v>
                  </c:pt>
                  <c:pt idx="3">
                    <c:v>3.6043517754760869E-2</c:v>
                  </c:pt>
                  <c:pt idx="4">
                    <c:v>3.6760479151302761E-2</c:v>
                  </c:pt>
                  <c:pt idx="5">
                    <c:v>6.3362498027646846E-2</c:v>
                  </c:pt>
                  <c:pt idx="6">
                    <c:v>0.1732890804421712</c:v>
                  </c:pt>
                  <c:pt idx="7">
                    <c:v>4.7265675781199473E-2</c:v>
                  </c:pt>
                  <c:pt idx="8">
                    <c:v>0.10879787426456582</c:v>
                  </c:pt>
                  <c:pt idx="9">
                    <c:v>4.8886843389006687E-2</c:v>
                  </c:pt>
                  <c:pt idx="10">
                    <c:v>2.7898776280571982E-2</c:v>
                  </c:pt>
                  <c:pt idx="11">
                    <c:v>0.10085820799704233</c:v>
                  </c:pt>
                </c:numCache>
              </c:numRef>
            </c:plus>
            <c:minus>
              <c:numRef>
                <c:f>Sheet1!$K$7:$K$18</c:f>
                <c:numCache>
                  <c:formatCode>General</c:formatCode>
                  <c:ptCount val="12"/>
                  <c:pt idx="0">
                    <c:v>7.1333508625653463E-2</c:v>
                  </c:pt>
                  <c:pt idx="1">
                    <c:v>9.3327938509218569E-2</c:v>
                  </c:pt>
                  <c:pt idx="2">
                    <c:v>0.13510956377792949</c:v>
                  </c:pt>
                  <c:pt idx="3">
                    <c:v>3.6043517754760869E-2</c:v>
                  </c:pt>
                  <c:pt idx="4">
                    <c:v>3.6760479151302761E-2</c:v>
                  </c:pt>
                  <c:pt idx="5">
                    <c:v>6.3362498027646846E-2</c:v>
                  </c:pt>
                  <c:pt idx="6">
                    <c:v>0.1732890804421712</c:v>
                  </c:pt>
                  <c:pt idx="7">
                    <c:v>4.7265675781199473E-2</c:v>
                  </c:pt>
                  <c:pt idx="8">
                    <c:v>0.10879787426456582</c:v>
                  </c:pt>
                  <c:pt idx="9">
                    <c:v>4.8886843389006687E-2</c:v>
                  </c:pt>
                  <c:pt idx="10">
                    <c:v>2.7898776280571982E-2</c:v>
                  </c:pt>
                  <c:pt idx="11">
                    <c:v>0.10085820799704233</c:v>
                  </c:pt>
                </c:numCache>
              </c:numRef>
            </c:minus>
            <c:spPr>
              <a:noFill/>
              <a:ln w="9525" cap="flat" cmpd="sng" algn="ctr">
                <a:solidFill>
                  <a:schemeClr val="tx1">
                    <a:lumMod val="65000"/>
                    <a:lumOff val="35000"/>
                  </a:schemeClr>
                </a:solidFill>
                <a:round/>
              </a:ln>
              <a:effectLst/>
            </c:spPr>
          </c:errBars>
          <c:xVal>
            <c:numRef>
              <c:f>Sheet1!$T$96:$T$107</c:f>
              <c:numCache>
                <c:formatCode>General</c:formatCode>
                <c:ptCount val="12"/>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pt idx="11">
                  <c:v>1.0969100130080565</c:v>
                </c:pt>
              </c:numCache>
            </c:numRef>
          </c:xVal>
          <c:yVal>
            <c:numRef>
              <c:f>Sheet1!$W$96:$W$107</c:f>
              <c:numCache>
                <c:formatCode>General</c:formatCode>
                <c:ptCount val="12"/>
                <c:pt idx="0">
                  <c:v>1.1041113796989686</c:v>
                </c:pt>
                <c:pt idx="1">
                  <c:v>1.1058506743851435</c:v>
                </c:pt>
                <c:pt idx="2">
                  <c:v>1.0275126924488109</c:v>
                </c:pt>
                <c:pt idx="3">
                  <c:v>1.0896932087848386</c:v>
                </c:pt>
                <c:pt idx="4">
                  <c:v>1.1071421058330724</c:v>
                </c:pt>
                <c:pt idx="5">
                  <c:v>1.0563711794755288</c:v>
                </c:pt>
                <c:pt idx="6">
                  <c:v>0.87572088981501495</c:v>
                </c:pt>
                <c:pt idx="7">
                  <c:v>0.85159464378363792</c:v>
                </c:pt>
                <c:pt idx="8">
                  <c:v>0.63473917856125361</c:v>
                </c:pt>
                <c:pt idx="9">
                  <c:v>0.5371387972512629</c:v>
                </c:pt>
                <c:pt idx="10">
                  <c:v>0.38840318355263526</c:v>
                </c:pt>
                <c:pt idx="11">
                  <c:v>0.35179630689702351</c:v>
                </c:pt>
              </c:numCache>
            </c:numRef>
          </c:yVal>
          <c:smooth val="0"/>
          <c:extLst>
            <c:ext xmlns:c16="http://schemas.microsoft.com/office/drawing/2014/chart" uri="{C3380CC4-5D6E-409C-BE32-E72D297353CC}">
              <c16:uniqueId val="{00000001-CB6D-4F05-960A-F5D7CAD2AF11}"/>
            </c:ext>
          </c:extLst>
        </c:ser>
        <c:ser>
          <c:idx val="2"/>
          <c:order val="2"/>
          <c:tx>
            <c:strRef>
              <c:f>Sheet1!$V$94</c:f>
              <c:strCache>
                <c:ptCount val="1"/>
                <c:pt idx="0">
                  <c:v>4-CN-PhO TBA</c:v>
                </c:pt>
              </c:strCache>
            </c:strRef>
          </c:tx>
          <c:spPr>
            <a:ln w="25400" cap="rnd">
              <a:noFill/>
              <a:round/>
            </a:ln>
            <a:effectLst/>
          </c:spPr>
          <c:marker>
            <c:symbol val="circle"/>
            <c:size val="7"/>
            <c:spPr>
              <a:solidFill>
                <a:srgbClr val="00B0F0"/>
              </a:solidFill>
              <a:ln w="12700">
                <a:solidFill>
                  <a:schemeClr val="tx1"/>
                </a:solidFill>
              </a:ln>
              <a:effectLst/>
            </c:spPr>
          </c:marker>
          <c:errBars>
            <c:errDir val="y"/>
            <c:errBarType val="both"/>
            <c:errValType val="cust"/>
            <c:noEndCap val="0"/>
            <c:plus>
              <c:numRef>
                <c:f>Sheet1!$W$7:$W$18</c:f>
                <c:numCache>
                  <c:formatCode>General</c:formatCode>
                  <c:ptCount val="12"/>
                  <c:pt idx="0">
                    <c:v>6.0746448791135763E-2</c:v>
                  </c:pt>
                  <c:pt idx="1">
                    <c:v>6.0107529689534638E-2</c:v>
                  </c:pt>
                  <c:pt idx="2">
                    <c:v>5.4383618741156638E-2</c:v>
                  </c:pt>
                  <c:pt idx="3">
                    <c:v>4.3038595392550338E-2</c:v>
                  </c:pt>
                  <c:pt idx="4">
                    <c:v>4.0640564650989072E-2</c:v>
                  </c:pt>
                  <c:pt idx="5">
                    <c:v>4.9033169393433391E-2</c:v>
                  </c:pt>
                  <c:pt idx="6">
                    <c:v>5.6028017235682737E-2</c:v>
                  </c:pt>
                  <c:pt idx="7">
                    <c:v>5.3498709657194901E-2</c:v>
                  </c:pt>
                  <c:pt idx="8">
                    <c:v>6.4698244303301858E-2</c:v>
                  </c:pt>
                  <c:pt idx="9">
                    <c:v>3.411051303406664E-2</c:v>
                  </c:pt>
                  <c:pt idx="10">
                    <c:v>4.3059504876653582E-2</c:v>
                  </c:pt>
                  <c:pt idx="11">
                    <c:v>0.13711838176779639</c:v>
                  </c:pt>
                </c:numCache>
              </c:numRef>
            </c:plus>
            <c:minus>
              <c:numRef>
                <c:f>Sheet1!$W$7:$W$18</c:f>
                <c:numCache>
                  <c:formatCode>General</c:formatCode>
                  <c:ptCount val="12"/>
                  <c:pt idx="0">
                    <c:v>6.0746448791135763E-2</c:v>
                  </c:pt>
                  <c:pt idx="1">
                    <c:v>6.0107529689534638E-2</c:v>
                  </c:pt>
                  <c:pt idx="2">
                    <c:v>5.4383618741156638E-2</c:v>
                  </c:pt>
                  <c:pt idx="3">
                    <c:v>4.3038595392550338E-2</c:v>
                  </c:pt>
                  <c:pt idx="4">
                    <c:v>4.0640564650989072E-2</c:v>
                  </c:pt>
                  <c:pt idx="5">
                    <c:v>4.9033169393433391E-2</c:v>
                  </c:pt>
                  <c:pt idx="6">
                    <c:v>5.6028017235682737E-2</c:v>
                  </c:pt>
                  <c:pt idx="7">
                    <c:v>5.3498709657194901E-2</c:v>
                  </c:pt>
                  <c:pt idx="8">
                    <c:v>6.4698244303301858E-2</c:v>
                  </c:pt>
                  <c:pt idx="9">
                    <c:v>3.411051303406664E-2</c:v>
                  </c:pt>
                  <c:pt idx="10">
                    <c:v>4.3059504876653582E-2</c:v>
                  </c:pt>
                  <c:pt idx="11">
                    <c:v>0.13711838176779639</c:v>
                  </c:pt>
                </c:numCache>
              </c:numRef>
            </c:minus>
            <c:spPr>
              <a:noFill/>
              <a:ln w="9525" cap="flat" cmpd="sng" algn="ctr">
                <a:solidFill>
                  <a:schemeClr val="tx1">
                    <a:lumMod val="65000"/>
                    <a:lumOff val="35000"/>
                  </a:schemeClr>
                </a:solidFill>
                <a:round/>
              </a:ln>
              <a:effectLst/>
            </c:spPr>
          </c:errBars>
          <c:xVal>
            <c:numRef>
              <c:f>Sheet1!$U$96:$U$107</c:f>
              <c:numCache>
                <c:formatCode>General</c:formatCode>
                <c:ptCount val="12"/>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pt idx="11">
                  <c:v>1.0969100130080565</c:v>
                </c:pt>
              </c:numCache>
            </c:numRef>
          </c:xVal>
          <c:yVal>
            <c:numRef>
              <c:f>Sheet1!$X$96:$X$107</c:f>
              <c:numCache>
                <c:formatCode>General</c:formatCode>
                <c:ptCount val="12"/>
                <c:pt idx="0">
                  <c:v>0.80051087689436795</c:v>
                </c:pt>
                <c:pt idx="1">
                  <c:v>0.79991233862745814</c:v>
                </c:pt>
                <c:pt idx="2">
                  <c:v>0.79595644644732644</c:v>
                </c:pt>
                <c:pt idx="3">
                  <c:v>0.7975514364372901</c:v>
                </c:pt>
                <c:pt idx="4">
                  <c:v>0.80291048941903986</c:v>
                </c:pt>
                <c:pt idx="5">
                  <c:v>0.75739602879302415</c:v>
                </c:pt>
                <c:pt idx="6">
                  <c:v>0.69593674671800698</c:v>
                </c:pt>
                <c:pt idx="7">
                  <c:v>0.55249787114750559</c:v>
                </c:pt>
                <c:pt idx="8">
                  <c:v>0.38485499171731796</c:v>
                </c:pt>
                <c:pt idx="9">
                  <c:v>0.25078582668703442</c:v>
                </c:pt>
                <c:pt idx="10">
                  <c:v>0.11872755042700532</c:v>
                </c:pt>
                <c:pt idx="11">
                  <c:v>-0.30627305107635305</c:v>
                </c:pt>
              </c:numCache>
            </c:numRef>
          </c:yVal>
          <c:smooth val="0"/>
          <c:extLst>
            <c:ext xmlns:c16="http://schemas.microsoft.com/office/drawing/2014/chart" uri="{C3380CC4-5D6E-409C-BE32-E72D297353CC}">
              <c16:uniqueId val="{00000002-CB6D-4F05-960A-F5D7CAD2AF11}"/>
            </c:ext>
          </c:extLst>
        </c:ser>
        <c:ser>
          <c:idx val="3"/>
          <c:order val="3"/>
          <c:tx>
            <c:strRef>
              <c:f>Sheet1!$W$94</c:f>
              <c:strCache>
                <c:ptCount val="1"/>
                <c:pt idx="0">
                  <c:v>Predicted 3-NO2-PhO TBA</c:v>
                </c:pt>
              </c:strCache>
            </c:strRef>
          </c:tx>
          <c:spPr>
            <a:ln w="31750" cap="rnd">
              <a:solidFill>
                <a:schemeClr val="accent2"/>
              </a:solidFill>
              <a:round/>
            </a:ln>
            <a:effectLst/>
          </c:spPr>
          <c:marker>
            <c:symbol val="none"/>
          </c:marker>
          <c:xVal>
            <c:numRef>
              <c:f>Sheet1!$S$96:$S$108</c:f>
              <c:numCache>
                <c:formatCode>General</c:formatCode>
                <c:ptCount val="13"/>
                <c:pt idx="0">
                  <c:v>-2.5139239026274112</c:v>
                </c:pt>
                <c:pt idx="1">
                  <c:v>-2.2128939069634299</c:v>
                </c:pt>
                <c:pt idx="2">
                  <c:v>-1.9118639112994487</c:v>
                </c:pt>
                <c:pt idx="3">
                  <c:v>-1.6108339156354676</c:v>
                </c:pt>
                <c:pt idx="4">
                  <c:v>-1.5139239026274112</c:v>
                </c:pt>
                <c:pt idx="5">
                  <c:v>-1.2128939069634299</c:v>
                </c:pt>
                <c:pt idx="6">
                  <c:v>-0.81495389829139231</c:v>
                </c:pt>
                <c:pt idx="7">
                  <c:v>-0.51392390262741106</c:v>
                </c:pt>
                <c:pt idx="8">
                  <c:v>-0.21289390696342989</c:v>
                </c:pt>
                <c:pt idx="9">
                  <c:v>0.18504610170860769</c:v>
                </c:pt>
                <c:pt idx="10">
                  <c:v>0.48607609737258889</c:v>
                </c:pt>
                <c:pt idx="11">
                  <c:v>0.78710609303657009</c:v>
                </c:pt>
                <c:pt idx="12">
                  <c:v>1.0969100130080565</c:v>
                </c:pt>
              </c:numCache>
            </c:numRef>
          </c:xVal>
          <c:yVal>
            <c:numRef>
              <c:f>Sheet1!$Y$96:$Y$108</c:f>
              <c:numCache>
                <c:formatCode>General</c:formatCode>
                <c:ptCount val="13"/>
                <c:pt idx="0">
                  <c:v>1.6414580282952467</c:v>
                </c:pt>
                <c:pt idx="1">
                  <c:v>1.6401209039538556</c:v>
                </c:pt>
                <c:pt idx="2">
                  <c:v>1.6374589426410995</c:v>
                </c:pt>
                <c:pt idx="3">
                  <c:v>1.632183474192515</c:v>
                </c:pt>
                <c:pt idx="4">
                  <c:v>1.6295695778175372</c:v>
                </c:pt>
                <c:pt idx="5">
                  <c:v>1.6167309983204639</c:v>
                </c:pt>
                <c:pt idx="6">
                  <c:v>1.5803465714693976</c:v>
                </c:pt>
                <c:pt idx="7">
                  <c:v>1.5257559680446269</c:v>
                </c:pt>
                <c:pt idx="8">
                  <c:v>1.4336530382723855</c:v>
                </c:pt>
                <c:pt idx="9">
                  <c:v>1.236844942665251</c:v>
                </c:pt>
                <c:pt idx="10">
                  <c:v>1.0307442743765043</c:v>
                </c:pt>
                <c:pt idx="11">
                  <c:v>0.78629696049534969</c:v>
                </c:pt>
                <c:pt idx="12">
                  <c:v>0.50846277120070105</c:v>
                </c:pt>
              </c:numCache>
            </c:numRef>
          </c:yVal>
          <c:smooth val="0"/>
          <c:extLst>
            <c:ext xmlns:c16="http://schemas.microsoft.com/office/drawing/2014/chart" uri="{C3380CC4-5D6E-409C-BE32-E72D297353CC}">
              <c16:uniqueId val="{00000003-CB6D-4F05-960A-F5D7CAD2AF11}"/>
            </c:ext>
          </c:extLst>
        </c:ser>
        <c:ser>
          <c:idx val="4"/>
          <c:order val="4"/>
          <c:tx>
            <c:strRef>
              <c:f>Sheet1!$X$94</c:f>
              <c:strCache>
                <c:ptCount val="1"/>
                <c:pt idx="0">
                  <c:v>Predicted 3-NO2-4-Cl-PhO TBA</c:v>
                </c:pt>
              </c:strCache>
            </c:strRef>
          </c:tx>
          <c:spPr>
            <a:ln w="25400" cap="rnd">
              <a:solidFill>
                <a:srgbClr val="0070C0"/>
              </a:solidFill>
              <a:round/>
            </a:ln>
            <a:effectLst/>
          </c:spPr>
          <c:marker>
            <c:symbol val="none"/>
          </c:marker>
          <c:xVal>
            <c:numRef>
              <c:f>Sheet1!$T$96:$T$107</c:f>
              <c:numCache>
                <c:formatCode>General</c:formatCode>
                <c:ptCount val="12"/>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pt idx="11">
                  <c:v>1.0969100130080565</c:v>
                </c:pt>
              </c:numCache>
            </c:numRef>
          </c:xVal>
          <c:yVal>
            <c:numRef>
              <c:f>Sheet1!$Z$96:$Z$107</c:f>
              <c:numCache>
                <c:formatCode>General</c:formatCode>
                <c:ptCount val="12"/>
                <c:pt idx="0">
                  <c:v>1.0478539635157285</c:v>
                </c:pt>
                <c:pt idx="1">
                  <c:v>1.0467005230941782</c:v>
                </c:pt>
                <c:pt idx="2">
                  <c:v>1.0444039786795976</c:v>
                </c:pt>
                <c:pt idx="3">
                  <c:v>1.0398516956343333</c:v>
                </c:pt>
                <c:pt idx="4">
                  <c:v>1.0375956542458371</c:v>
                </c:pt>
                <c:pt idx="5">
                  <c:v>1.0265106149371384</c:v>
                </c:pt>
                <c:pt idx="6">
                  <c:v>0.99506745008920661</c:v>
                </c:pt>
                <c:pt idx="7">
                  <c:v>0.8683795437832772</c:v>
                </c:pt>
                <c:pt idx="8">
                  <c:v>0.70111410428980481</c:v>
                </c:pt>
                <c:pt idx="9">
                  <c:v>0.53380498154811495</c:v>
                </c:pt>
                <c:pt idx="10">
                  <c:v>0.35302041457019329</c:v>
                </c:pt>
                <c:pt idx="11">
                  <c:v>0.16207422710940769</c:v>
                </c:pt>
              </c:numCache>
            </c:numRef>
          </c:yVal>
          <c:smooth val="0"/>
          <c:extLst>
            <c:ext xmlns:c16="http://schemas.microsoft.com/office/drawing/2014/chart" uri="{C3380CC4-5D6E-409C-BE32-E72D297353CC}">
              <c16:uniqueId val="{00000004-CB6D-4F05-960A-F5D7CAD2AF11}"/>
            </c:ext>
          </c:extLst>
        </c:ser>
        <c:ser>
          <c:idx val="5"/>
          <c:order val="5"/>
          <c:tx>
            <c:strRef>
              <c:f>Sheet1!$Y$94</c:f>
              <c:strCache>
                <c:ptCount val="1"/>
                <c:pt idx="0">
                  <c:v>Predicted 4-CN-PhO TBA</c:v>
                </c:pt>
              </c:strCache>
            </c:strRef>
          </c:tx>
          <c:spPr>
            <a:ln w="25400" cap="rnd">
              <a:solidFill>
                <a:schemeClr val="accent4">
                  <a:lumMod val="60000"/>
                  <a:lumOff val="40000"/>
                </a:schemeClr>
              </a:solidFill>
              <a:round/>
            </a:ln>
            <a:effectLst/>
          </c:spPr>
          <c:marker>
            <c:symbol val="none"/>
          </c:marker>
          <c:xVal>
            <c:numRef>
              <c:f>Sheet1!$U$96:$U$107</c:f>
              <c:numCache>
                <c:formatCode>General</c:formatCode>
                <c:ptCount val="12"/>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pt idx="11">
                  <c:v>1.0969100130080565</c:v>
                </c:pt>
              </c:numCache>
            </c:numRef>
          </c:xVal>
          <c:yVal>
            <c:numRef>
              <c:f>Sheet1!$AA$96:$AA$107</c:f>
              <c:numCache>
                <c:formatCode>General</c:formatCode>
                <c:ptCount val="12"/>
                <c:pt idx="0">
                  <c:v>0.77076285503199637</c:v>
                </c:pt>
                <c:pt idx="1">
                  <c:v>0.7697875721995675</c:v>
                </c:pt>
                <c:pt idx="2">
                  <c:v>0.7678438587467773</c:v>
                </c:pt>
                <c:pt idx="3">
                  <c:v>0.7639835499618598</c:v>
                </c:pt>
                <c:pt idx="4">
                  <c:v>0.76206679103474917</c:v>
                </c:pt>
                <c:pt idx="5">
                  <c:v>0.75261377713925015</c:v>
                </c:pt>
                <c:pt idx="6">
                  <c:v>0.72548527131960627</c:v>
                </c:pt>
                <c:pt idx="7">
                  <c:v>0.61156364244524963</c:v>
                </c:pt>
                <c:pt idx="8">
                  <c:v>0.44995245606973994</c:v>
                </c:pt>
                <c:pt idx="9">
                  <c:v>0.27468163519290584</c:v>
                </c:pt>
                <c:pt idx="10">
                  <c:v>6.6050716483538996E-2</c:v>
                </c:pt>
                <c:pt idx="11">
                  <c:v>-0.18812386900372094</c:v>
                </c:pt>
              </c:numCache>
            </c:numRef>
          </c:yVal>
          <c:smooth val="0"/>
          <c:extLst>
            <c:ext xmlns:c16="http://schemas.microsoft.com/office/drawing/2014/chart" uri="{C3380CC4-5D6E-409C-BE32-E72D297353CC}">
              <c16:uniqueId val="{00000005-CB6D-4F05-960A-F5D7CAD2AF11}"/>
            </c:ext>
          </c:extLst>
        </c:ser>
        <c:dLbls>
          <c:showLegendKey val="0"/>
          <c:showVal val="0"/>
          <c:showCatName val="0"/>
          <c:showSerName val="0"/>
          <c:showPercent val="0"/>
          <c:showBubbleSize val="0"/>
        </c:dLbls>
        <c:axId val="610284960"/>
        <c:axId val="610285288"/>
      </c:scatterChart>
      <c:valAx>
        <c:axId val="610284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CHCl</a:t>
                </a:r>
                <a:r>
                  <a:rPr lang="en-GB" baseline="-25000"/>
                  <a:t>3</a:t>
                </a:r>
                <a:r>
                  <a:rPr lang="en-GB" baseline="0"/>
                  <a:t>]</a:t>
                </a:r>
                <a:endParaRPr lang="en-GB"/>
              </a:p>
            </c:rich>
          </c:tx>
          <c:layout>
            <c:manualLayout>
              <c:xMode val="edge"/>
              <c:yMode val="edge"/>
              <c:x val="0.43221105781896918"/>
              <c:y val="0.9059738308846557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solidFill>
            <a:schemeClr val="bg1"/>
          </a:solid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10285288"/>
        <c:crossesAt val="-4"/>
        <c:crossBetween val="midCat"/>
      </c:valAx>
      <c:valAx>
        <c:axId val="6102852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r>
                  <a:rPr lang="en-GB" i="0" baseline="-25000"/>
                  <a:t>2</a:t>
                </a:r>
                <a:endParaRPr lang="en-GB"/>
              </a:p>
            </c:rich>
          </c:tx>
          <c:layout>
            <c:manualLayout>
              <c:xMode val="edge"/>
              <c:yMode val="edge"/>
              <c:x val="4.166929831754633E-2"/>
              <c:y val="0.4001164057238357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10284960"/>
        <c:crossesAt val="-3"/>
        <c:crossBetween val="midCat"/>
      </c:valAx>
      <c:spPr>
        <a:noFill/>
        <a:ln>
          <a:noFill/>
        </a:ln>
        <a:effectLst/>
      </c:spPr>
    </c:plotArea>
    <c:legend>
      <c:legendPos val="r"/>
      <c:layout>
        <c:manualLayout>
          <c:xMode val="edge"/>
          <c:yMode val="edge"/>
          <c:x val="0.65885115789730808"/>
          <c:y val="8.0770260860249642E-3"/>
          <c:w val="0.34114884210269197"/>
          <c:h val="0.318983833462211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2</c:f>
              <c:strCache>
                <c:ptCount val="1"/>
                <c:pt idx="0">
                  <c:v>[MeCN] 0.233 /M, [CHCl3] 12.359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2:$AT$12</c:f>
              <c:numCache>
                <c:formatCode>General</c:formatCode>
                <c:ptCount val="4"/>
                <c:pt idx="0">
                  <c:v>7.494E-4</c:v>
                </c:pt>
                <c:pt idx="1">
                  <c:v>8.8146999999999997E-4</c:v>
                </c:pt>
                <c:pt idx="2">
                  <c:v>1.2156000000000001E-3</c:v>
                </c:pt>
                <c:pt idx="3">
                  <c:v>1.5353999999999999E-3</c:v>
                </c:pt>
              </c:numCache>
            </c:numRef>
          </c:yVal>
          <c:smooth val="0"/>
          <c:extLst>
            <c:ext xmlns:c16="http://schemas.microsoft.com/office/drawing/2014/chart" uri="{C3380CC4-5D6E-409C-BE32-E72D297353CC}">
              <c16:uniqueId val="{00000001-AF36-4FA2-AE21-36536245BD59}"/>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1</c:f>
              <c:strCache>
                <c:ptCount val="1"/>
                <c:pt idx="0">
                  <c:v>[MeCN] 0.093 /M, [CHCl3] 12.44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1:$AT$11</c:f>
              <c:numCache>
                <c:formatCode>General</c:formatCode>
                <c:ptCount val="4"/>
                <c:pt idx="0">
                  <c:v>8.9994000000000001E-4</c:v>
                </c:pt>
                <c:pt idx="1">
                  <c:v>1.0395000000000001E-3</c:v>
                </c:pt>
                <c:pt idx="2">
                  <c:v>1.3891000000000001E-3</c:v>
                </c:pt>
                <c:pt idx="3">
                  <c:v>1.7505000000000001E-3</c:v>
                </c:pt>
              </c:numCache>
            </c:numRef>
          </c:yVal>
          <c:smooth val="0"/>
          <c:extLst>
            <c:ext xmlns:c16="http://schemas.microsoft.com/office/drawing/2014/chart" uri="{C3380CC4-5D6E-409C-BE32-E72D297353CC}">
              <c16:uniqueId val="{00000001-45EB-48F1-A710-318C134D1AF1}"/>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10</c:f>
              <c:strCache>
                <c:ptCount val="1"/>
                <c:pt idx="0">
                  <c:v>[MeCN] 0.047 /M, [CHCl3] 12.47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10:$AT$10</c:f>
              <c:numCache>
                <c:formatCode>General</c:formatCode>
                <c:ptCount val="4"/>
                <c:pt idx="0">
                  <c:v>1.3542999999999999E-3</c:v>
                </c:pt>
                <c:pt idx="1">
                  <c:v>1.5286E-3</c:v>
                </c:pt>
                <c:pt idx="2">
                  <c:v>1.9085E-3</c:v>
                </c:pt>
                <c:pt idx="3">
                  <c:v>2.2001E-3</c:v>
                </c:pt>
              </c:numCache>
            </c:numRef>
          </c:yVal>
          <c:smooth val="0"/>
          <c:extLst>
            <c:ext xmlns:c16="http://schemas.microsoft.com/office/drawing/2014/chart" uri="{C3380CC4-5D6E-409C-BE32-E72D297353CC}">
              <c16:uniqueId val="{00000001-2961-4C16-A596-B24594DFFED7}"/>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9</c:f>
              <c:strCache>
                <c:ptCount val="1"/>
                <c:pt idx="0">
                  <c:v>[MeCN] 0.037 /M, [CHCl3] 12.47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9:$AT$9</c:f>
              <c:numCache>
                <c:formatCode>General</c:formatCode>
                <c:ptCount val="4"/>
                <c:pt idx="0">
                  <c:v>1.3845999999999999E-3</c:v>
                </c:pt>
                <c:pt idx="1">
                  <c:v>1.5826E-3</c:v>
                </c:pt>
                <c:pt idx="2">
                  <c:v>1.9046E-3</c:v>
                </c:pt>
                <c:pt idx="3">
                  <c:v>2.2074999999999998E-3</c:v>
                </c:pt>
              </c:numCache>
            </c:numRef>
          </c:yVal>
          <c:smooth val="0"/>
          <c:extLst>
            <c:ext xmlns:c16="http://schemas.microsoft.com/office/drawing/2014/chart" uri="{C3380CC4-5D6E-409C-BE32-E72D297353CC}">
              <c16:uniqueId val="{00000001-9E26-4440-90C5-59166610DF85}"/>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8</c:f>
              <c:strCache>
                <c:ptCount val="1"/>
                <c:pt idx="0">
                  <c:v>[MeCN] 0.019 /M, [CHCl3] 12.488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8:$AT$8</c:f>
              <c:numCache>
                <c:formatCode>General</c:formatCode>
                <c:ptCount val="4"/>
                <c:pt idx="0">
                  <c:v>1.3959E-3</c:v>
                </c:pt>
                <c:pt idx="1">
                  <c:v>1.6406000000000001E-3</c:v>
                </c:pt>
                <c:pt idx="2">
                  <c:v>1.9269999999999999E-3</c:v>
                </c:pt>
                <c:pt idx="3">
                  <c:v>2.2518E-3</c:v>
                </c:pt>
              </c:numCache>
            </c:numRef>
          </c:yVal>
          <c:smooth val="0"/>
          <c:extLst>
            <c:ext xmlns:c16="http://schemas.microsoft.com/office/drawing/2014/chart" uri="{C3380CC4-5D6E-409C-BE32-E72D297353CC}">
              <c16:uniqueId val="{00000001-7752-4A51-ADD2-ED483AFF593E}"/>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7</c:f>
              <c:strCache>
                <c:ptCount val="1"/>
                <c:pt idx="0">
                  <c:v>[MeCN] 0.009 /M, [CHCl3] 12.49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7:$AT$7</c:f>
              <c:numCache>
                <c:formatCode>General</c:formatCode>
                <c:ptCount val="4"/>
                <c:pt idx="0">
                  <c:v>1.4909000000000001E-3</c:v>
                </c:pt>
                <c:pt idx="1">
                  <c:v>1.6678999999999999E-3</c:v>
                </c:pt>
                <c:pt idx="2">
                  <c:v>1.9881E-3</c:v>
                </c:pt>
                <c:pt idx="3">
                  <c:v>2.2799999999999999E-3</c:v>
                </c:pt>
              </c:numCache>
            </c:numRef>
          </c:yVal>
          <c:smooth val="0"/>
          <c:extLst>
            <c:ext xmlns:c16="http://schemas.microsoft.com/office/drawing/2014/chart" uri="{C3380CC4-5D6E-409C-BE32-E72D297353CC}">
              <c16:uniqueId val="{00000001-CDFE-4F18-BD70-D28601B94CA2}"/>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6</c:f>
              <c:strCache>
                <c:ptCount val="1"/>
                <c:pt idx="0">
                  <c:v>[MeCN] 0.005 /M, [CHCl3] 12.49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6:$AT$6</c:f>
              <c:numCache>
                <c:formatCode>General</c:formatCode>
                <c:ptCount val="4"/>
                <c:pt idx="0">
                  <c:v>1.4394E-3</c:v>
                </c:pt>
                <c:pt idx="1">
                  <c:v>1.6228E-3</c:v>
                </c:pt>
                <c:pt idx="2">
                  <c:v>1.9903E-3</c:v>
                </c:pt>
                <c:pt idx="3">
                  <c:v>2.2790000000000002E-3</c:v>
                </c:pt>
              </c:numCache>
            </c:numRef>
          </c:yVal>
          <c:smooth val="0"/>
          <c:extLst>
            <c:ext xmlns:c16="http://schemas.microsoft.com/office/drawing/2014/chart" uri="{C3380CC4-5D6E-409C-BE32-E72D297353CC}">
              <c16:uniqueId val="{00000001-1BFC-4425-A2C0-CCC6DAB8FC07}"/>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AP$5</c:f>
              <c:strCache>
                <c:ptCount val="1"/>
                <c:pt idx="0">
                  <c:v>[MeCN] 0 /M, [CHCl3] 12.5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849956255468065"/>
                  <c:y val="-6.67659396432112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Q$4:$AT$4</c:f>
              <c:numCache>
                <c:formatCode>General</c:formatCode>
                <c:ptCount val="4"/>
                <c:pt idx="0">
                  <c:v>6.2500000000000001E-4</c:v>
                </c:pt>
                <c:pt idx="1">
                  <c:v>1.25E-3</c:v>
                </c:pt>
                <c:pt idx="2">
                  <c:v>2.5000000000000001E-3</c:v>
                </c:pt>
                <c:pt idx="3">
                  <c:v>5.0000000000000001E-3</c:v>
                </c:pt>
              </c:numCache>
            </c:numRef>
          </c:xVal>
          <c:yVal>
            <c:numRef>
              <c:f>Sheet1!$AQ$5:$AT$5</c:f>
              <c:numCache>
                <c:formatCode>General</c:formatCode>
                <c:ptCount val="4"/>
                <c:pt idx="0">
                  <c:v>1.3985E-3</c:v>
                </c:pt>
                <c:pt idx="1">
                  <c:v>1.5437999999999999E-3</c:v>
                </c:pt>
                <c:pt idx="2">
                  <c:v>1.9358999999999999E-3</c:v>
                </c:pt>
                <c:pt idx="3">
                  <c:v>2.2694E-3</c:v>
                </c:pt>
              </c:numCache>
            </c:numRef>
          </c:yVal>
          <c:smooth val="0"/>
          <c:extLst>
            <c:ext xmlns:c16="http://schemas.microsoft.com/office/drawing/2014/chart" uri="{C3380CC4-5D6E-409C-BE32-E72D297353CC}">
              <c16:uniqueId val="{00000001-9C28-4DA7-AB21-3AF38AF16D49}"/>
            </c:ext>
          </c:extLst>
        </c:ser>
        <c:dLbls>
          <c:showLegendKey val="0"/>
          <c:showVal val="0"/>
          <c:showCatName val="0"/>
          <c:showSerName val="0"/>
          <c:showPercent val="0"/>
          <c:showBubbleSize val="0"/>
        </c:dLbls>
        <c:axId val="737576408"/>
        <c:axId val="737577392"/>
      </c:scatterChart>
      <c:valAx>
        <c:axId val="737576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O2-PhO</a:t>
                </a:r>
                <a:r>
                  <a:rPr lang="en-GB" baseline="0"/>
                  <a:t> TBA]</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7392"/>
        <c:crosses val="autoZero"/>
        <c:crossBetween val="midCat"/>
      </c:valAx>
      <c:valAx>
        <c:axId val="737577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64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9.1 /M, [CHCl</a:t>
            </a:r>
            <a:r>
              <a:rPr lang="en-US" baseline="-25000"/>
              <a:t>3</a:t>
            </a:r>
            <a:r>
              <a:rPr lang="en-US"/>
              <a:t>] 0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4</c:f>
              <c:strCache>
                <c:ptCount val="1"/>
                <c:pt idx="0">
                  <c:v> [MeCN] 19.1 /M, [CHCl3] 0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4:$H$4</c:f>
              <c:numCache>
                <c:formatCode>General</c:formatCode>
                <c:ptCount val="4"/>
                <c:pt idx="0">
                  <c:v>3.6597000000000002E-4</c:v>
                </c:pt>
                <c:pt idx="1">
                  <c:v>5.2632999999999998E-4</c:v>
                </c:pt>
                <c:pt idx="2">
                  <c:v>1.2763E-3</c:v>
                </c:pt>
                <c:pt idx="3">
                  <c:v>2.5092000000000001E-3</c:v>
                </c:pt>
              </c:numCache>
            </c:numRef>
          </c:yVal>
          <c:smooth val="0"/>
          <c:extLst>
            <c:ext xmlns:c16="http://schemas.microsoft.com/office/drawing/2014/chart" uri="{C3380CC4-5D6E-409C-BE32-E72D297353CC}">
              <c16:uniqueId val="{00000001-F12A-4DC4-A529-63958D89445F}"/>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9.095 /M, [CHCl</a:t>
            </a:r>
            <a:r>
              <a:rPr lang="en-US" baseline="-25000"/>
              <a:t>3</a:t>
            </a:r>
            <a:r>
              <a:rPr lang="en-US"/>
              <a:t>] 0.003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5</c:f>
              <c:strCache>
                <c:ptCount val="1"/>
                <c:pt idx="0">
                  <c:v> [MeCN] 19.095 /M, [CHCl3] 0.00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5:$H$5</c:f>
              <c:numCache>
                <c:formatCode>General</c:formatCode>
                <c:ptCount val="4"/>
                <c:pt idx="0">
                  <c:v>3.5150999999999997E-4</c:v>
                </c:pt>
                <c:pt idx="1">
                  <c:v>5.1657000000000005E-4</c:v>
                </c:pt>
                <c:pt idx="2">
                  <c:v>1.2769999999999999E-3</c:v>
                </c:pt>
                <c:pt idx="3">
                  <c:v>2.5698000000000001E-3</c:v>
                </c:pt>
              </c:numCache>
            </c:numRef>
          </c:yVal>
          <c:smooth val="0"/>
          <c:extLst>
            <c:ext xmlns:c16="http://schemas.microsoft.com/office/drawing/2014/chart" uri="{C3380CC4-5D6E-409C-BE32-E72D297353CC}">
              <c16:uniqueId val="{00000001-1DE8-451B-8697-3C0215A8CCBA}"/>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Pyrrole] 0.035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847491419341812"/>
          <c:y val="0.20840695051670671"/>
          <c:w val="0.75609251968503932"/>
          <c:h val="0.51174338399941077"/>
        </c:manualLayout>
      </c:layout>
      <c:scatterChart>
        <c:scatterStyle val="lineMarker"/>
        <c:varyColors val="0"/>
        <c:ser>
          <c:idx val="0"/>
          <c:order val="0"/>
          <c:tx>
            <c:strRef>
              <c:f>'[3-NO2-4-Cl-PhO TBA 4-NO2-PhAc k2 ACN and pyrrole mixtures.xlsx]Sheet1'!$D$9</c:f>
              <c:strCache>
                <c:ptCount val="1"/>
                <c:pt idx="0">
                  <c:v>[Pyrrole] 0.03528 /M</c:v>
                </c:pt>
              </c:strCache>
            </c:strRef>
          </c:tx>
          <c:spPr>
            <a:ln w="25400" cap="rnd">
              <a:noFill/>
              <a:round/>
            </a:ln>
            <a:effectLst/>
          </c:spPr>
          <c:marker>
            <c:symbol val="circle"/>
            <c:size val="7"/>
            <c:spPr>
              <a:solidFill>
                <a:schemeClr val="tx1"/>
              </a:solidFill>
              <a:ln w="9525">
                <a:solidFill>
                  <a:schemeClr val="tx1"/>
                </a:solidFill>
              </a:ln>
              <a:effectLst/>
            </c:spPr>
          </c:marker>
          <c:trendline>
            <c:spPr>
              <a:ln w="19050" cap="rnd">
                <a:solidFill>
                  <a:srgbClr val="FF0000"/>
                </a:solidFill>
                <a:prstDash val="sysDot"/>
              </a:ln>
              <a:effectLst/>
            </c:spPr>
            <c:trendlineType val="linear"/>
            <c:dispRSqr val="1"/>
            <c:dispEq val="1"/>
            <c:trendlineLbl>
              <c:layout>
                <c:manualLayout>
                  <c:x val="-0.22777483343428226"/>
                  <c:y val="-1.44761865286330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fixedVal"/>
            <c:noEndCap val="0"/>
            <c:val val="1.9000000000000006E-4"/>
            <c:spPr>
              <a:noFill/>
              <a:ln w="9525" cap="flat" cmpd="sng" algn="ctr">
                <a:solidFill>
                  <a:schemeClr val="tx1">
                    <a:lumMod val="65000"/>
                    <a:lumOff val="35000"/>
                  </a:schemeClr>
                </a:solidFill>
                <a:round/>
              </a:ln>
              <a:effectLst/>
            </c:spPr>
          </c:errBars>
          <c:xVal>
            <c:numRef>
              <c:f>'[3-NO2-4-Cl-PhO TBA 4-NO2-PhAc k2 ACN and pyrrole mixtures.xlsx]Sheet1'!$E$4:$H$4</c:f>
              <c:numCache>
                <c:formatCode>General</c:formatCode>
                <c:ptCount val="4"/>
                <c:pt idx="0">
                  <c:v>1E-4</c:v>
                </c:pt>
                <c:pt idx="1">
                  <c:v>2.0000000000000001E-4</c:v>
                </c:pt>
                <c:pt idx="2">
                  <c:v>5.0000000000000001E-4</c:v>
                </c:pt>
                <c:pt idx="3">
                  <c:v>1E-3</c:v>
                </c:pt>
              </c:numCache>
            </c:numRef>
          </c:xVal>
          <c:yVal>
            <c:numRef>
              <c:f>'[3-NO2-4-Cl-PhO TBA 4-NO2-PhAc k2 ACN and pyrrole mixtures.xlsx]Sheet1'!$E$9:$H$9</c:f>
              <c:numCache>
                <c:formatCode>General</c:formatCode>
                <c:ptCount val="4"/>
                <c:pt idx="0">
                  <c:v>3.9042999999999999E-4</c:v>
                </c:pt>
                <c:pt idx="1">
                  <c:v>6.9841E-4</c:v>
                </c:pt>
                <c:pt idx="2">
                  <c:v>1.6312E-3</c:v>
                </c:pt>
                <c:pt idx="3">
                  <c:v>3.3468E-3</c:v>
                </c:pt>
              </c:numCache>
            </c:numRef>
          </c:yVal>
          <c:smooth val="0"/>
          <c:extLst>
            <c:ext xmlns:c16="http://schemas.microsoft.com/office/drawing/2014/chart" uri="{C3380CC4-5D6E-409C-BE32-E72D297353CC}">
              <c16:uniqueId val="{00000001-D9B1-4D9D-A9A2-9405F01B8DF1}"/>
            </c:ext>
          </c:extLst>
        </c:ser>
        <c:dLbls>
          <c:showLegendKey val="0"/>
          <c:showVal val="0"/>
          <c:showCatName val="0"/>
          <c:showSerName val="0"/>
          <c:showPercent val="0"/>
          <c:showBubbleSize val="0"/>
        </c:dLbls>
        <c:axId val="498872096"/>
        <c:axId val="498876360"/>
      </c:scatterChart>
      <c:valAx>
        <c:axId val="498872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itro-4-chlorophenolate TBA]</a:t>
                </a:r>
              </a:p>
            </c:rich>
          </c:tx>
          <c:layout>
            <c:manualLayout>
              <c:xMode val="edge"/>
              <c:yMode val="edge"/>
              <c:x val="0.36644104583080961"/>
              <c:y val="0.839272498408835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6360"/>
        <c:crosses val="autoZero"/>
        <c:crossBetween val="midCat"/>
      </c:valAx>
      <c:valAx>
        <c:axId val="498876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6.2989584749542273E-3"/>
              <c:y val="0.4186909005615724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8872096"/>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9.091 /M, [CHCl</a:t>
            </a:r>
            <a:r>
              <a:rPr lang="en-US" baseline="-25000"/>
              <a:t>3</a:t>
            </a:r>
            <a:r>
              <a:rPr lang="en-US"/>
              <a:t>] 0.006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6</c:f>
              <c:strCache>
                <c:ptCount val="1"/>
                <c:pt idx="0">
                  <c:v> [MeCN] 19.091 /M, [CHCl3] 0.006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6:$H$6</c:f>
              <c:numCache>
                <c:formatCode>General</c:formatCode>
                <c:ptCount val="4"/>
                <c:pt idx="0">
                  <c:v>3.7565E-4</c:v>
                </c:pt>
                <c:pt idx="1">
                  <c:v>5.4336E-4</c:v>
                </c:pt>
                <c:pt idx="2">
                  <c:v>1.2777000000000001E-3</c:v>
                </c:pt>
                <c:pt idx="3">
                  <c:v>2.5698000000000001E-3</c:v>
                </c:pt>
              </c:numCache>
            </c:numRef>
          </c:yVal>
          <c:smooth val="0"/>
          <c:extLst>
            <c:ext xmlns:c16="http://schemas.microsoft.com/office/drawing/2014/chart" uri="{C3380CC4-5D6E-409C-BE32-E72D297353CC}">
              <c16:uniqueId val="{00000001-58E2-4B0A-B594-1A1F5122775E}"/>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19.083 /M, [CHCl</a:t>
            </a:r>
            <a:r>
              <a:rPr lang="en-US" baseline="-25000"/>
              <a:t>3</a:t>
            </a:r>
            <a:r>
              <a:rPr lang="en-US"/>
              <a:t>] 0.012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7</c:f>
              <c:strCache>
                <c:ptCount val="1"/>
                <c:pt idx="0">
                  <c:v> [MeCN] 19.083 /M, [CHCl3] 0.01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7:$H$7</c:f>
              <c:numCache>
                <c:formatCode>General</c:formatCode>
                <c:ptCount val="4"/>
                <c:pt idx="0">
                  <c:v>3.7812000000000002E-4</c:v>
                </c:pt>
                <c:pt idx="1">
                  <c:v>5.2532000000000002E-4</c:v>
                </c:pt>
                <c:pt idx="2">
                  <c:v>1.2486999999999999E-3</c:v>
                </c:pt>
                <c:pt idx="3">
                  <c:v>2.5151000000000001E-3</c:v>
                </c:pt>
              </c:numCache>
            </c:numRef>
          </c:yVal>
          <c:smooth val="0"/>
          <c:extLst>
            <c:ext xmlns:c16="http://schemas.microsoft.com/office/drawing/2014/chart" uri="{C3380CC4-5D6E-409C-BE32-E72D297353CC}">
              <c16:uniqueId val="{00000001-20A7-4453-BED5-6F34366D27F9}"/>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9.066 /M, [CHCl</a:t>
            </a:r>
            <a:r>
              <a:rPr lang="en-US" baseline="-25000"/>
              <a:t>3</a:t>
            </a:r>
            <a:r>
              <a:rPr lang="en-US"/>
              <a:t>] 0.025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8</c:f>
              <c:strCache>
                <c:ptCount val="1"/>
                <c:pt idx="0">
                  <c:v> [MeCN] 19.066 /M, [CHCl3]0.0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8:$H$8</c:f>
              <c:numCache>
                <c:formatCode>General</c:formatCode>
                <c:ptCount val="4"/>
                <c:pt idx="0">
                  <c:v>3.6549E-4</c:v>
                </c:pt>
                <c:pt idx="1">
                  <c:v>5.2262000000000001E-4</c:v>
                </c:pt>
                <c:pt idx="2">
                  <c:v>1.256E-3</c:v>
                </c:pt>
                <c:pt idx="3">
                  <c:v>2.5598999999999999E-3</c:v>
                </c:pt>
              </c:numCache>
            </c:numRef>
          </c:yVal>
          <c:smooth val="0"/>
          <c:extLst>
            <c:ext xmlns:c16="http://schemas.microsoft.com/office/drawing/2014/chart" uri="{C3380CC4-5D6E-409C-BE32-E72D297353CC}">
              <c16:uniqueId val="{00000001-F6F1-4059-8023-E7D507A6D9A2}"/>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9.057 /M, [CHCl</a:t>
            </a:r>
            <a:r>
              <a:rPr lang="en-US" baseline="-25000"/>
              <a:t>3</a:t>
            </a:r>
            <a:r>
              <a:rPr lang="en-US"/>
              <a:t>] 0.031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9</c:f>
              <c:strCache>
                <c:ptCount val="1"/>
                <c:pt idx="0">
                  <c:v> [MeCN] 19.057 /M, [CHCl3]0.031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9:$H$9</c:f>
              <c:numCache>
                <c:formatCode>General</c:formatCode>
                <c:ptCount val="4"/>
                <c:pt idx="0">
                  <c:v>3.6565000000000002E-4</c:v>
                </c:pt>
                <c:pt idx="1">
                  <c:v>5.2694999999999999E-4</c:v>
                </c:pt>
                <c:pt idx="2">
                  <c:v>1.2595E-3</c:v>
                </c:pt>
                <c:pt idx="3">
                  <c:v>2.4656999999999999E-3</c:v>
                </c:pt>
              </c:numCache>
            </c:numRef>
          </c:yVal>
          <c:smooth val="0"/>
          <c:extLst>
            <c:ext xmlns:c16="http://schemas.microsoft.com/office/drawing/2014/chart" uri="{C3380CC4-5D6E-409C-BE32-E72D297353CC}">
              <c16:uniqueId val="{00000001-5DF0-4CC5-B893-F4667B767A09}"/>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9.01 /M, [CHCl</a:t>
            </a:r>
            <a:r>
              <a:rPr lang="en-US" baseline="-25000"/>
              <a:t>3</a:t>
            </a:r>
            <a:r>
              <a:rPr lang="en-US"/>
              <a:t>] 0.061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10</c:f>
              <c:strCache>
                <c:ptCount val="1"/>
                <c:pt idx="0">
                  <c:v> [MeCN] 19.01 /M, [CHCl3]0.061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10:$H$10</c:f>
              <c:numCache>
                <c:formatCode>General</c:formatCode>
                <c:ptCount val="4"/>
                <c:pt idx="0">
                  <c:v>3.6653E-4</c:v>
                </c:pt>
                <c:pt idx="1">
                  <c:v>5.0995000000000001E-4</c:v>
                </c:pt>
                <c:pt idx="2">
                  <c:v>1.1846000000000001E-3</c:v>
                </c:pt>
                <c:pt idx="3">
                  <c:v>2.4183E-3</c:v>
                </c:pt>
              </c:numCache>
            </c:numRef>
          </c:yVal>
          <c:smooth val="0"/>
          <c:extLst>
            <c:ext xmlns:c16="http://schemas.microsoft.com/office/drawing/2014/chart" uri="{C3380CC4-5D6E-409C-BE32-E72D297353CC}">
              <c16:uniqueId val="{00000001-CB52-440A-9E7F-B51590CE453C}"/>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8.881 /M, [CHCl</a:t>
            </a:r>
            <a:r>
              <a:rPr lang="en-US" baseline="-25000"/>
              <a:t>3</a:t>
            </a:r>
            <a:r>
              <a:rPr lang="en-US"/>
              <a:t>] 0.153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11</c:f>
              <c:strCache>
                <c:ptCount val="1"/>
                <c:pt idx="0">
                  <c:v> [MeCN] 18.881 /M, [CHCl3]0.15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11:$H$11</c:f>
              <c:numCache>
                <c:formatCode>General</c:formatCode>
                <c:ptCount val="4"/>
                <c:pt idx="0">
                  <c:v>3.4872000000000001E-4</c:v>
                </c:pt>
                <c:pt idx="1">
                  <c:v>4.7951999999999999E-4</c:v>
                </c:pt>
                <c:pt idx="2">
                  <c:v>1.1027000000000001E-3</c:v>
                </c:pt>
                <c:pt idx="3">
                  <c:v>2.2385E-3</c:v>
                </c:pt>
              </c:numCache>
            </c:numRef>
          </c:yVal>
          <c:smooth val="0"/>
          <c:extLst>
            <c:ext xmlns:c16="http://schemas.microsoft.com/office/drawing/2014/chart" uri="{C3380CC4-5D6E-409C-BE32-E72D297353CC}">
              <c16:uniqueId val="{00000001-0E64-4B78-A58F-B91FA72010F3}"/>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8.237 /M, [CHCl</a:t>
            </a:r>
            <a:r>
              <a:rPr lang="en-US" baseline="-25000"/>
              <a:t>3</a:t>
            </a:r>
            <a:r>
              <a:rPr lang="en-US"/>
              <a:t>] 0.613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12</c:f>
              <c:strCache>
                <c:ptCount val="1"/>
                <c:pt idx="0">
                  <c:v> [MeCN] 18.237 /M, [CHCl3]0.61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12:$H$12</c:f>
              <c:numCache>
                <c:formatCode>General</c:formatCode>
                <c:ptCount val="4"/>
                <c:pt idx="0">
                  <c:v>2.9042E-4</c:v>
                </c:pt>
                <c:pt idx="1">
                  <c:v>3.6518999999999999E-4</c:v>
                </c:pt>
                <c:pt idx="2">
                  <c:v>8.2868999999999998E-4</c:v>
                </c:pt>
                <c:pt idx="3">
                  <c:v>1.6829E-3</c:v>
                </c:pt>
              </c:numCache>
            </c:numRef>
          </c:yVal>
          <c:smooth val="0"/>
          <c:extLst>
            <c:ext xmlns:c16="http://schemas.microsoft.com/office/drawing/2014/chart" uri="{C3380CC4-5D6E-409C-BE32-E72D297353CC}">
              <c16:uniqueId val="{00000001-17E8-44B3-8C9E-1587CBB4AD66}"/>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6.948 /M, [CHCl</a:t>
            </a:r>
            <a:r>
              <a:rPr lang="en-US" baseline="-25000"/>
              <a:t>3</a:t>
            </a:r>
            <a:r>
              <a:rPr lang="en-US"/>
              <a:t>] 1.531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13</c:f>
              <c:strCache>
                <c:ptCount val="1"/>
                <c:pt idx="0">
                  <c:v> [MeCN] 16.948 /M, [CHCl3]1.531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13:$H$13</c:f>
              <c:numCache>
                <c:formatCode>General</c:formatCode>
                <c:ptCount val="4"/>
                <c:pt idx="0">
                  <c:v>2.3101999999999999E-4</c:v>
                </c:pt>
                <c:pt idx="1">
                  <c:v>2.4614E-4</c:v>
                </c:pt>
                <c:pt idx="2">
                  <c:v>5.4732000000000001E-4</c:v>
                </c:pt>
                <c:pt idx="3">
                  <c:v>1.1397E-3</c:v>
                </c:pt>
              </c:numCache>
            </c:numRef>
          </c:yVal>
          <c:smooth val="0"/>
          <c:extLst>
            <c:ext xmlns:c16="http://schemas.microsoft.com/office/drawing/2014/chart" uri="{C3380CC4-5D6E-409C-BE32-E72D297353CC}">
              <c16:uniqueId val="{00000001-C0C7-4D97-8C9B-BA3ECB961537}"/>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4.8 /M, [CHCl</a:t>
            </a:r>
            <a:r>
              <a:rPr lang="en-US" baseline="-25000"/>
              <a:t>3</a:t>
            </a:r>
            <a:r>
              <a:rPr lang="en-US"/>
              <a:t>] 3.062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14</c:f>
              <c:strCache>
                <c:ptCount val="1"/>
                <c:pt idx="0">
                  <c:v> [MeCN] 14.8 /M, [CHCl3] 3.06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14:$H$14</c:f>
              <c:numCache>
                <c:formatCode>General</c:formatCode>
                <c:ptCount val="4"/>
                <c:pt idx="0">
                  <c:v>1.5548E-4</c:v>
                </c:pt>
                <c:pt idx="1">
                  <c:v>1.5200000000000001E-4</c:v>
                </c:pt>
                <c:pt idx="2">
                  <c:v>3.1485999999999998E-4</c:v>
                </c:pt>
                <c:pt idx="3">
                  <c:v>6.2175999999999996E-4</c:v>
                </c:pt>
              </c:numCache>
            </c:numRef>
          </c:yVal>
          <c:smooth val="0"/>
          <c:extLst>
            <c:ext xmlns:c16="http://schemas.microsoft.com/office/drawing/2014/chart" uri="{C3380CC4-5D6E-409C-BE32-E72D297353CC}">
              <c16:uniqueId val="{00000001-A0F7-4A7D-979C-D06E71934DCE}"/>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   [MeCN] 10.505 /M, [CHCl</a:t>
            </a:r>
            <a:r>
              <a:rPr lang="en-US" baseline="-25000"/>
              <a:t>3</a:t>
            </a:r>
            <a:r>
              <a:rPr lang="en-US"/>
              <a:t>]6.125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D$15</c:f>
              <c:strCache>
                <c:ptCount val="1"/>
                <c:pt idx="0">
                  <c:v> [MeCN] 10.505 /M, [CHCl3]6.12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235135608048994"/>
                  <c:y val="-2.28254781263832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15:$H$15</c:f>
              <c:numCache>
                <c:formatCode>General</c:formatCode>
                <c:ptCount val="4"/>
                <c:pt idx="0">
                  <c:v>8.5107999999999999E-5</c:v>
                </c:pt>
                <c:pt idx="1">
                  <c:v>8.9359999999999998E-5</c:v>
                </c:pt>
                <c:pt idx="2">
                  <c:v>1.3265999999999999E-4</c:v>
                </c:pt>
                <c:pt idx="3">
                  <c:v>2.8382E-4</c:v>
                </c:pt>
              </c:numCache>
            </c:numRef>
          </c:yVal>
          <c:smooth val="0"/>
          <c:extLst>
            <c:ext xmlns:c16="http://schemas.microsoft.com/office/drawing/2014/chart" uri="{C3380CC4-5D6E-409C-BE32-E72D297353CC}">
              <c16:uniqueId val="{00000001-2C15-4D4E-AB56-F42CD3D94216}"/>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52153768397991"/>
          <c:y val="0.1399772647039276"/>
          <c:w val="0.82874184307171106"/>
          <c:h val="0.75793961447465708"/>
        </c:manualLayout>
      </c:layout>
      <c:scatterChart>
        <c:scatterStyle val="lineMarker"/>
        <c:varyColors val="0"/>
        <c:ser>
          <c:idx val="0"/>
          <c:order val="0"/>
          <c:tx>
            <c:v>3-NO2-4-Cl-PhO TBA</c:v>
          </c:tx>
          <c:spPr>
            <a:ln w="19050" cap="rnd">
              <a:noFill/>
              <a:round/>
            </a:ln>
            <a:effectLst/>
          </c:spPr>
          <c:marker>
            <c:symbol val="circle"/>
            <c:size val="8"/>
            <c:spPr>
              <a:solidFill>
                <a:srgbClr val="0070C0"/>
              </a:solidFill>
              <a:ln w="19050">
                <a:solidFill>
                  <a:schemeClr val="tx1"/>
                </a:solidFill>
              </a:ln>
              <a:effectLst/>
            </c:spPr>
          </c:marker>
          <c:errBars>
            <c:errDir val="y"/>
            <c:errBarType val="both"/>
            <c:errValType val="cust"/>
            <c:noEndCap val="0"/>
            <c:plus>
              <c:numRef>
                <c:f>'[Compiled and Predicted Ph exchange ACN Pyrrole 2nd order rate constant.xlsx]Sheet1'!$I$7:$I$16</c:f>
                <c:numCache>
                  <c:formatCode>General</c:formatCode>
                  <c:ptCount val="10"/>
                  <c:pt idx="0">
                    <c:v>3.1923435913366424E-2</c:v>
                  </c:pt>
                  <c:pt idx="1">
                    <c:v>5.9538386195838781E-2</c:v>
                  </c:pt>
                  <c:pt idx="2">
                    <c:v>4.0664992040228595E-2</c:v>
                  </c:pt>
                  <c:pt idx="3">
                    <c:v>4.0233079323124622E-2</c:v>
                  </c:pt>
                  <c:pt idx="4">
                    <c:v>1.8373411833098315E-2</c:v>
                  </c:pt>
                  <c:pt idx="5">
                    <c:v>8.6799110342365305E-3</c:v>
                  </c:pt>
                  <c:pt idx="6">
                    <c:v>2.4833158093409843E-3</c:v>
                  </c:pt>
                  <c:pt idx="7">
                    <c:v>0.18402158351186246</c:v>
                  </c:pt>
                  <c:pt idx="8">
                    <c:v>4.2147727094148567E-2</c:v>
                  </c:pt>
                  <c:pt idx="9">
                    <c:v>2.442404086574709E-2</c:v>
                  </c:pt>
                </c:numCache>
              </c:numRef>
            </c:plus>
            <c:minus>
              <c:numRef>
                <c:f>'[Compiled and Predicted Ph exchange ACN Pyrrole 2nd order rate constant.xlsx]Sheet1'!$I$7:$I$16</c:f>
                <c:numCache>
                  <c:formatCode>General</c:formatCode>
                  <c:ptCount val="10"/>
                  <c:pt idx="0">
                    <c:v>3.1923435913366424E-2</c:v>
                  </c:pt>
                  <c:pt idx="1">
                    <c:v>5.9538386195838781E-2</c:v>
                  </c:pt>
                  <c:pt idx="2">
                    <c:v>4.0664992040228595E-2</c:v>
                  </c:pt>
                  <c:pt idx="3">
                    <c:v>4.0233079323124622E-2</c:v>
                  </c:pt>
                  <c:pt idx="4">
                    <c:v>1.8373411833098315E-2</c:v>
                  </c:pt>
                  <c:pt idx="5">
                    <c:v>8.6799110342365305E-3</c:v>
                  </c:pt>
                  <c:pt idx="6">
                    <c:v>2.4833158093409843E-3</c:v>
                  </c:pt>
                  <c:pt idx="7">
                    <c:v>0.18402158351186246</c:v>
                  </c:pt>
                  <c:pt idx="8">
                    <c:v>4.2147727094148567E-2</c:v>
                  </c:pt>
                  <c:pt idx="9">
                    <c:v>2.442404086574709E-2</c:v>
                  </c:pt>
                </c:numCache>
              </c:numRef>
            </c:minus>
            <c:spPr>
              <a:noFill/>
              <a:ln w="9525" cap="flat" cmpd="sng" algn="ctr">
                <a:solidFill>
                  <a:schemeClr val="tx1">
                    <a:lumMod val="65000"/>
                    <a:lumOff val="35000"/>
                  </a:schemeClr>
                </a:solidFill>
                <a:round/>
              </a:ln>
              <a:effectLst/>
            </c:spPr>
          </c:errBars>
          <c:xVal>
            <c:numRef>
              <c:f>'[Compiled and Predicted Ph exchange ACN Pyrrole 2nd order rate constant.xlsx]Sheet1'!$I$95:$I$104</c:f>
              <c:numCache>
                <c:formatCode>General</c:formatCode>
                <c:ptCount val="10"/>
                <c:pt idx="0">
                  <c:v>-2.4524714235402181</c:v>
                </c:pt>
                <c:pt idx="1">
                  <c:v>-2.1514414278762368</c:v>
                </c:pt>
                <c:pt idx="2">
                  <c:v>-1.8504114322122556</c:v>
                </c:pt>
                <c:pt idx="3">
                  <c:v>-1.5562208610785797</c:v>
                </c:pt>
                <c:pt idx="4">
                  <c:v>-1.4524714235402179</c:v>
                </c:pt>
                <c:pt idx="5">
                  <c:v>-1.1514414278762366</c:v>
                </c:pt>
                <c:pt idx="6">
                  <c:v>-0.75350141920419911</c:v>
                </c:pt>
                <c:pt idx="7">
                  <c:v>-0.18842499412940666</c:v>
                </c:pt>
                <c:pt idx="8">
                  <c:v>0.20951501454263097</c:v>
                </c:pt>
                <c:pt idx="9">
                  <c:v>0.51054501020661214</c:v>
                </c:pt>
              </c:numCache>
            </c:numRef>
          </c:xVal>
          <c:yVal>
            <c:numRef>
              <c:f>'[Compiled and Predicted Ph exchange ACN Pyrrole 2nd order rate constant.xlsx]Sheet1'!$J$95:$J$104</c:f>
              <c:numCache>
                <c:formatCode>General</c:formatCode>
                <c:ptCount val="10"/>
                <c:pt idx="0">
                  <c:v>0.89334557181823093</c:v>
                </c:pt>
                <c:pt idx="1">
                  <c:v>0.85388065012454228</c:v>
                </c:pt>
                <c:pt idx="2">
                  <c:v>0.79967820275801416</c:v>
                </c:pt>
                <c:pt idx="3">
                  <c:v>0.74723308107813979</c:v>
                </c:pt>
                <c:pt idx="4">
                  <c:v>0.5169186001975058</c:v>
                </c:pt>
                <c:pt idx="5">
                  <c:v>0.38530233985631668</c:v>
                </c:pt>
                <c:pt idx="6">
                  <c:v>0.1966735004880604</c:v>
                </c:pt>
                <c:pt idx="7">
                  <c:v>-8.5128182459949631E-2</c:v>
                </c:pt>
                <c:pt idx="8">
                  <c:v>-0.55752023093555136</c:v>
                </c:pt>
                <c:pt idx="9">
                  <c:v>-0.83445892327762694</c:v>
                </c:pt>
              </c:numCache>
            </c:numRef>
          </c:yVal>
          <c:smooth val="0"/>
          <c:extLst>
            <c:ext xmlns:c16="http://schemas.microsoft.com/office/drawing/2014/chart" uri="{C3380CC4-5D6E-409C-BE32-E72D297353CC}">
              <c16:uniqueId val="{00000000-EFD5-469D-AFDE-11BAC2B5496A}"/>
            </c:ext>
          </c:extLst>
        </c:ser>
        <c:ser>
          <c:idx val="1"/>
          <c:order val="1"/>
          <c:tx>
            <c:v>3-NO2-4-Cl-PhO Predict</c:v>
          </c:tx>
          <c:spPr>
            <a:ln w="25400" cap="rnd">
              <a:solidFill>
                <a:srgbClr val="00B0F0"/>
              </a:solidFill>
              <a:round/>
            </a:ln>
            <a:effectLst/>
          </c:spPr>
          <c:marker>
            <c:symbol val="none"/>
          </c:marker>
          <c:xVal>
            <c:numRef>
              <c:f>'[Compiled and Predicted Ph exchange ACN Pyrrole 2nd order rate constant.xlsx]Sheet1'!$I$95:$I$104</c:f>
              <c:numCache>
                <c:formatCode>General</c:formatCode>
                <c:ptCount val="10"/>
                <c:pt idx="0">
                  <c:v>-2.4524714235402181</c:v>
                </c:pt>
                <c:pt idx="1">
                  <c:v>-2.1514414278762368</c:v>
                </c:pt>
                <c:pt idx="2">
                  <c:v>-1.8504114322122556</c:v>
                </c:pt>
                <c:pt idx="3">
                  <c:v>-1.5562208610785797</c:v>
                </c:pt>
                <c:pt idx="4">
                  <c:v>-1.4524714235402179</c:v>
                </c:pt>
                <c:pt idx="5">
                  <c:v>-1.1514414278762366</c:v>
                </c:pt>
                <c:pt idx="6">
                  <c:v>-0.75350141920419911</c:v>
                </c:pt>
                <c:pt idx="7">
                  <c:v>-0.18842499412940666</c:v>
                </c:pt>
                <c:pt idx="8">
                  <c:v>0.20951501454263097</c:v>
                </c:pt>
                <c:pt idx="9">
                  <c:v>0.51054501020661214</c:v>
                </c:pt>
              </c:numCache>
            </c:numRef>
          </c:xVal>
          <c:yVal>
            <c:numRef>
              <c:f>'[Compiled and Predicted Ph exchange ACN Pyrrole 2nd order rate constant.xlsx]Sheet1'!$K$95:$K$104</c:f>
              <c:numCache>
                <c:formatCode>General</c:formatCode>
                <c:ptCount val="10"/>
                <c:pt idx="0">
                  <c:v>0.83344306792081113</c:v>
                </c:pt>
                <c:pt idx="1">
                  <c:v>0.81081003513680705</c:v>
                </c:pt>
                <c:pt idx="2">
                  <c:v>0.7688306883103716</c:v>
                </c:pt>
                <c:pt idx="3">
                  <c:v>0.69758805005561964</c:v>
                </c:pt>
                <c:pt idx="4">
                  <c:v>0.66302015819845617</c:v>
                </c:pt>
                <c:pt idx="5">
                  <c:v>0.52979740157053101</c:v>
                </c:pt>
                <c:pt idx="6">
                  <c:v>0.27815189260398576</c:v>
                </c:pt>
                <c:pt idx="7">
                  <c:v>-0.18217598622337847</c:v>
                </c:pt>
                <c:pt idx="8">
                  <c:v>-0.53015782784327048</c:v>
                </c:pt>
                <c:pt idx="9">
                  <c:v>-0.78216658508763215</c:v>
                </c:pt>
              </c:numCache>
            </c:numRef>
          </c:yVal>
          <c:smooth val="0"/>
          <c:extLst>
            <c:ext xmlns:c16="http://schemas.microsoft.com/office/drawing/2014/chart" uri="{C3380CC4-5D6E-409C-BE32-E72D297353CC}">
              <c16:uniqueId val="{00000001-EFD5-469D-AFDE-11BAC2B5496A}"/>
            </c:ext>
          </c:extLst>
        </c:ser>
        <c:ser>
          <c:idx val="2"/>
          <c:order val="2"/>
          <c:tx>
            <c:v>3-NO2-PhO TBA</c:v>
          </c:tx>
          <c:spPr>
            <a:ln w="19050" cap="rnd">
              <a:noFill/>
              <a:round/>
            </a:ln>
            <a:effectLst/>
          </c:spPr>
          <c:marker>
            <c:symbol val="circle"/>
            <c:size val="8"/>
            <c:spPr>
              <a:solidFill>
                <a:srgbClr val="C00000"/>
              </a:solidFill>
              <a:ln w="19050">
                <a:solidFill>
                  <a:schemeClr val="tx1"/>
                </a:solidFill>
              </a:ln>
              <a:effectLst/>
            </c:spPr>
          </c:marker>
          <c:errBars>
            <c:errDir val="y"/>
            <c:errBarType val="both"/>
            <c:errValType val="cust"/>
            <c:noEndCap val="0"/>
            <c:plus>
              <c:numRef>
                <c:f>'[Compiled and Predicted Ph exchange ACN Pyrrole 2nd order rate constant.xlsx]Sheet1'!$O$7:$O$15</c:f>
                <c:numCache>
                  <c:formatCode>General</c:formatCode>
                  <c:ptCount val="9"/>
                  <c:pt idx="0">
                    <c:v>0.10544100645465983</c:v>
                  </c:pt>
                  <c:pt idx="1">
                    <c:v>9.3368154705958092E-2</c:v>
                  </c:pt>
                  <c:pt idx="2">
                    <c:v>0.11001258841210383</c:v>
                  </c:pt>
                  <c:pt idx="3">
                    <c:v>6.4680485990184819E-2</c:v>
                  </c:pt>
                  <c:pt idx="4">
                    <c:v>0.13304990823633134</c:v>
                  </c:pt>
                  <c:pt idx="5">
                    <c:v>0.15351897434780634</c:v>
                  </c:pt>
                  <c:pt idx="6">
                    <c:v>0.18262022603892869</c:v>
                  </c:pt>
                  <c:pt idx="7">
                    <c:v>0.21323263672553042</c:v>
                  </c:pt>
                  <c:pt idx="8">
                    <c:v>0.1065402752068763</c:v>
                  </c:pt>
                </c:numCache>
              </c:numRef>
            </c:plus>
            <c:minus>
              <c:numRef>
                <c:f>'[Compiled and Predicted Ph exchange ACN Pyrrole 2nd order rate constant.xlsx]Sheet1'!$O$7:$O$15</c:f>
                <c:numCache>
                  <c:formatCode>General</c:formatCode>
                  <c:ptCount val="9"/>
                  <c:pt idx="0">
                    <c:v>0.10544100645465983</c:v>
                  </c:pt>
                  <c:pt idx="1">
                    <c:v>9.3368154705958092E-2</c:v>
                  </c:pt>
                  <c:pt idx="2">
                    <c:v>0.11001258841210383</c:v>
                  </c:pt>
                  <c:pt idx="3">
                    <c:v>6.4680485990184819E-2</c:v>
                  </c:pt>
                  <c:pt idx="4">
                    <c:v>0.13304990823633134</c:v>
                  </c:pt>
                  <c:pt idx="5">
                    <c:v>0.15351897434780634</c:v>
                  </c:pt>
                  <c:pt idx="6">
                    <c:v>0.18262022603892869</c:v>
                  </c:pt>
                  <c:pt idx="7">
                    <c:v>0.21323263672553042</c:v>
                  </c:pt>
                  <c:pt idx="8">
                    <c:v>0.1065402752068763</c:v>
                  </c:pt>
                </c:numCache>
              </c:numRef>
            </c:minus>
            <c:spPr>
              <a:noFill/>
              <a:ln w="9525" cap="flat" cmpd="sng" algn="ctr">
                <a:solidFill>
                  <a:schemeClr val="tx1">
                    <a:lumMod val="65000"/>
                    <a:lumOff val="35000"/>
                  </a:schemeClr>
                </a:solidFill>
                <a:round/>
              </a:ln>
              <a:effectLst/>
            </c:spPr>
          </c:errBars>
          <c:xVal>
            <c:numRef>
              <c:f>'[Compiled and Predicted Ph exchange ACN Pyrrole 2nd order rate constant.xlsx]Sheet1'!$M$95:$M$104</c:f>
              <c:numCache>
                <c:formatCode>General</c:formatCode>
                <c:ptCount val="10"/>
                <c:pt idx="0">
                  <c:v>-2.4524714235402181</c:v>
                </c:pt>
                <c:pt idx="1">
                  <c:v>-2.1514414278762368</c:v>
                </c:pt>
                <c:pt idx="2">
                  <c:v>-1.8504114322122556</c:v>
                </c:pt>
                <c:pt idx="3">
                  <c:v>-1.5493814365482743</c:v>
                </c:pt>
                <c:pt idx="4">
                  <c:v>-1.4524714235402179</c:v>
                </c:pt>
                <c:pt idx="5">
                  <c:v>-1.1514414278762366</c:v>
                </c:pt>
                <c:pt idx="6">
                  <c:v>-0.75350141920419911</c:v>
                </c:pt>
                <c:pt idx="7">
                  <c:v>0.20951501454263097</c:v>
                </c:pt>
                <c:pt idx="8">
                  <c:v>0.51054501020661214</c:v>
                </c:pt>
              </c:numCache>
            </c:numRef>
          </c:xVal>
          <c:yVal>
            <c:numRef>
              <c:f>'[Compiled and Predicted Ph exchange ACN Pyrrole 2nd order rate constant.xlsx]Sheet1'!$N$95:$N$104</c:f>
              <c:numCache>
                <c:formatCode>General</c:formatCode>
                <c:ptCount val="10"/>
                <c:pt idx="0">
                  <c:v>1.5833008155134833</c:v>
                </c:pt>
                <c:pt idx="1">
                  <c:v>1.5264943548711931</c:v>
                </c:pt>
                <c:pt idx="2">
                  <c:v>1.4825734738839182</c:v>
                </c:pt>
                <c:pt idx="3">
                  <c:v>1.338854746252323</c:v>
                </c:pt>
                <c:pt idx="4">
                  <c:v>1.2920566046214685</c:v>
                </c:pt>
                <c:pt idx="5">
                  <c:v>1.110252917353403</c:v>
                </c:pt>
                <c:pt idx="6">
                  <c:v>0.8150993625789219</c:v>
                </c:pt>
                <c:pt idx="7">
                  <c:v>3.342375548694973E-2</c:v>
                </c:pt>
                <c:pt idx="8">
                  <c:v>-0.24108810760202651</c:v>
                </c:pt>
              </c:numCache>
            </c:numRef>
          </c:yVal>
          <c:smooth val="0"/>
          <c:extLst>
            <c:ext xmlns:c16="http://schemas.microsoft.com/office/drawing/2014/chart" uri="{C3380CC4-5D6E-409C-BE32-E72D297353CC}">
              <c16:uniqueId val="{00000002-EFD5-469D-AFDE-11BAC2B5496A}"/>
            </c:ext>
          </c:extLst>
        </c:ser>
        <c:ser>
          <c:idx val="3"/>
          <c:order val="3"/>
          <c:tx>
            <c:v>3-NO2-PhO TBA predict</c:v>
          </c:tx>
          <c:spPr>
            <a:ln w="25400" cap="rnd">
              <a:solidFill>
                <a:schemeClr val="accent2"/>
              </a:solidFill>
              <a:round/>
            </a:ln>
            <a:effectLst/>
          </c:spPr>
          <c:marker>
            <c:symbol val="none"/>
          </c:marker>
          <c:xVal>
            <c:numRef>
              <c:f>'[Compiled and Predicted Ph exchange ACN Pyrrole 2nd order rate constant.xlsx]Sheet1'!$M$95:$M$104</c:f>
              <c:numCache>
                <c:formatCode>General</c:formatCode>
                <c:ptCount val="10"/>
                <c:pt idx="0">
                  <c:v>-2.4524714235402181</c:v>
                </c:pt>
                <c:pt idx="1">
                  <c:v>-2.1514414278762368</c:v>
                </c:pt>
                <c:pt idx="2">
                  <c:v>-1.8504114322122556</c:v>
                </c:pt>
                <c:pt idx="3">
                  <c:v>-1.5493814365482743</c:v>
                </c:pt>
                <c:pt idx="4">
                  <c:v>-1.4524714235402179</c:v>
                </c:pt>
                <c:pt idx="5">
                  <c:v>-1.1514414278762366</c:v>
                </c:pt>
                <c:pt idx="6">
                  <c:v>-0.75350141920419911</c:v>
                </c:pt>
                <c:pt idx="7">
                  <c:v>0.20951501454263097</c:v>
                </c:pt>
                <c:pt idx="8">
                  <c:v>0.51054501020661214</c:v>
                </c:pt>
              </c:numCache>
            </c:numRef>
          </c:xVal>
          <c:yVal>
            <c:numRef>
              <c:f>'[Compiled and Predicted Ph exchange ACN Pyrrole 2nd order rate constant.xlsx]Sheet1'!$O$95:$O$104</c:f>
              <c:numCache>
                <c:formatCode>General</c:formatCode>
                <c:ptCount val="10"/>
                <c:pt idx="0">
                  <c:v>1.4655326525038619</c:v>
                </c:pt>
                <c:pt idx="1">
                  <c:v>1.4427959396197541</c:v>
                </c:pt>
                <c:pt idx="2">
                  <c:v>1.4006093068189307</c:v>
                </c:pt>
                <c:pt idx="3">
                  <c:v>1.3268400089116008</c:v>
                </c:pt>
                <c:pt idx="4">
                  <c:v>1.2941775117411771</c:v>
                </c:pt>
                <c:pt idx="5">
                  <c:v>1.1599212843855957</c:v>
                </c:pt>
                <c:pt idx="6">
                  <c:v>0.90519003762729511</c:v>
                </c:pt>
                <c:pt idx="7">
                  <c:v>5.6845052118594606E-2</c:v>
                </c:pt>
                <c:pt idx="8">
                  <c:v>-0.23609186345979563</c:v>
                </c:pt>
              </c:numCache>
            </c:numRef>
          </c:yVal>
          <c:smooth val="0"/>
          <c:extLst>
            <c:ext xmlns:c16="http://schemas.microsoft.com/office/drawing/2014/chart" uri="{C3380CC4-5D6E-409C-BE32-E72D297353CC}">
              <c16:uniqueId val="{00000003-EFD5-469D-AFDE-11BAC2B5496A}"/>
            </c:ext>
          </c:extLst>
        </c:ser>
        <c:ser>
          <c:idx val="4"/>
          <c:order val="4"/>
          <c:tx>
            <c:v>4-CN-PhO TBA</c:v>
          </c:tx>
          <c:spPr>
            <a:ln w="19050" cap="rnd">
              <a:noFill/>
              <a:round/>
            </a:ln>
            <a:effectLst/>
          </c:spPr>
          <c:marker>
            <c:symbol val="circle"/>
            <c:size val="8"/>
            <c:spPr>
              <a:solidFill>
                <a:schemeClr val="accent4"/>
              </a:solidFill>
              <a:ln w="19050">
                <a:solidFill>
                  <a:schemeClr val="tx1"/>
                </a:solidFill>
              </a:ln>
              <a:effectLst/>
            </c:spPr>
          </c:marker>
          <c:errBars>
            <c:errDir val="y"/>
            <c:errBarType val="both"/>
            <c:errValType val="cust"/>
            <c:noEndCap val="0"/>
            <c:plus>
              <c:numRef>
                <c:f>'[Compiled and Predicted Ph exchange ACN Pyrrole 2nd order rate constant.xlsx]Sheet1'!$U$6:$U$16</c:f>
                <c:numCache>
                  <c:formatCode>General</c:formatCode>
                  <c:ptCount val="11"/>
                  <c:pt idx="0">
                    <c:v>0.13603286422822433</c:v>
                  </c:pt>
                  <c:pt idx="1">
                    <c:v>0.18541942792843685</c:v>
                  </c:pt>
                  <c:pt idx="2">
                    <c:v>0.17912901233352796</c:v>
                  </c:pt>
                  <c:pt idx="3">
                    <c:v>0.16096372543962481</c:v>
                  </c:pt>
                  <c:pt idx="4">
                    <c:v>0.12510859136383401</c:v>
                  </c:pt>
                  <c:pt idx="5">
                    <c:v>7.6454623628491064E-2</c:v>
                  </c:pt>
                  <c:pt idx="6">
                    <c:v>6.870828043790092E-2</c:v>
                  </c:pt>
                  <c:pt idx="7">
                    <c:v>7.9202811223708383E-2</c:v>
                  </c:pt>
                  <c:pt idx="8">
                    <c:v>1.3437642639723734E-2</c:v>
                  </c:pt>
                  <c:pt idx="9">
                    <c:v>6.7590803836929975E-2</c:v>
                  </c:pt>
                  <c:pt idx="10">
                    <c:v>9.3512794507547486E-2</c:v>
                  </c:pt>
                </c:numCache>
              </c:numRef>
            </c:plus>
            <c:minus>
              <c:numRef>
                <c:f>'[Compiled and Predicted Ph exchange ACN Pyrrole 2nd order rate constant.xlsx]Sheet1'!$U$6:$U$16</c:f>
                <c:numCache>
                  <c:formatCode>General</c:formatCode>
                  <c:ptCount val="11"/>
                  <c:pt idx="0">
                    <c:v>0.13603286422822433</c:v>
                  </c:pt>
                  <c:pt idx="1">
                    <c:v>0.18541942792843685</c:v>
                  </c:pt>
                  <c:pt idx="2">
                    <c:v>0.17912901233352796</c:v>
                  </c:pt>
                  <c:pt idx="3">
                    <c:v>0.16096372543962481</c:v>
                  </c:pt>
                  <c:pt idx="4">
                    <c:v>0.12510859136383401</c:v>
                  </c:pt>
                  <c:pt idx="5">
                    <c:v>7.6454623628491064E-2</c:v>
                  </c:pt>
                  <c:pt idx="6">
                    <c:v>6.870828043790092E-2</c:v>
                  </c:pt>
                  <c:pt idx="7">
                    <c:v>7.9202811223708383E-2</c:v>
                  </c:pt>
                  <c:pt idx="8">
                    <c:v>1.3437642639723734E-2</c:v>
                  </c:pt>
                  <c:pt idx="9">
                    <c:v>6.7590803836929975E-2</c:v>
                  </c:pt>
                  <c:pt idx="10">
                    <c:v>9.3512794507547486E-2</c:v>
                  </c:pt>
                </c:numCache>
              </c:numRef>
            </c:minus>
            <c:spPr>
              <a:noFill/>
              <a:ln w="9525" cap="flat" cmpd="sng" algn="ctr">
                <a:solidFill>
                  <a:schemeClr val="tx1">
                    <a:lumMod val="65000"/>
                    <a:lumOff val="35000"/>
                  </a:schemeClr>
                </a:solidFill>
                <a:round/>
              </a:ln>
              <a:effectLst/>
            </c:spPr>
          </c:errBars>
          <c:xVal>
            <c:numRef>
              <c:f>'[Compiled and Predicted Ph exchange ACN Pyrrole 2nd order rate constant.xlsx]Sheet1'!$Q$95:$Q$104</c:f>
              <c:numCache>
                <c:formatCode>General</c:formatCode>
                <c:ptCount val="10"/>
                <c:pt idx="0">
                  <c:v>-2.1514414278762368</c:v>
                </c:pt>
                <c:pt idx="1">
                  <c:v>-1.8504114322122556</c:v>
                </c:pt>
                <c:pt idx="2">
                  <c:v>-1.5493814365482743</c:v>
                </c:pt>
                <c:pt idx="3">
                  <c:v>-1.4524714235402179</c:v>
                </c:pt>
                <c:pt idx="4">
                  <c:v>-1.1514414278762366</c:v>
                </c:pt>
                <c:pt idx="5">
                  <c:v>-0.75350141920419911</c:v>
                </c:pt>
                <c:pt idx="6">
                  <c:v>0.15836249209524964</c:v>
                </c:pt>
                <c:pt idx="7">
                  <c:v>0.55630250076728727</c:v>
                </c:pt>
                <c:pt idx="8">
                  <c:v>0.85733249643126852</c:v>
                </c:pt>
              </c:numCache>
            </c:numRef>
          </c:xVal>
          <c:yVal>
            <c:numRef>
              <c:f>'[Compiled and Predicted Ph exchange ACN Pyrrole 2nd order rate constant.xlsx]Sheet1'!$R$95:$R$104</c:f>
              <c:numCache>
                <c:formatCode>General</c:formatCode>
                <c:ptCount val="10"/>
                <c:pt idx="0">
                  <c:v>0.60928485077052663</c:v>
                </c:pt>
                <c:pt idx="1">
                  <c:v>0.53851089730498758</c:v>
                </c:pt>
                <c:pt idx="2">
                  <c:v>0.43490407555154109</c:v>
                </c:pt>
                <c:pt idx="3">
                  <c:v>0.43010731991671791</c:v>
                </c:pt>
                <c:pt idx="4">
                  <c:v>0.28418249463690154</c:v>
                </c:pt>
                <c:pt idx="5">
                  <c:v>-3.9196375088230276E-2</c:v>
                </c:pt>
                <c:pt idx="6">
                  <c:v>-0.44635966376864578</c:v>
                </c:pt>
                <c:pt idx="7">
                  <c:v>-0.63808338133135656</c:v>
                </c:pt>
                <c:pt idx="8">
                  <c:v>-1.0013048416883443</c:v>
                </c:pt>
              </c:numCache>
            </c:numRef>
          </c:yVal>
          <c:smooth val="0"/>
          <c:extLst>
            <c:ext xmlns:c16="http://schemas.microsoft.com/office/drawing/2014/chart" uri="{C3380CC4-5D6E-409C-BE32-E72D297353CC}">
              <c16:uniqueId val="{00000004-EFD5-469D-AFDE-11BAC2B5496A}"/>
            </c:ext>
          </c:extLst>
        </c:ser>
        <c:ser>
          <c:idx val="5"/>
          <c:order val="5"/>
          <c:tx>
            <c:v>4-CN-PhO TBA predict</c:v>
          </c:tx>
          <c:spPr>
            <a:ln w="25400" cap="rnd">
              <a:solidFill>
                <a:schemeClr val="accent4">
                  <a:lumMod val="60000"/>
                  <a:lumOff val="40000"/>
                </a:schemeClr>
              </a:solidFill>
              <a:round/>
            </a:ln>
            <a:effectLst/>
          </c:spPr>
          <c:marker>
            <c:symbol val="none"/>
          </c:marker>
          <c:xVal>
            <c:numRef>
              <c:f>'[Compiled and Predicted Ph exchange ACN Pyrrole 2nd order rate constant.xlsx]Sheet1'!$Q$95:$Q$104</c:f>
              <c:numCache>
                <c:formatCode>General</c:formatCode>
                <c:ptCount val="10"/>
                <c:pt idx="0">
                  <c:v>-2.1514414278762368</c:v>
                </c:pt>
                <c:pt idx="1">
                  <c:v>-1.8504114322122556</c:v>
                </c:pt>
                <c:pt idx="2">
                  <c:v>-1.5493814365482743</c:v>
                </c:pt>
                <c:pt idx="3">
                  <c:v>-1.4524714235402179</c:v>
                </c:pt>
                <c:pt idx="4">
                  <c:v>-1.1514414278762366</c:v>
                </c:pt>
                <c:pt idx="5">
                  <c:v>-0.75350141920419911</c:v>
                </c:pt>
                <c:pt idx="6">
                  <c:v>0.15836249209524964</c:v>
                </c:pt>
                <c:pt idx="7">
                  <c:v>0.55630250076728727</c:v>
                </c:pt>
                <c:pt idx="8">
                  <c:v>0.85733249643126852</c:v>
                </c:pt>
              </c:numCache>
            </c:numRef>
          </c:xVal>
          <c:yVal>
            <c:numRef>
              <c:f>'[Compiled and Predicted Ph exchange ACN Pyrrole 2nd order rate constant.xlsx]Sheet1'!$S$95:$S$104</c:f>
              <c:numCache>
                <c:formatCode>General</c:formatCode>
                <c:ptCount val="10"/>
                <c:pt idx="0">
                  <c:v>0.51728648753635897</c:v>
                </c:pt>
                <c:pt idx="1">
                  <c:v>0.48831788740135024</c:v>
                </c:pt>
                <c:pt idx="2">
                  <c:v>0.43560341004778153</c:v>
                </c:pt>
                <c:pt idx="3">
                  <c:v>0.41146632589025217</c:v>
                </c:pt>
                <c:pt idx="4">
                  <c:v>0.30755751614680343</c:v>
                </c:pt>
                <c:pt idx="5">
                  <c:v>9.3146376546888385E-2</c:v>
                </c:pt>
                <c:pt idx="6">
                  <c:v>-0.65903868537665489</c:v>
                </c:pt>
                <c:pt idx="7">
                  <c:v>-1.0405053735017893</c:v>
                </c:pt>
                <c:pt idx="8">
                  <c:v>-1.3359024175401879</c:v>
                </c:pt>
              </c:numCache>
            </c:numRef>
          </c:yVal>
          <c:smooth val="0"/>
          <c:extLst>
            <c:ext xmlns:c16="http://schemas.microsoft.com/office/drawing/2014/chart" uri="{C3380CC4-5D6E-409C-BE32-E72D297353CC}">
              <c16:uniqueId val="{00000005-EFD5-469D-AFDE-11BAC2B5496A}"/>
            </c:ext>
          </c:extLst>
        </c:ser>
        <c:dLbls>
          <c:showLegendKey val="0"/>
          <c:showVal val="0"/>
          <c:showCatName val="0"/>
          <c:showSerName val="0"/>
          <c:showPercent val="0"/>
          <c:showBubbleSize val="0"/>
        </c:dLbls>
        <c:axId val="527670448"/>
        <c:axId val="527888768"/>
      </c:scatterChart>
      <c:valAx>
        <c:axId val="52767044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7888768"/>
        <c:crossesAt val="-4.5"/>
        <c:crossBetween val="midCat"/>
      </c:valAx>
      <c:valAx>
        <c:axId val="527888768"/>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7670448"/>
        <c:crossesAt val="-3"/>
        <c:crossBetween val="midCat"/>
        <c:majorUnit val="0.5"/>
      </c:valAx>
      <c:spPr>
        <a:noFill/>
        <a:ln w="25400">
          <a:noFill/>
        </a:ln>
        <a:effectLst/>
      </c:spPr>
    </c:plotArea>
    <c:legend>
      <c:legendPos val="r"/>
      <c:layout>
        <c:manualLayout>
          <c:xMode val="edge"/>
          <c:yMode val="edge"/>
          <c:x val="0.6535347521692827"/>
          <c:y val="0.11553074249084329"/>
          <c:w val="0.32658414372261113"/>
          <c:h val="0.3092214326343855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1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9.310 /M, [CHCl</a:t>
            </a:r>
            <a:r>
              <a:rPr lang="en-US" baseline="-25000"/>
              <a:t>3</a:t>
            </a:r>
            <a:r>
              <a:rPr lang="en-US"/>
              <a:t>] 6.875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6</c:f>
              <c:strCache>
                <c:ptCount val="1"/>
                <c:pt idx="0">
                  <c:v>[MeCN] 9.310 /M, [CHCl3] 6.875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D$4</c:f>
              <c:numCache>
                <c:formatCode>General</c:formatCode>
                <c:ptCount val="10"/>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16:$AD$16</c:f>
              <c:numCache>
                <c:formatCode>General</c:formatCode>
                <c:ptCount val="10"/>
                <c:pt idx="0">
                  <c:v>8.5107999999999999E-5</c:v>
                </c:pt>
                <c:pt idx="1">
                  <c:v>8.9359999999999998E-5</c:v>
                </c:pt>
                <c:pt idx="2">
                  <c:v>5.7126999999999997E-5</c:v>
                </c:pt>
                <c:pt idx="3">
                  <c:v>1.1056E-4</c:v>
                </c:pt>
                <c:pt idx="4">
                  <c:v>7.1104000000000002E-5</c:v>
                </c:pt>
                <c:pt idx="5">
                  <c:v>1.4600999999999999E-4</c:v>
                </c:pt>
                <c:pt idx="6">
                  <c:v>1.7935999999999999E-4</c:v>
                </c:pt>
                <c:pt idx="7">
                  <c:v>2.4967000000000001E-4</c:v>
                </c:pt>
              </c:numCache>
            </c:numRef>
          </c:yVal>
          <c:smooth val="0"/>
          <c:extLst>
            <c:ext xmlns:c16="http://schemas.microsoft.com/office/drawing/2014/chart" uri="{C3380CC4-5D6E-409C-BE32-E72D297353CC}">
              <c16:uniqueId val="{00000001-0F6D-4595-A270-2FBA5CA6FAFA}"/>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4.655 /M, [CHCl</a:t>
            </a:r>
            <a:r>
              <a:rPr lang="en-US" baseline="-25000"/>
              <a:t>3</a:t>
            </a:r>
            <a:r>
              <a:rPr lang="en-US"/>
              <a:t>] 9.687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5</c:f>
              <c:strCache>
                <c:ptCount val="1"/>
                <c:pt idx="0">
                  <c:v>[MeCN] 4.655 /M, [CHCl3] 9.68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W$4:$AB$4</c:f>
              <c:numCache>
                <c:formatCode>General</c:formatCode>
                <c:ptCount val="6"/>
                <c:pt idx="0">
                  <c:v>6.2500000000000001E-4</c:v>
                </c:pt>
                <c:pt idx="1">
                  <c:v>1.25E-3</c:v>
                </c:pt>
                <c:pt idx="2">
                  <c:v>1.25E-3</c:v>
                </c:pt>
                <c:pt idx="3">
                  <c:v>2.5000000000000001E-3</c:v>
                </c:pt>
                <c:pt idx="4">
                  <c:v>2.5000000000000001E-3</c:v>
                </c:pt>
                <c:pt idx="5">
                  <c:v>5.0000000000000001E-3</c:v>
                </c:pt>
              </c:numCache>
            </c:numRef>
          </c:xVal>
          <c:yVal>
            <c:numRef>
              <c:f>Sheet1!$W$15:$AB$15</c:f>
              <c:numCache>
                <c:formatCode>General</c:formatCode>
                <c:ptCount val="6"/>
                <c:pt idx="0">
                  <c:v>2.5290999999999999E-5</c:v>
                </c:pt>
                <c:pt idx="1">
                  <c:v>7.9246000000000007E-5</c:v>
                </c:pt>
                <c:pt idx="2">
                  <c:v>3.9047000000000001E-5</c:v>
                </c:pt>
                <c:pt idx="3">
                  <c:v>9.6885999999999994E-5</c:v>
                </c:pt>
                <c:pt idx="4">
                  <c:v>1.1865E-4</c:v>
                </c:pt>
                <c:pt idx="5">
                  <c:v>2.1882999999999999E-4</c:v>
                </c:pt>
              </c:numCache>
            </c:numRef>
          </c:yVal>
          <c:smooth val="0"/>
          <c:extLst>
            <c:ext xmlns:c16="http://schemas.microsoft.com/office/drawing/2014/chart" uri="{C3380CC4-5D6E-409C-BE32-E72D297353CC}">
              <c16:uniqueId val="{00000001-AF38-4AEB-A450-20469FCC34BC}"/>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2.328 /M, [CHCl</a:t>
            </a:r>
            <a:r>
              <a:rPr lang="en-US" baseline="-25000"/>
              <a:t>3</a:t>
            </a:r>
            <a:r>
              <a:rPr lang="en-US"/>
              <a:t>] 11.093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4</c:f>
              <c:strCache>
                <c:ptCount val="1"/>
                <c:pt idx="0">
                  <c:v>[MeCN] 2.328 /M, [CHCl3] 11.09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W$4:$AB$4</c:f>
              <c:numCache>
                <c:formatCode>General</c:formatCode>
                <c:ptCount val="6"/>
                <c:pt idx="0">
                  <c:v>6.2500000000000001E-4</c:v>
                </c:pt>
                <c:pt idx="1">
                  <c:v>1.25E-3</c:v>
                </c:pt>
                <c:pt idx="2">
                  <c:v>1.25E-3</c:v>
                </c:pt>
                <c:pt idx="3">
                  <c:v>2.5000000000000001E-3</c:v>
                </c:pt>
                <c:pt idx="4">
                  <c:v>2.5000000000000001E-3</c:v>
                </c:pt>
                <c:pt idx="5">
                  <c:v>5.0000000000000001E-3</c:v>
                </c:pt>
              </c:numCache>
            </c:numRef>
          </c:xVal>
          <c:yVal>
            <c:numRef>
              <c:f>Sheet1!$W$14:$AB$14</c:f>
              <c:numCache>
                <c:formatCode>General</c:formatCode>
                <c:ptCount val="6"/>
                <c:pt idx="0">
                  <c:v>4.1522E-5</c:v>
                </c:pt>
                <c:pt idx="1">
                  <c:v>8.5586000000000004E-5</c:v>
                </c:pt>
                <c:pt idx="2">
                  <c:v>6.9739000000000004E-5</c:v>
                </c:pt>
                <c:pt idx="3">
                  <c:v>1.2152E-4</c:v>
                </c:pt>
                <c:pt idx="4">
                  <c:v>1.7139E-4</c:v>
                </c:pt>
                <c:pt idx="5">
                  <c:v>2.9006000000000002E-4</c:v>
                </c:pt>
              </c:numCache>
            </c:numRef>
          </c:yVal>
          <c:smooth val="0"/>
          <c:extLst>
            <c:ext xmlns:c16="http://schemas.microsoft.com/office/drawing/2014/chart" uri="{C3380CC4-5D6E-409C-BE32-E72D297353CC}">
              <c16:uniqueId val="{00000001-E41A-4CD6-91BD-53DDB510DD73}"/>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931 /M, [CHCl</a:t>
            </a:r>
            <a:r>
              <a:rPr lang="en-US" baseline="-25000"/>
              <a:t>3</a:t>
            </a:r>
            <a:r>
              <a:rPr lang="en-US"/>
              <a:t>] 11.937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3</c:f>
              <c:strCache>
                <c:ptCount val="1"/>
                <c:pt idx="0">
                  <c:v>[MeCN] 0.931 /M, [CHCl3] 11.93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W$4:$AB$4</c:f>
              <c:numCache>
                <c:formatCode>General</c:formatCode>
                <c:ptCount val="6"/>
                <c:pt idx="0">
                  <c:v>6.2500000000000001E-4</c:v>
                </c:pt>
                <c:pt idx="1">
                  <c:v>1.25E-3</c:v>
                </c:pt>
                <c:pt idx="2">
                  <c:v>1.25E-3</c:v>
                </c:pt>
                <c:pt idx="3">
                  <c:v>2.5000000000000001E-3</c:v>
                </c:pt>
                <c:pt idx="4">
                  <c:v>2.5000000000000001E-3</c:v>
                </c:pt>
                <c:pt idx="5">
                  <c:v>5.0000000000000001E-3</c:v>
                </c:pt>
              </c:numCache>
            </c:numRef>
          </c:xVal>
          <c:yVal>
            <c:numRef>
              <c:f>Sheet1!$W$13:$AB$13</c:f>
              <c:numCache>
                <c:formatCode>General</c:formatCode>
                <c:ptCount val="6"/>
                <c:pt idx="0">
                  <c:v>1.5924999999999999E-4</c:v>
                </c:pt>
                <c:pt idx="1">
                  <c:v>1.7375999999999999E-4</c:v>
                </c:pt>
                <c:pt idx="2">
                  <c:v>2.0531999999999999E-4</c:v>
                </c:pt>
                <c:pt idx="3">
                  <c:v>2.4453000000000002E-4</c:v>
                </c:pt>
                <c:pt idx="4">
                  <c:v>3.5443999999999997E-4</c:v>
                </c:pt>
                <c:pt idx="5">
                  <c:v>5.0447000000000003E-4</c:v>
                </c:pt>
              </c:numCache>
            </c:numRef>
          </c:yVal>
          <c:smooth val="0"/>
          <c:extLst>
            <c:ext xmlns:c16="http://schemas.microsoft.com/office/drawing/2014/chart" uri="{C3380CC4-5D6E-409C-BE32-E72D297353CC}">
              <c16:uniqueId val="{00000001-8067-48C2-B9F2-B9D3EF81A572}"/>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233 /M, [CHCl</a:t>
            </a:r>
            <a:r>
              <a:rPr lang="en-US" baseline="-25000"/>
              <a:t>3</a:t>
            </a:r>
            <a:r>
              <a:rPr lang="en-US"/>
              <a:t>] 12.359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2</c:f>
              <c:strCache>
                <c:ptCount val="1"/>
                <c:pt idx="0">
                  <c:v>[MeCN] 0.233 /M, [CHCl3] 12.359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W$4:$AB$4</c:f>
              <c:numCache>
                <c:formatCode>General</c:formatCode>
                <c:ptCount val="6"/>
                <c:pt idx="0">
                  <c:v>6.2500000000000001E-4</c:v>
                </c:pt>
                <c:pt idx="1">
                  <c:v>1.25E-3</c:v>
                </c:pt>
                <c:pt idx="2">
                  <c:v>1.25E-3</c:v>
                </c:pt>
                <c:pt idx="3">
                  <c:v>2.5000000000000001E-3</c:v>
                </c:pt>
                <c:pt idx="4">
                  <c:v>2.5000000000000001E-3</c:v>
                </c:pt>
                <c:pt idx="5">
                  <c:v>5.0000000000000001E-3</c:v>
                </c:pt>
              </c:numCache>
            </c:numRef>
          </c:xVal>
          <c:yVal>
            <c:numRef>
              <c:f>Sheet1!$W$12:$AB$12</c:f>
              <c:numCache>
                <c:formatCode>General</c:formatCode>
                <c:ptCount val="6"/>
                <c:pt idx="0">
                  <c:v>4.3449999999999999E-4</c:v>
                </c:pt>
                <c:pt idx="1">
                  <c:v>3.8652000000000001E-4</c:v>
                </c:pt>
                <c:pt idx="2">
                  <c:v>5.0182000000000004E-4</c:v>
                </c:pt>
                <c:pt idx="3">
                  <c:v>5.1568000000000002E-4</c:v>
                </c:pt>
                <c:pt idx="4">
                  <c:v>7.0301999999999995E-4</c:v>
                </c:pt>
                <c:pt idx="5">
                  <c:v>8.9607E-4</c:v>
                </c:pt>
              </c:numCache>
            </c:numRef>
          </c:yVal>
          <c:smooth val="0"/>
          <c:extLst>
            <c:ext xmlns:c16="http://schemas.microsoft.com/office/drawing/2014/chart" uri="{C3380CC4-5D6E-409C-BE32-E72D297353CC}">
              <c16:uniqueId val="{00000001-FB00-41C5-8FD1-F6445B8652C5}"/>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093 /M, [CHCl</a:t>
            </a:r>
            <a:r>
              <a:rPr lang="en-US" baseline="-25000"/>
              <a:t>3</a:t>
            </a:r>
            <a:r>
              <a:rPr lang="en-US"/>
              <a:t>] 12.443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1</c:f>
              <c:strCache>
                <c:ptCount val="1"/>
                <c:pt idx="0">
                  <c:v>[MeCN] 0.093 /M, [CHCl3] 12.443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W$4:$AB$4</c:f>
              <c:numCache>
                <c:formatCode>General</c:formatCode>
                <c:ptCount val="6"/>
                <c:pt idx="0">
                  <c:v>6.2500000000000001E-4</c:v>
                </c:pt>
                <c:pt idx="1">
                  <c:v>1.25E-3</c:v>
                </c:pt>
                <c:pt idx="2">
                  <c:v>1.25E-3</c:v>
                </c:pt>
                <c:pt idx="3">
                  <c:v>2.5000000000000001E-3</c:v>
                </c:pt>
                <c:pt idx="4">
                  <c:v>2.5000000000000001E-3</c:v>
                </c:pt>
                <c:pt idx="5">
                  <c:v>5.0000000000000001E-3</c:v>
                </c:pt>
              </c:numCache>
            </c:numRef>
          </c:xVal>
          <c:yVal>
            <c:numRef>
              <c:f>Sheet1!$W$11:$AB$11</c:f>
              <c:numCache>
                <c:formatCode>General</c:formatCode>
                <c:ptCount val="6"/>
                <c:pt idx="0">
                  <c:v>5.5831999999999995E-4</c:v>
                </c:pt>
                <c:pt idx="1">
                  <c:v>4.5710999999999999E-4</c:v>
                </c:pt>
                <c:pt idx="2">
                  <c:v>6.1532000000000004E-4</c:v>
                </c:pt>
                <c:pt idx="3">
                  <c:v>6.0800000000000003E-4</c:v>
                </c:pt>
                <c:pt idx="4">
                  <c:v>8.5161999999999998E-4</c:v>
                </c:pt>
                <c:pt idx="5">
                  <c:v>1.616E-3</c:v>
                </c:pt>
              </c:numCache>
            </c:numRef>
          </c:yVal>
          <c:smooth val="0"/>
          <c:extLst>
            <c:ext xmlns:c16="http://schemas.microsoft.com/office/drawing/2014/chart" uri="{C3380CC4-5D6E-409C-BE32-E72D297353CC}">
              <c16:uniqueId val="{00000001-758D-476A-BEEC-7488199D2478}"/>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047 /M, [CHCl</a:t>
            </a:r>
            <a:r>
              <a:rPr lang="en-US" baseline="-25000"/>
              <a:t>3</a:t>
            </a:r>
            <a:r>
              <a:rPr lang="en-US"/>
              <a:t>] 12.472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10</c:f>
              <c:strCache>
                <c:ptCount val="1"/>
                <c:pt idx="0">
                  <c:v>[MeCN] 0.047 /M, [CHCl3] 12.472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B$4</c:f>
              <c:numCache>
                <c:formatCode>General</c:formatCode>
                <c:ptCount val="8"/>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10:$AB$10</c:f>
              <c:numCache>
                <c:formatCode>General</c:formatCode>
                <c:ptCount val="8"/>
                <c:pt idx="0">
                  <c:v>5.0768999999999999E-4</c:v>
                </c:pt>
                <c:pt idx="1">
                  <c:v>6.1998999999999995E-4</c:v>
                </c:pt>
                <c:pt idx="2">
                  <c:v>5.9975000000000002E-4</c:v>
                </c:pt>
                <c:pt idx="3">
                  <c:v>7.1765000000000002E-4</c:v>
                </c:pt>
                <c:pt idx="4">
                  <c:v>7.0839000000000004E-4</c:v>
                </c:pt>
                <c:pt idx="5">
                  <c:v>9.5912000000000005E-4</c:v>
                </c:pt>
                <c:pt idx="6">
                  <c:v>1.0774000000000001E-3</c:v>
                </c:pt>
                <c:pt idx="7">
                  <c:v>1.4741000000000001E-3</c:v>
                </c:pt>
              </c:numCache>
            </c:numRef>
          </c:yVal>
          <c:smooth val="0"/>
          <c:extLst>
            <c:ext xmlns:c16="http://schemas.microsoft.com/office/drawing/2014/chart" uri="{C3380CC4-5D6E-409C-BE32-E72D297353CC}">
              <c16:uniqueId val="{00000001-8EE4-4BF3-B2D8-2692113724A9}"/>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037 /M, [CHCl</a:t>
            </a:r>
            <a:r>
              <a:rPr lang="en-US" baseline="-25000"/>
              <a:t>3</a:t>
            </a:r>
            <a:r>
              <a:rPr lang="en-US"/>
              <a:t>] 12.477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9</c:f>
              <c:strCache>
                <c:ptCount val="1"/>
                <c:pt idx="0">
                  <c:v>[MeCN] 0.037 /M, [CHCl3] 12.47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B$4</c:f>
              <c:numCache>
                <c:formatCode>General</c:formatCode>
                <c:ptCount val="8"/>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9:$AB$9</c:f>
              <c:numCache>
                <c:formatCode>General</c:formatCode>
                <c:ptCount val="8"/>
                <c:pt idx="0">
                  <c:v>5.2081000000000002E-4</c:v>
                </c:pt>
                <c:pt idx="1">
                  <c:v>6.3493999999999996E-4</c:v>
                </c:pt>
                <c:pt idx="2">
                  <c:v>5.6667999999999996E-4</c:v>
                </c:pt>
                <c:pt idx="3">
                  <c:v>7.0014000000000003E-4</c:v>
                </c:pt>
                <c:pt idx="4">
                  <c:v>6.8959999999999996E-4</c:v>
                </c:pt>
                <c:pt idx="5">
                  <c:v>9.8006999999999999E-4</c:v>
                </c:pt>
                <c:pt idx="6">
                  <c:v>1.1034E-3</c:v>
                </c:pt>
                <c:pt idx="7">
                  <c:v>1.5062999999999999E-3</c:v>
                </c:pt>
              </c:numCache>
            </c:numRef>
          </c:yVal>
          <c:smooth val="0"/>
          <c:extLst>
            <c:ext xmlns:c16="http://schemas.microsoft.com/office/drawing/2014/chart" uri="{C3380CC4-5D6E-409C-BE32-E72D297353CC}">
              <c16:uniqueId val="{00000001-A8BC-4006-B172-1E899E4A38A1}"/>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019 /M, [CHCl</a:t>
            </a:r>
            <a:r>
              <a:rPr lang="en-US" baseline="-25000"/>
              <a:t>3</a:t>
            </a:r>
            <a:r>
              <a:rPr lang="en-US"/>
              <a:t>] 12.488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8</c:f>
              <c:strCache>
                <c:ptCount val="1"/>
                <c:pt idx="0">
                  <c:v>[MeCN] 0.019 /M, [CHCl3] 12.488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B$4</c:f>
              <c:numCache>
                <c:formatCode>General</c:formatCode>
                <c:ptCount val="8"/>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8:$AB$8</c:f>
              <c:numCache>
                <c:formatCode>General</c:formatCode>
                <c:ptCount val="8"/>
                <c:pt idx="0">
                  <c:v>5.4332000000000002E-4</c:v>
                </c:pt>
                <c:pt idx="1">
                  <c:v>6.5282000000000003E-4</c:v>
                </c:pt>
                <c:pt idx="2">
                  <c:v>6.1403E-4</c:v>
                </c:pt>
                <c:pt idx="3">
                  <c:v>7.3749999999999998E-4</c:v>
                </c:pt>
                <c:pt idx="4">
                  <c:v>7.2068999999999996E-4</c:v>
                </c:pt>
                <c:pt idx="5">
                  <c:v>1.0114E-3</c:v>
                </c:pt>
                <c:pt idx="6">
                  <c:v>1.1309E-3</c:v>
                </c:pt>
                <c:pt idx="7">
                  <c:v>1.5120000000000001E-3</c:v>
                </c:pt>
              </c:numCache>
            </c:numRef>
          </c:yVal>
          <c:smooth val="0"/>
          <c:extLst>
            <c:ext xmlns:c16="http://schemas.microsoft.com/office/drawing/2014/chart" uri="{C3380CC4-5D6E-409C-BE32-E72D297353CC}">
              <c16:uniqueId val="{00000001-3A2C-471C-96B3-644A6C61B427}"/>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1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009 /M, [CHCl</a:t>
            </a:r>
            <a:r>
              <a:rPr lang="en-US" baseline="-25000"/>
              <a:t>3</a:t>
            </a:r>
            <a:r>
              <a:rPr lang="en-US"/>
              <a:t>] 12.494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7</c:f>
              <c:strCache>
                <c:ptCount val="1"/>
                <c:pt idx="0">
                  <c:v>[MeCN] 0.009 /M, [CHCl3] 12.494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B$4</c:f>
              <c:numCache>
                <c:formatCode>General</c:formatCode>
                <c:ptCount val="8"/>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7:$AB$7</c:f>
              <c:numCache>
                <c:formatCode>General</c:formatCode>
                <c:ptCount val="8"/>
                <c:pt idx="0">
                  <c:v>5.7213000000000001E-4</c:v>
                </c:pt>
                <c:pt idx="1">
                  <c:v>6.7995999999999996E-4</c:v>
                </c:pt>
                <c:pt idx="2">
                  <c:v>6.5494000000000001E-4</c:v>
                </c:pt>
                <c:pt idx="3">
                  <c:v>7.4947999999999996E-4</c:v>
                </c:pt>
                <c:pt idx="4">
                  <c:v>7.5982000000000003E-4</c:v>
                </c:pt>
                <c:pt idx="5">
                  <c:v>1.0051999999999999E-3</c:v>
                </c:pt>
                <c:pt idx="6">
                  <c:v>1.1567999999999999E-3</c:v>
                </c:pt>
                <c:pt idx="7">
                  <c:v>1.5424E-3</c:v>
                </c:pt>
              </c:numCache>
            </c:numRef>
          </c:yVal>
          <c:smooth val="0"/>
          <c:extLst>
            <c:ext xmlns:c16="http://schemas.microsoft.com/office/drawing/2014/chart" uri="{C3380CC4-5D6E-409C-BE32-E72D297353CC}">
              <c16:uniqueId val="{00000001-A437-4BE1-9E5C-12E6E8B7B66A}"/>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82174103237096"/>
          <c:y val="5.1400554097404488E-2"/>
          <c:w val="0.84053937007874013"/>
          <c:h val="0.77507327209098864"/>
        </c:manualLayout>
      </c:layout>
      <c:scatterChart>
        <c:scatterStyle val="lineMarker"/>
        <c:varyColors val="0"/>
        <c:ser>
          <c:idx val="0"/>
          <c:order val="0"/>
          <c:spPr>
            <a:ln w="19050" cap="rnd">
              <a:noFill/>
              <a:round/>
            </a:ln>
            <a:effectLst/>
          </c:spPr>
          <c:marker>
            <c:symbol val="circle"/>
            <c:size val="5"/>
            <c:spPr>
              <a:solidFill>
                <a:schemeClr val="tx1"/>
              </a:solidFill>
              <a:ln w="9525">
                <a:solidFill>
                  <a:schemeClr val="tx1"/>
                </a:solidFill>
              </a:ln>
              <a:effectLst/>
            </c:spPr>
          </c:marker>
          <c:xVal>
            <c:numRef>
              <c:f>Sheet1!$F$6:$F$25</c:f>
              <c:numCache>
                <c:formatCode>General</c:formatCode>
                <c:ptCount val="20"/>
                <c:pt idx="0">
                  <c:v>10.63</c:v>
                </c:pt>
                <c:pt idx="1">
                  <c:v>10.199999999999999</c:v>
                </c:pt>
                <c:pt idx="2">
                  <c:v>9.9499999999999993</c:v>
                </c:pt>
                <c:pt idx="3">
                  <c:v>9.86</c:v>
                </c:pt>
                <c:pt idx="4">
                  <c:v>9.3800000000000008</c:v>
                </c:pt>
                <c:pt idx="5">
                  <c:v>9.02</c:v>
                </c:pt>
                <c:pt idx="6">
                  <c:v>8.6199999999999992</c:v>
                </c:pt>
                <c:pt idx="7">
                  <c:v>8.48</c:v>
                </c:pt>
                <c:pt idx="8">
                  <c:v>8.0500000000000007</c:v>
                </c:pt>
                <c:pt idx="9">
                  <c:v>7.95</c:v>
                </c:pt>
                <c:pt idx="10">
                  <c:v>7.71</c:v>
                </c:pt>
                <c:pt idx="11">
                  <c:v>7.68</c:v>
                </c:pt>
                <c:pt idx="12">
                  <c:v>7.66</c:v>
                </c:pt>
                <c:pt idx="13">
                  <c:v>6.78</c:v>
                </c:pt>
                <c:pt idx="14">
                  <c:v>6.72</c:v>
                </c:pt>
                <c:pt idx="15">
                  <c:v>6.43</c:v>
                </c:pt>
                <c:pt idx="16">
                  <c:v>5.49</c:v>
                </c:pt>
                <c:pt idx="17">
                  <c:v>5.53</c:v>
                </c:pt>
                <c:pt idx="18">
                  <c:v>5.64</c:v>
                </c:pt>
                <c:pt idx="19">
                  <c:v>5.49</c:v>
                </c:pt>
              </c:numCache>
            </c:numRef>
          </c:xVal>
          <c:yVal>
            <c:numRef>
              <c:f>Sheet1!$I$6:$I$25</c:f>
              <c:numCache>
                <c:formatCode>General</c:formatCode>
                <c:ptCount val="20"/>
                <c:pt idx="0">
                  <c:v>-0.95860731484177497</c:v>
                </c:pt>
                <c:pt idx="1">
                  <c:v>0.49968708261840383</c:v>
                </c:pt>
                <c:pt idx="2">
                  <c:v>0.29885307640970665</c:v>
                </c:pt>
                <c:pt idx="3">
                  <c:v>9.3421685162235063E-2</c:v>
                </c:pt>
                <c:pt idx="4">
                  <c:v>-9.1514981121350217E-2</c:v>
                </c:pt>
                <c:pt idx="5">
                  <c:v>-0.49485002168009401</c:v>
                </c:pt>
                <c:pt idx="6">
                  <c:v>-0.6020599913279624</c:v>
                </c:pt>
                <c:pt idx="7">
                  <c:v>-1.2006594505464183</c:v>
                </c:pt>
                <c:pt idx="8">
                  <c:v>-1.6197887582883939</c:v>
                </c:pt>
                <c:pt idx="9">
                  <c:v>-1.6382721639824072</c:v>
                </c:pt>
                <c:pt idx="10">
                  <c:v>-1.7212463990471711</c:v>
                </c:pt>
                <c:pt idx="11">
                  <c:v>-1.2365720064370627</c:v>
                </c:pt>
                <c:pt idx="12">
                  <c:v>-1.853871964321762</c:v>
                </c:pt>
                <c:pt idx="13">
                  <c:v>-3.0705810742857071</c:v>
                </c:pt>
                <c:pt idx="14">
                  <c:v>-2.0757207139381184</c:v>
                </c:pt>
                <c:pt idx="15">
                  <c:v>-2.4202164033831899</c:v>
                </c:pt>
                <c:pt idx="16">
                  <c:v>-3.1938200260161129</c:v>
                </c:pt>
                <c:pt idx="17">
                  <c:v>-3.0362121726544449</c:v>
                </c:pt>
                <c:pt idx="18">
                  <c:v>-2.9208187539523753</c:v>
                </c:pt>
                <c:pt idx="19">
                  <c:v>-2.1487416512809245</c:v>
                </c:pt>
              </c:numCache>
            </c:numRef>
          </c:yVal>
          <c:smooth val="0"/>
          <c:extLst>
            <c:ext xmlns:c16="http://schemas.microsoft.com/office/drawing/2014/chart" uri="{C3380CC4-5D6E-409C-BE32-E72D297353CC}">
              <c16:uniqueId val="{00000000-478E-434D-BD5D-550C7A7B26BA}"/>
            </c:ext>
          </c:extLst>
        </c:ser>
        <c:dLbls>
          <c:showLegendKey val="0"/>
          <c:showVal val="0"/>
          <c:showCatName val="0"/>
          <c:showSerName val="0"/>
          <c:showPercent val="0"/>
          <c:showBubbleSize val="0"/>
        </c:dLbls>
        <c:axId val="399276192"/>
        <c:axId val="399276520"/>
      </c:scatterChart>
      <c:valAx>
        <c:axId val="399276192"/>
        <c:scaling>
          <c:orientation val="minMax"/>
          <c:min val="4"/>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a:solidFill>
                      <a:schemeClr val="tx1"/>
                    </a:solidFill>
                  </a:rPr>
                  <a:t>p</a:t>
                </a:r>
                <a:r>
                  <a:rPr lang="en-GB" sz="1100" i="1">
                    <a:solidFill>
                      <a:schemeClr val="tx1"/>
                    </a:solidFill>
                  </a:rPr>
                  <a:t>K</a:t>
                </a:r>
                <a:r>
                  <a:rPr lang="en-GB" sz="1100" baseline="-25000">
                    <a:solidFill>
                      <a:schemeClr val="tx1"/>
                    </a:solidFill>
                  </a:rPr>
                  <a:t>a</a:t>
                </a:r>
                <a:r>
                  <a:rPr lang="en-GB" sz="1100" baseline="0">
                    <a:solidFill>
                      <a:schemeClr val="tx1"/>
                    </a:solidFill>
                  </a:rPr>
                  <a:t> of phenol</a:t>
                </a:r>
                <a:endParaRPr lang="en-GB" sz="1100" baseline="-25000">
                  <a:solidFill>
                    <a:schemeClr val="tx1"/>
                  </a:solidFill>
                </a:endParaRPr>
              </a:p>
            </c:rich>
          </c:tx>
          <c:layout>
            <c:manualLayout>
              <c:xMode val="edge"/>
              <c:yMode val="edge"/>
              <c:x val="0.41387598425196853"/>
              <c:y val="0.914675925925925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399276520"/>
        <c:crossesAt val="-4"/>
        <c:crossBetween val="midCat"/>
      </c:valAx>
      <c:valAx>
        <c:axId val="399276520"/>
        <c:scaling>
          <c:orientation val="minMax"/>
          <c:min val="-4"/>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mn-lt"/>
                    <a:ea typeface="+mn-ea"/>
                    <a:cs typeface="+mn-cs"/>
                  </a:defRPr>
                </a:pPr>
                <a:r>
                  <a:rPr lang="en-GB" sz="1100" baseline="0">
                    <a:solidFill>
                      <a:schemeClr val="tx1"/>
                    </a:solidFill>
                  </a:rPr>
                  <a:t>Log </a:t>
                </a:r>
                <a:r>
                  <a:rPr lang="en-GB" sz="1100" i="1" baseline="0">
                    <a:solidFill>
                      <a:schemeClr val="tx1"/>
                    </a:solidFill>
                  </a:rPr>
                  <a:t>k</a:t>
                </a:r>
                <a:endParaRPr lang="en-GB" sz="1100" baseline="0">
                  <a:solidFill>
                    <a:schemeClr val="tx1"/>
                  </a:solidFill>
                </a:endParaRPr>
              </a:p>
            </c:rich>
          </c:tx>
          <c:layout>
            <c:manualLayout>
              <c:xMode val="edge"/>
              <c:yMode val="edge"/>
              <c:x val="1.1111111111111112E-2"/>
              <c:y val="0.41789552347623216"/>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399276192"/>
        <c:crosses val="autoZero"/>
        <c:crossBetween val="midCat"/>
        <c:min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9249992523048"/>
          <c:y val="0.10863307301250533"/>
          <c:w val="0.85697982026448916"/>
          <c:h val="0.74602338676648228"/>
        </c:manualLayout>
      </c:layout>
      <c:scatterChart>
        <c:scatterStyle val="lineMarker"/>
        <c:varyColors val="0"/>
        <c:ser>
          <c:idx val="0"/>
          <c:order val="0"/>
          <c:tx>
            <c:v>All data</c:v>
          </c:tx>
          <c:spPr>
            <a:ln w="19050" cap="rnd">
              <a:noFill/>
              <a:round/>
            </a:ln>
            <a:effectLst/>
          </c:spPr>
          <c:marker>
            <c:symbol val="none"/>
          </c:marker>
          <c:trendline>
            <c:spPr>
              <a:ln w="19050" cap="rnd">
                <a:solidFill>
                  <a:sysClr val="windowText" lastClr="000000"/>
                </a:solidFill>
                <a:prstDash val="dash"/>
              </a:ln>
              <a:effectLst/>
            </c:spPr>
            <c:trendlineType val="linear"/>
            <c:dispRSqr val="1"/>
            <c:dispEq val="1"/>
            <c:trendlineLbl>
              <c:layout>
                <c:manualLayout>
                  <c:x val="6.0006051465900462E-2"/>
                  <c:y val="0.58199272009663305"/>
                </c:manualLayout>
              </c:layout>
              <c:numFmt formatCode="General" sourceLinked="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rendlineLbl>
          </c:trendline>
          <c:xVal>
            <c:numRef>
              <c:f>Sheet1!$I$7:$I$87</c:f>
              <c:numCache>
                <c:formatCode>General</c:formatCode>
                <c:ptCount val="81"/>
                <c:pt idx="0">
                  <c:v>0.79237067474070388</c:v>
                </c:pt>
                <c:pt idx="1">
                  <c:v>0.80051087689436795</c:v>
                </c:pt>
                <c:pt idx="2">
                  <c:v>0.79991233862745814</c:v>
                </c:pt>
                <c:pt idx="3">
                  <c:v>0.79595644644732644</c:v>
                </c:pt>
                <c:pt idx="4">
                  <c:v>0.7975514364372901</c:v>
                </c:pt>
                <c:pt idx="5">
                  <c:v>0.80291048941903986</c:v>
                </c:pt>
                <c:pt idx="6">
                  <c:v>0.75739602879302415</c:v>
                </c:pt>
                <c:pt idx="7">
                  <c:v>0.69593674671800698</c:v>
                </c:pt>
                <c:pt idx="8">
                  <c:v>0.55249787114750559</c:v>
                </c:pt>
                <c:pt idx="9">
                  <c:v>0.38485499171731796</c:v>
                </c:pt>
                <c:pt idx="10">
                  <c:v>0.25078582668703442</c:v>
                </c:pt>
                <c:pt idx="11">
                  <c:v>0.11872755042700532</c:v>
                </c:pt>
                <c:pt idx="12">
                  <c:v>-0.30627305107635305</c:v>
                </c:pt>
                <c:pt idx="13">
                  <c:v>1.7672581545133086</c:v>
                </c:pt>
                <c:pt idx="14">
                  <c:v>1.6411170093614063</c:v>
                </c:pt>
                <c:pt idx="15">
                  <c:v>1.6393569784858644</c:v>
                </c:pt>
                <c:pt idx="16">
                  <c:v>1.7035836760172323</c:v>
                </c:pt>
                <c:pt idx="17">
                  <c:v>1.6966795862668866</c:v>
                </c:pt>
                <c:pt idx="18">
                  <c:v>1.7029902775892605</c:v>
                </c:pt>
                <c:pt idx="19">
                  <c:v>1.5492240336048384</c:v>
                </c:pt>
                <c:pt idx="20">
                  <c:v>1.6278572326382539</c:v>
                </c:pt>
                <c:pt idx="21">
                  <c:v>1.5078423840801245</c:v>
                </c:pt>
                <c:pt idx="22">
                  <c:v>1.3528190166998704</c:v>
                </c:pt>
                <c:pt idx="23">
                  <c:v>1.186758627181614</c:v>
                </c:pt>
                <c:pt idx="24">
                  <c:v>1.0112320103193659</c:v>
                </c:pt>
                <c:pt idx="25">
                  <c:v>0.81428755964298649</c:v>
                </c:pt>
                <c:pt idx="26">
                  <c:v>0.34084054981233158</c:v>
                </c:pt>
                <c:pt idx="27">
                  <c:v>1.1064628837961212</c:v>
                </c:pt>
                <c:pt idx="28">
                  <c:v>1.1041113796989686</c:v>
                </c:pt>
                <c:pt idx="29">
                  <c:v>1.1058506743851435</c:v>
                </c:pt>
                <c:pt idx="30">
                  <c:v>1.0275126924488109</c:v>
                </c:pt>
                <c:pt idx="31">
                  <c:v>1.0896932087848386</c:v>
                </c:pt>
                <c:pt idx="32">
                  <c:v>1.1071421058330724</c:v>
                </c:pt>
                <c:pt idx="33">
                  <c:v>1.0563711794755288</c:v>
                </c:pt>
                <c:pt idx="34">
                  <c:v>0.87572088981501495</c:v>
                </c:pt>
                <c:pt idx="35">
                  <c:v>0.85159464378363792</c:v>
                </c:pt>
                <c:pt idx="36">
                  <c:v>0.63473917856125361</c:v>
                </c:pt>
                <c:pt idx="37">
                  <c:v>0.5371387972512629</c:v>
                </c:pt>
                <c:pt idx="38">
                  <c:v>0.38840318355263526</c:v>
                </c:pt>
                <c:pt idx="39">
                  <c:v>0.35179630689702351</c:v>
                </c:pt>
                <c:pt idx="40">
                  <c:v>0.6526234041019372</c:v>
                </c:pt>
                <c:pt idx="41">
                  <c:v>0.65141370982237035</c:v>
                </c:pt>
                <c:pt idx="42">
                  <c:v>0.65532095386772227</c:v>
                </c:pt>
                <c:pt idx="43">
                  <c:v>0.60016668940799545</c:v>
                </c:pt>
                <c:pt idx="44">
                  <c:v>0.64087877870161825</c:v>
                </c:pt>
                <c:pt idx="45">
                  <c:v>0.64372895780357275</c:v>
                </c:pt>
                <c:pt idx="46">
                  <c:v>0.69279406074842231</c:v>
                </c:pt>
                <c:pt idx="47">
                  <c:v>0.60882544377995507</c:v>
                </c:pt>
                <c:pt idx="48">
                  <c:v>0.41687339977679749</c:v>
                </c:pt>
                <c:pt idx="49">
                  <c:v>0.21787857802743302</c:v>
                </c:pt>
                <c:pt idx="50">
                  <c:v>-2.7843464140506393E-2</c:v>
                </c:pt>
                <c:pt idx="51">
                  <c:v>-0.34678748622465633</c:v>
                </c:pt>
                <c:pt idx="52">
                  <c:v>0.64716772582442517</c:v>
                </c:pt>
                <c:pt idx="53">
                  <c:v>0.60928485077052663</c:v>
                </c:pt>
                <c:pt idx="54">
                  <c:v>0.53851089730498758</c:v>
                </c:pt>
                <c:pt idx="55">
                  <c:v>0.43490407555154109</c:v>
                </c:pt>
                <c:pt idx="56">
                  <c:v>0.43010731991671791</c:v>
                </c:pt>
                <c:pt idx="57">
                  <c:v>0.28418249463690154</c:v>
                </c:pt>
                <c:pt idx="58">
                  <c:v>-3.9196375088230276E-2</c:v>
                </c:pt>
                <c:pt idx="59">
                  <c:v>-0.44635966376864578</c:v>
                </c:pt>
                <c:pt idx="60">
                  <c:v>-0.63808338133135656</c:v>
                </c:pt>
                <c:pt idx="61">
                  <c:v>-1.0013048416883443</c:v>
                </c:pt>
                <c:pt idx="62">
                  <c:v>1.5833008155134833</c:v>
                </c:pt>
                <c:pt idx="63">
                  <c:v>1.5264943548711931</c:v>
                </c:pt>
                <c:pt idx="64">
                  <c:v>1.4825734738839182</c:v>
                </c:pt>
                <c:pt idx="65">
                  <c:v>1.338854746252323</c:v>
                </c:pt>
                <c:pt idx="66">
                  <c:v>1.2920566046214685</c:v>
                </c:pt>
                <c:pt idx="67">
                  <c:v>1.110252917353403</c:v>
                </c:pt>
                <c:pt idx="68">
                  <c:v>0.8150993625789219</c:v>
                </c:pt>
                <c:pt idx="69">
                  <c:v>3.342375548694973E-2</c:v>
                </c:pt>
                <c:pt idx="70">
                  <c:v>-0.24108810760202651</c:v>
                </c:pt>
                <c:pt idx="71">
                  <c:v>0.89334557181823093</c:v>
                </c:pt>
                <c:pt idx="72">
                  <c:v>0.85388065012454228</c:v>
                </c:pt>
                <c:pt idx="73">
                  <c:v>0.79967820275801416</c:v>
                </c:pt>
                <c:pt idx="74">
                  <c:v>0.74723308107813979</c:v>
                </c:pt>
                <c:pt idx="75">
                  <c:v>0.5169186001975058</c:v>
                </c:pt>
                <c:pt idx="76">
                  <c:v>0.38530233985631668</c:v>
                </c:pt>
                <c:pt idx="77">
                  <c:v>0.1966735004880604</c:v>
                </c:pt>
                <c:pt idx="78">
                  <c:v>-8.5128182459949631E-2</c:v>
                </c:pt>
                <c:pt idx="79">
                  <c:v>-0.55752023093555136</c:v>
                </c:pt>
                <c:pt idx="80">
                  <c:v>-0.83445892327762694</c:v>
                </c:pt>
              </c:numCache>
            </c:numRef>
          </c:xVal>
          <c:yVal>
            <c:numRef>
              <c:f>Sheet1!$J$7:$J$87</c:f>
              <c:numCache>
                <c:formatCode>General</c:formatCode>
                <c:ptCount val="81"/>
                <c:pt idx="0">
                  <c:v>0.77174043582801133</c:v>
                </c:pt>
                <c:pt idx="1">
                  <c:v>0.77076285508379783</c:v>
                </c:pt>
                <c:pt idx="2">
                  <c:v>0.76978757229534878</c:v>
                </c:pt>
                <c:pt idx="3">
                  <c:v>0.76784385874395833</c:v>
                </c:pt>
                <c:pt idx="4">
                  <c:v>0.76398354998556373</c:v>
                </c:pt>
                <c:pt idx="5">
                  <c:v>0.7620667911747373</c:v>
                </c:pt>
                <c:pt idx="6">
                  <c:v>0.75261377709739918</c:v>
                </c:pt>
                <c:pt idx="7">
                  <c:v>0.72548527161724607</c:v>
                </c:pt>
                <c:pt idx="8">
                  <c:v>0.61156364199055713</c:v>
                </c:pt>
                <c:pt idx="9">
                  <c:v>0.44995245627715302</c:v>
                </c:pt>
                <c:pt idx="10">
                  <c:v>0.27468163431522796</c:v>
                </c:pt>
                <c:pt idx="11">
                  <c:v>6.6050715422570128E-2</c:v>
                </c:pt>
                <c:pt idx="12">
                  <c:v>-0.18812386707173243</c:v>
                </c:pt>
                <c:pt idx="13">
                  <c:v>1.6427992816987089</c:v>
                </c:pt>
                <c:pt idx="14">
                  <c:v>1.6414580284204912</c:v>
                </c:pt>
                <c:pt idx="15">
                  <c:v>1.6401209044348972</c:v>
                </c:pt>
                <c:pt idx="16">
                  <c:v>1.6374589425463313</c:v>
                </c:pt>
                <c:pt idx="17">
                  <c:v>1.6321834738166983</c:v>
                </c:pt>
                <c:pt idx="18">
                  <c:v>1.6295695775858714</c:v>
                </c:pt>
                <c:pt idx="19">
                  <c:v>1.6167309981852158</c:v>
                </c:pt>
                <c:pt idx="20">
                  <c:v>1.5803465709411268</c:v>
                </c:pt>
                <c:pt idx="21">
                  <c:v>1.5257559682880804</c:v>
                </c:pt>
                <c:pt idx="22">
                  <c:v>1.4336530385946116</c:v>
                </c:pt>
                <c:pt idx="23">
                  <c:v>1.2368449423128129</c:v>
                </c:pt>
                <c:pt idx="24">
                  <c:v>1.0307442738516932</c:v>
                </c:pt>
                <c:pt idx="25">
                  <c:v>0.78629696067288146</c:v>
                </c:pt>
                <c:pt idx="26">
                  <c:v>0.50846277186211275</c:v>
                </c:pt>
                <c:pt idx="27">
                  <c:v>1.0490108768509747</c:v>
                </c:pt>
                <c:pt idx="28">
                  <c:v>1.0478539623948377</c:v>
                </c:pt>
                <c:pt idx="29">
                  <c:v>1.0467005218471561</c:v>
                </c:pt>
                <c:pt idx="30">
                  <c:v>1.0444039790272539</c:v>
                </c:pt>
                <c:pt idx="31">
                  <c:v>1.0398516952617161</c:v>
                </c:pt>
                <c:pt idx="32">
                  <c:v>1.0375956525774266</c:v>
                </c:pt>
                <c:pt idx="33">
                  <c:v>1.0265106136164621</c:v>
                </c:pt>
                <c:pt idx="34">
                  <c:v>0.99506744994161078</c:v>
                </c:pt>
                <c:pt idx="35">
                  <c:v>0.86837954377420323</c:v>
                </c:pt>
                <c:pt idx="36">
                  <c:v>0.70111410449688549</c:v>
                </c:pt>
                <c:pt idx="37">
                  <c:v>0.53380498118188802</c:v>
                </c:pt>
                <c:pt idx="38">
                  <c:v>0.3530204149451201</c:v>
                </c:pt>
                <c:pt idx="39">
                  <c:v>0.16207422850125477</c:v>
                </c:pt>
                <c:pt idx="40">
                  <c:v>0.59148945096366989</c:v>
                </c:pt>
                <c:pt idx="41">
                  <c:v>0.59040375415383572</c:v>
                </c:pt>
                <c:pt idx="42">
                  <c:v>0.5893207030995159</c:v>
                </c:pt>
                <c:pt idx="43">
                  <c:v>0.58716275723664346</c:v>
                </c:pt>
                <c:pt idx="44">
                  <c:v>0.58287866149809675</c:v>
                </c:pt>
                <c:pt idx="45">
                  <c:v>0.58075236346519921</c:v>
                </c:pt>
                <c:pt idx="46">
                  <c:v>0.57027434143339395</c:v>
                </c:pt>
                <c:pt idx="47">
                  <c:v>0.54027665536249081</c:v>
                </c:pt>
                <c:pt idx="48">
                  <c:v>0.41521731952217522</c:v>
                </c:pt>
                <c:pt idx="49">
                  <c:v>0.23900551123042177</c:v>
                </c:pt>
                <c:pt idx="50">
                  <c:v>4.7033698834518106E-2</c:v>
                </c:pt>
                <c:pt idx="51">
                  <c:v>-0.18711403818077188</c:v>
                </c:pt>
                <c:pt idx="52">
                  <c:v>0.5337974126662175</c:v>
                </c:pt>
                <c:pt idx="53">
                  <c:v>0.51728648708244418</c:v>
                </c:pt>
                <c:pt idx="54">
                  <c:v>0.48831788776914403</c:v>
                </c:pt>
                <c:pt idx="55">
                  <c:v>0.43560341058683139</c:v>
                </c:pt>
                <c:pt idx="56">
                  <c:v>0.41146632579686754</c:v>
                </c:pt>
                <c:pt idx="57">
                  <c:v>0.30755751511260154</c:v>
                </c:pt>
                <c:pt idx="58">
                  <c:v>9.314637780103216E-2</c:v>
                </c:pt>
                <c:pt idx="59">
                  <c:v>-0.65903868873247573</c:v>
                </c:pt>
                <c:pt idx="60">
                  <c:v>-1.0405053644719702</c:v>
                </c:pt>
                <c:pt idx="61">
                  <c:v>-1.3359024556937631</c:v>
                </c:pt>
                <c:pt idx="62">
                  <c:v>1.5127311403805561</c:v>
                </c:pt>
                <c:pt idx="63">
                  <c:v>1.4899944274006462</c:v>
                </c:pt>
                <c:pt idx="64">
                  <c:v>1.4478077955465991</c:v>
                </c:pt>
                <c:pt idx="65">
                  <c:v>1.3740384973491258</c:v>
                </c:pt>
                <c:pt idx="66">
                  <c:v>1.3413760006902531</c:v>
                </c:pt>
                <c:pt idx="67">
                  <c:v>1.2071197723508655</c:v>
                </c:pt>
                <c:pt idx="68">
                  <c:v>0.95238852601747581</c:v>
                </c:pt>
                <c:pt idx="69">
                  <c:v>0.1040435391676207</c:v>
                </c:pt>
                <c:pt idx="70">
                  <c:v>-0.18889337316616134</c:v>
                </c:pt>
                <c:pt idx="71">
                  <c:v>0.83344306787468048</c:v>
                </c:pt>
                <c:pt idx="72">
                  <c:v>0.81081003525329232</c:v>
                </c:pt>
                <c:pt idx="73">
                  <c:v>0.76883068848875691</c:v>
                </c:pt>
                <c:pt idx="74">
                  <c:v>0.69758805001849011</c:v>
                </c:pt>
                <c:pt idx="75">
                  <c:v>0.66302015788593849</c:v>
                </c:pt>
                <c:pt idx="76">
                  <c:v>0.52979740136177778</c:v>
                </c:pt>
                <c:pt idx="77">
                  <c:v>0.27815189217682917</c:v>
                </c:pt>
                <c:pt idx="78">
                  <c:v>-0.18217598826774417</c:v>
                </c:pt>
                <c:pt idx="79">
                  <c:v>-0.53015783028113883</c:v>
                </c:pt>
                <c:pt idx="80">
                  <c:v>-0.78216657621967689</c:v>
                </c:pt>
              </c:numCache>
            </c:numRef>
          </c:yVal>
          <c:smooth val="0"/>
          <c:extLst>
            <c:ext xmlns:c16="http://schemas.microsoft.com/office/drawing/2014/chart" uri="{C3380CC4-5D6E-409C-BE32-E72D297353CC}">
              <c16:uniqueId val="{00000001-092F-46C3-8E7D-5F9F61923740}"/>
            </c:ext>
          </c:extLst>
        </c:ser>
        <c:ser>
          <c:idx val="1"/>
          <c:order val="1"/>
          <c:tx>
            <c:strRef>
              <c:f>Sheet1!$B$11</c:f>
              <c:strCache>
                <c:ptCount val="1"/>
                <c:pt idx="0">
                  <c:v>4-CN-PhO TBA, 4-NO2-PhAc ACN &amp; CHCl3</c:v>
                </c:pt>
              </c:strCache>
            </c:strRef>
          </c:tx>
          <c:spPr>
            <a:ln w="25400" cap="rnd">
              <a:noFill/>
              <a:round/>
            </a:ln>
            <a:effectLst/>
          </c:spPr>
          <c:marker>
            <c:symbol val="circle"/>
            <c:size val="7"/>
            <c:spPr>
              <a:solidFill>
                <a:schemeClr val="accent2"/>
              </a:solidFill>
              <a:ln w="9525">
                <a:solidFill>
                  <a:schemeClr val="accent2"/>
                </a:solidFill>
              </a:ln>
              <a:effectLst/>
            </c:spPr>
          </c:marker>
          <c:errBars>
            <c:errDir val="y"/>
            <c:errBarType val="both"/>
            <c:errValType val="cust"/>
            <c:noEndCap val="0"/>
            <c:plus>
              <c:numRef>
                <c:f>Sheet1!$L$7:$L$19</c:f>
                <c:numCache>
                  <c:formatCode>General</c:formatCode>
                  <c:ptCount val="13"/>
                  <c:pt idx="0">
                    <c:v>0.12657790999999999</c:v>
                  </c:pt>
                  <c:pt idx="1">
                    <c:v>6.074645E-2</c:v>
                  </c:pt>
                  <c:pt idx="2">
                    <c:v>6.0107529999999999E-2</c:v>
                  </c:pt>
                  <c:pt idx="3">
                    <c:v>5.4383620000000001E-2</c:v>
                  </c:pt>
                  <c:pt idx="4">
                    <c:v>4.3038600000000003E-2</c:v>
                  </c:pt>
                  <c:pt idx="5">
                    <c:v>4.0640559999999999E-2</c:v>
                  </c:pt>
                  <c:pt idx="6">
                    <c:v>4.9033170000000001E-2</c:v>
                  </c:pt>
                  <c:pt idx="7">
                    <c:v>5.6028019999999998E-2</c:v>
                  </c:pt>
                  <c:pt idx="8">
                    <c:v>5.3498709999999998E-2</c:v>
                  </c:pt>
                  <c:pt idx="9">
                    <c:v>6.4698240000000004E-2</c:v>
                  </c:pt>
                  <c:pt idx="10">
                    <c:v>3.4110509999999997E-2</c:v>
                  </c:pt>
                  <c:pt idx="11">
                    <c:v>4.3059500000000001E-2</c:v>
                  </c:pt>
                  <c:pt idx="12">
                    <c:v>0.13711838000000001</c:v>
                  </c:pt>
                </c:numCache>
              </c:numRef>
            </c:plus>
            <c:minus>
              <c:numRef>
                <c:f>Sheet1!$L$7:$L$19</c:f>
                <c:numCache>
                  <c:formatCode>General</c:formatCode>
                  <c:ptCount val="13"/>
                  <c:pt idx="0">
                    <c:v>0.12657790999999999</c:v>
                  </c:pt>
                  <c:pt idx="1">
                    <c:v>6.074645E-2</c:v>
                  </c:pt>
                  <c:pt idx="2">
                    <c:v>6.0107529999999999E-2</c:v>
                  </c:pt>
                  <c:pt idx="3">
                    <c:v>5.4383620000000001E-2</c:v>
                  </c:pt>
                  <c:pt idx="4">
                    <c:v>4.3038600000000003E-2</c:v>
                  </c:pt>
                  <c:pt idx="5">
                    <c:v>4.0640559999999999E-2</c:v>
                  </c:pt>
                  <c:pt idx="6">
                    <c:v>4.9033170000000001E-2</c:v>
                  </c:pt>
                  <c:pt idx="7">
                    <c:v>5.6028019999999998E-2</c:v>
                  </c:pt>
                  <c:pt idx="8">
                    <c:v>5.3498709999999998E-2</c:v>
                  </c:pt>
                  <c:pt idx="9">
                    <c:v>6.4698240000000004E-2</c:v>
                  </c:pt>
                  <c:pt idx="10">
                    <c:v>3.4110509999999997E-2</c:v>
                  </c:pt>
                  <c:pt idx="11">
                    <c:v>4.3059500000000001E-2</c:v>
                  </c:pt>
                  <c:pt idx="12">
                    <c:v>0.13711838000000001</c:v>
                  </c:pt>
                </c:numCache>
              </c:numRef>
            </c:minus>
            <c:spPr>
              <a:noFill/>
              <a:ln w="9525" cap="flat" cmpd="sng" algn="ctr">
                <a:solidFill>
                  <a:schemeClr val="tx1">
                    <a:lumMod val="65000"/>
                    <a:lumOff val="35000"/>
                  </a:schemeClr>
                </a:solidFill>
                <a:round/>
              </a:ln>
              <a:effectLst/>
            </c:spPr>
          </c:errBars>
          <c:xVal>
            <c:numRef>
              <c:f>Sheet1!$I$7:$I$19</c:f>
              <c:numCache>
                <c:formatCode>General</c:formatCode>
                <c:ptCount val="13"/>
                <c:pt idx="0">
                  <c:v>0.79237067474070388</c:v>
                </c:pt>
                <c:pt idx="1">
                  <c:v>0.80051087689436795</c:v>
                </c:pt>
                <c:pt idx="2">
                  <c:v>0.79991233862745814</c:v>
                </c:pt>
                <c:pt idx="3">
                  <c:v>0.79595644644732644</c:v>
                </c:pt>
                <c:pt idx="4">
                  <c:v>0.7975514364372901</c:v>
                </c:pt>
                <c:pt idx="5">
                  <c:v>0.80291048941903986</c:v>
                </c:pt>
                <c:pt idx="6">
                  <c:v>0.75739602879302415</c:v>
                </c:pt>
                <c:pt idx="7">
                  <c:v>0.69593674671800698</c:v>
                </c:pt>
                <c:pt idx="8">
                  <c:v>0.55249787114750559</c:v>
                </c:pt>
                <c:pt idx="9">
                  <c:v>0.38485499171731796</c:v>
                </c:pt>
                <c:pt idx="10">
                  <c:v>0.25078582668703442</c:v>
                </c:pt>
                <c:pt idx="11">
                  <c:v>0.11872755042700532</c:v>
                </c:pt>
                <c:pt idx="12">
                  <c:v>-0.30627305107635305</c:v>
                </c:pt>
              </c:numCache>
            </c:numRef>
          </c:xVal>
          <c:yVal>
            <c:numRef>
              <c:f>Sheet1!$J$7:$J$19</c:f>
              <c:numCache>
                <c:formatCode>General</c:formatCode>
                <c:ptCount val="13"/>
                <c:pt idx="0">
                  <c:v>0.77174043582801133</c:v>
                </c:pt>
                <c:pt idx="1">
                  <c:v>0.77076285508379783</c:v>
                </c:pt>
                <c:pt idx="2">
                  <c:v>0.76978757229534878</c:v>
                </c:pt>
                <c:pt idx="3">
                  <c:v>0.76784385874395833</c:v>
                </c:pt>
                <c:pt idx="4">
                  <c:v>0.76398354998556373</c:v>
                </c:pt>
                <c:pt idx="5">
                  <c:v>0.7620667911747373</c:v>
                </c:pt>
                <c:pt idx="6">
                  <c:v>0.75261377709739918</c:v>
                </c:pt>
                <c:pt idx="7">
                  <c:v>0.72548527161724607</c:v>
                </c:pt>
                <c:pt idx="8">
                  <c:v>0.61156364199055713</c:v>
                </c:pt>
                <c:pt idx="9">
                  <c:v>0.44995245627715302</c:v>
                </c:pt>
                <c:pt idx="10">
                  <c:v>0.27468163431522796</c:v>
                </c:pt>
                <c:pt idx="11">
                  <c:v>6.6050715422570128E-2</c:v>
                </c:pt>
                <c:pt idx="12">
                  <c:v>-0.18812386707173243</c:v>
                </c:pt>
              </c:numCache>
            </c:numRef>
          </c:yVal>
          <c:smooth val="0"/>
          <c:extLst>
            <c:ext xmlns:c16="http://schemas.microsoft.com/office/drawing/2014/chart" uri="{C3380CC4-5D6E-409C-BE32-E72D297353CC}">
              <c16:uniqueId val="{00000002-092F-46C3-8E7D-5F9F61923740}"/>
            </c:ext>
          </c:extLst>
        </c:ser>
        <c:ser>
          <c:idx val="2"/>
          <c:order val="2"/>
          <c:tx>
            <c:strRef>
              <c:f>Sheet1!$B$26</c:f>
              <c:strCache>
                <c:ptCount val="1"/>
                <c:pt idx="0">
                  <c:v>3-NO2-PhO TBA, 4-NO2-PhAc ACN &amp; CHCl3</c:v>
                </c:pt>
              </c:strCache>
            </c:strRef>
          </c:tx>
          <c:spPr>
            <a:ln w="25400" cap="rnd">
              <a:noFill/>
              <a:round/>
            </a:ln>
            <a:effectLst/>
          </c:spPr>
          <c:marker>
            <c:symbol val="circle"/>
            <c:size val="7"/>
            <c:spPr>
              <a:solidFill>
                <a:schemeClr val="accent3"/>
              </a:solidFill>
              <a:ln w="9525">
                <a:solidFill>
                  <a:schemeClr val="accent3"/>
                </a:solidFill>
              </a:ln>
              <a:effectLst/>
            </c:spPr>
          </c:marker>
          <c:errBars>
            <c:errDir val="y"/>
            <c:errBarType val="both"/>
            <c:errValType val="cust"/>
            <c:noEndCap val="0"/>
            <c:plus>
              <c:numRef>
                <c:f>Sheet1!$L$20:$L$33</c:f>
                <c:numCache>
                  <c:formatCode>General</c:formatCode>
                  <c:ptCount val="14"/>
                  <c:pt idx="0">
                    <c:v>0.18687649000000001</c:v>
                  </c:pt>
                  <c:pt idx="1">
                    <c:v>1.1992320000000001E-2</c:v>
                  </c:pt>
                  <c:pt idx="2">
                    <c:v>1.8228919999999999E-2</c:v>
                  </c:pt>
                  <c:pt idx="3">
                    <c:v>3.3956899999999998E-2</c:v>
                  </c:pt>
                  <c:pt idx="4">
                    <c:v>1.6948620000000001E-2</c:v>
                  </c:pt>
                  <c:pt idx="5">
                    <c:v>5.6536719999999999E-2</c:v>
                  </c:pt>
                  <c:pt idx="6">
                    <c:v>3.8479609999999997E-2</c:v>
                  </c:pt>
                  <c:pt idx="7">
                    <c:v>4.8323829999999998E-2</c:v>
                  </c:pt>
                  <c:pt idx="8">
                    <c:v>3.4718539999999999E-2</c:v>
                  </c:pt>
                  <c:pt idx="9">
                    <c:v>0.13269385</c:v>
                  </c:pt>
                  <c:pt idx="10">
                    <c:v>0.10513651</c:v>
                  </c:pt>
                  <c:pt idx="11">
                    <c:v>9.4805609999999998E-2</c:v>
                  </c:pt>
                  <c:pt idx="12">
                    <c:v>4.2195499999999999E-3</c:v>
                  </c:pt>
                  <c:pt idx="13">
                    <c:v>6.9975819999999994E-2</c:v>
                  </c:pt>
                </c:numCache>
              </c:numRef>
            </c:plus>
            <c:minus>
              <c:numRef>
                <c:f>Sheet1!$L$20:$L$33</c:f>
                <c:numCache>
                  <c:formatCode>General</c:formatCode>
                  <c:ptCount val="14"/>
                  <c:pt idx="0">
                    <c:v>0.18687649000000001</c:v>
                  </c:pt>
                  <c:pt idx="1">
                    <c:v>1.1992320000000001E-2</c:v>
                  </c:pt>
                  <c:pt idx="2">
                    <c:v>1.8228919999999999E-2</c:v>
                  </c:pt>
                  <c:pt idx="3">
                    <c:v>3.3956899999999998E-2</c:v>
                  </c:pt>
                  <c:pt idx="4">
                    <c:v>1.6948620000000001E-2</c:v>
                  </c:pt>
                  <c:pt idx="5">
                    <c:v>5.6536719999999999E-2</c:v>
                  </c:pt>
                  <c:pt idx="6">
                    <c:v>3.8479609999999997E-2</c:v>
                  </c:pt>
                  <c:pt idx="7">
                    <c:v>4.8323829999999998E-2</c:v>
                  </c:pt>
                  <c:pt idx="8">
                    <c:v>3.4718539999999999E-2</c:v>
                  </c:pt>
                  <c:pt idx="9">
                    <c:v>0.13269385</c:v>
                  </c:pt>
                  <c:pt idx="10">
                    <c:v>0.10513651</c:v>
                  </c:pt>
                  <c:pt idx="11">
                    <c:v>9.4805609999999998E-2</c:v>
                  </c:pt>
                  <c:pt idx="12">
                    <c:v>4.2195499999999999E-3</c:v>
                  </c:pt>
                  <c:pt idx="13">
                    <c:v>6.9975819999999994E-2</c:v>
                  </c:pt>
                </c:numCache>
              </c:numRef>
            </c:minus>
            <c:spPr>
              <a:noFill/>
              <a:ln w="9525" cap="flat" cmpd="sng" algn="ctr">
                <a:solidFill>
                  <a:schemeClr val="tx1">
                    <a:lumMod val="65000"/>
                    <a:lumOff val="35000"/>
                  </a:schemeClr>
                </a:solidFill>
                <a:round/>
              </a:ln>
              <a:effectLst/>
            </c:spPr>
          </c:errBars>
          <c:xVal>
            <c:numRef>
              <c:f>Sheet1!$I$20:$I$33</c:f>
              <c:numCache>
                <c:formatCode>General</c:formatCode>
                <c:ptCount val="14"/>
                <c:pt idx="0">
                  <c:v>1.7672581545133086</c:v>
                </c:pt>
                <c:pt idx="1">
                  <c:v>1.6411170093614063</c:v>
                </c:pt>
                <c:pt idx="2">
                  <c:v>1.6393569784858644</c:v>
                </c:pt>
                <c:pt idx="3">
                  <c:v>1.7035836760172323</c:v>
                </c:pt>
                <c:pt idx="4">
                  <c:v>1.6966795862668866</c:v>
                </c:pt>
                <c:pt idx="5">
                  <c:v>1.7029902775892605</c:v>
                </c:pt>
                <c:pt idx="6">
                  <c:v>1.5492240336048384</c:v>
                </c:pt>
                <c:pt idx="7">
                  <c:v>1.6278572326382539</c:v>
                </c:pt>
                <c:pt idx="8">
                  <c:v>1.5078423840801245</c:v>
                </c:pt>
                <c:pt idx="9">
                  <c:v>1.3528190166998704</c:v>
                </c:pt>
                <c:pt idx="10">
                  <c:v>1.186758627181614</c:v>
                </c:pt>
                <c:pt idx="11">
                  <c:v>1.0112320103193659</c:v>
                </c:pt>
                <c:pt idx="12">
                  <c:v>0.81428755964298649</c:v>
                </c:pt>
                <c:pt idx="13">
                  <c:v>0.34084054981233158</c:v>
                </c:pt>
              </c:numCache>
            </c:numRef>
          </c:xVal>
          <c:yVal>
            <c:numRef>
              <c:f>Sheet1!$J$20:$J$33</c:f>
              <c:numCache>
                <c:formatCode>General</c:formatCode>
                <c:ptCount val="14"/>
                <c:pt idx="0">
                  <c:v>1.6427992816987089</c:v>
                </c:pt>
                <c:pt idx="1">
                  <c:v>1.6414580284204912</c:v>
                </c:pt>
                <c:pt idx="2">
                  <c:v>1.6401209044348972</c:v>
                </c:pt>
                <c:pt idx="3">
                  <c:v>1.6374589425463313</c:v>
                </c:pt>
                <c:pt idx="4">
                  <c:v>1.6321834738166983</c:v>
                </c:pt>
                <c:pt idx="5">
                  <c:v>1.6295695775858714</c:v>
                </c:pt>
                <c:pt idx="6">
                  <c:v>1.6167309981852158</c:v>
                </c:pt>
                <c:pt idx="7">
                  <c:v>1.5803465709411268</c:v>
                </c:pt>
                <c:pt idx="8">
                  <c:v>1.5257559682880804</c:v>
                </c:pt>
                <c:pt idx="9">
                  <c:v>1.4336530385946116</c:v>
                </c:pt>
                <c:pt idx="10">
                  <c:v>1.2368449423128129</c:v>
                </c:pt>
                <c:pt idx="11">
                  <c:v>1.0307442738516932</c:v>
                </c:pt>
                <c:pt idx="12">
                  <c:v>0.78629696067288146</c:v>
                </c:pt>
                <c:pt idx="13">
                  <c:v>0.50846277186211275</c:v>
                </c:pt>
              </c:numCache>
            </c:numRef>
          </c:yVal>
          <c:smooth val="0"/>
          <c:extLst>
            <c:ext xmlns:c16="http://schemas.microsoft.com/office/drawing/2014/chart" uri="{C3380CC4-5D6E-409C-BE32-E72D297353CC}">
              <c16:uniqueId val="{00000003-092F-46C3-8E7D-5F9F61923740}"/>
            </c:ext>
          </c:extLst>
        </c:ser>
        <c:ser>
          <c:idx val="3"/>
          <c:order val="3"/>
          <c:tx>
            <c:strRef>
              <c:f>Sheet1!$B$39</c:f>
              <c:strCache>
                <c:ptCount val="1"/>
                <c:pt idx="0">
                  <c:v>3-NO2-4-Cl-PhO TBA, 4-NO2-PhAc ACN &amp; CHCl3</c:v>
                </c:pt>
              </c:strCache>
            </c:strRef>
          </c:tx>
          <c:spPr>
            <a:ln w="25400" cap="rnd">
              <a:noFill/>
              <a:round/>
            </a:ln>
            <a:effectLst/>
          </c:spPr>
          <c:marker>
            <c:symbol val="circle"/>
            <c:size val="7"/>
            <c:spPr>
              <a:solidFill>
                <a:schemeClr val="accent4"/>
              </a:solidFill>
              <a:ln w="9525">
                <a:solidFill>
                  <a:schemeClr val="accent4"/>
                </a:solidFill>
              </a:ln>
              <a:effectLst/>
            </c:spPr>
          </c:marker>
          <c:errBars>
            <c:errDir val="y"/>
            <c:errBarType val="both"/>
            <c:errValType val="cust"/>
            <c:noEndCap val="0"/>
            <c:plus>
              <c:numRef>
                <c:f>Sheet1!$L$34:$L$46</c:f>
                <c:numCache>
                  <c:formatCode>General</c:formatCode>
                  <c:ptCount val="13"/>
                  <c:pt idx="0">
                    <c:v>6.8349649999999998E-2</c:v>
                  </c:pt>
                  <c:pt idx="1">
                    <c:v>7.1333510000000003E-2</c:v>
                  </c:pt>
                  <c:pt idx="2">
                    <c:v>9.3327939999999998E-2</c:v>
                  </c:pt>
                  <c:pt idx="3">
                    <c:v>0.13510955999999999</c:v>
                  </c:pt>
                  <c:pt idx="4">
                    <c:v>3.6043520000000003E-2</c:v>
                  </c:pt>
                  <c:pt idx="5">
                    <c:v>3.6760479999999998E-2</c:v>
                  </c:pt>
                  <c:pt idx="6">
                    <c:v>6.3362500000000002E-2</c:v>
                  </c:pt>
                  <c:pt idx="7">
                    <c:v>0.17328908000000001</c:v>
                  </c:pt>
                  <c:pt idx="8">
                    <c:v>4.7265679999999997E-2</c:v>
                  </c:pt>
                  <c:pt idx="9">
                    <c:v>0.10879787</c:v>
                  </c:pt>
                  <c:pt idx="10">
                    <c:v>4.8886840000000001E-2</c:v>
                  </c:pt>
                  <c:pt idx="11">
                    <c:v>2.7898780000000001E-2</c:v>
                  </c:pt>
                  <c:pt idx="12">
                    <c:v>0.10085821</c:v>
                  </c:pt>
                </c:numCache>
              </c:numRef>
            </c:plus>
            <c:minus>
              <c:numRef>
                <c:f>Sheet1!$L$34:$L$46</c:f>
                <c:numCache>
                  <c:formatCode>General</c:formatCode>
                  <c:ptCount val="13"/>
                  <c:pt idx="0">
                    <c:v>6.8349649999999998E-2</c:v>
                  </c:pt>
                  <c:pt idx="1">
                    <c:v>7.1333510000000003E-2</c:v>
                  </c:pt>
                  <c:pt idx="2">
                    <c:v>9.3327939999999998E-2</c:v>
                  </c:pt>
                  <c:pt idx="3">
                    <c:v>0.13510955999999999</c:v>
                  </c:pt>
                  <c:pt idx="4">
                    <c:v>3.6043520000000003E-2</c:v>
                  </c:pt>
                  <c:pt idx="5">
                    <c:v>3.6760479999999998E-2</c:v>
                  </c:pt>
                  <c:pt idx="6">
                    <c:v>6.3362500000000002E-2</c:v>
                  </c:pt>
                  <c:pt idx="7">
                    <c:v>0.17328908000000001</c:v>
                  </c:pt>
                  <c:pt idx="8">
                    <c:v>4.7265679999999997E-2</c:v>
                  </c:pt>
                  <c:pt idx="9">
                    <c:v>0.10879787</c:v>
                  </c:pt>
                  <c:pt idx="10">
                    <c:v>4.8886840000000001E-2</c:v>
                  </c:pt>
                  <c:pt idx="11">
                    <c:v>2.7898780000000001E-2</c:v>
                  </c:pt>
                  <c:pt idx="12">
                    <c:v>0.10085821</c:v>
                  </c:pt>
                </c:numCache>
              </c:numRef>
            </c:minus>
            <c:spPr>
              <a:noFill/>
              <a:ln w="9525" cap="flat" cmpd="sng" algn="ctr">
                <a:solidFill>
                  <a:schemeClr val="tx1">
                    <a:lumMod val="65000"/>
                    <a:lumOff val="35000"/>
                  </a:schemeClr>
                </a:solidFill>
                <a:round/>
              </a:ln>
              <a:effectLst/>
            </c:spPr>
          </c:errBars>
          <c:xVal>
            <c:numRef>
              <c:f>Sheet1!$I$34:$I$46</c:f>
              <c:numCache>
                <c:formatCode>General</c:formatCode>
                <c:ptCount val="13"/>
                <c:pt idx="0">
                  <c:v>1.1064628837961212</c:v>
                </c:pt>
                <c:pt idx="1">
                  <c:v>1.1041113796989686</c:v>
                </c:pt>
                <c:pt idx="2">
                  <c:v>1.1058506743851435</c:v>
                </c:pt>
                <c:pt idx="3">
                  <c:v>1.0275126924488109</c:v>
                </c:pt>
                <c:pt idx="4">
                  <c:v>1.0896932087848386</c:v>
                </c:pt>
                <c:pt idx="5">
                  <c:v>1.1071421058330724</c:v>
                </c:pt>
                <c:pt idx="6">
                  <c:v>1.0563711794755288</c:v>
                </c:pt>
                <c:pt idx="7">
                  <c:v>0.87572088981501495</c:v>
                </c:pt>
                <c:pt idx="8">
                  <c:v>0.85159464378363792</c:v>
                </c:pt>
                <c:pt idx="9">
                  <c:v>0.63473917856125361</c:v>
                </c:pt>
                <c:pt idx="10">
                  <c:v>0.5371387972512629</c:v>
                </c:pt>
                <c:pt idx="11">
                  <c:v>0.38840318355263526</c:v>
                </c:pt>
                <c:pt idx="12">
                  <c:v>0.35179630689702351</c:v>
                </c:pt>
              </c:numCache>
            </c:numRef>
          </c:xVal>
          <c:yVal>
            <c:numRef>
              <c:f>Sheet1!$J$34:$J$46</c:f>
              <c:numCache>
                <c:formatCode>General</c:formatCode>
                <c:ptCount val="13"/>
                <c:pt idx="0">
                  <c:v>1.0490108768509747</c:v>
                </c:pt>
                <c:pt idx="1">
                  <c:v>1.0478539623948377</c:v>
                </c:pt>
                <c:pt idx="2">
                  <c:v>1.0467005218471561</c:v>
                </c:pt>
                <c:pt idx="3">
                  <c:v>1.0444039790272539</c:v>
                </c:pt>
                <c:pt idx="4">
                  <c:v>1.0398516952617161</c:v>
                </c:pt>
                <c:pt idx="5">
                  <c:v>1.0375956525774266</c:v>
                </c:pt>
                <c:pt idx="6">
                  <c:v>1.0265106136164621</c:v>
                </c:pt>
                <c:pt idx="7">
                  <c:v>0.99506744994161078</c:v>
                </c:pt>
                <c:pt idx="8">
                  <c:v>0.86837954377420323</c:v>
                </c:pt>
                <c:pt idx="9">
                  <c:v>0.70111410449688549</c:v>
                </c:pt>
                <c:pt idx="10">
                  <c:v>0.53380498118188802</c:v>
                </c:pt>
                <c:pt idx="11">
                  <c:v>0.3530204149451201</c:v>
                </c:pt>
                <c:pt idx="12">
                  <c:v>0.16207422850125477</c:v>
                </c:pt>
              </c:numCache>
            </c:numRef>
          </c:yVal>
          <c:smooth val="0"/>
          <c:extLst>
            <c:ext xmlns:c16="http://schemas.microsoft.com/office/drawing/2014/chart" uri="{C3380CC4-5D6E-409C-BE32-E72D297353CC}">
              <c16:uniqueId val="{00000004-092F-46C3-8E7D-5F9F61923740}"/>
            </c:ext>
          </c:extLst>
        </c:ser>
        <c:ser>
          <c:idx val="4"/>
          <c:order val="4"/>
          <c:tx>
            <c:strRef>
              <c:f>Sheet1!$B$52</c:f>
              <c:strCache>
                <c:ptCount val="1"/>
                <c:pt idx="0">
                  <c:v>4-CN-PhO TBA, 4-NO2-PhBz ACN &amp; CHCl3</c:v>
                </c:pt>
              </c:strCache>
            </c:strRef>
          </c:tx>
          <c:spPr>
            <a:ln w="25400" cap="rnd">
              <a:noFill/>
              <a:round/>
            </a:ln>
            <a:effectLst/>
          </c:spPr>
          <c:marker>
            <c:symbol val="circle"/>
            <c:size val="7"/>
            <c:spPr>
              <a:solidFill>
                <a:schemeClr val="accent5"/>
              </a:solidFill>
              <a:ln w="9525">
                <a:solidFill>
                  <a:schemeClr val="accent5"/>
                </a:solidFill>
              </a:ln>
              <a:effectLst/>
            </c:spPr>
          </c:marker>
          <c:xVal>
            <c:numRef>
              <c:f>Sheet1!$I$47:$I$58</c:f>
              <c:numCache>
                <c:formatCode>General</c:formatCode>
                <c:ptCount val="12"/>
                <c:pt idx="0">
                  <c:v>0.6526234041019372</c:v>
                </c:pt>
                <c:pt idx="1">
                  <c:v>0.65141370982237035</c:v>
                </c:pt>
                <c:pt idx="2">
                  <c:v>0.65532095386772227</c:v>
                </c:pt>
                <c:pt idx="3">
                  <c:v>0.60016668940799545</c:v>
                </c:pt>
                <c:pt idx="4">
                  <c:v>0.64087877870161825</c:v>
                </c:pt>
                <c:pt idx="5">
                  <c:v>0.64372895780357275</c:v>
                </c:pt>
                <c:pt idx="6">
                  <c:v>0.69279406074842231</c:v>
                </c:pt>
                <c:pt idx="7">
                  <c:v>0.60882544377995507</c:v>
                </c:pt>
                <c:pt idx="8">
                  <c:v>0.41687339977679749</c:v>
                </c:pt>
                <c:pt idx="9">
                  <c:v>0.21787857802743302</c:v>
                </c:pt>
                <c:pt idx="10">
                  <c:v>-2.7843464140506393E-2</c:v>
                </c:pt>
                <c:pt idx="11">
                  <c:v>-0.34678748622465633</c:v>
                </c:pt>
              </c:numCache>
            </c:numRef>
          </c:xVal>
          <c:yVal>
            <c:numRef>
              <c:f>Sheet1!$J$47:$J$58</c:f>
              <c:numCache>
                <c:formatCode>General</c:formatCode>
                <c:ptCount val="12"/>
                <c:pt idx="0">
                  <c:v>0.59148945096366989</c:v>
                </c:pt>
                <c:pt idx="1">
                  <c:v>0.59040375415383572</c:v>
                </c:pt>
                <c:pt idx="2">
                  <c:v>0.5893207030995159</c:v>
                </c:pt>
                <c:pt idx="3">
                  <c:v>0.58716275723664346</c:v>
                </c:pt>
                <c:pt idx="4">
                  <c:v>0.58287866149809675</c:v>
                </c:pt>
                <c:pt idx="5">
                  <c:v>0.58075236346519921</c:v>
                </c:pt>
                <c:pt idx="6">
                  <c:v>0.57027434143339395</c:v>
                </c:pt>
                <c:pt idx="7">
                  <c:v>0.54027665536249081</c:v>
                </c:pt>
                <c:pt idx="8">
                  <c:v>0.41521731952217522</c:v>
                </c:pt>
                <c:pt idx="9">
                  <c:v>0.23900551123042177</c:v>
                </c:pt>
                <c:pt idx="10">
                  <c:v>4.7033698834518106E-2</c:v>
                </c:pt>
                <c:pt idx="11">
                  <c:v>-0.18711403818077188</c:v>
                </c:pt>
              </c:numCache>
            </c:numRef>
          </c:yVal>
          <c:smooth val="0"/>
          <c:extLst>
            <c:ext xmlns:c16="http://schemas.microsoft.com/office/drawing/2014/chart" uri="{C3380CC4-5D6E-409C-BE32-E72D297353CC}">
              <c16:uniqueId val="{00000005-092F-46C3-8E7D-5F9F61923740}"/>
            </c:ext>
          </c:extLst>
        </c:ser>
        <c:ser>
          <c:idx val="5"/>
          <c:order val="5"/>
          <c:tx>
            <c:strRef>
              <c:f>Sheet1!$B$63</c:f>
              <c:strCache>
                <c:ptCount val="1"/>
                <c:pt idx="0">
                  <c:v>4-CN-PhO TBA, 4-NO2-PhAc ACN &amp; pyrrole</c:v>
                </c:pt>
              </c:strCache>
            </c:strRef>
          </c:tx>
          <c:spPr>
            <a:ln w="25400" cap="rnd">
              <a:noFill/>
              <a:round/>
            </a:ln>
            <a:effectLst/>
          </c:spPr>
          <c:marker>
            <c:symbol val="circle"/>
            <c:size val="7"/>
            <c:spPr>
              <a:solidFill>
                <a:schemeClr val="accent6"/>
              </a:solidFill>
              <a:ln w="9525">
                <a:solidFill>
                  <a:schemeClr val="accent6"/>
                </a:solidFill>
              </a:ln>
              <a:effectLst/>
            </c:spPr>
          </c:marker>
          <c:errBars>
            <c:errDir val="y"/>
            <c:errBarType val="both"/>
            <c:errValType val="cust"/>
            <c:noEndCap val="0"/>
            <c:plus>
              <c:numRef>
                <c:f>Sheet1!$L$59:$L$68</c:f>
                <c:numCache>
                  <c:formatCode>General</c:formatCode>
                  <c:ptCount val="10"/>
                  <c:pt idx="0">
                    <c:v>0.18541943</c:v>
                  </c:pt>
                  <c:pt idx="1">
                    <c:v>0.17912901000000001</c:v>
                  </c:pt>
                  <c:pt idx="2">
                    <c:v>0.16096373</c:v>
                  </c:pt>
                  <c:pt idx="3">
                    <c:v>0.12510858999999999</c:v>
                  </c:pt>
                  <c:pt idx="4">
                    <c:v>7.6454620000000001E-2</c:v>
                  </c:pt>
                  <c:pt idx="5">
                    <c:v>6.8708279999999997E-2</c:v>
                  </c:pt>
                  <c:pt idx="6">
                    <c:v>7.9202809999999998E-2</c:v>
                  </c:pt>
                  <c:pt idx="7">
                    <c:v>1.3437640000000001E-2</c:v>
                  </c:pt>
                  <c:pt idx="8">
                    <c:v>6.7590800000000006E-2</c:v>
                  </c:pt>
                  <c:pt idx="9">
                    <c:v>9.3512789999999998E-2</c:v>
                  </c:pt>
                </c:numCache>
              </c:numRef>
            </c:plus>
            <c:minus>
              <c:numRef>
                <c:f>Sheet1!$L$59:$L$68</c:f>
                <c:numCache>
                  <c:formatCode>General</c:formatCode>
                  <c:ptCount val="10"/>
                  <c:pt idx="0">
                    <c:v>0.18541943</c:v>
                  </c:pt>
                  <c:pt idx="1">
                    <c:v>0.17912901000000001</c:v>
                  </c:pt>
                  <c:pt idx="2">
                    <c:v>0.16096373</c:v>
                  </c:pt>
                  <c:pt idx="3">
                    <c:v>0.12510858999999999</c:v>
                  </c:pt>
                  <c:pt idx="4">
                    <c:v>7.6454620000000001E-2</c:v>
                  </c:pt>
                  <c:pt idx="5">
                    <c:v>6.8708279999999997E-2</c:v>
                  </c:pt>
                  <c:pt idx="6">
                    <c:v>7.9202809999999998E-2</c:v>
                  </c:pt>
                  <c:pt idx="7">
                    <c:v>1.3437640000000001E-2</c:v>
                  </c:pt>
                  <c:pt idx="8">
                    <c:v>6.7590800000000006E-2</c:v>
                  </c:pt>
                  <c:pt idx="9">
                    <c:v>9.3512789999999998E-2</c:v>
                  </c:pt>
                </c:numCache>
              </c:numRef>
            </c:minus>
            <c:spPr>
              <a:noFill/>
              <a:ln w="9525" cap="flat" cmpd="sng" algn="ctr">
                <a:solidFill>
                  <a:schemeClr val="tx1">
                    <a:lumMod val="65000"/>
                    <a:lumOff val="35000"/>
                  </a:schemeClr>
                </a:solidFill>
                <a:round/>
              </a:ln>
              <a:effectLst/>
            </c:spPr>
          </c:errBars>
          <c:xVal>
            <c:numRef>
              <c:f>Sheet1!$I$59:$I$66</c:f>
              <c:numCache>
                <c:formatCode>General</c:formatCode>
                <c:ptCount val="8"/>
                <c:pt idx="0">
                  <c:v>0.64716772582442517</c:v>
                </c:pt>
                <c:pt idx="1">
                  <c:v>0.60928485077052663</c:v>
                </c:pt>
                <c:pt idx="2">
                  <c:v>0.53851089730498758</c:v>
                </c:pt>
                <c:pt idx="3">
                  <c:v>0.43490407555154109</c:v>
                </c:pt>
                <c:pt idx="4">
                  <c:v>0.43010731991671791</c:v>
                </c:pt>
                <c:pt idx="5">
                  <c:v>0.28418249463690154</c:v>
                </c:pt>
                <c:pt idx="6">
                  <c:v>-3.9196375088230276E-2</c:v>
                </c:pt>
                <c:pt idx="7">
                  <c:v>-0.44635966376864578</c:v>
                </c:pt>
              </c:numCache>
            </c:numRef>
          </c:xVal>
          <c:yVal>
            <c:numRef>
              <c:f>Sheet1!$J$59:$J$66</c:f>
              <c:numCache>
                <c:formatCode>General</c:formatCode>
                <c:ptCount val="8"/>
                <c:pt idx="0">
                  <c:v>0.5337974126662175</c:v>
                </c:pt>
                <c:pt idx="1">
                  <c:v>0.51728648708244418</c:v>
                </c:pt>
                <c:pt idx="2">
                  <c:v>0.48831788776914403</c:v>
                </c:pt>
                <c:pt idx="3">
                  <c:v>0.43560341058683139</c:v>
                </c:pt>
                <c:pt idx="4">
                  <c:v>0.41146632579686754</c:v>
                </c:pt>
                <c:pt idx="5">
                  <c:v>0.30755751511260154</c:v>
                </c:pt>
                <c:pt idx="6">
                  <c:v>9.314637780103216E-2</c:v>
                </c:pt>
                <c:pt idx="7">
                  <c:v>-0.65903868873247573</c:v>
                </c:pt>
              </c:numCache>
            </c:numRef>
          </c:yVal>
          <c:smooth val="0"/>
          <c:extLst>
            <c:ext xmlns:c16="http://schemas.microsoft.com/office/drawing/2014/chart" uri="{C3380CC4-5D6E-409C-BE32-E72D297353CC}">
              <c16:uniqueId val="{00000006-092F-46C3-8E7D-5F9F61923740}"/>
            </c:ext>
          </c:extLst>
        </c:ser>
        <c:ser>
          <c:idx val="6"/>
          <c:order val="6"/>
          <c:tx>
            <c:strRef>
              <c:f>Sheet1!$B$73</c:f>
              <c:strCache>
                <c:ptCount val="1"/>
                <c:pt idx="0">
                  <c:v>3-NO2-PhO TBA, 4-NO2-PhAc ACN &amp; pyrrole</c:v>
                </c:pt>
              </c:strCache>
            </c:strRef>
          </c:tx>
          <c:spPr>
            <a:ln w="25400" cap="rnd">
              <a:noFill/>
              <a:round/>
            </a:ln>
            <a:effectLst/>
          </c:spPr>
          <c:marker>
            <c:symbol val="circle"/>
            <c:size val="7"/>
            <c:spPr>
              <a:solidFill>
                <a:schemeClr val="accent1">
                  <a:lumMod val="60000"/>
                </a:schemeClr>
              </a:solidFill>
              <a:ln w="9525">
                <a:solidFill>
                  <a:schemeClr val="accent1">
                    <a:lumMod val="60000"/>
                  </a:schemeClr>
                </a:solidFill>
              </a:ln>
              <a:effectLst/>
            </c:spPr>
          </c:marker>
          <c:errBars>
            <c:errDir val="y"/>
            <c:errBarType val="both"/>
            <c:errValType val="cust"/>
            <c:noEndCap val="0"/>
            <c:plus>
              <c:numRef>
                <c:f>Sheet1!$L$69:$L$77</c:f>
                <c:numCache>
                  <c:formatCode>General</c:formatCode>
                  <c:ptCount val="9"/>
                  <c:pt idx="0">
                    <c:v>0.10544101</c:v>
                  </c:pt>
                  <c:pt idx="1">
                    <c:v>9.3368149999999997E-2</c:v>
                  </c:pt>
                  <c:pt idx="2">
                    <c:v>0.11001258999999999</c:v>
                  </c:pt>
                  <c:pt idx="3">
                    <c:v>6.4680489999999993E-2</c:v>
                  </c:pt>
                  <c:pt idx="4">
                    <c:v>0.13304990999999999</c:v>
                  </c:pt>
                  <c:pt idx="5">
                    <c:v>0.15351897</c:v>
                  </c:pt>
                  <c:pt idx="6">
                    <c:v>0.18262022999999999</c:v>
                  </c:pt>
                  <c:pt idx="7">
                    <c:v>0.21323264</c:v>
                  </c:pt>
                  <c:pt idx="8">
                    <c:v>0.10654028</c:v>
                  </c:pt>
                </c:numCache>
              </c:numRef>
            </c:plus>
            <c:minus>
              <c:numRef>
                <c:f>Sheet1!$L$69:$L$77</c:f>
                <c:numCache>
                  <c:formatCode>General</c:formatCode>
                  <c:ptCount val="9"/>
                  <c:pt idx="0">
                    <c:v>0.10544101</c:v>
                  </c:pt>
                  <c:pt idx="1">
                    <c:v>9.3368149999999997E-2</c:v>
                  </c:pt>
                  <c:pt idx="2">
                    <c:v>0.11001258999999999</c:v>
                  </c:pt>
                  <c:pt idx="3">
                    <c:v>6.4680489999999993E-2</c:v>
                  </c:pt>
                  <c:pt idx="4">
                    <c:v>0.13304990999999999</c:v>
                  </c:pt>
                  <c:pt idx="5">
                    <c:v>0.15351897</c:v>
                  </c:pt>
                  <c:pt idx="6">
                    <c:v>0.18262022999999999</c:v>
                  </c:pt>
                  <c:pt idx="7">
                    <c:v>0.21323264</c:v>
                  </c:pt>
                  <c:pt idx="8">
                    <c:v>0.10654028</c:v>
                  </c:pt>
                </c:numCache>
              </c:numRef>
            </c:minus>
            <c:spPr>
              <a:noFill/>
              <a:ln w="9525" cap="flat" cmpd="sng" algn="ctr">
                <a:solidFill>
                  <a:schemeClr val="tx1">
                    <a:lumMod val="65000"/>
                    <a:lumOff val="35000"/>
                  </a:schemeClr>
                </a:solidFill>
                <a:round/>
              </a:ln>
              <a:effectLst/>
            </c:spPr>
          </c:errBars>
          <c:xVal>
            <c:numRef>
              <c:f>Sheet1!$I$69:$I$77</c:f>
              <c:numCache>
                <c:formatCode>General</c:formatCode>
                <c:ptCount val="9"/>
                <c:pt idx="0">
                  <c:v>1.5833008155134833</c:v>
                </c:pt>
                <c:pt idx="1">
                  <c:v>1.5264943548711931</c:v>
                </c:pt>
                <c:pt idx="2">
                  <c:v>1.4825734738839182</c:v>
                </c:pt>
                <c:pt idx="3">
                  <c:v>1.338854746252323</c:v>
                </c:pt>
                <c:pt idx="4">
                  <c:v>1.2920566046214685</c:v>
                </c:pt>
                <c:pt idx="5">
                  <c:v>1.110252917353403</c:v>
                </c:pt>
                <c:pt idx="6">
                  <c:v>0.8150993625789219</c:v>
                </c:pt>
                <c:pt idx="7">
                  <c:v>3.342375548694973E-2</c:v>
                </c:pt>
                <c:pt idx="8">
                  <c:v>-0.24108810760202651</c:v>
                </c:pt>
              </c:numCache>
            </c:numRef>
          </c:xVal>
          <c:yVal>
            <c:numRef>
              <c:f>Sheet1!$J$69:$J$77</c:f>
              <c:numCache>
                <c:formatCode>General</c:formatCode>
                <c:ptCount val="9"/>
                <c:pt idx="0">
                  <c:v>1.5127311403805561</c:v>
                </c:pt>
                <c:pt idx="1">
                  <c:v>1.4899944274006462</c:v>
                </c:pt>
                <c:pt idx="2">
                  <c:v>1.4478077955465991</c:v>
                </c:pt>
                <c:pt idx="3">
                  <c:v>1.3740384973491258</c:v>
                </c:pt>
                <c:pt idx="4">
                  <c:v>1.3413760006902531</c:v>
                </c:pt>
                <c:pt idx="5">
                  <c:v>1.2071197723508655</c:v>
                </c:pt>
                <c:pt idx="6">
                  <c:v>0.95238852601747581</c:v>
                </c:pt>
                <c:pt idx="7">
                  <c:v>0.1040435391676207</c:v>
                </c:pt>
                <c:pt idx="8">
                  <c:v>-0.18889337316616134</c:v>
                </c:pt>
              </c:numCache>
            </c:numRef>
          </c:yVal>
          <c:smooth val="0"/>
          <c:extLst>
            <c:ext xmlns:c16="http://schemas.microsoft.com/office/drawing/2014/chart" uri="{C3380CC4-5D6E-409C-BE32-E72D297353CC}">
              <c16:uniqueId val="{00000007-092F-46C3-8E7D-5F9F61923740}"/>
            </c:ext>
          </c:extLst>
        </c:ser>
        <c:ser>
          <c:idx val="7"/>
          <c:order val="7"/>
          <c:tx>
            <c:strRef>
              <c:f>Sheet1!$B$82</c:f>
              <c:strCache>
                <c:ptCount val="1"/>
                <c:pt idx="0">
                  <c:v>3-NO2-4-Cl-PhO TBA, 4-NO2-PhAc ACN &amp; pyrrole</c:v>
                </c:pt>
              </c:strCache>
            </c:strRef>
          </c:tx>
          <c:spPr>
            <a:ln w="25400" cap="rnd">
              <a:noFill/>
              <a:round/>
            </a:ln>
            <a:effectLst/>
          </c:spPr>
          <c:marker>
            <c:symbol val="circle"/>
            <c:size val="7"/>
            <c:spPr>
              <a:solidFill>
                <a:schemeClr val="accent2">
                  <a:lumMod val="60000"/>
                </a:schemeClr>
              </a:solidFill>
              <a:ln w="9525">
                <a:solidFill>
                  <a:schemeClr val="accent2">
                    <a:lumMod val="60000"/>
                  </a:schemeClr>
                </a:solidFill>
              </a:ln>
              <a:effectLst/>
            </c:spPr>
          </c:marker>
          <c:errBars>
            <c:errDir val="y"/>
            <c:errBarType val="both"/>
            <c:errValType val="cust"/>
            <c:noEndCap val="0"/>
            <c:plus>
              <c:numRef>
                <c:f>Sheet1!$L$78:$L$87</c:f>
                <c:numCache>
                  <c:formatCode>General</c:formatCode>
                  <c:ptCount val="10"/>
                  <c:pt idx="0">
                    <c:v>3.1923439999999997E-2</c:v>
                  </c:pt>
                  <c:pt idx="1">
                    <c:v>5.9538389999999997E-2</c:v>
                  </c:pt>
                  <c:pt idx="2">
                    <c:v>4.0664989999999998E-2</c:v>
                  </c:pt>
                  <c:pt idx="3">
                    <c:v>4.0233079999999997E-2</c:v>
                  </c:pt>
                  <c:pt idx="4">
                    <c:v>1.837341E-2</c:v>
                  </c:pt>
                  <c:pt idx="5">
                    <c:v>8.6799100000000007E-3</c:v>
                  </c:pt>
                  <c:pt idx="6">
                    <c:v>2.4833199999999998E-3</c:v>
                  </c:pt>
                  <c:pt idx="7">
                    <c:v>0.18402157999999999</c:v>
                  </c:pt>
                  <c:pt idx="8">
                    <c:v>4.2147730000000001E-2</c:v>
                  </c:pt>
                  <c:pt idx="9">
                    <c:v>2.4424040000000001E-2</c:v>
                  </c:pt>
                </c:numCache>
              </c:numRef>
            </c:plus>
            <c:minus>
              <c:numRef>
                <c:f>Sheet1!$L$78:$L$87</c:f>
                <c:numCache>
                  <c:formatCode>General</c:formatCode>
                  <c:ptCount val="10"/>
                  <c:pt idx="0">
                    <c:v>3.1923439999999997E-2</c:v>
                  </c:pt>
                  <c:pt idx="1">
                    <c:v>5.9538389999999997E-2</c:v>
                  </c:pt>
                  <c:pt idx="2">
                    <c:v>4.0664989999999998E-2</c:v>
                  </c:pt>
                  <c:pt idx="3">
                    <c:v>4.0233079999999997E-2</c:v>
                  </c:pt>
                  <c:pt idx="4">
                    <c:v>1.837341E-2</c:v>
                  </c:pt>
                  <c:pt idx="5">
                    <c:v>8.6799100000000007E-3</c:v>
                  </c:pt>
                  <c:pt idx="6">
                    <c:v>2.4833199999999998E-3</c:v>
                  </c:pt>
                  <c:pt idx="7">
                    <c:v>0.18402157999999999</c:v>
                  </c:pt>
                  <c:pt idx="8">
                    <c:v>4.2147730000000001E-2</c:v>
                  </c:pt>
                  <c:pt idx="9">
                    <c:v>2.4424040000000001E-2</c:v>
                  </c:pt>
                </c:numCache>
              </c:numRef>
            </c:minus>
            <c:spPr>
              <a:noFill/>
              <a:ln w="9525" cap="flat" cmpd="sng" algn="ctr">
                <a:solidFill>
                  <a:schemeClr val="tx1">
                    <a:lumMod val="65000"/>
                    <a:lumOff val="35000"/>
                  </a:schemeClr>
                </a:solidFill>
                <a:round/>
              </a:ln>
              <a:effectLst/>
            </c:spPr>
          </c:errBars>
          <c:xVal>
            <c:numRef>
              <c:f>Sheet1!$I$78:$I$87</c:f>
              <c:numCache>
                <c:formatCode>General</c:formatCode>
                <c:ptCount val="10"/>
                <c:pt idx="0">
                  <c:v>0.89334557181823093</c:v>
                </c:pt>
                <c:pt idx="1">
                  <c:v>0.85388065012454228</c:v>
                </c:pt>
                <c:pt idx="2">
                  <c:v>0.79967820275801416</c:v>
                </c:pt>
                <c:pt idx="3">
                  <c:v>0.74723308107813979</c:v>
                </c:pt>
                <c:pt idx="4">
                  <c:v>0.5169186001975058</c:v>
                </c:pt>
                <c:pt idx="5">
                  <c:v>0.38530233985631668</c:v>
                </c:pt>
                <c:pt idx="6">
                  <c:v>0.1966735004880604</c:v>
                </c:pt>
                <c:pt idx="7">
                  <c:v>-8.5128182459949631E-2</c:v>
                </c:pt>
                <c:pt idx="8">
                  <c:v>-0.55752023093555136</c:v>
                </c:pt>
                <c:pt idx="9">
                  <c:v>-0.83445892327762694</c:v>
                </c:pt>
              </c:numCache>
            </c:numRef>
          </c:xVal>
          <c:yVal>
            <c:numRef>
              <c:f>Sheet1!$J$78:$J$87</c:f>
              <c:numCache>
                <c:formatCode>General</c:formatCode>
                <c:ptCount val="10"/>
                <c:pt idx="0">
                  <c:v>0.83344306787468048</c:v>
                </c:pt>
                <c:pt idx="1">
                  <c:v>0.81081003525329232</c:v>
                </c:pt>
                <c:pt idx="2">
                  <c:v>0.76883068848875691</c:v>
                </c:pt>
                <c:pt idx="3">
                  <c:v>0.69758805001849011</c:v>
                </c:pt>
                <c:pt idx="4">
                  <c:v>0.66302015788593849</c:v>
                </c:pt>
                <c:pt idx="5">
                  <c:v>0.52979740136177778</c:v>
                </c:pt>
                <c:pt idx="6">
                  <c:v>0.27815189217682917</c:v>
                </c:pt>
                <c:pt idx="7">
                  <c:v>-0.18217598826774417</c:v>
                </c:pt>
                <c:pt idx="8">
                  <c:v>-0.53015783028113883</c:v>
                </c:pt>
                <c:pt idx="9">
                  <c:v>-0.78216657621967689</c:v>
                </c:pt>
              </c:numCache>
            </c:numRef>
          </c:yVal>
          <c:smooth val="0"/>
          <c:extLst>
            <c:ext xmlns:c16="http://schemas.microsoft.com/office/drawing/2014/chart" uri="{C3380CC4-5D6E-409C-BE32-E72D297353CC}">
              <c16:uniqueId val="{00000008-092F-46C3-8E7D-5F9F61923740}"/>
            </c:ext>
          </c:extLst>
        </c:ser>
        <c:dLbls>
          <c:showLegendKey val="0"/>
          <c:showVal val="0"/>
          <c:showCatName val="0"/>
          <c:showSerName val="0"/>
          <c:showPercent val="0"/>
          <c:showBubbleSize val="0"/>
        </c:dLbls>
        <c:axId val="484209592"/>
        <c:axId val="392219432"/>
      </c:scatterChart>
      <c:valAx>
        <c:axId val="484209592"/>
        <c:scaling>
          <c:orientation val="minMax"/>
          <c:min val="-1"/>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0" baseline="0">
                    <a:solidFill>
                      <a:schemeClr val="tx1"/>
                    </a:solidFill>
                    <a:effectLst/>
                  </a:rPr>
                  <a:t>The log of experimentally obtained second order rate constant for transesterification reaction in solvent mixtures</a:t>
                </a:r>
                <a:endParaRPr lang="en-GB" sz="1000">
                  <a:solidFill>
                    <a:schemeClr val="tx1"/>
                  </a:solidFill>
                  <a:effectLst/>
                </a:endParaRPr>
              </a:p>
            </c:rich>
          </c:tx>
          <c:layout>
            <c:manualLayout>
              <c:xMode val="edge"/>
              <c:yMode val="edge"/>
              <c:x val="0.1533807961504812"/>
              <c:y val="0.893893557422969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2219432"/>
        <c:crossesAt val="-1"/>
        <c:crossBetween val="midCat"/>
      </c:valAx>
      <c:valAx>
        <c:axId val="392219432"/>
        <c:scaling>
          <c:orientation val="minMax"/>
          <c:min val="-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b="0" i="0" baseline="0">
                    <a:solidFill>
                      <a:schemeClr val="tx1"/>
                    </a:solidFill>
                    <a:effectLst/>
                  </a:rPr>
                  <a:t>The log of model outcome second order rate constants for transesterification reactions in solvent mixtures</a:t>
                </a:r>
                <a:endParaRPr lang="en-GB" sz="1000">
                  <a:solidFill>
                    <a:schemeClr val="tx1"/>
                  </a:solidFill>
                  <a:effectLst/>
                </a:endParaRPr>
              </a:p>
            </c:rich>
          </c:tx>
          <c:layout>
            <c:manualLayout>
              <c:xMode val="edge"/>
              <c:yMode val="edge"/>
              <c:x val="0"/>
              <c:y val="0.1385247432306256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84209592"/>
        <c:crossesAt val="-1"/>
        <c:crossBetween val="midCat"/>
      </c:valAx>
      <c:spPr>
        <a:noFill/>
        <a:ln>
          <a:noFill/>
        </a:ln>
        <a:effectLst/>
      </c:spPr>
    </c:plotArea>
    <c:legend>
      <c:legendPos val="r"/>
      <c:layout>
        <c:manualLayout>
          <c:xMode val="edge"/>
          <c:yMode val="edge"/>
          <c:x val="0.13226403035529058"/>
          <c:y val="0.14091421467053458"/>
          <c:w val="0.43076009097739076"/>
          <c:h val="0.27324388727724819"/>
        </c:manualLayout>
      </c:layout>
      <c:overlay val="1"/>
      <c:spPr>
        <a:noFill/>
        <a:ln>
          <a:solidFill>
            <a:schemeClr val="tx1"/>
          </a:solid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005 /M, [CHCl</a:t>
            </a:r>
            <a:r>
              <a:rPr lang="en-US" baseline="-25000"/>
              <a:t>3</a:t>
            </a:r>
            <a:r>
              <a:rPr lang="en-US"/>
              <a:t>] 12.497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6</c:f>
              <c:strCache>
                <c:ptCount val="1"/>
                <c:pt idx="0">
                  <c:v>[MeCN] 0.005 /M, [CHCl3] 12.497 /M</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B$4</c:f>
              <c:numCache>
                <c:formatCode>General</c:formatCode>
                <c:ptCount val="8"/>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6:$AB$6</c:f>
              <c:numCache>
                <c:formatCode>General</c:formatCode>
                <c:ptCount val="8"/>
                <c:pt idx="0">
                  <c:v>5.6251999999999995E-4</c:v>
                </c:pt>
                <c:pt idx="1">
                  <c:v>6.7007000000000004E-4</c:v>
                </c:pt>
                <c:pt idx="2">
                  <c:v>6.2639E-4</c:v>
                </c:pt>
                <c:pt idx="3">
                  <c:v>7.5956000000000005E-4</c:v>
                </c:pt>
                <c:pt idx="4">
                  <c:v>7.4832999999999996E-4</c:v>
                </c:pt>
                <c:pt idx="5">
                  <c:v>1.0237E-3</c:v>
                </c:pt>
                <c:pt idx="6">
                  <c:v>1.1892999999999999E-3</c:v>
                </c:pt>
                <c:pt idx="7">
                  <c:v>1.5636000000000001E-3</c:v>
                </c:pt>
              </c:numCache>
            </c:numRef>
          </c:yVal>
          <c:smooth val="0"/>
          <c:extLst>
            <c:ext xmlns:c16="http://schemas.microsoft.com/office/drawing/2014/chart" uri="{C3380CC4-5D6E-409C-BE32-E72D297353CC}">
              <c16:uniqueId val="{00000001-987C-4BB3-A718-27D4B690FF78}"/>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MeCN] 0 /M, [CHCl</a:t>
            </a:r>
            <a:r>
              <a:rPr lang="en-US" baseline="-25000"/>
              <a:t>3</a:t>
            </a:r>
            <a:r>
              <a:rPr lang="en-US"/>
              <a:t>] 12.5 /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574510914562042"/>
          <c:y val="0.29004878655528005"/>
          <c:w val="0.73769000607270629"/>
          <c:h val="0.40963218890489178"/>
        </c:manualLayout>
      </c:layout>
      <c:scatterChart>
        <c:scatterStyle val="lineMarker"/>
        <c:varyColors val="0"/>
        <c:ser>
          <c:idx val="0"/>
          <c:order val="0"/>
          <c:tx>
            <c:strRef>
              <c:f>Sheet1!$T$5</c:f>
              <c:strCache>
                <c:ptCount val="1"/>
                <c:pt idx="0">
                  <c:v>[MeCN] 0 /M, [CHCl3] 12.5 /M</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079307654110802"/>
                  <c:y val="-5.54447532131824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U$4:$AB$4</c:f>
              <c:numCache>
                <c:formatCode>General</c:formatCode>
                <c:ptCount val="8"/>
                <c:pt idx="0">
                  <c:v>3.1250000000000001E-4</c:v>
                </c:pt>
                <c:pt idx="1">
                  <c:v>6.2500000000000001E-4</c:v>
                </c:pt>
                <c:pt idx="2">
                  <c:v>6.2500000000000001E-4</c:v>
                </c:pt>
                <c:pt idx="3">
                  <c:v>1.25E-3</c:v>
                </c:pt>
                <c:pt idx="4">
                  <c:v>1.25E-3</c:v>
                </c:pt>
                <c:pt idx="5">
                  <c:v>2.5000000000000001E-3</c:v>
                </c:pt>
                <c:pt idx="6">
                  <c:v>2.5000000000000001E-3</c:v>
                </c:pt>
                <c:pt idx="7">
                  <c:v>5.0000000000000001E-3</c:v>
                </c:pt>
              </c:numCache>
            </c:numRef>
          </c:xVal>
          <c:yVal>
            <c:numRef>
              <c:f>Sheet1!$U$5:$AB$5</c:f>
              <c:numCache>
                <c:formatCode>General</c:formatCode>
                <c:ptCount val="8"/>
                <c:pt idx="0">
                  <c:v>5.3784000000000004E-4</c:v>
                </c:pt>
                <c:pt idx="1">
                  <c:v>6.3758E-4</c:v>
                </c:pt>
                <c:pt idx="2">
                  <c:v>6.4984999999999999E-4</c:v>
                </c:pt>
                <c:pt idx="3">
                  <c:v>6.7752000000000003E-4</c:v>
                </c:pt>
                <c:pt idx="4">
                  <c:v>7.6727000000000002E-4</c:v>
                </c:pt>
                <c:pt idx="5">
                  <c:v>9.3583999999999996E-4</c:v>
                </c:pt>
                <c:pt idx="6">
                  <c:v>1.1922E-3</c:v>
                </c:pt>
                <c:pt idx="7">
                  <c:v>1.5493E-3</c:v>
                </c:pt>
              </c:numCache>
            </c:numRef>
          </c:yVal>
          <c:smooth val="0"/>
          <c:extLst>
            <c:ext xmlns:c16="http://schemas.microsoft.com/office/drawing/2014/chart" uri="{C3380CC4-5D6E-409C-BE32-E72D297353CC}">
              <c16:uniqueId val="{00000001-5164-408D-8758-8B3FC78DBA0D}"/>
            </c:ext>
          </c:extLst>
        </c:ser>
        <c:dLbls>
          <c:showLegendKey val="0"/>
          <c:showVal val="0"/>
          <c:showCatName val="0"/>
          <c:showSerName val="0"/>
          <c:showPercent val="0"/>
          <c:showBubbleSize val="0"/>
        </c:dLbls>
        <c:axId val="737579032"/>
        <c:axId val="737579688"/>
      </c:scatterChart>
      <c:valAx>
        <c:axId val="737579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a:t>
                </a:r>
                <a:r>
                  <a:rPr lang="en-GB" baseline="0"/>
                  <a:t> /M</a:t>
                </a:r>
                <a:endParaRPr lang="en-GB"/>
              </a:p>
            </c:rich>
          </c:tx>
          <c:layout>
            <c:manualLayout>
              <c:xMode val="edge"/>
              <c:yMode val="edge"/>
              <c:x val="0.36335772721380777"/>
              <c:y val="0.841993875664788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688"/>
        <c:crosses val="autoZero"/>
        <c:crossBetween val="midCat"/>
      </c:valAx>
      <c:valAx>
        <c:axId val="7375796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endParaRPr lang="en-GB" i="1" baseline="-25000"/>
              </a:p>
            </c:rich>
          </c:tx>
          <c:layout>
            <c:manualLayout>
              <c:xMode val="edge"/>
              <c:yMode val="edge"/>
              <c:x val="3.6022124959333292E-3"/>
              <c:y val="0.416018221529014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37579032"/>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4-nitrophenolate TBA method 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662213060711012"/>
          <c:y val="0.23616367296571172"/>
          <c:w val="0.71170310640910017"/>
          <c:h val="0.54452601340568141"/>
        </c:manualLayout>
      </c:layout>
      <c:scatterChart>
        <c:scatterStyle val="lineMarker"/>
        <c:varyColors val="0"/>
        <c:ser>
          <c:idx val="0"/>
          <c:order val="0"/>
          <c:tx>
            <c:strRef>
              <c:f>Sheet1!$B$3</c:f>
              <c:strCache>
                <c:ptCount val="1"/>
                <c:pt idx="0">
                  <c:v>4-NO2-Ph TBA</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5.2697944006999127E-2"/>
                  <c:y val="-1.4305555555555556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B$4:$B$7</c:f>
              <c:numCache>
                <c:formatCode>General</c:formatCode>
                <c:ptCount val="4"/>
                <c:pt idx="0">
                  <c:v>1614.9561767578125</c:v>
                </c:pt>
                <c:pt idx="1">
                  <c:v>815.67681884765625</c:v>
                </c:pt>
                <c:pt idx="2">
                  <c:v>415.24560546875</c:v>
                </c:pt>
                <c:pt idx="3">
                  <c:v>178.83465576171875</c:v>
                </c:pt>
              </c:numCache>
            </c:numRef>
          </c:yVal>
          <c:smooth val="0"/>
          <c:extLst>
            <c:ext xmlns:c16="http://schemas.microsoft.com/office/drawing/2014/chart" uri="{C3380CC4-5D6E-409C-BE32-E72D297353CC}">
              <c16:uniqueId val="{00000001-C31E-4D3A-8D6F-A7247BD7329D}"/>
            </c:ext>
          </c:extLst>
        </c:ser>
        <c:dLbls>
          <c:showLegendKey val="0"/>
          <c:showVal val="0"/>
          <c:showCatName val="0"/>
          <c:showSerName val="0"/>
          <c:showPercent val="0"/>
          <c:showBubbleSize val="0"/>
        </c:dLbls>
        <c:axId val="529550464"/>
        <c:axId val="529546856"/>
      </c:scatterChart>
      <c:valAx>
        <c:axId val="5295504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NO</a:t>
                </a:r>
                <a:r>
                  <a:rPr lang="en-GB" baseline="-25000"/>
                  <a:t>2</a:t>
                </a:r>
                <a:r>
                  <a:rPr lang="en-GB" baseline="0"/>
                  <a:t>-PhO TBA]/ M</a:t>
                </a:r>
                <a:endParaRPr lang="en-GB"/>
              </a:p>
            </c:rich>
          </c:tx>
          <c:layout>
            <c:manualLayout>
              <c:xMode val="edge"/>
              <c:yMode val="edge"/>
              <c:x val="0.32849848051957892"/>
              <c:y val="0.903351420363868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9546856"/>
        <c:crosses val="autoZero"/>
        <c:crossBetween val="midCat"/>
      </c:valAx>
      <c:valAx>
        <c:axId val="5295468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a:t>
                </a:r>
                <a:r>
                  <a:rPr lang="en-GB" baseline="30000"/>
                  <a:t>-1</a:t>
                </a:r>
                <a:r>
                  <a:rPr lang="en-GB"/>
                  <a:t> </a:t>
                </a:r>
              </a:p>
            </c:rich>
          </c:tx>
          <c:layout>
            <c:manualLayout>
              <c:xMode val="edge"/>
              <c:yMode val="edge"/>
              <c:x val="1.9249278152069296E-2"/>
              <c:y val="0.2398661945105569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95504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4-nitrophenylacetate method a</a:t>
            </a:r>
          </a:p>
        </c:rich>
      </c:tx>
      <c:layout>
        <c:manualLayout>
          <c:xMode val="edge"/>
          <c:yMode val="edge"/>
          <c:x val="0.27337468571686663"/>
          <c:y val="4.4529262086513997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0312672197046114"/>
          <c:y val="0.23533740057301997"/>
          <c:w val="0.70581201728369036"/>
          <c:h val="0.56520356234096691"/>
        </c:manualLayout>
      </c:layout>
      <c:scatterChart>
        <c:scatterStyle val="lineMarker"/>
        <c:varyColors val="0"/>
        <c:ser>
          <c:idx val="0"/>
          <c:order val="0"/>
          <c:tx>
            <c:strRef>
              <c:f>Sheet1!$C$3</c:f>
              <c:strCache>
                <c:ptCount val="1"/>
                <c:pt idx="0">
                  <c:v>4-NO2-PhAc</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4581081284533506"/>
                  <c:y val="1.2754202480415139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C$4:$C$7</c:f>
              <c:numCache>
                <c:formatCode>General</c:formatCode>
                <c:ptCount val="4"/>
                <c:pt idx="0">
                  <c:v>9300.931640625</c:v>
                </c:pt>
                <c:pt idx="1">
                  <c:v>4673.26318359375</c:v>
                </c:pt>
                <c:pt idx="2">
                  <c:v>2325.3603515625</c:v>
                </c:pt>
                <c:pt idx="3">
                  <c:v>923.51141357421875</c:v>
                </c:pt>
              </c:numCache>
            </c:numRef>
          </c:yVal>
          <c:smooth val="0"/>
          <c:extLst>
            <c:ext xmlns:c16="http://schemas.microsoft.com/office/drawing/2014/chart" uri="{C3380CC4-5D6E-409C-BE32-E72D297353CC}">
              <c16:uniqueId val="{00000001-8515-4473-B3B0-E57885662403}"/>
            </c:ext>
          </c:extLst>
        </c:ser>
        <c:dLbls>
          <c:showLegendKey val="0"/>
          <c:showVal val="0"/>
          <c:showCatName val="0"/>
          <c:showSerName val="0"/>
          <c:showPercent val="0"/>
          <c:showBubbleSize val="0"/>
        </c:dLbls>
        <c:axId val="516775520"/>
        <c:axId val="516774208"/>
      </c:scatterChart>
      <c:valAx>
        <c:axId val="5167755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nitrophenylacetate]</a:t>
                </a:r>
              </a:p>
            </c:rich>
          </c:tx>
          <c:layout>
            <c:manualLayout>
              <c:xMode val="edge"/>
              <c:yMode val="edge"/>
              <c:x val="0.3230881799430903"/>
              <c:y val="0.9036895674300254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6774208"/>
        <c:crosses val="autoZero"/>
        <c:crossBetween val="midCat"/>
      </c:valAx>
      <c:valAx>
        <c:axId val="5167742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a:t>
                </a:r>
                <a:r>
                  <a:rPr lang="en-GB" baseline="30000"/>
                  <a:t>-1</a:t>
                </a:r>
                <a:endParaRPr lang="en-GB"/>
              </a:p>
            </c:rich>
          </c:tx>
          <c:layout>
            <c:manualLayout>
              <c:xMode val="edge"/>
              <c:yMode val="edge"/>
              <c:x val="3.8240917782026767E-3"/>
              <c:y val="0.183524173027989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67755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4-cyanophenolate TBA method 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1449203508977518"/>
          <c:y val="0.23593775108468584"/>
          <c:w val="0.69463782682573949"/>
          <c:h val="0.5513392857142857"/>
        </c:manualLayout>
      </c:layout>
      <c:scatterChart>
        <c:scatterStyle val="lineMarker"/>
        <c:varyColors val="0"/>
        <c:ser>
          <c:idx val="0"/>
          <c:order val="0"/>
          <c:tx>
            <c:strRef>
              <c:f>Sheet1!$D$3</c:f>
              <c:strCache>
                <c:ptCount val="1"/>
                <c:pt idx="0">
                  <c:v>4-CN-Ph TBA</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189524749589474"/>
                  <c:y val="-1.910101639080829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D$4:$D$7</c:f>
              <c:numCache>
                <c:formatCode>General</c:formatCode>
                <c:ptCount val="4"/>
                <c:pt idx="0">
                  <c:v>17989.98046875</c:v>
                </c:pt>
                <c:pt idx="1">
                  <c:v>9399.17578125</c:v>
                </c:pt>
                <c:pt idx="2">
                  <c:v>4803.76416015625</c:v>
                </c:pt>
                <c:pt idx="3">
                  <c:v>1952.918212890625</c:v>
                </c:pt>
              </c:numCache>
            </c:numRef>
          </c:yVal>
          <c:smooth val="0"/>
          <c:extLst>
            <c:ext xmlns:c16="http://schemas.microsoft.com/office/drawing/2014/chart" uri="{C3380CC4-5D6E-409C-BE32-E72D297353CC}">
              <c16:uniqueId val="{00000001-03DB-4323-9282-999F7FC9C984}"/>
            </c:ext>
          </c:extLst>
        </c:ser>
        <c:dLbls>
          <c:showLegendKey val="0"/>
          <c:showVal val="0"/>
          <c:showCatName val="0"/>
          <c:showSerName val="0"/>
          <c:showPercent val="0"/>
          <c:showBubbleSize val="0"/>
        </c:dLbls>
        <c:axId val="522496712"/>
        <c:axId val="522500648"/>
      </c:scatterChart>
      <c:valAx>
        <c:axId val="522496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yanophenolate TBA]</a:t>
                </a:r>
              </a:p>
            </c:rich>
          </c:tx>
          <c:layout>
            <c:manualLayout>
              <c:xMode val="edge"/>
              <c:yMode val="edge"/>
              <c:x val="0.32303957139873829"/>
              <c:y val="0.90344387755102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500648"/>
        <c:crosses val="autoZero"/>
        <c:crossBetween val="midCat"/>
      </c:valAx>
      <c:valAx>
        <c:axId val="52250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a:t>
                </a:r>
                <a:r>
                  <a:rPr lang="en-GB" baseline="0"/>
                  <a:t> mV min</a:t>
                </a:r>
                <a:r>
                  <a:rPr lang="en-GB" baseline="30000"/>
                  <a:t>-1</a:t>
                </a:r>
                <a:endParaRPr lang="en-GB"/>
              </a:p>
            </c:rich>
          </c:tx>
          <c:layout>
            <c:manualLayout>
              <c:xMode val="edge"/>
              <c:yMode val="edge"/>
              <c:x val="1.5264262545315779E-2"/>
              <c:y val="0.2077168367346938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496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4-cyanophenylacetate method 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2379803801714968"/>
          <c:y val="0.24770699276919142"/>
          <c:w val="0.68116097341753656"/>
          <c:h val="0.54235018413123537"/>
        </c:manualLayout>
      </c:layout>
      <c:scatterChart>
        <c:scatterStyle val="lineMarker"/>
        <c:varyColors val="0"/>
        <c:ser>
          <c:idx val="0"/>
          <c:order val="0"/>
          <c:tx>
            <c:strRef>
              <c:f>Sheet1!$E$3</c:f>
              <c:strCache>
                <c:ptCount val="1"/>
                <c:pt idx="0">
                  <c:v>4-CN-PhAc</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E$4:$E$7</c:f>
              <c:numCache>
                <c:formatCode>General</c:formatCode>
                <c:ptCount val="4"/>
                <c:pt idx="0">
                  <c:v>1915.876953125</c:v>
                </c:pt>
                <c:pt idx="1">
                  <c:v>969.48529052734375</c:v>
                </c:pt>
                <c:pt idx="2">
                  <c:v>482.67825317382813</c:v>
                </c:pt>
              </c:numCache>
            </c:numRef>
          </c:yVal>
          <c:smooth val="0"/>
          <c:extLst>
            <c:ext xmlns:c16="http://schemas.microsoft.com/office/drawing/2014/chart" uri="{C3380CC4-5D6E-409C-BE32-E72D297353CC}">
              <c16:uniqueId val="{00000001-E527-4DAD-9B66-46264A7389CF}"/>
            </c:ext>
          </c:extLst>
        </c:ser>
        <c:dLbls>
          <c:showLegendKey val="0"/>
          <c:showVal val="0"/>
          <c:showCatName val="0"/>
          <c:showSerName val="0"/>
          <c:showPercent val="0"/>
          <c:showBubbleSize val="0"/>
        </c:dLbls>
        <c:axId val="392421144"/>
        <c:axId val="392421800"/>
      </c:scatterChart>
      <c:valAx>
        <c:axId val="392421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yanophenyl acetate]/ M</a:t>
                </a:r>
              </a:p>
            </c:rich>
          </c:tx>
          <c:layout>
            <c:manualLayout>
              <c:xMode val="edge"/>
              <c:yMode val="edge"/>
              <c:x val="0.27609275342278483"/>
              <c:y val="0.898627385336457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2421800"/>
        <c:crosses val="autoZero"/>
        <c:crossBetween val="midCat"/>
      </c:valAx>
      <c:valAx>
        <c:axId val="3924218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a:t>
                </a:r>
                <a:r>
                  <a:rPr lang="en-GB" baseline="30000"/>
                  <a:t>-1</a:t>
                </a:r>
              </a:p>
            </c:rich>
          </c:tx>
          <c:layout>
            <c:manualLayout>
              <c:xMode val="edge"/>
              <c:yMode val="edge"/>
              <c:x val="1.5964877270005985E-2"/>
              <c:y val="0.1735858009379225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24211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3-nitro-4-chlorophenolate TBA method b</a:t>
            </a:r>
          </a:p>
        </c:rich>
      </c:tx>
      <c:layout>
        <c:manualLayout>
          <c:xMode val="edge"/>
          <c:yMode val="edge"/>
          <c:x val="0.10369226015757763"/>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966646985383266"/>
          <c:y val="0.23593775108468584"/>
          <c:w val="0.70946339206168219"/>
          <c:h val="0.5513392857142857"/>
        </c:manualLayout>
      </c:layout>
      <c:scatterChart>
        <c:scatterStyle val="lineMarker"/>
        <c:varyColors val="0"/>
        <c:ser>
          <c:idx val="0"/>
          <c:order val="0"/>
          <c:tx>
            <c:strRef>
              <c:f>Sheet1!$H$3</c:f>
              <c:strCache>
                <c:ptCount val="1"/>
                <c:pt idx="0">
                  <c:v>3-NO2-4-Cl-Ph TBA 60 min</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705199915265314"/>
                  <c:y val="2.554184075204885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H$8:$H$11</c:f>
              <c:numCache>
                <c:formatCode>General</c:formatCode>
                <c:ptCount val="4"/>
                <c:pt idx="0">
                  <c:v>4273.2109375</c:v>
                </c:pt>
                <c:pt idx="1">
                  <c:v>2130.98974609375</c:v>
                </c:pt>
                <c:pt idx="2">
                  <c:v>1058.2332763671875</c:v>
                </c:pt>
                <c:pt idx="3">
                  <c:v>425.59353637695313</c:v>
                </c:pt>
              </c:numCache>
            </c:numRef>
          </c:yVal>
          <c:smooth val="0"/>
          <c:extLst>
            <c:ext xmlns:c16="http://schemas.microsoft.com/office/drawing/2014/chart" uri="{C3380CC4-5D6E-409C-BE32-E72D297353CC}">
              <c16:uniqueId val="{00000001-3604-4EDB-9E73-AF6B95C2282B}"/>
            </c:ext>
          </c:extLst>
        </c:ser>
        <c:dLbls>
          <c:showLegendKey val="0"/>
          <c:showVal val="0"/>
          <c:showCatName val="0"/>
          <c:showSerName val="0"/>
          <c:showPercent val="0"/>
          <c:showBubbleSize val="0"/>
        </c:dLbls>
        <c:axId val="522496712"/>
        <c:axId val="522500648"/>
      </c:scatterChart>
      <c:valAx>
        <c:axId val="522496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itro-4-chlorophenolate TBA]/M</a:t>
                </a:r>
              </a:p>
            </c:rich>
          </c:tx>
          <c:layout>
            <c:manualLayout>
              <c:xMode val="edge"/>
              <c:yMode val="edge"/>
              <c:x val="0.25647777141766837"/>
              <c:y val="0.90344387755102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500648"/>
        <c:crosses val="autoZero"/>
        <c:crossBetween val="midCat"/>
      </c:valAx>
      <c:valAx>
        <c:axId val="52250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1</a:t>
                </a:r>
              </a:p>
            </c:rich>
          </c:tx>
          <c:layout>
            <c:manualLayout>
              <c:xMode val="edge"/>
              <c:yMode val="edge"/>
              <c:x val="0"/>
              <c:y val="0.2040499959826450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496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3-nitro-4-chlorophenylacetate method 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0251558669751638"/>
          <c:y val="0.24101002846956834"/>
          <c:w val="0.70499064874610617"/>
          <c:h val="0.57426710097719869"/>
        </c:manualLayout>
      </c:layout>
      <c:scatterChart>
        <c:scatterStyle val="lineMarker"/>
        <c:varyColors val="0"/>
        <c:ser>
          <c:idx val="0"/>
          <c:order val="0"/>
          <c:tx>
            <c:strRef>
              <c:f>Sheet1!$I$3</c:f>
              <c:strCache>
                <c:ptCount val="1"/>
                <c:pt idx="0">
                  <c:v>3-NO2-4-Cl-PhAc 60 min</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4230268701360863"/>
                  <c:y val="-3.2540973094975507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I$8:$I$11</c:f>
              <c:numCache>
                <c:formatCode>General</c:formatCode>
                <c:ptCount val="4"/>
                <c:pt idx="0">
                  <c:v>4975.779297</c:v>
                </c:pt>
                <c:pt idx="1">
                  <c:v>2386.975341796875</c:v>
                </c:pt>
                <c:pt idx="2">
                  <c:v>1176.295288</c:v>
                </c:pt>
                <c:pt idx="3">
                  <c:v>470.82827759999998</c:v>
                </c:pt>
              </c:numCache>
            </c:numRef>
          </c:yVal>
          <c:smooth val="0"/>
          <c:extLst>
            <c:ext xmlns:c16="http://schemas.microsoft.com/office/drawing/2014/chart" uri="{C3380CC4-5D6E-409C-BE32-E72D297353CC}">
              <c16:uniqueId val="{00000001-60E6-42FB-B2BB-D7FDE0FE8769}"/>
            </c:ext>
          </c:extLst>
        </c:ser>
        <c:dLbls>
          <c:showLegendKey val="0"/>
          <c:showVal val="0"/>
          <c:showCatName val="0"/>
          <c:showSerName val="0"/>
          <c:showPercent val="0"/>
          <c:showBubbleSize val="0"/>
        </c:dLbls>
        <c:axId val="522496712"/>
        <c:axId val="522500648"/>
      </c:scatterChart>
      <c:valAx>
        <c:axId val="522496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3-nitro-4-chlorophenylacetate]/M</a:t>
                </a:r>
              </a:p>
            </c:rich>
          </c:tx>
          <c:layout>
            <c:manualLayout>
              <c:xMode val="edge"/>
              <c:yMode val="edge"/>
              <c:x val="0.25729267818993978"/>
              <c:y val="0.9013680781758958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500648"/>
        <c:crosses val="autoZero"/>
        <c:crossBetween val="midCat"/>
      </c:valAx>
      <c:valAx>
        <c:axId val="52250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1</a:t>
                </a:r>
              </a:p>
            </c:rich>
          </c:tx>
          <c:layout>
            <c:manualLayout>
              <c:xMode val="edge"/>
              <c:yMode val="edge"/>
              <c:x val="0"/>
              <c:y val="0.1889250814332247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496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4-nitrophenolate TBA method b</a:t>
            </a:r>
          </a:p>
        </c:rich>
      </c:tx>
      <c:layout>
        <c:manualLayout>
          <c:xMode val="edge"/>
          <c:yMode val="edge"/>
          <c:x val="0.16363985409867537"/>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8841466087616376"/>
          <c:y val="0.23631452807460071"/>
          <c:w val="0.72015696636499815"/>
          <c:h val="0.55062280421590548"/>
        </c:manualLayout>
      </c:layout>
      <c:scatterChart>
        <c:scatterStyle val="lineMarker"/>
        <c:varyColors val="0"/>
        <c:ser>
          <c:idx val="0"/>
          <c:order val="0"/>
          <c:tx>
            <c:strRef>
              <c:f>Sheet1!$B$12</c:f>
              <c:strCache>
                <c:ptCount val="1"/>
                <c:pt idx="0">
                  <c:v>4-NO2-Ph TBA 60 min</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071520672125622"/>
                  <c:y val="3.1512661045124069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B$8:$B$11</c:f>
              <c:numCache>
                <c:formatCode>General</c:formatCode>
                <c:ptCount val="4"/>
                <c:pt idx="0">
                  <c:v>1571.842529</c:v>
                </c:pt>
                <c:pt idx="1">
                  <c:v>787.263916015625</c:v>
                </c:pt>
                <c:pt idx="2">
                  <c:v>392.14376829999998</c:v>
                </c:pt>
                <c:pt idx="3">
                  <c:v>166.15931699999999</c:v>
                </c:pt>
              </c:numCache>
            </c:numRef>
          </c:yVal>
          <c:smooth val="0"/>
          <c:extLst>
            <c:ext xmlns:c16="http://schemas.microsoft.com/office/drawing/2014/chart" uri="{C3380CC4-5D6E-409C-BE32-E72D297353CC}">
              <c16:uniqueId val="{00000001-4D26-4CEE-8876-EAAE601C4F7E}"/>
            </c:ext>
          </c:extLst>
        </c:ser>
        <c:dLbls>
          <c:showLegendKey val="0"/>
          <c:showVal val="0"/>
          <c:showCatName val="0"/>
          <c:showSerName val="0"/>
          <c:showPercent val="0"/>
          <c:showBubbleSize val="0"/>
        </c:dLbls>
        <c:axId val="522496712"/>
        <c:axId val="522500648"/>
      </c:scatterChart>
      <c:valAx>
        <c:axId val="522496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nitrophenolate TBA]</a:t>
                </a:r>
              </a:p>
            </c:rich>
          </c:tx>
          <c:layout>
            <c:manualLayout>
              <c:xMode val="edge"/>
              <c:yMode val="edge"/>
              <c:x val="0.30441558598609614"/>
              <c:y val="0.90328968380709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500648"/>
        <c:crosses val="autoZero"/>
        <c:crossBetween val="midCat"/>
      </c:valAx>
      <c:valAx>
        <c:axId val="52250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1</a:t>
                </a:r>
              </a:p>
            </c:rich>
          </c:tx>
          <c:layout>
            <c:manualLayout>
              <c:xMode val="edge"/>
              <c:yMode val="edge"/>
              <c:x val="0"/>
              <c:y val="0.2397000279149073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496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0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4-nitrophenylacetate method 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0250719708454284"/>
          <c:y val="0.23459124521292796"/>
          <c:w val="0.70670927380741533"/>
          <c:h val="0.54755865567533279"/>
        </c:manualLayout>
      </c:layout>
      <c:scatterChart>
        <c:scatterStyle val="lineMarker"/>
        <c:varyColors val="0"/>
        <c:ser>
          <c:idx val="0"/>
          <c:order val="0"/>
          <c:tx>
            <c:strRef>
              <c:f>Sheet1!$C$12</c:f>
              <c:strCache>
                <c:ptCount val="1"/>
                <c:pt idx="0">
                  <c:v>4-NO2-PhAc 60 min</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6764779164327676"/>
                  <c:y val="-1.8992006151418772E-2"/>
                </c:manualLayout>
              </c:layout>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A$4:$A$7</c:f>
              <c:numCache>
                <c:formatCode>General</c:formatCode>
                <c:ptCount val="4"/>
                <c:pt idx="0">
                  <c:v>1.333E-3</c:v>
                </c:pt>
                <c:pt idx="1">
                  <c:v>6.6600000000000003E-4</c:v>
                </c:pt>
                <c:pt idx="2">
                  <c:v>3.3300000000000002E-4</c:v>
                </c:pt>
                <c:pt idx="3">
                  <c:v>1.3300000000000001E-4</c:v>
                </c:pt>
              </c:numCache>
            </c:numRef>
          </c:xVal>
          <c:yVal>
            <c:numRef>
              <c:f>Sheet1!$C$8:$C$11</c:f>
              <c:numCache>
                <c:formatCode>General</c:formatCode>
                <c:ptCount val="4"/>
                <c:pt idx="0">
                  <c:v>8964.9609380000002</c:v>
                </c:pt>
                <c:pt idx="1">
                  <c:v>4391.7119140000004</c:v>
                </c:pt>
                <c:pt idx="2">
                  <c:v>2183.2395019999999</c:v>
                </c:pt>
                <c:pt idx="3">
                  <c:v>862.22918701171875</c:v>
                </c:pt>
              </c:numCache>
            </c:numRef>
          </c:yVal>
          <c:smooth val="0"/>
          <c:extLst>
            <c:ext xmlns:c16="http://schemas.microsoft.com/office/drawing/2014/chart" uri="{C3380CC4-5D6E-409C-BE32-E72D297353CC}">
              <c16:uniqueId val="{00000001-580A-488A-AB60-0F138797FFC4}"/>
            </c:ext>
          </c:extLst>
        </c:ser>
        <c:dLbls>
          <c:showLegendKey val="0"/>
          <c:showVal val="0"/>
          <c:showCatName val="0"/>
          <c:showSerName val="0"/>
          <c:showPercent val="0"/>
          <c:showBubbleSize val="0"/>
        </c:dLbls>
        <c:axId val="522496712"/>
        <c:axId val="522500648"/>
      </c:scatterChart>
      <c:valAx>
        <c:axId val="522496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nitrophenylacetate]/M</a:t>
                </a:r>
              </a:p>
            </c:rich>
          </c:tx>
          <c:layout>
            <c:manualLayout>
              <c:xMode val="edge"/>
              <c:yMode val="edge"/>
              <c:x val="0.30206831751825908"/>
              <c:y val="0.9039949270767280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500648"/>
        <c:crosses val="autoZero"/>
        <c:crossBetween val="midCat"/>
      </c:valAx>
      <c:valAx>
        <c:axId val="52250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eak area/ mV min-1</a:t>
                </a:r>
              </a:p>
            </c:rich>
          </c:tx>
          <c:layout>
            <c:manualLayout>
              <c:xMode val="edge"/>
              <c:yMode val="edge"/>
              <c:x val="3.812428516965307E-3"/>
              <c:y val="0.2035510462904248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2496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baseline="0"/>
              <a:t>log </a:t>
            </a:r>
            <a:r>
              <a:rPr lang="en-GB" sz="1000" i="1" baseline="0"/>
              <a:t>K</a:t>
            </a:r>
            <a:r>
              <a:rPr lang="en-GB" sz="1000" baseline="0"/>
              <a:t> 3-NO</a:t>
            </a:r>
            <a:r>
              <a:rPr lang="en-GB" sz="1000" baseline="-25000"/>
              <a:t>2</a:t>
            </a:r>
            <a:r>
              <a:rPr lang="en-GB" sz="1000" baseline="0"/>
              <a:t>-4-Cl-PhO ACN to log CHCl</a:t>
            </a:r>
            <a:r>
              <a:rPr lang="en-GB" sz="1000" baseline="-25000"/>
              <a:t>3</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1523649867450179"/>
          <c:y val="0.18857526881720429"/>
          <c:w val="0.73030948633130455"/>
          <c:h val="0.58394392214734625"/>
        </c:manualLayout>
      </c:layout>
      <c:scatterChart>
        <c:scatterStyle val="lineMarker"/>
        <c:varyColors val="0"/>
        <c:ser>
          <c:idx val="0"/>
          <c:order val="0"/>
          <c:spPr>
            <a:ln w="25400" cap="rnd">
              <a:noFill/>
              <a:round/>
            </a:ln>
            <a:effectLst/>
          </c:spPr>
          <c:marker>
            <c:symbol val="circle"/>
            <c:size val="5"/>
            <c:spPr>
              <a:solidFill>
                <a:schemeClr val="tx1"/>
              </a:solidFill>
              <a:ln w="9525">
                <a:solidFill>
                  <a:schemeClr val="tx1"/>
                </a:solidFill>
              </a:ln>
              <a:effectLst/>
            </c:spPr>
          </c:marker>
          <c:xVal>
            <c:numRef>
              <c:f>(Sheet1!$B$13,Sheet1!$B$19,Sheet1!$B$25,Sheet1!$B$31,Sheet1!$B$37,Sheet1!$B$43,Sheet1!$J$7,Sheet1!$J$13,Sheet1!$J$19,Sheet1!$J$25,Sheet1!$J$31)</c:f>
              <c:numCache>
                <c:formatCode>General</c:formatCode>
                <c:ptCount val="11"/>
                <c:pt idx="0">
                  <c:v>-2.6812412373755872</c:v>
                </c:pt>
                <c:pt idx="1">
                  <c:v>-2.3802112417116059</c:v>
                </c:pt>
                <c:pt idx="2">
                  <c:v>-2.0791812460476247</c:v>
                </c:pt>
                <c:pt idx="3">
                  <c:v>-1.7781512503836436</c:v>
                </c:pt>
                <c:pt idx="4">
                  <c:v>-1.6812412373755872</c:v>
                </c:pt>
                <c:pt idx="5">
                  <c:v>-1.3802112417116061</c:v>
                </c:pt>
                <c:pt idx="6">
                  <c:v>-0.98227123303956843</c:v>
                </c:pt>
                <c:pt idx="7">
                  <c:v>-0.38021124171160603</c:v>
                </c:pt>
                <c:pt idx="8">
                  <c:v>1.7728766960431616E-2</c:v>
                </c:pt>
                <c:pt idx="9">
                  <c:v>0.31875876262441283</c:v>
                </c:pt>
                <c:pt idx="10">
                  <c:v>0.61978875828839397</c:v>
                </c:pt>
              </c:numCache>
            </c:numRef>
          </c:xVal>
          <c:yVal>
            <c:numRef>
              <c:f>(Sheet1!$H$16,Sheet1!$H$22,Sheet1!$H$28,Sheet1!$H$34,Sheet1!$H$40,Sheet1!$H$46,Sheet1!$P$10,Sheet1!$P$16,Sheet1!$P$22,Sheet1!$P$28,Sheet1!$P$34)</c:f>
              <c:numCache>
                <c:formatCode>General</c:formatCode>
                <c:ptCount val="11"/>
                <c:pt idx="0">
                  <c:v>1.1496668395694807</c:v>
                </c:pt>
                <c:pt idx="1">
                  <c:v>1.1566478310778956</c:v>
                </c:pt>
                <c:pt idx="2">
                  <c:v>1.1589044568577969</c:v>
                </c:pt>
                <c:pt idx="4">
                  <c:v>1.1497484224835137</c:v>
                </c:pt>
                <c:pt idx="5">
                  <c:v>1.1444781357996041</c:v>
                </c:pt>
                <c:pt idx="6">
                  <c:v>1.1331396910343177</c:v>
                </c:pt>
                <c:pt idx="7">
                  <c:v>1.1115507845134533</c:v>
                </c:pt>
                <c:pt idx="9">
                  <c:v>1.0477310538195626</c:v>
                </c:pt>
                <c:pt idx="10">
                  <c:v>1.0114485374141888</c:v>
                </c:pt>
              </c:numCache>
            </c:numRef>
          </c:yVal>
          <c:smooth val="0"/>
          <c:extLst>
            <c:ext xmlns:c16="http://schemas.microsoft.com/office/drawing/2014/chart" uri="{C3380CC4-5D6E-409C-BE32-E72D297353CC}">
              <c16:uniqueId val="{00000000-9D76-450F-992C-5AAAD59BF63E}"/>
            </c:ext>
          </c:extLst>
        </c:ser>
        <c:dLbls>
          <c:showLegendKey val="0"/>
          <c:showVal val="0"/>
          <c:showCatName val="0"/>
          <c:showSerName val="0"/>
          <c:showPercent val="0"/>
          <c:showBubbleSize val="0"/>
        </c:dLbls>
        <c:axId val="1094179631"/>
        <c:axId val="1285729679"/>
      </c:scatterChart>
      <c:valAx>
        <c:axId val="1094179631"/>
        <c:scaling>
          <c:orientation val="minMax"/>
          <c:min val="-3"/>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chlorofrom</a:t>
                </a:r>
                <a:r>
                  <a:rPr lang="en-GB" baseline="0"/>
                  <a:t>]</a:t>
                </a:r>
                <a:endParaRPr lang="en-GB"/>
              </a:p>
            </c:rich>
          </c:tx>
          <c:layout>
            <c:manualLayout>
              <c:xMode val="edge"/>
              <c:yMode val="edge"/>
              <c:x val="0.41595084977268199"/>
              <c:y val="0.900786369593709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285729679"/>
        <c:crosses val="autoZero"/>
        <c:crossBetween val="midCat"/>
      </c:valAx>
      <c:valAx>
        <c:axId val="1285729679"/>
        <c:scaling>
          <c:orientation val="minMax"/>
          <c:max val="2"/>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endParaRPr lang="en-GB"/>
              </a:p>
            </c:rich>
          </c:tx>
          <c:layout>
            <c:manualLayout>
              <c:xMode val="edge"/>
              <c:yMode val="edge"/>
              <c:x val="2.2015654699191764E-3"/>
              <c:y val="0.3326441419593192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094179631"/>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sz="1200" b="0" i="0" u="none" strike="noStrike" kern="1200" spc="0" baseline="0">
                <a:solidFill>
                  <a:schemeClr val="tx1"/>
                </a:solidFill>
                <a:latin typeface="+mn-lt"/>
                <a:ea typeface="+mn-ea"/>
                <a:cs typeface="+mn-cs"/>
              </a:defRPr>
            </a:pPr>
            <a:r>
              <a:rPr lang="en-US"/>
              <a:t>log </a:t>
            </a:r>
            <a:r>
              <a:rPr lang="en-US" i="1"/>
              <a:t>K</a:t>
            </a:r>
            <a:r>
              <a:rPr lang="en-US"/>
              <a:t> </a:t>
            </a:r>
            <a:r>
              <a:rPr lang="en-GB"/>
              <a:t>against log[Pyrrole]</a:t>
            </a:r>
          </a:p>
        </c:rich>
      </c:tx>
      <c:overlay val="0"/>
      <c:spPr>
        <a:noFill/>
        <a:ln>
          <a:noFill/>
        </a:ln>
        <a:effectLst/>
      </c:spPr>
      <c:txPr>
        <a:bodyPr rot="0" spcFirstLastPara="1" vertOverflow="ellipsis" vert="horz" wrap="square" anchor="ctr" anchorCtr="1"/>
        <a:lstStyle/>
        <a:p>
          <a:pPr algn="ctr" rtl="0">
            <a:defRPr sz="12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57619876290081"/>
          <c:y val="0.1717562254259502"/>
          <c:w val="0.76453660469684181"/>
          <c:h val="0.61059483390264291"/>
        </c:manualLayout>
      </c:layout>
      <c:scatterChart>
        <c:scatterStyle val="lineMarker"/>
        <c:varyColors val="0"/>
        <c:ser>
          <c:idx val="0"/>
          <c:order val="0"/>
          <c:spPr>
            <a:ln w="25400" cap="rnd">
              <a:noFill/>
              <a:round/>
            </a:ln>
            <a:effectLst/>
          </c:spPr>
          <c:marker>
            <c:symbol val="circle"/>
            <c:size val="5"/>
            <c:spPr>
              <a:solidFill>
                <a:schemeClr val="tx1"/>
              </a:solidFill>
              <a:ln w="9525">
                <a:solidFill>
                  <a:schemeClr val="tx1"/>
                </a:solidFill>
              </a:ln>
              <a:effectLst/>
            </c:spPr>
          </c:marker>
          <c:xVal>
            <c:numRef>
              <c:f>(Sheet1!$B$13,Sheet1!$B$19,Sheet1!$B$25,Sheet1!$B$31,Sheet1!$B$37,Sheet1!$B$43,Sheet1!$J$7,Sheet1!$J$13,Sheet1!$J$19,Sheet1!$J$25,Sheet1!$J$31)</c:f>
              <c:numCache>
                <c:formatCode>General</c:formatCode>
                <c:ptCount val="11"/>
                <c:pt idx="0">
                  <c:v>-2.6320232147054057</c:v>
                </c:pt>
                <c:pt idx="1">
                  <c:v>-2.3309932190414244</c:v>
                </c:pt>
                <c:pt idx="2">
                  <c:v>-2.0299632233774432</c:v>
                </c:pt>
                <c:pt idx="3">
                  <c:v>-1.7289332277134619</c:v>
                </c:pt>
                <c:pt idx="4">
                  <c:v>-1.6320232147054057</c:v>
                </c:pt>
                <c:pt idx="5">
                  <c:v>-1.3309932190414244</c:v>
                </c:pt>
                <c:pt idx="6">
                  <c:v>-0.93305321036938682</c:v>
                </c:pt>
                <c:pt idx="7">
                  <c:v>-0.33099321904142442</c:v>
                </c:pt>
                <c:pt idx="8">
                  <c:v>6.6946789630613221E-2</c:v>
                </c:pt>
                <c:pt idx="9">
                  <c:v>0.36797678529459443</c:v>
                </c:pt>
                <c:pt idx="10">
                  <c:v>0.66900678095857558</c:v>
                </c:pt>
              </c:numCache>
            </c:numRef>
          </c:xVal>
          <c:yVal>
            <c:numRef>
              <c:f>(Sheet1!$H$16,Sheet1!$H$22,Sheet1!$H$28,Sheet1!$H$34,Sheet1!$H$40,Sheet1!$H$46,Sheet1!$P$10,Sheet1!$P$22,Sheet1!$P$28,Sheet1!$P$34)</c:f>
              <c:numCache>
                <c:formatCode>General</c:formatCode>
                <c:ptCount val="10"/>
                <c:pt idx="0">
                  <c:v>1.5691170626793709</c:v>
                </c:pt>
                <c:pt idx="1">
                  <c:v>1.5599487805194217</c:v>
                </c:pt>
                <c:pt idx="2">
                  <c:v>1.5443507665838647</c:v>
                </c:pt>
                <c:pt idx="3">
                  <c:v>1.5143670100562001</c:v>
                </c:pt>
                <c:pt idx="4">
                  <c:v>1.5005365227459939</c:v>
                </c:pt>
                <c:pt idx="5">
                  <c:v>1.4480473092515069</c:v>
                </c:pt>
                <c:pt idx="6">
                  <c:v>1.377842785772823</c:v>
                </c:pt>
                <c:pt idx="7">
                  <c:v>1.1212661773258479</c:v>
                </c:pt>
                <c:pt idx="8">
                  <c:v>0.95430988931627736</c:v>
                </c:pt>
                <c:pt idx="9">
                  <c:v>0.6826321958024516</c:v>
                </c:pt>
              </c:numCache>
            </c:numRef>
          </c:yVal>
          <c:smooth val="0"/>
          <c:extLst>
            <c:ext xmlns:c16="http://schemas.microsoft.com/office/drawing/2014/chart" uri="{C3380CC4-5D6E-409C-BE32-E72D297353CC}">
              <c16:uniqueId val="{00000000-A05A-4E28-BD75-945D4F82F23B}"/>
            </c:ext>
          </c:extLst>
        </c:ser>
        <c:dLbls>
          <c:showLegendKey val="0"/>
          <c:showVal val="0"/>
          <c:showCatName val="0"/>
          <c:showSerName val="0"/>
          <c:showPercent val="0"/>
          <c:showBubbleSize val="0"/>
        </c:dLbls>
        <c:axId val="892620095"/>
        <c:axId val="1089590895"/>
      </c:scatterChart>
      <c:valAx>
        <c:axId val="892620095"/>
        <c:scaling>
          <c:orientation val="minMax"/>
          <c:min val="-3"/>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pyrrole]</a:t>
                </a:r>
              </a:p>
            </c:rich>
          </c:tx>
          <c:layout>
            <c:manualLayout>
              <c:xMode val="edge"/>
              <c:yMode val="edge"/>
              <c:x val="0.39455090542566212"/>
              <c:y val="0.900786369593708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1089590895"/>
        <c:crosses val="autoZero"/>
        <c:crossBetween val="midCat"/>
      </c:valAx>
      <c:valAx>
        <c:axId val="1089590895"/>
        <c:scaling>
          <c:orientation val="minMax"/>
          <c:max val="2"/>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endParaRPr lang="en-GB"/>
              </a:p>
            </c:rich>
          </c:tx>
          <c:layout>
            <c:manualLayout>
              <c:xMode val="edge"/>
              <c:yMode val="edge"/>
              <c:x val="0"/>
              <c:y val="0.2996615102011330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892620095"/>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baseline="0">
          <a:solidFill>
            <a:schemeClr val="tx1"/>
          </a:solidFill>
        </a:defRPr>
      </a:pPr>
      <a:endParaRPr lang="en-US"/>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mn-lt"/>
                <a:ea typeface="+mn-ea"/>
                <a:cs typeface="+mn-cs"/>
              </a:defRPr>
            </a:pPr>
            <a:r>
              <a:rPr lang="en-GB"/>
              <a:t>log </a:t>
            </a:r>
            <a:r>
              <a:rPr lang="en-GB" i="1"/>
              <a:t>K</a:t>
            </a:r>
            <a:r>
              <a:rPr lang="en-GB"/>
              <a:t> vs log[CHCl</a:t>
            </a:r>
            <a:r>
              <a:rPr lang="en-GB" i="0" baseline="-25000"/>
              <a:t>3</a:t>
            </a:r>
            <a:r>
              <a:rPr lang="en-GB"/>
              <a:t>] 4-CN-PhO TBA</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55689320318963"/>
          <c:y val="0.2180673591438464"/>
          <c:w val="0.78817057330052942"/>
          <c:h val="0.59802815016394906"/>
        </c:manualLayout>
      </c:layout>
      <c:scatterChart>
        <c:scatterStyle val="lineMarker"/>
        <c:varyColors val="0"/>
        <c:ser>
          <c:idx val="0"/>
          <c:order val="0"/>
          <c:spPr>
            <a:ln w="25400" cap="rnd">
              <a:noFill/>
              <a:round/>
            </a:ln>
            <a:effectLst/>
          </c:spPr>
          <c:marker>
            <c:symbol val="circle"/>
            <c:size val="5"/>
            <c:spPr>
              <a:solidFill>
                <a:schemeClr val="tx1"/>
              </a:solidFill>
              <a:ln w="9525">
                <a:solidFill>
                  <a:schemeClr val="tx1"/>
                </a:solidFill>
              </a:ln>
              <a:effectLst/>
            </c:spPr>
          </c:marker>
          <c:xVal>
            <c:numRef>
              <c:f>(Sheet1!$B$13,Sheet1!$B$19,Sheet1!$B$25,Sheet1!$B$31,Sheet1!$B$37,Sheet1!$B$43,Sheet1!$J$7,Sheet1!$J$13,Sheet1!$J$19,Sheet1!$J$25,Sheet1!$J$31)</c:f>
              <c:numCache>
                <c:formatCode>General</c:formatCode>
                <c:ptCount val="11"/>
                <c:pt idx="0">
                  <c:v>-2.6812412373755872</c:v>
                </c:pt>
                <c:pt idx="1">
                  <c:v>-2.3802112417116059</c:v>
                </c:pt>
                <c:pt idx="2">
                  <c:v>-2.0791812460476247</c:v>
                </c:pt>
                <c:pt idx="3">
                  <c:v>-1.7781512503836436</c:v>
                </c:pt>
                <c:pt idx="4">
                  <c:v>-1.6812412373755872</c:v>
                </c:pt>
                <c:pt idx="5">
                  <c:v>-1.3802112417116061</c:v>
                </c:pt>
                <c:pt idx="6">
                  <c:v>-0.98227123303956843</c:v>
                </c:pt>
                <c:pt idx="7">
                  <c:v>-0.38021124171160603</c:v>
                </c:pt>
                <c:pt idx="8">
                  <c:v>1.7728766960431616E-2</c:v>
                </c:pt>
                <c:pt idx="9">
                  <c:v>0.31875876262441283</c:v>
                </c:pt>
                <c:pt idx="10">
                  <c:v>0.61978875828839397</c:v>
                </c:pt>
              </c:numCache>
            </c:numRef>
          </c:xVal>
          <c:yVal>
            <c:numRef>
              <c:f>(Sheet1!$H$10,Sheet1!$H$16,Sheet1!$H$22,Sheet1!$H$28,Sheet1!$H$34,Sheet1!$H$40,Sheet1!$H$46,Sheet1!$P$10,Sheet1!$P$16,Sheet1!$P$22,Sheet1!$P$28,Sheet1!$P$34)</c:f>
              <c:numCache>
                <c:formatCode>General</c:formatCode>
                <c:ptCount val="12"/>
                <c:pt idx="0">
                  <c:v>2.0973802026766379</c:v>
                </c:pt>
                <c:pt idx="1">
                  <c:v>2.0930486210613846</c:v>
                </c:pt>
                <c:pt idx="2">
                  <c:v>2.095600475517017</c:v>
                </c:pt>
                <c:pt idx="3">
                  <c:v>2.0894009872799288</c:v>
                </c:pt>
                <c:pt idx="4">
                  <c:v>2.0902152830569558</c:v>
                </c:pt>
                <c:pt idx="5">
                  <c:v>2.0760271253874407</c:v>
                </c:pt>
                <c:pt idx="6">
                  <c:v>2.0452658403507309</c:v>
                </c:pt>
                <c:pt idx="7">
                  <c:v>2.0457262246027939</c:v>
                </c:pt>
                <c:pt idx="8">
                  <c:v>1.9537517446636559</c:v>
                </c:pt>
                <c:pt idx="9">
                  <c:v>1.8443550816981995</c:v>
                </c:pt>
                <c:pt idx="10">
                  <c:v>1.7451169369839348</c:v>
                </c:pt>
                <c:pt idx="11">
                  <c:v>1.6729478687919204</c:v>
                </c:pt>
              </c:numCache>
            </c:numRef>
          </c:yVal>
          <c:smooth val="0"/>
          <c:extLst>
            <c:ext xmlns:c16="http://schemas.microsoft.com/office/drawing/2014/chart" uri="{C3380CC4-5D6E-409C-BE32-E72D297353CC}">
              <c16:uniqueId val="{00000000-6862-4D07-9A69-B8F2DE24CFBA}"/>
            </c:ext>
          </c:extLst>
        </c:ser>
        <c:dLbls>
          <c:showLegendKey val="0"/>
          <c:showVal val="0"/>
          <c:showCatName val="0"/>
          <c:showSerName val="0"/>
          <c:showPercent val="0"/>
          <c:showBubbleSize val="0"/>
        </c:dLbls>
        <c:axId val="901516479"/>
        <c:axId val="662633871"/>
      </c:scatterChart>
      <c:valAx>
        <c:axId val="90151647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chloroform</a:t>
                </a:r>
                <a:r>
                  <a:rPr lang="en-GB" baseline="0"/>
                  <a:t>]</a:t>
                </a:r>
                <a:endParaRPr lang="en-GB"/>
              </a:p>
            </c:rich>
          </c:tx>
          <c:layout>
            <c:manualLayout>
              <c:xMode val="edge"/>
              <c:yMode val="edge"/>
              <c:x val="0.38524980260632097"/>
              <c:y val="0.904689959080893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62633871"/>
        <c:crosses val="autoZero"/>
        <c:crossBetween val="midCat"/>
      </c:valAx>
      <c:valAx>
        <c:axId val="662633871"/>
        <c:scaling>
          <c:orientation val="minMax"/>
          <c:max val="2.5"/>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endParaRPr lang="en-GB"/>
              </a:p>
            </c:rich>
          </c:tx>
          <c:layout>
            <c:manualLayout>
              <c:xMode val="edge"/>
              <c:yMode val="edge"/>
              <c:x val="0"/>
              <c:y val="0.4221176318965795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901516479"/>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baseline="0">
          <a:solidFill>
            <a:schemeClr val="tx1"/>
          </a:solidFill>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mn-lt"/>
                <a:ea typeface="+mn-ea"/>
                <a:cs typeface="+mn-cs"/>
              </a:defRPr>
            </a:pPr>
            <a:r>
              <a:rPr lang="en-GB"/>
              <a:t>log </a:t>
            </a:r>
            <a:r>
              <a:rPr lang="en-GB" i="1"/>
              <a:t>K</a:t>
            </a:r>
            <a:r>
              <a:rPr lang="en-GB"/>
              <a:t> vs log[Pyrrole] 4-CN-PhO TBA</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214949941212099"/>
          <c:y val="0.22867066624565835"/>
          <c:w val="0.7657715466562155"/>
          <c:h val="0.55526852954558448"/>
        </c:manualLayout>
      </c:layout>
      <c:scatterChart>
        <c:scatterStyle val="lineMarker"/>
        <c:varyColors val="0"/>
        <c:ser>
          <c:idx val="0"/>
          <c:order val="0"/>
          <c:spPr>
            <a:ln w="25400" cap="rnd">
              <a:noFill/>
              <a:round/>
            </a:ln>
            <a:effectLst/>
          </c:spPr>
          <c:marker>
            <c:symbol val="circle"/>
            <c:size val="5"/>
            <c:spPr>
              <a:solidFill>
                <a:schemeClr val="tx1"/>
              </a:solidFill>
              <a:ln w="9525">
                <a:solidFill>
                  <a:schemeClr val="tx1"/>
                </a:solidFill>
              </a:ln>
              <a:effectLst/>
            </c:spPr>
          </c:marker>
          <c:xVal>
            <c:numRef>
              <c:f>(Sheet1!$B$13,Sheet1!$B$19,Sheet1!$B$25,Sheet1!$B$31,Sheet1!$B$37,Sheet1!$B$43,Sheet1!$J$7,Sheet1!$J$13,Sheet1!$J$19,Sheet1!$J$25,Sheet1!$J$31)</c:f>
              <c:numCache>
                <c:formatCode>General</c:formatCode>
                <c:ptCount val="11"/>
                <c:pt idx="0">
                  <c:v>-2.6197887582883941</c:v>
                </c:pt>
                <c:pt idx="1">
                  <c:v>-2.3187587626244128</c:v>
                </c:pt>
                <c:pt idx="2">
                  <c:v>-2.0177287669604316</c:v>
                </c:pt>
                <c:pt idx="3">
                  <c:v>-1.7166987712964503</c:v>
                </c:pt>
                <c:pt idx="4">
                  <c:v>-1.6197887582883939</c:v>
                </c:pt>
                <c:pt idx="5">
                  <c:v>-1.3187587626244128</c:v>
                </c:pt>
                <c:pt idx="6">
                  <c:v>-0.92081875395237522</c:v>
                </c:pt>
                <c:pt idx="7">
                  <c:v>-0.31875876262441277</c:v>
                </c:pt>
                <c:pt idx="8">
                  <c:v>7.9181246047624818E-2</c:v>
                </c:pt>
                <c:pt idx="9">
                  <c:v>0.38021124171160603</c:v>
                </c:pt>
                <c:pt idx="10">
                  <c:v>0.68124123737558717</c:v>
                </c:pt>
              </c:numCache>
            </c:numRef>
          </c:xVal>
          <c:yVal>
            <c:numRef>
              <c:f>(Sheet1!$H$16,Sheet1!$H$22,Sheet1!$H$28,Sheet1!$H$34,Sheet1!$H$40,Sheet1!$H$46,Sheet1!$P$10,Sheet1!$P$16,Sheet1!$P$22,Sheet1!$P$28,Sheet1!$P$34)</c:f>
              <c:numCache>
                <c:formatCode>General</c:formatCode>
                <c:ptCount val="11"/>
                <c:pt idx="0">
                  <c:v>2.0832722373512849</c:v>
                </c:pt>
                <c:pt idx="1">
                  <c:v>2.0706234186994736</c:v>
                </c:pt>
                <c:pt idx="2">
                  <c:v>2.0408415086827052</c:v>
                </c:pt>
                <c:pt idx="3">
                  <c:v>1.9862995796091523</c:v>
                </c:pt>
                <c:pt idx="4">
                  <c:v>1.9644875122736158</c:v>
                </c:pt>
                <c:pt idx="5">
                  <c:v>1.8748679169565492</c:v>
                </c:pt>
                <c:pt idx="6">
                  <c:v>1.703770507167818</c:v>
                </c:pt>
                <c:pt idx="7">
                  <c:v>1.3895798366945538</c:v>
                </c:pt>
                <c:pt idx="8">
                  <c:v>0.98310303838865398</c:v>
                </c:pt>
                <c:pt idx="9">
                  <c:v>0.58082107509470093</c:v>
                </c:pt>
                <c:pt idx="10">
                  <c:v>0.16198526816020881</c:v>
                </c:pt>
              </c:numCache>
            </c:numRef>
          </c:yVal>
          <c:smooth val="0"/>
          <c:extLst>
            <c:ext xmlns:c16="http://schemas.microsoft.com/office/drawing/2014/chart" uri="{C3380CC4-5D6E-409C-BE32-E72D297353CC}">
              <c16:uniqueId val="{00000000-C6CF-4BE3-8AF4-8FA1E7632615}"/>
            </c:ext>
          </c:extLst>
        </c:ser>
        <c:dLbls>
          <c:showLegendKey val="0"/>
          <c:showVal val="0"/>
          <c:showCatName val="0"/>
          <c:showSerName val="0"/>
          <c:showPercent val="0"/>
          <c:showBubbleSize val="0"/>
        </c:dLbls>
        <c:axId val="892626095"/>
        <c:axId val="1089592975"/>
      </c:scatterChart>
      <c:valAx>
        <c:axId val="89262609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pyrrole</a:t>
                </a:r>
                <a:r>
                  <a:rPr lang="en-GB" baseline="0"/>
                  <a:t>]</a:t>
                </a:r>
                <a:endParaRPr lang="en-GB"/>
              </a:p>
            </c:rich>
          </c:tx>
          <c:layout>
            <c:manualLayout>
              <c:xMode val="edge"/>
              <c:yMode val="edge"/>
              <c:x val="0.38907195740317407"/>
              <c:y val="0.904389011682980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1089592975"/>
        <c:crosses val="autoZero"/>
        <c:crossBetween val="midCat"/>
      </c:valAx>
      <c:valAx>
        <c:axId val="1089592975"/>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endParaRPr lang="en-GB"/>
              </a:p>
            </c:rich>
          </c:tx>
          <c:layout>
            <c:manualLayout>
              <c:xMode val="edge"/>
              <c:yMode val="edge"/>
              <c:x val="7.1522780082597295E-3"/>
              <c:y val="0.4110410259342779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892626095"/>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baseline="0">
          <a:solidFill>
            <a:schemeClr val="tx1"/>
          </a:solidFill>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90048118985126"/>
          <c:y val="0.17171296296296296"/>
          <c:w val="0.82821062992125982"/>
          <c:h val="0.67364209682123066"/>
        </c:manualLayout>
      </c:layout>
      <c:scatterChart>
        <c:scatterStyle val="lineMarker"/>
        <c:varyColors val="0"/>
        <c:ser>
          <c:idx val="0"/>
          <c:order val="0"/>
          <c:tx>
            <c:v>4-CN-PhO TBA</c:v>
          </c:tx>
          <c:spPr>
            <a:ln w="25400" cap="rnd">
              <a:noFill/>
              <a:round/>
            </a:ln>
            <a:effectLst/>
          </c:spPr>
          <c:marker>
            <c:symbol val="circle"/>
            <c:size val="7"/>
            <c:spPr>
              <a:solidFill>
                <a:srgbClr val="00B0F0"/>
              </a:solidFill>
              <a:ln w="12700">
                <a:solidFill>
                  <a:schemeClr val="tx1"/>
                </a:solidFill>
              </a:ln>
              <a:effectLst/>
            </c:spPr>
          </c:marker>
          <c:xVal>
            <c:numRef>
              <c:f>Sheet1!$R$6:$R$17</c:f>
              <c:numCache>
                <c:formatCode>General</c:formatCode>
                <c:ptCount val="12"/>
                <c:pt idx="0">
                  <c:v>0</c:v>
                </c:pt>
                <c:pt idx="1">
                  <c:v>6.3E-3</c:v>
                </c:pt>
                <c:pt idx="2">
                  <c:v>1.26E-2</c:v>
                </c:pt>
                <c:pt idx="3">
                  <c:v>3.1500000000000007E-2</c:v>
                </c:pt>
                <c:pt idx="4">
                  <c:v>6.3000000000000014E-2</c:v>
                </c:pt>
                <c:pt idx="5">
                  <c:v>0.12600000000000003</c:v>
                </c:pt>
                <c:pt idx="6">
                  <c:v>0.1575</c:v>
                </c:pt>
                <c:pt idx="7">
                  <c:v>0.315</c:v>
                </c:pt>
                <c:pt idx="8">
                  <c:v>0.63</c:v>
                </c:pt>
                <c:pt idx="9">
                  <c:v>1.26</c:v>
                </c:pt>
                <c:pt idx="10">
                  <c:v>3.15</c:v>
                </c:pt>
                <c:pt idx="11">
                  <c:v>6.3</c:v>
                </c:pt>
              </c:numCache>
            </c:numRef>
          </c:xVal>
          <c:yVal>
            <c:numRef>
              <c:f>Sheet1!$S$6:$S$17</c:f>
              <c:numCache>
                <c:formatCode>General</c:formatCode>
                <c:ptCount val="12"/>
                <c:pt idx="0">
                  <c:v>1.2473E-3</c:v>
                </c:pt>
                <c:pt idx="1">
                  <c:v>1.4683000000000001E-3</c:v>
                </c:pt>
                <c:pt idx="2">
                  <c:v>1.5629000000000001E-3</c:v>
                </c:pt>
                <c:pt idx="3">
                  <c:v>1.8282999999999999E-3</c:v>
                </c:pt>
                <c:pt idx="4">
                  <c:v>2.1254999999999998E-3</c:v>
                </c:pt>
                <c:pt idx="5">
                  <c:v>2.4402E-3</c:v>
                </c:pt>
                <c:pt idx="6">
                  <c:v>2.5492000000000002E-3</c:v>
                </c:pt>
                <c:pt idx="7">
                  <c:v>2.6172999999999999E-3</c:v>
                </c:pt>
                <c:pt idx="8">
                  <c:v>2.1993999999999998E-3</c:v>
                </c:pt>
                <c:pt idx="9">
                  <c:v>1.7122000000000001E-3</c:v>
                </c:pt>
                <c:pt idx="10">
                  <c:v>9.0740999999999999E-4</c:v>
                </c:pt>
                <c:pt idx="11">
                  <c:v>3.7462999999999998E-4</c:v>
                </c:pt>
              </c:numCache>
            </c:numRef>
          </c:yVal>
          <c:smooth val="0"/>
          <c:extLst>
            <c:ext xmlns:c16="http://schemas.microsoft.com/office/drawing/2014/chart" uri="{C3380CC4-5D6E-409C-BE32-E72D297353CC}">
              <c16:uniqueId val="{00000000-F9DE-42F5-99BE-01DB09984A24}"/>
            </c:ext>
          </c:extLst>
        </c:ser>
        <c:ser>
          <c:idx val="1"/>
          <c:order val="1"/>
          <c:tx>
            <c:v>3-NO2-PhO TBA</c:v>
          </c:tx>
          <c:spPr>
            <a:ln w="25400" cap="rnd">
              <a:noFill/>
              <a:round/>
            </a:ln>
            <a:effectLst/>
          </c:spPr>
          <c:marker>
            <c:symbol val="circle"/>
            <c:size val="7"/>
            <c:spPr>
              <a:solidFill>
                <a:schemeClr val="accent2"/>
              </a:solidFill>
              <a:ln w="12700">
                <a:solidFill>
                  <a:schemeClr val="tx1"/>
                </a:solidFill>
              </a:ln>
              <a:effectLst/>
            </c:spPr>
          </c:marker>
          <c:xVal>
            <c:numRef>
              <c:f>Sheet1!$L$6:$L$17</c:f>
              <c:numCache>
                <c:formatCode>General</c:formatCode>
                <c:ptCount val="12"/>
                <c:pt idx="0">
                  <c:v>0</c:v>
                </c:pt>
                <c:pt idx="1">
                  <c:v>3.15E-3</c:v>
                </c:pt>
                <c:pt idx="2">
                  <c:v>6.3E-3</c:v>
                </c:pt>
                <c:pt idx="3">
                  <c:v>1.26E-2</c:v>
                </c:pt>
                <c:pt idx="4">
                  <c:v>2.52E-2</c:v>
                </c:pt>
                <c:pt idx="5">
                  <c:v>3.1500000000000007E-2</c:v>
                </c:pt>
                <c:pt idx="6">
                  <c:v>6.3000000000000014E-2</c:v>
                </c:pt>
                <c:pt idx="7">
                  <c:v>0.1575</c:v>
                </c:pt>
                <c:pt idx="8">
                  <c:v>0.63</c:v>
                </c:pt>
                <c:pt idx="9">
                  <c:v>1.575</c:v>
                </c:pt>
                <c:pt idx="10">
                  <c:v>3.15</c:v>
                </c:pt>
                <c:pt idx="11">
                  <c:v>6.3</c:v>
                </c:pt>
              </c:numCache>
            </c:numRef>
          </c:xVal>
          <c:yVal>
            <c:numRef>
              <c:f>Sheet1!$M$6:$M$17</c:f>
              <c:numCache>
                <c:formatCode>General</c:formatCode>
                <c:ptCount val="12"/>
                <c:pt idx="0">
                  <c:v>1.5754000000000001E-2</c:v>
                </c:pt>
                <c:pt idx="1">
                  <c:v>8.1092000000000004E-3</c:v>
                </c:pt>
                <c:pt idx="2">
                  <c:v>7.8580000000000004E-3</c:v>
                </c:pt>
                <c:pt idx="3">
                  <c:v>7.1843000000000002E-3</c:v>
                </c:pt>
                <c:pt idx="4">
                  <c:v>6.5262000000000002E-3</c:v>
                </c:pt>
                <c:pt idx="5">
                  <c:v>6.3223999999999997E-3</c:v>
                </c:pt>
                <c:pt idx="6">
                  <c:v>5.5252000000000001E-3</c:v>
                </c:pt>
                <c:pt idx="7">
                  <c:v>5.0518999999999998E-3</c:v>
                </c:pt>
                <c:pt idx="8">
                  <c:v>3.4456000000000001E-3</c:v>
                </c:pt>
                <c:pt idx="9">
                  <c:v>2.0018000000000002E-3</c:v>
                </c:pt>
                <c:pt idx="10">
                  <c:v>1.9422E-3</c:v>
                </c:pt>
                <c:pt idx="11">
                  <c:v>4.3983E-4</c:v>
                </c:pt>
              </c:numCache>
            </c:numRef>
          </c:yVal>
          <c:smooth val="0"/>
          <c:extLst>
            <c:ext xmlns:c16="http://schemas.microsoft.com/office/drawing/2014/chart" uri="{C3380CC4-5D6E-409C-BE32-E72D297353CC}">
              <c16:uniqueId val="{00000001-F9DE-42F5-99BE-01DB09984A24}"/>
            </c:ext>
          </c:extLst>
        </c:ser>
        <c:ser>
          <c:idx val="2"/>
          <c:order val="2"/>
          <c:tx>
            <c:v>3-NO2-PhO TBA</c:v>
          </c:tx>
          <c:spPr>
            <a:ln w="25400" cap="rnd">
              <a:noFill/>
              <a:round/>
            </a:ln>
            <a:effectLst/>
          </c:spPr>
          <c:marker>
            <c:symbol val="circle"/>
            <c:size val="7"/>
            <c:spPr>
              <a:solidFill>
                <a:schemeClr val="accent3"/>
              </a:solidFill>
              <a:ln w="12700">
                <a:solidFill>
                  <a:schemeClr val="tx1"/>
                </a:solidFill>
              </a:ln>
              <a:effectLst/>
            </c:spPr>
          </c:marker>
          <c:xVal>
            <c:numRef>
              <c:f>Sheet1!$F$6:$F$17</c:f>
              <c:numCache>
                <c:formatCode>General</c:formatCode>
                <c:ptCount val="12"/>
                <c:pt idx="0">
                  <c:v>0</c:v>
                </c:pt>
                <c:pt idx="1">
                  <c:v>3.15E-3</c:v>
                </c:pt>
                <c:pt idx="2">
                  <c:v>6.3E-3</c:v>
                </c:pt>
                <c:pt idx="3">
                  <c:v>1.26E-2</c:v>
                </c:pt>
                <c:pt idx="4">
                  <c:v>2.52E-2</c:v>
                </c:pt>
                <c:pt idx="5">
                  <c:v>3.1500000000000007E-2</c:v>
                </c:pt>
                <c:pt idx="6">
                  <c:v>6.3000000000000014E-2</c:v>
                </c:pt>
                <c:pt idx="7">
                  <c:v>0.1575</c:v>
                </c:pt>
                <c:pt idx="8">
                  <c:v>0.63</c:v>
                </c:pt>
                <c:pt idx="9">
                  <c:v>1.575</c:v>
                </c:pt>
                <c:pt idx="10">
                  <c:v>3.15</c:v>
                </c:pt>
                <c:pt idx="11">
                  <c:v>6.3</c:v>
                </c:pt>
              </c:numCache>
            </c:numRef>
          </c:xVal>
          <c:yVal>
            <c:numRef>
              <c:f>Sheet1!$G$6:$G$17</c:f>
              <c:numCache>
                <c:formatCode>General</c:formatCode>
                <c:ptCount val="12"/>
                <c:pt idx="0">
                  <c:v>2.8162E-3</c:v>
                </c:pt>
                <c:pt idx="1">
                  <c:v>1.8265E-3</c:v>
                </c:pt>
                <c:pt idx="2">
                  <c:v>1.5058999999999999E-3</c:v>
                </c:pt>
                <c:pt idx="3">
                  <c:v>1.1448000000000001E-3</c:v>
                </c:pt>
                <c:pt idx="4">
                  <c:v>8.9807999999999999E-4</c:v>
                </c:pt>
                <c:pt idx="5">
                  <c:v>8.3827000000000001E-4</c:v>
                </c:pt>
                <c:pt idx="6">
                  <c:v>6.9216999999999998E-4</c:v>
                </c:pt>
                <c:pt idx="7">
                  <c:v>6.6412000000000003E-4</c:v>
                </c:pt>
                <c:pt idx="8">
                  <c:v>7.5542000000000003E-4</c:v>
                </c:pt>
                <c:pt idx="9">
                  <c:v>6.9607999999999996E-4</c:v>
                </c:pt>
                <c:pt idx="10">
                  <c:v>5.3782000000000005E-4</c:v>
                </c:pt>
                <c:pt idx="11">
                  <c:v>2.7205000000000003E-4</c:v>
                </c:pt>
              </c:numCache>
            </c:numRef>
          </c:yVal>
          <c:smooth val="0"/>
          <c:extLst>
            <c:ext xmlns:c16="http://schemas.microsoft.com/office/drawing/2014/chart" uri="{C3380CC4-5D6E-409C-BE32-E72D297353CC}">
              <c16:uniqueId val="{00000002-F9DE-42F5-99BE-01DB09984A24}"/>
            </c:ext>
          </c:extLst>
        </c:ser>
        <c:dLbls>
          <c:showLegendKey val="0"/>
          <c:showVal val="0"/>
          <c:showCatName val="0"/>
          <c:showSerName val="0"/>
          <c:showPercent val="0"/>
          <c:showBubbleSize val="0"/>
        </c:dLbls>
        <c:axId val="683841568"/>
        <c:axId val="683842224"/>
      </c:scatterChart>
      <c:valAx>
        <c:axId val="683841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Trifluoroethanol]</a:t>
                </a:r>
                <a:r>
                  <a:rPr lang="en-GB" baseline="0"/>
                  <a:t> /M</a:t>
                </a:r>
                <a:endParaRPr lang="en-GB"/>
              </a:p>
            </c:rich>
          </c:tx>
          <c:layout>
            <c:manualLayout>
              <c:xMode val="edge"/>
              <c:yMode val="edge"/>
              <c:x val="0.44293635170603674"/>
              <c:y val="0.92960629921259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83842224"/>
        <c:crosses val="autoZero"/>
        <c:crossBetween val="midCat"/>
      </c:valAx>
      <c:valAx>
        <c:axId val="683842224"/>
        <c:scaling>
          <c:orientation val="minMax"/>
          <c:max val="8.0000000000000019E-3"/>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r>
                  <a:rPr lang="en-GB" i="0" baseline="0"/>
                  <a:t> /s</a:t>
                </a:r>
                <a:r>
                  <a:rPr lang="en-GB" i="0" baseline="30000"/>
                  <a:t>-1</a:t>
                </a:r>
                <a:endParaRPr lang="en-GB" i="1"/>
              </a:p>
            </c:rich>
          </c:tx>
          <c:layout>
            <c:manualLayout>
              <c:xMode val="edge"/>
              <c:yMode val="edge"/>
              <c:x val="2.7777777777777779E-3"/>
              <c:y val="0.3988812335958005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83841568"/>
        <c:crosses val="autoZero"/>
        <c:crossBetween val="midCat"/>
        <c:majorUnit val="4.000000000000001E-3"/>
      </c:valAx>
      <c:spPr>
        <a:noFill/>
        <a:ln>
          <a:noFill/>
        </a:ln>
        <a:effectLst/>
      </c:spPr>
    </c:plotArea>
    <c:legend>
      <c:legendPos val="r"/>
      <c:layout>
        <c:manualLayout>
          <c:xMode val="edge"/>
          <c:yMode val="edge"/>
          <c:x val="0.71878412073490805"/>
          <c:y val="0.27673082531350246"/>
          <c:w val="0.22288254593175852"/>
          <c:h val="0.2335520559930008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66447944006999"/>
          <c:y val="0.17171296296296296"/>
          <c:w val="0.78477996500437441"/>
          <c:h val="0.65512357830271217"/>
        </c:manualLayout>
      </c:layout>
      <c:scatterChart>
        <c:scatterStyle val="lineMarker"/>
        <c:varyColors val="0"/>
        <c:ser>
          <c:idx val="0"/>
          <c:order val="0"/>
          <c:tx>
            <c:v>4-CN-PhO TBA</c:v>
          </c:tx>
          <c:spPr>
            <a:ln w="25400" cap="rnd">
              <a:noFill/>
              <a:round/>
            </a:ln>
            <a:effectLst/>
          </c:spPr>
          <c:marker>
            <c:symbol val="circle"/>
            <c:size val="7"/>
            <c:spPr>
              <a:solidFill>
                <a:srgbClr val="00B0F0"/>
              </a:solidFill>
              <a:ln w="12700">
                <a:solidFill>
                  <a:schemeClr val="tx1"/>
                </a:solidFill>
              </a:ln>
              <a:effectLst/>
            </c:spPr>
          </c:marker>
          <c:xVal>
            <c:numRef>
              <c:f>Sheet1!$T$7:$T$17</c:f>
              <c:numCache>
                <c:formatCode>General</c:formatCode>
                <c:ptCount val="11"/>
                <c:pt idx="0">
                  <c:v>-2.2006594505464183</c:v>
                </c:pt>
                <c:pt idx="1">
                  <c:v>-1.8996294548824371</c:v>
                </c:pt>
                <c:pt idx="2">
                  <c:v>-1.5016894462103993</c:v>
                </c:pt>
                <c:pt idx="3">
                  <c:v>-1.2006594505464181</c:v>
                </c:pt>
                <c:pt idx="4">
                  <c:v>-0.89962945488243695</c:v>
                </c:pt>
                <c:pt idx="5">
                  <c:v>-0.80271944187438071</c:v>
                </c:pt>
                <c:pt idx="6">
                  <c:v>-0.50168944621039946</c:v>
                </c:pt>
                <c:pt idx="7">
                  <c:v>-0.20065945054641829</c:v>
                </c:pt>
                <c:pt idx="8">
                  <c:v>0.10037054511756291</c:v>
                </c:pt>
                <c:pt idx="9">
                  <c:v>0.49831055378960049</c:v>
                </c:pt>
                <c:pt idx="10">
                  <c:v>0.79934054945358168</c:v>
                </c:pt>
              </c:numCache>
            </c:numRef>
          </c:xVal>
          <c:yVal>
            <c:numRef>
              <c:f>Sheet1!$U$7:$U$17</c:f>
              <c:numCache>
                <c:formatCode>General</c:formatCode>
                <c:ptCount val="11"/>
                <c:pt idx="0">
                  <c:v>-2.8331852012090879</c:v>
                </c:pt>
                <c:pt idx="1">
                  <c:v>-2.8060688088250534</c:v>
                </c:pt>
                <c:pt idx="2">
                  <c:v>-2.7379525407385747</c:v>
                </c:pt>
                <c:pt idx="3">
                  <c:v>-2.6725388906968583</c:v>
                </c:pt>
                <c:pt idx="4">
                  <c:v>-2.612574577211769</c:v>
                </c:pt>
                <c:pt idx="5">
                  <c:v>-2.5935960901921717</c:v>
                </c:pt>
                <c:pt idx="6">
                  <c:v>-2.5821464948315236</c:v>
                </c:pt>
                <c:pt idx="7">
                  <c:v>-2.6576957792817888</c:v>
                </c:pt>
                <c:pt idx="8">
                  <c:v>-2.7664455072854763</c:v>
                </c:pt>
                <c:pt idx="9">
                  <c:v>-3.0421964389548508</c:v>
                </c:pt>
                <c:pt idx="10">
                  <c:v>-3.4263974476954981</c:v>
                </c:pt>
              </c:numCache>
            </c:numRef>
          </c:yVal>
          <c:smooth val="0"/>
          <c:extLst>
            <c:ext xmlns:c16="http://schemas.microsoft.com/office/drawing/2014/chart" uri="{C3380CC4-5D6E-409C-BE32-E72D297353CC}">
              <c16:uniqueId val="{00000000-27CA-44EC-A960-47F5A30B0E67}"/>
            </c:ext>
          </c:extLst>
        </c:ser>
        <c:ser>
          <c:idx val="1"/>
          <c:order val="1"/>
          <c:tx>
            <c:v>3-NO2-PhO TBA</c:v>
          </c:tx>
          <c:spPr>
            <a:ln w="25400" cap="rnd">
              <a:noFill/>
              <a:round/>
            </a:ln>
            <a:effectLst/>
          </c:spPr>
          <c:marker>
            <c:symbol val="circle"/>
            <c:size val="7"/>
            <c:spPr>
              <a:solidFill>
                <a:schemeClr val="accent2"/>
              </a:solidFill>
              <a:ln w="12700">
                <a:solidFill>
                  <a:schemeClr val="tx1"/>
                </a:solidFill>
              </a:ln>
              <a:effectLst/>
            </c:spPr>
          </c:marker>
          <c:xVal>
            <c:numRef>
              <c:f>Sheet1!$N$7:$N$17</c:f>
              <c:numCache>
                <c:formatCode>General</c:formatCode>
                <c:ptCount val="11"/>
                <c:pt idx="0">
                  <c:v>-2.5016894462103996</c:v>
                </c:pt>
                <c:pt idx="1">
                  <c:v>-2.2006594505464183</c:v>
                </c:pt>
                <c:pt idx="2">
                  <c:v>-1.8996294548824371</c:v>
                </c:pt>
                <c:pt idx="3">
                  <c:v>-1.5985994592184558</c:v>
                </c:pt>
                <c:pt idx="4">
                  <c:v>-1.5016894462103993</c:v>
                </c:pt>
                <c:pt idx="5">
                  <c:v>-1.2006594505464181</c:v>
                </c:pt>
                <c:pt idx="6">
                  <c:v>-0.80271944187438071</c:v>
                </c:pt>
                <c:pt idx="7">
                  <c:v>-0.20065945054641829</c:v>
                </c:pt>
                <c:pt idx="8">
                  <c:v>0.19728055812561932</c:v>
                </c:pt>
                <c:pt idx="9">
                  <c:v>0.49831055378960049</c:v>
                </c:pt>
                <c:pt idx="10">
                  <c:v>0.79934054945358168</c:v>
                </c:pt>
              </c:numCache>
            </c:numRef>
          </c:xVal>
          <c:yVal>
            <c:numRef>
              <c:f>Sheet1!$O$7:$O$17</c:f>
              <c:numCache>
                <c:formatCode>General</c:formatCode>
                <c:ptCount val="11"/>
                <c:pt idx="0">
                  <c:v>-2.091021988294739</c:v>
                </c:pt>
                <c:pt idx="1">
                  <c:v>-2.1046879755242127</c:v>
                </c:pt>
                <c:pt idx="2">
                  <c:v>-2.1436155408139896</c:v>
                </c:pt>
                <c:pt idx="3">
                  <c:v>-2.1853396210836262</c:v>
                </c:pt>
                <c:pt idx="4">
                  <c:v>-2.1991180310688319</c:v>
                </c:pt>
                <c:pt idx="5">
                  <c:v>-2.2576519968601709</c:v>
                </c:pt>
                <c:pt idx="6">
                  <c:v>-2.2965452546879699</c:v>
                </c:pt>
                <c:pt idx="7">
                  <c:v>-2.4627351412454561</c:v>
                </c:pt>
                <c:pt idx="8">
                  <c:v>-2.6985793150861088</c:v>
                </c:pt>
                <c:pt idx="9">
                  <c:v>-2.7117060502137833</c:v>
                </c:pt>
                <c:pt idx="10">
                  <c:v>-3.3567151515325033</c:v>
                </c:pt>
              </c:numCache>
            </c:numRef>
          </c:yVal>
          <c:smooth val="0"/>
          <c:extLst>
            <c:ext xmlns:c16="http://schemas.microsoft.com/office/drawing/2014/chart" uri="{C3380CC4-5D6E-409C-BE32-E72D297353CC}">
              <c16:uniqueId val="{00000001-27CA-44EC-A960-47F5A30B0E67}"/>
            </c:ext>
          </c:extLst>
        </c:ser>
        <c:ser>
          <c:idx val="2"/>
          <c:order val="2"/>
          <c:tx>
            <c:v>3-NO2-4-Cl-PhO TBA</c:v>
          </c:tx>
          <c:spPr>
            <a:ln w="25400" cap="rnd">
              <a:noFill/>
              <a:round/>
            </a:ln>
            <a:effectLst/>
          </c:spPr>
          <c:marker>
            <c:symbol val="circle"/>
            <c:size val="7"/>
            <c:spPr>
              <a:solidFill>
                <a:schemeClr val="accent3"/>
              </a:solidFill>
              <a:ln w="12700">
                <a:solidFill>
                  <a:schemeClr val="tx1"/>
                </a:solidFill>
              </a:ln>
              <a:effectLst/>
            </c:spPr>
          </c:marker>
          <c:xVal>
            <c:numRef>
              <c:f>Sheet1!$H$7:$H$17</c:f>
              <c:numCache>
                <c:formatCode>General</c:formatCode>
                <c:ptCount val="11"/>
                <c:pt idx="0">
                  <c:v>-2.5016894462103996</c:v>
                </c:pt>
                <c:pt idx="1">
                  <c:v>-2.2006594505464183</c:v>
                </c:pt>
                <c:pt idx="2">
                  <c:v>-1.8996294548824371</c:v>
                </c:pt>
                <c:pt idx="3">
                  <c:v>-1.5985994592184558</c:v>
                </c:pt>
                <c:pt idx="4">
                  <c:v>-1.5016894462103993</c:v>
                </c:pt>
                <c:pt idx="5">
                  <c:v>-1.2006594505464181</c:v>
                </c:pt>
                <c:pt idx="6">
                  <c:v>-0.80271944187438071</c:v>
                </c:pt>
                <c:pt idx="7">
                  <c:v>-0.20065945054641829</c:v>
                </c:pt>
                <c:pt idx="8">
                  <c:v>0.19728055812561932</c:v>
                </c:pt>
                <c:pt idx="9">
                  <c:v>0.49831055378960049</c:v>
                </c:pt>
                <c:pt idx="10">
                  <c:v>0.79934054945358168</c:v>
                </c:pt>
              </c:numCache>
            </c:numRef>
          </c:xVal>
          <c:yVal>
            <c:numRef>
              <c:f>Sheet1!$I$7:$I$17</c:f>
              <c:numCache>
                <c:formatCode>General</c:formatCode>
                <c:ptCount val="11"/>
                <c:pt idx="0">
                  <c:v>-2.7383803234520645</c:v>
                </c:pt>
                <c:pt idx="1">
                  <c:v>-2.8222038667077851</c:v>
                </c:pt>
                <c:pt idx="2">
                  <c:v>-2.9412703792482802</c:v>
                </c:pt>
                <c:pt idx="3">
                  <c:v>-3.0466849751244029</c:v>
                </c:pt>
                <c:pt idx="4">
                  <c:v>-3.0766160760905885</c:v>
                </c:pt>
                <c:pt idx="5">
                  <c:v>-3.1597872278052552</c:v>
                </c:pt>
                <c:pt idx="6">
                  <c:v>-3.177753440768762</c:v>
                </c:pt>
                <c:pt idx="7">
                  <c:v>-3.1218115212629867</c:v>
                </c:pt>
                <c:pt idx="8">
                  <c:v>-3.1573408443521549</c:v>
                </c:pt>
                <c:pt idx="9">
                  <c:v>-3.2693630516327352</c:v>
                </c:pt>
                <c:pt idx="10">
                  <c:v>-3.5653512697580765</c:v>
                </c:pt>
              </c:numCache>
            </c:numRef>
          </c:yVal>
          <c:smooth val="0"/>
          <c:extLst>
            <c:ext xmlns:c16="http://schemas.microsoft.com/office/drawing/2014/chart" uri="{C3380CC4-5D6E-409C-BE32-E72D297353CC}">
              <c16:uniqueId val="{00000002-27CA-44EC-A960-47F5A30B0E67}"/>
            </c:ext>
          </c:extLst>
        </c:ser>
        <c:dLbls>
          <c:showLegendKey val="0"/>
          <c:showVal val="0"/>
          <c:showCatName val="0"/>
          <c:showSerName val="0"/>
          <c:showPercent val="0"/>
          <c:showBubbleSize val="0"/>
        </c:dLbls>
        <c:axId val="396238752"/>
        <c:axId val="396239080"/>
      </c:scatterChart>
      <c:valAx>
        <c:axId val="396238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Trifluoroethanol]</a:t>
                </a:r>
              </a:p>
            </c:rich>
          </c:tx>
          <c:layout>
            <c:manualLayout>
              <c:xMode val="edge"/>
              <c:yMode val="edge"/>
              <c:x val="0.40354046369203855"/>
              <c:y val="0.92960629921259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6239080"/>
        <c:crossesAt val="-4"/>
        <c:crossBetween val="midCat"/>
      </c:valAx>
      <c:valAx>
        <c:axId val="396239080"/>
        <c:scaling>
          <c:orientation val="minMax"/>
          <c:max val="-2"/>
          <c:min val="-4"/>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r>
                  <a:rPr lang="en-GB" i="0" baseline="-25000"/>
                  <a:t>obs</a:t>
                </a:r>
              </a:p>
            </c:rich>
          </c:tx>
          <c:layout>
            <c:manualLayout>
              <c:xMode val="edge"/>
              <c:yMode val="edge"/>
              <c:x val="5.5555555555555558E-3"/>
              <c:y val="0.412770122484689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6238752"/>
        <c:crossesAt val="-3"/>
        <c:crossBetween val="midCat"/>
        <c:majorUnit val="0.5"/>
      </c:valAx>
      <c:spPr>
        <a:noFill/>
        <a:ln>
          <a:noFill/>
        </a:ln>
        <a:effectLst/>
      </c:spPr>
    </c:plotArea>
    <c:legend>
      <c:legendPos val="r"/>
      <c:layout>
        <c:manualLayout>
          <c:xMode val="edge"/>
          <c:yMode val="edge"/>
          <c:x val="0.70686723534558182"/>
          <c:y val="6.840915718868476E-2"/>
          <c:w val="0.27368832020997375"/>
          <c:h val="0.2335520559930008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61783307345947"/>
          <c:y val="0.14093459161277297"/>
          <c:w val="0.83644803765523557"/>
          <c:h val="0.71868078702143789"/>
        </c:manualLayout>
      </c:layout>
      <c:scatterChart>
        <c:scatterStyle val="lineMarker"/>
        <c:varyColors val="0"/>
        <c:ser>
          <c:idx val="0"/>
          <c:order val="0"/>
          <c:tx>
            <c:strRef>
              <c:f>Sheet1!$E$4</c:f>
              <c:strCache>
                <c:ptCount val="1"/>
                <c:pt idx="0">
                  <c:v>3-NO2-4-Cl-PhO TBA</c:v>
                </c:pt>
              </c:strCache>
            </c:strRef>
          </c:tx>
          <c:spPr>
            <a:ln w="25400" cap="rnd">
              <a:noFill/>
              <a:round/>
            </a:ln>
            <a:effectLst/>
          </c:spPr>
          <c:marker>
            <c:symbol val="circle"/>
            <c:size val="7"/>
            <c:spPr>
              <a:solidFill>
                <a:schemeClr val="accent3"/>
              </a:solidFill>
              <a:ln w="12700">
                <a:solidFill>
                  <a:schemeClr val="tx1"/>
                </a:solidFill>
              </a:ln>
              <a:effectLst/>
            </c:spPr>
          </c:marker>
          <c:xVal>
            <c:numRef>
              <c:f>Sheet1!$G$6:$G$17</c:f>
              <c:numCache>
                <c:formatCode>General</c:formatCode>
                <c:ptCount val="12"/>
                <c:pt idx="0">
                  <c:v>0</c:v>
                </c:pt>
                <c:pt idx="1">
                  <c:v>2.1375000000000001E-3</c:v>
                </c:pt>
                <c:pt idx="2">
                  <c:v>4.2705E-3</c:v>
                </c:pt>
                <c:pt idx="3">
                  <c:v>8.5477499999999998E-3</c:v>
                </c:pt>
                <c:pt idx="4">
                  <c:v>1.70955E-2</c:v>
                </c:pt>
                <c:pt idx="5">
                  <c:v>2.1375000000000002E-2</c:v>
                </c:pt>
                <c:pt idx="6">
                  <c:v>4.2705000000000007E-2</c:v>
                </c:pt>
              </c:numCache>
            </c:numRef>
          </c:xVal>
          <c:yVal>
            <c:numRef>
              <c:f>Sheet1!$H$6:$H$17</c:f>
              <c:numCache>
                <c:formatCode>General</c:formatCode>
                <c:ptCount val="12"/>
                <c:pt idx="0">
                  <c:v>4.3227999999999999E-3</c:v>
                </c:pt>
                <c:pt idx="1">
                  <c:v>5.6163000000000003E-3</c:v>
                </c:pt>
                <c:pt idx="2">
                  <c:v>3.1733999999999998E-3</c:v>
                </c:pt>
                <c:pt idx="3">
                  <c:v>1.7316E-3</c:v>
                </c:pt>
                <c:pt idx="4">
                  <c:v>6.1671999999999996E-4</c:v>
                </c:pt>
                <c:pt idx="5">
                  <c:v>2.5402999999999998E-4</c:v>
                </c:pt>
                <c:pt idx="6">
                  <c:v>7.8745000000000006E-5</c:v>
                </c:pt>
              </c:numCache>
            </c:numRef>
          </c:yVal>
          <c:smooth val="0"/>
          <c:extLst>
            <c:ext xmlns:c16="http://schemas.microsoft.com/office/drawing/2014/chart" uri="{C3380CC4-5D6E-409C-BE32-E72D297353CC}">
              <c16:uniqueId val="{00000000-947B-4A7F-A815-B88FDD50B61B}"/>
            </c:ext>
          </c:extLst>
        </c:ser>
        <c:ser>
          <c:idx val="1"/>
          <c:order val="1"/>
          <c:tx>
            <c:strRef>
              <c:f>Sheet1!$K$4</c:f>
              <c:strCache>
                <c:ptCount val="1"/>
                <c:pt idx="0">
                  <c:v>3-NO2-PhO TBA</c:v>
                </c:pt>
              </c:strCache>
            </c:strRef>
          </c:tx>
          <c:spPr>
            <a:ln w="25400" cap="rnd">
              <a:noFill/>
              <a:round/>
            </a:ln>
            <a:effectLst/>
          </c:spPr>
          <c:marker>
            <c:symbol val="circle"/>
            <c:size val="7"/>
            <c:spPr>
              <a:solidFill>
                <a:schemeClr val="accent2"/>
              </a:solidFill>
              <a:ln w="12700">
                <a:solidFill>
                  <a:schemeClr val="tx1"/>
                </a:solidFill>
              </a:ln>
              <a:effectLst/>
            </c:spPr>
          </c:marker>
          <c:xVal>
            <c:numRef>
              <c:f>Sheet1!$M$6:$M$17</c:f>
              <c:numCache>
                <c:formatCode>General</c:formatCode>
                <c:ptCount val="12"/>
                <c:pt idx="0">
                  <c:v>0</c:v>
                </c:pt>
                <c:pt idx="1">
                  <c:v>2.1375000000000001E-3</c:v>
                </c:pt>
                <c:pt idx="2">
                  <c:v>4.2705E-3</c:v>
                </c:pt>
                <c:pt idx="3">
                  <c:v>8.5477499999999998E-3</c:v>
                </c:pt>
                <c:pt idx="4">
                  <c:v>1.70955E-2</c:v>
                </c:pt>
                <c:pt idx="5">
                  <c:v>2.1375000000000002E-2</c:v>
                </c:pt>
                <c:pt idx="6">
                  <c:v>4.2705000000000007E-2</c:v>
                </c:pt>
                <c:pt idx="7">
                  <c:v>0.10665000000000001</c:v>
                </c:pt>
                <c:pt idx="8">
                  <c:v>0.42704999999999999</c:v>
                </c:pt>
                <c:pt idx="9">
                  <c:v>1.0683</c:v>
                </c:pt>
                <c:pt idx="10">
                  <c:v>2.1375000000000002</c:v>
                </c:pt>
                <c:pt idx="11">
                  <c:v>4.2705000000000002</c:v>
                </c:pt>
              </c:numCache>
            </c:numRef>
          </c:xVal>
          <c:yVal>
            <c:numRef>
              <c:f>Sheet1!$N$6:$N$17</c:f>
              <c:numCache>
                <c:formatCode>General</c:formatCode>
                <c:ptCount val="12"/>
                <c:pt idx="0">
                  <c:v>3.1380999999999999E-2</c:v>
                </c:pt>
                <c:pt idx="1">
                  <c:v>1.8053E-2</c:v>
                </c:pt>
                <c:pt idx="2">
                  <c:v>9.0974999999999997E-3</c:v>
                </c:pt>
                <c:pt idx="3">
                  <c:v>4.1614E-3</c:v>
                </c:pt>
                <c:pt idx="4">
                  <c:v>1.1475000000000001E-3</c:v>
                </c:pt>
                <c:pt idx="5">
                  <c:v>3.9805999999999999E-4</c:v>
                </c:pt>
                <c:pt idx="6">
                  <c:v>1.2399000000000001E-4</c:v>
                </c:pt>
                <c:pt idx="7">
                  <c:v>1.1817E-4</c:v>
                </c:pt>
                <c:pt idx="8">
                  <c:v>2.8254000000000002E-4</c:v>
                </c:pt>
                <c:pt idx="9">
                  <c:v>4.9116000000000003E-4</c:v>
                </c:pt>
                <c:pt idx="10">
                  <c:v>6.5961000000000004E-4</c:v>
                </c:pt>
                <c:pt idx="11">
                  <c:v>6.3422000000000001E-4</c:v>
                </c:pt>
              </c:numCache>
            </c:numRef>
          </c:yVal>
          <c:smooth val="0"/>
          <c:extLst>
            <c:ext xmlns:c16="http://schemas.microsoft.com/office/drawing/2014/chart" uri="{C3380CC4-5D6E-409C-BE32-E72D297353CC}">
              <c16:uniqueId val="{00000001-947B-4A7F-A815-B88FDD50B61B}"/>
            </c:ext>
          </c:extLst>
        </c:ser>
        <c:ser>
          <c:idx val="2"/>
          <c:order val="2"/>
          <c:tx>
            <c:strRef>
              <c:f>Sheet1!$Q$4</c:f>
              <c:strCache>
                <c:ptCount val="1"/>
                <c:pt idx="0">
                  <c:v>4-CN-PhO TBA</c:v>
                </c:pt>
              </c:strCache>
            </c:strRef>
          </c:tx>
          <c:spPr>
            <a:ln w="25400" cap="rnd">
              <a:noFill/>
              <a:round/>
            </a:ln>
            <a:effectLst/>
          </c:spPr>
          <c:marker>
            <c:symbol val="circle"/>
            <c:size val="7"/>
            <c:spPr>
              <a:solidFill>
                <a:srgbClr val="00B0F0"/>
              </a:solidFill>
              <a:ln w="12700">
                <a:solidFill>
                  <a:schemeClr val="tx1"/>
                </a:solidFill>
              </a:ln>
              <a:effectLst/>
            </c:spPr>
          </c:marker>
          <c:xVal>
            <c:numRef>
              <c:f>Sheet1!$S$6:$S$16</c:f>
              <c:numCache>
                <c:formatCode>General</c:formatCode>
                <c:ptCount val="11"/>
                <c:pt idx="0">
                  <c:v>0</c:v>
                </c:pt>
                <c:pt idx="1">
                  <c:v>2.1375000000000001E-3</c:v>
                </c:pt>
                <c:pt idx="2">
                  <c:v>4.2705E-3</c:v>
                </c:pt>
                <c:pt idx="3">
                  <c:v>8.5477499999999998E-3</c:v>
                </c:pt>
                <c:pt idx="4">
                  <c:v>1.70955E-2</c:v>
                </c:pt>
                <c:pt idx="5">
                  <c:v>2.1375000000000002E-2</c:v>
                </c:pt>
                <c:pt idx="6">
                  <c:v>4.2705000000000007E-2</c:v>
                </c:pt>
                <c:pt idx="7">
                  <c:v>0.10665000000000001</c:v>
                </c:pt>
              </c:numCache>
            </c:numRef>
          </c:xVal>
          <c:yVal>
            <c:numRef>
              <c:f>Sheet1!$T$6:$T$16</c:f>
              <c:numCache>
                <c:formatCode>General</c:formatCode>
                <c:ptCount val="11"/>
                <c:pt idx="0">
                  <c:v>1.8106000000000001E-3</c:v>
                </c:pt>
                <c:pt idx="1">
                  <c:v>1.1409000000000001E-2</c:v>
                </c:pt>
                <c:pt idx="2">
                  <c:v>6.3220999999999998E-3</c:v>
                </c:pt>
                <c:pt idx="3">
                  <c:v>3.1167E-3</c:v>
                </c:pt>
                <c:pt idx="4">
                  <c:v>1.0663999999999999E-3</c:v>
                </c:pt>
                <c:pt idx="5">
                  <c:v>4.0285000000000001E-4</c:v>
                </c:pt>
                <c:pt idx="6">
                  <c:v>1.1802E-4</c:v>
                </c:pt>
                <c:pt idx="7">
                  <c:v>3.4054000000000003E-5</c:v>
                </c:pt>
              </c:numCache>
            </c:numRef>
          </c:yVal>
          <c:smooth val="0"/>
          <c:extLst>
            <c:ext xmlns:c16="http://schemas.microsoft.com/office/drawing/2014/chart" uri="{C3380CC4-5D6E-409C-BE32-E72D297353CC}">
              <c16:uniqueId val="{00000002-947B-4A7F-A815-B88FDD50B61B}"/>
            </c:ext>
          </c:extLst>
        </c:ser>
        <c:dLbls>
          <c:showLegendKey val="0"/>
          <c:showVal val="0"/>
          <c:showCatName val="0"/>
          <c:showSerName val="0"/>
          <c:showPercent val="0"/>
          <c:showBubbleSize val="0"/>
        </c:dLbls>
        <c:axId val="584420232"/>
        <c:axId val="584417936"/>
      </c:scatterChart>
      <c:valAx>
        <c:axId val="584420232"/>
        <c:scaling>
          <c:orientation val="minMax"/>
          <c:max val="2.0000000000000004E-2"/>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Hexafluoroisopropanol]/M</a:t>
                </a:r>
              </a:p>
            </c:rich>
          </c:tx>
          <c:layout>
            <c:manualLayout>
              <c:xMode val="edge"/>
              <c:yMode val="edge"/>
              <c:x val="0.3935145105559934"/>
              <c:y val="0.950188241211863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84417936"/>
        <c:crosses val="autoZero"/>
        <c:crossBetween val="midCat"/>
      </c:valAx>
      <c:valAx>
        <c:axId val="584417936"/>
        <c:scaling>
          <c:orientation val="minMax"/>
          <c:max val="4.0000000000000008E-2"/>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r>
                  <a:rPr lang="en-GB" i="0" baseline="0"/>
                  <a:t>/s</a:t>
                </a:r>
                <a:r>
                  <a:rPr lang="en-GB" i="0" baseline="30000"/>
                  <a:t>-1</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84420232"/>
        <c:crosses val="autoZero"/>
        <c:crossBetween val="midCat"/>
        <c:majorUnit val="1.0000000000000002E-2"/>
      </c:valAx>
      <c:spPr>
        <a:noFill/>
        <a:ln>
          <a:noFill/>
        </a:ln>
        <a:effectLst/>
      </c:spPr>
    </c:plotArea>
    <c:legend>
      <c:legendPos val="r"/>
      <c:layout>
        <c:manualLayout>
          <c:xMode val="edge"/>
          <c:yMode val="edge"/>
          <c:x val="0.63817455094770215"/>
          <c:y val="0.221198752141094"/>
          <c:w val="0.26963862946526496"/>
          <c:h val="0.1674949688360915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63803354483186"/>
          <c:y val="0.14093459161277297"/>
          <c:w val="0.85840491824778564"/>
          <c:h val="0.71791188853071219"/>
        </c:manualLayout>
      </c:layout>
      <c:scatterChart>
        <c:scatterStyle val="lineMarker"/>
        <c:varyColors val="0"/>
        <c:ser>
          <c:idx val="0"/>
          <c:order val="0"/>
          <c:tx>
            <c:strRef>
              <c:f>Sheet1!$E$4</c:f>
              <c:strCache>
                <c:ptCount val="1"/>
                <c:pt idx="0">
                  <c:v>3-NO2-4-Cl-PhO TBA</c:v>
                </c:pt>
              </c:strCache>
            </c:strRef>
          </c:tx>
          <c:spPr>
            <a:ln w="25400" cap="rnd">
              <a:noFill/>
              <a:round/>
            </a:ln>
            <a:effectLst/>
          </c:spPr>
          <c:marker>
            <c:symbol val="circle"/>
            <c:size val="7"/>
            <c:spPr>
              <a:solidFill>
                <a:schemeClr val="accent3"/>
              </a:solidFill>
              <a:ln w="12700">
                <a:solidFill>
                  <a:schemeClr val="tx1"/>
                </a:solidFill>
              </a:ln>
              <a:effectLst/>
            </c:spPr>
          </c:marker>
          <c:xVal>
            <c:numRef>
              <c:f>Sheet1!$I$7:$I$12</c:f>
              <c:numCache>
                <c:formatCode>General</c:formatCode>
                <c:ptCount val="6"/>
                <c:pt idx="0">
                  <c:v>-2.6700938765997897</c:v>
                </c:pt>
                <c:pt idx="1">
                  <c:v>-2.3695212737973637</c:v>
                </c:pt>
                <c:pt idx="2">
                  <c:v>-2.0681481883339172</c:v>
                </c:pt>
                <c:pt idx="3">
                  <c:v>-1.767118192669936</c:v>
                </c:pt>
                <c:pt idx="4">
                  <c:v>-1.6700938765997897</c:v>
                </c:pt>
                <c:pt idx="5">
                  <c:v>-1.3695212737973637</c:v>
                </c:pt>
              </c:numCache>
            </c:numRef>
          </c:xVal>
          <c:yVal>
            <c:numRef>
              <c:f>Sheet1!$J$7:$J$12</c:f>
              <c:numCache>
                <c:formatCode>General</c:formatCode>
                <c:ptCount val="6"/>
                <c:pt idx="0">
                  <c:v>-2.2505497020063188</c:v>
                </c:pt>
                <c:pt idx="1">
                  <c:v>-2.4984751825973719</c:v>
                </c:pt>
                <c:pt idx="2">
                  <c:v>-2.7615524228588808</c:v>
                </c:pt>
                <c:pt idx="3">
                  <c:v>-3.2099119673369572</c:v>
                </c:pt>
                <c:pt idx="4">
                  <c:v>-3.5951149917851866</c:v>
                </c:pt>
                <c:pt idx="5">
                  <c:v>-4.1037770126665913</c:v>
                </c:pt>
              </c:numCache>
            </c:numRef>
          </c:yVal>
          <c:smooth val="0"/>
          <c:extLst>
            <c:ext xmlns:c16="http://schemas.microsoft.com/office/drawing/2014/chart" uri="{C3380CC4-5D6E-409C-BE32-E72D297353CC}">
              <c16:uniqueId val="{00000000-7E66-4C15-9CE2-49030B940515}"/>
            </c:ext>
          </c:extLst>
        </c:ser>
        <c:ser>
          <c:idx val="1"/>
          <c:order val="1"/>
          <c:tx>
            <c:strRef>
              <c:f>Sheet1!$K$4</c:f>
              <c:strCache>
                <c:ptCount val="1"/>
                <c:pt idx="0">
                  <c:v>3-NO2-PhO TBA</c:v>
                </c:pt>
              </c:strCache>
            </c:strRef>
          </c:tx>
          <c:spPr>
            <a:ln w="25400" cap="rnd">
              <a:noFill/>
              <a:round/>
            </a:ln>
            <a:effectLst/>
          </c:spPr>
          <c:marker>
            <c:symbol val="circle"/>
            <c:size val="7"/>
            <c:spPr>
              <a:solidFill>
                <a:schemeClr val="accent2"/>
              </a:solidFill>
              <a:ln w="12700">
                <a:solidFill>
                  <a:schemeClr val="tx1"/>
                </a:solidFill>
              </a:ln>
              <a:effectLst/>
            </c:spPr>
          </c:marker>
          <c:xVal>
            <c:numRef>
              <c:f>Sheet1!$O$7:$O$17</c:f>
              <c:numCache>
                <c:formatCode>General</c:formatCode>
                <c:ptCount val="11"/>
                <c:pt idx="0">
                  <c:v>-2.6700938765997897</c:v>
                </c:pt>
                <c:pt idx="1">
                  <c:v>-2.3695212737973637</c:v>
                </c:pt>
                <c:pt idx="2">
                  <c:v>-2.0681481883339172</c:v>
                </c:pt>
                <c:pt idx="3">
                  <c:v>-1.767118192669936</c:v>
                </c:pt>
                <c:pt idx="4">
                  <c:v>-1.6700938765997897</c:v>
                </c:pt>
                <c:pt idx="5">
                  <c:v>-1.3695212737973637</c:v>
                </c:pt>
                <c:pt idx="6">
                  <c:v>-0.9720391402145524</c:v>
                </c:pt>
                <c:pt idx="7">
                  <c:v>-0.36952127379736366</c:v>
                </c:pt>
                <c:pt idx="8">
                  <c:v>2.8693228393916106E-2</c:v>
                </c:pt>
                <c:pt idx="9">
                  <c:v>0.3299061234002103</c:v>
                </c:pt>
                <c:pt idx="10">
                  <c:v>0.63047872620263634</c:v>
                </c:pt>
              </c:numCache>
            </c:numRef>
          </c:xVal>
          <c:yVal>
            <c:numRef>
              <c:f>Sheet1!$P$7:$P$17</c:f>
              <c:numCache>
                <c:formatCode>General</c:formatCode>
                <c:ptCount val="11"/>
                <c:pt idx="0">
                  <c:v>-1.7434506178478058</c:v>
                </c:pt>
                <c:pt idx="1">
                  <c:v>-2.0410779357417268</c:v>
                </c:pt>
                <c:pt idx="2">
                  <c:v>-2.3807605371646381</c:v>
                </c:pt>
                <c:pt idx="3">
                  <c:v>-2.940247305790701</c:v>
                </c:pt>
                <c:pt idx="4">
                  <c:v>-3.400051461330921</c:v>
                </c:pt>
                <c:pt idx="5">
                  <c:v>-3.9066133399986294</c:v>
                </c:pt>
                <c:pt idx="6">
                  <c:v>-3.9274927644711957</c:v>
                </c:pt>
                <c:pt idx="7">
                  <c:v>-3.5489200591736338</c:v>
                </c:pt>
                <c:pt idx="8">
                  <c:v>-3.3087770093071054</c:v>
                </c:pt>
                <c:pt idx="9">
                  <c:v>-3.180712768867576</c:v>
                </c:pt>
                <c:pt idx="10">
                  <c:v>-3.197760066703943</c:v>
                </c:pt>
              </c:numCache>
            </c:numRef>
          </c:yVal>
          <c:smooth val="0"/>
          <c:extLst>
            <c:ext xmlns:c16="http://schemas.microsoft.com/office/drawing/2014/chart" uri="{C3380CC4-5D6E-409C-BE32-E72D297353CC}">
              <c16:uniqueId val="{00000001-7E66-4C15-9CE2-49030B940515}"/>
            </c:ext>
          </c:extLst>
        </c:ser>
        <c:ser>
          <c:idx val="2"/>
          <c:order val="2"/>
          <c:tx>
            <c:strRef>
              <c:f>Sheet1!$Q$4</c:f>
              <c:strCache>
                <c:ptCount val="1"/>
                <c:pt idx="0">
                  <c:v>4-CN-PhO TBA</c:v>
                </c:pt>
              </c:strCache>
            </c:strRef>
          </c:tx>
          <c:spPr>
            <a:ln w="25400" cap="rnd">
              <a:noFill/>
              <a:round/>
            </a:ln>
            <a:effectLst/>
          </c:spPr>
          <c:marker>
            <c:symbol val="circle"/>
            <c:size val="7"/>
            <c:spPr>
              <a:solidFill>
                <a:srgbClr val="00B0F0"/>
              </a:solidFill>
              <a:ln w="12700">
                <a:solidFill>
                  <a:schemeClr val="tx1"/>
                </a:solidFill>
              </a:ln>
              <a:effectLst/>
            </c:spPr>
          </c:marker>
          <c:xVal>
            <c:numRef>
              <c:f>Sheet1!$U$7:$U$13</c:f>
              <c:numCache>
                <c:formatCode>General</c:formatCode>
                <c:ptCount val="7"/>
                <c:pt idx="0">
                  <c:v>-2.6700938765997897</c:v>
                </c:pt>
                <c:pt idx="1">
                  <c:v>-2.3695212737973637</c:v>
                </c:pt>
                <c:pt idx="2">
                  <c:v>-2.0681481883339172</c:v>
                </c:pt>
                <c:pt idx="3">
                  <c:v>-1.767118192669936</c:v>
                </c:pt>
                <c:pt idx="4">
                  <c:v>-1.6700938765997897</c:v>
                </c:pt>
                <c:pt idx="5">
                  <c:v>-1.3695212737973637</c:v>
                </c:pt>
                <c:pt idx="6">
                  <c:v>-0.9720391402145524</c:v>
                </c:pt>
              </c:numCache>
            </c:numRef>
          </c:xVal>
          <c:yVal>
            <c:numRef>
              <c:f>Sheet1!$V$7:$V$13</c:f>
              <c:numCache>
                <c:formatCode>General</c:formatCode>
                <c:ptCount val="7"/>
                <c:pt idx="0">
                  <c:v>-1.9427524198687551</c:v>
                </c:pt>
                <c:pt idx="1">
                  <c:v>-2.1991386389765539</c:v>
                </c:pt>
                <c:pt idx="2">
                  <c:v>-2.5063049990112143</c:v>
                </c:pt>
                <c:pt idx="3">
                  <c:v>-2.9720798635941974</c:v>
                </c:pt>
                <c:pt idx="4">
                  <c:v>-3.3948566320199327</c:v>
                </c:pt>
                <c:pt idx="5">
                  <c:v>-3.9280443896970199</c:v>
                </c:pt>
                <c:pt idx="6">
                  <c:v>-4.4678318683063001</c:v>
                </c:pt>
              </c:numCache>
            </c:numRef>
          </c:yVal>
          <c:smooth val="0"/>
          <c:extLst>
            <c:ext xmlns:c16="http://schemas.microsoft.com/office/drawing/2014/chart" uri="{C3380CC4-5D6E-409C-BE32-E72D297353CC}">
              <c16:uniqueId val="{00000002-7E66-4C15-9CE2-49030B940515}"/>
            </c:ext>
          </c:extLst>
        </c:ser>
        <c:dLbls>
          <c:showLegendKey val="0"/>
          <c:showVal val="0"/>
          <c:showCatName val="0"/>
          <c:showSerName val="0"/>
          <c:showPercent val="0"/>
          <c:showBubbleSize val="0"/>
        </c:dLbls>
        <c:axId val="584420232"/>
        <c:axId val="584417936"/>
      </c:scatterChart>
      <c:valAx>
        <c:axId val="584420232"/>
        <c:scaling>
          <c:orientation val="minMax"/>
          <c:max val="2.0000000000000004E-2"/>
          <c:min val="-3"/>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Hexafluoroisopropanol]</a:t>
                </a:r>
              </a:p>
            </c:rich>
          </c:tx>
          <c:layout>
            <c:manualLayout>
              <c:xMode val="edge"/>
              <c:yMode val="edge"/>
              <c:x val="0.3935145105559934"/>
              <c:y val="0.950188241211863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84417936"/>
        <c:crossesAt val="-5"/>
        <c:crossBetween val="midCat"/>
      </c:valAx>
      <c:valAx>
        <c:axId val="584417936"/>
        <c:scaling>
          <c:orientation val="minMax"/>
          <c:max val="-1"/>
          <c:min val="-5"/>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logk</a:t>
                </a:r>
                <a:r>
                  <a:rPr lang="en-GB" i="0" baseline="-25000"/>
                  <a:t>obs</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84420232"/>
        <c:crossesAt val="-3"/>
        <c:crossBetween val="midCat"/>
      </c:valAx>
      <c:spPr>
        <a:noFill/>
        <a:ln>
          <a:noFill/>
        </a:ln>
        <a:effectLst/>
      </c:spPr>
    </c:plotArea>
    <c:legend>
      <c:legendPos val="r"/>
      <c:layout>
        <c:manualLayout>
          <c:xMode val="edge"/>
          <c:yMode val="edge"/>
          <c:x val="0.56087171491335541"/>
          <c:y val="0.221198752141094"/>
          <c:w val="0.3469413644968849"/>
          <c:h val="0.1674949688360915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27635649244266"/>
          <c:y val="0.20964163822525597"/>
          <c:w val="0.85807003738979781"/>
          <c:h val="0.60113071403617213"/>
        </c:manualLayout>
      </c:layout>
      <c:scatterChart>
        <c:scatterStyle val="smoothMarker"/>
        <c:varyColors val="0"/>
        <c:ser>
          <c:idx val="0"/>
          <c:order val="0"/>
          <c:tx>
            <c:strRef>
              <c:f>'Post reaction scan HFIP 4-CN-Ph'!$B$1:$B$2</c:f>
              <c:strCache>
                <c:ptCount val="2"/>
                <c:pt idx="0">
                  <c:v>4-CN-Ph 0.5 mM 4-No2-PhAc 0.05 mM 5 mM HFIP</c:v>
                </c:pt>
                <c:pt idx="1">
                  <c:v>Abs</c:v>
                </c:pt>
              </c:strCache>
            </c:strRef>
          </c:tx>
          <c:spPr>
            <a:ln w="19050" cap="rnd">
              <a:solidFill>
                <a:srgbClr val="203864"/>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B$3:$B$603</c:f>
              <c:numCache>
                <c:formatCode>General</c:formatCode>
                <c:ptCount val="601"/>
                <c:pt idx="0">
                  <c:v>1.7106200000000001E-4</c:v>
                </c:pt>
                <c:pt idx="1">
                  <c:v>6.5934999999999995E-4</c:v>
                </c:pt>
                <c:pt idx="2">
                  <c:v>4.4114000000000002E-4</c:v>
                </c:pt>
                <c:pt idx="3">
                  <c:v>5.3528899999999999E-4</c:v>
                </c:pt>
                <c:pt idx="4">
                  <c:v>6.7659100000000004E-4</c:v>
                </c:pt>
                <c:pt idx="5">
                  <c:v>6.8447199999999999E-4</c:v>
                </c:pt>
                <c:pt idx="6">
                  <c:v>7.3218000000000003E-4</c:v>
                </c:pt>
                <c:pt idx="7">
                  <c:v>6.4667299999999995E-4</c:v>
                </c:pt>
                <c:pt idx="8">
                  <c:v>6.5110600000000004E-4</c:v>
                </c:pt>
                <c:pt idx="9">
                  <c:v>6.5546099999999998E-4</c:v>
                </c:pt>
                <c:pt idx="10">
                  <c:v>8.5201799999999996E-4</c:v>
                </c:pt>
                <c:pt idx="11">
                  <c:v>8.4128000000000002E-4</c:v>
                </c:pt>
                <c:pt idx="12">
                  <c:v>8.9074300000000005E-4</c:v>
                </c:pt>
                <c:pt idx="13">
                  <c:v>6.5219500000000005E-4</c:v>
                </c:pt>
                <c:pt idx="14">
                  <c:v>8.7982299999999995E-4</c:v>
                </c:pt>
                <c:pt idx="15">
                  <c:v>8.6457099999999996E-4</c:v>
                </c:pt>
                <c:pt idx="16">
                  <c:v>8.4454799999999998E-4</c:v>
                </c:pt>
                <c:pt idx="17">
                  <c:v>9.0646200000000002E-4</c:v>
                </c:pt>
                <c:pt idx="18">
                  <c:v>9.8633899999999992E-4</c:v>
                </c:pt>
                <c:pt idx="19">
                  <c:v>9.9985700000000005E-4</c:v>
                </c:pt>
                <c:pt idx="20">
                  <c:v>9.2788899999999999E-4</c:v>
                </c:pt>
                <c:pt idx="21">
                  <c:v>1.015087E-3</c:v>
                </c:pt>
                <c:pt idx="22">
                  <c:v>1.255782E-3</c:v>
                </c:pt>
                <c:pt idx="23">
                  <c:v>1.1271129999999999E-3</c:v>
                </c:pt>
                <c:pt idx="24">
                  <c:v>1.0202760000000001E-3</c:v>
                </c:pt>
                <c:pt idx="25">
                  <c:v>1.0934009999999999E-3</c:v>
                </c:pt>
                <c:pt idx="26">
                  <c:v>1.054761E-3</c:v>
                </c:pt>
                <c:pt idx="27">
                  <c:v>1.198178E-3</c:v>
                </c:pt>
                <c:pt idx="28">
                  <c:v>1.135807E-3</c:v>
                </c:pt>
                <c:pt idx="29">
                  <c:v>1.281899E-3</c:v>
                </c:pt>
                <c:pt idx="30">
                  <c:v>1.149225E-3</c:v>
                </c:pt>
                <c:pt idx="31">
                  <c:v>1.2891949999999999E-3</c:v>
                </c:pt>
                <c:pt idx="32">
                  <c:v>1.3268170000000001E-3</c:v>
                </c:pt>
                <c:pt idx="33">
                  <c:v>1.289714E-3</c:v>
                </c:pt>
                <c:pt idx="34">
                  <c:v>1.328297E-3</c:v>
                </c:pt>
                <c:pt idx="35">
                  <c:v>1.4707399999999999E-3</c:v>
                </c:pt>
                <c:pt idx="36">
                  <c:v>1.463961E-3</c:v>
                </c:pt>
                <c:pt idx="37">
                  <c:v>1.382178E-3</c:v>
                </c:pt>
                <c:pt idx="38">
                  <c:v>1.469623E-3</c:v>
                </c:pt>
                <c:pt idx="39">
                  <c:v>1.471441E-3</c:v>
                </c:pt>
                <c:pt idx="40">
                  <c:v>1.626143E-3</c:v>
                </c:pt>
                <c:pt idx="41">
                  <c:v>1.681828E-3</c:v>
                </c:pt>
                <c:pt idx="42">
                  <c:v>1.5992249999999999E-3</c:v>
                </c:pt>
                <c:pt idx="43">
                  <c:v>1.7194319999999999E-3</c:v>
                </c:pt>
                <c:pt idx="44">
                  <c:v>1.7277740000000001E-3</c:v>
                </c:pt>
                <c:pt idx="45">
                  <c:v>1.6990569999999999E-3</c:v>
                </c:pt>
                <c:pt idx="46">
                  <c:v>1.797353E-3</c:v>
                </c:pt>
                <c:pt idx="47">
                  <c:v>2.0153100000000002E-3</c:v>
                </c:pt>
                <c:pt idx="48">
                  <c:v>1.8127670000000001E-3</c:v>
                </c:pt>
                <c:pt idx="49">
                  <c:v>1.8362929999999999E-3</c:v>
                </c:pt>
                <c:pt idx="50">
                  <c:v>1.9301469999999999E-3</c:v>
                </c:pt>
                <c:pt idx="51">
                  <c:v>1.887403E-3</c:v>
                </c:pt>
                <c:pt idx="52">
                  <c:v>1.9931010000000002E-3</c:v>
                </c:pt>
                <c:pt idx="53">
                  <c:v>2.0742439999999998E-3</c:v>
                </c:pt>
                <c:pt idx="54">
                  <c:v>2.0287550000000001E-3</c:v>
                </c:pt>
                <c:pt idx="55">
                  <c:v>2.0798879999999998E-3</c:v>
                </c:pt>
                <c:pt idx="56">
                  <c:v>2.1172140000000001E-3</c:v>
                </c:pt>
                <c:pt idx="57">
                  <c:v>2.2889310000000001E-3</c:v>
                </c:pt>
                <c:pt idx="58">
                  <c:v>2.3726540000000001E-3</c:v>
                </c:pt>
                <c:pt idx="59">
                  <c:v>2.2757630000000001E-3</c:v>
                </c:pt>
                <c:pt idx="60">
                  <c:v>2.317375E-3</c:v>
                </c:pt>
                <c:pt idx="61">
                  <c:v>2.3238550000000001E-3</c:v>
                </c:pt>
                <c:pt idx="62">
                  <c:v>2.443013E-3</c:v>
                </c:pt>
                <c:pt idx="63">
                  <c:v>2.5409299999999998E-3</c:v>
                </c:pt>
                <c:pt idx="64">
                  <c:v>2.3815820000000001E-3</c:v>
                </c:pt>
                <c:pt idx="65">
                  <c:v>2.646448E-3</c:v>
                </c:pt>
                <c:pt idx="66">
                  <c:v>2.6389999999999999E-3</c:v>
                </c:pt>
                <c:pt idx="67">
                  <c:v>2.6036079999999999E-3</c:v>
                </c:pt>
                <c:pt idx="68">
                  <c:v>2.7374040000000001E-3</c:v>
                </c:pt>
                <c:pt idx="69">
                  <c:v>2.8684280000000001E-3</c:v>
                </c:pt>
                <c:pt idx="70">
                  <c:v>2.7269579999999998E-3</c:v>
                </c:pt>
                <c:pt idx="71">
                  <c:v>2.8558419999999999E-3</c:v>
                </c:pt>
                <c:pt idx="72">
                  <c:v>2.8467219999999999E-3</c:v>
                </c:pt>
                <c:pt idx="73">
                  <c:v>2.647698E-3</c:v>
                </c:pt>
                <c:pt idx="74">
                  <c:v>2.621342E-3</c:v>
                </c:pt>
                <c:pt idx="75">
                  <c:v>2.7164089999999999E-3</c:v>
                </c:pt>
                <c:pt idx="76">
                  <c:v>2.333328E-3</c:v>
                </c:pt>
                <c:pt idx="77">
                  <c:v>2.2427689999999999E-3</c:v>
                </c:pt>
                <c:pt idx="78">
                  <c:v>1.9400800000000001E-3</c:v>
                </c:pt>
                <c:pt idx="79">
                  <c:v>1.932357E-3</c:v>
                </c:pt>
                <c:pt idx="80">
                  <c:v>1.8252190000000001E-3</c:v>
                </c:pt>
                <c:pt idx="81">
                  <c:v>1.5636580000000001E-3</c:v>
                </c:pt>
                <c:pt idx="82">
                  <c:v>2.1443199999999999E-3</c:v>
                </c:pt>
                <c:pt idx="83">
                  <c:v>1.4844540000000001E-3</c:v>
                </c:pt>
                <c:pt idx="84">
                  <c:v>1.424509E-3</c:v>
                </c:pt>
                <c:pt idx="85">
                  <c:v>1.35943E-3</c:v>
                </c:pt>
                <c:pt idx="86">
                  <c:v>1.1711580000000001E-3</c:v>
                </c:pt>
                <c:pt idx="87">
                  <c:v>1.0491299999999999E-3</c:v>
                </c:pt>
                <c:pt idx="88">
                  <c:v>1.0123630000000001E-3</c:v>
                </c:pt>
                <c:pt idx="89">
                  <c:v>9.9093100000000002E-4</c:v>
                </c:pt>
                <c:pt idx="90">
                  <c:v>8.5256199999999996E-4</c:v>
                </c:pt>
                <c:pt idx="91">
                  <c:v>9.0023700000000002E-4</c:v>
                </c:pt>
                <c:pt idx="92">
                  <c:v>7.3386600000000001E-4</c:v>
                </c:pt>
                <c:pt idx="93">
                  <c:v>7.4356300000000004E-4</c:v>
                </c:pt>
                <c:pt idx="94">
                  <c:v>9.6190000000000002E-4</c:v>
                </c:pt>
                <c:pt idx="95">
                  <c:v>1.0591979999999999E-3</c:v>
                </c:pt>
                <c:pt idx="96">
                  <c:v>9.6031700000000003E-4</c:v>
                </c:pt>
                <c:pt idx="97">
                  <c:v>1.106896E-3</c:v>
                </c:pt>
                <c:pt idx="98">
                  <c:v>7.5831800000000001E-4</c:v>
                </c:pt>
                <c:pt idx="99">
                  <c:v>9.5121099999999998E-4</c:v>
                </c:pt>
                <c:pt idx="100">
                  <c:v>1.124751E-3</c:v>
                </c:pt>
                <c:pt idx="101">
                  <c:v>1.243503E-3</c:v>
                </c:pt>
                <c:pt idx="102">
                  <c:v>1.3506530000000001E-3</c:v>
                </c:pt>
                <c:pt idx="103">
                  <c:v>1.3767510000000001E-3</c:v>
                </c:pt>
                <c:pt idx="104">
                  <c:v>1.5059100000000001E-3</c:v>
                </c:pt>
                <c:pt idx="105">
                  <c:v>1.4300669999999999E-3</c:v>
                </c:pt>
                <c:pt idx="106">
                  <c:v>1.638745E-3</c:v>
                </c:pt>
                <c:pt idx="107">
                  <c:v>1.8944229999999999E-3</c:v>
                </c:pt>
                <c:pt idx="108">
                  <c:v>1.9333449999999999E-3</c:v>
                </c:pt>
                <c:pt idx="109">
                  <c:v>1.830314E-3</c:v>
                </c:pt>
                <c:pt idx="110">
                  <c:v>2.0069609999999998E-3</c:v>
                </c:pt>
                <c:pt idx="111">
                  <c:v>2.1265009999999998E-3</c:v>
                </c:pt>
                <c:pt idx="112">
                  <c:v>2.2220569999999999E-3</c:v>
                </c:pt>
                <c:pt idx="113">
                  <c:v>2.2886970000000001E-3</c:v>
                </c:pt>
                <c:pt idx="114">
                  <c:v>2.336425E-3</c:v>
                </c:pt>
                <c:pt idx="115">
                  <c:v>2.2843770000000002E-3</c:v>
                </c:pt>
                <c:pt idx="116">
                  <c:v>2.3891820000000001E-3</c:v>
                </c:pt>
                <c:pt idx="117">
                  <c:v>2.539941E-3</c:v>
                </c:pt>
                <c:pt idx="118">
                  <c:v>2.4902370000000002E-3</c:v>
                </c:pt>
                <c:pt idx="119">
                  <c:v>2.564078E-3</c:v>
                </c:pt>
                <c:pt idx="120">
                  <c:v>2.7166170000000002E-3</c:v>
                </c:pt>
                <c:pt idx="121">
                  <c:v>2.6327490000000002E-3</c:v>
                </c:pt>
                <c:pt idx="122">
                  <c:v>2.6519439999999998E-3</c:v>
                </c:pt>
                <c:pt idx="123">
                  <c:v>2.8632940000000002E-3</c:v>
                </c:pt>
                <c:pt idx="124">
                  <c:v>2.7590520000000001E-3</c:v>
                </c:pt>
                <c:pt idx="125">
                  <c:v>2.933237E-3</c:v>
                </c:pt>
                <c:pt idx="126">
                  <c:v>3.0506079999999998E-3</c:v>
                </c:pt>
                <c:pt idx="127">
                  <c:v>2.880961E-3</c:v>
                </c:pt>
                <c:pt idx="128">
                  <c:v>2.894799E-3</c:v>
                </c:pt>
                <c:pt idx="129">
                  <c:v>3.099802E-3</c:v>
                </c:pt>
                <c:pt idx="130">
                  <c:v>3.204152E-3</c:v>
                </c:pt>
                <c:pt idx="131">
                  <c:v>3.1832380000000001E-3</c:v>
                </c:pt>
                <c:pt idx="132">
                  <c:v>3.5218419999999999E-3</c:v>
                </c:pt>
                <c:pt idx="133">
                  <c:v>3.6697829999999998E-3</c:v>
                </c:pt>
                <c:pt idx="134">
                  <c:v>3.7667769999999998E-3</c:v>
                </c:pt>
                <c:pt idx="135">
                  <c:v>3.654277E-3</c:v>
                </c:pt>
                <c:pt idx="136">
                  <c:v>3.754687E-3</c:v>
                </c:pt>
                <c:pt idx="137">
                  <c:v>3.5355690000000001E-3</c:v>
                </c:pt>
                <c:pt idx="138">
                  <c:v>3.7527810000000002E-3</c:v>
                </c:pt>
                <c:pt idx="139">
                  <c:v>3.8324779999999998E-3</c:v>
                </c:pt>
                <c:pt idx="140">
                  <c:v>3.8702160000000001E-3</c:v>
                </c:pt>
                <c:pt idx="141">
                  <c:v>3.9076969999999999E-3</c:v>
                </c:pt>
                <c:pt idx="142">
                  <c:v>3.9240220000000001E-3</c:v>
                </c:pt>
                <c:pt idx="143">
                  <c:v>4.0136E-3</c:v>
                </c:pt>
                <c:pt idx="144">
                  <c:v>3.991629E-3</c:v>
                </c:pt>
                <c:pt idx="145">
                  <c:v>4.0269770000000002E-3</c:v>
                </c:pt>
                <c:pt idx="146">
                  <c:v>4.0944680000000004E-3</c:v>
                </c:pt>
                <c:pt idx="147">
                  <c:v>4.1380319999999998E-3</c:v>
                </c:pt>
                <c:pt idx="148">
                  <c:v>4.2350510000000001E-3</c:v>
                </c:pt>
                <c:pt idx="149">
                  <c:v>4.1784880000000002E-3</c:v>
                </c:pt>
                <c:pt idx="150">
                  <c:v>4.2987320000000004E-3</c:v>
                </c:pt>
                <c:pt idx="151">
                  <c:v>4.3126659999999997E-3</c:v>
                </c:pt>
                <c:pt idx="152">
                  <c:v>4.4413940000000004E-3</c:v>
                </c:pt>
                <c:pt idx="153">
                  <c:v>4.4445839999999997E-3</c:v>
                </c:pt>
                <c:pt idx="154">
                  <c:v>4.4640679999999999E-3</c:v>
                </c:pt>
                <c:pt idx="155">
                  <c:v>4.488967E-3</c:v>
                </c:pt>
                <c:pt idx="156">
                  <c:v>4.6408229999999996E-3</c:v>
                </c:pt>
                <c:pt idx="157">
                  <c:v>4.5646660000000002E-3</c:v>
                </c:pt>
                <c:pt idx="158">
                  <c:v>4.5677000000000001E-3</c:v>
                </c:pt>
                <c:pt idx="159">
                  <c:v>4.6592689999999997E-3</c:v>
                </c:pt>
                <c:pt idx="160">
                  <c:v>4.6831060000000002E-3</c:v>
                </c:pt>
                <c:pt idx="161">
                  <c:v>4.731491E-3</c:v>
                </c:pt>
                <c:pt idx="162">
                  <c:v>4.7783890000000001E-3</c:v>
                </c:pt>
                <c:pt idx="163">
                  <c:v>4.7955059999999997E-3</c:v>
                </c:pt>
                <c:pt idx="164">
                  <c:v>4.9530199999999998E-3</c:v>
                </c:pt>
                <c:pt idx="165">
                  <c:v>5.0312880000000001E-3</c:v>
                </c:pt>
                <c:pt idx="166">
                  <c:v>5.0563500000000003E-3</c:v>
                </c:pt>
                <c:pt idx="167">
                  <c:v>5.101319E-3</c:v>
                </c:pt>
                <c:pt idx="168">
                  <c:v>5.2223690000000001E-3</c:v>
                </c:pt>
                <c:pt idx="169">
                  <c:v>5.1996020000000002E-3</c:v>
                </c:pt>
                <c:pt idx="170">
                  <c:v>5.2191980000000004E-3</c:v>
                </c:pt>
                <c:pt idx="171">
                  <c:v>5.3893409999999997E-3</c:v>
                </c:pt>
                <c:pt idx="172">
                  <c:v>5.4313299999999998E-3</c:v>
                </c:pt>
                <c:pt idx="173">
                  <c:v>5.3312660000000003E-3</c:v>
                </c:pt>
                <c:pt idx="174">
                  <c:v>5.6272550000000003E-3</c:v>
                </c:pt>
                <c:pt idx="175">
                  <c:v>5.609083E-3</c:v>
                </c:pt>
                <c:pt idx="176">
                  <c:v>5.7089749999999998E-3</c:v>
                </c:pt>
                <c:pt idx="177">
                  <c:v>5.7251580000000002E-3</c:v>
                </c:pt>
                <c:pt idx="178">
                  <c:v>5.7789060000000003E-3</c:v>
                </c:pt>
                <c:pt idx="179">
                  <c:v>5.7897139999999996E-3</c:v>
                </c:pt>
                <c:pt idx="180">
                  <c:v>5.7955380000000003E-3</c:v>
                </c:pt>
                <c:pt idx="181">
                  <c:v>5.8395859999999999E-3</c:v>
                </c:pt>
                <c:pt idx="182">
                  <c:v>5.9763780000000001E-3</c:v>
                </c:pt>
                <c:pt idx="183">
                  <c:v>6.1513339999999996E-3</c:v>
                </c:pt>
                <c:pt idx="184">
                  <c:v>6.1589219999999998E-3</c:v>
                </c:pt>
                <c:pt idx="185">
                  <c:v>6.1161009999999997E-3</c:v>
                </c:pt>
                <c:pt idx="186">
                  <c:v>6.2125130000000002E-3</c:v>
                </c:pt>
                <c:pt idx="187">
                  <c:v>6.2656910000000003E-3</c:v>
                </c:pt>
                <c:pt idx="188">
                  <c:v>6.3894030000000001E-3</c:v>
                </c:pt>
                <c:pt idx="189">
                  <c:v>6.4050599999999997E-3</c:v>
                </c:pt>
                <c:pt idx="190">
                  <c:v>6.4700579999999999E-3</c:v>
                </c:pt>
                <c:pt idx="191">
                  <c:v>6.4605729999999998E-3</c:v>
                </c:pt>
                <c:pt idx="192">
                  <c:v>6.472528E-3</c:v>
                </c:pt>
                <c:pt idx="193">
                  <c:v>6.5790850000000001E-3</c:v>
                </c:pt>
                <c:pt idx="194">
                  <c:v>6.717687E-3</c:v>
                </c:pt>
                <c:pt idx="195">
                  <c:v>6.6998889999999997E-3</c:v>
                </c:pt>
                <c:pt idx="196">
                  <c:v>6.9401269999999999E-3</c:v>
                </c:pt>
                <c:pt idx="197">
                  <c:v>6.7782629999999996E-3</c:v>
                </c:pt>
                <c:pt idx="198">
                  <c:v>6.8853150000000004E-3</c:v>
                </c:pt>
                <c:pt idx="199">
                  <c:v>6.9401530000000001E-3</c:v>
                </c:pt>
                <c:pt idx="200">
                  <c:v>7.1562589999999999E-3</c:v>
                </c:pt>
                <c:pt idx="201">
                  <c:v>7.1931829999999997E-3</c:v>
                </c:pt>
                <c:pt idx="202">
                  <c:v>7.2175540000000002E-3</c:v>
                </c:pt>
                <c:pt idx="203">
                  <c:v>7.2267659999999999E-3</c:v>
                </c:pt>
                <c:pt idx="204">
                  <c:v>7.2396359999999998E-3</c:v>
                </c:pt>
                <c:pt idx="205">
                  <c:v>7.3914569999999997E-3</c:v>
                </c:pt>
                <c:pt idx="206">
                  <c:v>7.5189669999999997E-3</c:v>
                </c:pt>
                <c:pt idx="207">
                  <c:v>7.5597670000000002E-3</c:v>
                </c:pt>
                <c:pt idx="208">
                  <c:v>7.4779340000000003E-3</c:v>
                </c:pt>
                <c:pt idx="209">
                  <c:v>7.5051659999999997E-3</c:v>
                </c:pt>
                <c:pt idx="210">
                  <c:v>7.5805500000000001E-3</c:v>
                </c:pt>
                <c:pt idx="211">
                  <c:v>7.7845880000000003E-3</c:v>
                </c:pt>
                <c:pt idx="212">
                  <c:v>7.9309050000000002E-3</c:v>
                </c:pt>
                <c:pt idx="213">
                  <c:v>7.9473559999999992E-3</c:v>
                </c:pt>
                <c:pt idx="214">
                  <c:v>7.9026180000000001E-3</c:v>
                </c:pt>
                <c:pt idx="215">
                  <c:v>8.0801980000000002E-3</c:v>
                </c:pt>
                <c:pt idx="216">
                  <c:v>8.0521129999999996E-3</c:v>
                </c:pt>
                <c:pt idx="217">
                  <c:v>8.1208389999999995E-3</c:v>
                </c:pt>
                <c:pt idx="218">
                  <c:v>8.1911599999999994E-3</c:v>
                </c:pt>
                <c:pt idx="219">
                  <c:v>8.3082450000000006E-3</c:v>
                </c:pt>
                <c:pt idx="220">
                  <c:v>8.2689840000000001E-3</c:v>
                </c:pt>
                <c:pt idx="221">
                  <c:v>8.3241300000000008E-3</c:v>
                </c:pt>
                <c:pt idx="222">
                  <c:v>8.3730799999999998E-3</c:v>
                </c:pt>
                <c:pt idx="223">
                  <c:v>8.4741650000000005E-3</c:v>
                </c:pt>
                <c:pt idx="224">
                  <c:v>8.4284489999999993E-3</c:v>
                </c:pt>
                <c:pt idx="225">
                  <c:v>8.6164359999999999E-3</c:v>
                </c:pt>
                <c:pt idx="226">
                  <c:v>8.6264170000000008E-3</c:v>
                </c:pt>
                <c:pt idx="227">
                  <c:v>8.5919599999999992E-3</c:v>
                </c:pt>
                <c:pt idx="228">
                  <c:v>8.8074639999999992E-3</c:v>
                </c:pt>
                <c:pt idx="229">
                  <c:v>8.8351220000000008E-3</c:v>
                </c:pt>
                <c:pt idx="230">
                  <c:v>8.8380279999999995E-3</c:v>
                </c:pt>
                <c:pt idx="231">
                  <c:v>8.8944609999999993E-3</c:v>
                </c:pt>
                <c:pt idx="232">
                  <c:v>9.5749259999999992E-3</c:v>
                </c:pt>
                <c:pt idx="233">
                  <c:v>9.8404059999999995E-3</c:v>
                </c:pt>
                <c:pt idx="234">
                  <c:v>9.8428939999999996E-3</c:v>
                </c:pt>
                <c:pt idx="235">
                  <c:v>9.7667989999999996E-3</c:v>
                </c:pt>
                <c:pt idx="236">
                  <c:v>9.8729760000000003E-3</c:v>
                </c:pt>
                <c:pt idx="237">
                  <c:v>9.9676299999999999E-3</c:v>
                </c:pt>
                <c:pt idx="238">
                  <c:v>1.0081751E-2</c:v>
                </c:pt>
                <c:pt idx="239">
                  <c:v>1.0172051E-2</c:v>
                </c:pt>
                <c:pt idx="240">
                  <c:v>1.0089328999999999E-2</c:v>
                </c:pt>
                <c:pt idx="241">
                  <c:v>1.0149818999999999E-2</c:v>
                </c:pt>
                <c:pt idx="242">
                  <c:v>1.0248165E-2</c:v>
                </c:pt>
                <c:pt idx="243">
                  <c:v>1.0276181000000001E-2</c:v>
                </c:pt>
                <c:pt idx="244">
                  <c:v>1.0436782E-2</c:v>
                </c:pt>
                <c:pt idx="245">
                  <c:v>1.0311885E-2</c:v>
                </c:pt>
                <c:pt idx="246">
                  <c:v>1.0328904E-2</c:v>
                </c:pt>
                <c:pt idx="247">
                  <c:v>1.0453301E-2</c:v>
                </c:pt>
                <c:pt idx="248">
                  <c:v>1.0490213999999999E-2</c:v>
                </c:pt>
                <c:pt idx="249">
                  <c:v>1.0452268000000001E-2</c:v>
                </c:pt>
                <c:pt idx="250">
                  <c:v>1.056198E-2</c:v>
                </c:pt>
                <c:pt idx="251">
                  <c:v>1.0627683000000001E-2</c:v>
                </c:pt>
                <c:pt idx="252">
                  <c:v>1.0534583E-2</c:v>
                </c:pt>
                <c:pt idx="253">
                  <c:v>1.0495598E-2</c:v>
                </c:pt>
                <c:pt idx="254">
                  <c:v>1.0632299E-2</c:v>
                </c:pt>
                <c:pt idx="255">
                  <c:v>1.0758561999999999E-2</c:v>
                </c:pt>
                <c:pt idx="256">
                  <c:v>1.0690902E-2</c:v>
                </c:pt>
                <c:pt idx="257">
                  <c:v>1.0794995999999999E-2</c:v>
                </c:pt>
                <c:pt idx="258">
                  <c:v>1.0863680000000001E-2</c:v>
                </c:pt>
                <c:pt idx="259">
                  <c:v>1.0895213000000001E-2</c:v>
                </c:pt>
                <c:pt idx="260">
                  <c:v>1.0805478E-2</c:v>
                </c:pt>
                <c:pt idx="261">
                  <c:v>1.0974161E-2</c:v>
                </c:pt>
                <c:pt idx="262">
                  <c:v>1.0964550999999999E-2</c:v>
                </c:pt>
                <c:pt idx="263">
                  <c:v>1.1184369E-2</c:v>
                </c:pt>
                <c:pt idx="264">
                  <c:v>1.1200731E-2</c:v>
                </c:pt>
                <c:pt idx="265">
                  <c:v>1.1193639E-2</c:v>
                </c:pt>
                <c:pt idx="266">
                  <c:v>1.1369433999999999E-2</c:v>
                </c:pt>
                <c:pt idx="267">
                  <c:v>1.1411101999999999E-2</c:v>
                </c:pt>
                <c:pt idx="268">
                  <c:v>1.1436587999999999E-2</c:v>
                </c:pt>
                <c:pt idx="269">
                  <c:v>1.1601821E-2</c:v>
                </c:pt>
                <c:pt idx="270">
                  <c:v>1.1669383E-2</c:v>
                </c:pt>
                <c:pt idx="271">
                  <c:v>1.1738046E-2</c:v>
                </c:pt>
                <c:pt idx="272">
                  <c:v>1.2118736E-2</c:v>
                </c:pt>
                <c:pt idx="273">
                  <c:v>1.2237658E-2</c:v>
                </c:pt>
                <c:pt idx="274">
                  <c:v>1.2525524E-2</c:v>
                </c:pt>
                <c:pt idx="275">
                  <c:v>1.3002649999999999E-2</c:v>
                </c:pt>
                <c:pt idx="276">
                  <c:v>1.324229E-2</c:v>
                </c:pt>
                <c:pt idx="277">
                  <c:v>1.3317074999999999E-2</c:v>
                </c:pt>
                <c:pt idx="278">
                  <c:v>1.3676953E-2</c:v>
                </c:pt>
                <c:pt idx="279">
                  <c:v>1.4016489E-2</c:v>
                </c:pt>
                <c:pt idx="280">
                  <c:v>1.4103707E-2</c:v>
                </c:pt>
                <c:pt idx="281">
                  <c:v>1.4376464E-2</c:v>
                </c:pt>
                <c:pt idx="282">
                  <c:v>1.4531818E-2</c:v>
                </c:pt>
                <c:pt idx="283">
                  <c:v>1.4769892999999999E-2</c:v>
                </c:pt>
                <c:pt idx="284">
                  <c:v>1.5096161E-2</c:v>
                </c:pt>
                <c:pt idx="285">
                  <c:v>1.5196249E-2</c:v>
                </c:pt>
                <c:pt idx="286">
                  <c:v>1.5460091E-2</c:v>
                </c:pt>
                <c:pt idx="287">
                  <c:v>1.5631961E-2</c:v>
                </c:pt>
                <c:pt idx="288">
                  <c:v>1.5810233E-2</c:v>
                </c:pt>
                <c:pt idx="289">
                  <c:v>1.5996125E-2</c:v>
                </c:pt>
                <c:pt idx="290">
                  <c:v>1.6259378000000001E-2</c:v>
                </c:pt>
                <c:pt idx="291">
                  <c:v>1.6295658000000001E-2</c:v>
                </c:pt>
                <c:pt idx="292">
                  <c:v>1.6640181E-2</c:v>
                </c:pt>
                <c:pt idx="293">
                  <c:v>1.6738044000000001E-2</c:v>
                </c:pt>
                <c:pt idx="294">
                  <c:v>1.6937279999999999E-2</c:v>
                </c:pt>
                <c:pt idx="295">
                  <c:v>1.6978272999999999E-2</c:v>
                </c:pt>
                <c:pt idx="296">
                  <c:v>1.7073412999999999E-2</c:v>
                </c:pt>
                <c:pt idx="297">
                  <c:v>1.7409445999999999E-2</c:v>
                </c:pt>
                <c:pt idx="298">
                  <c:v>1.7523598000000001E-2</c:v>
                </c:pt>
                <c:pt idx="299">
                  <c:v>1.7517911000000001E-2</c:v>
                </c:pt>
                <c:pt idx="300">
                  <c:v>1.7777261999999999E-2</c:v>
                </c:pt>
                <c:pt idx="301">
                  <c:v>1.7863916000000001E-2</c:v>
                </c:pt>
                <c:pt idx="302">
                  <c:v>1.8168900000000002E-2</c:v>
                </c:pt>
                <c:pt idx="303">
                  <c:v>1.8285599999999999E-2</c:v>
                </c:pt>
                <c:pt idx="304">
                  <c:v>1.8260114000000001E-2</c:v>
                </c:pt>
                <c:pt idx="305">
                  <c:v>1.8344248E-2</c:v>
                </c:pt>
                <c:pt idx="306">
                  <c:v>1.8719098999999999E-2</c:v>
                </c:pt>
                <c:pt idx="307">
                  <c:v>1.8830109000000001E-2</c:v>
                </c:pt>
                <c:pt idx="308">
                  <c:v>1.8977033000000001E-2</c:v>
                </c:pt>
                <c:pt idx="309">
                  <c:v>1.9079426E-2</c:v>
                </c:pt>
                <c:pt idx="310">
                  <c:v>1.9242667000000001E-2</c:v>
                </c:pt>
                <c:pt idx="311">
                  <c:v>1.9229949999999999E-2</c:v>
                </c:pt>
                <c:pt idx="312">
                  <c:v>1.9447685999999999E-2</c:v>
                </c:pt>
                <c:pt idx="313">
                  <c:v>1.9604268000000001E-2</c:v>
                </c:pt>
                <c:pt idx="314">
                  <c:v>1.9843000999999999E-2</c:v>
                </c:pt>
                <c:pt idx="315">
                  <c:v>2.0007586000000001E-2</c:v>
                </c:pt>
                <c:pt idx="316">
                  <c:v>1.9853108000000001E-2</c:v>
                </c:pt>
                <c:pt idx="317">
                  <c:v>1.9968771999999999E-2</c:v>
                </c:pt>
                <c:pt idx="318">
                  <c:v>2.0107430999999999E-2</c:v>
                </c:pt>
                <c:pt idx="319">
                  <c:v>2.0620734000000002E-2</c:v>
                </c:pt>
                <c:pt idx="320">
                  <c:v>2.0701008E-2</c:v>
                </c:pt>
                <c:pt idx="321">
                  <c:v>2.1169756000000001E-2</c:v>
                </c:pt>
                <c:pt idx="322">
                  <c:v>2.1297896E-2</c:v>
                </c:pt>
                <c:pt idx="323">
                  <c:v>2.1679716000000002E-2</c:v>
                </c:pt>
                <c:pt idx="324">
                  <c:v>2.2195453E-2</c:v>
                </c:pt>
                <c:pt idx="325">
                  <c:v>2.2743798999999999E-2</c:v>
                </c:pt>
                <c:pt idx="326">
                  <c:v>2.3060007E-2</c:v>
                </c:pt>
                <c:pt idx="327">
                  <c:v>2.3465840000000002E-2</c:v>
                </c:pt>
                <c:pt idx="328">
                  <c:v>2.4182597E-2</c:v>
                </c:pt>
                <c:pt idx="329">
                  <c:v>2.4877731E-2</c:v>
                </c:pt>
                <c:pt idx="330">
                  <c:v>2.5552703E-2</c:v>
                </c:pt>
                <c:pt idx="331">
                  <c:v>2.6717161999999999E-2</c:v>
                </c:pt>
                <c:pt idx="332">
                  <c:v>2.7602002E-2</c:v>
                </c:pt>
                <c:pt idx="333">
                  <c:v>2.8417008000000001E-2</c:v>
                </c:pt>
                <c:pt idx="334">
                  <c:v>2.9682940000000001E-2</c:v>
                </c:pt>
                <c:pt idx="335">
                  <c:v>3.1085858000000001E-2</c:v>
                </c:pt>
                <c:pt idx="336">
                  <c:v>3.2586228000000002E-2</c:v>
                </c:pt>
                <c:pt idx="337">
                  <c:v>3.4214515000000001E-2</c:v>
                </c:pt>
                <c:pt idx="338">
                  <c:v>3.5793323000000002E-2</c:v>
                </c:pt>
                <c:pt idx="339">
                  <c:v>3.7346240000000003E-2</c:v>
                </c:pt>
                <c:pt idx="340">
                  <c:v>3.9317342999999998E-2</c:v>
                </c:pt>
                <c:pt idx="341">
                  <c:v>4.1361890999999998E-2</c:v>
                </c:pt>
                <c:pt idx="342">
                  <c:v>4.3353952000000001E-2</c:v>
                </c:pt>
                <c:pt idx="343">
                  <c:v>4.5580767000000001E-2</c:v>
                </c:pt>
                <c:pt idx="344">
                  <c:v>4.7879199999999997E-2</c:v>
                </c:pt>
                <c:pt idx="345">
                  <c:v>5.0177049000000001E-2</c:v>
                </c:pt>
                <c:pt idx="346">
                  <c:v>5.2910159999999998E-2</c:v>
                </c:pt>
                <c:pt idx="347">
                  <c:v>5.5363747999999997E-2</c:v>
                </c:pt>
                <c:pt idx="348">
                  <c:v>5.8026059999999997E-2</c:v>
                </c:pt>
                <c:pt idx="349">
                  <c:v>6.0746140999999997E-2</c:v>
                </c:pt>
                <c:pt idx="350">
                  <c:v>6.3514650000000006E-2</c:v>
                </c:pt>
                <c:pt idx="351">
                  <c:v>6.6257410000000003E-2</c:v>
                </c:pt>
                <c:pt idx="352">
                  <c:v>6.9173172000000005E-2</c:v>
                </c:pt>
                <c:pt idx="353">
                  <c:v>7.2079091999999997E-2</c:v>
                </c:pt>
                <c:pt idx="354">
                  <c:v>7.4864253000000006E-2</c:v>
                </c:pt>
                <c:pt idx="355">
                  <c:v>7.7985420999999999E-2</c:v>
                </c:pt>
                <c:pt idx="356">
                  <c:v>8.1027246999999997E-2</c:v>
                </c:pt>
                <c:pt idx="357">
                  <c:v>8.404056E-2</c:v>
                </c:pt>
                <c:pt idx="358">
                  <c:v>8.7141125999999999E-2</c:v>
                </c:pt>
                <c:pt idx="359">
                  <c:v>9.0296983999999997E-2</c:v>
                </c:pt>
                <c:pt idx="360">
                  <c:v>9.3355051999999994E-2</c:v>
                </c:pt>
                <c:pt idx="361">
                  <c:v>9.6383451999999994E-2</c:v>
                </c:pt>
                <c:pt idx="362">
                  <c:v>9.9623680000000006E-2</c:v>
                </c:pt>
                <c:pt idx="363">
                  <c:v>0.10274109200000001</c:v>
                </c:pt>
                <c:pt idx="364">
                  <c:v>0.105553314</c:v>
                </c:pt>
                <c:pt idx="365">
                  <c:v>0.108537458</c:v>
                </c:pt>
                <c:pt idx="366">
                  <c:v>0.111417033</c:v>
                </c:pt>
                <c:pt idx="367">
                  <c:v>0.114426315</c:v>
                </c:pt>
                <c:pt idx="368">
                  <c:v>0.117342345</c:v>
                </c:pt>
                <c:pt idx="369">
                  <c:v>0.12015000000000001</c:v>
                </c:pt>
                <c:pt idx="370">
                  <c:v>0.12297783800000001</c:v>
                </c:pt>
                <c:pt idx="371">
                  <c:v>0.12609829</c:v>
                </c:pt>
                <c:pt idx="372">
                  <c:v>0.12803939</c:v>
                </c:pt>
                <c:pt idx="373">
                  <c:v>0.13060309000000001</c:v>
                </c:pt>
                <c:pt idx="374">
                  <c:v>0.133239463</c:v>
                </c:pt>
                <c:pt idx="375">
                  <c:v>0.13546165800000001</c:v>
                </c:pt>
                <c:pt idx="376">
                  <c:v>0.13790322799999999</c:v>
                </c:pt>
                <c:pt idx="377">
                  <c:v>0.14019738100000001</c:v>
                </c:pt>
                <c:pt idx="378">
                  <c:v>0.14225803300000001</c:v>
                </c:pt>
                <c:pt idx="379">
                  <c:v>0.14423032099999999</c:v>
                </c:pt>
                <c:pt idx="380">
                  <c:v>0.145932004</c:v>
                </c:pt>
                <c:pt idx="381">
                  <c:v>0.147463068</c:v>
                </c:pt>
                <c:pt idx="382">
                  <c:v>0.14897233300000001</c:v>
                </c:pt>
                <c:pt idx="383">
                  <c:v>0.15032227300000001</c:v>
                </c:pt>
                <c:pt idx="384">
                  <c:v>0.151434183</c:v>
                </c:pt>
                <c:pt idx="385">
                  <c:v>0.15238560700000001</c:v>
                </c:pt>
                <c:pt idx="386">
                  <c:v>0.15319533699999999</c:v>
                </c:pt>
                <c:pt idx="387">
                  <c:v>0.15363879499999999</c:v>
                </c:pt>
                <c:pt idx="388">
                  <c:v>0.15401727000000001</c:v>
                </c:pt>
                <c:pt idx="389">
                  <c:v>0.15440318</c:v>
                </c:pt>
                <c:pt idx="390">
                  <c:v>0.15459336300000001</c:v>
                </c:pt>
                <c:pt idx="391">
                  <c:v>0.154557154</c:v>
                </c:pt>
                <c:pt idx="392">
                  <c:v>0.15395620500000001</c:v>
                </c:pt>
                <c:pt idx="393">
                  <c:v>0.153481126</c:v>
                </c:pt>
                <c:pt idx="394">
                  <c:v>0.15269312299999999</c:v>
                </c:pt>
                <c:pt idx="395">
                  <c:v>0.15177178399999999</c:v>
                </c:pt>
                <c:pt idx="396">
                  <c:v>0.15075354299999999</c:v>
                </c:pt>
                <c:pt idx="397">
                  <c:v>0.14957825799999999</c:v>
                </c:pt>
                <c:pt idx="398">
                  <c:v>0.14816850400000001</c:v>
                </c:pt>
                <c:pt idx="399">
                  <c:v>0.14671388299999999</c:v>
                </c:pt>
                <c:pt idx="400">
                  <c:v>0.14518213299999999</c:v>
                </c:pt>
                <c:pt idx="401">
                  <c:v>0.143783629</c:v>
                </c:pt>
                <c:pt idx="402">
                  <c:v>0.141950458</c:v>
                </c:pt>
                <c:pt idx="403">
                  <c:v>0.14029485</c:v>
                </c:pt>
                <c:pt idx="404">
                  <c:v>0.138271004</c:v>
                </c:pt>
                <c:pt idx="405">
                  <c:v>0.13642770100000001</c:v>
                </c:pt>
                <c:pt idx="406">
                  <c:v>0.134949967</c:v>
                </c:pt>
                <c:pt idx="407">
                  <c:v>0.132166162</c:v>
                </c:pt>
                <c:pt idx="408">
                  <c:v>0.13018295199999999</c:v>
                </c:pt>
                <c:pt idx="409">
                  <c:v>0.12827329300000001</c:v>
                </c:pt>
                <c:pt idx="410">
                  <c:v>0.126321033</c:v>
                </c:pt>
                <c:pt idx="411">
                  <c:v>0.12412902000000001</c:v>
                </c:pt>
                <c:pt idx="412">
                  <c:v>0.12233058400000001</c:v>
                </c:pt>
                <c:pt idx="413">
                  <c:v>0.120145932</c:v>
                </c:pt>
                <c:pt idx="414">
                  <c:v>0.118067779</c:v>
                </c:pt>
                <c:pt idx="415">
                  <c:v>0.115920708</c:v>
                </c:pt>
                <c:pt idx="416">
                  <c:v>0.11404199199999999</c:v>
                </c:pt>
                <c:pt idx="417">
                  <c:v>0.111891404</c:v>
                </c:pt>
                <c:pt idx="418">
                  <c:v>0.10997434</c:v>
                </c:pt>
                <c:pt idx="419">
                  <c:v>0.107989416</c:v>
                </c:pt>
                <c:pt idx="420">
                  <c:v>0.106567048</c:v>
                </c:pt>
                <c:pt idx="421">
                  <c:v>0.10379137099999999</c:v>
                </c:pt>
                <c:pt idx="422">
                  <c:v>0.102021709</c:v>
                </c:pt>
                <c:pt idx="423">
                  <c:v>0.10041219</c:v>
                </c:pt>
                <c:pt idx="424">
                  <c:v>9.9059968999999998E-2</c:v>
                </c:pt>
                <c:pt idx="425">
                  <c:v>9.7517423000000006E-2</c:v>
                </c:pt>
                <c:pt idx="426">
                  <c:v>9.5508277000000003E-2</c:v>
                </c:pt>
                <c:pt idx="427">
                  <c:v>9.3953497999999996E-2</c:v>
                </c:pt>
                <c:pt idx="428">
                  <c:v>9.2316456000000005E-2</c:v>
                </c:pt>
                <c:pt idx="429">
                  <c:v>9.1177858000000001E-2</c:v>
                </c:pt>
                <c:pt idx="430">
                  <c:v>8.8550918000000006E-2</c:v>
                </c:pt>
                <c:pt idx="431">
                  <c:v>8.7111547999999997E-2</c:v>
                </c:pt>
                <c:pt idx="432">
                  <c:v>9.0481378000000001E-2</c:v>
                </c:pt>
                <c:pt idx="433">
                  <c:v>8.4728031999999995E-2</c:v>
                </c:pt>
                <c:pt idx="434">
                  <c:v>8.3068952000000001E-2</c:v>
                </c:pt>
                <c:pt idx="435">
                  <c:v>8.1953153000000001E-2</c:v>
                </c:pt>
                <c:pt idx="436">
                  <c:v>7.9496697000000005E-2</c:v>
                </c:pt>
                <c:pt idx="437">
                  <c:v>7.7886424999999995E-2</c:v>
                </c:pt>
                <c:pt idx="438">
                  <c:v>7.6850637999999999E-2</c:v>
                </c:pt>
                <c:pt idx="439">
                  <c:v>7.6443702000000002E-2</c:v>
                </c:pt>
                <c:pt idx="440">
                  <c:v>7.4191347000000005E-2</c:v>
                </c:pt>
                <c:pt idx="441">
                  <c:v>7.3536582000000003E-2</c:v>
                </c:pt>
                <c:pt idx="442">
                  <c:v>7.1126960000000003E-2</c:v>
                </c:pt>
                <c:pt idx="443">
                  <c:v>6.8933151999999998E-2</c:v>
                </c:pt>
                <c:pt idx="444">
                  <c:v>6.8756834000000003E-2</c:v>
                </c:pt>
                <c:pt idx="445">
                  <c:v>6.7219823999999997E-2</c:v>
                </c:pt>
                <c:pt idx="446">
                  <c:v>6.6950984000000005E-2</c:v>
                </c:pt>
                <c:pt idx="447">
                  <c:v>6.2683418000000005E-2</c:v>
                </c:pt>
                <c:pt idx="448">
                  <c:v>6.1313464999999998E-2</c:v>
                </c:pt>
                <c:pt idx="449">
                  <c:v>6.1403889000000003E-2</c:v>
                </c:pt>
                <c:pt idx="450">
                  <c:v>6.0215897999999997E-2</c:v>
                </c:pt>
                <c:pt idx="451">
                  <c:v>6.1665021E-2</c:v>
                </c:pt>
                <c:pt idx="452">
                  <c:v>7.5307212999999998E-2</c:v>
                </c:pt>
                <c:pt idx="453">
                  <c:v>7.5574741000000001E-2</c:v>
                </c:pt>
                <c:pt idx="454">
                  <c:v>7.4556953999999995E-2</c:v>
                </c:pt>
                <c:pt idx="455">
                  <c:v>7.5023264000000006E-2</c:v>
                </c:pt>
                <c:pt idx="456">
                  <c:v>7.4649878000000003E-2</c:v>
                </c:pt>
                <c:pt idx="457">
                  <c:v>7.4858627999999997E-2</c:v>
                </c:pt>
                <c:pt idx="458">
                  <c:v>7.4952996999999993E-2</c:v>
                </c:pt>
                <c:pt idx="459">
                  <c:v>7.3734827000000003E-2</c:v>
                </c:pt>
                <c:pt idx="460">
                  <c:v>7.3888361E-2</c:v>
                </c:pt>
                <c:pt idx="461">
                  <c:v>7.4460401999999995E-2</c:v>
                </c:pt>
                <c:pt idx="462">
                  <c:v>7.4031508999999995E-2</c:v>
                </c:pt>
                <c:pt idx="463">
                  <c:v>7.4370070999999996E-2</c:v>
                </c:pt>
                <c:pt idx="464">
                  <c:v>7.4098617000000006E-2</c:v>
                </c:pt>
                <c:pt idx="465">
                  <c:v>7.4470326000000003E-2</c:v>
                </c:pt>
                <c:pt idx="466">
                  <c:v>7.4614159999999999E-2</c:v>
                </c:pt>
                <c:pt idx="467">
                  <c:v>7.5301050999999994E-2</c:v>
                </c:pt>
                <c:pt idx="468">
                  <c:v>7.5040676000000001E-2</c:v>
                </c:pt>
                <c:pt idx="469">
                  <c:v>7.6349869000000001E-2</c:v>
                </c:pt>
                <c:pt idx="470">
                  <c:v>7.5440786999999995E-2</c:v>
                </c:pt>
                <c:pt idx="471">
                  <c:v>7.7484920999999998E-2</c:v>
                </c:pt>
                <c:pt idx="472">
                  <c:v>7.8075855999999999E-2</c:v>
                </c:pt>
                <c:pt idx="473">
                  <c:v>7.9778604000000003E-2</c:v>
                </c:pt>
                <c:pt idx="474">
                  <c:v>8.0679439000000006E-2</c:v>
                </c:pt>
                <c:pt idx="475">
                  <c:v>8.3262375999999999E-2</c:v>
                </c:pt>
                <c:pt idx="476">
                  <c:v>8.4784261999999999E-2</c:v>
                </c:pt>
                <c:pt idx="477">
                  <c:v>8.7528578999999995E-2</c:v>
                </c:pt>
                <c:pt idx="478">
                  <c:v>9.0322792999999998E-2</c:v>
                </c:pt>
                <c:pt idx="479">
                  <c:v>9.4451918999999995E-2</c:v>
                </c:pt>
                <c:pt idx="480">
                  <c:v>9.9407076999999996E-2</c:v>
                </c:pt>
                <c:pt idx="481">
                  <c:v>0.105418436</c:v>
                </c:pt>
                <c:pt idx="482">
                  <c:v>0.113105051</c:v>
                </c:pt>
                <c:pt idx="483">
                  <c:v>0.12047762400000001</c:v>
                </c:pt>
                <c:pt idx="484">
                  <c:v>0.128961876</c:v>
                </c:pt>
                <c:pt idx="485">
                  <c:v>0.140093148</c:v>
                </c:pt>
                <c:pt idx="486">
                  <c:v>0.15315511800000001</c:v>
                </c:pt>
                <c:pt idx="487">
                  <c:v>0.16759373299999999</c:v>
                </c:pt>
                <c:pt idx="488">
                  <c:v>0.18326799599999999</c:v>
                </c:pt>
                <c:pt idx="489">
                  <c:v>0.20079670899999999</c:v>
                </c:pt>
                <c:pt idx="490">
                  <c:v>0.21980871299999999</c:v>
                </c:pt>
                <c:pt idx="491">
                  <c:v>0.24048963200000001</c:v>
                </c:pt>
                <c:pt idx="492">
                  <c:v>0.26833692199999998</c:v>
                </c:pt>
                <c:pt idx="493">
                  <c:v>0.28894281399999999</c:v>
                </c:pt>
                <c:pt idx="494">
                  <c:v>0.31447410599999998</c:v>
                </c:pt>
                <c:pt idx="495">
                  <c:v>0.34143930700000003</c:v>
                </c:pt>
                <c:pt idx="496">
                  <c:v>0.37013637999999999</c:v>
                </c:pt>
                <c:pt idx="497">
                  <c:v>0.39965474600000001</c:v>
                </c:pt>
                <c:pt idx="498">
                  <c:v>0.42950078899999999</c:v>
                </c:pt>
                <c:pt idx="499">
                  <c:v>0.459959954</c:v>
                </c:pt>
                <c:pt idx="500">
                  <c:v>0.49156659800000002</c:v>
                </c:pt>
                <c:pt idx="501">
                  <c:v>0.52332210499999998</c:v>
                </c:pt>
                <c:pt idx="502">
                  <c:v>0.55609631500000001</c:v>
                </c:pt>
                <c:pt idx="503">
                  <c:v>0.58921039099999994</c:v>
                </c:pt>
                <c:pt idx="504">
                  <c:v>0.62199461499999997</c:v>
                </c:pt>
                <c:pt idx="505">
                  <c:v>0.65531539900000002</c:v>
                </c:pt>
                <c:pt idx="506">
                  <c:v>0.68734902099999995</c:v>
                </c:pt>
                <c:pt idx="507">
                  <c:v>0.71836531199999998</c:v>
                </c:pt>
                <c:pt idx="508">
                  <c:v>0.74867206799999997</c:v>
                </c:pt>
                <c:pt idx="509">
                  <c:v>0.77664804499999995</c:v>
                </c:pt>
                <c:pt idx="510">
                  <c:v>0.80322879599999997</c:v>
                </c:pt>
                <c:pt idx="511">
                  <c:v>0.82911753700000002</c:v>
                </c:pt>
                <c:pt idx="512">
                  <c:v>0.85329967699999998</c:v>
                </c:pt>
                <c:pt idx="513">
                  <c:v>0.87558025100000003</c:v>
                </c:pt>
                <c:pt idx="514">
                  <c:v>0.89622569100000005</c:v>
                </c:pt>
                <c:pt idx="515">
                  <c:v>0.91553693999999997</c:v>
                </c:pt>
                <c:pt idx="516">
                  <c:v>0.93138152399999996</c:v>
                </c:pt>
                <c:pt idx="517">
                  <c:v>0.94364768300000001</c:v>
                </c:pt>
                <c:pt idx="518">
                  <c:v>0.95193570900000002</c:v>
                </c:pt>
                <c:pt idx="519">
                  <c:v>0.95604938299999997</c:v>
                </c:pt>
                <c:pt idx="520">
                  <c:v>0.95635426000000001</c:v>
                </c:pt>
                <c:pt idx="521">
                  <c:v>0.95249265400000005</c:v>
                </c:pt>
                <c:pt idx="522">
                  <c:v>0.94410842699999997</c:v>
                </c:pt>
                <c:pt idx="523">
                  <c:v>0.93169224299999998</c:v>
                </c:pt>
                <c:pt idx="524">
                  <c:v>0.91482680999999999</c:v>
                </c:pt>
                <c:pt idx="525">
                  <c:v>0.89490574599999995</c:v>
                </c:pt>
                <c:pt idx="526">
                  <c:v>0.86968916699999999</c:v>
                </c:pt>
                <c:pt idx="527">
                  <c:v>0.84131443500000003</c:v>
                </c:pt>
                <c:pt idx="528">
                  <c:v>0.81123852699999999</c:v>
                </c:pt>
                <c:pt idx="529">
                  <c:v>0.77977520199999995</c:v>
                </c:pt>
                <c:pt idx="530">
                  <c:v>0.74640995300000001</c:v>
                </c:pt>
                <c:pt idx="531">
                  <c:v>0.71396958799999999</c:v>
                </c:pt>
                <c:pt idx="532">
                  <c:v>0.68216776899999998</c:v>
                </c:pt>
                <c:pt idx="533">
                  <c:v>0.65055209400000003</c:v>
                </c:pt>
                <c:pt idx="534">
                  <c:v>0.62089925999999995</c:v>
                </c:pt>
                <c:pt idx="535">
                  <c:v>0.59259569599999995</c:v>
                </c:pt>
                <c:pt idx="536">
                  <c:v>0.56514143900000002</c:v>
                </c:pt>
                <c:pt idx="537">
                  <c:v>0.54037862999999997</c:v>
                </c:pt>
                <c:pt idx="538">
                  <c:v>0.517243326</c:v>
                </c:pt>
                <c:pt idx="539">
                  <c:v>0.49690583399999999</c:v>
                </c:pt>
                <c:pt idx="540">
                  <c:v>0.47898468399999999</c:v>
                </c:pt>
                <c:pt idx="541">
                  <c:v>0.46457648299999998</c:v>
                </c:pt>
                <c:pt idx="542">
                  <c:v>0.45144686099999998</c:v>
                </c:pt>
                <c:pt idx="543">
                  <c:v>0.44211643900000003</c:v>
                </c:pt>
                <c:pt idx="544">
                  <c:v>0.43465569599999998</c:v>
                </c:pt>
                <c:pt idx="545">
                  <c:v>0.42990639800000002</c:v>
                </c:pt>
                <c:pt idx="546">
                  <c:v>0.42737907200000003</c:v>
                </c:pt>
                <c:pt idx="547">
                  <c:v>0.42721319200000002</c:v>
                </c:pt>
                <c:pt idx="548">
                  <c:v>0.42725738899999999</c:v>
                </c:pt>
                <c:pt idx="549">
                  <c:v>0.427051395</c:v>
                </c:pt>
                <c:pt idx="550">
                  <c:v>0.42625969699999999</c:v>
                </c:pt>
                <c:pt idx="551">
                  <c:v>0.422802597</c:v>
                </c:pt>
                <c:pt idx="552">
                  <c:v>0.41858139599999999</c:v>
                </c:pt>
                <c:pt idx="553">
                  <c:v>0.41267904599999999</c:v>
                </c:pt>
                <c:pt idx="554">
                  <c:v>0.40591248899999999</c:v>
                </c:pt>
                <c:pt idx="555">
                  <c:v>0.39811208799999998</c:v>
                </c:pt>
                <c:pt idx="556">
                  <c:v>0.389612615</c:v>
                </c:pt>
                <c:pt idx="557">
                  <c:v>0.37967982900000002</c:v>
                </c:pt>
                <c:pt idx="558">
                  <c:v>0.36962974100000001</c:v>
                </c:pt>
                <c:pt idx="559">
                  <c:v>0.359126687</c:v>
                </c:pt>
                <c:pt idx="560">
                  <c:v>0.34865495600000002</c:v>
                </c:pt>
                <c:pt idx="561">
                  <c:v>0.33795899200000001</c:v>
                </c:pt>
                <c:pt idx="562">
                  <c:v>0.32757014000000001</c:v>
                </c:pt>
                <c:pt idx="563">
                  <c:v>0.31694593999999998</c:v>
                </c:pt>
                <c:pt idx="564">
                  <c:v>0.30646586399999998</c:v>
                </c:pt>
                <c:pt idx="565">
                  <c:v>0.29640322899999999</c:v>
                </c:pt>
                <c:pt idx="566">
                  <c:v>0.28715798300000001</c:v>
                </c:pt>
                <c:pt idx="567">
                  <c:v>0.27844870100000002</c:v>
                </c:pt>
                <c:pt idx="568">
                  <c:v>0.27012667099999998</c:v>
                </c:pt>
                <c:pt idx="569">
                  <c:v>0.26347410700000001</c:v>
                </c:pt>
                <c:pt idx="570">
                  <c:v>0.25735011699999999</c:v>
                </c:pt>
                <c:pt idx="571">
                  <c:v>0.25282889600000003</c:v>
                </c:pt>
                <c:pt idx="572">
                  <c:v>0.25030359600000002</c:v>
                </c:pt>
                <c:pt idx="573">
                  <c:v>0.25054618699999998</c:v>
                </c:pt>
                <c:pt idx="574">
                  <c:v>0.25427481499999999</c:v>
                </c:pt>
                <c:pt idx="575">
                  <c:v>0.26319670699999997</c:v>
                </c:pt>
                <c:pt idx="576">
                  <c:v>0.27893206500000001</c:v>
                </c:pt>
                <c:pt idx="577">
                  <c:v>0.30421906700000001</c:v>
                </c:pt>
                <c:pt idx="578">
                  <c:v>0.33774077899999999</c:v>
                </c:pt>
                <c:pt idx="579">
                  <c:v>0.37803885300000001</c:v>
                </c:pt>
                <c:pt idx="580">
                  <c:v>0.42355352600000001</c:v>
                </c:pt>
                <c:pt idx="581">
                  <c:v>0.46872597900000001</c:v>
                </c:pt>
                <c:pt idx="582">
                  <c:v>0.50971847800000003</c:v>
                </c:pt>
                <c:pt idx="583">
                  <c:v>0.54699528200000003</c:v>
                </c:pt>
                <c:pt idx="584">
                  <c:v>0.58275789</c:v>
                </c:pt>
                <c:pt idx="585">
                  <c:v>0.61788004600000002</c:v>
                </c:pt>
                <c:pt idx="586">
                  <c:v>0.656060219</c:v>
                </c:pt>
                <c:pt idx="587">
                  <c:v>0.69562614</c:v>
                </c:pt>
                <c:pt idx="588">
                  <c:v>0.73919022099999998</c:v>
                </c:pt>
                <c:pt idx="589">
                  <c:v>0.78615492600000003</c:v>
                </c:pt>
                <c:pt idx="590">
                  <c:v>0.84057539699999995</c:v>
                </c:pt>
                <c:pt idx="591">
                  <c:v>0.89780962499999994</c:v>
                </c:pt>
                <c:pt idx="592">
                  <c:v>0.95694422700000004</c:v>
                </c:pt>
                <c:pt idx="593">
                  <c:v>1.0141668319999999</c:v>
                </c:pt>
                <c:pt idx="594">
                  <c:v>1.07099247</c:v>
                </c:pt>
                <c:pt idx="595">
                  <c:v>1.136216283</c:v>
                </c:pt>
                <c:pt idx="596">
                  <c:v>1.208711624</c:v>
                </c:pt>
                <c:pt idx="597">
                  <c:v>1.2876238820000001</c:v>
                </c:pt>
                <c:pt idx="598">
                  <c:v>1.3694175479999999</c:v>
                </c:pt>
                <c:pt idx="599">
                  <c:v>1.4487617020000001</c:v>
                </c:pt>
                <c:pt idx="600">
                  <c:v>1.5284624099999999</c:v>
                </c:pt>
              </c:numCache>
            </c:numRef>
          </c:yVal>
          <c:smooth val="1"/>
          <c:extLst>
            <c:ext xmlns:c16="http://schemas.microsoft.com/office/drawing/2014/chart" uri="{C3380CC4-5D6E-409C-BE32-E72D297353CC}">
              <c16:uniqueId val="{00000000-7F5D-4821-BEEF-55AB8615D981}"/>
            </c:ext>
          </c:extLst>
        </c:ser>
        <c:ser>
          <c:idx val="2"/>
          <c:order val="1"/>
          <c:tx>
            <c:strRef>
              <c:f>'Post reaction scan HFIP 4-CN-Ph'!$D$1:$D$2</c:f>
              <c:strCache>
                <c:ptCount val="2"/>
                <c:pt idx="0">
                  <c:v>4-CN-Ph 0.5 mM 4-No2-PhAc 0.05 mM 0 mM HFIP</c:v>
                </c:pt>
                <c:pt idx="1">
                  <c:v>Abs</c:v>
                </c:pt>
              </c:strCache>
            </c:strRef>
          </c:tx>
          <c:spPr>
            <a:ln w="19050" cap="rnd">
              <a:solidFill>
                <a:srgbClr val="C00000"/>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D$3:$D$603</c:f>
              <c:numCache>
                <c:formatCode>General</c:formatCode>
                <c:ptCount val="601"/>
                <c:pt idx="0" formatCode="0.00E+00">
                  <c:v>9.7600000000000001E-5</c:v>
                </c:pt>
                <c:pt idx="1">
                  <c:v>4.4715100000000002E-4</c:v>
                </c:pt>
                <c:pt idx="2">
                  <c:v>5.1214499999999998E-4</c:v>
                </c:pt>
                <c:pt idx="3">
                  <c:v>7.0122100000000003E-4</c:v>
                </c:pt>
                <c:pt idx="4">
                  <c:v>6.1877899999999997E-4</c:v>
                </c:pt>
                <c:pt idx="5">
                  <c:v>4.8690300000000001E-4</c:v>
                </c:pt>
                <c:pt idx="6">
                  <c:v>6.8745399999999999E-4</c:v>
                </c:pt>
                <c:pt idx="7">
                  <c:v>6.8444600000000001E-4</c:v>
                </c:pt>
                <c:pt idx="8">
                  <c:v>7.0715899999999996E-4</c:v>
                </c:pt>
                <c:pt idx="9">
                  <c:v>7.6013299999999997E-4</c:v>
                </c:pt>
                <c:pt idx="10">
                  <c:v>8.4825700000000005E-4</c:v>
                </c:pt>
                <c:pt idx="11">
                  <c:v>8.5609E-4</c:v>
                </c:pt>
                <c:pt idx="12">
                  <c:v>8.7562100000000004E-4</c:v>
                </c:pt>
                <c:pt idx="13">
                  <c:v>8.5292500000000004E-4</c:v>
                </c:pt>
                <c:pt idx="14">
                  <c:v>9.35698E-4</c:v>
                </c:pt>
                <c:pt idx="15">
                  <c:v>8.9520500000000005E-4</c:v>
                </c:pt>
                <c:pt idx="16">
                  <c:v>8.3235799999999995E-4</c:v>
                </c:pt>
                <c:pt idx="17">
                  <c:v>9.4931699999999998E-4</c:v>
                </c:pt>
                <c:pt idx="18">
                  <c:v>1.101238E-3</c:v>
                </c:pt>
                <c:pt idx="19">
                  <c:v>1.054969E-3</c:v>
                </c:pt>
                <c:pt idx="20">
                  <c:v>9.7066899999999996E-4</c:v>
                </c:pt>
                <c:pt idx="21">
                  <c:v>1.0951649999999999E-3</c:v>
                </c:pt>
                <c:pt idx="22">
                  <c:v>1.039711E-3</c:v>
                </c:pt>
                <c:pt idx="23">
                  <c:v>1.07822E-3</c:v>
                </c:pt>
                <c:pt idx="24">
                  <c:v>1.2302890000000001E-3</c:v>
                </c:pt>
                <c:pt idx="25">
                  <c:v>1.174013E-3</c:v>
                </c:pt>
                <c:pt idx="26">
                  <c:v>1.160931E-3</c:v>
                </c:pt>
                <c:pt idx="27">
                  <c:v>1.2429310000000001E-3</c:v>
                </c:pt>
                <c:pt idx="28">
                  <c:v>1.2000730000000001E-3</c:v>
                </c:pt>
                <c:pt idx="29">
                  <c:v>1.2849370000000001E-3</c:v>
                </c:pt>
                <c:pt idx="30">
                  <c:v>1.3785430000000001E-3</c:v>
                </c:pt>
                <c:pt idx="31">
                  <c:v>1.4173670000000001E-3</c:v>
                </c:pt>
                <c:pt idx="32">
                  <c:v>1.280705E-3</c:v>
                </c:pt>
                <c:pt idx="33">
                  <c:v>1.3537950000000001E-3</c:v>
                </c:pt>
                <c:pt idx="34">
                  <c:v>1.449416E-3</c:v>
                </c:pt>
                <c:pt idx="35">
                  <c:v>1.49526E-3</c:v>
                </c:pt>
                <c:pt idx="36">
                  <c:v>1.485545E-3</c:v>
                </c:pt>
                <c:pt idx="37">
                  <c:v>1.5102220000000001E-3</c:v>
                </c:pt>
                <c:pt idx="38">
                  <c:v>1.465753E-3</c:v>
                </c:pt>
                <c:pt idx="39">
                  <c:v>1.5652680000000001E-3</c:v>
                </c:pt>
                <c:pt idx="40">
                  <c:v>1.641551E-3</c:v>
                </c:pt>
                <c:pt idx="41">
                  <c:v>1.741549E-3</c:v>
                </c:pt>
                <c:pt idx="42">
                  <c:v>1.8422720000000001E-3</c:v>
                </c:pt>
                <c:pt idx="43">
                  <c:v>1.888781E-3</c:v>
                </c:pt>
                <c:pt idx="44">
                  <c:v>1.733388E-3</c:v>
                </c:pt>
                <c:pt idx="45">
                  <c:v>1.723694E-3</c:v>
                </c:pt>
                <c:pt idx="46">
                  <c:v>1.845677E-3</c:v>
                </c:pt>
                <c:pt idx="47">
                  <c:v>1.9375569999999999E-3</c:v>
                </c:pt>
                <c:pt idx="48">
                  <c:v>1.935113E-3</c:v>
                </c:pt>
                <c:pt idx="49">
                  <c:v>2.0043869999999998E-3</c:v>
                </c:pt>
                <c:pt idx="50">
                  <c:v>1.790725E-3</c:v>
                </c:pt>
                <c:pt idx="51">
                  <c:v>1.9524830000000001E-3</c:v>
                </c:pt>
                <c:pt idx="52">
                  <c:v>2.1526449999999999E-3</c:v>
                </c:pt>
                <c:pt idx="53">
                  <c:v>2.1840980000000002E-3</c:v>
                </c:pt>
                <c:pt idx="54">
                  <c:v>2.165574E-3</c:v>
                </c:pt>
                <c:pt idx="55">
                  <c:v>2.18147E-3</c:v>
                </c:pt>
                <c:pt idx="56">
                  <c:v>2.2060560000000001E-3</c:v>
                </c:pt>
                <c:pt idx="57">
                  <c:v>2.3281489999999998E-3</c:v>
                </c:pt>
                <c:pt idx="58">
                  <c:v>2.365757E-3</c:v>
                </c:pt>
                <c:pt idx="59">
                  <c:v>2.4666499999999999E-3</c:v>
                </c:pt>
                <c:pt idx="60">
                  <c:v>2.4563150000000001E-3</c:v>
                </c:pt>
                <c:pt idx="61">
                  <c:v>2.4109169999999998E-3</c:v>
                </c:pt>
                <c:pt idx="62">
                  <c:v>2.381738E-3</c:v>
                </c:pt>
                <c:pt idx="63">
                  <c:v>2.5409819999999998E-3</c:v>
                </c:pt>
                <c:pt idx="64">
                  <c:v>2.6249620000000002E-3</c:v>
                </c:pt>
                <c:pt idx="65">
                  <c:v>2.754467E-3</c:v>
                </c:pt>
                <c:pt idx="66">
                  <c:v>2.7389150000000002E-3</c:v>
                </c:pt>
                <c:pt idx="67">
                  <c:v>2.7596510000000001E-3</c:v>
                </c:pt>
                <c:pt idx="68">
                  <c:v>2.905665E-3</c:v>
                </c:pt>
                <c:pt idx="69">
                  <c:v>2.9002189999999999E-3</c:v>
                </c:pt>
                <c:pt idx="70">
                  <c:v>2.8101150000000002E-3</c:v>
                </c:pt>
                <c:pt idx="71">
                  <c:v>2.9572930000000002E-3</c:v>
                </c:pt>
                <c:pt idx="72">
                  <c:v>2.901261E-3</c:v>
                </c:pt>
                <c:pt idx="73">
                  <c:v>2.6658519999999998E-3</c:v>
                </c:pt>
                <c:pt idx="74">
                  <c:v>2.658012E-3</c:v>
                </c:pt>
                <c:pt idx="75">
                  <c:v>2.5502519999999998E-3</c:v>
                </c:pt>
                <c:pt idx="76">
                  <c:v>2.6387910000000001E-3</c:v>
                </c:pt>
                <c:pt idx="77">
                  <c:v>2.5418939999999998E-3</c:v>
                </c:pt>
                <c:pt idx="78">
                  <c:v>2.1456470000000001E-3</c:v>
                </c:pt>
                <c:pt idx="79">
                  <c:v>2.0906309999999999E-3</c:v>
                </c:pt>
                <c:pt idx="80">
                  <c:v>1.9167570000000001E-3</c:v>
                </c:pt>
                <c:pt idx="81">
                  <c:v>1.6446169999999999E-3</c:v>
                </c:pt>
                <c:pt idx="82">
                  <c:v>2.121871E-3</c:v>
                </c:pt>
                <c:pt idx="83">
                  <c:v>1.7071650000000001E-3</c:v>
                </c:pt>
                <c:pt idx="84">
                  <c:v>1.5689059999999999E-3</c:v>
                </c:pt>
                <c:pt idx="85">
                  <c:v>1.3992919999999999E-3</c:v>
                </c:pt>
                <c:pt idx="86">
                  <c:v>1.2369869999999999E-3</c:v>
                </c:pt>
                <c:pt idx="87">
                  <c:v>1.3378520000000001E-3</c:v>
                </c:pt>
                <c:pt idx="88">
                  <c:v>1.0535150000000001E-3</c:v>
                </c:pt>
                <c:pt idx="89">
                  <c:v>8.2831199999999999E-4</c:v>
                </c:pt>
                <c:pt idx="90">
                  <c:v>1.1294740000000001E-3</c:v>
                </c:pt>
                <c:pt idx="91">
                  <c:v>1.114603E-3</c:v>
                </c:pt>
                <c:pt idx="92">
                  <c:v>9.7616900000000004E-4</c:v>
                </c:pt>
                <c:pt idx="93">
                  <c:v>1.078245E-3</c:v>
                </c:pt>
                <c:pt idx="94">
                  <c:v>1.02147E-3</c:v>
                </c:pt>
                <c:pt idx="95">
                  <c:v>1.121948E-3</c:v>
                </c:pt>
                <c:pt idx="96">
                  <c:v>1.1933239999999999E-3</c:v>
                </c:pt>
                <c:pt idx="97">
                  <c:v>1.1869389999999999E-3</c:v>
                </c:pt>
                <c:pt idx="98">
                  <c:v>1.0806590000000001E-3</c:v>
                </c:pt>
                <c:pt idx="99">
                  <c:v>1.040593E-3</c:v>
                </c:pt>
                <c:pt idx="100">
                  <c:v>1.3342689999999999E-3</c:v>
                </c:pt>
                <c:pt idx="101">
                  <c:v>1.371843E-3</c:v>
                </c:pt>
                <c:pt idx="102">
                  <c:v>1.447416E-3</c:v>
                </c:pt>
                <c:pt idx="103">
                  <c:v>1.590417E-3</c:v>
                </c:pt>
                <c:pt idx="104">
                  <c:v>1.6416810000000001E-3</c:v>
                </c:pt>
                <c:pt idx="105">
                  <c:v>1.707191E-3</c:v>
                </c:pt>
                <c:pt idx="106">
                  <c:v>1.7794180000000001E-3</c:v>
                </c:pt>
                <c:pt idx="107">
                  <c:v>1.8699579999999999E-3</c:v>
                </c:pt>
                <c:pt idx="108">
                  <c:v>2.063268E-3</c:v>
                </c:pt>
                <c:pt idx="109">
                  <c:v>2.030862E-3</c:v>
                </c:pt>
                <c:pt idx="110">
                  <c:v>2.058846E-3</c:v>
                </c:pt>
                <c:pt idx="111">
                  <c:v>2.1276979999999999E-3</c:v>
                </c:pt>
                <c:pt idx="112">
                  <c:v>2.1643779999999998E-3</c:v>
                </c:pt>
                <c:pt idx="113">
                  <c:v>2.1987450000000002E-3</c:v>
                </c:pt>
                <c:pt idx="114">
                  <c:v>2.2619459999999999E-3</c:v>
                </c:pt>
                <c:pt idx="115">
                  <c:v>2.465896E-3</c:v>
                </c:pt>
                <c:pt idx="116">
                  <c:v>2.458268E-3</c:v>
                </c:pt>
                <c:pt idx="117">
                  <c:v>2.422474E-3</c:v>
                </c:pt>
                <c:pt idx="118">
                  <c:v>2.4541290000000002E-3</c:v>
                </c:pt>
                <c:pt idx="119">
                  <c:v>2.659158E-3</c:v>
                </c:pt>
                <c:pt idx="120">
                  <c:v>2.6635080000000002E-3</c:v>
                </c:pt>
                <c:pt idx="121">
                  <c:v>2.7492049999999998E-3</c:v>
                </c:pt>
                <c:pt idx="122">
                  <c:v>2.756447E-3</c:v>
                </c:pt>
                <c:pt idx="123">
                  <c:v>2.6910380000000002E-3</c:v>
                </c:pt>
                <c:pt idx="124">
                  <c:v>2.828353E-3</c:v>
                </c:pt>
                <c:pt idx="125">
                  <c:v>3.0481570000000001E-3</c:v>
                </c:pt>
                <c:pt idx="126">
                  <c:v>2.9581529999999998E-3</c:v>
                </c:pt>
                <c:pt idx="127">
                  <c:v>3.0550400000000002E-3</c:v>
                </c:pt>
                <c:pt idx="128">
                  <c:v>3.0054080000000002E-3</c:v>
                </c:pt>
                <c:pt idx="129">
                  <c:v>2.9895859999999998E-3</c:v>
                </c:pt>
                <c:pt idx="130">
                  <c:v>3.1522339999999999E-3</c:v>
                </c:pt>
                <c:pt idx="131">
                  <c:v>3.406301E-3</c:v>
                </c:pt>
                <c:pt idx="132">
                  <c:v>3.689285E-3</c:v>
                </c:pt>
                <c:pt idx="133">
                  <c:v>3.700615E-3</c:v>
                </c:pt>
                <c:pt idx="134">
                  <c:v>3.797903E-3</c:v>
                </c:pt>
                <c:pt idx="135">
                  <c:v>3.6331850000000001E-3</c:v>
                </c:pt>
                <c:pt idx="136">
                  <c:v>3.6351159999999999E-3</c:v>
                </c:pt>
                <c:pt idx="137">
                  <c:v>3.6243099999999999E-3</c:v>
                </c:pt>
                <c:pt idx="138">
                  <c:v>3.6716890000000001E-3</c:v>
                </c:pt>
                <c:pt idx="139">
                  <c:v>3.866717E-3</c:v>
                </c:pt>
                <c:pt idx="140">
                  <c:v>3.9809700000000003E-3</c:v>
                </c:pt>
                <c:pt idx="141">
                  <c:v>3.903335E-3</c:v>
                </c:pt>
                <c:pt idx="142">
                  <c:v>3.9644069999999997E-3</c:v>
                </c:pt>
                <c:pt idx="143">
                  <c:v>4.1292509999999996E-3</c:v>
                </c:pt>
                <c:pt idx="144">
                  <c:v>4.0781630000000001E-3</c:v>
                </c:pt>
                <c:pt idx="145">
                  <c:v>3.9660260000000001E-3</c:v>
                </c:pt>
                <c:pt idx="146">
                  <c:v>4.1707519999999998E-3</c:v>
                </c:pt>
                <c:pt idx="147">
                  <c:v>4.2865489999999997E-3</c:v>
                </c:pt>
                <c:pt idx="148">
                  <c:v>4.1423440000000001E-3</c:v>
                </c:pt>
                <c:pt idx="149">
                  <c:v>4.3418709999999998E-3</c:v>
                </c:pt>
                <c:pt idx="150">
                  <c:v>4.3336340000000003E-3</c:v>
                </c:pt>
                <c:pt idx="151">
                  <c:v>4.2942350000000004E-3</c:v>
                </c:pt>
                <c:pt idx="152">
                  <c:v>4.3224969999999998E-3</c:v>
                </c:pt>
                <c:pt idx="153">
                  <c:v>4.4451079999999997E-3</c:v>
                </c:pt>
                <c:pt idx="154">
                  <c:v>4.435797E-3</c:v>
                </c:pt>
                <c:pt idx="155">
                  <c:v>4.5520309999999998E-3</c:v>
                </c:pt>
                <c:pt idx="156">
                  <c:v>4.7064469999999999E-3</c:v>
                </c:pt>
                <c:pt idx="157">
                  <c:v>4.6104739999999998E-3</c:v>
                </c:pt>
                <c:pt idx="158">
                  <c:v>4.6191330000000001E-3</c:v>
                </c:pt>
                <c:pt idx="159">
                  <c:v>4.7815820000000004E-3</c:v>
                </c:pt>
                <c:pt idx="160">
                  <c:v>4.7218340000000003E-3</c:v>
                </c:pt>
                <c:pt idx="161">
                  <c:v>4.9216540000000001E-3</c:v>
                </c:pt>
                <c:pt idx="162">
                  <c:v>4.8962069999999996E-3</c:v>
                </c:pt>
                <c:pt idx="163">
                  <c:v>4.8417310000000002E-3</c:v>
                </c:pt>
                <c:pt idx="164">
                  <c:v>4.9017569999999996E-3</c:v>
                </c:pt>
                <c:pt idx="165">
                  <c:v>5.0471839999999997E-3</c:v>
                </c:pt>
                <c:pt idx="166">
                  <c:v>5.0717490000000004E-3</c:v>
                </c:pt>
                <c:pt idx="167">
                  <c:v>5.2395819999999996E-3</c:v>
                </c:pt>
                <c:pt idx="168">
                  <c:v>5.1599669999999997E-3</c:v>
                </c:pt>
                <c:pt idx="169">
                  <c:v>5.2243589999999996E-3</c:v>
                </c:pt>
                <c:pt idx="170">
                  <c:v>5.3364809999999997E-3</c:v>
                </c:pt>
                <c:pt idx="171">
                  <c:v>5.4703620000000003E-3</c:v>
                </c:pt>
                <c:pt idx="172">
                  <c:v>5.4434929999999998E-3</c:v>
                </c:pt>
                <c:pt idx="173">
                  <c:v>5.5883139999999996E-3</c:v>
                </c:pt>
                <c:pt idx="174">
                  <c:v>5.5287180000000002E-3</c:v>
                </c:pt>
                <c:pt idx="175">
                  <c:v>5.5721360000000001E-3</c:v>
                </c:pt>
                <c:pt idx="176">
                  <c:v>5.6625529999999999E-3</c:v>
                </c:pt>
                <c:pt idx="177">
                  <c:v>5.8775520000000003E-3</c:v>
                </c:pt>
                <c:pt idx="178">
                  <c:v>5.7650030000000003E-3</c:v>
                </c:pt>
                <c:pt idx="179">
                  <c:v>5.8670040000000003E-3</c:v>
                </c:pt>
                <c:pt idx="180">
                  <c:v>6.0252750000000001E-3</c:v>
                </c:pt>
                <c:pt idx="181">
                  <c:v>5.9149179999999999E-3</c:v>
                </c:pt>
                <c:pt idx="182">
                  <c:v>5.9438889999999999E-3</c:v>
                </c:pt>
                <c:pt idx="183">
                  <c:v>6.2419770000000001E-3</c:v>
                </c:pt>
                <c:pt idx="184">
                  <c:v>6.1317740000000004E-3</c:v>
                </c:pt>
                <c:pt idx="185">
                  <c:v>6.201458E-3</c:v>
                </c:pt>
                <c:pt idx="186">
                  <c:v>6.2423180000000002E-3</c:v>
                </c:pt>
                <c:pt idx="187">
                  <c:v>6.2454429999999998E-3</c:v>
                </c:pt>
                <c:pt idx="188">
                  <c:v>6.353572E-3</c:v>
                </c:pt>
                <c:pt idx="189">
                  <c:v>6.437295E-3</c:v>
                </c:pt>
                <c:pt idx="190">
                  <c:v>6.43233E-3</c:v>
                </c:pt>
                <c:pt idx="191">
                  <c:v>6.470768E-3</c:v>
                </c:pt>
                <c:pt idx="192">
                  <c:v>6.6555700000000004E-3</c:v>
                </c:pt>
                <c:pt idx="193">
                  <c:v>6.6667410000000003E-3</c:v>
                </c:pt>
                <c:pt idx="194">
                  <c:v>6.6468949999999999E-3</c:v>
                </c:pt>
                <c:pt idx="195">
                  <c:v>6.8595679999999999E-3</c:v>
                </c:pt>
                <c:pt idx="196">
                  <c:v>6.9788469999999998E-3</c:v>
                </c:pt>
                <c:pt idx="197">
                  <c:v>6.8466300000000003E-3</c:v>
                </c:pt>
                <c:pt idx="198">
                  <c:v>6.9693239999999998E-3</c:v>
                </c:pt>
                <c:pt idx="199">
                  <c:v>7.0265670000000001E-3</c:v>
                </c:pt>
                <c:pt idx="200">
                  <c:v>7.1470489999999999E-3</c:v>
                </c:pt>
                <c:pt idx="201">
                  <c:v>7.2138949999999997E-3</c:v>
                </c:pt>
                <c:pt idx="202">
                  <c:v>7.311578E-3</c:v>
                </c:pt>
                <c:pt idx="203">
                  <c:v>7.3697090000000003E-3</c:v>
                </c:pt>
                <c:pt idx="204">
                  <c:v>7.3667070000000001E-3</c:v>
                </c:pt>
                <c:pt idx="205">
                  <c:v>7.3620730000000002E-3</c:v>
                </c:pt>
                <c:pt idx="206">
                  <c:v>7.3707360000000001E-3</c:v>
                </c:pt>
                <c:pt idx="207">
                  <c:v>7.5760719999999997E-3</c:v>
                </c:pt>
                <c:pt idx="208">
                  <c:v>7.716784E-3</c:v>
                </c:pt>
                <c:pt idx="209">
                  <c:v>7.6024669999999999E-3</c:v>
                </c:pt>
                <c:pt idx="210">
                  <c:v>7.6567110000000001E-3</c:v>
                </c:pt>
                <c:pt idx="211">
                  <c:v>7.9318540000000003E-3</c:v>
                </c:pt>
                <c:pt idx="212">
                  <c:v>7.8849569999999997E-3</c:v>
                </c:pt>
                <c:pt idx="213">
                  <c:v>8.0345769999999993E-3</c:v>
                </c:pt>
                <c:pt idx="214">
                  <c:v>8.0303309999999999E-3</c:v>
                </c:pt>
                <c:pt idx="215">
                  <c:v>8.0401399999999994E-3</c:v>
                </c:pt>
                <c:pt idx="216">
                  <c:v>8.0668809999999997E-3</c:v>
                </c:pt>
                <c:pt idx="217">
                  <c:v>8.2516770000000007E-3</c:v>
                </c:pt>
                <c:pt idx="218">
                  <c:v>8.2499359999999994E-3</c:v>
                </c:pt>
                <c:pt idx="219">
                  <c:v>8.254473E-3</c:v>
                </c:pt>
                <c:pt idx="220">
                  <c:v>8.4491419999999998E-3</c:v>
                </c:pt>
                <c:pt idx="221">
                  <c:v>8.4726869999999996E-3</c:v>
                </c:pt>
                <c:pt idx="222">
                  <c:v>8.4994790000000008E-3</c:v>
                </c:pt>
                <c:pt idx="223">
                  <c:v>8.4212699999999998E-3</c:v>
                </c:pt>
                <c:pt idx="224">
                  <c:v>8.5920920000000008E-3</c:v>
                </c:pt>
                <c:pt idx="225">
                  <c:v>8.5486610000000008E-3</c:v>
                </c:pt>
                <c:pt idx="226">
                  <c:v>8.7961830000000008E-3</c:v>
                </c:pt>
                <c:pt idx="227">
                  <c:v>8.6453769999999992E-3</c:v>
                </c:pt>
                <c:pt idx="228">
                  <c:v>8.6869419999999996E-3</c:v>
                </c:pt>
                <c:pt idx="229">
                  <c:v>8.8386090000000007E-3</c:v>
                </c:pt>
                <c:pt idx="230">
                  <c:v>8.9565289999999995E-3</c:v>
                </c:pt>
                <c:pt idx="231">
                  <c:v>8.9320609999999998E-3</c:v>
                </c:pt>
                <c:pt idx="232">
                  <c:v>9.5380659999999996E-3</c:v>
                </c:pt>
                <c:pt idx="233">
                  <c:v>9.7827639999999993E-3</c:v>
                </c:pt>
                <c:pt idx="234">
                  <c:v>1.0058093000000001E-2</c:v>
                </c:pt>
                <c:pt idx="235">
                  <c:v>9.9667290000000006E-3</c:v>
                </c:pt>
                <c:pt idx="236">
                  <c:v>1.0001879E-2</c:v>
                </c:pt>
                <c:pt idx="237">
                  <c:v>1.0061722E-2</c:v>
                </c:pt>
                <c:pt idx="238">
                  <c:v>1.0115135000000001E-2</c:v>
                </c:pt>
                <c:pt idx="239">
                  <c:v>1.0066729E-2</c:v>
                </c:pt>
                <c:pt idx="240">
                  <c:v>1.0361219E-2</c:v>
                </c:pt>
                <c:pt idx="241">
                  <c:v>1.0263935E-2</c:v>
                </c:pt>
                <c:pt idx="242">
                  <c:v>1.0185804999999999E-2</c:v>
                </c:pt>
                <c:pt idx="243">
                  <c:v>1.0416975E-2</c:v>
                </c:pt>
                <c:pt idx="244">
                  <c:v>1.0427475E-2</c:v>
                </c:pt>
                <c:pt idx="245">
                  <c:v>1.0429013000000001E-2</c:v>
                </c:pt>
                <c:pt idx="246">
                  <c:v>1.0550070999999999E-2</c:v>
                </c:pt>
                <c:pt idx="247">
                  <c:v>1.0519173999999999E-2</c:v>
                </c:pt>
                <c:pt idx="248">
                  <c:v>1.0581846000000001E-2</c:v>
                </c:pt>
                <c:pt idx="249">
                  <c:v>1.0581686999999999E-2</c:v>
                </c:pt>
                <c:pt idx="250">
                  <c:v>1.0605958E-2</c:v>
                </c:pt>
                <c:pt idx="251">
                  <c:v>1.0699737000000001E-2</c:v>
                </c:pt>
                <c:pt idx="252">
                  <c:v>1.0673284999999999E-2</c:v>
                </c:pt>
                <c:pt idx="253">
                  <c:v>1.0656120999999999E-2</c:v>
                </c:pt>
                <c:pt idx="254">
                  <c:v>1.0724465000000001E-2</c:v>
                </c:pt>
                <c:pt idx="255">
                  <c:v>1.0747178E-2</c:v>
                </c:pt>
                <c:pt idx="256">
                  <c:v>1.0733698E-2</c:v>
                </c:pt>
                <c:pt idx="257">
                  <c:v>1.0719424E-2</c:v>
                </c:pt>
                <c:pt idx="258">
                  <c:v>1.0846031000000001E-2</c:v>
                </c:pt>
                <c:pt idx="259">
                  <c:v>1.1008064E-2</c:v>
                </c:pt>
                <c:pt idx="260">
                  <c:v>1.0910184E-2</c:v>
                </c:pt>
                <c:pt idx="261">
                  <c:v>1.0925633000000001E-2</c:v>
                </c:pt>
                <c:pt idx="262">
                  <c:v>1.1053283000000001E-2</c:v>
                </c:pt>
                <c:pt idx="263">
                  <c:v>1.1077075E-2</c:v>
                </c:pt>
                <c:pt idx="264">
                  <c:v>1.1178313E-2</c:v>
                </c:pt>
                <c:pt idx="265">
                  <c:v>1.1344165E-2</c:v>
                </c:pt>
                <c:pt idx="266">
                  <c:v>1.1432123000000001E-2</c:v>
                </c:pt>
                <c:pt idx="267">
                  <c:v>1.1516884E-2</c:v>
                </c:pt>
                <c:pt idx="268">
                  <c:v>1.1538469000000001E-2</c:v>
                </c:pt>
                <c:pt idx="269">
                  <c:v>1.1602459000000001E-2</c:v>
                </c:pt>
                <c:pt idx="270">
                  <c:v>1.180962E-2</c:v>
                </c:pt>
                <c:pt idx="271">
                  <c:v>1.195336E-2</c:v>
                </c:pt>
                <c:pt idx="272">
                  <c:v>1.2201048000000001E-2</c:v>
                </c:pt>
                <c:pt idx="273">
                  <c:v>1.2380795E-2</c:v>
                </c:pt>
                <c:pt idx="274">
                  <c:v>1.2620172000000001E-2</c:v>
                </c:pt>
                <c:pt idx="275">
                  <c:v>1.3151349999999999E-2</c:v>
                </c:pt>
                <c:pt idx="276">
                  <c:v>1.3217311000000001E-2</c:v>
                </c:pt>
                <c:pt idx="277">
                  <c:v>1.3638887000000001E-2</c:v>
                </c:pt>
                <c:pt idx="278">
                  <c:v>1.3767095E-2</c:v>
                </c:pt>
                <c:pt idx="279">
                  <c:v>1.3850441999999999E-2</c:v>
                </c:pt>
                <c:pt idx="280">
                  <c:v>1.4132426999999999E-2</c:v>
                </c:pt>
                <c:pt idx="281">
                  <c:v>1.4494211999999999E-2</c:v>
                </c:pt>
                <c:pt idx="282">
                  <c:v>1.4650438E-2</c:v>
                </c:pt>
                <c:pt idx="283">
                  <c:v>1.4768554E-2</c:v>
                </c:pt>
                <c:pt idx="284">
                  <c:v>1.5020077E-2</c:v>
                </c:pt>
                <c:pt idx="285">
                  <c:v>1.5233728E-2</c:v>
                </c:pt>
                <c:pt idx="286">
                  <c:v>1.5521012000000001E-2</c:v>
                </c:pt>
                <c:pt idx="287">
                  <c:v>1.5631128000000001E-2</c:v>
                </c:pt>
                <c:pt idx="288">
                  <c:v>1.5812890999999999E-2</c:v>
                </c:pt>
                <c:pt idx="289">
                  <c:v>1.6030771999999999E-2</c:v>
                </c:pt>
                <c:pt idx="290">
                  <c:v>1.6233204000000001E-2</c:v>
                </c:pt>
                <c:pt idx="291">
                  <c:v>1.6404035000000001E-2</c:v>
                </c:pt>
                <c:pt idx="292">
                  <c:v>1.6665116000000001E-2</c:v>
                </c:pt>
                <c:pt idx="293">
                  <c:v>1.6715176000000002E-2</c:v>
                </c:pt>
                <c:pt idx="294">
                  <c:v>1.6883075000000001E-2</c:v>
                </c:pt>
                <c:pt idx="295">
                  <c:v>1.7080842999999998E-2</c:v>
                </c:pt>
                <c:pt idx="296">
                  <c:v>1.7263859999999999E-2</c:v>
                </c:pt>
                <c:pt idx="297">
                  <c:v>1.7505946000000001E-2</c:v>
                </c:pt>
                <c:pt idx="298">
                  <c:v>1.7581870999999999E-2</c:v>
                </c:pt>
                <c:pt idx="299">
                  <c:v>1.7869689000000001E-2</c:v>
                </c:pt>
                <c:pt idx="300">
                  <c:v>1.7848840000000001E-2</c:v>
                </c:pt>
                <c:pt idx="301">
                  <c:v>1.8076380999999999E-2</c:v>
                </c:pt>
                <c:pt idx="302">
                  <c:v>1.8219216E-2</c:v>
                </c:pt>
                <c:pt idx="303">
                  <c:v>1.8497380000000001E-2</c:v>
                </c:pt>
                <c:pt idx="304">
                  <c:v>1.848698E-2</c:v>
                </c:pt>
                <c:pt idx="305">
                  <c:v>1.870691E-2</c:v>
                </c:pt>
                <c:pt idx="306">
                  <c:v>1.8716180999999998E-2</c:v>
                </c:pt>
                <c:pt idx="307">
                  <c:v>1.8872661999999998E-2</c:v>
                </c:pt>
                <c:pt idx="308">
                  <c:v>1.9148513999999998E-2</c:v>
                </c:pt>
                <c:pt idx="309">
                  <c:v>1.9264125999999999E-2</c:v>
                </c:pt>
                <c:pt idx="310">
                  <c:v>1.9464687000000001E-2</c:v>
                </c:pt>
                <c:pt idx="311">
                  <c:v>1.9637607000000001E-2</c:v>
                </c:pt>
                <c:pt idx="312">
                  <c:v>1.9665097999999999E-2</c:v>
                </c:pt>
                <c:pt idx="313">
                  <c:v>2.0005662E-2</c:v>
                </c:pt>
                <c:pt idx="314">
                  <c:v>2.0126140000000001E-2</c:v>
                </c:pt>
                <c:pt idx="315">
                  <c:v>2.0677523999999999E-2</c:v>
                </c:pt>
                <c:pt idx="316">
                  <c:v>2.0313156999999998E-2</c:v>
                </c:pt>
                <c:pt idx="317">
                  <c:v>2.0588349999999998E-2</c:v>
                </c:pt>
                <c:pt idx="318">
                  <c:v>2.0989487000000001E-2</c:v>
                </c:pt>
                <c:pt idx="319">
                  <c:v>2.1233549000000001E-2</c:v>
                </c:pt>
                <c:pt idx="320">
                  <c:v>2.1718059000000001E-2</c:v>
                </c:pt>
                <c:pt idx="321">
                  <c:v>2.2200357E-2</c:v>
                </c:pt>
                <c:pt idx="322">
                  <c:v>2.2528684E-2</c:v>
                </c:pt>
                <c:pt idx="323">
                  <c:v>2.3178058000000001E-2</c:v>
                </c:pt>
                <c:pt idx="324">
                  <c:v>2.3934163000000001E-2</c:v>
                </c:pt>
                <c:pt idx="325">
                  <c:v>2.4657695E-2</c:v>
                </c:pt>
                <c:pt idx="326">
                  <c:v>2.5411388E-2</c:v>
                </c:pt>
                <c:pt idx="327">
                  <c:v>2.6477290000000001E-2</c:v>
                </c:pt>
                <c:pt idx="328">
                  <c:v>2.7397894999999998E-2</c:v>
                </c:pt>
                <c:pt idx="329">
                  <c:v>2.8698161E-2</c:v>
                </c:pt>
                <c:pt idx="330">
                  <c:v>3.0327699999999999E-2</c:v>
                </c:pt>
                <c:pt idx="331">
                  <c:v>3.2031509999999999E-2</c:v>
                </c:pt>
                <c:pt idx="332">
                  <c:v>3.3899009000000001E-2</c:v>
                </c:pt>
                <c:pt idx="333">
                  <c:v>3.6128324000000003E-2</c:v>
                </c:pt>
                <c:pt idx="334">
                  <c:v>3.8603906E-2</c:v>
                </c:pt>
                <c:pt idx="335">
                  <c:v>4.1052989999999998E-2</c:v>
                </c:pt>
                <c:pt idx="336">
                  <c:v>4.4375952000000003E-2</c:v>
                </c:pt>
                <c:pt idx="337">
                  <c:v>4.7560832999999997E-2</c:v>
                </c:pt>
                <c:pt idx="338">
                  <c:v>5.1164838999999997E-2</c:v>
                </c:pt>
                <c:pt idx="339">
                  <c:v>5.5155106000000002E-2</c:v>
                </c:pt>
                <c:pt idx="340">
                  <c:v>5.9101846E-2</c:v>
                </c:pt>
                <c:pt idx="341">
                  <c:v>6.3349589999999997E-2</c:v>
                </c:pt>
                <c:pt idx="342">
                  <c:v>6.8285211999999998E-2</c:v>
                </c:pt>
                <c:pt idx="343">
                  <c:v>7.3059283000000003E-2</c:v>
                </c:pt>
                <c:pt idx="344">
                  <c:v>7.8340783999999997E-2</c:v>
                </c:pt>
                <c:pt idx="345">
                  <c:v>8.3654701999999997E-2</c:v>
                </c:pt>
                <c:pt idx="346">
                  <c:v>8.9096852000000004E-2</c:v>
                </c:pt>
                <c:pt idx="347">
                  <c:v>9.4580508999999993E-2</c:v>
                </c:pt>
                <c:pt idx="348">
                  <c:v>0.100274101</c:v>
                </c:pt>
                <c:pt idx="349">
                  <c:v>0.106162377</c:v>
                </c:pt>
                <c:pt idx="350">
                  <c:v>0.11193283699999999</c:v>
                </c:pt>
                <c:pt idx="351">
                  <c:v>0.11775208299999999</c:v>
                </c:pt>
                <c:pt idx="352">
                  <c:v>0.123642303</c:v>
                </c:pt>
                <c:pt idx="353">
                  <c:v>0.12927184999999999</c:v>
                </c:pt>
                <c:pt idx="354">
                  <c:v>0.13515317399999999</c:v>
                </c:pt>
                <c:pt idx="355">
                  <c:v>0.140698552</c:v>
                </c:pt>
                <c:pt idx="356">
                  <c:v>0.14598913499999999</c:v>
                </c:pt>
                <c:pt idx="357">
                  <c:v>0.15129968499999999</c:v>
                </c:pt>
                <c:pt idx="358">
                  <c:v>0.15650360299999999</c:v>
                </c:pt>
                <c:pt idx="359">
                  <c:v>0.16135016099999999</c:v>
                </c:pt>
                <c:pt idx="360">
                  <c:v>0.16607128099999999</c:v>
                </c:pt>
                <c:pt idx="361">
                  <c:v>0.17082397599999999</c:v>
                </c:pt>
                <c:pt idx="362">
                  <c:v>0.17494493699999999</c:v>
                </c:pt>
                <c:pt idx="363">
                  <c:v>0.17906048899999999</c:v>
                </c:pt>
                <c:pt idx="364">
                  <c:v>0.18276441099999999</c:v>
                </c:pt>
                <c:pt idx="365">
                  <c:v>0.18588407300000001</c:v>
                </c:pt>
                <c:pt idx="366">
                  <c:v>0.188887268</c:v>
                </c:pt>
                <c:pt idx="367">
                  <c:v>0.191691205</c:v>
                </c:pt>
                <c:pt idx="368">
                  <c:v>0.19401596500000001</c:v>
                </c:pt>
                <c:pt idx="369">
                  <c:v>0.19586920699999999</c:v>
                </c:pt>
                <c:pt idx="370">
                  <c:v>0.197483674</c:v>
                </c:pt>
                <c:pt idx="371">
                  <c:v>0.198728874</c:v>
                </c:pt>
                <c:pt idx="372">
                  <c:v>0.19899603699999999</c:v>
                </c:pt>
                <c:pt idx="373">
                  <c:v>0.19977821400000001</c:v>
                </c:pt>
                <c:pt idx="374">
                  <c:v>0.19990682600000001</c:v>
                </c:pt>
                <c:pt idx="375">
                  <c:v>0.199537084</c:v>
                </c:pt>
                <c:pt idx="376">
                  <c:v>0.19907169</c:v>
                </c:pt>
                <c:pt idx="377">
                  <c:v>0.19824841600000001</c:v>
                </c:pt>
                <c:pt idx="378">
                  <c:v>0.19695116600000001</c:v>
                </c:pt>
                <c:pt idx="379">
                  <c:v>0.195696861</c:v>
                </c:pt>
                <c:pt idx="380">
                  <c:v>0.193805799</c:v>
                </c:pt>
                <c:pt idx="381">
                  <c:v>0.19162222700000001</c:v>
                </c:pt>
                <c:pt idx="382">
                  <c:v>0.18923020400000001</c:v>
                </c:pt>
                <c:pt idx="383">
                  <c:v>0.186711714</c:v>
                </c:pt>
                <c:pt idx="384">
                  <c:v>0.18394379299999999</c:v>
                </c:pt>
                <c:pt idx="385">
                  <c:v>0.18115140499999999</c:v>
                </c:pt>
                <c:pt idx="386">
                  <c:v>0.17794005600000001</c:v>
                </c:pt>
                <c:pt idx="387">
                  <c:v>0.17461291000000001</c:v>
                </c:pt>
                <c:pt idx="388">
                  <c:v>0.171060622</c:v>
                </c:pt>
                <c:pt idx="389">
                  <c:v>0.16774910700000001</c:v>
                </c:pt>
                <c:pt idx="390">
                  <c:v>0.16414862899999999</c:v>
                </c:pt>
                <c:pt idx="391">
                  <c:v>0.160574526</c:v>
                </c:pt>
                <c:pt idx="392">
                  <c:v>0.15664099200000001</c:v>
                </c:pt>
                <c:pt idx="393">
                  <c:v>0.15304960300000001</c:v>
                </c:pt>
                <c:pt idx="394">
                  <c:v>0.149015963</c:v>
                </c:pt>
                <c:pt idx="395">
                  <c:v>0.14515793299999999</c:v>
                </c:pt>
                <c:pt idx="396">
                  <c:v>0.141394511</c:v>
                </c:pt>
                <c:pt idx="397">
                  <c:v>0.13757346600000001</c:v>
                </c:pt>
                <c:pt idx="398">
                  <c:v>0.13370406600000001</c:v>
                </c:pt>
                <c:pt idx="399">
                  <c:v>0.129940257</c:v>
                </c:pt>
                <c:pt idx="400">
                  <c:v>0.12617789200000001</c:v>
                </c:pt>
                <c:pt idx="401">
                  <c:v>0.122695841</c:v>
                </c:pt>
                <c:pt idx="402">
                  <c:v>0.119297296</c:v>
                </c:pt>
                <c:pt idx="403">
                  <c:v>0.115575627</c:v>
                </c:pt>
                <c:pt idx="404">
                  <c:v>0.112032034</c:v>
                </c:pt>
                <c:pt idx="405">
                  <c:v>0.10892871799999999</c:v>
                </c:pt>
                <c:pt idx="406">
                  <c:v>0.10576666899999999</c:v>
                </c:pt>
                <c:pt idx="407">
                  <c:v>0.10215374100000001</c:v>
                </c:pt>
                <c:pt idx="408">
                  <c:v>9.9126830999999999E-2</c:v>
                </c:pt>
                <c:pt idx="409">
                  <c:v>9.6384576999999999E-2</c:v>
                </c:pt>
                <c:pt idx="410">
                  <c:v>9.3717955000000006E-2</c:v>
                </c:pt>
                <c:pt idx="411">
                  <c:v>9.0818978999999994E-2</c:v>
                </c:pt>
                <c:pt idx="412">
                  <c:v>8.8546029999999998E-2</c:v>
                </c:pt>
                <c:pt idx="413">
                  <c:v>8.6349644000000003E-2</c:v>
                </c:pt>
                <c:pt idx="414">
                  <c:v>8.4115258999999998E-2</c:v>
                </c:pt>
                <c:pt idx="415">
                  <c:v>8.2086317000000006E-2</c:v>
                </c:pt>
                <c:pt idx="416">
                  <c:v>8.0075680999999996E-2</c:v>
                </c:pt>
                <c:pt idx="417">
                  <c:v>7.8418583E-2</c:v>
                </c:pt>
                <c:pt idx="418">
                  <c:v>7.6684690999999999E-2</c:v>
                </c:pt>
                <c:pt idx="419">
                  <c:v>7.4977361000000006E-2</c:v>
                </c:pt>
                <c:pt idx="420">
                  <c:v>7.3825671999999995E-2</c:v>
                </c:pt>
                <c:pt idx="421">
                  <c:v>7.1698703000000003E-2</c:v>
                </c:pt>
                <c:pt idx="422">
                  <c:v>7.0201620000000006E-2</c:v>
                </c:pt>
                <c:pt idx="423">
                  <c:v>6.9251492999999997E-2</c:v>
                </c:pt>
                <c:pt idx="424">
                  <c:v>6.8197339999999995E-2</c:v>
                </c:pt>
                <c:pt idx="425">
                  <c:v>6.7271954999999994E-2</c:v>
                </c:pt>
                <c:pt idx="426">
                  <c:v>6.6225238000000006E-2</c:v>
                </c:pt>
                <c:pt idx="427">
                  <c:v>6.5394938E-2</c:v>
                </c:pt>
                <c:pt idx="428">
                  <c:v>6.4298667000000004E-2</c:v>
                </c:pt>
                <c:pt idx="429">
                  <c:v>6.3819148000000006E-2</c:v>
                </c:pt>
                <c:pt idx="430">
                  <c:v>6.2112629000000003E-2</c:v>
                </c:pt>
                <c:pt idx="431">
                  <c:v>6.1308782999999999E-2</c:v>
                </c:pt>
                <c:pt idx="432">
                  <c:v>6.5828822999999995E-2</c:v>
                </c:pt>
                <c:pt idx="433">
                  <c:v>6.0013681999999999E-2</c:v>
                </c:pt>
                <c:pt idx="434">
                  <c:v>5.9097840999999998E-2</c:v>
                </c:pt>
                <c:pt idx="435">
                  <c:v>5.8468214999999997E-2</c:v>
                </c:pt>
                <c:pt idx="436">
                  <c:v>5.7323124000000003E-2</c:v>
                </c:pt>
                <c:pt idx="437">
                  <c:v>5.6605785999999998E-2</c:v>
                </c:pt>
                <c:pt idx="438">
                  <c:v>5.6122511999999999E-2</c:v>
                </c:pt>
                <c:pt idx="439">
                  <c:v>5.5674911000000001E-2</c:v>
                </c:pt>
                <c:pt idx="440">
                  <c:v>5.5056333999999998E-2</c:v>
                </c:pt>
                <c:pt idx="441">
                  <c:v>5.5358280000000003E-2</c:v>
                </c:pt>
                <c:pt idx="442">
                  <c:v>5.3185452000000001E-2</c:v>
                </c:pt>
                <c:pt idx="443">
                  <c:v>5.2503567000000001E-2</c:v>
                </c:pt>
                <c:pt idx="444">
                  <c:v>5.0826709999999997E-2</c:v>
                </c:pt>
                <c:pt idx="445">
                  <c:v>5.1114488E-2</c:v>
                </c:pt>
                <c:pt idx="446">
                  <c:v>5.1015026999999998E-2</c:v>
                </c:pt>
                <c:pt idx="447">
                  <c:v>5.0192680000000003E-2</c:v>
                </c:pt>
                <c:pt idx="448">
                  <c:v>4.8080354999999998E-2</c:v>
                </c:pt>
                <c:pt idx="449">
                  <c:v>4.7558668999999998E-2</c:v>
                </c:pt>
                <c:pt idx="450">
                  <c:v>4.7471567999999999E-2</c:v>
                </c:pt>
                <c:pt idx="451">
                  <c:v>4.8248938999999998E-2</c:v>
                </c:pt>
                <c:pt idx="452">
                  <c:v>6.4022689999999993E-2</c:v>
                </c:pt>
                <c:pt idx="453">
                  <c:v>6.4420342000000005E-2</c:v>
                </c:pt>
                <c:pt idx="454">
                  <c:v>6.4830653000000002E-2</c:v>
                </c:pt>
                <c:pt idx="455">
                  <c:v>6.4629219000000002E-2</c:v>
                </c:pt>
                <c:pt idx="456">
                  <c:v>6.4638443000000004E-2</c:v>
                </c:pt>
                <c:pt idx="457">
                  <c:v>6.5399125000000002E-2</c:v>
                </c:pt>
                <c:pt idx="458">
                  <c:v>6.5902993000000007E-2</c:v>
                </c:pt>
                <c:pt idx="459">
                  <c:v>6.6629015E-2</c:v>
                </c:pt>
                <c:pt idx="460">
                  <c:v>6.7439176000000003E-2</c:v>
                </c:pt>
                <c:pt idx="461">
                  <c:v>6.9169618000000002E-2</c:v>
                </c:pt>
                <c:pt idx="462">
                  <c:v>6.9508545000000005E-2</c:v>
                </c:pt>
                <c:pt idx="463">
                  <c:v>7.1456246000000001E-2</c:v>
                </c:pt>
                <c:pt idx="464">
                  <c:v>7.3988408000000006E-2</c:v>
                </c:pt>
                <c:pt idx="465">
                  <c:v>7.6626479999999997E-2</c:v>
                </c:pt>
                <c:pt idx="466">
                  <c:v>8.0379240000000005E-2</c:v>
                </c:pt>
                <c:pt idx="467">
                  <c:v>8.5145957999999994E-2</c:v>
                </c:pt>
                <c:pt idx="468">
                  <c:v>9.0906507999999997E-2</c:v>
                </c:pt>
                <c:pt idx="469">
                  <c:v>9.7574294000000006E-2</c:v>
                </c:pt>
                <c:pt idx="470">
                  <c:v>0.105023071</c:v>
                </c:pt>
                <c:pt idx="471">
                  <c:v>0.113777004</c:v>
                </c:pt>
                <c:pt idx="472">
                  <c:v>0.124415256</c:v>
                </c:pt>
                <c:pt idx="473">
                  <c:v>0.13564968099999999</c:v>
                </c:pt>
                <c:pt idx="474">
                  <c:v>0.14927330599999999</c:v>
                </c:pt>
                <c:pt idx="475">
                  <c:v>0.16468147899999999</c:v>
                </c:pt>
                <c:pt idx="476">
                  <c:v>0.18125847</c:v>
                </c:pt>
                <c:pt idx="477">
                  <c:v>0.201020688</c:v>
                </c:pt>
                <c:pt idx="478">
                  <c:v>0.223271161</c:v>
                </c:pt>
                <c:pt idx="479">
                  <c:v>0.245991036</c:v>
                </c:pt>
                <c:pt idx="480">
                  <c:v>0.27081090200000002</c:v>
                </c:pt>
                <c:pt idx="481">
                  <c:v>0.29893055600000001</c:v>
                </c:pt>
                <c:pt idx="482">
                  <c:v>0.32807171299999999</c:v>
                </c:pt>
                <c:pt idx="483">
                  <c:v>0.35840639499999999</c:v>
                </c:pt>
                <c:pt idx="484">
                  <c:v>0.39062106600000002</c:v>
                </c:pt>
                <c:pt idx="485">
                  <c:v>0.42433512200000001</c:v>
                </c:pt>
                <c:pt idx="486">
                  <c:v>0.46031537700000003</c:v>
                </c:pt>
                <c:pt idx="487">
                  <c:v>0.49666026200000002</c:v>
                </c:pt>
                <c:pt idx="488">
                  <c:v>0.53564000099999998</c:v>
                </c:pt>
                <c:pt idx="489">
                  <c:v>0.57598382199999998</c:v>
                </c:pt>
                <c:pt idx="490">
                  <c:v>0.61702537499999999</c:v>
                </c:pt>
                <c:pt idx="491">
                  <c:v>0.65626996800000004</c:v>
                </c:pt>
                <c:pt idx="492">
                  <c:v>0.70677435399999999</c:v>
                </c:pt>
                <c:pt idx="493">
                  <c:v>0.73942124799999998</c:v>
                </c:pt>
                <c:pt idx="494">
                  <c:v>0.78069233900000001</c:v>
                </c:pt>
                <c:pt idx="495">
                  <c:v>0.82290029499999995</c:v>
                </c:pt>
                <c:pt idx="496">
                  <c:v>0.86456155800000001</c:v>
                </c:pt>
                <c:pt idx="497">
                  <c:v>0.90594828100000002</c:v>
                </c:pt>
                <c:pt idx="498">
                  <c:v>0.945928514</c:v>
                </c:pt>
                <c:pt idx="499">
                  <c:v>0.984275758</c:v>
                </c:pt>
                <c:pt idx="500">
                  <c:v>1.019719362</c:v>
                </c:pt>
                <c:pt idx="501">
                  <c:v>1.0540605780000001</c:v>
                </c:pt>
                <c:pt idx="502">
                  <c:v>1.0849978920000001</c:v>
                </c:pt>
                <c:pt idx="503">
                  <c:v>1.1126520630000001</c:v>
                </c:pt>
                <c:pt idx="504">
                  <c:v>1.138423204</c:v>
                </c:pt>
                <c:pt idx="505">
                  <c:v>1.1595069170000001</c:v>
                </c:pt>
                <c:pt idx="506">
                  <c:v>1.176466942</c:v>
                </c:pt>
                <c:pt idx="507">
                  <c:v>1.187004685</c:v>
                </c:pt>
                <c:pt idx="508">
                  <c:v>1.1944627759999999</c:v>
                </c:pt>
                <c:pt idx="509">
                  <c:v>1.194471836</c:v>
                </c:pt>
                <c:pt idx="510">
                  <c:v>1.190263152</c:v>
                </c:pt>
                <c:pt idx="511">
                  <c:v>1.18227613</c:v>
                </c:pt>
                <c:pt idx="512">
                  <c:v>1.16814208</c:v>
                </c:pt>
                <c:pt idx="513">
                  <c:v>1.1477739810000001</c:v>
                </c:pt>
                <c:pt idx="514">
                  <c:v>1.123246789</c:v>
                </c:pt>
                <c:pt idx="515">
                  <c:v>1.095675468</c:v>
                </c:pt>
                <c:pt idx="516">
                  <c:v>1.0629138950000001</c:v>
                </c:pt>
                <c:pt idx="517">
                  <c:v>1.0281153919999999</c:v>
                </c:pt>
                <c:pt idx="518">
                  <c:v>0.99088936999999999</c:v>
                </c:pt>
                <c:pt idx="519">
                  <c:v>0.95108956099999997</c:v>
                </c:pt>
                <c:pt idx="520">
                  <c:v>0.91025799500000004</c:v>
                </c:pt>
                <c:pt idx="521">
                  <c:v>0.86927908700000001</c:v>
                </c:pt>
                <c:pt idx="522">
                  <c:v>0.828239799</c:v>
                </c:pt>
                <c:pt idx="523">
                  <c:v>0.78670525599999996</c:v>
                </c:pt>
                <c:pt idx="524">
                  <c:v>0.74605250400000001</c:v>
                </c:pt>
                <c:pt idx="525">
                  <c:v>0.70673966399999999</c:v>
                </c:pt>
                <c:pt idx="526">
                  <c:v>0.66704738100000005</c:v>
                </c:pt>
                <c:pt idx="527">
                  <c:v>0.62926709700000005</c:v>
                </c:pt>
                <c:pt idx="528">
                  <c:v>0.59296041700000002</c:v>
                </c:pt>
                <c:pt idx="529">
                  <c:v>0.55872386699999999</c:v>
                </c:pt>
                <c:pt idx="530">
                  <c:v>0.52652585500000004</c:v>
                </c:pt>
                <c:pt idx="531">
                  <c:v>0.49633920199999998</c:v>
                </c:pt>
                <c:pt idx="532">
                  <c:v>0.46880793599999998</c:v>
                </c:pt>
                <c:pt idx="533">
                  <c:v>0.44401091300000001</c:v>
                </c:pt>
                <c:pt idx="534">
                  <c:v>0.42086124400000002</c:v>
                </c:pt>
                <c:pt idx="535">
                  <c:v>0.400120109</c:v>
                </c:pt>
                <c:pt idx="536">
                  <c:v>0.382143766</c:v>
                </c:pt>
                <c:pt idx="537">
                  <c:v>0.36605435600000003</c:v>
                </c:pt>
                <c:pt idx="538">
                  <c:v>0.35196161300000001</c:v>
                </c:pt>
                <c:pt idx="539">
                  <c:v>0.33989629199999999</c:v>
                </c:pt>
                <c:pt idx="540">
                  <c:v>0.32946294599999998</c:v>
                </c:pt>
                <c:pt idx="541">
                  <c:v>0.32061487399999999</c:v>
                </c:pt>
                <c:pt idx="542">
                  <c:v>0.31227675100000002</c:v>
                </c:pt>
                <c:pt idx="543">
                  <c:v>0.30483427600000002</c:v>
                </c:pt>
                <c:pt idx="544">
                  <c:v>0.29779747099999998</c:v>
                </c:pt>
                <c:pt idx="545">
                  <c:v>0.29109612099999999</c:v>
                </c:pt>
                <c:pt idx="546">
                  <c:v>0.28466704500000001</c:v>
                </c:pt>
                <c:pt idx="547">
                  <c:v>0.27868193400000002</c:v>
                </c:pt>
                <c:pt idx="548">
                  <c:v>0.27346846499999999</c:v>
                </c:pt>
                <c:pt idx="549">
                  <c:v>0.26829081799999999</c:v>
                </c:pt>
                <c:pt idx="550">
                  <c:v>0.26341086600000002</c:v>
                </c:pt>
                <c:pt idx="551">
                  <c:v>0.25875040900000001</c:v>
                </c:pt>
                <c:pt idx="552">
                  <c:v>0.25459697799999997</c:v>
                </c:pt>
                <c:pt idx="553">
                  <c:v>0.251042455</c:v>
                </c:pt>
                <c:pt idx="554">
                  <c:v>0.24756851799999999</c:v>
                </c:pt>
                <c:pt idx="555">
                  <c:v>0.24472189</c:v>
                </c:pt>
                <c:pt idx="556">
                  <c:v>0.241777837</c:v>
                </c:pt>
                <c:pt idx="557">
                  <c:v>0.23925507100000001</c:v>
                </c:pt>
                <c:pt idx="558">
                  <c:v>0.23699653200000001</c:v>
                </c:pt>
                <c:pt idx="559">
                  <c:v>0.235140562</c:v>
                </c:pt>
                <c:pt idx="560">
                  <c:v>0.233256087</c:v>
                </c:pt>
                <c:pt idx="561">
                  <c:v>0.231721491</c:v>
                </c:pt>
                <c:pt idx="562">
                  <c:v>0.23071219000000001</c:v>
                </c:pt>
                <c:pt idx="563">
                  <c:v>0.22930041000000001</c:v>
                </c:pt>
                <c:pt idx="564">
                  <c:v>0.22876735000000001</c:v>
                </c:pt>
                <c:pt idx="565">
                  <c:v>0.22716367200000001</c:v>
                </c:pt>
                <c:pt idx="566">
                  <c:v>0.22551490399999999</c:v>
                </c:pt>
                <c:pt idx="567">
                  <c:v>0.22485862700000001</c:v>
                </c:pt>
                <c:pt idx="568">
                  <c:v>0.22411756199999999</c:v>
                </c:pt>
                <c:pt idx="569">
                  <c:v>0.22377014200000001</c:v>
                </c:pt>
                <c:pt idx="570">
                  <c:v>0.224495679</c:v>
                </c:pt>
                <c:pt idx="571">
                  <c:v>0.226601899</c:v>
                </c:pt>
                <c:pt idx="572">
                  <c:v>0.23123486300000001</c:v>
                </c:pt>
                <c:pt idx="573">
                  <c:v>0.239981785</c:v>
                </c:pt>
                <c:pt idx="574">
                  <c:v>0.25513911299999997</c:v>
                </c:pt>
                <c:pt idx="575">
                  <c:v>0.27750238799999999</c:v>
                </c:pt>
                <c:pt idx="576">
                  <c:v>0.309700847</c:v>
                </c:pt>
                <c:pt idx="577">
                  <c:v>0.350061864</c:v>
                </c:pt>
                <c:pt idx="578">
                  <c:v>0.39548015600000003</c:v>
                </c:pt>
                <c:pt idx="579">
                  <c:v>0.44041773699999998</c:v>
                </c:pt>
                <c:pt idx="580">
                  <c:v>0.48297858199999999</c:v>
                </c:pt>
                <c:pt idx="581">
                  <c:v>0.52315944400000003</c:v>
                </c:pt>
                <c:pt idx="582">
                  <c:v>0.56253689500000004</c:v>
                </c:pt>
                <c:pt idx="583">
                  <c:v>0.60417604499999999</c:v>
                </c:pt>
                <c:pt idx="584">
                  <c:v>0.64688765999999998</c:v>
                </c:pt>
                <c:pt idx="585">
                  <c:v>0.68971508699999995</c:v>
                </c:pt>
                <c:pt idx="586">
                  <c:v>0.72910982400000002</c:v>
                </c:pt>
                <c:pt idx="587">
                  <c:v>0.76638382699999996</c:v>
                </c:pt>
                <c:pt idx="588">
                  <c:v>0.80584406900000005</c:v>
                </c:pt>
                <c:pt idx="589">
                  <c:v>0.84485858700000005</c:v>
                </c:pt>
                <c:pt idx="590">
                  <c:v>0.88759744200000001</c:v>
                </c:pt>
                <c:pt idx="591">
                  <c:v>0.93415498699999999</c:v>
                </c:pt>
                <c:pt idx="592">
                  <c:v>0.98076582000000001</c:v>
                </c:pt>
                <c:pt idx="593">
                  <c:v>1.0277678969999999</c:v>
                </c:pt>
                <c:pt idx="594">
                  <c:v>1.0747119190000001</c:v>
                </c:pt>
                <c:pt idx="595">
                  <c:v>1.1232572789999999</c:v>
                </c:pt>
                <c:pt idx="596">
                  <c:v>1.17173624</c:v>
                </c:pt>
                <c:pt idx="597">
                  <c:v>1.2220711710000001</c:v>
                </c:pt>
                <c:pt idx="598">
                  <c:v>1.280633092</c:v>
                </c:pt>
                <c:pt idx="599">
                  <c:v>1.3409688470000001</c:v>
                </c:pt>
                <c:pt idx="600">
                  <c:v>1.4054256679999999</c:v>
                </c:pt>
              </c:numCache>
            </c:numRef>
          </c:yVal>
          <c:smooth val="1"/>
          <c:extLst>
            <c:ext xmlns:c16="http://schemas.microsoft.com/office/drawing/2014/chart" uri="{C3380CC4-5D6E-409C-BE32-E72D297353CC}">
              <c16:uniqueId val="{00000001-7F5D-4821-BEEF-55AB8615D981}"/>
            </c:ext>
          </c:extLst>
        </c:ser>
        <c:ser>
          <c:idx val="4"/>
          <c:order val="2"/>
          <c:tx>
            <c:strRef>
              <c:f>'Post reaction scan HFIP 4-CN-Ph'!$F$1:$F$2</c:f>
              <c:strCache>
                <c:ptCount val="2"/>
                <c:pt idx="0">
                  <c:v>4-CN-Ph 0.5 mM 4-No2-PhAc 0.05 mM 10 mM HFIP</c:v>
                </c:pt>
                <c:pt idx="1">
                  <c:v>Abs</c:v>
                </c:pt>
              </c:strCache>
            </c:strRef>
          </c:tx>
          <c:spPr>
            <a:ln w="19050" cap="rnd">
              <a:solidFill>
                <a:schemeClr val="accent1">
                  <a:lumMod val="75000"/>
                </a:schemeClr>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F$3:$F$603</c:f>
              <c:numCache>
                <c:formatCode>General</c:formatCode>
                <c:ptCount val="601"/>
                <c:pt idx="0">
                  <c:v>-1.2247500000000001E-4</c:v>
                </c:pt>
                <c:pt idx="1">
                  <c:v>3.9364499999999998E-4</c:v>
                </c:pt>
                <c:pt idx="2">
                  <c:v>3.5918700000000002E-4</c:v>
                </c:pt>
                <c:pt idx="3">
                  <c:v>4.78636E-4</c:v>
                </c:pt>
                <c:pt idx="4">
                  <c:v>5.2290099999999999E-4</c:v>
                </c:pt>
                <c:pt idx="5">
                  <c:v>4.4551900000000001E-4</c:v>
                </c:pt>
                <c:pt idx="6">
                  <c:v>5.4964800000000002E-4</c:v>
                </c:pt>
                <c:pt idx="7">
                  <c:v>5.67791E-4</c:v>
                </c:pt>
                <c:pt idx="8">
                  <c:v>6.2614099999999998E-4</c:v>
                </c:pt>
                <c:pt idx="9">
                  <c:v>6.6715399999999999E-4</c:v>
                </c:pt>
                <c:pt idx="10">
                  <c:v>5.0483699999999995E-4</c:v>
                </c:pt>
                <c:pt idx="11">
                  <c:v>7.1099599999999998E-4</c:v>
                </c:pt>
                <c:pt idx="12">
                  <c:v>7.2971699999999995E-4</c:v>
                </c:pt>
                <c:pt idx="13">
                  <c:v>8.3712999999999995E-4</c:v>
                </c:pt>
                <c:pt idx="14">
                  <c:v>6.8413499999999999E-4</c:v>
                </c:pt>
                <c:pt idx="15">
                  <c:v>6.5299800000000001E-4</c:v>
                </c:pt>
                <c:pt idx="16">
                  <c:v>8.12881E-4</c:v>
                </c:pt>
                <c:pt idx="17">
                  <c:v>9.0825200000000002E-4</c:v>
                </c:pt>
                <c:pt idx="18">
                  <c:v>8.8617800000000005E-4</c:v>
                </c:pt>
                <c:pt idx="19">
                  <c:v>8.9349299999999998E-4</c:v>
                </c:pt>
                <c:pt idx="20">
                  <c:v>9.8405600000000008E-4</c:v>
                </c:pt>
                <c:pt idx="21">
                  <c:v>9.1549000000000003E-4</c:v>
                </c:pt>
                <c:pt idx="22">
                  <c:v>9.7736200000000007E-4</c:v>
                </c:pt>
                <c:pt idx="23">
                  <c:v>9.4109399999999996E-4</c:v>
                </c:pt>
                <c:pt idx="24">
                  <c:v>1.2112609999999999E-3</c:v>
                </c:pt>
                <c:pt idx="25">
                  <c:v>9.9279899999999994E-4</c:v>
                </c:pt>
                <c:pt idx="26">
                  <c:v>1.0586790000000001E-3</c:v>
                </c:pt>
                <c:pt idx="27">
                  <c:v>1.113747E-3</c:v>
                </c:pt>
                <c:pt idx="28">
                  <c:v>1.0150090000000001E-3</c:v>
                </c:pt>
                <c:pt idx="29">
                  <c:v>1.0271E-3</c:v>
                </c:pt>
                <c:pt idx="30">
                  <c:v>1.0989540000000001E-3</c:v>
                </c:pt>
                <c:pt idx="31">
                  <c:v>1.2460209999999999E-3</c:v>
                </c:pt>
                <c:pt idx="32">
                  <c:v>1.2736690000000001E-3</c:v>
                </c:pt>
                <c:pt idx="33">
                  <c:v>1.118263E-3</c:v>
                </c:pt>
                <c:pt idx="34">
                  <c:v>1.240309E-3</c:v>
                </c:pt>
                <c:pt idx="35">
                  <c:v>1.28717E-3</c:v>
                </c:pt>
                <c:pt idx="36">
                  <c:v>1.5178069999999999E-3</c:v>
                </c:pt>
                <c:pt idx="37">
                  <c:v>1.4831550000000001E-3</c:v>
                </c:pt>
                <c:pt idx="38">
                  <c:v>1.442507E-3</c:v>
                </c:pt>
                <c:pt idx="39">
                  <c:v>1.3836580000000001E-3</c:v>
                </c:pt>
                <c:pt idx="40">
                  <c:v>1.5250280000000001E-3</c:v>
                </c:pt>
                <c:pt idx="41">
                  <c:v>1.6426419999999999E-3</c:v>
                </c:pt>
                <c:pt idx="42">
                  <c:v>1.5692950000000001E-3</c:v>
                </c:pt>
                <c:pt idx="43">
                  <c:v>1.590859E-3</c:v>
                </c:pt>
                <c:pt idx="44">
                  <c:v>1.433157E-3</c:v>
                </c:pt>
                <c:pt idx="45">
                  <c:v>1.507312E-3</c:v>
                </c:pt>
                <c:pt idx="46">
                  <c:v>1.703761E-3</c:v>
                </c:pt>
                <c:pt idx="47">
                  <c:v>1.68596E-3</c:v>
                </c:pt>
                <c:pt idx="48">
                  <c:v>1.716027E-3</c:v>
                </c:pt>
                <c:pt idx="49">
                  <c:v>1.8036689999999999E-3</c:v>
                </c:pt>
                <c:pt idx="50">
                  <c:v>1.7630689999999999E-3</c:v>
                </c:pt>
                <c:pt idx="51">
                  <c:v>1.7469549999999999E-3</c:v>
                </c:pt>
                <c:pt idx="52">
                  <c:v>1.9666800000000002E-3</c:v>
                </c:pt>
                <c:pt idx="53">
                  <c:v>1.982517E-3</c:v>
                </c:pt>
                <c:pt idx="54">
                  <c:v>1.967304E-3</c:v>
                </c:pt>
                <c:pt idx="55">
                  <c:v>2.0827229999999999E-3</c:v>
                </c:pt>
                <c:pt idx="56">
                  <c:v>2.0199649999999999E-3</c:v>
                </c:pt>
                <c:pt idx="57">
                  <c:v>2.0739059999999999E-3</c:v>
                </c:pt>
                <c:pt idx="58">
                  <c:v>2.099292E-3</c:v>
                </c:pt>
                <c:pt idx="59">
                  <c:v>2.2743059999999998E-3</c:v>
                </c:pt>
                <c:pt idx="60">
                  <c:v>2.1602930000000002E-3</c:v>
                </c:pt>
                <c:pt idx="61">
                  <c:v>2.247088E-3</c:v>
                </c:pt>
                <c:pt idx="62">
                  <c:v>2.310426E-3</c:v>
                </c:pt>
                <c:pt idx="63">
                  <c:v>2.3413700000000002E-3</c:v>
                </c:pt>
                <c:pt idx="64">
                  <c:v>2.434631E-3</c:v>
                </c:pt>
                <c:pt idx="65">
                  <c:v>2.5502260000000001E-3</c:v>
                </c:pt>
                <c:pt idx="66">
                  <c:v>2.5533499999999998E-3</c:v>
                </c:pt>
                <c:pt idx="67">
                  <c:v>2.5567609999999998E-3</c:v>
                </c:pt>
                <c:pt idx="68">
                  <c:v>2.6495999999999998E-3</c:v>
                </c:pt>
                <c:pt idx="69">
                  <c:v>2.655382E-3</c:v>
                </c:pt>
                <c:pt idx="70">
                  <c:v>2.7865889999999999E-3</c:v>
                </c:pt>
                <c:pt idx="71">
                  <c:v>2.7565770000000001E-3</c:v>
                </c:pt>
                <c:pt idx="72">
                  <c:v>2.6711130000000001E-3</c:v>
                </c:pt>
                <c:pt idx="73">
                  <c:v>2.5301249999999998E-3</c:v>
                </c:pt>
                <c:pt idx="74">
                  <c:v>2.4170860000000001E-3</c:v>
                </c:pt>
                <c:pt idx="75">
                  <c:v>2.3856939999999998E-3</c:v>
                </c:pt>
                <c:pt idx="76">
                  <c:v>2.356075E-3</c:v>
                </c:pt>
                <c:pt idx="77">
                  <c:v>2.2605149999999998E-3</c:v>
                </c:pt>
                <c:pt idx="78">
                  <c:v>1.933033E-3</c:v>
                </c:pt>
                <c:pt idx="79">
                  <c:v>1.695939E-3</c:v>
                </c:pt>
                <c:pt idx="80">
                  <c:v>1.6890780000000001E-3</c:v>
                </c:pt>
                <c:pt idx="81">
                  <c:v>1.495805E-3</c:v>
                </c:pt>
                <c:pt idx="82">
                  <c:v>1.8909389999999999E-3</c:v>
                </c:pt>
                <c:pt idx="83">
                  <c:v>1.426898E-3</c:v>
                </c:pt>
                <c:pt idx="84">
                  <c:v>1.2882600000000001E-3</c:v>
                </c:pt>
                <c:pt idx="85">
                  <c:v>1.0626500000000001E-3</c:v>
                </c:pt>
                <c:pt idx="86">
                  <c:v>1.0703830000000001E-3</c:v>
                </c:pt>
                <c:pt idx="87">
                  <c:v>8.8459499999999996E-4</c:v>
                </c:pt>
                <c:pt idx="88">
                  <c:v>8.3365499999999999E-4</c:v>
                </c:pt>
                <c:pt idx="89">
                  <c:v>8.3655999999999997E-4</c:v>
                </c:pt>
                <c:pt idx="90">
                  <c:v>7.9573800000000004E-4</c:v>
                </c:pt>
                <c:pt idx="91">
                  <c:v>6.6697200000000005E-4</c:v>
                </c:pt>
                <c:pt idx="92">
                  <c:v>7.1579300000000005E-4</c:v>
                </c:pt>
                <c:pt idx="93">
                  <c:v>6.8447199999999999E-4</c:v>
                </c:pt>
                <c:pt idx="94">
                  <c:v>6.69902E-4</c:v>
                </c:pt>
                <c:pt idx="95">
                  <c:v>7.383E-4</c:v>
                </c:pt>
                <c:pt idx="96">
                  <c:v>9.3683899999999997E-4</c:v>
                </c:pt>
                <c:pt idx="97">
                  <c:v>9.7948999999999996E-4</c:v>
                </c:pt>
                <c:pt idx="98">
                  <c:v>7.8074899999999996E-4</c:v>
                </c:pt>
                <c:pt idx="99">
                  <c:v>8.4862000000000002E-4</c:v>
                </c:pt>
                <c:pt idx="100">
                  <c:v>9.878179999999999E-4</c:v>
                </c:pt>
                <c:pt idx="101">
                  <c:v>1.0198609999999999E-3</c:v>
                </c:pt>
                <c:pt idx="102">
                  <c:v>1.161502E-3</c:v>
                </c:pt>
                <c:pt idx="103">
                  <c:v>1.3059409999999999E-3</c:v>
                </c:pt>
                <c:pt idx="104">
                  <c:v>1.338657E-3</c:v>
                </c:pt>
                <c:pt idx="105">
                  <c:v>1.384333E-3</c:v>
                </c:pt>
                <c:pt idx="106">
                  <c:v>1.513754E-3</c:v>
                </c:pt>
                <c:pt idx="107">
                  <c:v>1.643448E-3</c:v>
                </c:pt>
                <c:pt idx="108">
                  <c:v>1.7616140000000001E-3</c:v>
                </c:pt>
                <c:pt idx="109">
                  <c:v>1.9740389999999999E-3</c:v>
                </c:pt>
                <c:pt idx="110">
                  <c:v>1.897829E-3</c:v>
                </c:pt>
                <c:pt idx="111">
                  <c:v>1.9072399999999999E-3</c:v>
                </c:pt>
                <c:pt idx="112">
                  <c:v>2.0391580000000001E-3</c:v>
                </c:pt>
                <c:pt idx="113">
                  <c:v>2.197236E-3</c:v>
                </c:pt>
                <c:pt idx="114">
                  <c:v>2.4083139999999999E-3</c:v>
                </c:pt>
                <c:pt idx="115">
                  <c:v>2.3034520000000001E-3</c:v>
                </c:pt>
                <c:pt idx="116">
                  <c:v>2.2611910000000001E-3</c:v>
                </c:pt>
                <c:pt idx="117">
                  <c:v>2.2860419999999998E-3</c:v>
                </c:pt>
                <c:pt idx="118">
                  <c:v>2.4013369999999999E-3</c:v>
                </c:pt>
                <c:pt idx="119">
                  <c:v>2.5461379999999999E-3</c:v>
                </c:pt>
                <c:pt idx="120">
                  <c:v>2.6052480000000001E-3</c:v>
                </c:pt>
                <c:pt idx="121">
                  <c:v>2.5205689999999998E-3</c:v>
                </c:pt>
                <c:pt idx="122">
                  <c:v>2.6098060000000001E-3</c:v>
                </c:pt>
                <c:pt idx="123">
                  <c:v>2.546216E-3</c:v>
                </c:pt>
                <c:pt idx="124">
                  <c:v>2.6757230000000001E-3</c:v>
                </c:pt>
                <c:pt idx="125">
                  <c:v>2.712449E-3</c:v>
                </c:pt>
                <c:pt idx="126">
                  <c:v>2.7836190000000002E-3</c:v>
                </c:pt>
                <c:pt idx="127">
                  <c:v>2.937303E-3</c:v>
                </c:pt>
                <c:pt idx="128">
                  <c:v>2.9737129999999998E-3</c:v>
                </c:pt>
                <c:pt idx="129">
                  <c:v>2.8507089999999999E-3</c:v>
                </c:pt>
                <c:pt idx="130">
                  <c:v>3.028659E-3</c:v>
                </c:pt>
                <c:pt idx="131">
                  <c:v>3.2873220000000001E-3</c:v>
                </c:pt>
                <c:pt idx="132">
                  <c:v>3.394378E-3</c:v>
                </c:pt>
                <c:pt idx="133">
                  <c:v>3.410345E-3</c:v>
                </c:pt>
                <c:pt idx="134">
                  <c:v>3.6037930000000001E-3</c:v>
                </c:pt>
                <c:pt idx="135">
                  <c:v>3.420546E-3</c:v>
                </c:pt>
                <c:pt idx="136">
                  <c:v>3.5032869999999999E-3</c:v>
                </c:pt>
                <c:pt idx="137">
                  <c:v>3.5784229999999998E-3</c:v>
                </c:pt>
                <c:pt idx="138">
                  <c:v>3.5479919999999998E-3</c:v>
                </c:pt>
                <c:pt idx="139">
                  <c:v>3.5352040000000001E-3</c:v>
                </c:pt>
                <c:pt idx="140">
                  <c:v>3.6864910000000001E-3</c:v>
                </c:pt>
                <c:pt idx="141">
                  <c:v>3.6622130000000001E-3</c:v>
                </c:pt>
                <c:pt idx="142">
                  <c:v>3.8264979999999998E-3</c:v>
                </c:pt>
                <c:pt idx="143">
                  <c:v>4.0357559999999997E-3</c:v>
                </c:pt>
                <c:pt idx="144">
                  <c:v>4.0281789999999998E-3</c:v>
                </c:pt>
                <c:pt idx="145">
                  <c:v>3.8204649999999999E-3</c:v>
                </c:pt>
                <c:pt idx="146">
                  <c:v>3.9880489999999996E-3</c:v>
                </c:pt>
                <c:pt idx="147">
                  <c:v>4.0460499999999998E-3</c:v>
                </c:pt>
                <c:pt idx="148">
                  <c:v>4.1664140000000002E-3</c:v>
                </c:pt>
                <c:pt idx="149">
                  <c:v>4.2485919999999998E-3</c:v>
                </c:pt>
                <c:pt idx="150">
                  <c:v>4.1595399999999998E-3</c:v>
                </c:pt>
                <c:pt idx="151">
                  <c:v>4.1114539999999996E-3</c:v>
                </c:pt>
                <c:pt idx="152">
                  <c:v>4.2009919999999997E-3</c:v>
                </c:pt>
                <c:pt idx="153">
                  <c:v>4.2008610000000002E-3</c:v>
                </c:pt>
                <c:pt idx="154">
                  <c:v>4.2649289999999998E-3</c:v>
                </c:pt>
                <c:pt idx="155">
                  <c:v>4.5001609999999999E-3</c:v>
                </c:pt>
                <c:pt idx="156">
                  <c:v>4.5221849999999997E-3</c:v>
                </c:pt>
                <c:pt idx="157">
                  <c:v>4.4922360000000001E-3</c:v>
                </c:pt>
                <c:pt idx="158">
                  <c:v>4.4021679999999997E-3</c:v>
                </c:pt>
                <c:pt idx="159">
                  <c:v>4.5509319999999997E-3</c:v>
                </c:pt>
                <c:pt idx="160">
                  <c:v>4.727513E-3</c:v>
                </c:pt>
                <c:pt idx="161">
                  <c:v>4.6227960000000002E-3</c:v>
                </c:pt>
                <c:pt idx="162">
                  <c:v>4.8698969999999998E-3</c:v>
                </c:pt>
                <c:pt idx="163">
                  <c:v>4.6494830000000003E-3</c:v>
                </c:pt>
                <c:pt idx="164">
                  <c:v>4.8796359999999997E-3</c:v>
                </c:pt>
                <c:pt idx="165">
                  <c:v>4.9786539999999999E-3</c:v>
                </c:pt>
                <c:pt idx="166">
                  <c:v>4.9803290000000004E-3</c:v>
                </c:pt>
                <c:pt idx="167">
                  <c:v>5.1039639999999999E-3</c:v>
                </c:pt>
                <c:pt idx="168">
                  <c:v>5.0434909999999998E-3</c:v>
                </c:pt>
                <c:pt idx="169">
                  <c:v>5.0083999999999997E-3</c:v>
                </c:pt>
                <c:pt idx="170">
                  <c:v>5.1476279999999996E-3</c:v>
                </c:pt>
                <c:pt idx="171">
                  <c:v>5.2090859999999999E-3</c:v>
                </c:pt>
                <c:pt idx="172">
                  <c:v>5.3147819999999997E-3</c:v>
                </c:pt>
                <c:pt idx="173">
                  <c:v>5.5364259999999997E-3</c:v>
                </c:pt>
                <c:pt idx="174">
                  <c:v>5.4739000000000003E-3</c:v>
                </c:pt>
                <c:pt idx="175">
                  <c:v>5.535875E-3</c:v>
                </c:pt>
                <c:pt idx="176">
                  <c:v>5.6145370000000002E-3</c:v>
                </c:pt>
                <c:pt idx="177">
                  <c:v>5.6770830000000003E-3</c:v>
                </c:pt>
                <c:pt idx="178">
                  <c:v>5.7913929999999997E-3</c:v>
                </c:pt>
                <c:pt idx="179">
                  <c:v>5.6887800000000001E-3</c:v>
                </c:pt>
                <c:pt idx="180">
                  <c:v>5.8228220000000001E-3</c:v>
                </c:pt>
                <c:pt idx="181">
                  <c:v>5.8249729999999998E-3</c:v>
                </c:pt>
                <c:pt idx="182">
                  <c:v>5.8355990000000003E-3</c:v>
                </c:pt>
                <c:pt idx="183">
                  <c:v>5.9809709999999999E-3</c:v>
                </c:pt>
                <c:pt idx="184">
                  <c:v>5.9681109999999999E-3</c:v>
                </c:pt>
                <c:pt idx="185">
                  <c:v>6.032913E-3</c:v>
                </c:pt>
                <c:pt idx="186">
                  <c:v>6.1527780000000002E-3</c:v>
                </c:pt>
                <c:pt idx="187">
                  <c:v>6.1105619999999999E-3</c:v>
                </c:pt>
                <c:pt idx="188">
                  <c:v>6.0593189999999996E-3</c:v>
                </c:pt>
                <c:pt idx="189">
                  <c:v>6.3565669999999996E-3</c:v>
                </c:pt>
                <c:pt idx="190">
                  <c:v>6.2099140000000004E-3</c:v>
                </c:pt>
                <c:pt idx="191">
                  <c:v>6.3604279999999996E-3</c:v>
                </c:pt>
                <c:pt idx="192">
                  <c:v>6.4199030000000002E-3</c:v>
                </c:pt>
                <c:pt idx="193">
                  <c:v>6.4376889999999999E-3</c:v>
                </c:pt>
                <c:pt idx="194">
                  <c:v>6.5297580000000001E-3</c:v>
                </c:pt>
                <c:pt idx="195">
                  <c:v>6.7261789999999997E-3</c:v>
                </c:pt>
                <c:pt idx="196">
                  <c:v>6.8234619999999998E-3</c:v>
                </c:pt>
                <c:pt idx="197">
                  <c:v>6.761225E-3</c:v>
                </c:pt>
                <c:pt idx="198">
                  <c:v>6.7581220000000001E-3</c:v>
                </c:pt>
                <c:pt idx="199">
                  <c:v>6.9215570000000001E-3</c:v>
                </c:pt>
                <c:pt idx="200">
                  <c:v>6.9428620000000002E-3</c:v>
                </c:pt>
                <c:pt idx="201">
                  <c:v>7.070214E-3</c:v>
                </c:pt>
                <c:pt idx="202">
                  <c:v>7.2406370000000003E-3</c:v>
                </c:pt>
                <c:pt idx="203">
                  <c:v>7.0233839999999997E-3</c:v>
                </c:pt>
                <c:pt idx="204">
                  <c:v>7.1763920000000002E-3</c:v>
                </c:pt>
                <c:pt idx="205">
                  <c:v>7.3003110000000003E-3</c:v>
                </c:pt>
                <c:pt idx="206">
                  <c:v>7.3331919999999997E-3</c:v>
                </c:pt>
                <c:pt idx="207">
                  <c:v>7.5149370000000002E-3</c:v>
                </c:pt>
                <c:pt idx="208">
                  <c:v>7.4491510000000002E-3</c:v>
                </c:pt>
                <c:pt idx="209">
                  <c:v>7.5978829999999997E-3</c:v>
                </c:pt>
                <c:pt idx="210">
                  <c:v>7.5236290000000004E-3</c:v>
                </c:pt>
                <c:pt idx="211">
                  <c:v>7.5248930000000004E-3</c:v>
                </c:pt>
                <c:pt idx="212">
                  <c:v>7.6802650000000004E-3</c:v>
                </c:pt>
                <c:pt idx="213">
                  <c:v>7.8130249999999995E-3</c:v>
                </c:pt>
                <c:pt idx="214">
                  <c:v>7.8774970000000007E-3</c:v>
                </c:pt>
                <c:pt idx="215">
                  <c:v>7.9173549999999992E-3</c:v>
                </c:pt>
                <c:pt idx="216">
                  <c:v>7.9505979999999997E-3</c:v>
                </c:pt>
                <c:pt idx="217">
                  <c:v>8.1198629999999997E-3</c:v>
                </c:pt>
                <c:pt idx="218">
                  <c:v>8.106228E-3</c:v>
                </c:pt>
                <c:pt idx="219">
                  <c:v>8.1935600000000008E-3</c:v>
                </c:pt>
                <c:pt idx="220">
                  <c:v>8.2659499999999993E-3</c:v>
                </c:pt>
                <c:pt idx="221">
                  <c:v>8.2525210000000005E-3</c:v>
                </c:pt>
                <c:pt idx="222">
                  <c:v>8.2969519999999998E-3</c:v>
                </c:pt>
                <c:pt idx="223">
                  <c:v>8.3831870000000003E-3</c:v>
                </c:pt>
                <c:pt idx="224">
                  <c:v>8.3728680000000003E-3</c:v>
                </c:pt>
                <c:pt idx="225">
                  <c:v>8.5280430000000008E-3</c:v>
                </c:pt>
                <c:pt idx="226">
                  <c:v>8.5496900000000004E-3</c:v>
                </c:pt>
                <c:pt idx="227">
                  <c:v>8.5859130000000006E-3</c:v>
                </c:pt>
                <c:pt idx="228">
                  <c:v>8.4281849999999995E-3</c:v>
                </c:pt>
                <c:pt idx="229">
                  <c:v>8.6810529999999993E-3</c:v>
                </c:pt>
                <c:pt idx="230">
                  <c:v>8.7270070000000002E-3</c:v>
                </c:pt>
                <c:pt idx="231">
                  <c:v>8.6280279999999994E-3</c:v>
                </c:pt>
                <c:pt idx="232">
                  <c:v>9.3446529999999996E-3</c:v>
                </c:pt>
                <c:pt idx="233">
                  <c:v>9.6844440000000004E-3</c:v>
                </c:pt>
                <c:pt idx="234">
                  <c:v>9.7823660000000007E-3</c:v>
                </c:pt>
                <c:pt idx="235">
                  <c:v>9.8844950000000001E-3</c:v>
                </c:pt>
                <c:pt idx="236">
                  <c:v>9.6903470000000002E-3</c:v>
                </c:pt>
                <c:pt idx="237">
                  <c:v>9.8626749999999996E-3</c:v>
                </c:pt>
                <c:pt idx="238">
                  <c:v>9.9776420000000001E-3</c:v>
                </c:pt>
                <c:pt idx="239">
                  <c:v>9.9690869999999997E-3</c:v>
                </c:pt>
                <c:pt idx="240">
                  <c:v>1.0041111E-2</c:v>
                </c:pt>
                <c:pt idx="241">
                  <c:v>1.0076241E-2</c:v>
                </c:pt>
                <c:pt idx="242">
                  <c:v>1.0087235E-2</c:v>
                </c:pt>
                <c:pt idx="243">
                  <c:v>1.0259191000000001E-2</c:v>
                </c:pt>
                <c:pt idx="244">
                  <c:v>1.0228180999999999E-2</c:v>
                </c:pt>
                <c:pt idx="245">
                  <c:v>1.0270906E-2</c:v>
                </c:pt>
                <c:pt idx="246">
                  <c:v>1.0250099E-2</c:v>
                </c:pt>
                <c:pt idx="247">
                  <c:v>1.0395711E-2</c:v>
                </c:pt>
                <c:pt idx="248">
                  <c:v>1.0348839E-2</c:v>
                </c:pt>
                <c:pt idx="249">
                  <c:v>1.0290466999999999E-2</c:v>
                </c:pt>
                <c:pt idx="250">
                  <c:v>1.0505861E-2</c:v>
                </c:pt>
                <c:pt idx="251">
                  <c:v>1.039876E-2</c:v>
                </c:pt>
                <c:pt idx="252">
                  <c:v>1.0526997E-2</c:v>
                </c:pt>
                <c:pt idx="253">
                  <c:v>1.0552591E-2</c:v>
                </c:pt>
                <c:pt idx="254">
                  <c:v>1.0424294000000001E-2</c:v>
                </c:pt>
                <c:pt idx="255">
                  <c:v>1.0594128E-2</c:v>
                </c:pt>
                <c:pt idx="256">
                  <c:v>1.0605852000000001E-2</c:v>
                </c:pt>
                <c:pt idx="257">
                  <c:v>1.0654848E-2</c:v>
                </c:pt>
                <c:pt idx="258">
                  <c:v>1.0732797000000001E-2</c:v>
                </c:pt>
                <c:pt idx="259">
                  <c:v>1.0751053E-2</c:v>
                </c:pt>
                <c:pt idx="260">
                  <c:v>1.0690372E-2</c:v>
                </c:pt>
                <c:pt idx="261">
                  <c:v>1.0829602000000001E-2</c:v>
                </c:pt>
                <c:pt idx="262">
                  <c:v>1.0854551E-2</c:v>
                </c:pt>
                <c:pt idx="263">
                  <c:v>1.0995693000000001E-2</c:v>
                </c:pt>
                <c:pt idx="264">
                  <c:v>1.1024552E-2</c:v>
                </c:pt>
                <c:pt idx="265">
                  <c:v>1.1219086E-2</c:v>
                </c:pt>
                <c:pt idx="266">
                  <c:v>1.1210958E-2</c:v>
                </c:pt>
                <c:pt idx="267">
                  <c:v>1.1121954999999999E-2</c:v>
                </c:pt>
                <c:pt idx="268">
                  <c:v>1.1243578000000001E-2</c:v>
                </c:pt>
                <c:pt idx="269">
                  <c:v>1.1540941000000001E-2</c:v>
                </c:pt>
                <c:pt idx="270">
                  <c:v>1.1662548999999999E-2</c:v>
                </c:pt>
                <c:pt idx="271">
                  <c:v>1.1722994E-2</c:v>
                </c:pt>
                <c:pt idx="272">
                  <c:v>1.1851436E-2</c:v>
                </c:pt>
                <c:pt idx="273">
                  <c:v>1.2193488000000001E-2</c:v>
                </c:pt>
                <c:pt idx="274">
                  <c:v>1.2512815E-2</c:v>
                </c:pt>
                <c:pt idx="275">
                  <c:v>1.2829659E-2</c:v>
                </c:pt>
                <c:pt idx="276">
                  <c:v>1.3013479E-2</c:v>
                </c:pt>
                <c:pt idx="277">
                  <c:v>1.3344702E-2</c:v>
                </c:pt>
                <c:pt idx="278">
                  <c:v>1.3518166E-2</c:v>
                </c:pt>
                <c:pt idx="279">
                  <c:v>1.3810677E-2</c:v>
                </c:pt>
                <c:pt idx="280">
                  <c:v>1.4025071E-2</c:v>
                </c:pt>
                <c:pt idx="281">
                  <c:v>1.4330417999999999E-2</c:v>
                </c:pt>
                <c:pt idx="282">
                  <c:v>1.4485085E-2</c:v>
                </c:pt>
                <c:pt idx="283">
                  <c:v>1.4583508E-2</c:v>
                </c:pt>
                <c:pt idx="284">
                  <c:v>1.4790434999999999E-2</c:v>
                </c:pt>
                <c:pt idx="285">
                  <c:v>1.5028223E-2</c:v>
                </c:pt>
                <c:pt idx="286">
                  <c:v>1.526491E-2</c:v>
                </c:pt>
                <c:pt idx="287">
                  <c:v>1.553153E-2</c:v>
                </c:pt>
                <c:pt idx="288">
                  <c:v>1.5612693E-2</c:v>
                </c:pt>
                <c:pt idx="289">
                  <c:v>1.5659815000000001E-2</c:v>
                </c:pt>
                <c:pt idx="290">
                  <c:v>1.6053576E-2</c:v>
                </c:pt>
                <c:pt idx="291">
                  <c:v>1.6118262000000001E-2</c:v>
                </c:pt>
                <c:pt idx="292">
                  <c:v>1.6322185999999999E-2</c:v>
                </c:pt>
                <c:pt idx="293">
                  <c:v>1.6514267999999999E-2</c:v>
                </c:pt>
                <c:pt idx="294">
                  <c:v>1.6617481E-2</c:v>
                </c:pt>
                <c:pt idx="295">
                  <c:v>1.6744258000000001E-2</c:v>
                </c:pt>
                <c:pt idx="296">
                  <c:v>1.6957601999999999E-2</c:v>
                </c:pt>
                <c:pt idx="297">
                  <c:v>1.7237088000000001E-2</c:v>
                </c:pt>
                <c:pt idx="298">
                  <c:v>1.7342843E-2</c:v>
                </c:pt>
                <c:pt idx="299">
                  <c:v>1.7510095999999999E-2</c:v>
                </c:pt>
                <c:pt idx="300">
                  <c:v>1.7620741999999998E-2</c:v>
                </c:pt>
                <c:pt idx="301">
                  <c:v>1.7610850000000001E-2</c:v>
                </c:pt>
                <c:pt idx="302">
                  <c:v>1.7990466E-2</c:v>
                </c:pt>
                <c:pt idx="303">
                  <c:v>1.8171382999999999E-2</c:v>
                </c:pt>
                <c:pt idx="304">
                  <c:v>1.8196457999999999E-2</c:v>
                </c:pt>
                <c:pt idx="305">
                  <c:v>1.8315057999999999E-2</c:v>
                </c:pt>
                <c:pt idx="306">
                  <c:v>1.8348864999999999E-2</c:v>
                </c:pt>
                <c:pt idx="307">
                  <c:v>1.8550786999999999E-2</c:v>
                </c:pt>
                <c:pt idx="308">
                  <c:v>1.8844763E-2</c:v>
                </c:pt>
                <c:pt idx="309">
                  <c:v>1.8799050000000001E-2</c:v>
                </c:pt>
                <c:pt idx="310">
                  <c:v>1.8856008E-2</c:v>
                </c:pt>
                <c:pt idx="311">
                  <c:v>1.9132660999999999E-2</c:v>
                </c:pt>
                <c:pt idx="312">
                  <c:v>1.9271756000000001E-2</c:v>
                </c:pt>
                <c:pt idx="313">
                  <c:v>1.9358737000000001E-2</c:v>
                </c:pt>
                <c:pt idx="314">
                  <c:v>1.9620003E-2</c:v>
                </c:pt>
                <c:pt idx="315">
                  <c:v>1.9671679000000001E-2</c:v>
                </c:pt>
                <c:pt idx="316">
                  <c:v>1.9400068999999999E-2</c:v>
                </c:pt>
                <c:pt idx="317">
                  <c:v>1.9515016999999999E-2</c:v>
                </c:pt>
                <c:pt idx="318">
                  <c:v>1.9842377000000001E-2</c:v>
                </c:pt>
                <c:pt idx="319">
                  <c:v>2.0102902999999998E-2</c:v>
                </c:pt>
                <c:pt idx="320">
                  <c:v>2.0193333000000001E-2</c:v>
                </c:pt>
                <c:pt idx="321">
                  <c:v>2.0598637E-2</c:v>
                </c:pt>
                <c:pt idx="322">
                  <c:v>2.0686698999999999E-2</c:v>
                </c:pt>
                <c:pt idx="323">
                  <c:v>2.0988264999999999E-2</c:v>
                </c:pt>
                <c:pt idx="324">
                  <c:v>2.1401953000000001E-2</c:v>
                </c:pt>
                <c:pt idx="325">
                  <c:v>2.1735964E-2</c:v>
                </c:pt>
                <c:pt idx="326">
                  <c:v>2.1983224999999999E-2</c:v>
                </c:pt>
                <c:pt idx="327">
                  <c:v>2.2507474E-2</c:v>
                </c:pt>
                <c:pt idx="328">
                  <c:v>2.2996163E-2</c:v>
                </c:pt>
                <c:pt idx="329">
                  <c:v>2.3404995000000001E-2</c:v>
                </c:pt>
                <c:pt idx="330">
                  <c:v>2.4164615E-2</c:v>
                </c:pt>
                <c:pt idx="331">
                  <c:v>2.4660654000000001E-2</c:v>
                </c:pt>
                <c:pt idx="332">
                  <c:v>2.5376917999999998E-2</c:v>
                </c:pt>
                <c:pt idx="333">
                  <c:v>2.6114488000000002E-2</c:v>
                </c:pt>
                <c:pt idx="334">
                  <c:v>2.6937280000000001E-2</c:v>
                </c:pt>
                <c:pt idx="335">
                  <c:v>2.7916633999999999E-2</c:v>
                </c:pt>
                <c:pt idx="336">
                  <c:v>2.8788239E-2</c:v>
                </c:pt>
                <c:pt idx="337">
                  <c:v>2.9822739000000001E-2</c:v>
                </c:pt>
                <c:pt idx="338">
                  <c:v>3.0878523000000001E-2</c:v>
                </c:pt>
                <c:pt idx="339">
                  <c:v>3.1999659E-2</c:v>
                </c:pt>
                <c:pt idx="340">
                  <c:v>3.3130872999999998E-2</c:v>
                </c:pt>
                <c:pt idx="341">
                  <c:v>3.4302946000000001E-2</c:v>
                </c:pt>
                <c:pt idx="342">
                  <c:v>3.5683457000000002E-2</c:v>
                </c:pt>
                <c:pt idx="343">
                  <c:v>3.6942229E-2</c:v>
                </c:pt>
                <c:pt idx="344">
                  <c:v>3.8318898999999997E-2</c:v>
                </c:pt>
                <c:pt idx="345">
                  <c:v>3.9804365000000001E-2</c:v>
                </c:pt>
                <c:pt idx="346">
                  <c:v>4.1439742000000002E-2</c:v>
                </c:pt>
                <c:pt idx="347">
                  <c:v>4.2950257999999998E-2</c:v>
                </c:pt>
                <c:pt idx="348">
                  <c:v>4.4722750999999998E-2</c:v>
                </c:pt>
                <c:pt idx="349">
                  <c:v>4.6360920999999999E-2</c:v>
                </c:pt>
                <c:pt idx="350">
                  <c:v>4.8221054999999999E-2</c:v>
                </c:pt>
                <c:pt idx="351">
                  <c:v>5.0115886999999998E-2</c:v>
                </c:pt>
                <c:pt idx="352">
                  <c:v>5.2123996999999998E-2</c:v>
                </c:pt>
                <c:pt idx="353">
                  <c:v>5.3872074999999998E-2</c:v>
                </c:pt>
                <c:pt idx="354">
                  <c:v>5.6028820999999999E-2</c:v>
                </c:pt>
                <c:pt idx="355">
                  <c:v>5.8168064999999998E-2</c:v>
                </c:pt>
                <c:pt idx="356">
                  <c:v>6.0346129999999998E-2</c:v>
                </c:pt>
                <c:pt idx="357">
                  <c:v>6.2434315999999997E-2</c:v>
                </c:pt>
                <c:pt idx="358">
                  <c:v>6.4758226000000002E-2</c:v>
                </c:pt>
                <c:pt idx="359">
                  <c:v>6.7121863000000004E-2</c:v>
                </c:pt>
                <c:pt idx="360">
                  <c:v>6.9601758999999999E-2</c:v>
                </c:pt>
                <c:pt idx="361">
                  <c:v>7.2279057999999993E-2</c:v>
                </c:pt>
                <c:pt idx="362">
                  <c:v>7.4780546000000003E-2</c:v>
                </c:pt>
                <c:pt idx="363">
                  <c:v>7.7598772999999996E-2</c:v>
                </c:pt>
                <c:pt idx="364">
                  <c:v>8.0166675000000007E-2</c:v>
                </c:pt>
                <c:pt idx="365">
                  <c:v>8.2851491999999999E-2</c:v>
                </c:pt>
                <c:pt idx="366">
                  <c:v>8.5608266000000002E-2</c:v>
                </c:pt>
                <c:pt idx="367">
                  <c:v>8.8555708999999996E-2</c:v>
                </c:pt>
                <c:pt idx="368">
                  <c:v>9.1506860999999995E-2</c:v>
                </c:pt>
                <c:pt idx="369">
                  <c:v>9.4357334000000001E-2</c:v>
                </c:pt>
                <c:pt idx="370">
                  <c:v>9.7687282E-2</c:v>
                </c:pt>
                <c:pt idx="371">
                  <c:v>0.10011004699999999</c:v>
                </c:pt>
                <c:pt idx="372">
                  <c:v>0.103042841</c:v>
                </c:pt>
                <c:pt idx="373">
                  <c:v>0.10631623900000001</c:v>
                </c:pt>
                <c:pt idx="374">
                  <c:v>0.10942278799999999</c:v>
                </c:pt>
                <c:pt idx="375">
                  <c:v>0.11234567299999999</c:v>
                </c:pt>
                <c:pt idx="376">
                  <c:v>0.115318745</c:v>
                </c:pt>
                <c:pt idx="377">
                  <c:v>0.118470572</c:v>
                </c:pt>
                <c:pt idx="378">
                  <c:v>0.12132905400000001</c:v>
                </c:pt>
                <c:pt idx="379">
                  <c:v>0.124389373</c:v>
                </c:pt>
                <c:pt idx="380">
                  <c:v>0.127033427</c:v>
                </c:pt>
                <c:pt idx="381">
                  <c:v>0.12951074500000001</c:v>
                </c:pt>
                <c:pt idx="382">
                  <c:v>0.13227720600000001</c:v>
                </c:pt>
                <c:pt idx="383">
                  <c:v>0.13449440900000001</c:v>
                </c:pt>
                <c:pt idx="384">
                  <c:v>0.13691584800000001</c:v>
                </c:pt>
                <c:pt idx="385">
                  <c:v>0.139036879</c:v>
                </c:pt>
                <c:pt idx="386">
                  <c:v>0.140749663</c:v>
                </c:pt>
                <c:pt idx="387">
                  <c:v>0.14255127300000001</c:v>
                </c:pt>
                <c:pt idx="388">
                  <c:v>0.143961951</c:v>
                </c:pt>
                <c:pt idx="389">
                  <c:v>0.14546178300000001</c:v>
                </c:pt>
                <c:pt idx="390">
                  <c:v>0.14673449099999999</c:v>
                </c:pt>
                <c:pt idx="391">
                  <c:v>0.14747016099999999</c:v>
                </c:pt>
                <c:pt idx="392">
                  <c:v>0.148266539</c:v>
                </c:pt>
                <c:pt idx="393">
                  <c:v>0.14858360600000001</c:v>
                </c:pt>
                <c:pt idx="394">
                  <c:v>0.148895368</c:v>
                </c:pt>
                <c:pt idx="395">
                  <c:v>0.14898710000000001</c:v>
                </c:pt>
                <c:pt idx="396">
                  <c:v>0.148792535</c:v>
                </c:pt>
                <c:pt idx="397">
                  <c:v>0.14826563000000001</c:v>
                </c:pt>
                <c:pt idx="398">
                  <c:v>0.14777562</c:v>
                </c:pt>
                <c:pt idx="399">
                  <c:v>0.14732974800000001</c:v>
                </c:pt>
                <c:pt idx="400">
                  <c:v>0.146398574</c:v>
                </c:pt>
                <c:pt idx="401">
                  <c:v>0.14546898</c:v>
                </c:pt>
                <c:pt idx="402">
                  <c:v>0.14434316799999999</c:v>
                </c:pt>
                <c:pt idx="403">
                  <c:v>0.14317706199999999</c:v>
                </c:pt>
                <c:pt idx="404">
                  <c:v>0.142100379</c:v>
                </c:pt>
                <c:pt idx="405">
                  <c:v>0.14073476200000001</c:v>
                </c:pt>
                <c:pt idx="406">
                  <c:v>0.13950555000000001</c:v>
                </c:pt>
                <c:pt idx="407">
                  <c:v>0.13756848899999999</c:v>
                </c:pt>
                <c:pt idx="408">
                  <c:v>0.136042461</c:v>
                </c:pt>
                <c:pt idx="409">
                  <c:v>0.13434611299999999</c:v>
                </c:pt>
                <c:pt idx="410">
                  <c:v>0.13259051699999999</c:v>
                </c:pt>
                <c:pt idx="411">
                  <c:v>0.130735606</c:v>
                </c:pt>
                <c:pt idx="412">
                  <c:v>0.12899914400000001</c:v>
                </c:pt>
                <c:pt idx="413">
                  <c:v>0.12726166799999999</c:v>
                </c:pt>
                <c:pt idx="414">
                  <c:v>0.125382304</c:v>
                </c:pt>
                <c:pt idx="415">
                  <c:v>0.123332709</c:v>
                </c:pt>
                <c:pt idx="416">
                  <c:v>0.12143644000000001</c:v>
                </c:pt>
                <c:pt idx="417">
                  <c:v>0.119542182</c:v>
                </c:pt>
                <c:pt idx="418">
                  <c:v>0.117469825</c:v>
                </c:pt>
                <c:pt idx="419">
                  <c:v>0.11604526599999999</c:v>
                </c:pt>
                <c:pt idx="420">
                  <c:v>0.113679022</c:v>
                </c:pt>
                <c:pt idx="421">
                  <c:v>0.11135911900000001</c:v>
                </c:pt>
                <c:pt idx="422">
                  <c:v>0.109618321</c:v>
                </c:pt>
                <c:pt idx="423">
                  <c:v>0.108210377</c:v>
                </c:pt>
                <c:pt idx="424">
                  <c:v>0.106488481</c:v>
                </c:pt>
                <c:pt idx="425">
                  <c:v>0.10473476399999999</c:v>
                </c:pt>
                <c:pt idx="426">
                  <c:v>0.102963239</c:v>
                </c:pt>
                <c:pt idx="427">
                  <c:v>0.100799851</c:v>
                </c:pt>
                <c:pt idx="428">
                  <c:v>9.8926440000000004E-2</c:v>
                </c:pt>
                <c:pt idx="429">
                  <c:v>9.8043441999999995E-2</c:v>
                </c:pt>
                <c:pt idx="430">
                  <c:v>9.5314256999999999E-2</c:v>
                </c:pt>
                <c:pt idx="431">
                  <c:v>9.3573950000000003E-2</c:v>
                </c:pt>
                <c:pt idx="432">
                  <c:v>9.6585675999999995E-2</c:v>
                </c:pt>
                <c:pt idx="433">
                  <c:v>9.1394066999999996E-2</c:v>
                </c:pt>
                <c:pt idx="434">
                  <c:v>8.9322007999999994E-2</c:v>
                </c:pt>
                <c:pt idx="435">
                  <c:v>8.8198296999999995E-2</c:v>
                </c:pt>
                <c:pt idx="436">
                  <c:v>8.5069947000000007E-2</c:v>
                </c:pt>
                <c:pt idx="437">
                  <c:v>8.4108479E-2</c:v>
                </c:pt>
                <c:pt idx="438">
                  <c:v>8.2693316000000003E-2</c:v>
                </c:pt>
                <c:pt idx="439">
                  <c:v>8.1132859000000002E-2</c:v>
                </c:pt>
                <c:pt idx="440">
                  <c:v>7.9684615E-2</c:v>
                </c:pt>
                <c:pt idx="441">
                  <c:v>7.8833647000000007E-2</c:v>
                </c:pt>
                <c:pt idx="442">
                  <c:v>7.5727135000000001E-2</c:v>
                </c:pt>
                <c:pt idx="443">
                  <c:v>7.4739373999999997E-2</c:v>
                </c:pt>
                <c:pt idx="444">
                  <c:v>7.3225475999999998E-2</c:v>
                </c:pt>
                <c:pt idx="445">
                  <c:v>7.1949050000000001E-2</c:v>
                </c:pt>
                <c:pt idx="446">
                  <c:v>7.2294681999999999E-2</c:v>
                </c:pt>
                <c:pt idx="447">
                  <c:v>6.7301996000000003E-2</c:v>
                </c:pt>
                <c:pt idx="448">
                  <c:v>6.6621712999999999E-2</c:v>
                </c:pt>
                <c:pt idx="449">
                  <c:v>6.2446181000000003E-2</c:v>
                </c:pt>
                <c:pt idx="450">
                  <c:v>6.3604638000000005E-2</c:v>
                </c:pt>
                <c:pt idx="451">
                  <c:v>5.8394178999999997E-2</c:v>
                </c:pt>
                <c:pt idx="452">
                  <c:v>7.9090341999999994E-2</c:v>
                </c:pt>
                <c:pt idx="453">
                  <c:v>7.8572191E-2</c:v>
                </c:pt>
                <c:pt idx="454">
                  <c:v>7.7954135999999993E-2</c:v>
                </c:pt>
                <c:pt idx="455">
                  <c:v>7.8307955999999998E-2</c:v>
                </c:pt>
                <c:pt idx="456">
                  <c:v>7.7493273000000001E-2</c:v>
                </c:pt>
                <c:pt idx="457">
                  <c:v>7.7417507999999996E-2</c:v>
                </c:pt>
                <c:pt idx="458">
                  <c:v>7.7026634999999996E-2</c:v>
                </c:pt>
                <c:pt idx="459">
                  <c:v>7.6934256000000006E-2</c:v>
                </c:pt>
                <c:pt idx="460">
                  <c:v>7.6194978999999996E-2</c:v>
                </c:pt>
                <c:pt idx="461">
                  <c:v>7.6262108999999995E-2</c:v>
                </c:pt>
                <c:pt idx="462">
                  <c:v>7.6528690999999996E-2</c:v>
                </c:pt>
                <c:pt idx="463">
                  <c:v>7.6603412999999995E-2</c:v>
                </c:pt>
                <c:pt idx="464">
                  <c:v>7.5698018000000006E-2</c:v>
                </c:pt>
                <c:pt idx="465">
                  <c:v>7.6661310999999996E-2</c:v>
                </c:pt>
                <c:pt idx="466">
                  <c:v>7.6171473000000003E-2</c:v>
                </c:pt>
                <c:pt idx="467">
                  <c:v>7.5888865E-2</c:v>
                </c:pt>
                <c:pt idx="468">
                  <c:v>7.6033569999999995E-2</c:v>
                </c:pt>
                <c:pt idx="469">
                  <c:v>7.6466449000000006E-2</c:v>
                </c:pt>
                <c:pt idx="470">
                  <c:v>7.7031515999999994E-2</c:v>
                </c:pt>
                <c:pt idx="471">
                  <c:v>7.7099182000000002E-2</c:v>
                </c:pt>
                <c:pt idx="472">
                  <c:v>7.7675663000000006E-2</c:v>
                </c:pt>
                <c:pt idx="473">
                  <c:v>7.8174948999999994E-2</c:v>
                </c:pt>
                <c:pt idx="474">
                  <c:v>7.9129629000000007E-2</c:v>
                </c:pt>
                <c:pt idx="475">
                  <c:v>7.9120219000000006E-2</c:v>
                </c:pt>
                <c:pt idx="476">
                  <c:v>8.0353454000000005E-2</c:v>
                </c:pt>
                <c:pt idx="477">
                  <c:v>8.2114494999999996E-2</c:v>
                </c:pt>
                <c:pt idx="478">
                  <c:v>8.4867783000000002E-2</c:v>
                </c:pt>
                <c:pt idx="479">
                  <c:v>8.6983255999999995E-2</c:v>
                </c:pt>
                <c:pt idx="480">
                  <c:v>8.9636691000000004E-2</c:v>
                </c:pt>
                <c:pt idx="481">
                  <c:v>9.4087756999999994E-2</c:v>
                </c:pt>
                <c:pt idx="482">
                  <c:v>9.8316303999999993E-2</c:v>
                </c:pt>
                <c:pt idx="483">
                  <c:v>0.104204767</c:v>
                </c:pt>
                <c:pt idx="484">
                  <c:v>0.111207008</c:v>
                </c:pt>
                <c:pt idx="485">
                  <c:v>0.11996453999999999</c:v>
                </c:pt>
                <c:pt idx="486">
                  <c:v>0.12906019399999999</c:v>
                </c:pt>
                <c:pt idx="487">
                  <c:v>0.138889551</c:v>
                </c:pt>
                <c:pt idx="488">
                  <c:v>0.15243043000000001</c:v>
                </c:pt>
                <c:pt idx="489">
                  <c:v>0.16433252400000001</c:v>
                </c:pt>
                <c:pt idx="490">
                  <c:v>0.17972934300000001</c:v>
                </c:pt>
                <c:pt idx="491">
                  <c:v>0.195415109</c:v>
                </c:pt>
                <c:pt idx="492">
                  <c:v>0.218312651</c:v>
                </c:pt>
                <c:pt idx="493">
                  <c:v>0.23490370799999999</c:v>
                </c:pt>
                <c:pt idx="494">
                  <c:v>0.25628429699999999</c:v>
                </c:pt>
                <c:pt idx="495">
                  <c:v>0.27760109300000002</c:v>
                </c:pt>
                <c:pt idx="496">
                  <c:v>0.30071565500000003</c:v>
                </c:pt>
                <c:pt idx="497">
                  <c:v>0.32412007500000001</c:v>
                </c:pt>
                <c:pt idx="498">
                  <c:v>0.34843417999999998</c:v>
                </c:pt>
                <c:pt idx="499">
                  <c:v>0.373914778</c:v>
                </c:pt>
                <c:pt idx="500">
                  <c:v>0.399087042</c:v>
                </c:pt>
                <c:pt idx="501">
                  <c:v>0.42532461900000001</c:v>
                </c:pt>
                <c:pt idx="502">
                  <c:v>0.45234981200000002</c:v>
                </c:pt>
                <c:pt idx="503">
                  <c:v>0.481050372</c:v>
                </c:pt>
                <c:pt idx="504">
                  <c:v>0.50848412499999995</c:v>
                </c:pt>
                <c:pt idx="505">
                  <c:v>0.53576010500000004</c:v>
                </c:pt>
                <c:pt idx="506">
                  <c:v>0.563287973</c:v>
                </c:pt>
                <c:pt idx="507">
                  <c:v>0.59009993100000002</c:v>
                </c:pt>
                <c:pt idx="508">
                  <c:v>0.61723733000000003</c:v>
                </c:pt>
                <c:pt idx="509">
                  <c:v>0.64138722400000003</c:v>
                </c:pt>
                <c:pt idx="510">
                  <c:v>0.66463226099999995</c:v>
                </c:pt>
                <c:pt idx="511">
                  <c:v>0.68909025199999996</c:v>
                </c:pt>
                <c:pt idx="512">
                  <c:v>0.71165418599999997</c:v>
                </c:pt>
                <c:pt idx="513">
                  <c:v>0.73332005700000003</c:v>
                </c:pt>
                <c:pt idx="514">
                  <c:v>0.75473982100000003</c:v>
                </c:pt>
                <c:pt idx="515">
                  <c:v>0.77524775300000004</c:v>
                </c:pt>
                <c:pt idx="516">
                  <c:v>0.79175823899999997</c:v>
                </c:pt>
                <c:pt idx="517">
                  <c:v>0.80609244099999999</c:v>
                </c:pt>
                <c:pt idx="518">
                  <c:v>0.81609511400000001</c:v>
                </c:pt>
                <c:pt idx="519">
                  <c:v>0.82219833099999995</c:v>
                </c:pt>
                <c:pt idx="520">
                  <c:v>0.82524144700000002</c:v>
                </c:pt>
                <c:pt idx="521">
                  <c:v>0.82646346100000001</c:v>
                </c:pt>
                <c:pt idx="522">
                  <c:v>0.82355010500000003</c:v>
                </c:pt>
                <c:pt idx="523">
                  <c:v>0.81712538000000001</c:v>
                </c:pt>
                <c:pt idx="524">
                  <c:v>0.80640357699999998</c:v>
                </c:pt>
                <c:pt idx="525">
                  <c:v>0.79293584800000005</c:v>
                </c:pt>
                <c:pt idx="526">
                  <c:v>0.77589565500000002</c:v>
                </c:pt>
                <c:pt idx="527">
                  <c:v>0.75573968899999999</c:v>
                </c:pt>
                <c:pt idx="528">
                  <c:v>0.73252707699999997</c:v>
                </c:pt>
                <c:pt idx="529">
                  <c:v>0.706729889</c:v>
                </c:pt>
                <c:pt idx="530">
                  <c:v>0.68061083600000005</c:v>
                </c:pt>
                <c:pt idx="531">
                  <c:v>0.65550112699999996</c:v>
                </c:pt>
                <c:pt idx="532">
                  <c:v>0.62965333499999998</c:v>
                </c:pt>
                <c:pt idx="533">
                  <c:v>0.60483765599999995</c:v>
                </c:pt>
                <c:pt idx="534">
                  <c:v>0.57982122899999999</c:v>
                </c:pt>
                <c:pt idx="535">
                  <c:v>0.55552679299999996</c:v>
                </c:pt>
                <c:pt idx="536">
                  <c:v>0.53253775800000003</c:v>
                </c:pt>
                <c:pt idx="537">
                  <c:v>0.51153045900000005</c:v>
                </c:pt>
                <c:pt idx="538">
                  <c:v>0.49233734600000001</c:v>
                </c:pt>
                <c:pt idx="539">
                  <c:v>0.47579860699999998</c:v>
                </c:pt>
                <c:pt idx="540">
                  <c:v>0.46166428900000001</c:v>
                </c:pt>
                <c:pt idx="541">
                  <c:v>0.45067638199999999</c:v>
                </c:pt>
                <c:pt idx="542">
                  <c:v>0.44424596399999999</c:v>
                </c:pt>
                <c:pt idx="543">
                  <c:v>0.44133931399999998</c:v>
                </c:pt>
                <c:pt idx="544">
                  <c:v>0.44127201999999999</c:v>
                </c:pt>
                <c:pt idx="545">
                  <c:v>0.44579920200000001</c:v>
                </c:pt>
                <c:pt idx="546">
                  <c:v>0.45320195000000002</c:v>
                </c:pt>
                <c:pt idx="547">
                  <c:v>0.46471917600000001</c:v>
                </c:pt>
                <c:pt idx="548">
                  <c:v>0.47595563499999999</c:v>
                </c:pt>
                <c:pt idx="549">
                  <c:v>0.48716568999999998</c:v>
                </c:pt>
                <c:pt idx="550">
                  <c:v>0.494018823</c:v>
                </c:pt>
                <c:pt idx="551">
                  <c:v>0.49897894300000001</c:v>
                </c:pt>
                <c:pt idx="552">
                  <c:v>0.50059580800000003</c:v>
                </c:pt>
                <c:pt idx="553">
                  <c:v>0.49910131099999999</c:v>
                </c:pt>
                <c:pt idx="554">
                  <c:v>0.494779617</c:v>
                </c:pt>
                <c:pt idx="555">
                  <c:v>0.488942355</c:v>
                </c:pt>
                <c:pt idx="556">
                  <c:v>0.48028296199999998</c:v>
                </c:pt>
                <c:pt idx="557">
                  <c:v>0.47044354700000002</c:v>
                </c:pt>
                <c:pt idx="558">
                  <c:v>0.45846301299999997</c:v>
                </c:pt>
                <c:pt idx="559">
                  <c:v>0.44581008</c:v>
                </c:pt>
                <c:pt idx="560">
                  <c:v>0.43199589900000002</c:v>
                </c:pt>
                <c:pt idx="561">
                  <c:v>0.41774648399999997</c:v>
                </c:pt>
                <c:pt idx="562">
                  <c:v>0.40289512300000002</c:v>
                </c:pt>
                <c:pt idx="563">
                  <c:v>0.387441009</c:v>
                </c:pt>
                <c:pt idx="564">
                  <c:v>0.37311422799999999</c:v>
                </c:pt>
                <c:pt idx="565">
                  <c:v>0.35787734399999999</c:v>
                </c:pt>
                <c:pt idx="566">
                  <c:v>0.343525678</c:v>
                </c:pt>
                <c:pt idx="567">
                  <c:v>0.32990658299999998</c:v>
                </c:pt>
                <c:pt idx="568">
                  <c:v>0.31733650000000002</c:v>
                </c:pt>
                <c:pt idx="569">
                  <c:v>0.30500507399999999</c:v>
                </c:pt>
                <c:pt idx="570">
                  <c:v>0.29475084000000001</c:v>
                </c:pt>
                <c:pt idx="571">
                  <c:v>0.285958618</c:v>
                </c:pt>
                <c:pt idx="572">
                  <c:v>0.27830502400000001</c:v>
                </c:pt>
                <c:pt idx="573">
                  <c:v>0.27350142599999999</c:v>
                </c:pt>
                <c:pt idx="574">
                  <c:v>0.27234143</c:v>
                </c:pt>
                <c:pt idx="575">
                  <c:v>0.27580165899999998</c:v>
                </c:pt>
                <c:pt idx="576">
                  <c:v>0.285029113</c:v>
                </c:pt>
                <c:pt idx="577">
                  <c:v>0.302689076</c:v>
                </c:pt>
                <c:pt idx="578">
                  <c:v>0.32762092399999998</c:v>
                </c:pt>
                <c:pt idx="579">
                  <c:v>0.36005410599999998</c:v>
                </c:pt>
                <c:pt idx="580">
                  <c:v>0.39629924300000002</c:v>
                </c:pt>
                <c:pt idx="581">
                  <c:v>0.43255057899999999</c:v>
                </c:pt>
                <c:pt idx="582">
                  <c:v>0.46668258299999998</c:v>
                </c:pt>
                <c:pt idx="583">
                  <c:v>0.49862250699999999</c:v>
                </c:pt>
                <c:pt idx="584">
                  <c:v>0.52836567199999995</c:v>
                </c:pt>
                <c:pt idx="585">
                  <c:v>0.56056666399999999</c:v>
                </c:pt>
                <c:pt idx="586">
                  <c:v>0.59542048000000003</c:v>
                </c:pt>
                <c:pt idx="587">
                  <c:v>0.63505232300000003</c:v>
                </c:pt>
                <c:pt idx="588">
                  <c:v>0.685824871</c:v>
                </c:pt>
                <c:pt idx="589">
                  <c:v>0.74273330000000004</c:v>
                </c:pt>
                <c:pt idx="590">
                  <c:v>0.81197100899999997</c:v>
                </c:pt>
                <c:pt idx="591">
                  <c:v>0.88719254700000005</c:v>
                </c:pt>
                <c:pt idx="592">
                  <c:v>0.96003264200000005</c:v>
                </c:pt>
                <c:pt idx="593">
                  <c:v>1.0238568779999999</c:v>
                </c:pt>
                <c:pt idx="594">
                  <c:v>1.0872306819999999</c:v>
                </c:pt>
                <c:pt idx="595">
                  <c:v>1.1578642130000001</c:v>
                </c:pt>
                <c:pt idx="596">
                  <c:v>1.2418266529999999</c:v>
                </c:pt>
                <c:pt idx="597">
                  <c:v>1.33432281</c:v>
                </c:pt>
                <c:pt idx="598">
                  <c:v>1.4302045109999999</c:v>
                </c:pt>
                <c:pt idx="599">
                  <c:v>1.5153875349999999</c:v>
                </c:pt>
                <c:pt idx="600">
                  <c:v>1.6072974209999999</c:v>
                </c:pt>
              </c:numCache>
            </c:numRef>
          </c:yVal>
          <c:smooth val="1"/>
          <c:extLst>
            <c:ext xmlns:c16="http://schemas.microsoft.com/office/drawing/2014/chart" uri="{C3380CC4-5D6E-409C-BE32-E72D297353CC}">
              <c16:uniqueId val="{00000002-7F5D-4821-BEEF-55AB8615D981}"/>
            </c:ext>
          </c:extLst>
        </c:ser>
        <c:ser>
          <c:idx val="6"/>
          <c:order val="3"/>
          <c:tx>
            <c:strRef>
              <c:f>'Post reaction scan HFIP 4-CN-Ph'!$H$1:$H$2</c:f>
              <c:strCache>
                <c:ptCount val="2"/>
                <c:pt idx="0">
                  <c:v>4-CN-Ph 0.5 mM 4-No2-PhAc 0.05 mM 20 mM HFIP</c:v>
                </c:pt>
                <c:pt idx="1">
                  <c:v>Abs</c:v>
                </c:pt>
              </c:strCache>
            </c:strRef>
          </c:tx>
          <c:spPr>
            <a:ln w="19050" cap="rnd">
              <a:solidFill>
                <a:schemeClr val="accent1">
                  <a:lumMod val="60000"/>
                  <a:lumOff val="40000"/>
                </a:schemeClr>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H$3:$H$603</c:f>
              <c:numCache>
                <c:formatCode>General</c:formatCode>
                <c:ptCount val="601"/>
                <c:pt idx="0">
                  <c:v>1.98953E-4</c:v>
                </c:pt>
                <c:pt idx="1">
                  <c:v>5.5457200000000003E-4</c:v>
                </c:pt>
                <c:pt idx="2">
                  <c:v>4.8755100000000002E-4</c:v>
                </c:pt>
                <c:pt idx="3">
                  <c:v>5.1569599999999995E-4</c:v>
                </c:pt>
                <c:pt idx="4">
                  <c:v>6.09058E-4</c:v>
                </c:pt>
                <c:pt idx="5">
                  <c:v>6.8659799999999996E-4</c:v>
                </c:pt>
                <c:pt idx="6">
                  <c:v>6.2233000000000004E-4</c:v>
                </c:pt>
                <c:pt idx="7">
                  <c:v>5.8782799999999998E-4</c:v>
                </c:pt>
                <c:pt idx="8">
                  <c:v>6.70887E-4</c:v>
                </c:pt>
                <c:pt idx="9">
                  <c:v>6.6126800000000001E-4</c:v>
                </c:pt>
                <c:pt idx="10">
                  <c:v>7.1498899999999997E-4</c:v>
                </c:pt>
                <c:pt idx="11">
                  <c:v>7.8163099999999997E-4</c:v>
                </c:pt>
                <c:pt idx="12">
                  <c:v>8.6239200000000002E-4</c:v>
                </c:pt>
                <c:pt idx="13">
                  <c:v>7.9073299999999995E-4</c:v>
                </c:pt>
                <c:pt idx="14">
                  <c:v>7.3021000000000002E-4</c:v>
                </c:pt>
                <c:pt idx="15">
                  <c:v>1.03735E-3</c:v>
                </c:pt>
                <c:pt idx="16">
                  <c:v>8.7167799999999997E-4</c:v>
                </c:pt>
                <c:pt idx="17">
                  <c:v>9.5315700000000005E-4</c:v>
                </c:pt>
                <c:pt idx="18">
                  <c:v>1.017993E-3</c:v>
                </c:pt>
                <c:pt idx="19">
                  <c:v>1.083461E-3</c:v>
                </c:pt>
                <c:pt idx="20">
                  <c:v>9.6187400000000004E-4</c:v>
                </c:pt>
                <c:pt idx="21">
                  <c:v>1.03914E-3</c:v>
                </c:pt>
                <c:pt idx="22">
                  <c:v>1.0193159999999999E-3</c:v>
                </c:pt>
                <c:pt idx="23">
                  <c:v>1.080789E-3</c:v>
                </c:pt>
                <c:pt idx="24">
                  <c:v>1.0303440000000001E-3</c:v>
                </c:pt>
                <c:pt idx="25">
                  <c:v>1.153041E-3</c:v>
                </c:pt>
                <c:pt idx="26">
                  <c:v>1.064129E-3</c:v>
                </c:pt>
                <c:pt idx="27">
                  <c:v>1.2398159999999999E-3</c:v>
                </c:pt>
                <c:pt idx="28">
                  <c:v>1.1888859999999999E-3</c:v>
                </c:pt>
                <c:pt idx="29">
                  <c:v>1.1973999999999999E-3</c:v>
                </c:pt>
                <c:pt idx="30">
                  <c:v>1.353925E-3</c:v>
                </c:pt>
                <c:pt idx="31">
                  <c:v>1.251706E-3</c:v>
                </c:pt>
                <c:pt idx="32">
                  <c:v>1.3013720000000001E-3</c:v>
                </c:pt>
                <c:pt idx="33">
                  <c:v>1.3037599999999999E-3</c:v>
                </c:pt>
                <c:pt idx="34">
                  <c:v>1.366234E-3</c:v>
                </c:pt>
                <c:pt idx="35">
                  <c:v>1.3733230000000001E-3</c:v>
                </c:pt>
                <c:pt idx="36">
                  <c:v>1.3988239999999999E-3</c:v>
                </c:pt>
                <c:pt idx="37">
                  <c:v>1.419626E-3</c:v>
                </c:pt>
                <c:pt idx="38">
                  <c:v>1.4984289999999999E-3</c:v>
                </c:pt>
                <c:pt idx="39">
                  <c:v>1.385035E-3</c:v>
                </c:pt>
                <c:pt idx="40">
                  <c:v>1.695263E-3</c:v>
                </c:pt>
                <c:pt idx="41">
                  <c:v>1.737988E-3</c:v>
                </c:pt>
                <c:pt idx="42">
                  <c:v>1.699707E-3</c:v>
                </c:pt>
                <c:pt idx="43">
                  <c:v>1.641343E-3</c:v>
                </c:pt>
                <c:pt idx="44">
                  <c:v>1.5939509999999999E-3</c:v>
                </c:pt>
                <c:pt idx="45">
                  <c:v>1.6916769999999999E-3</c:v>
                </c:pt>
                <c:pt idx="46">
                  <c:v>1.823919E-3</c:v>
                </c:pt>
                <c:pt idx="47">
                  <c:v>1.8174980000000001E-3</c:v>
                </c:pt>
                <c:pt idx="48">
                  <c:v>1.887871E-3</c:v>
                </c:pt>
                <c:pt idx="49">
                  <c:v>1.7587799999999999E-3</c:v>
                </c:pt>
                <c:pt idx="50">
                  <c:v>1.9235949999999999E-3</c:v>
                </c:pt>
                <c:pt idx="51">
                  <c:v>1.7575069999999999E-3</c:v>
                </c:pt>
                <c:pt idx="52">
                  <c:v>1.9874319999999999E-3</c:v>
                </c:pt>
                <c:pt idx="53">
                  <c:v>2.0564540000000001E-3</c:v>
                </c:pt>
                <c:pt idx="54">
                  <c:v>1.9113999999999999E-3</c:v>
                </c:pt>
                <c:pt idx="55">
                  <c:v>1.9813209999999999E-3</c:v>
                </c:pt>
                <c:pt idx="56">
                  <c:v>2.203506E-3</c:v>
                </c:pt>
                <c:pt idx="57">
                  <c:v>2.263663E-3</c:v>
                </c:pt>
                <c:pt idx="58">
                  <c:v>2.2694400000000002E-3</c:v>
                </c:pt>
                <c:pt idx="59">
                  <c:v>2.3470169999999999E-3</c:v>
                </c:pt>
                <c:pt idx="60">
                  <c:v>2.3160210000000001E-3</c:v>
                </c:pt>
                <c:pt idx="61">
                  <c:v>2.354409E-3</c:v>
                </c:pt>
                <c:pt idx="62">
                  <c:v>2.500417E-3</c:v>
                </c:pt>
                <c:pt idx="63">
                  <c:v>2.4739919999999999E-3</c:v>
                </c:pt>
                <c:pt idx="64">
                  <c:v>2.5248649999999998E-3</c:v>
                </c:pt>
                <c:pt idx="65">
                  <c:v>2.606967E-3</c:v>
                </c:pt>
                <c:pt idx="66">
                  <c:v>2.495653E-3</c:v>
                </c:pt>
                <c:pt idx="67">
                  <c:v>2.6478550000000002E-3</c:v>
                </c:pt>
                <c:pt idx="68">
                  <c:v>2.6854639999999998E-3</c:v>
                </c:pt>
                <c:pt idx="69">
                  <c:v>2.7449589999999999E-3</c:v>
                </c:pt>
                <c:pt idx="70">
                  <c:v>2.8506569999999999E-3</c:v>
                </c:pt>
                <c:pt idx="71">
                  <c:v>2.7626730000000002E-3</c:v>
                </c:pt>
                <c:pt idx="72">
                  <c:v>2.6478550000000002E-3</c:v>
                </c:pt>
                <c:pt idx="73">
                  <c:v>2.5377020000000002E-3</c:v>
                </c:pt>
                <c:pt idx="74">
                  <c:v>2.6195720000000001E-3</c:v>
                </c:pt>
                <c:pt idx="75">
                  <c:v>2.448427E-3</c:v>
                </c:pt>
                <c:pt idx="76">
                  <c:v>2.5662660000000002E-3</c:v>
                </c:pt>
                <c:pt idx="77">
                  <c:v>2.2112080000000001E-3</c:v>
                </c:pt>
                <c:pt idx="78">
                  <c:v>2.1231449999999999E-3</c:v>
                </c:pt>
                <c:pt idx="79">
                  <c:v>1.908957E-3</c:v>
                </c:pt>
                <c:pt idx="80">
                  <c:v>1.704229E-3</c:v>
                </c:pt>
                <c:pt idx="81">
                  <c:v>1.5727510000000001E-3</c:v>
                </c:pt>
                <c:pt idx="82">
                  <c:v>2.0177020000000001E-3</c:v>
                </c:pt>
                <c:pt idx="83">
                  <c:v>1.554539E-3</c:v>
                </c:pt>
                <c:pt idx="84">
                  <c:v>1.4324559999999999E-3</c:v>
                </c:pt>
                <c:pt idx="85">
                  <c:v>1.2863390000000001E-3</c:v>
                </c:pt>
                <c:pt idx="86">
                  <c:v>1.035092E-3</c:v>
                </c:pt>
                <c:pt idx="87">
                  <c:v>1.0977859999999999E-3</c:v>
                </c:pt>
                <c:pt idx="88">
                  <c:v>9.1382900000000001E-4</c:v>
                </c:pt>
                <c:pt idx="89">
                  <c:v>7.8881399999999999E-4</c:v>
                </c:pt>
                <c:pt idx="90">
                  <c:v>9.3790300000000002E-4</c:v>
                </c:pt>
                <c:pt idx="91">
                  <c:v>8.0398500000000001E-4</c:v>
                </c:pt>
                <c:pt idx="92">
                  <c:v>7.0153200000000005E-4</c:v>
                </c:pt>
                <c:pt idx="93">
                  <c:v>7.4952700000000005E-4</c:v>
                </c:pt>
                <c:pt idx="94">
                  <c:v>7.0485100000000005E-4</c:v>
                </c:pt>
                <c:pt idx="95">
                  <c:v>8.9375200000000004E-4</c:v>
                </c:pt>
                <c:pt idx="96">
                  <c:v>9.0718899999999998E-4</c:v>
                </c:pt>
                <c:pt idx="97">
                  <c:v>8.7958899999999996E-4</c:v>
                </c:pt>
                <c:pt idx="98">
                  <c:v>7.06666E-4</c:v>
                </c:pt>
                <c:pt idx="99">
                  <c:v>9.5019899999999999E-4</c:v>
                </c:pt>
                <c:pt idx="100">
                  <c:v>1.1486020000000001E-3</c:v>
                </c:pt>
                <c:pt idx="101">
                  <c:v>1.1516390000000001E-3</c:v>
                </c:pt>
                <c:pt idx="102">
                  <c:v>1.382957E-3</c:v>
                </c:pt>
                <c:pt idx="103">
                  <c:v>1.4150300000000001E-3</c:v>
                </c:pt>
                <c:pt idx="104">
                  <c:v>1.3693500000000001E-3</c:v>
                </c:pt>
                <c:pt idx="105">
                  <c:v>1.510663E-3</c:v>
                </c:pt>
                <c:pt idx="106">
                  <c:v>1.573348E-3</c:v>
                </c:pt>
                <c:pt idx="107">
                  <c:v>1.866267E-3</c:v>
                </c:pt>
                <c:pt idx="108">
                  <c:v>1.832211E-3</c:v>
                </c:pt>
                <c:pt idx="109">
                  <c:v>1.9069029999999999E-3</c:v>
                </c:pt>
                <c:pt idx="110">
                  <c:v>1.8739099999999999E-3</c:v>
                </c:pt>
                <c:pt idx="111">
                  <c:v>1.9976E-3</c:v>
                </c:pt>
                <c:pt idx="112">
                  <c:v>2.1501469999999998E-3</c:v>
                </c:pt>
                <c:pt idx="113">
                  <c:v>2.3078759999999999E-3</c:v>
                </c:pt>
                <c:pt idx="114">
                  <c:v>2.407663E-3</c:v>
                </c:pt>
                <c:pt idx="115">
                  <c:v>2.438249E-3</c:v>
                </c:pt>
                <c:pt idx="116">
                  <c:v>2.3992029999999999E-3</c:v>
                </c:pt>
                <c:pt idx="117">
                  <c:v>2.3531340000000002E-3</c:v>
                </c:pt>
                <c:pt idx="118">
                  <c:v>2.4525150000000002E-3</c:v>
                </c:pt>
                <c:pt idx="119">
                  <c:v>2.5425700000000001E-3</c:v>
                </c:pt>
                <c:pt idx="120">
                  <c:v>2.6430630000000002E-3</c:v>
                </c:pt>
                <c:pt idx="121">
                  <c:v>2.6380879999999998E-3</c:v>
                </c:pt>
                <c:pt idx="122">
                  <c:v>2.7285999999999999E-3</c:v>
                </c:pt>
                <c:pt idx="123">
                  <c:v>2.6793950000000002E-3</c:v>
                </c:pt>
                <c:pt idx="124">
                  <c:v>2.82124E-3</c:v>
                </c:pt>
                <c:pt idx="125">
                  <c:v>3.0199789999999999E-3</c:v>
                </c:pt>
                <c:pt idx="126">
                  <c:v>2.8191039999999998E-3</c:v>
                </c:pt>
                <c:pt idx="127">
                  <c:v>2.9179140000000002E-3</c:v>
                </c:pt>
                <c:pt idx="128">
                  <c:v>3.0103859999999999E-3</c:v>
                </c:pt>
                <c:pt idx="129">
                  <c:v>3.0475580000000001E-3</c:v>
                </c:pt>
                <c:pt idx="130">
                  <c:v>3.2859130000000001E-3</c:v>
                </c:pt>
                <c:pt idx="131">
                  <c:v>3.2873479999999998E-3</c:v>
                </c:pt>
                <c:pt idx="132">
                  <c:v>3.4261819999999998E-3</c:v>
                </c:pt>
                <c:pt idx="133">
                  <c:v>3.5496360000000001E-3</c:v>
                </c:pt>
                <c:pt idx="134">
                  <c:v>3.7833580000000001E-3</c:v>
                </c:pt>
                <c:pt idx="135">
                  <c:v>3.6160089999999999E-3</c:v>
                </c:pt>
                <c:pt idx="136">
                  <c:v>3.5103069999999998E-3</c:v>
                </c:pt>
                <c:pt idx="137">
                  <c:v>3.658297E-3</c:v>
                </c:pt>
                <c:pt idx="138">
                  <c:v>3.3695940000000001E-3</c:v>
                </c:pt>
                <c:pt idx="139">
                  <c:v>3.546034E-3</c:v>
                </c:pt>
                <c:pt idx="140">
                  <c:v>3.736175E-3</c:v>
                </c:pt>
                <c:pt idx="141">
                  <c:v>3.739282E-3</c:v>
                </c:pt>
                <c:pt idx="142">
                  <c:v>3.8521430000000001E-3</c:v>
                </c:pt>
                <c:pt idx="143">
                  <c:v>3.9497780000000001E-3</c:v>
                </c:pt>
                <c:pt idx="144">
                  <c:v>3.9124509999999999E-3</c:v>
                </c:pt>
                <c:pt idx="145">
                  <c:v>3.9073049999999998E-3</c:v>
                </c:pt>
                <c:pt idx="146">
                  <c:v>3.9881020000000003E-3</c:v>
                </c:pt>
                <c:pt idx="147">
                  <c:v>4.1306090000000004E-3</c:v>
                </c:pt>
                <c:pt idx="148">
                  <c:v>4.1406189999999999E-3</c:v>
                </c:pt>
                <c:pt idx="149">
                  <c:v>4.1369859999999996E-3</c:v>
                </c:pt>
                <c:pt idx="150">
                  <c:v>4.0901569999999996E-3</c:v>
                </c:pt>
                <c:pt idx="151">
                  <c:v>4.3098169999999996E-3</c:v>
                </c:pt>
                <c:pt idx="152">
                  <c:v>4.3141309999999997E-3</c:v>
                </c:pt>
                <c:pt idx="153">
                  <c:v>4.3165879999999997E-3</c:v>
                </c:pt>
                <c:pt idx="154">
                  <c:v>4.4043119999999996E-3</c:v>
                </c:pt>
                <c:pt idx="155">
                  <c:v>4.5172149999999998E-3</c:v>
                </c:pt>
                <c:pt idx="156">
                  <c:v>4.4669449999999999E-3</c:v>
                </c:pt>
                <c:pt idx="157">
                  <c:v>4.405122E-3</c:v>
                </c:pt>
                <c:pt idx="158">
                  <c:v>4.5231270000000001E-3</c:v>
                </c:pt>
                <c:pt idx="159">
                  <c:v>4.6585630000000001E-3</c:v>
                </c:pt>
                <c:pt idx="160">
                  <c:v>4.7072850000000003E-3</c:v>
                </c:pt>
                <c:pt idx="161">
                  <c:v>4.6205459999999997E-3</c:v>
                </c:pt>
                <c:pt idx="162">
                  <c:v>4.8681430000000001E-3</c:v>
                </c:pt>
                <c:pt idx="163">
                  <c:v>4.7870530000000003E-3</c:v>
                </c:pt>
                <c:pt idx="164">
                  <c:v>4.87851E-3</c:v>
                </c:pt>
                <c:pt idx="165">
                  <c:v>4.9716099999999996E-3</c:v>
                </c:pt>
                <c:pt idx="166">
                  <c:v>5.0673230000000003E-3</c:v>
                </c:pt>
                <c:pt idx="167">
                  <c:v>5.0545950000000003E-3</c:v>
                </c:pt>
                <c:pt idx="168">
                  <c:v>5.1270919999999998E-3</c:v>
                </c:pt>
                <c:pt idx="169">
                  <c:v>5.1137079999999998E-3</c:v>
                </c:pt>
                <c:pt idx="170">
                  <c:v>5.3930369999999998E-3</c:v>
                </c:pt>
                <c:pt idx="171">
                  <c:v>5.3957359999999999E-3</c:v>
                </c:pt>
                <c:pt idx="172">
                  <c:v>5.4140569999999999E-3</c:v>
                </c:pt>
                <c:pt idx="173">
                  <c:v>5.3471990000000004E-3</c:v>
                </c:pt>
                <c:pt idx="174">
                  <c:v>5.3862750000000003E-3</c:v>
                </c:pt>
                <c:pt idx="175">
                  <c:v>5.4454059999999999E-3</c:v>
                </c:pt>
                <c:pt idx="176">
                  <c:v>5.5931920000000003E-3</c:v>
                </c:pt>
                <c:pt idx="177">
                  <c:v>5.658672E-3</c:v>
                </c:pt>
                <c:pt idx="178">
                  <c:v>5.658934E-3</c:v>
                </c:pt>
                <c:pt idx="179">
                  <c:v>5.6525869999999997E-3</c:v>
                </c:pt>
                <c:pt idx="180">
                  <c:v>5.7569759999999996E-3</c:v>
                </c:pt>
                <c:pt idx="181">
                  <c:v>5.8606020000000003E-3</c:v>
                </c:pt>
                <c:pt idx="182">
                  <c:v>5.888992E-3</c:v>
                </c:pt>
                <c:pt idx="183">
                  <c:v>6.0721289999999999E-3</c:v>
                </c:pt>
                <c:pt idx="184">
                  <c:v>6.0743869999999997E-3</c:v>
                </c:pt>
                <c:pt idx="185">
                  <c:v>6.0140669999999997E-3</c:v>
                </c:pt>
                <c:pt idx="186">
                  <c:v>6.1459260000000003E-3</c:v>
                </c:pt>
                <c:pt idx="187">
                  <c:v>6.300122E-3</c:v>
                </c:pt>
                <c:pt idx="188">
                  <c:v>6.2063689999999998E-3</c:v>
                </c:pt>
                <c:pt idx="189">
                  <c:v>6.2919539999999998E-3</c:v>
                </c:pt>
                <c:pt idx="190">
                  <c:v>6.3899020000000003E-3</c:v>
                </c:pt>
                <c:pt idx="191">
                  <c:v>6.4472000000000002E-3</c:v>
                </c:pt>
                <c:pt idx="192">
                  <c:v>6.4510360000000003E-3</c:v>
                </c:pt>
                <c:pt idx="193">
                  <c:v>6.5477590000000002E-3</c:v>
                </c:pt>
                <c:pt idx="194">
                  <c:v>6.6566739999999996E-3</c:v>
                </c:pt>
                <c:pt idx="195">
                  <c:v>6.6409290000000003E-3</c:v>
                </c:pt>
                <c:pt idx="196">
                  <c:v>6.6716299999999996E-3</c:v>
                </c:pt>
                <c:pt idx="197">
                  <c:v>6.6950000000000004E-3</c:v>
                </c:pt>
                <c:pt idx="198">
                  <c:v>6.7260210000000004E-3</c:v>
                </c:pt>
                <c:pt idx="199">
                  <c:v>7.0928689999999999E-3</c:v>
                </c:pt>
                <c:pt idx="200">
                  <c:v>6.9854230000000002E-3</c:v>
                </c:pt>
                <c:pt idx="201">
                  <c:v>7.0195429999999996E-3</c:v>
                </c:pt>
                <c:pt idx="202">
                  <c:v>7.1723389999999998E-3</c:v>
                </c:pt>
                <c:pt idx="203">
                  <c:v>7.1289179999999997E-3</c:v>
                </c:pt>
                <c:pt idx="204">
                  <c:v>7.2355570000000001E-3</c:v>
                </c:pt>
                <c:pt idx="205">
                  <c:v>7.243953E-3</c:v>
                </c:pt>
                <c:pt idx="206">
                  <c:v>7.2980730000000004E-3</c:v>
                </c:pt>
                <c:pt idx="207">
                  <c:v>7.4407240000000001E-3</c:v>
                </c:pt>
                <c:pt idx="208">
                  <c:v>7.5438049999999998E-3</c:v>
                </c:pt>
                <c:pt idx="209">
                  <c:v>7.6441429999999999E-3</c:v>
                </c:pt>
                <c:pt idx="210">
                  <c:v>7.6379519999999999E-3</c:v>
                </c:pt>
                <c:pt idx="211">
                  <c:v>7.6989199999999997E-3</c:v>
                </c:pt>
                <c:pt idx="212">
                  <c:v>7.8178750000000002E-3</c:v>
                </c:pt>
                <c:pt idx="213">
                  <c:v>7.8299189999999994E-3</c:v>
                </c:pt>
                <c:pt idx="214">
                  <c:v>7.9485949999999993E-3</c:v>
                </c:pt>
                <c:pt idx="215">
                  <c:v>7.8869070000000003E-3</c:v>
                </c:pt>
                <c:pt idx="216">
                  <c:v>7.9255530000000001E-3</c:v>
                </c:pt>
                <c:pt idx="217">
                  <c:v>8.2385380000000001E-3</c:v>
                </c:pt>
                <c:pt idx="218">
                  <c:v>8.1735120000000008E-3</c:v>
                </c:pt>
                <c:pt idx="219">
                  <c:v>8.2094139999999999E-3</c:v>
                </c:pt>
                <c:pt idx="220">
                  <c:v>8.2690630000000001E-3</c:v>
                </c:pt>
                <c:pt idx="221">
                  <c:v>8.2383279999999996E-3</c:v>
                </c:pt>
                <c:pt idx="222">
                  <c:v>8.5136020000000003E-3</c:v>
                </c:pt>
                <c:pt idx="223">
                  <c:v>8.3242090000000008E-3</c:v>
                </c:pt>
                <c:pt idx="224">
                  <c:v>8.4254929999999992E-3</c:v>
                </c:pt>
                <c:pt idx="225">
                  <c:v>8.4671429999999999E-3</c:v>
                </c:pt>
                <c:pt idx="226">
                  <c:v>8.6258099999999994E-3</c:v>
                </c:pt>
                <c:pt idx="227">
                  <c:v>8.4923519999999999E-3</c:v>
                </c:pt>
                <c:pt idx="228">
                  <c:v>8.6539589999999993E-3</c:v>
                </c:pt>
                <c:pt idx="229">
                  <c:v>8.6922249999999996E-3</c:v>
                </c:pt>
                <c:pt idx="230">
                  <c:v>8.6480429999999994E-3</c:v>
                </c:pt>
                <c:pt idx="231">
                  <c:v>8.6502620000000006E-3</c:v>
                </c:pt>
                <c:pt idx="232">
                  <c:v>9.5341490000000004E-3</c:v>
                </c:pt>
                <c:pt idx="233">
                  <c:v>9.7811749999999996E-3</c:v>
                </c:pt>
                <c:pt idx="234">
                  <c:v>9.8180839999999995E-3</c:v>
                </c:pt>
                <c:pt idx="235">
                  <c:v>9.7709830000000004E-3</c:v>
                </c:pt>
                <c:pt idx="236">
                  <c:v>9.7649199999999999E-3</c:v>
                </c:pt>
                <c:pt idx="237">
                  <c:v>9.9104220000000003E-3</c:v>
                </c:pt>
                <c:pt idx="238">
                  <c:v>1.001576E-2</c:v>
                </c:pt>
                <c:pt idx="239">
                  <c:v>9.9269749999999993E-3</c:v>
                </c:pt>
                <c:pt idx="240">
                  <c:v>1.0107504E-2</c:v>
                </c:pt>
                <c:pt idx="241">
                  <c:v>1.0013693000000001E-2</c:v>
                </c:pt>
                <c:pt idx="242">
                  <c:v>9.9810860000000001E-3</c:v>
                </c:pt>
                <c:pt idx="243">
                  <c:v>1.0152787E-2</c:v>
                </c:pt>
                <c:pt idx="244">
                  <c:v>1.0222271E-2</c:v>
                </c:pt>
                <c:pt idx="245">
                  <c:v>1.0240823E-2</c:v>
                </c:pt>
                <c:pt idx="246">
                  <c:v>1.0441873000000001E-2</c:v>
                </c:pt>
                <c:pt idx="247">
                  <c:v>1.0267142E-2</c:v>
                </c:pt>
                <c:pt idx="248">
                  <c:v>1.0315252E-2</c:v>
                </c:pt>
                <c:pt idx="249">
                  <c:v>1.036843E-2</c:v>
                </c:pt>
                <c:pt idx="250">
                  <c:v>1.0507292999999999E-2</c:v>
                </c:pt>
                <c:pt idx="251">
                  <c:v>1.0506789000000001E-2</c:v>
                </c:pt>
                <c:pt idx="252">
                  <c:v>1.0455476E-2</c:v>
                </c:pt>
                <c:pt idx="253">
                  <c:v>1.0575428E-2</c:v>
                </c:pt>
                <c:pt idx="254">
                  <c:v>1.051326E-2</c:v>
                </c:pt>
                <c:pt idx="255">
                  <c:v>1.0653973000000001E-2</c:v>
                </c:pt>
                <c:pt idx="256">
                  <c:v>1.0521772E-2</c:v>
                </c:pt>
                <c:pt idx="257">
                  <c:v>1.0580732000000001E-2</c:v>
                </c:pt>
                <c:pt idx="258">
                  <c:v>1.0613358999999999E-2</c:v>
                </c:pt>
                <c:pt idx="259">
                  <c:v>1.0789475999999999E-2</c:v>
                </c:pt>
                <c:pt idx="260">
                  <c:v>1.083138E-2</c:v>
                </c:pt>
                <c:pt idx="261">
                  <c:v>1.0746515E-2</c:v>
                </c:pt>
                <c:pt idx="262">
                  <c:v>1.0947719E-2</c:v>
                </c:pt>
                <c:pt idx="263">
                  <c:v>1.102442E-2</c:v>
                </c:pt>
                <c:pt idx="264">
                  <c:v>1.1010453999999999E-2</c:v>
                </c:pt>
                <c:pt idx="265">
                  <c:v>1.1167875000000001E-2</c:v>
                </c:pt>
                <c:pt idx="266">
                  <c:v>1.1263051E-2</c:v>
                </c:pt>
                <c:pt idx="267">
                  <c:v>1.1221131000000001E-2</c:v>
                </c:pt>
                <c:pt idx="268">
                  <c:v>1.1430556E-2</c:v>
                </c:pt>
                <c:pt idx="269">
                  <c:v>1.1410119E-2</c:v>
                </c:pt>
                <c:pt idx="270">
                  <c:v>1.1610354999999999E-2</c:v>
                </c:pt>
                <c:pt idx="271">
                  <c:v>1.184053E-2</c:v>
                </c:pt>
                <c:pt idx="272">
                  <c:v>1.1929439999999999E-2</c:v>
                </c:pt>
                <c:pt idx="273">
                  <c:v>1.227616E-2</c:v>
                </c:pt>
                <c:pt idx="274">
                  <c:v>1.2515851999999999E-2</c:v>
                </c:pt>
                <c:pt idx="275">
                  <c:v>1.2996969000000001E-2</c:v>
                </c:pt>
                <c:pt idx="276">
                  <c:v>1.3118318E-2</c:v>
                </c:pt>
                <c:pt idx="277">
                  <c:v>1.3340991999999999E-2</c:v>
                </c:pt>
                <c:pt idx="278">
                  <c:v>1.3565702000000001E-2</c:v>
                </c:pt>
                <c:pt idx="279">
                  <c:v>1.3812494E-2</c:v>
                </c:pt>
                <c:pt idx="280">
                  <c:v>1.4007933E-2</c:v>
                </c:pt>
                <c:pt idx="281">
                  <c:v>1.4274023E-2</c:v>
                </c:pt>
                <c:pt idx="282">
                  <c:v>1.4406139E-2</c:v>
                </c:pt>
                <c:pt idx="283">
                  <c:v>1.4583722E-2</c:v>
                </c:pt>
                <c:pt idx="284">
                  <c:v>1.4915904000000001E-2</c:v>
                </c:pt>
                <c:pt idx="285">
                  <c:v>1.5014504E-2</c:v>
                </c:pt>
                <c:pt idx="286">
                  <c:v>1.5336933000000001E-2</c:v>
                </c:pt>
                <c:pt idx="287">
                  <c:v>1.5453761E-2</c:v>
                </c:pt>
                <c:pt idx="288">
                  <c:v>1.5489706000000001E-2</c:v>
                </c:pt>
                <c:pt idx="289">
                  <c:v>1.5751121999999999E-2</c:v>
                </c:pt>
                <c:pt idx="290">
                  <c:v>1.6110901E-2</c:v>
                </c:pt>
                <c:pt idx="291">
                  <c:v>1.6285068999999999E-2</c:v>
                </c:pt>
                <c:pt idx="292">
                  <c:v>1.6225170000000001E-2</c:v>
                </c:pt>
                <c:pt idx="293">
                  <c:v>1.6509589000000002E-2</c:v>
                </c:pt>
                <c:pt idx="294">
                  <c:v>1.6737881999999999E-2</c:v>
                </c:pt>
                <c:pt idx="295">
                  <c:v>1.6918466E-2</c:v>
                </c:pt>
                <c:pt idx="296">
                  <c:v>1.7046597E-2</c:v>
                </c:pt>
                <c:pt idx="297">
                  <c:v>1.7323932E-2</c:v>
                </c:pt>
                <c:pt idx="298">
                  <c:v>1.741028E-2</c:v>
                </c:pt>
                <c:pt idx="299">
                  <c:v>1.7565832999999999E-2</c:v>
                </c:pt>
                <c:pt idx="300">
                  <c:v>1.7638858E-2</c:v>
                </c:pt>
                <c:pt idx="301">
                  <c:v>1.7675443999999998E-2</c:v>
                </c:pt>
                <c:pt idx="302">
                  <c:v>1.8150222000000001E-2</c:v>
                </c:pt>
                <c:pt idx="303">
                  <c:v>1.8137509E-2</c:v>
                </c:pt>
                <c:pt idx="304">
                  <c:v>1.8185176000000001E-2</c:v>
                </c:pt>
                <c:pt idx="305">
                  <c:v>1.8318595E-2</c:v>
                </c:pt>
                <c:pt idx="306">
                  <c:v>1.8547086000000001E-2</c:v>
                </c:pt>
                <c:pt idx="307">
                  <c:v>1.8715586999999999E-2</c:v>
                </c:pt>
                <c:pt idx="308">
                  <c:v>1.8867091999999999E-2</c:v>
                </c:pt>
                <c:pt idx="309">
                  <c:v>1.8946853999999999E-2</c:v>
                </c:pt>
                <c:pt idx="310">
                  <c:v>1.8924924999999999E-2</c:v>
                </c:pt>
                <c:pt idx="311">
                  <c:v>1.9254654999999999E-2</c:v>
                </c:pt>
                <c:pt idx="312">
                  <c:v>1.9231004999999999E-2</c:v>
                </c:pt>
                <c:pt idx="313">
                  <c:v>1.9303905E-2</c:v>
                </c:pt>
                <c:pt idx="314">
                  <c:v>1.9605378E-2</c:v>
                </c:pt>
                <c:pt idx="315">
                  <c:v>1.9468394999999999E-2</c:v>
                </c:pt>
                <c:pt idx="316">
                  <c:v>1.9426787000000001E-2</c:v>
                </c:pt>
                <c:pt idx="317">
                  <c:v>1.9555389999999999E-2</c:v>
                </c:pt>
                <c:pt idx="318">
                  <c:v>1.9798458000000001E-2</c:v>
                </c:pt>
                <c:pt idx="319">
                  <c:v>1.9908334999999999E-2</c:v>
                </c:pt>
                <c:pt idx="320">
                  <c:v>2.0129419999999999E-2</c:v>
                </c:pt>
                <c:pt idx="321">
                  <c:v>2.0333664000000001E-2</c:v>
                </c:pt>
                <c:pt idx="322">
                  <c:v>2.0615576E-2</c:v>
                </c:pt>
                <c:pt idx="323">
                  <c:v>2.0817550000000001E-2</c:v>
                </c:pt>
                <c:pt idx="324">
                  <c:v>2.1050945000000001E-2</c:v>
                </c:pt>
                <c:pt idx="325">
                  <c:v>2.1355048000000001E-2</c:v>
                </c:pt>
                <c:pt idx="326">
                  <c:v>2.1556876999999999E-2</c:v>
                </c:pt>
                <c:pt idx="327">
                  <c:v>2.2022519000000001E-2</c:v>
                </c:pt>
                <c:pt idx="328">
                  <c:v>2.2364313E-2</c:v>
                </c:pt>
                <c:pt idx="329">
                  <c:v>2.2876797000000001E-2</c:v>
                </c:pt>
                <c:pt idx="330">
                  <c:v>2.3353090999999999E-2</c:v>
                </c:pt>
                <c:pt idx="331">
                  <c:v>2.3793649E-2</c:v>
                </c:pt>
                <c:pt idx="332">
                  <c:v>2.4262519999999999E-2</c:v>
                </c:pt>
                <c:pt idx="333">
                  <c:v>2.4862820000000001E-2</c:v>
                </c:pt>
                <c:pt idx="334">
                  <c:v>2.5268584E-2</c:v>
                </c:pt>
                <c:pt idx="335">
                  <c:v>2.6115533E-2</c:v>
                </c:pt>
                <c:pt idx="336">
                  <c:v>2.6796258999999999E-2</c:v>
                </c:pt>
                <c:pt idx="337">
                  <c:v>2.7491539999999998E-2</c:v>
                </c:pt>
                <c:pt idx="338">
                  <c:v>2.8029854999999999E-2</c:v>
                </c:pt>
                <c:pt idx="339">
                  <c:v>2.8727335999999999E-2</c:v>
                </c:pt>
                <c:pt idx="340">
                  <c:v>2.9557205999999999E-2</c:v>
                </c:pt>
                <c:pt idx="341">
                  <c:v>3.0251538000000001E-2</c:v>
                </c:pt>
                <c:pt idx="342">
                  <c:v>3.1114444000000002E-2</c:v>
                </c:pt>
                <c:pt idx="343">
                  <c:v>3.2204963000000003E-2</c:v>
                </c:pt>
                <c:pt idx="344">
                  <c:v>3.2866633999999999E-2</c:v>
                </c:pt>
                <c:pt idx="345">
                  <c:v>3.3841248999999997E-2</c:v>
                </c:pt>
                <c:pt idx="346">
                  <c:v>3.4952222999999998E-2</c:v>
                </c:pt>
                <c:pt idx="347">
                  <c:v>3.5955573999999997E-2</c:v>
                </c:pt>
                <c:pt idx="348">
                  <c:v>3.7073359E-2</c:v>
                </c:pt>
                <c:pt idx="349">
                  <c:v>3.8288757E-2</c:v>
                </c:pt>
                <c:pt idx="350">
                  <c:v>3.9471533000000003E-2</c:v>
                </c:pt>
                <c:pt idx="351">
                  <c:v>4.0732481000000001E-2</c:v>
                </c:pt>
                <c:pt idx="352">
                  <c:v>4.2138092000000002E-2</c:v>
                </c:pt>
                <c:pt idx="353">
                  <c:v>4.3608513000000002E-2</c:v>
                </c:pt>
                <c:pt idx="354">
                  <c:v>4.5248967000000001E-2</c:v>
                </c:pt>
                <c:pt idx="355">
                  <c:v>4.6837337E-2</c:v>
                </c:pt>
                <c:pt idx="356">
                  <c:v>4.8380032000000003E-2</c:v>
                </c:pt>
                <c:pt idx="357">
                  <c:v>5.020811E-2</c:v>
                </c:pt>
                <c:pt idx="358">
                  <c:v>5.2085619E-2</c:v>
                </c:pt>
                <c:pt idx="359">
                  <c:v>5.4134163999999999E-2</c:v>
                </c:pt>
                <c:pt idx="360">
                  <c:v>5.6236229999999998E-2</c:v>
                </c:pt>
                <c:pt idx="361">
                  <c:v>5.8343160999999998E-2</c:v>
                </c:pt>
                <c:pt idx="362">
                  <c:v>6.0791607999999997E-2</c:v>
                </c:pt>
                <c:pt idx="363">
                  <c:v>6.3004150999999994E-2</c:v>
                </c:pt>
                <c:pt idx="364">
                  <c:v>6.5716266999999995E-2</c:v>
                </c:pt>
                <c:pt idx="365">
                  <c:v>6.7994184999999999E-2</c:v>
                </c:pt>
                <c:pt idx="366">
                  <c:v>7.0593029000000002E-2</c:v>
                </c:pt>
                <c:pt idx="367">
                  <c:v>7.3560744999999997E-2</c:v>
                </c:pt>
                <c:pt idx="368">
                  <c:v>7.6372369999999995E-2</c:v>
                </c:pt>
                <c:pt idx="369">
                  <c:v>7.9115875000000002E-2</c:v>
                </c:pt>
                <c:pt idx="370">
                  <c:v>8.2385786000000003E-2</c:v>
                </c:pt>
                <c:pt idx="371">
                  <c:v>8.4978864000000001E-2</c:v>
                </c:pt>
                <c:pt idx="372">
                  <c:v>8.7922052000000001E-2</c:v>
                </c:pt>
                <c:pt idx="373">
                  <c:v>9.1176294000000005E-2</c:v>
                </c:pt>
                <c:pt idx="374">
                  <c:v>9.4513669999999994E-2</c:v>
                </c:pt>
                <c:pt idx="375">
                  <c:v>9.7656681999999995E-2</c:v>
                </c:pt>
                <c:pt idx="376">
                  <c:v>0.100877725</c:v>
                </c:pt>
                <c:pt idx="377">
                  <c:v>0.10427423600000001</c:v>
                </c:pt>
                <c:pt idx="378">
                  <c:v>0.10742712</c:v>
                </c:pt>
                <c:pt idx="379">
                  <c:v>0.11069817799999999</c:v>
                </c:pt>
                <c:pt idx="380">
                  <c:v>0.113821745</c:v>
                </c:pt>
                <c:pt idx="381">
                  <c:v>0.116800264</c:v>
                </c:pt>
                <c:pt idx="382">
                  <c:v>0.11988285899999999</c:v>
                </c:pt>
                <c:pt idx="383">
                  <c:v>0.122636065</c:v>
                </c:pt>
                <c:pt idx="384">
                  <c:v>0.125250414</c:v>
                </c:pt>
                <c:pt idx="385">
                  <c:v>0.12770260899999999</c:v>
                </c:pt>
                <c:pt idx="386">
                  <c:v>0.13015580199999999</c:v>
                </c:pt>
                <c:pt idx="387">
                  <c:v>0.13228696600000001</c:v>
                </c:pt>
                <c:pt idx="388">
                  <c:v>0.134460047</c:v>
                </c:pt>
                <c:pt idx="389">
                  <c:v>0.136650249</c:v>
                </c:pt>
                <c:pt idx="390">
                  <c:v>0.138312295</c:v>
                </c:pt>
                <c:pt idx="391">
                  <c:v>0.13968339599999999</c:v>
                </c:pt>
                <c:pt idx="392">
                  <c:v>0.14083761</c:v>
                </c:pt>
                <c:pt idx="393">
                  <c:v>0.14176507299999999</c:v>
                </c:pt>
                <c:pt idx="394">
                  <c:v>0.14273770199999999</c:v>
                </c:pt>
                <c:pt idx="395">
                  <c:v>0.143285841</c:v>
                </c:pt>
                <c:pt idx="396">
                  <c:v>0.14336088299999999</c:v>
                </c:pt>
                <c:pt idx="397">
                  <c:v>0.14346925899999999</c:v>
                </c:pt>
                <c:pt idx="398">
                  <c:v>0.143620312</c:v>
                </c:pt>
                <c:pt idx="399">
                  <c:v>0.14349295200000001</c:v>
                </c:pt>
                <c:pt idx="400">
                  <c:v>0.14308974199999999</c:v>
                </c:pt>
                <c:pt idx="401">
                  <c:v>0.14269132900000001</c:v>
                </c:pt>
                <c:pt idx="402">
                  <c:v>0.14208690800000001</c:v>
                </c:pt>
                <c:pt idx="403">
                  <c:v>0.141265109</c:v>
                </c:pt>
                <c:pt idx="404">
                  <c:v>0.14051345000000001</c:v>
                </c:pt>
                <c:pt idx="405">
                  <c:v>0.13969311100000001</c:v>
                </c:pt>
                <c:pt idx="406">
                  <c:v>0.13906615999999999</c:v>
                </c:pt>
                <c:pt idx="407">
                  <c:v>0.137314349</c:v>
                </c:pt>
                <c:pt idx="408">
                  <c:v>0.13592116500000001</c:v>
                </c:pt>
                <c:pt idx="409">
                  <c:v>0.13461759700000001</c:v>
                </c:pt>
                <c:pt idx="410">
                  <c:v>0.133569822</c:v>
                </c:pt>
                <c:pt idx="411">
                  <c:v>0.13191723799999999</c:v>
                </c:pt>
                <c:pt idx="412">
                  <c:v>0.13054469199999999</c:v>
                </c:pt>
                <c:pt idx="413">
                  <c:v>0.129018456</c:v>
                </c:pt>
                <c:pt idx="414">
                  <c:v>0.127577573</c:v>
                </c:pt>
                <c:pt idx="415">
                  <c:v>0.125379026</c:v>
                </c:pt>
                <c:pt idx="416">
                  <c:v>0.12390925</c:v>
                </c:pt>
                <c:pt idx="417">
                  <c:v>0.122210316</c:v>
                </c:pt>
                <c:pt idx="418">
                  <c:v>0.120315589</c:v>
                </c:pt>
                <c:pt idx="419">
                  <c:v>0.119027995</c:v>
                </c:pt>
                <c:pt idx="420">
                  <c:v>0.116382532</c:v>
                </c:pt>
                <c:pt idx="421">
                  <c:v>0.114555635</c:v>
                </c:pt>
                <c:pt idx="422">
                  <c:v>0.112674542</c:v>
                </c:pt>
                <c:pt idx="423">
                  <c:v>0.111553825</c:v>
                </c:pt>
                <c:pt idx="424">
                  <c:v>0.109912023</c:v>
                </c:pt>
                <c:pt idx="425">
                  <c:v>0.1083754</c:v>
                </c:pt>
                <c:pt idx="426">
                  <c:v>0.106565259</c:v>
                </c:pt>
                <c:pt idx="427">
                  <c:v>0.104660481</c:v>
                </c:pt>
                <c:pt idx="428">
                  <c:v>0.10340447699999999</c:v>
                </c:pt>
                <c:pt idx="429">
                  <c:v>0.10072284200000001</c:v>
                </c:pt>
                <c:pt idx="430">
                  <c:v>9.9139325E-2</c:v>
                </c:pt>
                <c:pt idx="431">
                  <c:v>9.7497559999999997E-2</c:v>
                </c:pt>
                <c:pt idx="432">
                  <c:v>0.100993633</c:v>
                </c:pt>
                <c:pt idx="433">
                  <c:v>9.4319670999999994E-2</c:v>
                </c:pt>
                <c:pt idx="434">
                  <c:v>9.3240297999999999E-2</c:v>
                </c:pt>
                <c:pt idx="435">
                  <c:v>9.2120461000000001E-2</c:v>
                </c:pt>
                <c:pt idx="436">
                  <c:v>8.9217819000000004E-2</c:v>
                </c:pt>
                <c:pt idx="437">
                  <c:v>8.7282225000000005E-2</c:v>
                </c:pt>
                <c:pt idx="438">
                  <c:v>8.6306982000000004E-2</c:v>
                </c:pt>
                <c:pt idx="439">
                  <c:v>8.3410122000000003E-2</c:v>
                </c:pt>
                <c:pt idx="440">
                  <c:v>8.2379147E-2</c:v>
                </c:pt>
                <c:pt idx="441">
                  <c:v>8.2714236999999996E-2</c:v>
                </c:pt>
                <c:pt idx="442">
                  <c:v>7.9495229000000001E-2</c:v>
                </c:pt>
                <c:pt idx="443">
                  <c:v>7.7787547999999998E-2</c:v>
                </c:pt>
                <c:pt idx="444">
                  <c:v>7.6315589000000003E-2</c:v>
                </c:pt>
                <c:pt idx="445">
                  <c:v>7.3930926999999994E-2</c:v>
                </c:pt>
                <c:pt idx="446">
                  <c:v>7.4348814999999999E-2</c:v>
                </c:pt>
                <c:pt idx="447">
                  <c:v>7.0510417000000006E-2</c:v>
                </c:pt>
                <c:pt idx="448">
                  <c:v>6.8916253999999996E-2</c:v>
                </c:pt>
                <c:pt idx="449">
                  <c:v>6.6426984999999994E-2</c:v>
                </c:pt>
                <c:pt idx="450">
                  <c:v>6.6042051000000004E-2</c:v>
                </c:pt>
                <c:pt idx="451">
                  <c:v>6.2129505000000002E-2</c:v>
                </c:pt>
                <c:pt idx="452">
                  <c:v>8.0700539000000002E-2</c:v>
                </c:pt>
                <c:pt idx="453">
                  <c:v>8.0852120999999999E-2</c:v>
                </c:pt>
                <c:pt idx="454">
                  <c:v>8.0852188000000005E-2</c:v>
                </c:pt>
                <c:pt idx="455">
                  <c:v>7.9567201000000004E-2</c:v>
                </c:pt>
                <c:pt idx="456">
                  <c:v>7.9914345999999997E-2</c:v>
                </c:pt>
                <c:pt idx="457">
                  <c:v>7.9724237000000003E-2</c:v>
                </c:pt>
                <c:pt idx="458">
                  <c:v>7.9635546000000001E-2</c:v>
                </c:pt>
                <c:pt idx="459">
                  <c:v>8.0002002000000003E-2</c:v>
                </c:pt>
                <c:pt idx="460">
                  <c:v>8.0018036000000001E-2</c:v>
                </c:pt>
                <c:pt idx="461">
                  <c:v>7.8686669000000001E-2</c:v>
                </c:pt>
                <c:pt idx="462">
                  <c:v>7.8234396999999997E-2</c:v>
                </c:pt>
                <c:pt idx="463">
                  <c:v>7.7757417999999995E-2</c:v>
                </c:pt>
                <c:pt idx="464">
                  <c:v>7.9244598999999999E-2</c:v>
                </c:pt>
                <c:pt idx="465">
                  <c:v>7.7994867999999995E-2</c:v>
                </c:pt>
                <c:pt idx="466">
                  <c:v>7.7363491000000006E-2</c:v>
                </c:pt>
                <c:pt idx="467">
                  <c:v>7.7767885999999994E-2</c:v>
                </c:pt>
                <c:pt idx="468">
                  <c:v>7.7200562E-2</c:v>
                </c:pt>
                <c:pt idx="469">
                  <c:v>7.7968597000000001E-2</c:v>
                </c:pt>
                <c:pt idx="470">
                  <c:v>7.8053451999999995E-2</c:v>
                </c:pt>
                <c:pt idx="471">
                  <c:v>7.8316322999999993E-2</c:v>
                </c:pt>
                <c:pt idx="472">
                  <c:v>7.7926627999999998E-2</c:v>
                </c:pt>
                <c:pt idx="473">
                  <c:v>7.8879273999999999E-2</c:v>
                </c:pt>
                <c:pt idx="474">
                  <c:v>7.9041094000000006E-2</c:v>
                </c:pt>
                <c:pt idx="475">
                  <c:v>7.9660326000000004E-2</c:v>
                </c:pt>
                <c:pt idx="476">
                  <c:v>8.0503263000000005E-2</c:v>
                </c:pt>
                <c:pt idx="477">
                  <c:v>8.2223840000000006E-2</c:v>
                </c:pt>
                <c:pt idx="478">
                  <c:v>8.2617759999999998E-2</c:v>
                </c:pt>
                <c:pt idx="479">
                  <c:v>8.4392242000000006E-2</c:v>
                </c:pt>
                <c:pt idx="480">
                  <c:v>8.6661704000000006E-2</c:v>
                </c:pt>
                <c:pt idx="481">
                  <c:v>8.8300049000000005E-2</c:v>
                </c:pt>
                <c:pt idx="482">
                  <c:v>9.1396399000000003E-2</c:v>
                </c:pt>
                <c:pt idx="483">
                  <c:v>9.6305281000000006E-2</c:v>
                </c:pt>
                <c:pt idx="484">
                  <c:v>0.101063468</c:v>
                </c:pt>
                <c:pt idx="485">
                  <c:v>0.105902486</c:v>
                </c:pt>
                <c:pt idx="486">
                  <c:v>0.113000803</c:v>
                </c:pt>
                <c:pt idx="487">
                  <c:v>0.119852431</c:v>
                </c:pt>
                <c:pt idx="488">
                  <c:v>0.127284497</c:v>
                </c:pt>
                <c:pt idx="489">
                  <c:v>0.13683843600000001</c:v>
                </c:pt>
                <c:pt idx="490">
                  <c:v>0.14801946299999999</c:v>
                </c:pt>
                <c:pt idx="491">
                  <c:v>0.15882743899999999</c:v>
                </c:pt>
                <c:pt idx="492">
                  <c:v>0.17474055299999999</c:v>
                </c:pt>
                <c:pt idx="493">
                  <c:v>0.186890051</c:v>
                </c:pt>
                <c:pt idx="494">
                  <c:v>0.20213697899999999</c:v>
                </c:pt>
                <c:pt idx="495">
                  <c:v>0.21758085499999999</c:v>
                </c:pt>
                <c:pt idx="496">
                  <c:v>0.23427510300000001</c:v>
                </c:pt>
                <c:pt idx="497">
                  <c:v>0.25129598399999997</c:v>
                </c:pt>
                <c:pt idx="498">
                  <c:v>0.26861998399999998</c:v>
                </c:pt>
                <c:pt idx="499">
                  <c:v>0.286778957</c:v>
                </c:pt>
                <c:pt idx="500">
                  <c:v>0.30561280299999999</c:v>
                </c:pt>
                <c:pt idx="501">
                  <c:v>0.32455116499999997</c:v>
                </c:pt>
                <c:pt idx="502">
                  <c:v>0.34493333100000001</c:v>
                </c:pt>
                <c:pt idx="503">
                  <c:v>0.36546373399999998</c:v>
                </c:pt>
                <c:pt idx="504">
                  <c:v>0.38633555200000003</c:v>
                </c:pt>
                <c:pt idx="505">
                  <c:v>0.40755072199999998</c:v>
                </c:pt>
                <c:pt idx="506">
                  <c:v>0.42787346199999998</c:v>
                </c:pt>
                <c:pt idx="507">
                  <c:v>0.44816413500000002</c:v>
                </c:pt>
                <c:pt idx="508">
                  <c:v>0.468689472</c:v>
                </c:pt>
                <c:pt idx="509">
                  <c:v>0.487853378</c:v>
                </c:pt>
                <c:pt idx="510">
                  <c:v>0.50734031199999996</c:v>
                </c:pt>
                <c:pt idx="511">
                  <c:v>0.52647274700000002</c:v>
                </c:pt>
                <c:pt idx="512">
                  <c:v>0.54546117800000005</c:v>
                </c:pt>
                <c:pt idx="513">
                  <c:v>0.564194262</c:v>
                </c:pt>
                <c:pt idx="514">
                  <c:v>0.58345389400000003</c:v>
                </c:pt>
                <c:pt idx="515">
                  <c:v>0.602190852</c:v>
                </c:pt>
                <c:pt idx="516">
                  <c:v>0.61822432299999996</c:v>
                </c:pt>
                <c:pt idx="517">
                  <c:v>0.63117247799999998</c:v>
                </c:pt>
                <c:pt idx="518">
                  <c:v>0.64043277499999995</c:v>
                </c:pt>
                <c:pt idx="519">
                  <c:v>0.64725607600000001</c:v>
                </c:pt>
                <c:pt idx="520">
                  <c:v>0.65330678200000003</c:v>
                </c:pt>
                <c:pt idx="521">
                  <c:v>0.65779376000000001</c:v>
                </c:pt>
                <c:pt idx="522">
                  <c:v>0.66083323999999999</c:v>
                </c:pt>
                <c:pt idx="523">
                  <c:v>0.65976363400000004</c:v>
                </c:pt>
                <c:pt idx="524">
                  <c:v>0.65687227299999995</c:v>
                </c:pt>
                <c:pt idx="525">
                  <c:v>0.65079468500000004</c:v>
                </c:pt>
                <c:pt idx="526">
                  <c:v>0.64265394200000003</c:v>
                </c:pt>
                <c:pt idx="527">
                  <c:v>0.63169431700000001</c:v>
                </c:pt>
                <c:pt idx="528">
                  <c:v>0.61698269800000005</c:v>
                </c:pt>
                <c:pt idx="529">
                  <c:v>0.60078978500000002</c:v>
                </c:pt>
                <c:pt idx="530">
                  <c:v>0.58294820800000002</c:v>
                </c:pt>
                <c:pt idx="531">
                  <c:v>0.56567013300000002</c:v>
                </c:pt>
                <c:pt idx="532">
                  <c:v>0.54899257400000001</c:v>
                </c:pt>
                <c:pt idx="533">
                  <c:v>0.53161615100000004</c:v>
                </c:pt>
                <c:pt idx="534">
                  <c:v>0.51437115700000002</c:v>
                </c:pt>
                <c:pt idx="535">
                  <c:v>0.49694350399999998</c:v>
                </c:pt>
                <c:pt idx="536">
                  <c:v>0.48016414099999999</c:v>
                </c:pt>
                <c:pt idx="537">
                  <c:v>0.46401307000000003</c:v>
                </c:pt>
                <c:pt idx="538">
                  <c:v>0.44985660900000002</c:v>
                </c:pt>
                <c:pt idx="539">
                  <c:v>0.43912655099999998</c:v>
                </c:pt>
                <c:pt idx="540">
                  <c:v>0.43117192399999998</c:v>
                </c:pt>
                <c:pt idx="541">
                  <c:v>0.42715048799999999</c:v>
                </c:pt>
                <c:pt idx="542">
                  <c:v>0.42797502900000001</c:v>
                </c:pt>
                <c:pt idx="543">
                  <c:v>0.43399131299999999</c:v>
                </c:pt>
                <c:pt idx="544">
                  <c:v>0.44448012100000001</c:v>
                </c:pt>
                <c:pt idx="545">
                  <c:v>0.46081760500000002</c:v>
                </c:pt>
                <c:pt idx="546">
                  <c:v>0.48192584500000002</c:v>
                </c:pt>
                <c:pt idx="547">
                  <c:v>0.50707113699999995</c:v>
                </c:pt>
                <c:pt idx="548">
                  <c:v>0.53213685799999999</c:v>
                </c:pt>
                <c:pt idx="549">
                  <c:v>0.55612492599999996</c:v>
                </c:pt>
                <c:pt idx="550">
                  <c:v>0.57511079300000001</c:v>
                </c:pt>
                <c:pt idx="551">
                  <c:v>0.58908844000000005</c:v>
                </c:pt>
                <c:pt idx="552">
                  <c:v>0.59832292799999998</c:v>
                </c:pt>
                <c:pt idx="553">
                  <c:v>0.60143458800000005</c:v>
                </c:pt>
                <c:pt idx="554">
                  <c:v>0.60153537999999995</c:v>
                </c:pt>
                <c:pt idx="555">
                  <c:v>0.59662073900000001</c:v>
                </c:pt>
                <c:pt idx="556">
                  <c:v>0.58899652999999996</c:v>
                </c:pt>
                <c:pt idx="557">
                  <c:v>0.57827711100000001</c:v>
                </c:pt>
                <c:pt idx="558">
                  <c:v>0.56446832400000002</c:v>
                </c:pt>
                <c:pt idx="559">
                  <c:v>0.547898471</c:v>
                </c:pt>
                <c:pt idx="560">
                  <c:v>0.53087139100000003</c:v>
                </c:pt>
                <c:pt idx="561">
                  <c:v>0.51118594399999995</c:v>
                </c:pt>
                <c:pt idx="562">
                  <c:v>0.49156165099999999</c:v>
                </c:pt>
                <c:pt idx="563">
                  <c:v>0.47067984899999998</c:v>
                </c:pt>
                <c:pt idx="564">
                  <c:v>0.44899281899999999</c:v>
                </c:pt>
                <c:pt idx="565">
                  <c:v>0.42821344700000002</c:v>
                </c:pt>
                <c:pt idx="566">
                  <c:v>0.40723451999999999</c:v>
                </c:pt>
                <c:pt idx="567">
                  <c:v>0.387397826</c:v>
                </c:pt>
                <c:pt idx="568">
                  <c:v>0.368065327</c:v>
                </c:pt>
                <c:pt idx="569">
                  <c:v>0.35045239299999997</c:v>
                </c:pt>
                <c:pt idx="570">
                  <c:v>0.33388212299999998</c:v>
                </c:pt>
                <c:pt idx="571">
                  <c:v>0.318638474</c:v>
                </c:pt>
                <c:pt idx="572">
                  <c:v>0.30585232400000001</c:v>
                </c:pt>
                <c:pt idx="573">
                  <c:v>0.29580232499999998</c:v>
                </c:pt>
                <c:pt idx="574">
                  <c:v>0.28801173000000002</c:v>
                </c:pt>
                <c:pt idx="575">
                  <c:v>0.28464704800000001</c:v>
                </c:pt>
                <c:pt idx="576">
                  <c:v>0.28664630699999999</c:v>
                </c:pt>
                <c:pt idx="577">
                  <c:v>0.29522633599999998</c:v>
                </c:pt>
                <c:pt idx="578">
                  <c:v>0.30993974200000002</c:v>
                </c:pt>
                <c:pt idx="579">
                  <c:v>0.33096736700000001</c:v>
                </c:pt>
                <c:pt idx="580">
                  <c:v>0.35619986100000001</c:v>
                </c:pt>
                <c:pt idx="581">
                  <c:v>0.38253194099999999</c:v>
                </c:pt>
                <c:pt idx="582">
                  <c:v>0.40793827199999999</c:v>
                </c:pt>
                <c:pt idx="583">
                  <c:v>0.43210908799999997</c:v>
                </c:pt>
                <c:pt idx="584">
                  <c:v>0.45579549699999999</c:v>
                </c:pt>
                <c:pt idx="585">
                  <c:v>0.48248398300000001</c:v>
                </c:pt>
                <c:pt idx="586">
                  <c:v>0.51423287399999995</c:v>
                </c:pt>
                <c:pt idx="587">
                  <c:v>0.55594694600000005</c:v>
                </c:pt>
                <c:pt idx="588">
                  <c:v>0.61117511999999996</c:v>
                </c:pt>
                <c:pt idx="589">
                  <c:v>0.68698352600000001</c:v>
                </c:pt>
                <c:pt idx="590">
                  <c:v>0.77144026799999998</c:v>
                </c:pt>
                <c:pt idx="591">
                  <c:v>0.86523836899999995</c:v>
                </c:pt>
                <c:pt idx="592">
                  <c:v>0.950801432</c:v>
                </c:pt>
                <c:pt idx="593">
                  <c:v>1.020311236</c:v>
                </c:pt>
                <c:pt idx="594">
                  <c:v>1.0866436960000001</c:v>
                </c:pt>
                <c:pt idx="595">
                  <c:v>1.1602478030000001</c:v>
                </c:pt>
                <c:pt idx="596">
                  <c:v>1.250396252</c:v>
                </c:pt>
                <c:pt idx="597">
                  <c:v>1.3516552449999999</c:v>
                </c:pt>
                <c:pt idx="598">
                  <c:v>1.453116536</c:v>
                </c:pt>
                <c:pt idx="599">
                  <c:v>1.5411275630000001</c:v>
                </c:pt>
                <c:pt idx="600">
                  <c:v>1.6259506939999999</c:v>
                </c:pt>
              </c:numCache>
            </c:numRef>
          </c:yVal>
          <c:smooth val="1"/>
          <c:extLst>
            <c:ext xmlns:c16="http://schemas.microsoft.com/office/drawing/2014/chart" uri="{C3380CC4-5D6E-409C-BE32-E72D297353CC}">
              <c16:uniqueId val="{00000003-7F5D-4821-BEEF-55AB8615D981}"/>
            </c:ext>
          </c:extLst>
        </c:ser>
        <c:ser>
          <c:idx val="8"/>
          <c:order val="4"/>
          <c:tx>
            <c:strRef>
              <c:f>'Post reaction scan HFIP 4-CN-Ph'!$J$1:$J$2</c:f>
              <c:strCache>
                <c:ptCount val="2"/>
                <c:pt idx="0">
                  <c:v>4-CN-Ph 0.5 mM 4-No2-PhAc 0.05 mM 50 mM HFIP</c:v>
                </c:pt>
                <c:pt idx="1">
                  <c:v>Abs</c:v>
                </c:pt>
              </c:strCache>
            </c:strRef>
          </c:tx>
          <c:spPr>
            <a:ln w="19050" cap="rnd">
              <a:solidFill>
                <a:schemeClr val="accent1">
                  <a:lumMod val="40000"/>
                  <a:lumOff val="60000"/>
                </a:schemeClr>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J$3:$J$603</c:f>
              <c:numCache>
                <c:formatCode>General</c:formatCode>
                <c:ptCount val="601"/>
                <c:pt idx="0" formatCode="0.00E+00">
                  <c:v>2.65E-5</c:v>
                </c:pt>
                <c:pt idx="1">
                  <c:v>5.0548499999999996E-4</c:v>
                </c:pt>
                <c:pt idx="2">
                  <c:v>5.0304899999999999E-4</c:v>
                </c:pt>
                <c:pt idx="3">
                  <c:v>6.9722800000000004E-4</c:v>
                </c:pt>
                <c:pt idx="4">
                  <c:v>5.4949199999999995E-4</c:v>
                </c:pt>
                <c:pt idx="5">
                  <c:v>5.9931100000000005E-4</c:v>
                </c:pt>
                <c:pt idx="6">
                  <c:v>6.3078099999999996E-4</c:v>
                </c:pt>
                <c:pt idx="7">
                  <c:v>9.5860499999999996E-4</c:v>
                </c:pt>
                <c:pt idx="8">
                  <c:v>8.1033899999999998E-4</c:v>
                </c:pt>
                <c:pt idx="9">
                  <c:v>6.7106800000000003E-4</c:v>
                </c:pt>
                <c:pt idx="10">
                  <c:v>6.7174200000000002E-4</c:v>
                </c:pt>
                <c:pt idx="11">
                  <c:v>9.3037999999999997E-4</c:v>
                </c:pt>
                <c:pt idx="12">
                  <c:v>8.0901699999999998E-4</c:v>
                </c:pt>
                <c:pt idx="13">
                  <c:v>9.5377999999999999E-4</c:v>
                </c:pt>
                <c:pt idx="14">
                  <c:v>9.7365199999999998E-4</c:v>
                </c:pt>
                <c:pt idx="15">
                  <c:v>8.3051700000000002E-4</c:v>
                </c:pt>
                <c:pt idx="16">
                  <c:v>9.1909499999999998E-4</c:v>
                </c:pt>
                <c:pt idx="17">
                  <c:v>9.3349299999999997E-4</c:v>
                </c:pt>
                <c:pt idx="18">
                  <c:v>1.1566739999999999E-3</c:v>
                </c:pt>
                <c:pt idx="19">
                  <c:v>9.06722E-4</c:v>
                </c:pt>
                <c:pt idx="20">
                  <c:v>1.035455E-3</c:v>
                </c:pt>
                <c:pt idx="21">
                  <c:v>1.0430579999999999E-3</c:v>
                </c:pt>
                <c:pt idx="22">
                  <c:v>1.1588810000000001E-3</c:v>
                </c:pt>
                <c:pt idx="23">
                  <c:v>1.195219E-3</c:v>
                </c:pt>
                <c:pt idx="24">
                  <c:v>1.101835E-3</c:v>
                </c:pt>
                <c:pt idx="25">
                  <c:v>1.218322E-3</c:v>
                </c:pt>
                <c:pt idx="26">
                  <c:v>1.2085360000000001E-3</c:v>
                </c:pt>
                <c:pt idx="27">
                  <c:v>1.289117E-3</c:v>
                </c:pt>
                <c:pt idx="28">
                  <c:v>1.2381289999999999E-3</c:v>
                </c:pt>
                <c:pt idx="29">
                  <c:v>1.1460070000000001E-3</c:v>
                </c:pt>
                <c:pt idx="30">
                  <c:v>1.405758E-3</c:v>
                </c:pt>
                <c:pt idx="31">
                  <c:v>1.32435E-3</c:v>
                </c:pt>
                <c:pt idx="32">
                  <c:v>1.496013E-3</c:v>
                </c:pt>
                <c:pt idx="33">
                  <c:v>1.2527700000000001E-3</c:v>
                </c:pt>
                <c:pt idx="34">
                  <c:v>1.3123799999999999E-3</c:v>
                </c:pt>
                <c:pt idx="35">
                  <c:v>1.517287E-3</c:v>
                </c:pt>
                <c:pt idx="36">
                  <c:v>1.521781E-3</c:v>
                </c:pt>
                <c:pt idx="37">
                  <c:v>1.6466440000000001E-3</c:v>
                </c:pt>
                <c:pt idx="38">
                  <c:v>1.527652E-3</c:v>
                </c:pt>
                <c:pt idx="39">
                  <c:v>1.480376E-3</c:v>
                </c:pt>
                <c:pt idx="40">
                  <c:v>1.5747249999999999E-3</c:v>
                </c:pt>
                <c:pt idx="41">
                  <c:v>1.725201E-3</c:v>
                </c:pt>
                <c:pt idx="42">
                  <c:v>1.68188E-3</c:v>
                </c:pt>
                <c:pt idx="43">
                  <c:v>1.710622E-3</c:v>
                </c:pt>
                <c:pt idx="44">
                  <c:v>1.7299310000000001E-3</c:v>
                </c:pt>
                <c:pt idx="45">
                  <c:v>1.7374160000000001E-3</c:v>
                </c:pt>
                <c:pt idx="46">
                  <c:v>1.7943900000000001E-3</c:v>
                </c:pt>
                <c:pt idx="47">
                  <c:v>1.8526180000000001E-3</c:v>
                </c:pt>
                <c:pt idx="48">
                  <c:v>1.9589310000000001E-3</c:v>
                </c:pt>
                <c:pt idx="49">
                  <c:v>1.889197E-3</c:v>
                </c:pt>
                <c:pt idx="50">
                  <c:v>1.8807730000000001E-3</c:v>
                </c:pt>
                <c:pt idx="51">
                  <c:v>1.9465540000000001E-3</c:v>
                </c:pt>
                <c:pt idx="52">
                  <c:v>2.0078980000000001E-3</c:v>
                </c:pt>
                <c:pt idx="53">
                  <c:v>2.173379E-3</c:v>
                </c:pt>
                <c:pt idx="54">
                  <c:v>2.0091979999999998E-3</c:v>
                </c:pt>
                <c:pt idx="55">
                  <c:v>1.931681E-3</c:v>
                </c:pt>
                <c:pt idx="56">
                  <c:v>2.1494970000000002E-3</c:v>
                </c:pt>
                <c:pt idx="57">
                  <c:v>2.1817300000000002E-3</c:v>
                </c:pt>
                <c:pt idx="58">
                  <c:v>2.3211740000000001E-3</c:v>
                </c:pt>
                <c:pt idx="59">
                  <c:v>2.370624E-3</c:v>
                </c:pt>
                <c:pt idx="60">
                  <c:v>2.318025E-3</c:v>
                </c:pt>
                <c:pt idx="61">
                  <c:v>2.4098230000000002E-3</c:v>
                </c:pt>
                <c:pt idx="62">
                  <c:v>2.3825970000000002E-3</c:v>
                </c:pt>
                <c:pt idx="63">
                  <c:v>2.6136599999999999E-3</c:v>
                </c:pt>
                <c:pt idx="64">
                  <c:v>2.624702E-3</c:v>
                </c:pt>
                <c:pt idx="65">
                  <c:v>2.696117E-3</c:v>
                </c:pt>
                <c:pt idx="66">
                  <c:v>2.590691E-3</c:v>
                </c:pt>
                <c:pt idx="67">
                  <c:v>2.6116550000000001E-3</c:v>
                </c:pt>
                <c:pt idx="68">
                  <c:v>2.7425359999999998E-3</c:v>
                </c:pt>
                <c:pt idx="69">
                  <c:v>2.8681929999999998E-3</c:v>
                </c:pt>
                <c:pt idx="70">
                  <c:v>2.9249240000000002E-3</c:v>
                </c:pt>
                <c:pt idx="71">
                  <c:v>2.9552340000000002E-3</c:v>
                </c:pt>
                <c:pt idx="72">
                  <c:v>2.7697849999999999E-3</c:v>
                </c:pt>
                <c:pt idx="73">
                  <c:v>2.8308280000000001E-3</c:v>
                </c:pt>
                <c:pt idx="74">
                  <c:v>2.7338879999999999E-3</c:v>
                </c:pt>
                <c:pt idx="75">
                  <c:v>2.5873319999999999E-3</c:v>
                </c:pt>
                <c:pt idx="76">
                  <c:v>2.399333E-3</c:v>
                </c:pt>
                <c:pt idx="77">
                  <c:v>2.4311160000000001E-3</c:v>
                </c:pt>
                <c:pt idx="78">
                  <c:v>2.2180250000000002E-3</c:v>
                </c:pt>
                <c:pt idx="79">
                  <c:v>1.9979899999999998E-3</c:v>
                </c:pt>
                <c:pt idx="80">
                  <c:v>1.8642909999999999E-3</c:v>
                </c:pt>
                <c:pt idx="81">
                  <c:v>1.8174980000000001E-3</c:v>
                </c:pt>
                <c:pt idx="82">
                  <c:v>1.950298E-3</c:v>
                </c:pt>
                <c:pt idx="83">
                  <c:v>1.5214429999999999E-3</c:v>
                </c:pt>
                <c:pt idx="84">
                  <c:v>1.474766E-3</c:v>
                </c:pt>
                <c:pt idx="85">
                  <c:v>1.3978370000000001E-3</c:v>
                </c:pt>
                <c:pt idx="86">
                  <c:v>1.31978E-3</c:v>
                </c:pt>
                <c:pt idx="87">
                  <c:v>1.089041E-3</c:v>
                </c:pt>
                <c:pt idx="88">
                  <c:v>9.1790199999999995E-4</c:v>
                </c:pt>
                <c:pt idx="89">
                  <c:v>9.32689E-4</c:v>
                </c:pt>
                <c:pt idx="90">
                  <c:v>9.3429699999999995E-4</c:v>
                </c:pt>
                <c:pt idx="91">
                  <c:v>7.9381899999999997E-4</c:v>
                </c:pt>
                <c:pt idx="92">
                  <c:v>8.0797900000000001E-4</c:v>
                </c:pt>
                <c:pt idx="93">
                  <c:v>7.8373099999999997E-4</c:v>
                </c:pt>
                <c:pt idx="94">
                  <c:v>9.6275600000000005E-4</c:v>
                </c:pt>
                <c:pt idx="95">
                  <c:v>9.4755299999999996E-4</c:v>
                </c:pt>
                <c:pt idx="96">
                  <c:v>7.7955600000000004E-4</c:v>
                </c:pt>
                <c:pt idx="97">
                  <c:v>1.0181229999999999E-3</c:v>
                </c:pt>
                <c:pt idx="98">
                  <c:v>8.5095400000000001E-4</c:v>
                </c:pt>
                <c:pt idx="99">
                  <c:v>9.44829E-4</c:v>
                </c:pt>
                <c:pt idx="100">
                  <c:v>1.1417759999999999E-3</c:v>
                </c:pt>
                <c:pt idx="101">
                  <c:v>1.1952709999999999E-3</c:v>
                </c:pt>
                <c:pt idx="102">
                  <c:v>1.290467E-3</c:v>
                </c:pt>
                <c:pt idx="103">
                  <c:v>1.436819E-3</c:v>
                </c:pt>
                <c:pt idx="104">
                  <c:v>1.3575869999999999E-3</c:v>
                </c:pt>
                <c:pt idx="105">
                  <c:v>1.6004719999999999E-3</c:v>
                </c:pt>
                <c:pt idx="106">
                  <c:v>1.897803E-3</c:v>
                </c:pt>
                <c:pt idx="107">
                  <c:v>1.9541990000000002E-3</c:v>
                </c:pt>
                <c:pt idx="108">
                  <c:v>1.9998099999999999E-3</c:v>
                </c:pt>
                <c:pt idx="109">
                  <c:v>2.2773770000000001E-3</c:v>
                </c:pt>
                <c:pt idx="110">
                  <c:v>2.1684619999999999E-3</c:v>
                </c:pt>
                <c:pt idx="111">
                  <c:v>2.3156309999999999E-3</c:v>
                </c:pt>
                <c:pt idx="112">
                  <c:v>2.421823E-3</c:v>
                </c:pt>
                <c:pt idx="113">
                  <c:v>2.4457459999999999E-3</c:v>
                </c:pt>
                <c:pt idx="114">
                  <c:v>2.488259E-3</c:v>
                </c:pt>
                <c:pt idx="115">
                  <c:v>2.4360620000000001E-3</c:v>
                </c:pt>
                <c:pt idx="116">
                  <c:v>2.6491050000000001E-3</c:v>
                </c:pt>
                <c:pt idx="117">
                  <c:v>2.732455E-3</c:v>
                </c:pt>
                <c:pt idx="118">
                  <c:v>2.7996409999999998E-3</c:v>
                </c:pt>
                <c:pt idx="119">
                  <c:v>2.8240800000000001E-3</c:v>
                </c:pt>
                <c:pt idx="120">
                  <c:v>2.7859629999999998E-3</c:v>
                </c:pt>
                <c:pt idx="121">
                  <c:v>2.9230739999999999E-3</c:v>
                </c:pt>
                <c:pt idx="122">
                  <c:v>2.954791E-3</c:v>
                </c:pt>
                <c:pt idx="123">
                  <c:v>2.7271930000000002E-3</c:v>
                </c:pt>
                <c:pt idx="124">
                  <c:v>2.908454E-3</c:v>
                </c:pt>
                <c:pt idx="125">
                  <c:v>2.9094960000000001E-3</c:v>
                </c:pt>
                <c:pt idx="126">
                  <c:v>2.9231000000000001E-3</c:v>
                </c:pt>
                <c:pt idx="127">
                  <c:v>2.9911500000000001E-3</c:v>
                </c:pt>
                <c:pt idx="128">
                  <c:v>3.0640849999999998E-3</c:v>
                </c:pt>
                <c:pt idx="129">
                  <c:v>3.0579589999999999E-3</c:v>
                </c:pt>
                <c:pt idx="130">
                  <c:v>3.2007619999999998E-3</c:v>
                </c:pt>
                <c:pt idx="131">
                  <c:v>3.2622570000000002E-3</c:v>
                </c:pt>
                <c:pt idx="132">
                  <c:v>3.5162050000000001E-3</c:v>
                </c:pt>
                <c:pt idx="133">
                  <c:v>3.6192720000000002E-3</c:v>
                </c:pt>
                <c:pt idx="134">
                  <c:v>3.72675E-3</c:v>
                </c:pt>
                <c:pt idx="135">
                  <c:v>3.6460279999999999E-3</c:v>
                </c:pt>
                <c:pt idx="136">
                  <c:v>3.5207459999999999E-3</c:v>
                </c:pt>
                <c:pt idx="137">
                  <c:v>3.6404160000000001E-3</c:v>
                </c:pt>
                <c:pt idx="138">
                  <c:v>3.64715E-3</c:v>
                </c:pt>
                <c:pt idx="139">
                  <c:v>3.4997909999999999E-3</c:v>
                </c:pt>
                <c:pt idx="140">
                  <c:v>3.5325159999999999E-3</c:v>
                </c:pt>
                <c:pt idx="141">
                  <c:v>3.612877E-3</c:v>
                </c:pt>
                <c:pt idx="142">
                  <c:v>3.6799129999999999E-3</c:v>
                </c:pt>
                <c:pt idx="143">
                  <c:v>4.0024969999999998E-3</c:v>
                </c:pt>
                <c:pt idx="144">
                  <c:v>3.9054770000000001E-3</c:v>
                </c:pt>
                <c:pt idx="145">
                  <c:v>3.96715E-3</c:v>
                </c:pt>
                <c:pt idx="146">
                  <c:v>4.1668060000000003E-3</c:v>
                </c:pt>
                <c:pt idx="147">
                  <c:v>4.1297210000000003E-3</c:v>
                </c:pt>
                <c:pt idx="148">
                  <c:v>4.2498980000000002E-3</c:v>
                </c:pt>
                <c:pt idx="149">
                  <c:v>4.2629169999999997E-3</c:v>
                </c:pt>
                <c:pt idx="150">
                  <c:v>4.3844649999999997E-3</c:v>
                </c:pt>
                <c:pt idx="151">
                  <c:v>4.2442519999999996E-3</c:v>
                </c:pt>
                <c:pt idx="152">
                  <c:v>4.3598329999999996E-3</c:v>
                </c:pt>
                <c:pt idx="153">
                  <c:v>4.3607480000000002E-3</c:v>
                </c:pt>
                <c:pt idx="154">
                  <c:v>4.3954989999999998E-3</c:v>
                </c:pt>
                <c:pt idx="155">
                  <c:v>4.6564689999999999E-3</c:v>
                </c:pt>
                <c:pt idx="156">
                  <c:v>4.4918179999999999E-3</c:v>
                </c:pt>
                <c:pt idx="157">
                  <c:v>4.589152E-3</c:v>
                </c:pt>
                <c:pt idx="158">
                  <c:v>4.616177E-3</c:v>
                </c:pt>
                <c:pt idx="159">
                  <c:v>4.8511810000000004E-3</c:v>
                </c:pt>
                <c:pt idx="160">
                  <c:v>4.6920549999999997E-3</c:v>
                </c:pt>
                <c:pt idx="161">
                  <c:v>4.7982809999999997E-3</c:v>
                </c:pt>
                <c:pt idx="162">
                  <c:v>4.7861889999999997E-3</c:v>
                </c:pt>
                <c:pt idx="163">
                  <c:v>4.8696360000000001E-3</c:v>
                </c:pt>
                <c:pt idx="164">
                  <c:v>4.9044279999999997E-3</c:v>
                </c:pt>
                <c:pt idx="165">
                  <c:v>5.0826969999999997E-3</c:v>
                </c:pt>
                <c:pt idx="166">
                  <c:v>5.078768E-3</c:v>
                </c:pt>
                <c:pt idx="167">
                  <c:v>5.1363909999999997E-3</c:v>
                </c:pt>
                <c:pt idx="168">
                  <c:v>5.2526559999999996E-3</c:v>
                </c:pt>
                <c:pt idx="169">
                  <c:v>5.1522909999999998E-3</c:v>
                </c:pt>
                <c:pt idx="170">
                  <c:v>5.3328380000000003E-3</c:v>
                </c:pt>
                <c:pt idx="171">
                  <c:v>5.3210449999999999E-3</c:v>
                </c:pt>
                <c:pt idx="172">
                  <c:v>5.5352200000000004E-3</c:v>
                </c:pt>
                <c:pt idx="173">
                  <c:v>5.475237E-3</c:v>
                </c:pt>
                <c:pt idx="174">
                  <c:v>5.5772759999999999E-3</c:v>
                </c:pt>
                <c:pt idx="175">
                  <c:v>5.479589E-3</c:v>
                </c:pt>
                <c:pt idx="176">
                  <c:v>5.5158189999999999E-3</c:v>
                </c:pt>
                <c:pt idx="177">
                  <c:v>5.7275190000000004E-3</c:v>
                </c:pt>
                <c:pt idx="178">
                  <c:v>5.6788400000000001E-3</c:v>
                </c:pt>
                <c:pt idx="179">
                  <c:v>5.8041159999999998E-3</c:v>
                </c:pt>
                <c:pt idx="180">
                  <c:v>5.8859749999999999E-3</c:v>
                </c:pt>
                <c:pt idx="181">
                  <c:v>5.9866140000000003E-3</c:v>
                </c:pt>
                <c:pt idx="182">
                  <c:v>5.9109549999999999E-3</c:v>
                </c:pt>
                <c:pt idx="183">
                  <c:v>6.0004189999999999E-3</c:v>
                </c:pt>
                <c:pt idx="184">
                  <c:v>6.1777480000000003E-3</c:v>
                </c:pt>
                <c:pt idx="185">
                  <c:v>6.190063E-3</c:v>
                </c:pt>
                <c:pt idx="186">
                  <c:v>6.2329430000000003E-3</c:v>
                </c:pt>
                <c:pt idx="187">
                  <c:v>6.3387060000000004E-3</c:v>
                </c:pt>
                <c:pt idx="188">
                  <c:v>6.1958919999999997E-3</c:v>
                </c:pt>
                <c:pt idx="189">
                  <c:v>6.4691649999999998E-3</c:v>
                </c:pt>
                <c:pt idx="190">
                  <c:v>6.4826700000000003E-3</c:v>
                </c:pt>
                <c:pt idx="191">
                  <c:v>6.5012999999999998E-3</c:v>
                </c:pt>
                <c:pt idx="192">
                  <c:v>6.5290749999999996E-3</c:v>
                </c:pt>
                <c:pt idx="193">
                  <c:v>6.67857E-3</c:v>
                </c:pt>
                <c:pt idx="194">
                  <c:v>6.608994E-3</c:v>
                </c:pt>
                <c:pt idx="195">
                  <c:v>6.7101950000000004E-3</c:v>
                </c:pt>
                <c:pt idx="196">
                  <c:v>6.8157579999999999E-3</c:v>
                </c:pt>
                <c:pt idx="197">
                  <c:v>6.8571489999999999E-3</c:v>
                </c:pt>
                <c:pt idx="198">
                  <c:v>6.8698769999999999E-3</c:v>
                </c:pt>
                <c:pt idx="199">
                  <c:v>6.9821350000000004E-3</c:v>
                </c:pt>
                <c:pt idx="200">
                  <c:v>7.0810550000000002E-3</c:v>
                </c:pt>
                <c:pt idx="201">
                  <c:v>7.1141299999999998E-3</c:v>
                </c:pt>
                <c:pt idx="202">
                  <c:v>7.2147119999999999E-3</c:v>
                </c:pt>
                <c:pt idx="203">
                  <c:v>7.2005250000000002E-3</c:v>
                </c:pt>
                <c:pt idx="204">
                  <c:v>7.3004690000000004E-3</c:v>
                </c:pt>
                <c:pt idx="205">
                  <c:v>7.3826630000000002E-3</c:v>
                </c:pt>
                <c:pt idx="206">
                  <c:v>7.4980289999999998E-3</c:v>
                </c:pt>
                <c:pt idx="207">
                  <c:v>7.5396159999999999E-3</c:v>
                </c:pt>
                <c:pt idx="208">
                  <c:v>7.4440679999999999E-3</c:v>
                </c:pt>
                <c:pt idx="209">
                  <c:v>7.622172E-3</c:v>
                </c:pt>
                <c:pt idx="210">
                  <c:v>7.6557359999999998E-3</c:v>
                </c:pt>
                <c:pt idx="211">
                  <c:v>7.9381279999999992E-3</c:v>
                </c:pt>
                <c:pt idx="212">
                  <c:v>7.8158450000000001E-3</c:v>
                </c:pt>
                <c:pt idx="213">
                  <c:v>7.7888840000000003E-3</c:v>
                </c:pt>
                <c:pt idx="214">
                  <c:v>7.8534840000000009E-3</c:v>
                </c:pt>
                <c:pt idx="215">
                  <c:v>8.095362E-3</c:v>
                </c:pt>
                <c:pt idx="216">
                  <c:v>7.9611709999999995E-3</c:v>
                </c:pt>
                <c:pt idx="217">
                  <c:v>8.2240809999999994E-3</c:v>
                </c:pt>
                <c:pt idx="218">
                  <c:v>8.2432080000000001E-3</c:v>
                </c:pt>
                <c:pt idx="219">
                  <c:v>8.1916609999999994E-3</c:v>
                </c:pt>
                <c:pt idx="220">
                  <c:v>8.1986239999999998E-3</c:v>
                </c:pt>
                <c:pt idx="221">
                  <c:v>8.3437619999999994E-3</c:v>
                </c:pt>
                <c:pt idx="222">
                  <c:v>8.4395340000000003E-3</c:v>
                </c:pt>
                <c:pt idx="223">
                  <c:v>8.4593570000000007E-3</c:v>
                </c:pt>
                <c:pt idx="224">
                  <c:v>8.5636559999999994E-3</c:v>
                </c:pt>
                <c:pt idx="225">
                  <c:v>8.5053130000000005E-3</c:v>
                </c:pt>
                <c:pt idx="226">
                  <c:v>8.5840389999999999E-3</c:v>
                </c:pt>
                <c:pt idx="227">
                  <c:v>8.5811340000000007E-3</c:v>
                </c:pt>
                <c:pt idx="228">
                  <c:v>8.5466009999999992E-3</c:v>
                </c:pt>
                <c:pt idx="229">
                  <c:v>8.5755899999999993E-3</c:v>
                </c:pt>
                <c:pt idx="230">
                  <c:v>8.6407559999999994E-3</c:v>
                </c:pt>
                <c:pt idx="231">
                  <c:v>8.5606199999999997E-3</c:v>
                </c:pt>
                <c:pt idx="232">
                  <c:v>9.5752179999999999E-3</c:v>
                </c:pt>
                <c:pt idx="233">
                  <c:v>9.8665939999999994E-3</c:v>
                </c:pt>
                <c:pt idx="234">
                  <c:v>9.8983460000000006E-3</c:v>
                </c:pt>
                <c:pt idx="235">
                  <c:v>9.9262329999999996E-3</c:v>
                </c:pt>
                <c:pt idx="236">
                  <c:v>9.9526649999999994E-3</c:v>
                </c:pt>
                <c:pt idx="237">
                  <c:v>1.0158749E-2</c:v>
                </c:pt>
                <c:pt idx="238">
                  <c:v>1.0131881000000001E-2</c:v>
                </c:pt>
                <c:pt idx="239">
                  <c:v>1.0080824E-2</c:v>
                </c:pt>
                <c:pt idx="240">
                  <c:v>1.0188614E-2</c:v>
                </c:pt>
                <c:pt idx="241">
                  <c:v>1.0249543E-2</c:v>
                </c:pt>
                <c:pt idx="242">
                  <c:v>1.027907E-2</c:v>
                </c:pt>
                <c:pt idx="243">
                  <c:v>1.0284583E-2</c:v>
                </c:pt>
                <c:pt idx="244">
                  <c:v>1.0508485999999999E-2</c:v>
                </c:pt>
                <c:pt idx="245">
                  <c:v>1.0339480999999999E-2</c:v>
                </c:pt>
                <c:pt idx="246">
                  <c:v>1.0439673E-2</c:v>
                </c:pt>
                <c:pt idx="247">
                  <c:v>1.0551345E-2</c:v>
                </c:pt>
                <c:pt idx="248">
                  <c:v>1.0470007999999999E-2</c:v>
                </c:pt>
                <c:pt idx="249">
                  <c:v>1.0543176E-2</c:v>
                </c:pt>
                <c:pt idx="250">
                  <c:v>1.0556782000000001E-2</c:v>
                </c:pt>
                <c:pt idx="251">
                  <c:v>1.0574048000000001E-2</c:v>
                </c:pt>
                <c:pt idx="252">
                  <c:v>1.0588557E-2</c:v>
                </c:pt>
                <c:pt idx="253">
                  <c:v>1.0630840000000001E-2</c:v>
                </c:pt>
                <c:pt idx="254">
                  <c:v>1.0603120000000001E-2</c:v>
                </c:pt>
                <c:pt idx="255">
                  <c:v>1.0822728E-2</c:v>
                </c:pt>
                <c:pt idx="256">
                  <c:v>1.0920350000000001E-2</c:v>
                </c:pt>
                <c:pt idx="257">
                  <c:v>1.0798977E-2</c:v>
                </c:pt>
                <c:pt idx="258">
                  <c:v>1.0724625E-2</c:v>
                </c:pt>
                <c:pt idx="259">
                  <c:v>1.0931181E-2</c:v>
                </c:pt>
                <c:pt idx="260">
                  <c:v>1.102681E-2</c:v>
                </c:pt>
                <c:pt idx="261">
                  <c:v>1.0918307E-2</c:v>
                </c:pt>
                <c:pt idx="262">
                  <c:v>1.1197438000000001E-2</c:v>
                </c:pt>
                <c:pt idx="263">
                  <c:v>1.1077208E-2</c:v>
                </c:pt>
                <c:pt idx="264">
                  <c:v>1.1205539E-2</c:v>
                </c:pt>
                <c:pt idx="265">
                  <c:v>1.1282258999999999E-2</c:v>
                </c:pt>
                <c:pt idx="266">
                  <c:v>1.1314777999999999E-2</c:v>
                </c:pt>
                <c:pt idx="267">
                  <c:v>1.1290229000000001E-2</c:v>
                </c:pt>
                <c:pt idx="268">
                  <c:v>1.1381791E-2</c:v>
                </c:pt>
                <c:pt idx="269">
                  <c:v>1.1630827999999999E-2</c:v>
                </c:pt>
                <c:pt idx="270">
                  <c:v>1.1721558E-2</c:v>
                </c:pt>
                <c:pt idx="271">
                  <c:v>1.2002962000000001E-2</c:v>
                </c:pt>
                <c:pt idx="272">
                  <c:v>1.2105958999999999E-2</c:v>
                </c:pt>
                <c:pt idx="273">
                  <c:v>1.2361618E-2</c:v>
                </c:pt>
                <c:pt idx="274">
                  <c:v>1.287072E-2</c:v>
                </c:pt>
                <c:pt idx="275">
                  <c:v>1.3102951E-2</c:v>
                </c:pt>
                <c:pt idx="276">
                  <c:v>1.3171094E-2</c:v>
                </c:pt>
                <c:pt idx="277">
                  <c:v>1.3533814999999999E-2</c:v>
                </c:pt>
                <c:pt idx="278">
                  <c:v>1.3732522E-2</c:v>
                </c:pt>
                <c:pt idx="279">
                  <c:v>1.4010606E-2</c:v>
                </c:pt>
                <c:pt idx="280">
                  <c:v>1.4213998E-2</c:v>
                </c:pt>
                <c:pt idx="281">
                  <c:v>1.4421204999999999E-2</c:v>
                </c:pt>
                <c:pt idx="282">
                  <c:v>1.4545173999999999E-2</c:v>
                </c:pt>
                <c:pt idx="283">
                  <c:v>1.4826353E-2</c:v>
                </c:pt>
                <c:pt idx="284">
                  <c:v>1.5132692999999999E-2</c:v>
                </c:pt>
                <c:pt idx="285">
                  <c:v>1.5176787000000001E-2</c:v>
                </c:pt>
                <c:pt idx="286">
                  <c:v>1.5322934999999999E-2</c:v>
                </c:pt>
                <c:pt idx="287">
                  <c:v>1.5586101E-2</c:v>
                </c:pt>
                <c:pt idx="288">
                  <c:v>1.5811736E-2</c:v>
                </c:pt>
                <c:pt idx="289">
                  <c:v>1.5895611E-2</c:v>
                </c:pt>
                <c:pt idx="290">
                  <c:v>1.6284157E-2</c:v>
                </c:pt>
                <c:pt idx="291">
                  <c:v>1.6242125999999999E-2</c:v>
                </c:pt>
                <c:pt idx="292">
                  <c:v>1.6485309E-2</c:v>
                </c:pt>
                <c:pt idx="293">
                  <c:v>1.6675821E-2</c:v>
                </c:pt>
                <c:pt idx="294">
                  <c:v>1.6825138E-2</c:v>
                </c:pt>
                <c:pt idx="295">
                  <c:v>1.6942474999999999E-2</c:v>
                </c:pt>
                <c:pt idx="296">
                  <c:v>1.7257313999999999E-2</c:v>
                </c:pt>
                <c:pt idx="297">
                  <c:v>1.7420007000000001E-2</c:v>
                </c:pt>
                <c:pt idx="298">
                  <c:v>1.7356877999999999E-2</c:v>
                </c:pt>
                <c:pt idx="299">
                  <c:v>1.7622790999999999E-2</c:v>
                </c:pt>
                <c:pt idx="300">
                  <c:v>1.7865158999999999E-2</c:v>
                </c:pt>
                <c:pt idx="301">
                  <c:v>1.7946111000000001E-2</c:v>
                </c:pt>
                <c:pt idx="302">
                  <c:v>1.8143771E-2</c:v>
                </c:pt>
                <c:pt idx="303">
                  <c:v>1.8225046000000002E-2</c:v>
                </c:pt>
                <c:pt idx="304">
                  <c:v>1.8238949000000001E-2</c:v>
                </c:pt>
                <c:pt idx="305">
                  <c:v>1.8378867E-2</c:v>
                </c:pt>
                <c:pt idx="306">
                  <c:v>1.8645864000000002E-2</c:v>
                </c:pt>
                <c:pt idx="307">
                  <c:v>1.8711505E-2</c:v>
                </c:pt>
                <c:pt idx="308">
                  <c:v>1.9067904E-2</c:v>
                </c:pt>
                <c:pt idx="309">
                  <c:v>1.9327018000000001E-2</c:v>
                </c:pt>
                <c:pt idx="310">
                  <c:v>1.9086809999999999E-2</c:v>
                </c:pt>
                <c:pt idx="311">
                  <c:v>1.9232953000000001E-2</c:v>
                </c:pt>
                <c:pt idx="312">
                  <c:v>1.9313377999999999E-2</c:v>
                </c:pt>
                <c:pt idx="313">
                  <c:v>1.9188200999999998E-2</c:v>
                </c:pt>
                <c:pt idx="314">
                  <c:v>1.9286884000000001E-2</c:v>
                </c:pt>
                <c:pt idx="315">
                  <c:v>1.9396956999999999E-2</c:v>
                </c:pt>
                <c:pt idx="316">
                  <c:v>1.9409678999999999E-2</c:v>
                </c:pt>
                <c:pt idx="317">
                  <c:v>1.96063E-2</c:v>
                </c:pt>
                <c:pt idx="318">
                  <c:v>1.9786997000000001E-2</c:v>
                </c:pt>
                <c:pt idx="319">
                  <c:v>1.9949231000000001E-2</c:v>
                </c:pt>
                <c:pt idx="320">
                  <c:v>2.0194146999999999E-2</c:v>
                </c:pt>
                <c:pt idx="321">
                  <c:v>2.0412935E-2</c:v>
                </c:pt>
                <c:pt idx="322">
                  <c:v>2.0595841E-2</c:v>
                </c:pt>
                <c:pt idx="323">
                  <c:v>2.0782193000000001E-2</c:v>
                </c:pt>
                <c:pt idx="324">
                  <c:v>2.0994432E-2</c:v>
                </c:pt>
                <c:pt idx="325">
                  <c:v>2.1217403999999999E-2</c:v>
                </c:pt>
                <c:pt idx="326">
                  <c:v>2.1422132999999999E-2</c:v>
                </c:pt>
                <c:pt idx="327">
                  <c:v>2.1924358000000001E-2</c:v>
                </c:pt>
                <c:pt idx="328">
                  <c:v>2.2139961E-2</c:v>
                </c:pt>
                <c:pt idx="329">
                  <c:v>2.2496622000000001E-2</c:v>
                </c:pt>
                <c:pt idx="330">
                  <c:v>2.2907795000000002E-2</c:v>
                </c:pt>
                <c:pt idx="331">
                  <c:v>2.3303925999999999E-2</c:v>
                </c:pt>
                <c:pt idx="332">
                  <c:v>2.3628797E-2</c:v>
                </c:pt>
                <c:pt idx="333">
                  <c:v>2.4036393E-2</c:v>
                </c:pt>
                <c:pt idx="334">
                  <c:v>2.4604382000000001E-2</c:v>
                </c:pt>
                <c:pt idx="335">
                  <c:v>2.4859063000000001E-2</c:v>
                </c:pt>
                <c:pt idx="336">
                  <c:v>2.5579885E-2</c:v>
                </c:pt>
                <c:pt idx="337">
                  <c:v>2.5811678000000001E-2</c:v>
                </c:pt>
                <c:pt idx="338">
                  <c:v>2.6164083000000001E-2</c:v>
                </c:pt>
                <c:pt idx="339">
                  <c:v>2.6550234999999998E-2</c:v>
                </c:pt>
                <c:pt idx="340">
                  <c:v>2.7116756999999998E-2</c:v>
                </c:pt>
                <c:pt idx="341">
                  <c:v>2.7628620999999999E-2</c:v>
                </c:pt>
                <c:pt idx="342">
                  <c:v>2.8180117000000001E-2</c:v>
                </c:pt>
                <c:pt idx="343">
                  <c:v>2.8670147E-2</c:v>
                </c:pt>
                <c:pt idx="344">
                  <c:v>2.9042176999999999E-2</c:v>
                </c:pt>
                <c:pt idx="345">
                  <c:v>2.9619223E-2</c:v>
                </c:pt>
                <c:pt idx="346">
                  <c:v>3.0355487E-2</c:v>
                </c:pt>
                <c:pt idx="347">
                  <c:v>3.0922607000000001E-2</c:v>
                </c:pt>
                <c:pt idx="348">
                  <c:v>3.1468007999999999E-2</c:v>
                </c:pt>
                <c:pt idx="349">
                  <c:v>3.2431113999999997E-2</c:v>
                </c:pt>
                <c:pt idx="350">
                  <c:v>3.3043519E-2</c:v>
                </c:pt>
                <c:pt idx="351">
                  <c:v>3.3772747999999998E-2</c:v>
                </c:pt>
                <c:pt idx="352">
                  <c:v>3.4765441000000001E-2</c:v>
                </c:pt>
                <c:pt idx="353">
                  <c:v>3.5676263E-2</c:v>
                </c:pt>
                <c:pt idx="354">
                  <c:v>3.6701909999999997E-2</c:v>
                </c:pt>
                <c:pt idx="355">
                  <c:v>3.7799507000000003E-2</c:v>
                </c:pt>
                <c:pt idx="356">
                  <c:v>3.8733587E-2</c:v>
                </c:pt>
                <c:pt idx="357">
                  <c:v>4.0104202999999998E-2</c:v>
                </c:pt>
                <c:pt idx="358">
                  <c:v>4.1344836000000003E-2</c:v>
                </c:pt>
                <c:pt idx="359">
                  <c:v>4.2948372999999998E-2</c:v>
                </c:pt>
                <c:pt idx="360">
                  <c:v>4.4485777999999997E-2</c:v>
                </c:pt>
                <c:pt idx="361">
                  <c:v>4.5959115000000002E-2</c:v>
                </c:pt>
                <c:pt idx="362">
                  <c:v>4.7691166E-2</c:v>
                </c:pt>
                <c:pt idx="363">
                  <c:v>4.9589578000000002E-2</c:v>
                </c:pt>
                <c:pt idx="364">
                  <c:v>5.1478802999999997E-2</c:v>
                </c:pt>
                <c:pt idx="365">
                  <c:v>5.3323399E-2</c:v>
                </c:pt>
                <c:pt idx="366">
                  <c:v>5.5228210999999999E-2</c:v>
                </c:pt>
                <c:pt idx="367">
                  <c:v>5.7502165000000001E-2</c:v>
                </c:pt>
                <c:pt idx="368">
                  <c:v>5.9773088000000002E-2</c:v>
                </c:pt>
                <c:pt idx="369">
                  <c:v>6.1802045E-2</c:v>
                </c:pt>
                <c:pt idx="370">
                  <c:v>6.4277925E-2</c:v>
                </c:pt>
                <c:pt idx="371">
                  <c:v>6.6786967000000003E-2</c:v>
                </c:pt>
                <c:pt idx="372">
                  <c:v>6.9252341999999995E-2</c:v>
                </c:pt>
                <c:pt idx="373">
                  <c:v>7.1887374000000004E-2</c:v>
                </c:pt>
                <c:pt idx="374">
                  <c:v>7.4539348000000005E-2</c:v>
                </c:pt>
                <c:pt idx="375">
                  <c:v>7.7180899999999997E-2</c:v>
                </c:pt>
                <c:pt idx="376">
                  <c:v>7.9888895000000001E-2</c:v>
                </c:pt>
                <c:pt idx="377">
                  <c:v>8.2804441000000006E-2</c:v>
                </c:pt>
                <c:pt idx="378">
                  <c:v>8.5657454999999993E-2</c:v>
                </c:pt>
                <c:pt idx="379">
                  <c:v>8.8333040000000002E-2</c:v>
                </c:pt>
                <c:pt idx="380">
                  <c:v>9.1158159000000002E-2</c:v>
                </c:pt>
                <c:pt idx="381">
                  <c:v>9.3861014000000006E-2</c:v>
                </c:pt>
                <c:pt idx="382">
                  <c:v>9.6580534999999995E-2</c:v>
                </c:pt>
                <c:pt idx="383">
                  <c:v>9.9340207999999999E-2</c:v>
                </c:pt>
                <c:pt idx="384">
                  <c:v>0.101712883</c:v>
                </c:pt>
                <c:pt idx="385">
                  <c:v>0.10409579400000001</c:v>
                </c:pt>
                <c:pt idx="386">
                  <c:v>0.10643979200000001</c:v>
                </c:pt>
                <c:pt idx="387">
                  <c:v>0.108707622</c:v>
                </c:pt>
                <c:pt idx="388">
                  <c:v>0.11082091199999999</c:v>
                </c:pt>
                <c:pt idx="389">
                  <c:v>0.113149956</c:v>
                </c:pt>
                <c:pt idx="390">
                  <c:v>0.11491889499999999</c:v>
                </c:pt>
                <c:pt idx="391">
                  <c:v>0.11647739999999999</c:v>
                </c:pt>
                <c:pt idx="392">
                  <c:v>0.118057177</c:v>
                </c:pt>
                <c:pt idx="393">
                  <c:v>0.119395323</c:v>
                </c:pt>
                <c:pt idx="394">
                  <c:v>0.120529279</c:v>
                </c:pt>
                <c:pt idx="395">
                  <c:v>0.12149246</c:v>
                </c:pt>
                <c:pt idx="396">
                  <c:v>0.12243928</c:v>
                </c:pt>
                <c:pt idx="397">
                  <c:v>0.122873053</c:v>
                </c:pt>
                <c:pt idx="398">
                  <c:v>0.123727858</c:v>
                </c:pt>
                <c:pt idx="399">
                  <c:v>0.124089852</c:v>
                </c:pt>
                <c:pt idx="400">
                  <c:v>0.12431357799999999</c:v>
                </c:pt>
                <c:pt idx="401">
                  <c:v>0.124569245</c:v>
                </c:pt>
                <c:pt idx="402">
                  <c:v>0.124608107</c:v>
                </c:pt>
                <c:pt idx="403">
                  <c:v>0.124319159</c:v>
                </c:pt>
                <c:pt idx="404">
                  <c:v>0.12441766999999999</c:v>
                </c:pt>
                <c:pt idx="405">
                  <c:v>0.12471655</c:v>
                </c:pt>
                <c:pt idx="406">
                  <c:v>0.123530269</c:v>
                </c:pt>
                <c:pt idx="407">
                  <c:v>0.123100378</c:v>
                </c:pt>
                <c:pt idx="408">
                  <c:v>0.122683242</c:v>
                </c:pt>
                <c:pt idx="409">
                  <c:v>0.12209025</c:v>
                </c:pt>
                <c:pt idx="410">
                  <c:v>0.12165034600000001</c:v>
                </c:pt>
                <c:pt idx="411">
                  <c:v>0.120922059</c:v>
                </c:pt>
                <c:pt idx="412">
                  <c:v>0.120257542</c:v>
                </c:pt>
                <c:pt idx="413">
                  <c:v>0.119356342</c:v>
                </c:pt>
                <c:pt idx="414">
                  <c:v>0.118501149</c:v>
                </c:pt>
                <c:pt idx="415">
                  <c:v>0.11753411599999999</c:v>
                </c:pt>
                <c:pt idx="416">
                  <c:v>0.116544932</c:v>
                </c:pt>
                <c:pt idx="417">
                  <c:v>0.11531074400000001</c:v>
                </c:pt>
                <c:pt idx="418">
                  <c:v>0.11432489</c:v>
                </c:pt>
                <c:pt idx="419">
                  <c:v>0.11336536</c:v>
                </c:pt>
                <c:pt idx="420">
                  <c:v>0.11144008499999999</c:v>
                </c:pt>
                <c:pt idx="421">
                  <c:v>0.10997277499999999</c:v>
                </c:pt>
                <c:pt idx="422">
                  <c:v>0.10925383900000001</c:v>
                </c:pt>
                <c:pt idx="423">
                  <c:v>0.108255014</c:v>
                </c:pt>
                <c:pt idx="424">
                  <c:v>0.106999882</c:v>
                </c:pt>
                <c:pt idx="425">
                  <c:v>0.105780967</c:v>
                </c:pt>
                <c:pt idx="426">
                  <c:v>0.104499996</c:v>
                </c:pt>
                <c:pt idx="427">
                  <c:v>0.103153326</c:v>
                </c:pt>
                <c:pt idx="428">
                  <c:v>0.102031209</c:v>
                </c:pt>
                <c:pt idx="429">
                  <c:v>0.10008067599999999</c:v>
                </c:pt>
                <c:pt idx="430">
                  <c:v>9.8419412999999997E-2</c:v>
                </c:pt>
                <c:pt idx="431">
                  <c:v>9.7120248000000006E-2</c:v>
                </c:pt>
                <c:pt idx="432">
                  <c:v>0.100751698</c:v>
                </c:pt>
                <c:pt idx="433">
                  <c:v>9.5133692000000006E-2</c:v>
                </c:pt>
                <c:pt idx="434">
                  <c:v>9.3539439000000002E-2</c:v>
                </c:pt>
                <c:pt idx="435">
                  <c:v>9.2544801999999995E-2</c:v>
                </c:pt>
                <c:pt idx="436">
                  <c:v>8.9595325000000003E-2</c:v>
                </c:pt>
                <c:pt idx="437">
                  <c:v>8.9006789000000003E-2</c:v>
                </c:pt>
                <c:pt idx="438">
                  <c:v>8.7698407000000006E-2</c:v>
                </c:pt>
                <c:pt idx="439">
                  <c:v>8.6458578999999994E-2</c:v>
                </c:pt>
                <c:pt idx="440">
                  <c:v>8.5308120000000001E-2</c:v>
                </c:pt>
                <c:pt idx="441">
                  <c:v>8.3978489000000003E-2</c:v>
                </c:pt>
                <c:pt idx="442">
                  <c:v>8.1823996999999996E-2</c:v>
                </c:pt>
                <c:pt idx="443">
                  <c:v>8.0164894E-2</c:v>
                </c:pt>
                <c:pt idx="444">
                  <c:v>7.8159518999999997E-2</c:v>
                </c:pt>
                <c:pt idx="445">
                  <c:v>7.5959957999999994E-2</c:v>
                </c:pt>
                <c:pt idx="446">
                  <c:v>7.5937420000000005E-2</c:v>
                </c:pt>
                <c:pt idx="447">
                  <c:v>7.2509974000000005E-2</c:v>
                </c:pt>
                <c:pt idx="448">
                  <c:v>7.1442275999999999E-2</c:v>
                </c:pt>
                <c:pt idx="449">
                  <c:v>7.0043816999999994E-2</c:v>
                </c:pt>
                <c:pt idx="450">
                  <c:v>7.0357680000000006E-2</c:v>
                </c:pt>
                <c:pt idx="451">
                  <c:v>6.4848922000000003E-2</c:v>
                </c:pt>
                <c:pt idx="452">
                  <c:v>8.3799094000000005E-2</c:v>
                </c:pt>
                <c:pt idx="453">
                  <c:v>8.4650867000000005E-2</c:v>
                </c:pt>
                <c:pt idx="454">
                  <c:v>8.3650492000000007E-2</c:v>
                </c:pt>
                <c:pt idx="455">
                  <c:v>8.3077945E-2</c:v>
                </c:pt>
                <c:pt idx="456">
                  <c:v>8.3467274999999994E-2</c:v>
                </c:pt>
                <c:pt idx="457">
                  <c:v>8.3648450999999999E-2</c:v>
                </c:pt>
                <c:pt idx="458">
                  <c:v>8.2459420000000005E-2</c:v>
                </c:pt>
                <c:pt idx="459">
                  <c:v>8.2903087E-2</c:v>
                </c:pt>
                <c:pt idx="460">
                  <c:v>8.2872539999999995E-2</c:v>
                </c:pt>
                <c:pt idx="461">
                  <c:v>8.2304865000000005E-2</c:v>
                </c:pt>
                <c:pt idx="462">
                  <c:v>8.1904322000000002E-2</c:v>
                </c:pt>
                <c:pt idx="463">
                  <c:v>8.2667357999999996E-2</c:v>
                </c:pt>
                <c:pt idx="464">
                  <c:v>8.2265443999999993E-2</c:v>
                </c:pt>
                <c:pt idx="465">
                  <c:v>8.2442835000000006E-2</c:v>
                </c:pt>
                <c:pt idx="466">
                  <c:v>8.3382174000000003E-2</c:v>
                </c:pt>
                <c:pt idx="467">
                  <c:v>8.2297482000000005E-2</c:v>
                </c:pt>
                <c:pt idx="468">
                  <c:v>8.1872380999999994E-2</c:v>
                </c:pt>
                <c:pt idx="469">
                  <c:v>8.2274392000000002E-2</c:v>
                </c:pt>
                <c:pt idx="470">
                  <c:v>8.3424643000000007E-2</c:v>
                </c:pt>
                <c:pt idx="471">
                  <c:v>8.2617007000000006E-2</c:v>
                </c:pt>
                <c:pt idx="472">
                  <c:v>8.3233312000000004E-2</c:v>
                </c:pt>
                <c:pt idx="473">
                  <c:v>8.3247795999999999E-2</c:v>
                </c:pt>
                <c:pt idx="474">
                  <c:v>8.3589419999999998E-2</c:v>
                </c:pt>
                <c:pt idx="475">
                  <c:v>8.4352881000000005E-2</c:v>
                </c:pt>
                <c:pt idx="476">
                  <c:v>8.4458514999999998E-2</c:v>
                </c:pt>
                <c:pt idx="477">
                  <c:v>8.4252425000000006E-2</c:v>
                </c:pt>
                <c:pt idx="478">
                  <c:v>8.5577532999999997E-2</c:v>
                </c:pt>
                <c:pt idx="479">
                  <c:v>8.6632407999999994E-2</c:v>
                </c:pt>
                <c:pt idx="480">
                  <c:v>8.7920152000000001E-2</c:v>
                </c:pt>
                <c:pt idx="481">
                  <c:v>8.9283787000000003E-2</c:v>
                </c:pt>
                <c:pt idx="482">
                  <c:v>9.137062E-2</c:v>
                </c:pt>
                <c:pt idx="483">
                  <c:v>9.2909596999999997E-2</c:v>
                </c:pt>
                <c:pt idx="484">
                  <c:v>9.4662748000000005E-2</c:v>
                </c:pt>
                <c:pt idx="485">
                  <c:v>9.8604828000000005E-2</c:v>
                </c:pt>
                <c:pt idx="486">
                  <c:v>0.10011131299999999</c:v>
                </c:pt>
                <c:pt idx="487">
                  <c:v>0.104230762</c:v>
                </c:pt>
                <c:pt idx="488">
                  <c:v>0.10726478</c:v>
                </c:pt>
                <c:pt idx="489">
                  <c:v>0.111333869</c:v>
                </c:pt>
                <c:pt idx="490">
                  <c:v>0.116641462</c:v>
                </c:pt>
                <c:pt idx="491">
                  <c:v>0.121911883</c:v>
                </c:pt>
                <c:pt idx="492">
                  <c:v>0.12934485100000001</c:v>
                </c:pt>
                <c:pt idx="493">
                  <c:v>0.13594977599999999</c:v>
                </c:pt>
                <c:pt idx="494">
                  <c:v>0.14298330300000001</c:v>
                </c:pt>
                <c:pt idx="495">
                  <c:v>0.151043445</c:v>
                </c:pt>
                <c:pt idx="496">
                  <c:v>0.15893901899999999</c:v>
                </c:pt>
                <c:pt idx="497">
                  <c:v>0.167805642</c:v>
                </c:pt>
                <c:pt idx="498">
                  <c:v>0.17623354499999999</c:v>
                </c:pt>
                <c:pt idx="499">
                  <c:v>0.185658306</c:v>
                </c:pt>
                <c:pt idx="500">
                  <c:v>0.194695219</c:v>
                </c:pt>
                <c:pt idx="501">
                  <c:v>0.20514719200000001</c:v>
                </c:pt>
                <c:pt idx="502">
                  <c:v>0.21565944000000001</c:v>
                </c:pt>
                <c:pt idx="503">
                  <c:v>0.22663086700000001</c:v>
                </c:pt>
                <c:pt idx="504">
                  <c:v>0.23782362000000001</c:v>
                </c:pt>
                <c:pt idx="505">
                  <c:v>0.24924102400000001</c:v>
                </c:pt>
                <c:pt idx="506">
                  <c:v>0.261230081</c:v>
                </c:pt>
                <c:pt idx="507">
                  <c:v>0.27272376399999998</c:v>
                </c:pt>
                <c:pt idx="508">
                  <c:v>0.28432551</c:v>
                </c:pt>
                <c:pt idx="509">
                  <c:v>0.29543781299999999</c:v>
                </c:pt>
                <c:pt idx="510">
                  <c:v>0.30739483200000001</c:v>
                </c:pt>
                <c:pt idx="511">
                  <c:v>0.31982290699999999</c:v>
                </c:pt>
                <c:pt idx="512">
                  <c:v>0.33231601100000002</c:v>
                </c:pt>
                <c:pt idx="513">
                  <c:v>0.34605854800000002</c:v>
                </c:pt>
                <c:pt idx="514">
                  <c:v>0.36027553699999998</c:v>
                </c:pt>
                <c:pt idx="515">
                  <c:v>0.37594953199999998</c:v>
                </c:pt>
                <c:pt idx="516">
                  <c:v>0.39013364900000003</c:v>
                </c:pt>
                <c:pt idx="517">
                  <c:v>0.40002965899999998</c:v>
                </c:pt>
                <c:pt idx="518">
                  <c:v>0.40658950799999999</c:v>
                </c:pt>
                <c:pt idx="519">
                  <c:v>0.41168448299999999</c:v>
                </c:pt>
                <c:pt idx="520">
                  <c:v>0.418051481</c:v>
                </c:pt>
                <c:pt idx="521">
                  <c:v>0.42604845800000002</c:v>
                </c:pt>
                <c:pt idx="522">
                  <c:v>0.433675319</c:v>
                </c:pt>
                <c:pt idx="523">
                  <c:v>0.43940928600000001</c:v>
                </c:pt>
                <c:pt idx="524">
                  <c:v>0.44419053200000003</c:v>
                </c:pt>
                <c:pt idx="525">
                  <c:v>0.44794946899999999</c:v>
                </c:pt>
                <c:pt idx="526">
                  <c:v>0.44907849999999999</c:v>
                </c:pt>
                <c:pt idx="527">
                  <c:v>0.447976559</c:v>
                </c:pt>
                <c:pt idx="528">
                  <c:v>0.44407001099999999</c:v>
                </c:pt>
                <c:pt idx="529">
                  <c:v>0.43816313200000001</c:v>
                </c:pt>
                <c:pt idx="530">
                  <c:v>0.43111202100000001</c:v>
                </c:pt>
                <c:pt idx="531">
                  <c:v>0.42470216799999999</c:v>
                </c:pt>
                <c:pt idx="532">
                  <c:v>0.418832064</c:v>
                </c:pt>
                <c:pt idx="533">
                  <c:v>0.41322004800000001</c:v>
                </c:pt>
                <c:pt idx="534">
                  <c:v>0.405936509</c:v>
                </c:pt>
                <c:pt idx="535">
                  <c:v>0.39770123400000001</c:v>
                </c:pt>
                <c:pt idx="536">
                  <c:v>0.38955599099999999</c:v>
                </c:pt>
                <c:pt idx="537">
                  <c:v>0.38215491200000001</c:v>
                </c:pt>
                <c:pt idx="538">
                  <c:v>0.37765878400000003</c:v>
                </c:pt>
                <c:pt idx="539">
                  <c:v>0.37535402200000001</c:v>
                </c:pt>
                <c:pt idx="540">
                  <c:v>0.37724319099999998</c:v>
                </c:pt>
                <c:pt idx="541">
                  <c:v>0.38461092099999999</c:v>
                </c:pt>
                <c:pt idx="542">
                  <c:v>0.398075283</c:v>
                </c:pt>
                <c:pt idx="543">
                  <c:v>0.41848751899999997</c:v>
                </c:pt>
                <c:pt idx="544">
                  <c:v>0.44492703700000003</c:v>
                </c:pt>
                <c:pt idx="545">
                  <c:v>0.47984859400000002</c:v>
                </c:pt>
                <c:pt idx="546">
                  <c:v>0.52156180100000005</c:v>
                </c:pt>
                <c:pt idx="547">
                  <c:v>0.56735414299999998</c:v>
                </c:pt>
                <c:pt idx="548">
                  <c:v>0.61488336300000002</c:v>
                </c:pt>
                <c:pt idx="549">
                  <c:v>0.65917104500000001</c:v>
                </c:pt>
                <c:pt idx="550">
                  <c:v>0.69627827399999997</c:v>
                </c:pt>
                <c:pt idx="551">
                  <c:v>0.72550851100000002</c:v>
                </c:pt>
                <c:pt idx="552">
                  <c:v>0.74600482000000001</c:v>
                </c:pt>
                <c:pt idx="553">
                  <c:v>0.75948023799999997</c:v>
                </c:pt>
                <c:pt idx="554">
                  <c:v>0.76531875100000002</c:v>
                </c:pt>
                <c:pt idx="555">
                  <c:v>0.76471847299999995</c:v>
                </c:pt>
                <c:pt idx="556">
                  <c:v>0.758175135</c:v>
                </c:pt>
                <c:pt idx="557">
                  <c:v>0.74640595899999995</c:v>
                </c:pt>
                <c:pt idx="558">
                  <c:v>0.73035281900000004</c:v>
                </c:pt>
                <c:pt idx="559">
                  <c:v>0.710320175</c:v>
                </c:pt>
                <c:pt idx="560">
                  <c:v>0.68642753400000001</c:v>
                </c:pt>
                <c:pt idx="561">
                  <c:v>0.66086459200000003</c:v>
                </c:pt>
                <c:pt idx="562">
                  <c:v>0.63320660600000001</c:v>
                </c:pt>
                <c:pt idx="563">
                  <c:v>0.60418045499999995</c:v>
                </c:pt>
                <c:pt idx="564">
                  <c:v>0.57446396399999999</c:v>
                </c:pt>
                <c:pt idx="565">
                  <c:v>0.54376745199999998</c:v>
                </c:pt>
                <c:pt idx="566">
                  <c:v>0.51403891999999995</c:v>
                </c:pt>
                <c:pt idx="567">
                  <c:v>0.48455652599999999</c:v>
                </c:pt>
                <c:pt idx="568">
                  <c:v>0.45614144200000001</c:v>
                </c:pt>
                <c:pt idx="569">
                  <c:v>0.42961409699999997</c:v>
                </c:pt>
                <c:pt idx="570">
                  <c:v>0.40431117999999999</c:v>
                </c:pt>
                <c:pt idx="571">
                  <c:v>0.38136872700000002</c:v>
                </c:pt>
                <c:pt idx="572">
                  <c:v>0.35965692999999999</c:v>
                </c:pt>
                <c:pt idx="573">
                  <c:v>0.34110119900000002</c:v>
                </c:pt>
                <c:pt idx="574">
                  <c:v>0.32506111300000001</c:v>
                </c:pt>
                <c:pt idx="575">
                  <c:v>0.31205248800000002</c:v>
                </c:pt>
                <c:pt idx="576">
                  <c:v>0.30361938500000002</c:v>
                </c:pt>
                <c:pt idx="577">
                  <c:v>0.29873222100000002</c:v>
                </c:pt>
                <c:pt idx="578">
                  <c:v>0.298961967</c:v>
                </c:pt>
                <c:pt idx="579">
                  <c:v>0.30434554800000002</c:v>
                </c:pt>
                <c:pt idx="580">
                  <c:v>0.31294447199999997</c:v>
                </c:pt>
                <c:pt idx="581">
                  <c:v>0.32379669</c:v>
                </c:pt>
                <c:pt idx="582">
                  <c:v>0.336579621</c:v>
                </c:pt>
                <c:pt idx="583">
                  <c:v>0.349255443</c:v>
                </c:pt>
                <c:pt idx="584">
                  <c:v>0.36501872499999999</c:v>
                </c:pt>
                <c:pt idx="585">
                  <c:v>0.385084331</c:v>
                </c:pt>
                <c:pt idx="586">
                  <c:v>0.41410174999999999</c:v>
                </c:pt>
                <c:pt idx="587">
                  <c:v>0.45776262899999998</c:v>
                </c:pt>
                <c:pt idx="588">
                  <c:v>0.52575725299999998</c:v>
                </c:pt>
                <c:pt idx="589">
                  <c:v>0.61661660699999998</c:v>
                </c:pt>
                <c:pt idx="590">
                  <c:v>0.73471623699999999</c:v>
                </c:pt>
                <c:pt idx="591">
                  <c:v>0.86519515499999999</c:v>
                </c:pt>
                <c:pt idx="592">
                  <c:v>0.98130160600000005</c:v>
                </c:pt>
                <c:pt idx="593">
                  <c:v>1.072664142</c:v>
                </c:pt>
                <c:pt idx="594">
                  <c:v>1.149650574</c:v>
                </c:pt>
                <c:pt idx="595">
                  <c:v>1.241640329</c:v>
                </c:pt>
                <c:pt idx="596">
                  <c:v>1.3532696959999999</c:v>
                </c:pt>
                <c:pt idx="597">
                  <c:v>1.484891057</c:v>
                </c:pt>
                <c:pt idx="598">
                  <c:v>1.6104615929999999</c:v>
                </c:pt>
                <c:pt idx="599">
                  <c:v>1.7204263209999999</c:v>
                </c:pt>
                <c:pt idx="600">
                  <c:v>1.8214191200000001</c:v>
                </c:pt>
              </c:numCache>
            </c:numRef>
          </c:yVal>
          <c:smooth val="1"/>
          <c:extLst>
            <c:ext xmlns:c16="http://schemas.microsoft.com/office/drawing/2014/chart" uri="{C3380CC4-5D6E-409C-BE32-E72D297353CC}">
              <c16:uniqueId val="{00000004-7F5D-4821-BEEF-55AB8615D981}"/>
            </c:ext>
          </c:extLst>
        </c:ser>
        <c:ser>
          <c:idx val="10"/>
          <c:order val="5"/>
          <c:tx>
            <c:strRef>
              <c:f>'Post reaction scan HFIP 4-CN-Ph'!$L$1:$L$2</c:f>
              <c:strCache>
                <c:ptCount val="2"/>
                <c:pt idx="0">
                  <c:v>4-CN-Ph 0.5 mM 4-No2-PhAc 0.05 mM 100 mM HFIP</c:v>
                </c:pt>
                <c:pt idx="1">
                  <c:v>Abs</c:v>
                </c:pt>
              </c:strCache>
            </c:strRef>
          </c:tx>
          <c:spPr>
            <a:ln w="19050" cap="rnd">
              <a:solidFill>
                <a:schemeClr val="accent1">
                  <a:lumMod val="20000"/>
                  <a:lumOff val="80000"/>
                </a:schemeClr>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L$3:$L$603</c:f>
              <c:numCache>
                <c:formatCode>General</c:formatCode>
                <c:ptCount val="601"/>
                <c:pt idx="0">
                  <c:v>-3.6152800000000001E-4</c:v>
                </c:pt>
                <c:pt idx="1">
                  <c:v>2.39356E-4</c:v>
                </c:pt>
                <c:pt idx="2">
                  <c:v>2.2904800000000001E-4</c:v>
                </c:pt>
                <c:pt idx="3">
                  <c:v>1.2623800000000001E-4</c:v>
                </c:pt>
                <c:pt idx="4">
                  <c:v>1.76267E-4</c:v>
                </c:pt>
                <c:pt idx="5">
                  <c:v>3.0851499999999998E-4</c:v>
                </c:pt>
                <c:pt idx="6">
                  <c:v>3.0183199999999998E-4</c:v>
                </c:pt>
                <c:pt idx="7">
                  <c:v>3.0760800000000001E-4</c:v>
                </c:pt>
                <c:pt idx="8">
                  <c:v>4.1924399999999999E-4</c:v>
                </c:pt>
                <c:pt idx="9">
                  <c:v>2.8059100000000001E-4</c:v>
                </c:pt>
                <c:pt idx="10">
                  <c:v>3.2271099999999999E-4</c:v>
                </c:pt>
                <c:pt idx="11">
                  <c:v>3.0211700000000002E-4</c:v>
                </c:pt>
                <c:pt idx="12">
                  <c:v>5.5941900000000002E-4</c:v>
                </c:pt>
                <c:pt idx="13">
                  <c:v>6.3995800000000004E-4</c:v>
                </c:pt>
                <c:pt idx="14">
                  <c:v>5.1735400000000003E-4</c:v>
                </c:pt>
                <c:pt idx="15">
                  <c:v>6.10587E-4</c:v>
                </c:pt>
                <c:pt idx="16">
                  <c:v>5.3026099999999997E-4</c:v>
                </c:pt>
                <c:pt idx="17">
                  <c:v>6.24352E-4</c:v>
                </c:pt>
                <c:pt idx="18">
                  <c:v>7.7187999999999996E-4</c:v>
                </c:pt>
                <c:pt idx="19">
                  <c:v>6.8346100000000001E-4</c:v>
                </c:pt>
                <c:pt idx="20">
                  <c:v>7.5767E-4</c:v>
                </c:pt>
                <c:pt idx="21">
                  <c:v>6.0042600000000004E-4</c:v>
                </c:pt>
                <c:pt idx="22">
                  <c:v>6.9377999999999996E-4</c:v>
                </c:pt>
                <c:pt idx="23">
                  <c:v>8.3580700000000004E-4</c:v>
                </c:pt>
                <c:pt idx="24">
                  <c:v>8.0388200000000001E-4</c:v>
                </c:pt>
                <c:pt idx="25">
                  <c:v>9.1276599999999997E-4</c:v>
                </c:pt>
                <c:pt idx="26">
                  <c:v>8.9024999999999998E-4</c:v>
                </c:pt>
                <c:pt idx="27">
                  <c:v>8.2107600000000001E-4</c:v>
                </c:pt>
                <c:pt idx="28">
                  <c:v>8.2133499999999997E-4</c:v>
                </c:pt>
                <c:pt idx="29">
                  <c:v>9.0864099999999996E-4</c:v>
                </c:pt>
                <c:pt idx="30">
                  <c:v>9.6161399999999996E-4</c:v>
                </c:pt>
                <c:pt idx="31">
                  <c:v>8.9351899999999995E-4</c:v>
                </c:pt>
                <c:pt idx="32">
                  <c:v>1.013842E-3</c:v>
                </c:pt>
                <c:pt idx="33">
                  <c:v>9.8294000000000007E-4</c:v>
                </c:pt>
                <c:pt idx="34">
                  <c:v>8.9593099999999998E-4</c:v>
                </c:pt>
                <c:pt idx="35">
                  <c:v>9.8955599999999994E-4</c:v>
                </c:pt>
                <c:pt idx="36">
                  <c:v>1.0390880000000001E-3</c:v>
                </c:pt>
                <c:pt idx="37">
                  <c:v>1.1166539999999999E-3</c:v>
                </c:pt>
                <c:pt idx="38">
                  <c:v>1.266089E-3</c:v>
                </c:pt>
                <c:pt idx="39">
                  <c:v>1.1308760000000001E-3</c:v>
                </c:pt>
                <c:pt idx="40">
                  <c:v>1.218581E-3</c:v>
                </c:pt>
                <c:pt idx="41">
                  <c:v>1.4207429999999999E-3</c:v>
                </c:pt>
                <c:pt idx="42">
                  <c:v>1.40059E-3</c:v>
                </c:pt>
                <c:pt idx="43">
                  <c:v>1.263492E-3</c:v>
                </c:pt>
                <c:pt idx="44">
                  <c:v>1.26004E-3</c:v>
                </c:pt>
                <c:pt idx="45">
                  <c:v>1.3880469999999999E-3</c:v>
                </c:pt>
                <c:pt idx="46">
                  <c:v>1.421886E-3</c:v>
                </c:pt>
                <c:pt idx="47">
                  <c:v>1.560229E-3</c:v>
                </c:pt>
                <c:pt idx="48">
                  <c:v>1.616555E-3</c:v>
                </c:pt>
                <c:pt idx="49">
                  <c:v>1.481441E-3</c:v>
                </c:pt>
                <c:pt idx="50">
                  <c:v>1.5247940000000001E-3</c:v>
                </c:pt>
                <c:pt idx="51">
                  <c:v>1.7537900000000001E-3</c:v>
                </c:pt>
                <c:pt idx="52">
                  <c:v>1.6044469999999999E-3</c:v>
                </c:pt>
                <c:pt idx="53">
                  <c:v>1.6776440000000001E-3</c:v>
                </c:pt>
                <c:pt idx="54">
                  <c:v>1.837099E-3</c:v>
                </c:pt>
                <c:pt idx="55">
                  <c:v>1.678112E-3</c:v>
                </c:pt>
                <c:pt idx="56">
                  <c:v>1.747345E-3</c:v>
                </c:pt>
                <c:pt idx="57">
                  <c:v>1.8340310000000001E-3</c:v>
                </c:pt>
                <c:pt idx="58">
                  <c:v>1.929159E-3</c:v>
                </c:pt>
                <c:pt idx="59">
                  <c:v>2.1099309999999998E-3</c:v>
                </c:pt>
                <c:pt idx="60">
                  <c:v>2.099474E-3</c:v>
                </c:pt>
                <c:pt idx="61">
                  <c:v>1.9639240000000001E-3</c:v>
                </c:pt>
                <c:pt idx="62">
                  <c:v>2.1282179999999999E-3</c:v>
                </c:pt>
                <c:pt idx="63">
                  <c:v>2.0886540000000001E-3</c:v>
                </c:pt>
                <c:pt idx="64">
                  <c:v>2.2677750000000001E-3</c:v>
                </c:pt>
                <c:pt idx="65">
                  <c:v>2.2332459999999999E-3</c:v>
                </c:pt>
                <c:pt idx="66">
                  <c:v>2.252188E-3</c:v>
                </c:pt>
                <c:pt idx="67">
                  <c:v>2.409329E-3</c:v>
                </c:pt>
                <c:pt idx="68">
                  <c:v>2.3339519999999998E-3</c:v>
                </c:pt>
                <c:pt idx="69">
                  <c:v>2.3507390000000001E-3</c:v>
                </c:pt>
                <c:pt idx="70">
                  <c:v>2.4507700000000001E-3</c:v>
                </c:pt>
                <c:pt idx="71">
                  <c:v>2.418257E-3</c:v>
                </c:pt>
                <c:pt idx="72">
                  <c:v>2.517132E-3</c:v>
                </c:pt>
                <c:pt idx="73">
                  <c:v>2.4087039999999998E-3</c:v>
                </c:pt>
                <c:pt idx="74">
                  <c:v>2.1658089999999999E-3</c:v>
                </c:pt>
                <c:pt idx="75">
                  <c:v>2.3207060000000001E-3</c:v>
                </c:pt>
                <c:pt idx="76">
                  <c:v>2.1391959999999999E-3</c:v>
                </c:pt>
                <c:pt idx="77">
                  <c:v>1.926299E-3</c:v>
                </c:pt>
                <c:pt idx="78">
                  <c:v>1.889899E-3</c:v>
                </c:pt>
                <c:pt idx="79">
                  <c:v>1.7855519999999999E-3</c:v>
                </c:pt>
                <c:pt idx="80">
                  <c:v>1.4481170000000001E-3</c:v>
                </c:pt>
                <c:pt idx="81">
                  <c:v>1.521391E-3</c:v>
                </c:pt>
                <c:pt idx="82">
                  <c:v>1.699915E-3</c:v>
                </c:pt>
                <c:pt idx="83">
                  <c:v>1.1433599999999999E-3</c:v>
                </c:pt>
                <c:pt idx="84">
                  <c:v>1.057278E-3</c:v>
                </c:pt>
                <c:pt idx="85">
                  <c:v>9.1478900000000005E-4</c:v>
                </c:pt>
                <c:pt idx="86">
                  <c:v>1.00489E-3</c:v>
                </c:pt>
                <c:pt idx="87">
                  <c:v>6.3557700000000002E-4</c:v>
                </c:pt>
                <c:pt idx="88">
                  <c:v>6.2569999999999998E-4</c:v>
                </c:pt>
                <c:pt idx="89">
                  <c:v>6.0952399999999996E-4</c:v>
                </c:pt>
                <c:pt idx="90">
                  <c:v>5.0025000000000004E-4</c:v>
                </c:pt>
                <c:pt idx="91">
                  <c:v>4.7345299999999998E-4</c:v>
                </c:pt>
                <c:pt idx="92">
                  <c:v>4.3033399999999999E-4</c:v>
                </c:pt>
                <c:pt idx="93">
                  <c:v>6.2440399999999995E-4</c:v>
                </c:pt>
                <c:pt idx="94">
                  <c:v>4.8869099999999997E-4</c:v>
                </c:pt>
                <c:pt idx="95">
                  <c:v>5.8116600000000004E-4</c:v>
                </c:pt>
                <c:pt idx="96">
                  <c:v>6.2595900000000004E-4</c:v>
                </c:pt>
                <c:pt idx="97">
                  <c:v>5.3933200000000001E-4</c:v>
                </c:pt>
                <c:pt idx="98">
                  <c:v>6.7236499999999996E-4</c:v>
                </c:pt>
                <c:pt idx="99">
                  <c:v>7.0368399999999999E-4</c:v>
                </c:pt>
                <c:pt idx="100">
                  <c:v>6.3894699999999995E-4</c:v>
                </c:pt>
                <c:pt idx="101">
                  <c:v>6.8312400000000001E-4</c:v>
                </c:pt>
                <c:pt idx="102">
                  <c:v>1.0105719999999999E-3</c:v>
                </c:pt>
                <c:pt idx="103">
                  <c:v>1.111852E-3</c:v>
                </c:pt>
                <c:pt idx="104">
                  <c:v>1.1375980000000001E-3</c:v>
                </c:pt>
                <c:pt idx="105">
                  <c:v>1.269334E-3</c:v>
                </c:pt>
                <c:pt idx="106">
                  <c:v>1.3026439999999999E-3</c:v>
                </c:pt>
                <c:pt idx="107">
                  <c:v>1.5224310000000001E-3</c:v>
                </c:pt>
                <c:pt idx="108">
                  <c:v>1.797353E-3</c:v>
                </c:pt>
                <c:pt idx="109">
                  <c:v>1.9306670000000001E-3</c:v>
                </c:pt>
                <c:pt idx="110">
                  <c:v>1.7968330000000001E-3</c:v>
                </c:pt>
                <c:pt idx="111">
                  <c:v>1.941536E-3</c:v>
                </c:pt>
                <c:pt idx="112">
                  <c:v>1.8539439999999999E-3</c:v>
                </c:pt>
                <c:pt idx="113">
                  <c:v>2.0373639999999998E-3</c:v>
                </c:pt>
                <c:pt idx="114">
                  <c:v>2.2721719999999998E-3</c:v>
                </c:pt>
                <c:pt idx="115">
                  <c:v>2.366511E-3</c:v>
                </c:pt>
                <c:pt idx="116">
                  <c:v>2.331194E-3</c:v>
                </c:pt>
                <c:pt idx="117">
                  <c:v>2.276232E-3</c:v>
                </c:pt>
                <c:pt idx="118">
                  <c:v>2.2930939999999999E-3</c:v>
                </c:pt>
                <c:pt idx="119">
                  <c:v>2.5371809999999999E-3</c:v>
                </c:pt>
                <c:pt idx="120">
                  <c:v>2.5782959999999999E-3</c:v>
                </c:pt>
                <c:pt idx="121">
                  <c:v>2.4460850000000002E-3</c:v>
                </c:pt>
                <c:pt idx="122">
                  <c:v>2.4197670000000002E-3</c:v>
                </c:pt>
                <c:pt idx="123">
                  <c:v>2.5029169999999999E-3</c:v>
                </c:pt>
                <c:pt idx="124">
                  <c:v>2.6042330000000001E-3</c:v>
                </c:pt>
                <c:pt idx="125">
                  <c:v>2.6010819999999998E-3</c:v>
                </c:pt>
                <c:pt idx="126">
                  <c:v>2.6132429999999999E-3</c:v>
                </c:pt>
                <c:pt idx="127">
                  <c:v>2.6387649999999999E-3</c:v>
                </c:pt>
                <c:pt idx="128">
                  <c:v>2.8178529999999999E-3</c:v>
                </c:pt>
                <c:pt idx="129">
                  <c:v>2.7360499999999999E-3</c:v>
                </c:pt>
                <c:pt idx="130">
                  <c:v>2.7690560000000002E-3</c:v>
                </c:pt>
                <c:pt idx="131">
                  <c:v>3.0014719999999998E-3</c:v>
                </c:pt>
                <c:pt idx="132">
                  <c:v>3.2776189999999998E-3</c:v>
                </c:pt>
                <c:pt idx="133">
                  <c:v>3.343716E-3</c:v>
                </c:pt>
                <c:pt idx="134">
                  <c:v>3.3674550000000001E-3</c:v>
                </c:pt>
                <c:pt idx="135">
                  <c:v>3.2416010000000002E-3</c:v>
                </c:pt>
                <c:pt idx="136">
                  <c:v>3.250677E-3</c:v>
                </c:pt>
                <c:pt idx="137">
                  <c:v>3.3144490000000001E-3</c:v>
                </c:pt>
                <c:pt idx="138">
                  <c:v>3.3201089999999999E-3</c:v>
                </c:pt>
                <c:pt idx="139">
                  <c:v>3.2398539999999999E-3</c:v>
                </c:pt>
                <c:pt idx="140">
                  <c:v>3.3041189999999999E-3</c:v>
                </c:pt>
                <c:pt idx="141">
                  <c:v>3.3458030000000001E-3</c:v>
                </c:pt>
                <c:pt idx="142">
                  <c:v>3.578763E-3</c:v>
                </c:pt>
                <c:pt idx="143">
                  <c:v>3.5010169999999999E-3</c:v>
                </c:pt>
                <c:pt idx="144">
                  <c:v>3.700119E-3</c:v>
                </c:pt>
                <c:pt idx="145">
                  <c:v>3.8097579999999999E-3</c:v>
                </c:pt>
                <c:pt idx="146">
                  <c:v>3.6957069999999999E-3</c:v>
                </c:pt>
                <c:pt idx="147">
                  <c:v>3.7675859999999999E-3</c:v>
                </c:pt>
                <c:pt idx="148">
                  <c:v>3.833E-3</c:v>
                </c:pt>
                <c:pt idx="149">
                  <c:v>3.940949E-3</c:v>
                </c:pt>
                <c:pt idx="150">
                  <c:v>3.946565E-3</c:v>
                </c:pt>
                <c:pt idx="151">
                  <c:v>3.9095520000000002E-3</c:v>
                </c:pt>
                <c:pt idx="152">
                  <c:v>3.9386500000000001E-3</c:v>
                </c:pt>
                <c:pt idx="153">
                  <c:v>4.0152720000000003E-3</c:v>
                </c:pt>
                <c:pt idx="154">
                  <c:v>4.1970979999999998E-3</c:v>
                </c:pt>
                <c:pt idx="155">
                  <c:v>4.1898580000000003E-3</c:v>
                </c:pt>
                <c:pt idx="156">
                  <c:v>4.2865489999999997E-3</c:v>
                </c:pt>
                <c:pt idx="157">
                  <c:v>4.2501600000000002E-3</c:v>
                </c:pt>
                <c:pt idx="158">
                  <c:v>4.2419520000000002E-3</c:v>
                </c:pt>
                <c:pt idx="159">
                  <c:v>4.295699E-3</c:v>
                </c:pt>
                <c:pt idx="160">
                  <c:v>4.4014090000000002E-3</c:v>
                </c:pt>
                <c:pt idx="161">
                  <c:v>4.519622E-3</c:v>
                </c:pt>
                <c:pt idx="162">
                  <c:v>4.5119310000000003E-3</c:v>
                </c:pt>
                <c:pt idx="163">
                  <c:v>4.5699240000000004E-3</c:v>
                </c:pt>
                <c:pt idx="164">
                  <c:v>4.666229E-3</c:v>
                </c:pt>
                <c:pt idx="165">
                  <c:v>4.6147899999999997E-3</c:v>
                </c:pt>
                <c:pt idx="166">
                  <c:v>4.7693600000000003E-3</c:v>
                </c:pt>
                <c:pt idx="167">
                  <c:v>4.8576720000000004E-3</c:v>
                </c:pt>
                <c:pt idx="168">
                  <c:v>4.9553499999999999E-3</c:v>
                </c:pt>
                <c:pt idx="169">
                  <c:v>4.8732999999999997E-3</c:v>
                </c:pt>
                <c:pt idx="170">
                  <c:v>4.9447199999999997E-3</c:v>
                </c:pt>
                <c:pt idx="171">
                  <c:v>5.0307119999999997E-3</c:v>
                </c:pt>
                <c:pt idx="172">
                  <c:v>5.1381200000000004E-3</c:v>
                </c:pt>
                <c:pt idx="173">
                  <c:v>5.1805039999999998E-3</c:v>
                </c:pt>
                <c:pt idx="174">
                  <c:v>5.1871060000000004E-3</c:v>
                </c:pt>
                <c:pt idx="175">
                  <c:v>5.2144039999999997E-3</c:v>
                </c:pt>
                <c:pt idx="176">
                  <c:v>5.3463080000000001E-3</c:v>
                </c:pt>
                <c:pt idx="177">
                  <c:v>5.3017059999999998E-3</c:v>
                </c:pt>
                <c:pt idx="178">
                  <c:v>5.4668750000000004E-3</c:v>
                </c:pt>
                <c:pt idx="179">
                  <c:v>5.5700389999999997E-3</c:v>
                </c:pt>
                <c:pt idx="180">
                  <c:v>5.5527340000000001E-3</c:v>
                </c:pt>
                <c:pt idx="181">
                  <c:v>5.6134619999999996E-3</c:v>
                </c:pt>
                <c:pt idx="182">
                  <c:v>5.6982739999999997E-3</c:v>
                </c:pt>
                <c:pt idx="183">
                  <c:v>5.7622480000000002E-3</c:v>
                </c:pt>
                <c:pt idx="184">
                  <c:v>5.738745E-3</c:v>
                </c:pt>
                <c:pt idx="185">
                  <c:v>5.900354E-3</c:v>
                </c:pt>
                <c:pt idx="186">
                  <c:v>5.8299049999999998E-3</c:v>
                </c:pt>
                <c:pt idx="187">
                  <c:v>5.8953690000000001E-3</c:v>
                </c:pt>
                <c:pt idx="188">
                  <c:v>6.0150910000000002E-3</c:v>
                </c:pt>
                <c:pt idx="189">
                  <c:v>6.10035E-3</c:v>
                </c:pt>
                <c:pt idx="190">
                  <c:v>6.0635979999999999E-3</c:v>
                </c:pt>
                <c:pt idx="191">
                  <c:v>6.1676650000000001E-3</c:v>
                </c:pt>
                <c:pt idx="192">
                  <c:v>6.2122499999999999E-3</c:v>
                </c:pt>
                <c:pt idx="193">
                  <c:v>6.111717E-3</c:v>
                </c:pt>
                <c:pt idx="194">
                  <c:v>6.43057E-3</c:v>
                </c:pt>
                <c:pt idx="195">
                  <c:v>6.457394E-3</c:v>
                </c:pt>
                <c:pt idx="196">
                  <c:v>6.3786329999999999E-3</c:v>
                </c:pt>
                <c:pt idx="197">
                  <c:v>6.5693610000000001E-3</c:v>
                </c:pt>
                <c:pt idx="198">
                  <c:v>6.5189050000000002E-3</c:v>
                </c:pt>
                <c:pt idx="199">
                  <c:v>6.5889670000000003E-3</c:v>
                </c:pt>
                <c:pt idx="200">
                  <c:v>6.8518370000000004E-3</c:v>
                </c:pt>
                <c:pt idx="201">
                  <c:v>6.9060129999999999E-3</c:v>
                </c:pt>
                <c:pt idx="202">
                  <c:v>6.8762679999999996E-3</c:v>
                </c:pt>
                <c:pt idx="203">
                  <c:v>6.8762679999999996E-3</c:v>
                </c:pt>
                <c:pt idx="204">
                  <c:v>7.0616369999999999E-3</c:v>
                </c:pt>
                <c:pt idx="205">
                  <c:v>6.9944200000000003E-3</c:v>
                </c:pt>
                <c:pt idx="206">
                  <c:v>7.0309079999999998E-3</c:v>
                </c:pt>
                <c:pt idx="207">
                  <c:v>7.2344250000000001E-3</c:v>
                </c:pt>
                <c:pt idx="208">
                  <c:v>7.2275289999999999E-3</c:v>
                </c:pt>
                <c:pt idx="209">
                  <c:v>7.3594400000000001E-3</c:v>
                </c:pt>
                <c:pt idx="210">
                  <c:v>7.3602299999999997E-3</c:v>
                </c:pt>
                <c:pt idx="211">
                  <c:v>7.4316920000000002E-3</c:v>
                </c:pt>
                <c:pt idx="212">
                  <c:v>7.4886789999999998E-3</c:v>
                </c:pt>
                <c:pt idx="213">
                  <c:v>7.5021369999999999E-3</c:v>
                </c:pt>
                <c:pt idx="214">
                  <c:v>7.6416670000000004E-3</c:v>
                </c:pt>
                <c:pt idx="215">
                  <c:v>7.6833470000000001E-3</c:v>
                </c:pt>
                <c:pt idx="216">
                  <c:v>7.6072350000000004E-3</c:v>
                </c:pt>
                <c:pt idx="217">
                  <c:v>7.8068579999999999E-3</c:v>
                </c:pt>
                <c:pt idx="218">
                  <c:v>7.9753029999999996E-3</c:v>
                </c:pt>
                <c:pt idx="219">
                  <c:v>8.1120830000000008E-3</c:v>
                </c:pt>
                <c:pt idx="220">
                  <c:v>7.9783079999999999E-3</c:v>
                </c:pt>
                <c:pt idx="221">
                  <c:v>7.987826E-3</c:v>
                </c:pt>
                <c:pt idx="222">
                  <c:v>8.0560419999999994E-3</c:v>
                </c:pt>
                <c:pt idx="223">
                  <c:v>8.1797899999999993E-3</c:v>
                </c:pt>
                <c:pt idx="224">
                  <c:v>8.2377470000000001E-3</c:v>
                </c:pt>
                <c:pt idx="225">
                  <c:v>8.2738120000000002E-3</c:v>
                </c:pt>
                <c:pt idx="226">
                  <c:v>8.1948790000000004E-3</c:v>
                </c:pt>
                <c:pt idx="227">
                  <c:v>8.3361879999999996E-3</c:v>
                </c:pt>
                <c:pt idx="228">
                  <c:v>8.3097220000000003E-3</c:v>
                </c:pt>
                <c:pt idx="229">
                  <c:v>8.2280919999999994E-3</c:v>
                </c:pt>
                <c:pt idx="230">
                  <c:v>8.2374830000000003E-3</c:v>
                </c:pt>
                <c:pt idx="231">
                  <c:v>8.2480629999999999E-3</c:v>
                </c:pt>
                <c:pt idx="232">
                  <c:v>9.2097059999999998E-3</c:v>
                </c:pt>
                <c:pt idx="233">
                  <c:v>9.4796180000000004E-3</c:v>
                </c:pt>
                <c:pt idx="234">
                  <c:v>9.4840619999999997E-3</c:v>
                </c:pt>
                <c:pt idx="235">
                  <c:v>9.6004109999999997E-3</c:v>
                </c:pt>
                <c:pt idx="236">
                  <c:v>9.5462419999999999E-3</c:v>
                </c:pt>
                <c:pt idx="237">
                  <c:v>9.6525489999999999E-3</c:v>
                </c:pt>
                <c:pt idx="238">
                  <c:v>9.6532909999999996E-3</c:v>
                </c:pt>
                <c:pt idx="239">
                  <c:v>9.9055489999999996E-3</c:v>
                </c:pt>
                <c:pt idx="240">
                  <c:v>9.7605250000000008E-3</c:v>
                </c:pt>
                <c:pt idx="241">
                  <c:v>9.7524240000000009E-3</c:v>
                </c:pt>
                <c:pt idx="242">
                  <c:v>9.8473689999999999E-3</c:v>
                </c:pt>
                <c:pt idx="243">
                  <c:v>1.0026991000000001E-2</c:v>
                </c:pt>
                <c:pt idx="244">
                  <c:v>1.0032315999999999E-2</c:v>
                </c:pt>
                <c:pt idx="245">
                  <c:v>1.0033772999999999E-2</c:v>
                </c:pt>
                <c:pt idx="246">
                  <c:v>1.0063683E-2</c:v>
                </c:pt>
                <c:pt idx="247">
                  <c:v>1.0128514999999999E-2</c:v>
                </c:pt>
                <c:pt idx="248">
                  <c:v>1.0196828999999999E-2</c:v>
                </c:pt>
                <c:pt idx="249">
                  <c:v>1.0260675E-2</c:v>
                </c:pt>
                <c:pt idx="250">
                  <c:v>1.0205283000000001E-2</c:v>
                </c:pt>
                <c:pt idx="251">
                  <c:v>1.0256619E-2</c:v>
                </c:pt>
                <c:pt idx="252">
                  <c:v>1.0233773E-2</c:v>
                </c:pt>
                <c:pt idx="253">
                  <c:v>1.0213419E-2</c:v>
                </c:pt>
                <c:pt idx="254">
                  <c:v>1.0303774E-2</c:v>
                </c:pt>
                <c:pt idx="255">
                  <c:v>1.0456457000000001E-2</c:v>
                </c:pt>
                <c:pt idx="256">
                  <c:v>1.0366363E-2</c:v>
                </c:pt>
                <c:pt idx="257">
                  <c:v>1.0521455000000001E-2</c:v>
                </c:pt>
                <c:pt idx="258">
                  <c:v>1.034184E-2</c:v>
                </c:pt>
                <c:pt idx="259">
                  <c:v>1.0425963E-2</c:v>
                </c:pt>
                <c:pt idx="260">
                  <c:v>1.0612218E-2</c:v>
                </c:pt>
                <c:pt idx="261">
                  <c:v>1.063649E-2</c:v>
                </c:pt>
                <c:pt idx="262">
                  <c:v>1.0757686000000001E-2</c:v>
                </c:pt>
                <c:pt idx="263">
                  <c:v>1.0796296E-2</c:v>
                </c:pt>
                <c:pt idx="264">
                  <c:v>1.0855930999999999E-2</c:v>
                </c:pt>
                <c:pt idx="265">
                  <c:v>1.0850462999999999E-2</c:v>
                </c:pt>
                <c:pt idx="266">
                  <c:v>1.0940711000000001E-2</c:v>
                </c:pt>
                <c:pt idx="267">
                  <c:v>1.0999116999999999E-2</c:v>
                </c:pt>
                <c:pt idx="268">
                  <c:v>1.1081191000000001E-2</c:v>
                </c:pt>
                <c:pt idx="269">
                  <c:v>1.1223973999999999E-2</c:v>
                </c:pt>
                <c:pt idx="270">
                  <c:v>1.148326E-2</c:v>
                </c:pt>
                <c:pt idx="271">
                  <c:v>1.1462475E-2</c:v>
                </c:pt>
                <c:pt idx="272">
                  <c:v>1.1714377E-2</c:v>
                </c:pt>
                <c:pt idx="273">
                  <c:v>1.216447E-2</c:v>
                </c:pt>
                <c:pt idx="274">
                  <c:v>1.2634589E-2</c:v>
                </c:pt>
                <c:pt idx="275">
                  <c:v>1.2568075E-2</c:v>
                </c:pt>
                <c:pt idx="276">
                  <c:v>1.2894958999999999E-2</c:v>
                </c:pt>
                <c:pt idx="277">
                  <c:v>1.3156899E-2</c:v>
                </c:pt>
                <c:pt idx="278">
                  <c:v>1.3373292E-2</c:v>
                </c:pt>
                <c:pt idx="279">
                  <c:v>1.3636216E-2</c:v>
                </c:pt>
                <c:pt idx="280">
                  <c:v>1.3683738000000001E-2</c:v>
                </c:pt>
                <c:pt idx="281">
                  <c:v>1.4030498000000001E-2</c:v>
                </c:pt>
                <c:pt idx="282">
                  <c:v>1.4328545E-2</c:v>
                </c:pt>
                <c:pt idx="283">
                  <c:v>1.4506791999999999E-2</c:v>
                </c:pt>
                <c:pt idx="284">
                  <c:v>1.4574165E-2</c:v>
                </c:pt>
                <c:pt idx="285">
                  <c:v>1.4850540000000001E-2</c:v>
                </c:pt>
                <c:pt idx="286">
                  <c:v>1.493597E-2</c:v>
                </c:pt>
                <c:pt idx="287">
                  <c:v>1.5249975000000001E-2</c:v>
                </c:pt>
                <c:pt idx="288">
                  <c:v>1.546492E-2</c:v>
                </c:pt>
                <c:pt idx="289">
                  <c:v>1.5632551000000001E-2</c:v>
                </c:pt>
                <c:pt idx="290">
                  <c:v>1.5760329E-2</c:v>
                </c:pt>
                <c:pt idx="291">
                  <c:v>1.6017073999999999E-2</c:v>
                </c:pt>
                <c:pt idx="292">
                  <c:v>1.6301867000000001E-2</c:v>
                </c:pt>
                <c:pt idx="293">
                  <c:v>1.6234788999999999E-2</c:v>
                </c:pt>
                <c:pt idx="294">
                  <c:v>1.6447479000000001E-2</c:v>
                </c:pt>
                <c:pt idx="295">
                  <c:v>1.6830923000000001E-2</c:v>
                </c:pt>
                <c:pt idx="296">
                  <c:v>1.6800947E-2</c:v>
                </c:pt>
                <c:pt idx="297">
                  <c:v>1.7168196E-2</c:v>
                </c:pt>
                <c:pt idx="298">
                  <c:v>1.7133321999999999E-2</c:v>
                </c:pt>
                <c:pt idx="299">
                  <c:v>1.7332739999999999E-2</c:v>
                </c:pt>
                <c:pt idx="300">
                  <c:v>1.7475573000000001E-2</c:v>
                </c:pt>
                <c:pt idx="301">
                  <c:v>1.7736406999999999E-2</c:v>
                </c:pt>
                <c:pt idx="302">
                  <c:v>1.7699979000000001E-2</c:v>
                </c:pt>
                <c:pt idx="303">
                  <c:v>1.7942415999999999E-2</c:v>
                </c:pt>
                <c:pt idx="304">
                  <c:v>1.8146874E-2</c:v>
                </c:pt>
                <c:pt idx="305">
                  <c:v>1.8106067999999999E-2</c:v>
                </c:pt>
                <c:pt idx="306">
                  <c:v>1.8168575999999999E-2</c:v>
                </c:pt>
                <c:pt idx="307">
                  <c:v>1.8365985000000001E-2</c:v>
                </c:pt>
                <c:pt idx="308">
                  <c:v>1.8533577999999998E-2</c:v>
                </c:pt>
                <c:pt idx="309">
                  <c:v>1.8610657999999999E-2</c:v>
                </c:pt>
                <c:pt idx="310">
                  <c:v>1.8728424E-2</c:v>
                </c:pt>
                <c:pt idx="311">
                  <c:v>1.8748073000000001E-2</c:v>
                </c:pt>
                <c:pt idx="312">
                  <c:v>1.8944664E-2</c:v>
                </c:pt>
                <c:pt idx="313">
                  <c:v>1.8991554000000001E-2</c:v>
                </c:pt>
                <c:pt idx="314">
                  <c:v>1.8946933999999999E-2</c:v>
                </c:pt>
                <c:pt idx="315">
                  <c:v>1.9000639999999999E-2</c:v>
                </c:pt>
                <c:pt idx="316">
                  <c:v>1.9102607000000001E-2</c:v>
                </c:pt>
                <c:pt idx="317">
                  <c:v>1.9280525E-2</c:v>
                </c:pt>
                <c:pt idx="318">
                  <c:v>1.9292999000000002E-2</c:v>
                </c:pt>
                <c:pt idx="319">
                  <c:v>1.9601911E-2</c:v>
                </c:pt>
                <c:pt idx="320">
                  <c:v>1.9836876999999999E-2</c:v>
                </c:pt>
                <c:pt idx="321">
                  <c:v>1.9897548000000001E-2</c:v>
                </c:pt>
                <c:pt idx="322">
                  <c:v>2.0294467E-2</c:v>
                </c:pt>
                <c:pt idx="323">
                  <c:v>2.0403846999999999E-2</c:v>
                </c:pt>
                <c:pt idx="324">
                  <c:v>2.0497758000000001E-2</c:v>
                </c:pt>
                <c:pt idx="325">
                  <c:v>2.0843510999999999E-2</c:v>
                </c:pt>
                <c:pt idx="326">
                  <c:v>2.1187748999999999E-2</c:v>
                </c:pt>
                <c:pt idx="327">
                  <c:v>2.1218002E-2</c:v>
                </c:pt>
                <c:pt idx="328">
                  <c:v>2.1485282000000001E-2</c:v>
                </c:pt>
                <c:pt idx="329">
                  <c:v>2.1975655E-2</c:v>
                </c:pt>
                <c:pt idx="330">
                  <c:v>2.2204034000000001E-2</c:v>
                </c:pt>
                <c:pt idx="331">
                  <c:v>2.2658290000000001E-2</c:v>
                </c:pt>
                <c:pt idx="332">
                  <c:v>2.2861871999999998E-2</c:v>
                </c:pt>
                <c:pt idx="333">
                  <c:v>2.3262603E-2</c:v>
                </c:pt>
                <c:pt idx="334">
                  <c:v>2.3769340999999999E-2</c:v>
                </c:pt>
                <c:pt idx="335">
                  <c:v>2.414461E-2</c:v>
                </c:pt>
                <c:pt idx="336">
                  <c:v>2.4581918000000001E-2</c:v>
                </c:pt>
                <c:pt idx="337">
                  <c:v>2.4869755E-2</c:v>
                </c:pt>
                <c:pt idx="338">
                  <c:v>2.5205923000000002E-2</c:v>
                </c:pt>
                <c:pt idx="339">
                  <c:v>2.5532195000000001E-2</c:v>
                </c:pt>
                <c:pt idx="340">
                  <c:v>2.5818984999999999E-2</c:v>
                </c:pt>
                <c:pt idx="341">
                  <c:v>2.6219073999999998E-2</c:v>
                </c:pt>
                <c:pt idx="342">
                  <c:v>2.6529458999999998E-2</c:v>
                </c:pt>
                <c:pt idx="343">
                  <c:v>2.7028839999999998E-2</c:v>
                </c:pt>
                <c:pt idx="344">
                  <c:v>2.7333382999999999E-2</c:v>
                </c:pt>
                <c:pt idx="345">
                  <c:v>2.7679604E-2</c:v>
                </c:pt>
                <c:pt idx="346">
                  <c:v>2.7951170000000001E-2</c:v>
                </c:pt>
                <c:pt idx="347">
                  <c:v>2.8472780999999999E-2</c:v>
                </c:pt>
                <c:pt idx="348">
                  <c:v>2.8950192E-2</c:v>
                </c:pt>
                <c:pt idx="349">
                  <c:v>2.9338498000000001E-2</c:v>
                </c:pt>
                <c:pt idx="350">
                  <c:v>2.9875948999999999E-2</c:v>
                </c:pt>
                <c:pt idx="351">
                  <c:v>3.0441359000000001E-2</c:v>
                </c:pt>
                <c:pt idx="352">
                  <c:v>3.0930167000000001E-2</c:v>
                </c:pt>
                <c:pt idx="353">
                  <c:v>3.1722460000000001E-2</c:v>
                </c:pt>
                <c:pt idx="354">
                  <c:v>3.2325777999999999E-2</c:v>
                </c:pt>
                <c:pt idx="355">
                  <c:v>3.2941158999999998E-2</c:v>
                </c:pt>
                <c:pt idx="356">
                  <c:v>3.3762760000000003E-2</c:v>
                </c:pt>
                <c:pt idx="357">
                  <c:v>3.4625865999999998E-2</c:v>
                </c:pt>
                <c:pt idx="358">
                  <c:v>3.5370673999999998E-2</c:v>
                </c:pt>
                <c:pt idx="359">
                  <c:v>3.6408942E-2</c:v>
                </c:pt>
                <c:pt idx="360">
                  <c:v>3.7506532000000002E-2</c:v>
                </c:pt>
                <c:pt idx="361">
                  <c:v>3.8533802999999998E-2</c:v>
                </c:pt>
                <c:pt idx="362">
                  <c:v>3.9651759000000002E-2</c:v>
                </c:pt>
                <c:pt idx="363">
                  <c:v>4.0894396999999999E-2</c:v>
                </c:pt>
                <c:pt idx="364">
                  <c:v>4.1966299999999998E-2</c:v>
                </c:pt>
                <c:pt idx="365">
                  <c:v>4.3426838000000002E-2</c:v>
                </c:pt>
                <c:pt idx="366">
                  <c:v>4.474384E-2</c:v>
                </c:pt>
                <c:pt idx="367">
                  <c:v>4.5950770000000002E-2</c:v>
                </c:pt>
                <c:pt idx="368">
                  <c:v>4.7556445000000003E-2</c:v>
                </c:pt>
                <c:pt idx="369">
                  <c:v>4.9261025999999999E-2</c:v>
                </c:pt>
                <c:pt idx="370">
                  <c:v>5.0507485999999997E-2</c:v>
                </c:pt>
                <c:pt idx="371">
                  <c:v>5.2195426000000003E-2</c:v>
                </c:pt>
                <c:pt idx="372">
                  <c:v>5.4072242E-2</c:v>
                </c:pt>
                <c:pt idx="373">
                  <c:v>5.5749952999999998E-2</c:v>
                </c:pt>
                <c:pt idx="374">
                  <c:v>5.7489014999999997E-2</c:v>
                </c:pt>
                <c:pt idx="375">
                  <c:v>5.9217594999999998E-2</c:v>
                </c:pt>
                <c:pt idx="376">
                  <c:v>6.1354305999999997E-2</c:v>
                </c:pt>
                <c:pt idx="377">
                  <c:v>6.3024289999999997E-2</c:v>
                </c:pt>
                <c:pt idx="378">
                  <c:v>6.5354615000000005E-2</c:v>
                </c:pt>
                <c:pt idx="379">
                  <c:v>6.7263490999999995E-2</c:v>
                </c:pt>
                <c:pt idx="380">
                  <c:v>6.9156020999999998E-2</c:v>
                </c:pt>
                <c:pt idx="381">
                  <c:v>7.1211249000000004E-2</c:v>
                </c:pt>
                <c:pt idx="382">
                  <c:v>7.3296227000000005E-2</c:v>
                </c:pt>
                <c:pt idx="383">
                  <c:v>7.5121603999999995E-2</c:v>
                </c:pt>
                <c:pt idx="384">
                  <c:v>7.7162348000000006E-2</c:v>
                </c:pt>
                <c:pt idx="385">
                  <c:v>7.8882470999999996E-2</c:v>
                </c:pt>
                <c:pt idx="386">
                  <c:v>8.0622151000000003E-2</c:v>
                </c:pt>
                <c:pt idx="387">
                  <c:v>8.2571833999999997E-2</c:v>
                </c:pt>
                <c:pt idx="388">
                  <c:v>8.4296271000000006E-2</c:v>
                </c:pt>
                <c:pt idx="389">
                  <c:v>8.6218669999999997E-2</c:v>
                </c:pt>
                <c:pt idx="390">
                  <c:v>8.7843642E-2</c:v>
                </c:pt>
                <c:pt idx="391">
                  <c:v>8.9451343000000003E-2</c:v>
                </c:pt>
                <c:pt idx="392">
                  <c:v>9.0705342999999994E-2</c:v>
                </c:pt>
                <c:pt idx="393">
                  <c:v>9.2082216999999994E-2</c:v>
                </c:pt>
                <c:pt idx="394">
                  <c:v>9.3394816000000005E-2</c:v>
                </c:pt>
                <c:pt idx="395">
                  <c:v>9.4555377999999995E-2</c:v>
                </c:pt>
                <c:pt idx="396">
                  <c:v>9.5692940000000004E-2</c:v>
                </c:pt>
                <c:pt idx="397">
                  <c:v>9.6490598999999996E-2</c:v>
                </c:pt>
                <c:pt idx="398">
                  <c:v>9.7292416000000007E-2</c:v>
                </c:pt>
                <c:pt idx="399">
                  <c:v>9.8027772999999999E-2</c:v>
                </c:pt>
                <c:pt idx="400">
                  <c:v>9.8885678000000005E-2</c:v>
                </c:pt>
                <c:pt idx="401">
                  <c:v>9.9379353000000004E-2</c:v>
                </c:pt>
                <c:pt idx="402">
                  <c:v>9.9939175000000005E-2</c:v>
                </c:pt>
                <c:pt idx="403">
                  <c:v>0.10052317400000001</c:v>
                </c:pt>
                <c:pt idx="404">
                  <c:v>0.100677922</c:v>
                </c:pt>
                <c:pt idx="405">
                  <c:v>0.101184487</c:v>
                </c:pt>
                <c:pt idx="406">
                  <c:v>0.101022244</c:v>
                </c:pt>
                <c:pt idx="407">
                  <c:v>0.10099356600000001</c:v>
                </c:pt>
                <c:pt idx="408">
                  <c:v>0.101371869</c:v>
                </c:pt>
                <c:pt idx="409">
                  <c:v>0.101553053</c:v>
                </c:pt>
                <c:pt idx="410">
                  <c:v>0.10153074600000001</c:v>
                </c:pt>
                <c:pt idx="411">
                  <c:v>0.101370953</c:v>
                </c:pt>
                <c:pt idx="412">
                  <c:v>0.101887852</c:v>
                </c:pt>
                <c:pt idx="413">
                  <c:v>0.10150854300000001</c:v>
                </c:pt>
                <c:pt idx="414">
                  <c:v>0.10131704800000001</c:v>
                </c:pt>
                <c:pt idx="415">
                  <c:v>0.10102446399999999</c:v>
                </c:pt>
                <c:pt idx="416">
                  <c:v>0.100867704</c:v>
                </c:pt>
                <c:pt idx="417">
                  <c:v>0.10029804</c:v>
                </c:pt>
                <c:pt idx="418">
                  <c:v>0.10018560999999999</c:v>
                </c:pt>
                <c:pt idx="419">
                  <c:v>9.9730231000000003E-2</c:v>
                </c:pt>
                <c:pt idx="420">
                  <c:v>9.8561041000000002E-2</c:v>
                </c:pt>
                <c:pt idx="421">
                  <c:v>9.7799808000000002E-2</c:v>
                </c:pt>
                <c:pt idx="422">
                  <c:v>9.7572251999999998E-2</c:v>
                </c:pt>
                <c:pt idx="423">
                  <c:v>9.7033306999999999E-2</c:v>
                </c:pt>
                <c:pt idx="424">
                  <c:v>9.6753812999999994E-2</c:v>
                </c:pt>
                <c:pt idx="425">
                  <c:v>9.6040331000000007E-2</c:v>
                </c:pt>
                <c:pt idx="426">
                  <c:v>9.5352560000000003E-2</c:v>
                </c:pt>
                <c:pt idx="427">
                  <c:v>9.4449117999999999E-2</c:v>
                </c:pt>
                <c:pt idx="428">
                  <c:v>9.4220451999999996E-2</c:v>
                </c:pt>
                <c:pt idx="429">
                  <c:v>9.2154227000000005E-2</c:v>
                </c:pt>
                <c:pt idx="430">
                  <c:v>9.1158189000000001E-2</c:v>
                </c:pt>
                <c:pt idx="431">
                  <c:v>9.0787746000000002E-2</c:v>
                </c:pt>
                <c:pt idx="432">
                  <c:v>9.5030844000000003E-2</c:v>
                </c:pt>
                <c:pt idx="433">
                  <c:v>8.9652440999999999E-2</c:v>
                </c:pt>
                <c:pt idx="434">
                  <c:v>8.8283299999999995E-2</c:v>
                </c:pt>
                <c:pt idx="435">
                  <c:v>8.7557934000000004E-2</c:v>
                </c:pt>
                <c:pt idx="436">
                  <c:v>8.5102916000000001E-2</c:v>
                </c:pt>
                <c:pt idx="437">
                  <c:v>8.4895349999999994E-2</c:v>
                </c:pt>
                <c:pt idx="438">
                  <c:v>8.3785251000000005E-2</c:v>
                </c:pt>
                <c:pt idx="439">
                  <c:v>8.2620762E-2</c:v>
                </c:pt>
                <c:pt idx="440">
                  <c:v>8.1533693000000004E-2</c:v>
                </c:pt>
                <c:pt idx="441">
                  <c:v>8.0979772000000005E-2</c:v>
                </c:pt>
                <c:pt idx="442">
                  <c:v>7.8717633999999995E-2</c:v>
                </c:pt>
                <c:pt idx="443">
                  <c:v>7.6905823999999998E-2</c:v>
                </c:pt>
                <c:pt idx="444">
                  <c:v>7.5867318000000003E-2</c:v>
                </c:pt>
                <c:pt idx="445">
                  <c:v>7.461603E-2</c:v>
                </c:pt>
                <c:pt idx="446">
                  <c:v>7.4514329000000004E-2</c:v>
                </c:pt>
                <c:pt idx="447">
                  <c:v>7.0174477999999998E-2</c:v>
                </c:pt>
                <c:pt idx="448">
                  <c:v>6.9715783000000003E-2</c:v>
                </c:pt>
                <c:pt idx="449">
                  <c:v>6.7876047999999994E-2</c:v>
                </c:pt>
                <c:pt idx="450">
                  <c:v>6.7963577999999997E-2</c:v>
                </c:pt>
                <c:pt idx="451">
                  <c:v>6.4605668000000005E-2</c:v>
                </c:pt>
                <c:pt idx="452">
                  <c:v>8.4893592000000004E-2</c:v>
                </c:pt>
                <c:pt idx="453">
                  <c:v>8.4107123000000006E-2</c:v>
                </c:pt>
                <c:pt idx="454">
                  <c:v>8.4109544999999994E-2</c:v>
                </c:pt>
                <c:pt idx="455">
                  <c:v>8.4293567E-2</c:v>
                </c:pt>
                <c:pt idx="456">
                  <c:v>8.5099168000000003E-2</c:v>
                </c:pt>
                <c:pt idx="457">
                  <c:v>8.4174491000000004E-2</c:v>
                </c:pt>
                <c:pt idx="458">
                  <c:v>8.4900825999999999E-2</c:v>
                </c:pt>
                <c:pt idx="459">
                  <c:v>8.4817208000000005E-2</c:v>
                </c:pt>
                <c:pt idx="460">
                  <c:v>8.4521531999999996E-2</c:v>
                </c:pt>
                <c:pt idx="461">
                  <c:v>8.4221847000000002E-2</c:v>
                </c:pt>
                <c:pt idx="462">
                  <c:v>8.4873035999999999E-2</c:v>
                </c:pt>
                <c:pt idx="463">
                  <c:v>8.5394099000000001E-2</c:v>
                </c:pt>
                <c:pt idx="464">
                  <c:v>8.4855190999999996E-2</c:v>
                </c:pt>
                <c:pt idx="465">
                  <c:v>8.5741803000000005E-2</c:v>
                </c:pt>
                <c:pt idx="466">
                  <c:v>8.6198114000000006E-2</c:v>
                </c:pt>
                <c:pt idx="467">
                  <c:v>8.5913613E-2</c:v>
                </c:pt>
                <c:pt idx="468">
                  <c:v>8.6761198999999997E-2</c:v>
                </c:pt>
                <c:pt idx="469">
                  <c:v>8.6821988000000003E-2</c:v>
                </c:pt>
                <c:pt idx="470">
                  <c:v>8.7039619999999998E-2</c:v>
                </c:pt>
                <c:pt idx="471">
                  <c:v>8.7962650000000003E-2</c:v>
                </c:pt>
                <c:pt idx="472">
                  <c:v>8.8673390000000005E-2</c:v>
                </c:pt>
                <c:pt idx="473">
                  <c:v>8.8277711999999994E-2</c:v>
                </c:pt>
                <c:pt idx="474">
                  <c:v>8.9073270999999996E-2</c:v>
                </c:pt>
                <c:pt idx="475">
                  <c:v>8.9442186000000007E-2</c:v>
                </c:pt>
                <c:pt idx="476">
                  <c:v>9.058708E-2</c:v>
                </c:pt>
                <c:pt idx="477">
                  <c:v>9.0488039000000006E-2</c:v>
                </c:pt>
                <c:pt idx="478">
                  <c:v>9.2584394E-2</c:v>
                </c:pt>
                <c:pt idx="479">
                  <c:v>9.3141101000000004E-2</c:v>
                </c:pt>
                <c:pt idx="480">
                  <c:v>9.4352252999999997E-2</c:v>
                </c:pt>
                <c:pt idx="481">
                  <c:v>9.4749123000000005E-2</c:v>
                </c:pt>
                <c:pt idx="482">
                  <c:v>9.5860145999999993E-2</c:v>
                </c:pt>
                <c:pt idx="483">
                  <c:v>9.6864931000000001E-2</c:v>
                </c:pt>
                <c:pt idx="484">
                  <c:v>9.8090492000000001E-2</c:v>
                </c:pt>
                <c:pt idx="485">
                  <c:v>0.100043751</c:v>
                </c:pt>
                <c:pt idx="486">
                  <c:v>0.100608476</c:v>
                </c:pt>
                <c:pt idx="487">
                  <c:v>0.103164941</c:v>
                </c:pt>
                <c:pt idx="488">
                  <c:v>0.104680575</c:v>
                </c:pt>
                <c:pt idx="489">
                  <c:v>0.105775088</c:v>
                </c:pt>
                <c:pt idx="490">
                  <c:v>0.108553574</c:v>
                </c:pt>
                <c:pt idx="491">
                  <c:v>0.11168125299999999</c:v>
                </c:pt>
                <c:pt idx="492">
                  <c:v>0.115268923</c:v>
                </c:pt>
                <c:pt idx="493">
                  <c:v>0.119309425</c:v>
                </c:pt>
                <c:pt idx="494">
                  <c:v>0.122594595</c:v>
                </c:pt>
                <c:pt idx="495">
                  <c:v>0.126394481</c:v>
                </c:pt>
                <c:pt idx="496">
                  <c:v>0.13007375600000001</c:v>
                </c:pt>
                <c:pt idx="497">
                  <c:v>0.134967059</c:v>
                </c:pt>
                <c:pt idx="498">
                  <c:v>0.139681369</c:v>
                </c:pt>
                <c:pt idx="499">
                  <c:v>0.14388510600000001</c:v>
                </c:pt>
                <c:pt idx="500">
                  <c:v>0.14850117299999999</c:v>
                </c:pt>
                <c:pt idx="501">
                  <c:v>0.153776318</c:v>
                </c:pt>
                <c:pt idx="502">
                  <c:v>0.15951979199999999</c:v>
                </c:pt>
                <c:pt idx="503">
                  <c:v>0.165302426</c:v>
                </c:pt>
                <c:pt idx="504">
                  <c:v>0.17179805000000001</c:v>
                </c:pt>
                <c:pt idx="505">
                  <c:v>0.177664295</c:v>
                </c:pt>
                <c:pt idx="506">
                  <c:v>0.18425118900000001</c:v>
                </c:pt>
                <c:pt idx="507">
                  <c:v>0.19078168300000001</c:v>
                </c:pt>
                <c:pt idx="508">
                  <c:v>0.19756946</c:v>
                </c:pt>
                <c:pt idx="509">
                  <c:v>0.20431990899999999</c:v>
                </c:pt>
                <c:pt idx="510">
                  <c:v>0.210764483</c:v>
                </c:pt>
                <c:pt idx="511">
                  <c:v>0.21926443300000001</c:v>
                </c:pt>
                <c:pt idx="512">
                  <c:v>0.22723788</c:v>
                </c:pt>
                <c:pt idx="513">
                  <c:v>0.23800650200000001</c:v>
                </c:pt>
                <c:pt idx="514">
                  <c:v>0.250108779</c:v>
                </c:pt>
                <c:pt idx="515">
                  <c:v>0.26292243599999998</c:v>
                </c:pt>
                <c:pt idx="516">
                  <c:v>0.27473467600000001</c:v>
                </c:pt>
                <c:pt idx="517">
                  <c:v>0.28222253899999999</c:v>
                </c:pt>
                <c:pt idx="518">
                  <c:v>0.28528341699999998</c:v>
                </c:pt>
                <c:pt idx="519">
                  <c:v>0.28839293100000002</c:v>
                </c:pt>
                <c:pt idx="520">
                  <c:v>0.29354986599999999</c:v>
                </c:pt>
                <c:pt idx="521">
                  <c:v>0.30090331999999997</c:v>
                </c:pt>
                <c:pt idx="522">
                  <c:v>0.30987349199999997</c:v>
                </c:pt>
                <c:pt idx="523">
                  <c:v>0.31761088999999998</c:v>
                </c:pt>
                <c:pt idx="524">
                  <c:v>0.32474055899999998</c:v>
                </c:pt>
                <c:pt idx="525">
                  <c:v>0.33050775500000001</c:v>
                </c:pt>
                <c:pt idx="526">
                  <c:v>0.33569970700000001</c:v>
                </c:pt>
                <c:pt idx="527">
                  <c:v>0.33854046500000001</c:v>
                </c:pt>
                <c:pt idx="528">
                  <c:v>0.33782875499999998</c:v>
                </c:pt>
                <c:pt idx="529">
                  <c:v>0.33640340000000002</c:v>
                </c:pt>
                <c:pt idx="530">
                  <c:v>0.333542913</c:v>
                </c:pt>
                <c:pt idx="531">
                  <c:v>0.33151415000000001</c:v>
                </c:pt>
                <c:pt idx="532">
                  <c:v>0.33193573399999998</c:v>
                </c:pt>
                <c:pt idx="533">
                  <c:v>0.33130660699999998</c:v>
                </c:pt>
                <c:pt idx="534">
                  <c:v>0.33006569699999999</c:v>
                </c:pt>
                <c:pt idx="535">
                  <c:v>0.327026337</c:v>
                </c:pt>
                <c:pt idx="536">
                  <c:v>0.32388740799999999</c:v>
                </c:pt>
                <c:pt idx="537">
                  <c:v>0.32184755799999998</c:v>
                </c:pt>
                <c:pt idx="538">
                  <c:v>0.32242906100000002</c:v>
                </c:pt>
                <c:pt idx="539">
                  <c:v>0.326027334</c:v>
                </c:pt>
                <c:pt idx="540">
                  <c:v>0.33445662300000001</c:v>
                </c:pt>
                <c:pt idx="541">
                  <c:v>0.34900057299999998</c:v>
                </c:pt>
                <c:pt idx="542">
                  <c:v>0.37071040300000002</c:v>
                </c:pt>
                <c:pt idx="543">
                  <c:v>0.40017861100000002</c:v>
                </c:pt>
                <c:pt idx="544">
                  <c:v>0.437606245</c:v>
                </c:pt>
                <c:pt idx="545">
                  <c:v>0.48420527600000002</c:v>
                </c:pt>
                <c:pt idx="546">
                  <c:v>0.53881460400000003</c:v>
                </c:pt>
                <c:pt idx="547">
                  <c:v>0.59928846400000002</c:v>
                </c:pt>
                <c:pt idx="548">
                  <c:v>0.66063672299999998</c:v>
                </c:pt>
                <c:pt idx="549">
                  <c:v>0.71904796400000004</c:v>
                </c:pt>
                <c:pt idx="550">
                  <c:v>0.76779472800000004</c:v>
                </c:pt>
                <c:pt idx="551">
                  <c:v>0.80661863099999997</c:v>
                </c:pt>
                <c:pt idx="552">
                  <c:v>0.83577519700000003</c:v>
                </c:pt>
                <c:pt idx="553">
                  <c:v>0.85452377800000001</c:v>
                </c:pt>
                <c:pt idx="554">
                  <c:v>0.86482077800000001</c:v>
                </c:pt>
                <c:pt idx="555">
                  <c:v>0.86628520499999995</c:v>
                </c:pt>
                <c:pt idx="556">
                  <c:v>0.86152005200000004</c:v>
                </c:pt>
                <c:pt idx="557">
                  <c:v>0.84921002400000001</c:v>
                </c:pt>
                <c:pt idx="558">
                  <c:v>0.83086842299999997</c:v>
                </c:pt>
                <c:pt idx="559">
                  <c:v>0.80814123199999999</c:v>
                </c:pt>
                <c:pt idx="560">
                  <c:v>0.78101050900000002</c:v>
                </c:pt>
                <c:pt idx="561">
                  <c:v>0.75027960500000002</c:v>
                </c:pt>
                <c:pt idx="562">
                  <c:v>0.71677106599999996</c:v>
                </c:pt>
                <c:pt idx="563">
                  <c:v>0.68225270500000001</c:v>
                </c:pt>
                <c:pt idx="564">
                  <c:v>0.64565473799999995</c:v>
                </c:pt>
                <c:pt idx="565">
                  <c:v>0.60958319900000002</c:v>
                </c:pt>
                <c:pt idx="566">
                  <c:v>0.57274925700000001</c:v>
                </c:pt>
                <c:pt idx="567">
                  <c:v>0.53730213599999999</c:v>
                </c:pt>
                <c:pt idx="568">
                  <c:v>0.50304263800000004</c:v>
                </c:pt>
                <c:pt idx="569">
                  <c:v>0.47045451399999999</c:v>
                </c:pt>
                <c:pt idx="570">
                  <c:v>0.43946161900000003</c:v>
                </c:pt>
                <c:pt idx="571">
                  <c:v>0.41060498400000001</c:v>
                </c:pt>
                <c:pt idx="572">
                  <c:v>0.384060234</c:v>
                </c:pt>
                <c:pt idx="573">
                  <c:v>0.35963314800000001</c:v>
                </c:pt>
                <c:pt idx="574">
                  <c:v>0.337970942</c:v>
                </c:pt>
                <c:pt idx="575">
                  <c:v>0.31910181100000001</c:v>
                </c:pt>
                <c:pt idx="576">
                  <c:v>0.30379539700000002</c:v>
                </c:pt>
                <c:pt idx="577">
                  <c:v>0.29224339100000002</c:v>
                </c:pt>
                <c:pt idx="578">
                  <c:v>0.284175128</c:v>
                </c:pt>
                <c:pt idx="579">
                  <c:v>0.28007838099999999</c:v>
                </c:pt>
                <c:pt idx="580">
                  <c:v>0.27979579599999999</c:v>
                </c:pt>
                <c:pt idx="581">
                  <c:v>0.28147825599999998</c:v>
                </c:pt>
                <c:pt idx="582">
                  <c:v>0.28600657000000002</c:v>
                </c:pt>
                <c:pt idx="583">
                  <c:v>0.29241007600000002</c:v>
                </c:pt>
                <c:pt idx="584">
                  <c:v>0.301647365</c:v>
                </c:pt>
                <c:pt idx="585">
                  <c:v>0.317007661</c:v>
                </c:pt>
                <c:pt idx="586">
                  <c:v>0.34388077299999997</c:v>
                </c:pt>
                <c:pt idx="587">
                  <c:v>0.38812944300000002</c:v>
                </c:pt>
                <c:pt idx="588">
                  <c:v>0.46029382899999999</c:v>
                </c:pt>
                <c:pt idx="589">
                  <c:v>0.57202070999999999</c:v>
                </c:pt>
                <c:pt idx="590">
                  <c:v>0.70104396300000005</c:v>
                </c:pt>
                <c:pt idx="591">
                  <c:v>0.84954243900000004</c:v>
                </c:pt>
                <c:pt idx="592">
                  <c:v>0.98069232699999997</c:v>
                </c:pt>
                <c:pt idx="593">
                  <c:v>1.077042222</c:v>
                </c:pt>
                <c:pt idx="594">
                  <c:v>1.1550596950000001</c:v>
                </c:pt>
                <c:pt idx="595">
                  <c:v>1.245664477</c:v>
                </c:pt>
                <c:pt idx="596">
                  <c:v>1.361907363</c:v>
                </c:pt>
                <c:pt idx="597">
                  <c:v>1.49466002</c:v>
                </c:pt>
                <c:pt idx="598">
                  <c:v>1.618106008</c:v>
                </c:pt>
                <c:pt idx="599">
                  <c:v>1.7231336829999999</c:v>
                </c:pt>
                <c:pt idx="600">
                  <c:v>1.810626268</c:v>
                </c:pt>
              </c:numCache>
            </c:numRef>
          </c:yVal>
          <c:smooth val="1"/>
          <c:extLst>
            <c:ext xmlns:c16="http://schemas.microsoft.com/office/drawing/2014/chart" uri="{C3380CC4-5D6E-409C-BE32-E72D297353CC}">
              <c16:uniqueId val="{00000005-7F5D-4821-BEEF-55AB8615D981}"/>
            </c:ext>
          </c:extLst>
        </c:ser>
        <c:ser>
          <c:idx val="12"/>
          <c:order val="6"/>
          <c:tx>
            <c:strRef>
              <c:f>'Post reaction scan HFIP 4-CN-Ph'!$N$1:$N$2</c:f>
              <c:strCache>
                <c:ptCount val="2"/>
                <c:pt idx="0">
                  <c:v>4-CN-Ph 0.5 mM 4-No2-PhAc 0.05 mM 250 mM HFIP</c:v>
                </c:pt>
                <c:pt idx="1">
                  <c:v>Abs</c:v>
                </c:pt>
              </c:strCache>
            </c:strRef>
          </c:tx>
          <c:spPr>
            <a:ln w="19050" cap="rnd">
              <a:solidFill>
                <a:schemeClr val="bg2">
                  <a:lumMod val="90000"/>
                </a:schemeClr>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N$3:$N$603</c:f>
              <c:numCache>
                <c:formatCode>General</c:formatCode>
                <c:ptCount val="601"/>
                <c:pt idx="0" formatCode="0.00E+00">
                  <c:v>4.1399999999999997E-5</c:v>
                </c:pt>
                <c:pt idx="1">
                  <c:v>5.2930200000000005E-4</c:v>
                </c:pt>
                <c:pt idx="2">
                  <c:v>5.4127600000000004E-4</c:v>
                </c:pt>
                <c:pt idx="3">
                  <c:v>6.0846200000000004E-4</c:v>
                </c:pt>
                <c:pt idx="4">
                  <c:v>5.6312599999999995E-4</c:v>
                </c:pt>
                <c:pt idx="5">
                  <c:v>4.4316100000000002E-4</c:v>
                </c:pt>
                <c:pt idx="6">
                  <c:v>5.5462399999999998E-4</c:v>
                </c:pt>
                <c:pt idx="7">
                  <c:v>6.54113E-4</c:v>
                </c:pt>
                <c:pt idx="8">
                  <c:v>6.8823199999999999E-4</c:v>
                </c:pt>
                <c:pt idx="9">
                  <c:v>5.5954900000000001E-4</c:v>
                </c:pt>
                <c:pt idx="10">
                  <c:v>7.3925900000000003E-4</c:v>
                </c:pt>
                <c:pt idx="11">
                  <c:v>7.2803099999999997E-4</c:v>
                </c:pt>
                <c:pt idx="12">
                  <c:v>8.8262400000000004E-4</c:v>
                </c:pt>
                <c:pt idx="13">
                  <c:v>9.4853899999999998E-4</c:v>
                </c:pt>
                <c:pt idx="14">
                  <c:v>9.4098999999999995E-4</c:v>
                </c:pt>
                <c:pt idx="15">
                  <c:v>7.2235300000000001E-4</c:v>
                </c:pt>
                <c:pt idx="16">
                  <c:v>9.5354599999999999E-4</c:v>
                </c:pt>
                <c:pt idx="17">
                  <c:v>1.089275E-3</c:v>
                </c:pt>
                <c:pt idx="18">
                  <c:v>1.075702E-3</c:v>
                </c:pt>
                <c:pt idx="19">
                  <c:v>9.9378500000000007E-4</c:v>
                </c:pt>
                <c:pt idx="20">
                  <c:v>1.0908580000000001E-3</c:v>
                </c:pt>
                <c:pt idx="21">
                  <c:v>1.0691889999999999E-3</c:v>
                </c:pt>
                <c:pt idx="22">
                  <c:v>9.5188599999999999E-4</c:v>
                </c:pt>
                <c:pt idx="23">
                  <c:v>1.097008E-3</c:v>
                </c:pt>
                <c:pt idx="24">
                  <c:v>1.1835389999999999E-3</c:v>
                </c:pt>
                <c:pt idx="25">
                  <c:v>1.1263860000000001E-3</c:v>
                </c:pt>
                <c:pt idx="26">
                  <c:v>1.202591E-3</c:v>
                </c:pt>
                <c:pt idx="27">
                  <c:v>1.1723770000000001E-3</c:v>
                </c:pt>
                <c:pt idx="28">
                  <c:v>1.1557920000000001E-3</c:v>
                </c:pt>
                <c:pt idx="29">
                  <c:v>1.3634809999999999E-3</c:v>
                </c:pt>
                <c:pt idx="30">
                  <c:v>1.273721E-3</c:v>
                </c:pt>
                <c:pt idx="31">
                  <c:v>1.3576910000000001E-3</c:v>
                </c:pt>
                <c:pt idx="32">
                  <c:v>1.430768E-3</c:v>
                </c:pt>
                <c:pt idx="33">
                  <c:v>1.3260640000000001E-3</c:v>
                </c:pt>
                <c:pt idx="34">
                  <c:v>1.2262130000000001E-3</c:v>
                </c:pt>
                <c:pt idx="35">
                  <c:v>1.395734E-3</c:v>
                </c:pt>
                <c:pt idx="36">
                  <c:v>1.5619950000000001E-3</c:v>
                </c:pt>
                <c:pt idx="37">
                  <c:v>1.5171830000000001E-3</c:v>
                </c:pt>
                <c:pt idx="38">
                  <c:v>1.6827369999999999E-3</c:v>
                </c:pt>
                <c:pt idx="39">
                  <c:v>1.657401E-3</c:v>
                </c:pt>
                <c:pt idx="40">
                  <c:v>1.4918570000000001E-3</c:v>
                </c:pt>
                <c:pt idx="41">
                  <c:v>1.7383780000000001E-3</c:v>
                </c:pt>
                <c:pt idx="42">
                  <c:v>1.8807209999999999E-3</c:v>
                </c:pt>
                <c:pt idx="43">
                  <c:v>1.785708E-3</c:v>
                </c:pt>
                <c:pt idx="44">
                  <c:v>1.7078670000000001E-3</c:v>
                </c:pt>
                <c:pt idx="45">
                  <c:v>1.852956E-3</c:v>
                </c:pt>
                <c:pt idx="46">
                  <c:v>1.7800419999999999E-3</c:v>
                </c:pt>
                <c:pt idx="47">
                  <c:v>1.8111550000000001E-3</c:v>
                </c:pt>
                <c:pt idx="48">
                  <c:v>1.926741E-3</c:v>
                </c:pt>
                <c:pt idx="49">
                  <c:v>1.851344E-3</c:v>
                </c:pt>
                <c:pt idx="50">
                  <c:v>2.0643860000000001E-3</c:v>
                </c:pt>
                <c:pt idx="51">
                  <c:v>1.9686830000000002E-3</c:v>
                </c:pt>
                <c:pt idx="52">
                  <c:v>2.084336E-3</c:v>
                </c:pt>
                <c:pt idx="53">
                  <c:v>1.944318E-3</c:v>
                </c:pt>
                <c:pt idx="54">
                  <c:v>2.2949419999999999E-3</c:v>
                </c:pt>
                <c:pt idx="55">
                  <c:v>2.129232E-3</c:v>
                </c:pt>
                <c:pt idx="56">
                  <c:v>2.1640650000000002E-3</c:v>
                </c:pt>
                <c:pt idx="57">
                  <c:v>2.249404E-3</c:v>
                </c:pt>
                <c:pt idx="58">
                  <c:v>2.4093029999999998E-3</c:v>
                </c:pt>
                <c:pt idx="59">
                  <c:v>2.3665639999999998E-3</c:v>
                </c:pt>
                <c:pt idx="60">
                  <c:v>2.585015E-3</c:v>
                </c:pt>
                <c:pt idx="61">
                  <c:v>2.3828569999999999E-3</c:v>
                </c:pt>
                <c:pt idx="62">
                  <c:v>2.4344739999999998E-3</c:v>
                </c:pt>
                <c:pt idx="63">
                  <c:v>2.4336150000000001E-3</c:v>
                </c:pt>
                <c:pt idx="64">
                  <c:v>2.608764E-3</c:v>
                </c:pt>
                <c:pt idx="65">
                  <c:v>2.6371250000000001E-3</c:v>
                </c:pt>
                <c:pt idx="66">
                  <c:v>2.7644710000000001E-3</c:v>
                </c:pt>
                <c:pt idx="67">
                  <c:v>2.8015169999999999E-3</c:v>
                </c:pt>
                <c:pt idx="68">
                  <c:v>2.8285879999999999E-3</c:v>
                </c:pt>
                <c:pt idx="69">
                  <c:v>2.8491459999999999E-3</c:v>
                </c:pt>
                <c:pt idx="70">
                  <c:v>3.0281629999999999E-3</c:v>
                </c:pt>
                <c:pt idx="71">
                  <c:v>2.8874759999999999E-3</c:v>
                </c:pt>
                <c:pt idx="72">
                  <c:v>2.937042E-3</c:v>
                </c:pt>
                <c:pt idx="73">
                  <c:v>2.9611239999999999E-3</c:v>
                </c:pt>
                <c:pt idx="74">
                  <c:v>2.6745250000000001E-3</c:v>
                </c:pt>
                <c:pt idx="75">
                  <c:v>2.5700409999999999E-3</c:v>
                </c:pt>
                <c:pt idx="76">
                  <c:v>2.7302149999999998E-3</c:v>
                </c:pt>
                <c:pt idx="77">
                  <c:v>2.4712319999999999E-3</c:v>
                </c:pt>
                <c:pt idx="78">
                  <c:v>2.3135230000000001E-3</c:v>
                </c:pt>
                <c:pt idx="79">
                  <c:v>2.1460889999999999E-3</c:v>
                </c:pt>
                <c:pt idx="80">
                  <c:v>1.9848050000000001E-3</c:v>
                </c:pt>
                <c:pt idx="81">
                  <c:v>1.813287E-3</c:v>
                </c:pt>
                <c:pt idx="82">
                  <c:v>2.134773E-3</c:v>
                </c:pt>
                <c:pt idx="83">
                  <c:v>1.6542569999999999E-3</c:v>
                </c:pt>
                <c:pt idx="84">
                  <c:v>1.532276E-3</c:v>
                </c:pt>
                <c:pt idx="85">
                  <c:v>1.4706879999999999E-3</c:v>
                </c:pt>
                <c:pt idx="86">
                  <c:v>1.2829899999999999E-3</c:v>
                </c:pt>
                <c:pt idx="87">
                  <c:v>1.1178990000000001E-3</c:v>
                </c:pt>
                <c:pt idx="88">
                  <c:v>1.128696E-3</c:v>
                </c:pt>
                <c:pt idx="89">
                  <c:v>1.0741710000000001E-3</c:v>
                </c:pt>
                <c:pt idx="90">
                  <c:v>1.0045270000000001E-3</c:v>
                </c:pt>
                <c:pt idx="91">
                  <c:v>9.6903400000000002E-4</c:v>
                </c:pt>
                <c:pt idx="92">
                  <c:v>1.08943E-3</c:v>
                </c:pt>
                <c:pt idx="93">
                  <c:v>9.5580299999999997E-4</c:v>
                </c:pt>
                <c:pt idx="94">
                  <c:v>1.0407750000000001E-3</c:v>
                </c:pt>
                <c:pt idx="95">
                  <c:v>1.0832280000000001E-3</c:v>
                </c:pt>
                <c:pt idx="96">
                  <c:v>1.123401E-3</c:v>
                </c:pt>
                <c:pt idx="97">
                  <c:v>9.2690399999999999E-4</c:v>
                </c:pt>
                <c:pt idx="98">
                  <c:v>1.0743529999999999E-3</c:v>
                </c:pt>
                <c:pt idx="99">
                  <c:v>1.062987E-3</c:v>
                </c:pt>
                <c:pt idx="100">
                  <c:v>1.1096980000000001E-3</c:v>
                </c:pt>
                <c:pt idx="101">
                  <c:v>1.374751E-3</c:v>
                </c:pt>
                <c:pt idx="102">
                  <c:v>1.349355E-3</c:v>
                </c:pt>
                <c:pt idx="103">
                  <c:v>1.4610000000000001E-3</c:v>
                </c:pt>
                <c:pt idx="104">
                  <c:v>1.615516E-3</c:v>
                </c:pt>
                <c:pt idx="105">
                  <c:v>1.671226E-3</c:v>
                </c:pt>
                <c:pt idx="106">
                  <c:v>1.7310489999999999E-3</c:v>
                </c:pt>
                <c:pt idx="107">
                  <c:v>2.0311999999999999E-3</c:v>
                </c:pt>
                <c:pt idx="108">
                  <c:v>2.2770120000000001E-3</c:v>
                </c:pt>
                <c:pt idx="109">
                  <c:v>2.3295540000000002E-3</c:v>
                </c:pt>
                <c:pt idx="110">
                  <c:v>2.5080979999999998E-3</c:v>
                </c:pt>
                <c:pt idx="111">
                  <c:v>2.4260919999999999E-3</c:v>
                </c:pt>
                <c:pt idx="112">
                  <c:v>2.3606550000000001E-3</c:v>
                </c:pt>
                <c:pt idx="113">
                  <c:v>2.6149099999999998E-3</c:v>
                </c:pt>
                <c:pt idx="114">
                  <c:v>2.7759590000000002E-3</c:v>
                </c:pt>
                <c:pt idx="115">
                  <c:v>2.6975760000000001E-3</c:v>
                </c:pt>
                <c:pt idx="116">
                  <c:v>2.7321680000000001E-3</c:v>
                </c:pt>
                <c:pt idx="117">
                  <c:v>2.8096979999999998E-3</c:v>
                </c:pt>
                <c:pt idx="118">
                  <c:v>2.8844529999999999E-3</c:v>
                </c:pt>
                <c:pt idx="119">
                  <c:v>3.007858E-3</c:v>
                </c:pt>
                <c:pt idx="120">
                  <c:v>3.0437519999999998E-3</c:v>
                </c:pt>
                <c:pt idx="121">
                  <c:v>3.033273E-3</c:v>
                </c:pt>
                <c:pt idx="122">
                  <c:v>3.0372089999999999E-3</c:v>
                </c:pt>
                <c:pt idx="123">
                  <c:v>2.9391270000000001E-3</c:v>
                </c:pt>
                <c:pt idx="124">
                  <c:v>3.0655970000000002E-3</c:v>
                </c:pt>
                <c:pt idx="125">
                  <c:v>3.0163289999999999E-3</c:v>
                </c:pt>
                <c:pt idx="126">
                  <c:v>3.134609E-3</c:v>
                </c:pt>
                <c:pt idx="127">
                  <c:v>3.2518769999999998E-3</c:v>
                </c:pt>
                <c:pt idx="128">
                  <c:v>3.1246479999999998E-3</c:v>
                </c:pt>
                <c:pt idx="129">
                  <c:v>3.1843069999999999E-3</c:v>
                </c:pt>
                <c:pt idx="130">
                  <c:v>3.3628109999999998E-3</c:v>
                </c:pt>
                <c:pt idx="131">
                  <c:v>3.4904490000000001E-3</c:v>
                </c:pt>
                <c:pt idx="132">
                  <c:v>3.639972E-3</c:v>
                </c:pt>
                <c:pt idx="133">
                  <c:v>3.6988659999999999E-3</c:v>
                </c:pt>
                <c:pt idx="134">
                  <c:v>3.8970659999999998E-3</c:v>
                </c:pt>
                <c:pt idx="135">
                  <c:v>3.8313549999999998E-3</c:v>
                </c:pt>
                <c:pt idx="136">
                  <c:v>3.8047179999999999E-3</c:v>
                </c:pt>
                <c:pt idx="137">
                  <c:v>3.7165929999999998E-3</c:v>
                </c:pt>
                <c:pt idx="138">
                  <c:v>3.8221359999999998E-3</c:v>
                </c:pt>
                <c:pt idx="139">
                  <c:v>3.7782660000000002E-3</c:v>
                </c:pt>
                <c:pt idx="140">
                  <c:v>3.7370630000000001E-3</c:v>
                </c:pt>
                <c:pt idx="141">
                  <c:v>3.8666640000000001E-3</c:v>
                </c:pt>
                <c:pt idx="142">
                  <c:v>4.0405900000000002E-3</c:v>
                </c:pt>
                <c:pt idx="143">
                  <c:v>4.1849180000000001E-3</c:v>
                </c:pt>
                <c:pt idx="144">
                  <c:v>4.1722160000000003E-3</c:v>
                </c:pt>
                <c:pt idx="145">
                  <c:v>4.3686189999999998E-3</c:v>
                </c:pt>
                <c:pt idx="146">
                  <c:v>4.2535059999999998E-3</c:v>
                </c:pt>
                <c:pt idx="147">
                  <c:v>4.2647459999999998E-3</c:v>
                </c:pt>
                <c:pt idx="148">
                  <c:v>4.5443929999999999E-3</c:v>
                </c:pt>
                <c:pt idx="149">
                  <c:v>4.5119840000000001E-3</c:v>
                </c:pt>
                <c:pt idx="150">
                  <c:v>4.4943020000000004E-3</c:v>
                </c:pt>
                <c:pt idx="151">
                  <c:v>4.5687210000000004E-3</c:v>
                </c:pt>
                <c:pt idx="152">
                  <c:v>4.5796029999999998E-3</c:v>
                </c:pt>
                <c:pt idx="153">
                  <c:v>4.6557359999999997E-3</c:v>
                </c:pt>
                <c:pt idx="154">
                  <c:v>4.7693079999999999E-3</c:v>
                </c:pt>
                <c:pt idx="155">
                  <c:v>4.8035420000000001E-3</c:v>
                </c:pt>
                <c:pt idx="156">
                  <c:v>4.7569020000000004E-3</c:v>
                </c:pt>
                <c:pt idx="157">
                  <c:v>4.6812479999999998E-3</c:v>
                </c:pt>
                <c:pt idx="158">
                  <c:v>4.8641650000000002E-3</c:v>
                </c:pt>
                <c:pt idx="159">
                  <c:v>4.8737980000000004E-3</c:v>
                </c:pt>
                <c:pt idx="160">
                  <c:v>4.9974549999999996E-3</c:v>
                </c:pt>
                <c:pt idx="161">
                  <c:v>5.0248979999999999E-3</c:v>
                </c:pt>
                <c:pt idx="162">
                  <c:v>5.0485720000000003E-3</c:v>
                </c:pt>
                <c:pt idx="163">
                  <c:v>5.0728489999999999E-3</c:v>
                </c:pt>
                <c:pt idx="164">
                  <c:v>5.1814729999999998E-3</c:v>
                </c:pt>
                <c:pt idx="165">
                  <c:v>5.2080110000000002E-3</c:v>
                </c:pt>
                <c:pt idx="166">
                  <c:v>5.3549820000000003E-3</c:v>
                </c:pt>
                <c:pt idx="167">
                  <c:v>5.3442380000000003E-3</c:v>
                </c:pt>
                <c:pt idx="168">
                  <c:v>5.4311469999999999E-3</c:v>
                </c:pt>
                <c:pt idx="169">
                  <c:v>5.4991720000000001E-3</c:v>
                </c:pt>
                <c:pt idx="170">
                  <c:v>5.4461930000000002E-3</c:v>
                </c:pt>
                <c:pt idx="171">
                  <c:v>5.5047560000000004E-3</c:v>
                </c:pt>
                <c:pt idx="172">
                  <c:v>5.8341030000000002E-3</c:v>
                </c:pt>
                <c:pt idx="173">
                  <c:v>5.7597569999999999E-3</c:v>
                </c:pt>
                <c:pt idx="174">
                  <c:v>5.6138810000000003E-3</c:v>
                </c:pt>
                <c:pt idx="175">
                  <c:v>5.9151539999999997E-3</c:v>
                </c:pt>
                <c:pt idx="176">
                  <c:v>5.7799820000000003E-3</c:v>
                </c:pt>
                <c:pt idx="177">
                  <c:v>6.018687E-3</c:v>
                </c:pt>
                <c:pt idx="178">
                  <c:v>6.1102730000000003E-3</c:v>
                </c:pt>
                <c:pt idx="179">
                  <c:v>6.2404269999999998E-3</c:v>
                </c:pt>
                <c:pt idx="180">
                  <c:v>5.925886E-3</c:v>
                </c:pt>
                <c:pt idx="181">
                  <c:v>6.1657220000000002E-3</c:v>
                </c:pt>
                <c:pt idx="182">
                  <c:v>6.2596240000000001E-3</c:v>
                </c:pt>
                <c:pt idx="183">
                  <c:v>6.3054790000000001E-3</c:v>
                </c:pt>
                <c:pt idx="184">
                  <c:v>6.433696E-3</c:v>
                </c:pt>
                <c:pt idx="185">
                  <c:v>6.2949740000000001E-3</c:v>
                </c:pt>
                <c:pt idx="186">
                  <c:v>6.4645400000000004E-3</c:v>
                </c:pt>
                <c:pt idx="187">
                  <c:v>6.4478570000000004E-3</c:v>
                </c:pt>
                <c:pt idx="188">
                  <c:v>6.5608990000000002E-3</c:v>
                </c:pt>
                <c:pt idx="189">
                  <c:v>6.6477100000000003E-3</c:v>
                </c:pt>
                <c:pt idx="190">
                  <c:v>6.5834480000000004E-3</c:v>
                </c:pt>
                <c:pt idx="191">
                  <c:v>6.667241E-3</c:v>
                </c:pt>
                <c:pt idx="192">
                  <c:v>6.7629070000000003E-3</c:v>
                </c:pt>
                <c:pt idx="193">
                  <c:v>6.8657750000000002E-3</c:v>
                </c:pt>
                <c:pt idx="194">
                  <c:v>6.7702170000000002E-3</c:v>
                </c:pt>
                <c:pt idx="195">
                  <c:v>6.9090380000000002E-3</c:v>
                </c:pt>
                <c:pt idx="196">
                  <c:v>7.1661019999999997E-3</c:v>
                </c:pt>
                <c:pt idx="197">
                  <c:v>7.0468509999999998E-3</c:v>
                </c:pt>
                <c:pt idx="198">
                  <c:v>7.2243710000000003E-3</c:v>
                </c:pt>
                <c:pt idx="199">
                  <c:v>7.0568749999999998E-3</c:v>
                </c:pt>
                <c:pt idx="200">
                  <c:v>7.3450130000000001E-3</c:v>
                </c:pt>
                <c:pt idx="201">
                  <c:v>7.3933000000000002E-3</c:v>
                </c:pt>
                <c:pt idx="202">
                  <c:v>7.4339300000000001E-3</c:v>
                </c:pt>
                <c:pt idx="203">
                  <c:v>7.477249E-3</c:v>
                </c:pt>
                <c:pt idx="204">
                  <c:v>7.6551029999999999E-3</c:v>
                </c:pt>
                <c:pt idx="205">
                  <c:v>7.5729109999999999E-3</c:v>
                </c:pt>
                <c:pt idx="206">
                  <c:v>7.8593610000000005E-3</c:v>
                </c:pt>
                <c:pt idx="207">
                  <c:v>7.8229089999999994E-3</c:v>
                </c:pt>
                <c:pt idx="208">
                  <c:v>7.9397889999999992E-3</c:v>
                </c:pt>
                <c:pt idx="209">
                  <c:v>7.9084710000000003E-3</c:v>
                </c:pt>
                <c:pt idx="210">
                  <c:v>7.8589929999999999E-3</c:v>
                </c:pt>
                <c:pt idx="211">
                  <c:v>7.9737990000000002E-3</c:v>
                </c:pt>
                <c:pt idx="212">
                  <c:v>7.9730879999999997E-3</c:v>
                </c:pt>
                <c:pt idx="213">
                  <c:v>8.2291210000000007E-3</c:v>
                </c:pt>
                <c:pt idx="214">
                  <c:v>8.0362899999999998E-3</c:v>
                </c:pt>
                <c:pt idx="215">
                  <c:v>8.2522570000000007E-3</c:v>
                </c:pt>
                <c:pt idx="216">
                  <c:v>8.3781729999999992E-3</c:v>
                </c:pt>
                <c:pt idx="217">
                  <c:v>8.3448429999999994E-3</c:v>
                </c:pt>
                <c:pt idx="218">
                  <c:v>8.5301019999999995E-3</c:v>
                </c:pt>
                <c:pt idx="219">
                  <c:v>8.5403709999999997E-3</c:v>
                </c:pt>
                <c:pt idx="220">
                  <c:v>8.5591420000000005E-3</c:v>
                </c:pt>
                <c:pt idx="221">
                  <c:v>8.4613369999999993E-3</c:v>
                </c:pt>
                <c:pt idx="222">
                  <c:v>8.784165E-3</c:v>
                </c:pt>
                <c:pt idx="223">
                  <c:v>8.7264520000000009E-3</c:v>
                </c:pt>
                <c:pt idx="224">
                  <c:v>8.8163389999999994E-3</c:v>
                </c:pt>
                <c:pt idx="225">
                  <c:v>8.8253210000000006E-3</c:v>
                </c:pt>
                <c:pt idx="226">
                  <c:v>8.8190330000000004E-3</c:v>
                </c:pt>
                <c:pt idx="227">
                  <c:v>8.8204600000000005E-3</c:v>
                </c:pt>
                <c:pt idx="228">
                  <c:v>8.7902139999999993E-3</c:v>
                </c:pt>
                <c:pt idx="229">
                  <c:v>8.8985560000000002E-3</c:v>
                </c:pt>
                <c:pt idx="230">
                  <c:v>8.7385480000000005E-3</c:v>
                </c:pt>
                <c:pt idx="231">
                  <c:v>9.0239719999999999E-3</c:v>
                </c:pt>
                <c:pt idx="232">
                  <c:v>9.7009880000000007E-3</c:v>
                </c:pt>
                <c:pt idx="233">
                  <c:v>1.0227439E-2</c:v>
                </c:pt>
                <c:pt idx="234">
                  <c:v>1.0233480999999999E-2</c:v>
                </c:pt>
                <c:pt idx="235">
                  <c:v>1.0128409999999999E-2</c:v>
                </c:pt>
                <c:pt idx="236">
                  <c:v>1.0179577E-2</c:v>
                </c:pt>
                <c:pt idx="237">
                  <c:v>1.0251690000000001E-2</c:v>
                </c:pt>
                <c:pt idx="238">
                  <c:v>1.0353398999999999E-2</c:v>
                </c:pt>
                <c:pt idx="239">
                  <c:v>1.04904E-2</c:v>
                </c:pt>
                <c:pt idx="240">
                  <c:v>1.0505171000000001E-2</c:v>
                </c:pt>
                <c:pt idx="241">
                  <c:v>1.0461681E-2</c:v>
                </c:pt>
                <c:pt idx="242">
                  <c:v>1.047966E-2</c:v>
                </c:pt>
                <c:pt idx="243">
                  <c:v>1.0588876000000001E-2</c:v>
                </c:pt>
                <c:pt idx="244">
                  <c:v>1.0627549999999999E-2</c:v>
                </c:pt>
                <c:pt idx="245">
                  <c:v>1.0866653E-2</c:v>
                </c:pt>
                <c:pt idx="246">
                  <c:v>1.0724545E-2</c:v>
                </c:pt>
                <c:pt idx="247">
                  <c:v>1.0643387000000001E-2</c:v>
                </c:pt>
                <c:pt idx="248">
                  <c:v>1.0828328E-2</c:v>
                </c:pt>
                <c:pt idx="249">
                  <c:v>1.0821030000000001E-2</c:v>
                </c:pt>
                <c:pt idx="250">
                  <c:v>1.0826683E-2</c:v>
                </c:pt>
                <c:pt idx="251">
                  <c:v>1.0964710000000001E-2</c:v>
                </c:pt>
                <c:pt idx="252">
                  <c:v>1.0977028E-2</c:v>
                </c:pt>
                <c:pt idx="253">
                  <c:v>1.0810335000000001E-2</c:v>
                </c:pt>
                <c:pt idx="254">
                  <c:v>1.0995453000000001E-2</c:v>
                </c:pt>
                <c:pt idx="255">
                  <c:v>1.1051849000000001E-2</c:v>
                </c:pt>
                <c:pt idx="256">
                  <c:v>1.0967019999999999E-2</c:v>
                </c:pt>
                <c:pt idx="257">
                  <c:v>1.1032198999999999E-2</c:v>
                </c:pt>
                <c:pt idx="258">
                  <c:v>1.1176587E-2</c:v>
                </c:pt>
                <c:pt idx="259">
                  <c:v>1.1107400999999999E-2</c:v>
                </c:pt>
                <c:pt idx="260">
                  <c:v>1.1217678E-2</c:v>
                </c:pt>
                <c:pt idx="261">
                  <c:v>1.1299155999999999E-2</c:v>
                </c:pt>
                <c:pt idx="262">
                  <c:v>1.1267434E-2</c:v>
                </c:pt>
                <c:pt idx="263">
                  <c:v>1.1287652E-2</c:v>
                </c:pt>
                <c:pt idx="264">
                  <c:v>1.1511568E-2</c:v>
                </c:pt>
                <c:pt idx="265">
                  <c:v>1.1518372000000001E-2</c:v>
                </c:pt>
                <c:pt idx="266">
                  <c:v>1.1678477E-2</c:v>
                </c:pt>
                <c:pt idx="267">
                  <c:v>1.1625431E-2</c:v>
                </c:pt>
                <c:pt idx="268">
                  <c:v>1.1729483000000001E-2</c:v>
                </c:pt>
                <c:pt idx="269">
                  <c:v>1.1943303000000001E-2</c:v>
                </c:pt>
                <c:pt idx="270">
                  <c:v>1.2003679999999999E-2</c:v>
                </c:pt>
                <c:pt idx="271">
                  <c:v>1.2070453E-2</c:v>
                </c:pt>
                <c:pt idx="272">
                  <c:v>1.2358742000000001E-2</c:v>
                </c:pt>
                <c:pt idx="273">
                  <c:v>1.2850376E-2</c:v>
                </c:pt>
                <c:pt idx="274">
                  <c:v>1.3072350999999999E-2</c:v>
                </c:pt>
                <c:pt idx="275">
                  <c:v>1.3227986000000001E-2</c:v>
                </c:pt>
                <c:pt idx="276">
                  <c:v>1.3538435E-2</c:v>
                </c:pt>
                <c:pt idx="277">
                  <c:v>1.3846327E-2</c:v>
                </c:pt>
                <c:pt idx="278">
                  <c:v>1.3964117999999999E-2</c:v>
                </c:pt>
                <c:pt idx="279">
                  <c:v>1.4204049E-2</c:v>
                </c:pt>
                <c:pt idx="280">
                  <c:v>1.4498413999999999E-2</c:v>
                </c:pt>
                <c:pt idx="281">
                  <c:v>1.4678042000000001E-2</c:v>
                </c:pt>
                <c:pt idx="282">
                  <c:v>1.4855656E-2</c:v>
                </c:pt>
                <c:pt idx="283">
                  <c:v>1.4957537999999999E-2</c:v>
                </c:pt>
                <c:pt idx="284">
                  <c:v>1.5177082E-2</c:v>
                </c:pt>
                <c:pt idx="285">
                  <c:v>1.5473235E-2</c:v>
                </c:pt>
                <c:pt idx="286">
                  <c:v>1.5711077E-2</c:v>
                </c:pt>
                <c:pt idx="287">
                  <c:v>1.5809454000000001E-2</c:v>
                </c:pt>
                <c:pt idx="288">
                  <c:v>1.5983608999999999E-2</c:v>
                </c:pt>
                <c:pt idx="289">
                  <c:v>1.6272359E-2</c:v>
                </c:pt>
                <c:pt idx="290">
                  <c:v>1.6355999E-2</c:v>
                </c:pt>
                <c:pt idx="291">
                  <c:v>1.6662667999999999E-2</c:v>
                </c:pt>
                <c:pt idx="292">
                  <c:v>1.6866012999999999E-2</c:v>
                </c:pt>
                <c:pt idx="293">
                  <c:v>1.6906166E-2</c:v>
                </c:pt>
                <c:pt idx="294">
                  <c:v>1.702358E-2</c:v>
                </c:pt>
                <c:pt idx="295">
                  <c:v>1.7395972999999999E-2</c:v>
                </c:pt>
                <c:pt idx="296">
                  <c:v>1.7575026000000001E-2</c:v>
                </c:pt>
                <c:pt idx="297">
                  <c:v>1.7671454999999999E-2</c:v>
                </c:pt>
                <c:pt idx="298">
                  <c:v>1.7786403999999999E-2</c:v>
                </c:pt>
                <c:pt idx="299">
                  <c:v>1.7946568999999999E-2</c:v>
                </c:pt>
                <c:pt idx="300">
                  <c:v>1.8145390000000001E-2</c:v>
                </c:pt>
                <c:pt idx="301">
                  <c:v>1.8330017000000001E-2</c:v>
                </c:pt>
                <c:pt idx="302">
                  <c:v>1.8475419E-2</c:v>
                </c:pt>
                <c:pt idx="303">
                  <c:v>1.8599200999999999E-2</c:v>
                </c:pt>
                <c:pt idx="304">
                  <c:v>1.8722558E-2</c:v>
                </c:pt>
                <c:pt idx="305">
                  <c:v>1.8835193E-2</c:v>
                </c:pt>
                <c:pt idx="306">
                  <c:v>1.8921923E-2</c:v>
                </c:pt>
                <c:pt idx="307">
                  <c:v>1.9208385000000001E-2</c:v>
                </c:pt>
                <c:pt idx="308">
                  <c:v>1.9337951999999999E-2</c:v>
                </c:pt>
                <c:pt idx="309">
                  <c:v>1.9282553000000001E-2</c:v>
                </c:pt>
                <c:pt idx="310">
                  <c:v>1.9429142E-2</c:v>
                </c:pt>
                <c:pt idx="311">
                  <c:v>1.9530397000000001E-2</c:v>
                </c:pt>
                <c:pt idx="312">
                  <c:v>1.9613150999999999E-2</c:v>
                </c:pt>
                <c:pt idx="313">
                  <c:v>1.9881342999999999E-2</c:v>
                </c:pt>
                <c:pt idx="314">
                  <c:v>1.9653179E-2</c:v>
                </c:pt>
                <c:pt idx="315">
                  <c:v>1.9760066999999999E-2</c:v>
                </c:pt>
                <c:pt idx="316">
                  <c:v>1.9866385E-2</c:v>
                </c:pt>
                <c:pt idx="317">
                  <c:v>2.0067468000000001E-2</c:v>
                </c:pt>
                <c:pt idx="318">
                  <c:v>2.0039601000000001E-2</c:v>
                </c:pt>
                <c:pt idx="319">
                  <c:v>2.0221752999999999E-2</c:v>
                </c:pt>
                <c:pt idx="320">
                  <c:v>2.0437924E-2</c:v>
                </c:pt>
                <c:pt idx="321">
                  <c:v>2.0635337E-2</c:v>
                </c:pt>
                <c:pt idx="322">
                  <c:v>2.0843837E-2</c:v>
                </c:pt>
                <c:pt idx="323">
                  <c:v>2.1067411000000001E-2</c:v>
                </c:pt>
                <c:pt idx="324">
                  <c:v>2.1249479000000002E-2</c:v>
                </c:pt>
                <c:pt idx="325">
                  <c:v>2.1396542000000001E-2</c:v>
                </c:pt>
                <c:pt idx="326">
                  <c:v>2.1696750000000001E-2</c:v>
                </c:pt>
                <c:pt idx="327">
                  <c:v>2.2024753000000001E-2</c:v>
                </c:pt>
                <c:pt idx="328">
                  <c:v>2.2274984000000001E-2</c:v>
                </c:pt>
                <c:pt idx="329">
                  <c:v>2.2653354000000001E-2</c:v>
                </c:pt>
                <c:pt idx="330">
                  <c:v>2.2986936999999999E-2</c:v>
                </c:pt>
                <c:pt idx="331">
                  <c:v>2.3246763E-2</c:v>
                </c:pt>
                <c:pt idx="332">
                  <c:v>2.3506444000000001E-2</c:v>
                </c:pt>
                <c:pt idx="333">
                  <c:v>2.3855997E-2</c:v>
                </c:pt>
                <c:pt idx="334">
                  <c:v>2.4341937000000001E-2</c:v>
                </c:pt>
                <c:pt idx="335">
                  <c:v>2.4720441999999999E-2</c:v>
                </c:pt>
                <c:pt idx="336">
                  <c:v>2.4947857E-2</c:v>
                </c:pt>
                <c:pt idx="337">
                  <c:v>2.5327604E-2</c:v>
                </c:pt>
                <c:pt idx="338">
                  <c:v>2.5713783E-2</c:v>
                </c:pt>
                <c:pt idx="339">
                  <c:v>2.5677090999999999E-2</c:v>
                </c:pt>
                <c:pt idx="340">
                  <c:v>2.6092715999999998E-2</c:v>
                </c:pt>
                <c:pt idx="341">
                  <c:v>2.6381637999999999E-2</c:v>
                </c:pt>
                <c:pt idx="342">
                  <c:v>2.6720548E-2</c:v>
                </c:pt>
                <c:pt idx="343">
                  <c:v>2.6981183999999998E-2</c:v>
                </c:pt>
                <c:pt idx="344">
                  <c:v>2.7127915999999998E-2</c:v>
                </c:pt>
                <c:pt idx="345">
                  <c:v>2.7342011999999999E-2</c:v>
                </c:pt>
                <c:pt idx="346">
                  <c:v>2.7678693000000001E-2</c:v>
                </c:pt>
                <c:pt idx="347">
                  <c:v>2.7881164E-2</c:v>
                </c:pt>
                <c:pt idx="348">
                  <c:v>2.8255641000000001E-2</c:v>
                </c:pt>
                <c:pt idx="349">
                  <c:v>2.8617224E-2</c:v>
                </c:pt>
                <c:pt idx="350">
                  <c:v>2.8879664999999999E-2</c:v>
                </c:pt>
                <c:pt idx="351">
                  <c:v>2.9128065000000002E-2</c:v>
                </c:pt>
                <c:pt idx="352">
                  <c:v>2.9506556999999999E-2</c:v>
                </c:pt>
                <c:pt idx="353">
                  <c:v>2.9765183000000001E-2</c:v>
                </c:pt>
                <c:pt idx="354">
                  <c:v>3.0255951E-2</c:v>
                </c:pt>
                <c:pt idx="355">
                  <c:v>3.0546019000000001E-2</c:v>
                </c:pt>
                <c:pt idx="356">
                  <c:v>3.0921301000000002E-2</c:v>
                </c:pt>
                <c:pt idx="357">
                  <c:v>3.1248167E-2</c:v>
                </c:pt>
                <c:pt idx="358">
                  <c:v>3.1802445999999998E-2</c:v>
                </c:pt>
                <c:pt idx="359">
                  <c:v>3.2211958999999998E-2</c:v>
                </c:pt>
                <c:pt idx="360">
                  <c:v>3.2799795E-2</c:v>
                </c:pt>
                <c:pt idx="361">
                  <c:v>3.3336967000000002E-2</c:v>
                </c:pt>
                <c:pt idx="362">
                  <c:v>3.3816483000000001E-2</c:v>
                </c:pt>
                <c:pt idx="363">
                  <c:v>3.4491964E-2</c:v>
                </c:pt>
                <c:pt idx="364">
                  <c:v>3.4966922999999997E-2</c:v>
                </c:pt>
                <c:pt idx="365">
                  <c:v>3.5613600000000002E-2</c:v>
                </c:pt>
                <c:pt idx="366">
                  <c:v>3.6086917000000003E-2</c:v>
                </c:pt>
                <c:pt idx="367">
                  <c:v>3.6759011000000001E-2</c:v>
                </c:pt>
                <c:pt idx="368">
                  <c:v>3.7231129000000002E-2</c:v>
                </c:pt>
                <c:pt idx="369">
                  <c:v>3.7930533000000002E-2</c:v>
                </c:pt>
                <c:pt idx="370">
                  <c:v>3.8473357E-2</c:v>
                </c:pt>
                <c:pt idx="371">
                  <c:v>3.9344437000000003E-2</c:v>
                </c:pt>
                <c:pt idx="372">
                  <c:v>4.0187254999999998E-2</c:v>
                </c:pt>
                <c:pt idx="373">
                  <c:v>4.0879778999999998E-2</c:v>
                </c:pt>
                <c:pt idx="374">
                  <c:v>4.1668307000000002E-2</c:v>
                </c:pt>
                <c:pt idx="375">
                  <c:v>4.2525813000000003E-2</c:v>
                </c:pt>
                <c:pt idx="376">
                  <c:v>4.3361443999999999E-2</c:v>
                </c:pt>
                <c:pt idx="377">
                  <c:v>4.4210553E-2</c:v>
                </c:pt>
                <c:pt idx="378">
                  <c:v>4.5190363999999997E-2</c:v>
                </c:pt>
                <c:pt idx="379">
                  <c:v>4.6034627000000002E-2</c:v>
                </c:pt>
                <c:pt idx="380">
                  <c:v>4.6962582000000003E-2</c:v>
                </c:pt>
                <c:pt idx="381">
                  <c:v>4.8097412999999999E-2</c:v>
                </c:pt>
                <c:pt idx="382">
                  <c:v>4.9165177999999997E-2</c:v>
                </c:pt>
                <c:pt idx="383">
                  <c:v>4.9986361999999999E-2</c:v>
                </c:pt>
                <c:pt idx="384">
                  <c:v>5.1193029000000001E-2</c:v>
                </c:pt>
                <c:pt idx="385">
                  <c:v>5.2033439000000001E-2</c:v>
                </c:pt>
                <c:pt idx="386">
                  <c:v>5.3078469000000003E-2</c:v>
                </c:pt>
                <c:pt idx="387">
                  <c:v>5.4312803E-2</c:v>
                </c:pt>
                <c:pt idx="388">
                  <c:v>5.5183031E-2</c:v>
                </c:pt>
                <c:pt idx="389">
                  <c:v>5.6498986000000001E-2</c:v>
                </c:pt>
                <c:pt idx="390">
                  <c:v>5.7544690000000003E-2</c:v>
                </c:pt>
                <c:pt idx="391">
                  <c:v>5.8608557999999998E-2</c:v>
                </c:pt>
                <c:pt idx="392">
                  <c:v>5.9670646000000001E-2</c:v>
                </c:pt>
                <c:pt idx="393">
                  <c:v>6.0601413E-2</c:v>
                </c:pt>
                <c:pt idx="394">
                  <c:v>6.1629995999999999E-2</c:v>
                </c:pt>
                <c:pt idx="395">
                  <c:v>6.2394357999999997E-2</c:v>
                </c:pt>
                <c:pt idx="396">
                  <c:v>6.3186325000000002E-2</c:v>
                </c:pt>
                <c:pt idx="397">
                  <c:v>6.4313493999999999E-2</c:v>
                </c:pt>
                <c:pt idx="398">
                  <c:v>6.4813823000000007E-2</c:v>
                </c:pt>
                <c:pt idx="399">
                  <c:v>6.5609582E-2</c:v>
                </c:pt>
                <c:pt idx="400">
                  <c:v>6.6611446000000005E-2</c:v>
                </c:pt>
                <c:pt idx="401">
                  <c:v>6.7259468000000003E-2</c:v>
                </c:pt>
                <c:pt idx="402">
                  <c:v>6.7959949000000006E-2</c:v>
                </c:pt>
                <c:pt idx="403">
                  <c:v>6.8581699999999995E-2</c:v>
                </c:pt>
                <c:pt idx="404">
                  <c:v>6.9423131999999999E-2</c:v>
                </c:pt>
                <c:pt idx="405">
                  <c:v>7.0264331999999999E-2</c:v>
                </c:pt>
                <c:pt idx="406">
                  <c:v>7.0021643999999994E-2</c:v>
                </c:pt>
                <c:pt idx="407">
                  <c:v>7.0563643999999995E-2</c:v>
                </c:pt>
                <c:pt idx="408">
                  <c:v>7.1090615999999995E-2</c:v>
                </c:pt>
                <c:pt idx="409">
                  <c:v>7.1611173E-2</c:v>
                </c:pt>
                <c:pt idx="410">
                  <c:v>7.2338708000000002E-2</c:v>
                </c:pt>
                <c:pt idx="411">
                  <c:v>7.2910092999999995E-2</c:v>
                </c:pt>
                <c:pt idx="412">
                  <c:v>7.3625206999999998E-2</c:v>
                </c:pt>
                <c:pt idx="413">
                  <c:v>7.4028067000000003E-2</c:v>
                </c:pt>
                <c:pt idx="414">
                  <c:v>7.4621259999999995E-2</c:v>
                </c:pt>
                <c:pt idx="415">
                  <c:v>7.5012244000000006E-2</c:v>
                </c:pt>
                <c:pt idx="416">
                  <c:v>7.5490064999999995E-2</c:v>
                </c:pt>
                <c:pt idx="417">
                  <c:v>7.5826660000000004E-2</c:v>
                </c:pt>
                <c:pt idx="418">
                  <c:v>7.5969732999999998E-2</c:v>
                </c:pt>
                <c:pt idx="419">
                  <c:v>7.6653219999999994E-2</c:v>
                </c:pt>
                <c:pt idx="420">
                  <c:v>7.5948365000000004E-2</c:v>
                </c:pt>
                <c:pt idx="421">
                  <c:v>7.6101974000000003E-2</c:v>
                </c:pt>
                <c:pt idx="422">
                  <c:v>7.6199754999999994E-2</c:v>
                </c:pt>
                <c:pt idx="423">
                  <c:v>7.6672121999999995E-2</c:v>
                </c:pt>
                <c:pt idx="424">
                  <c:v>7.6494171999999999E-2</c:v>
                </c:pt>
                <c:pt idx="425">
                  <c:v>7.6865992999999994E-2</c:v>
                </c:pt>
                <c:pt idx="426">
                  <c:v>7.6728523000000007E-2</c:v>
                </c:pt>
                <c:pt idx="427">
                  <c:v>7.6734452999999994E-2</c:v>
                </c:pt>
                <c:pt idx="428">
                  <c:v>7.7104561000000002E-2</c:v>
                </c:pt>
                <c:pt idx="429">
                  <c:v>7.5674877000000002E-2</c:v>
                </c:pt>
                <c:pt idx="430">
                  <c:v>7.5593382000000001E-2</c:v>
                </c:pt>
                <c:pt idx="431">
                  <c:v>7.5396322000000002E-2</c:v>
                </c:pt>
                <c:pt idx="432">
                  <c:v>8.0283998999999995E-2</c:v>
                </c:pt>
                <c:pt idx="433">
                  <c:v>7.5644769000000001E-2</c:v>
                </c:pt>
                <c:pt idx="434">
                  <c:v>7.5014918999999999E-2</c:v>
                </c:pt>
                <c:pt idx="435">
                  <c:v>7.5266235000000001E-2</c:v>
                </c:pt>
                <c:pt idx="436">
                  <c:v>7.3303372000000006E-2</c:v>
                </c:pt>
                <c:pt idx="437">
                  <c:v>7.2856328999999997E-2</c:v>
                </c:pt>
                <c:pt idx="438">
                  <c:v>7.2399773000000001E-2</c:v>
                </c:pt>
                <c:pt idx="439">
                  <c:v>7.2324365000000002E-2</c:v>
                </c:pt>
                <c:pt idx="440">
                  <c:v>7.1328743999999999E-2</c:v>
                </c:pt>
                <c:pt idx="441">
                  <c:v>7.2319478000000006E-2</c:v>
                </c:pt>
                <c:pt idx="442">
                  <c:v>6.9025576000000005E-2</c:v>
                </c:pt>
                <c:pt idx="443">
                  <c:v>6.9565661000000001E-2</c:v>
                </c:pt>
                <c:pt idx="444">
                  <c:v>6.8276062999999998E-2</c:v>
                </c:pt>
                <c:pt idx="445">
                  <c:v>6.8580426E-2</c:v>
                </c:pt>
                <c:pt idx="446">
                  <c:v>6.7306406999999999E-2</c:v>
                </c:pt>
                <c:pt idx="447">
                  <c:v>6.5406978000000005E-2</c:v>
                </c:pt>
                <c:pt idx="448">
                  <c:v>6.3610776999999993E-2</c:v>
                </c:pt>
                <c:pt idx="449">
                  <c:v>6.2613859999999993E-2</c:v>
                </c:pt>
                <c:pt idx="450">
                  <c:v>6.3480466999999999E-2</c:v>
                </c:pt>
                <c:pt idx="451">
                  <c:v>5.7772341999999997E-2</c:v>
                </c:pt>
                <c:pt idx="452">
                  <c:v>8.1025719999999996E-2</c:v>
                </c:pt>
                <c:pt idx="453">
                  <c:v>8.1320277999999996E-2</c:v>
                </c:pt>
                <c:pt idx="454">
                  <c:v>8.1709377E-2</c:v>
                </c:pt>
                <c:pt idx="455">
                  <c:v>8.2156963999999999E-2</c:v>
                </c:pt>
                <c:pt idx="456">
                  <c:v>8.2930094999999995E-2</c:v>
                </c:pt>
                <c:pt idx="457">
                  <c:v>8.3205596000000007E-2</c:v>
                </c:pt>
                <c:pt idx="458">
                  <c:v>8.4440879999999996E-2</c:v>
                </c:pt>
                <c:pt idx="459">
                  <c:v>8.4727407000000005E-2</c:v>
                </c:pt>
                <c:pt idx="460">
                  <c:v>8.5163406999999997E-2</c:v>
                </c:pt>
                <c:pt idx="461">
                  <c:v>8.5923046000000003E-2</c:v>
                </c:pt>
                <c:pt idx="462">
                  <c:v>8.7502837E-2</c:v>
                </c:pt>
                <c:pt idx="463">
                  <c:v>8.8003226000000004E-2</c:v>
                </c:pt>
                <c:pt idx="464">
                  <c:v>8.9171186E-2</c:v>
                </c:pt>
                <c:pt idx="465">
                  <c:v>8.8873774000000003E-2</c:v>
                </c:pt>
                <c:pt idx="466">
                  <c:v>9.0412773000000002E-2</c:v>
                </c:pt>
                <c:pt idx="467">
                  <c:v>9.1759145E-2</c:v>
                </c:pt>
                <c:pt idx="468">
                  <c:v>9.1887355000000004E-2</c:v>
                </c:pt>
                <c:pt idx="469">
                  <c:v>9.2809610000000001E-2</c:v>
                </c:pt>
                <c:pt idx="470">
                  <c:v>9.3686320000000003E-2</c:v>
                </c:pt>
                <c:pt idx="471">
                  <c:v>9.4925404000000005E-2</c:v>
                </c:pt>
                <c:pt idx="472">
                  <c:v>9.7125530000000002E-2</c:v>
                </c:pt>
                <c:pt idx="473">
                  <c:v>9.7601354000000001E-2</c:v>
                </c:pt>
                <c:pt idx="474">
                  <c:v>9.9011555000000001E-2</c:v>
                </c:pt>
                <c:pt idx="475">
                  <c:v>9.9571778999999999E-2</c:v>
                </c:pt>
                <c:pt idx="476">
                  <c:v>0.10171131</c:v>
                </c:pt>
                <c:pt idx="477">
                  <c:v>0.102230452</c:v>
                </c:pt>
                <c:pt idx="478">
                  <c:v>0.103217341</c:v>
                </c:pt>
                <c:pt idx="479">
                  <c:v>0.104317412</c:v>
                </c:pt>
                <c:pt idx="480">
                  <c:v>0.105845571</c:v>
                </c:pt>
                <c:pt idx="481">
                  <c:v>0.107375078</c:v>
                </c:pt>
                <c:pt idx="482">
                  <c:v>0.108757563</c:v>
                </c:pt>
                <c:pt idx="483">
                  <c:v>0.10880392</c:v>
                </c:pt>
                <c:pt idx="484">
                  <c:v>0.1102544</c:v>
                </c:pt>
                <c:pt idx="485">
                  <c:v>0.11138437700000001</c:v>
                </c:pt>
                <c:pt idx="486">
                  <c:v>0.112510763</c:v>
                </c:pt>
                <c:pt idx="487">
                  <c:v>0.113210455</c:v>
                </c:pt>
                <c:pt idx="488">
                  <c:v>0.113440543</c:v>
                </c:pt>
                <c:pt idx="489">
                  <c:v>0.115260452</c:v>
                </c:pt>
                <c:pt idx="490">
                  <c:v>0.116175711</c:v>
                </c:pt>
                <c:pt idx="491">
                  <c:v>0.117061205</c:v>
                </c:pt>
                <c:pt idx="492">
                  <c:v>0.11906926299999999</c:v>
                </c:pt>
                <c:pt idx="493">
                  <c:v>0.121016964</c:v>
                </c:pt>
                <c:pt idx="494">
                  <c:v>0.121721834</c:v>
                </c:pt>
                <c:pt idx="495">
                  <c:v>0.12317726800000001</c:v>
                </c:pt>
                <c:pt idx="496">
                  <c:v>0.12454151400000001</c:v>
                </c:pt>
                <c:pt idx="497">
                  <c:v>0.12608824699999999</c:v>
                </c:pt>
                <c:pt idx="498">
                  <c:v>0.127568662</c:v>
                </c:pt>
                <c:pt idx="499">
                  <c:v>0.12921544900000001</c:v>
                </c:pt>
                <c:pt idx="500">
                  <c:v>0.13100481</c:v>
                </c:pt>
                <c:pt idx="501">
                  <c:v>0.132518157</c:v>
                </c:pt>
                <c:pt idx="502">
                  <c:v>0.13424302599999999</c:v>
                </c:pt>
                <c:pt idx="503">
                  <c:v>0.136345103</c:v>
                </c:pt>
                <c:pt idx="504">
                  <c:v>0.13802671399999999</c:v>
                </c:pt>
                <c:pt idx="505">
                  <c:v>0.140139401</c:v>
                </c:pt>
                <c:pt idx="506">
                  <c:v>0.142232791</c:v>
                </c:pt>
                <c:pt idx="507">
                  <c:v>0.14512862300000001</c:v>
                </c:pt>
                <c:pt idx="508">
                  <c:v>0.147179797</c:v>
                </c:pt>
                <c:pt idx="509">
                  <c:v>0.15015709399999999</c:v>
                </c:pt>
                <c:pt idx="510">
                  <c:v>0.15301355699999999</c:v>
                </c:pt>
                <c:pt idx="511">
                  <c:v>0.156502262</c:v>
                </c:pt>
                <c:pt idx="512">
                  <c:v>0.161909476</c:v>
                </c:pt>
                <c:pt idx="513">
                  <c:v>0.168674886</c:v>
                </c:pt>
                <c:pt idx="514">
                  <c:v>0.17738567299999999</c:v>
                </c:pt>
                <c:pt idx="515">
                  <c:v>0.187978163</c:v>
                </c:pt>
                <c:pt idx="516">
                  <c:v>0.19645580700000001</c:v>
                </c:pt>
                <c:pt idx="517">
                  <c:v>0.20098960399999999</c:v>
                </c:pt>
                <c:pt idx="518">
                  <c:v>0.20112560700000001</c:v>
                </c:pt>
                <c:pt idx="519">
                  <c:v>0.20029063499999999</c:v>
                </c:pt>
                <c:pt idx="520">
                  <c:v>0.203195497</c:v>
                </c:pt>
                <c:pt idx="521">
                  <c:v>0.209360555</c:v>
                </c:pt>
                <c:pt idx="522">
                  <c:v>0.21716170000000001</c:v>
                </c:pt>
                <c:pt idx="523">
                  <c:v>0.22418582400000001</c:v>
                </c:pt>
                <c:pt idx="524">
                  <c:v>0.230849892</c:v>
                </c:pt>
                <c:pt idx="525">
                  <c:v>0.23672393</c:v>
                </c:pt>
                <c:pt idx="526">
                  <c:v>0.241901532</c:v>
                </c:pt>
                <c:pt idx="527">
                  <c:v>0.24613089899999999</c:v>
                </c:pt>
                <c:pt idx="528">
                  <c:v>0.24641051899999999</c:v>
                </c:pt>
                <c:pt idx="529">
                  <c:v>0.24572917799999999</c:v>
                </c:pt>
                <c:pt idx="530">
                  <c:v>0.244607449</c:v>
                </c:pt>
                <c:pt idx="531">
                  <c:v>0.24577152699999999</c:v>
                </c:pt>
                <c:pt idx="532">
                  <c:v>0.24898308499999999</c:v>
                </c:pt>
                <c:pt idx="533">
                  <c:v>0.25177633799999999</c:v>
                </c:pt>
                <c:pt idx="534">
                  <c:v>0.25451836</c:v>
                </c:pt>
                <c:pt idx="535">
                  <c:v>0.25554594400000002</c:v>
                </c:pt>
                <c:pt idx="536">
                  <c:v>0.25611424500000002</c:v>
                </c:pt>
                <c:pt idx="537">
                  <c:v>0.258649617</c:v>
                </c:pt>
                <c:pt idx="538">
                  <c:v>0.26354172799999998</c:v>
                </c:pt>
                <c:pt idx="539">
                  <c:v>0.27255442699999999</c:v>
                </c:pt>
                <c:pt idx="540">
                  <c:v>0.28620997100000001</c:v>
                </c:pt>
                <c:pt idx="541">
                  <c:v>0.30669161700000003</c:v>
                </c:pt>
                <c:pt idx="542">
                  <c:v>0.33511799599999997</c:v>
                </c:pt>
                <c:pt idx="543">
                  <c:v>0.37223464299999998</c:v>
                </c:pt>
                <c:pt idx="544">
                  <c:v>0.418279558</c:v>
                </c:pt>
                <c:pt idx="545">
                  <c:v>0.47389084100000001</c:v>
                </c:pt>
                <c:pt idx="546">
                  <c:v>0.53895753599999996</c:v>
                </c:pt>
                <c:pt idx="547">
                  <c:v>0.61023289000000003</c:v>
                </c:pt>
                <c:pt idx="548">
                  <c:v>0.68252140299999997</c:v>
                </c:pt>
                <c:pt idx="549">
                  <c:v>0.75149691100000005</c:v>
                </c:pt>
                <c:pt idx="550">
                  <c:v>0.81010019799999999</c:v>
                </c:pt>
                <c:pt idx="551">
                  <c:v>0.85786205500000001</c:v>
                </c:pt>
                <c:pt idx="552">
                  <c:v>0.89358103300000002</c:v>
                </c:pt>
                <c:pt idx="553">
                  <c:v>0.91763704999999995</c:v>
                </c:pt>
                <c:pt idx="554">
                  <c:v>0.931494296</c:v>
                </c:pt>
                <c:pt idx="555">
                  <c:v>0.93727809200000001</c:v>
                </c:pt>
                <c:pt idx="556">
                  <c:v>0.93400680999999997</c:v>
                </c:pt>
                <c:pt idx="557">
                  <c:v>0.92194598900000002</c:v>
                </c:pt>
                <c:pt idx="558">
                  <c:v>0.90464150899999995</c:v>
                </c:pt>
                <c:pt idx="559">
                  <c:v>0.88048428300000003</c:v>
                </c:pt>
                <c:pt idx="560">
                  <c:v>0.851969898</c:v>
                </c:pt>
                <c:pt idx="561">
                  <c:v>0.819881678</c:v>
                </c:pt>
                <c:pt idx="562">
                  <c:v>0.78391307600000004</c:v>
                </c:pt>
                <c:pt idx="563">
                  <c:v>0.74596262000000002</c:v>
                </c:pt>
                <c:pt idx="564">
                  <c:v>0.70727551</c:v>
                </c:pt>
                <c:pt idx="565">
                  <c:v>0.66733562999999996</c:v>
                </c:pt>
                <c:pt idx="566">
                  <c:v>0.62735122399999999</c:v>
                </c:pt>
                <c:pt idx="567">
                  <c:v>0.58893817699999995</c:v>
                </c:pt>
                <c:pt idx="568">
                  <c:v>0.55186033300000004</c:v>
                </c:pt>
                <c:pt idx="569">
                  <c:v>0.51647865800000003</c:v>
                </c:pt>
                <c:pt idx="570">
                  <c:v>0.48189279400000001</c:v>
                </c:pt>
                <c:pt idx="571">
                  <c:v>0.45031544600000001</c:v>
                </c:pt>
                <c:pt idx="572">
                  <c:v>0.41992220299999999</c:v>
                </c:pt>
                <c:pt idx="573">
                  <c:v>0.39276081299999999</c:v>
                </c:pt>
                <c:pt idx="574">
                  <c:v>0.36682722000000001</c:v>
                </c:pt>
                <c:pt idx="575">
                  <c:v>0.34444558600000003</c:v>
                </c:pt>
                <c:pt idx="576">
                  <c:v>0.32443597899999999</c:v>
                </c:pt>
                <c:pt idx="577">
                  <c:v>0.307223827</c:v>
                </c:pt>
                <c:pt idx="578">
                  <c:v>0.29392653699999999</c:v>
                </c:pt>
                <c:pt idx="579">
                  <c:v>0.28279021399999998</c:v>
                </c:pt>
                <c:pt idx="580">
                  <c:v>0.27467873700000001</c:v>
                </c:pt>
                <c:pt idx="581">
                  <c:v>0.26921468999999998</c:v>
                </c:pt>
                <c:pt idx="582">
                  <c:v>0.26574951400000002</c:v>
                </c:pt>
                <c:pt idx="583">
                  <c:v>0.26557317400000002</c:v>
                </c:pt>
                <c:pt idx="584">
                  <c:v>0.26976939999999999</c:v>
                </c:pt>
                <c:pt idx="585">
                  <c:v>0.280747831</c:v>
                </c:pt>
                <c:pt idx="586">
                  <c:v>0.30411461000000001</c:v>
                </c:pt>
                <c:pt idx="587">
                  <c:v>0.34902933200000003</c:v>
                </c:pt>
                <c:pt idx="588">
                  <c:v>0.42663452000000002</c:v>
                </c:pt>
                <c:pt idx="589">
                  <c:v>0.53745228099999998</c:v>
                </c:pt>
                <c:pt idx="590">
                  <c:v>0.68726378700000001</c:v>
                </c:pt>
                <c:pt idx="591">
                  <c:v>0.854433</c:v>
                </c:pt>
                <c:pt idx="592">
                  <c:v>1.0048652890000001</c:v>
                </c:pt>
                <c:pt idx="593">
                  <c:v>1.1179708239999999</c:v>
                </c:pt>
                <c:pt idx="594">
                  <c:v>1.2093538049999999</c:v>
                </c:pt>
                <c:pt idx="595">
                  <c:v>1.3122582439999999</c:v>
                </c:pt>
                <c:pt idx="596">
                  <c:v>1.443148613</c:v>
                </c:pt>
                <c:pt idx="597">
                  <c:v>1.597615123</c:v>
                </c:pt>
                <c:pt idx="598">
                  <c:v>1.7396041149999999</c:v>
                </c:pt>
                <c:pt idx="599">
                  <c:v>1.8591612580000001</c:v>
                </c:pt>
                <c:pt idx="600">
                  <c:v>1.9601896999999999</c:v>
                </c:pt>
              </c:numCache>
            </c:numRef>
          </c:yVal>
          <c:smooth val="1"/>
          <c:extLst>
            <c:ext xmlns:c16="http://schemas.microsoft.com/office/drawing/2014/chart" uri="{C3380CC4-5D6E-409C-BE32-E72D297353CC}">
              <c16:uniqueId val="{00000006-7F5D-4821-BEEF-55AB8615D981}"/>
            </c:ext>
          </c:extLst>
        </c:ser>
        <c:ser>
          <c:idx val="14"/>
          <c:order val="7"/>
          <c:tx>
            <c:strRef>
              <c:f>'Post reaction scan HFIP 4-CN-Ph'!$P$1:$P$2</c:f>
              <c:strCache>
                <c:ptCount val="2"/>
                <c:pt idx="0">
                  <c:v>4-CN-Ph 0.5 mM 4-No2-PhAc 0.05 mM 1000 mM HFIP</c:v>
                </c:pt>
                <c:pt idx="1">
                  <c:v>Abs</c:v>
                </c:pt>
              </c:strCache>
            </c:strRef>
          </c:tx>
          <c:spPr>
            <a:ln w="19050" cap="rnd">
              <a:solidFill>
                <a:schemeClr val="tx1"/>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P$3:$P$603</c:f>
              <c:numCache>
                <c:formatCode>General</c:formatCode>
                <c:ptCount val="601"/>
                <c:pt idx="0" formatCode="0.00E+00">
                  <c:v>-5.0300000000000003E-5</c:v>
                </c:pt>
                <c:pt idx="1">
                  <c:v>3.8797099999999998E-4</c:v>
                </c:pt>
                <c:pt idx="2">
                  <c:v>5.6488800000000004E-4</c:v>
                </c:pt>
                <c:pt idx="3">
                  <c:v>5.5693099999999998E-4</c:v>
                </c:pt>
                <c:pt idx="4">
                  <c:v>5.09502E-4</c:v>
                </c:pt>
                <c:pt idx="5">
                  <c:v>3.8312600000000002E-4</c:v>
                </c:pt>
                <c:pt idx="6">
                  <c:v>6.0413299999999997E-4</c:v>
                </c:pt>
                <c:pt idx="7">
                  <c:v>6.1678299999999998E-4</c:v>
                </c:pt>
                <c:pt idx="8">
                  <c:v>7.0495499999999995E-4</c:v>
                </c:pt>
                <c:pt idx="9">
                  <c:v>6.1867499999999995E-4</c:v>
                </c:pt>
                <c:pt idx="10">
                  <c:v>7.8165699999999995E-4</c:v>
                </c:pt>
                <c:pt idx="11">
                  <c:v>6.0843599999999996E-4</c:v>
                </c:pt>
                <c:pt idx="12">
                  <c:v>8.3235799999999995E-4</c:v>
                </c:pt>
                <c:pt idx="13">
                  <c:v>9.0114500000000001E-4</c:v>
                </c:pt>
                <c:pt idx="14">
                  <c:v>1.0591979999999999E-3</c:v>
                </c:pt>
                <c:pt idx="15">
                  <c:v>8.3528900000000002E-4</c:v>
                </c:pt>
                <c:pt idx="16">
                  <c:v>8.9087300000000003E-4</c:v>
                </c:pt>
                <c:pt idx="17">
                  <c:v>9.3803300000000001E-4</c:v>
                </c:pt>
                <c:pt idx="18">
                  <c:v>8.7606200000000004E-4</c:v>
                </c:pt>
                <c:pt idx="19">
                  <c:v>1.0632199999999999E-3</c:v>
                </c:pt>
                <c:pt idx="20">
                  <c:v>1.059614E-3</c:v>
                </c:pt>
                <c:pt idx="21">
                  <c:v>1.0497010000000001E-3</c:v>
                </c:pt>
                <c:pt idx="22">
                  <c:v>1.0329130000000001E-3</c:v>
                </c:pt>
                <c:pt idx="23">
                  <c:v>8.8916099999999997E-4</c:v>
                </c:pt>
                <c:pt idx="24">
                  <c:v>1.045757E-3</c:v>
                </c:pt>
                <c:pt idx="25">
                  <c:v>1.0877949999999999E-3</c:v>
                </c:pt>
                <c:pt idx="26">
                  <c:v>1.0795690000000001E-3</c:v>
                </c:pt>
                <c:pt idx="27">
                  <c:v>1.2466440000000001E-3</c:v>
                </c:pt>
                <c:pt idx="28">
                  <c:v>1.2833530000000001E-3</c:v>
                </c:pt>
                <c:pt idx="29">
                  <c:v>1.206719E-3</c:v>
                </c:pt>
                <c:pt idx="30">
                  <c:v>1.163449E-3</c:v>
                </c:pt>
                <c:pt idx="31">
                  <c:v>1.3523929999999999E-3</c:v>
                </c:pt>
                <c:pt idx="32">
                  <c:v>1.3573789999999999E-3</c:v>
                </c:pt>
                <c:pt idx="33">
                  <c:v>1.2095739999999999E-3</c:v>
                </c:pt>
                <c:pt idx="34">
                  <c:v>1.244385E-3</c:v>
                </c:pt>
                <c:pt idx="35">
                  <c:v>1.3179369999999999E-3</c:v>
                </c:pt>
                <c:pt idx="36">
                  <c:v>1.300229E-3</c:v>
                </c:pt>
                <c:pt idx="37">
                  <c:v>1.439676E-3</c:v>
                </c:pt>
                <c:pt idx="38">
                  <c:v>1.672265E-3</c:v>
                </c:pt>
                <c:pt idx="39">
                  <c:v>1.4766359999999999E-3</c:v>
                </c:pt>
                <c:pt idx="40">
                  <c:v>1.533757E-3</c:v>
                </c:pt>
                <c:pt idx="41">
                  <c:v>1.593353E-3</c:v>
                </c:pt>
                <c:pt idx="42">
                  <c:v>1.640589E-3</c:v>
                </c:pt>
                <c:pt idx="43">
                  <c:v>1.6736159999999999E-3</c:v>
                </c:pt>
                <c:pt idx="44">
                  <c:v>1.743264E-3</c:v>
                </c:pt>
                <c:pt idx="45">
                  <c:v>1.7076330000000001E-3</c:v>
                </c:pt>
                <c:pt idx="46">
                  <c:v>1.652022E-3</c:v>
                </c:pt>
                <c:pt idx="47">
                  <c:v>1.8799929999999999E-3</c:v>
                </c:pt>
                <c:pt idx="48">
                  <c:v>1.832471E-3</c:v>
                </c:pt>
                <c:pt idx="49">
                  <c:v>2.0183779999999999E-3</c:v>
                </c:pt>
                <c:pt idx="50">
                  <c:v>1.9059929999999999E-3</c:v>
                </c:pt>
                <c:pt idx="51">
                  <c:v>1.8787719999999999E-3</c:v>
                </c:pt>
                <c:pt idx="52">
                  <c:v>1.8830609999999999E-3</c:v>
                </c:pt>
                <c:pt idx="53">
                  <c:v>2.0857929999999998E-3</c:v>
                </c:pt>
                <c:pt idx="54">
                  <c:v>2.0591580000000002E-3</c:v>
                </c:pt>
                <c:pt idx="55">
                  <c:v>2.04579E-3</c:v>
                </c:pt>
                <c:pt idx="56">
                  <c:v>2.1147689999999999E-3</c:v>
                </c:pt>
                <c:pt idx="57">
                  <c:v>2.0740099999999998E-3</c:v>
                </c:pt>
                <c:pt idx="58">
                  <c:v>2.1445800000000001E-3</c:v>
                </c:pt>
                <c:pt idx="59">
                  <c:v>2.340979E-3</c:v>
                </c:pt>
                <c:pt idx="60">
                  <c:v>2.3360080000000001E-3</c:v>
                </c:pt>
                <c:pt idx="61">
                  <c:v>2.3704419999999999E-3</c:v>
                </c:pt>
                <c:pt idx="62">
                  <c:v>2.412895E-3</c:v>
                </c:pt>
                <c:pt idx="63">
                  <c:v>2.377339E-3</c:v>
                </c:pt>
                <c:pt idx="64">
                  <c:v>2.4742000000000002E-3</c:v>
                </c:pt>
                <c:pt idx="65">
                  <c:v>2.5564749999999999E-3</c:v>
                </c:pt>
                <c:pt idx="66">
                  <c:v>2.6225659999999998E-3</c:v>
                </c:pt>
                <c:pt idx="67">
                  <c:v>2.6816880000000002E-3</c:v>
                </c:pt>
                <c:pt idx="68">
                  <c:v>2.7701760000000001E-3</c:v>
                </c:pt>
                <c:pt idx="69">
                  <c:v>2.6999200000000002E-3</c:v>
                </c:pt>
                <c:pt idx="70">
                  <c:v>2.7401130000000002E-3</c:v>
                </c:pt>
                <c:pt idx="71">
                  <c:v>2.7246140000000002E-3</c:v>
                </c:pt>
                <c:pt idx="72">
                  <c:v>2.833538E-3</c:v>
                </c:pt>
                <c:pt idx="73">
                  <c:v>2.630692E-3</c:v>
                </c:pt>
                <c:pt idx="74">
                  <c:v>2.5496270000000001E-3</c:v>
                </c:pt>
                <c:pt idx="75">
                  <c:v>2.5002090000000002E-3</c:v>
                </c:pt>
                <c:pt idx="76">
                  <c:v>2.4292419999999999E-3</c:v>
                </c:pt>
                <c:pt idx="77">
                  <c:v>2.2934850000000001E-3</c:v>
                </c:pt>
                <c:pt idx="78">
                  <c:v>2.090396E-3</c:v>
                </c:pt>
                <c:pt idx="79">
                  <c:v>2.034737E-3</c:v>
                </c:pt>
                <c:pt idx="80">
                  <c:v>1.7443560000000001E-3</c:v>
                </c:pt>
                <c:pt idx="81">
                  <c:v>1.721563E-3</c:v>
                </c:pt>
                <c:pt idx="82">
                  <c:v>2.0077419999999999E-3</c:v>
                </c:pt>
                <c:pt idx="83">
                  <c:v>1.494584E-3</c:v>
                </c:pt>
                <c:pt idx="84">
                  <c:v>1.3494589999999999E-3</c:v>
                </c:pt>
                <c:pt idx="85">
                  <c:v>1.3443699999999999E-3</c:v>
                </c:pt>
                <c:pt idx="86">
                  <c:v>1.208743E-3</c:v>
                </c:pt>
                <c:pt idx="87">
                  <c:v>1.1076219999999999E-3</c:v>
                </c:pt>
                <c:pt idx="88">
                  <c:v>9.9573099999999992E-4</c:v>
                </c:pt>
                <c:pt idx="89">
                  <c:v>7.2344200000000003E-4</c:v>
                </c:pt>
                <c:pt idx="90">
                  <c:v>6.8161999999999997E-4</c:v>
                </c:pt>
                <c:pt idx="91">
                  <c:v>8.5803500000000005E-4</c:v>
                </c:pt>
                <c:pt idx="92">
                  <c:v>8.5243299999999999E-4</c:v>
                </c:pt>
                <c:pt idx="93">
                  <c:v>8.2654799999999997E-4</c:v>
                </c:pt>
                <c:pt idx="94">
                  <c:v>8.8150900000000005E-4</c:v>
                </c:pt>
                <c:pt idx="95">
                  <c:v>9.0098900000000004E-4</c:v>
                </c:pt>
                <c:pt idx="96">
                  <c:v>8.1723799999999997E-4</c:v>
                </c:pt>
                <c:pt idx="97">
                  <c:v>8.7066699999999999E-4</c:v>
                </c:pt>
                <c:pt idx="98">
                  <c:v>8.7227500000000005E-4</c:v>
                </c:pt>
                <c:pt idx="99">
                  <c:v>8.9821400000000004E-4</c:v>
                </c:pt>
                <c:pt idx="100">
                  <c:v>1.1169909999999999E-3</c:v>
                </c:pt>
                <c:pt idx="101">
                  <c:v>1.178477E-3</c:v>
                </c:pt>
                <c:pt idx="102">
                  <c:v>1.2422049999999999E-3</c:v>
                </c:pt>
                <c:pt idx="103">
                  <c:v>1.422457E-3</c:v>
                </c:pt>
                <c:pt idx="104">
                  <c:v>1.521547E-3</c:v>
                </c:pt>
                <c:pt idx="105">
                  <c:v>1.4928700000000001E-3</c:v>
                </c:pt>
                <c:pt idx="106">
                  <c:v>1.509416E-3</c:v>
                </c:pt>
                <c:pt idx="107">
                  <c:v>1.8420380000000001E-3</c:v>
                </c:pt>
                <c:pt idx="108">
                  <c:v>2.0148929999999998E-3</c:v>
                </c:pt>
                <c:pt idx="109">
                  <c:v>2.124342E-3</c:v>
                </c:pt>
                <c:pt idx="110">
                  <c:v>2.1070440000000002E-3</c:v>
                </c:pt>
                <c:pt idx="111">
                  <c:v>2.203324E-3</c:v>
                </c:pt>
                <c:pt idx="112">
                  <c:v>2.2157090000000002E-3</c:v>
                </c:pt>
                <c:pt idx="113">
                  <c:v>2.30634E-3</c:v>
                </c:pt>
                <c:pt idx="114">
                  <c:v>2.3938150000000001E-3</c:v>
                </c:pt>
                <c:pt idx="115">
                  <c:v>2.6147280000000002E-3</c:v>
                </c:pt>
                <c:pt idx="116">
                  <c:v>2.644183E-3</c:v>
                </c:pt>
                <c:pt idx="117">
                  <c:v>2.5707450000000001E-3</c:v>
                </c:pt>
                <c:pt idx="118">
                  <c:v>2.5984519999999998E-3</c:v>
                </c:pt>
                <c:pt idx="119">
                  <c:v>2.8388269999999999E-3</c:v>
                </c:pt>
                <c:pt idx="120">
                  <c:v>2.8394010000000001E-3</c:v>
                </c:pt>
                <c:pt idx="121">
                  <c:v>2.762334E-3</c:v>
                </c:pt>
                <c:pt idx="122">
                  <c:v>2.851803E-3</c:v>
                </c:pt>
                <c:pt idx="123">
                  <c:v>2.7228690000000002E-3</c:v>
                </c:pt>
                <c:pt idx="124">
                  <c:v>2.7204199999999999E-3</c:v>
                </c:pt>
                <c:pt idx="125">
                  <c:v>2.760537E-3</c:v>
                </c:pt>
                <c:pt idx="126">
                  <c:v>2.8163419999999999E-3</c:v>
                </c:pt>
                <c:pt idx="127">
                  <c:v>2.9187480000000001E-3</c:v>
                </c:pt>
                <c:pt idx="128">
                  <c:v>2.9665970000000001E-3</c:v>
                </c:pt>
                <c:pt idx="129">
                  <c:v>3.0049909999999998E-3</c:v>
                </c:pt>
                <c:pt idx="130">
                  <c:v>3.047349E-3</c:v>
                </c:pt>
                <c:pt idx="131">
                  <c:v>3.2966330000000002E-3</c:v>
                </c:pt>
                <c:pt idx="132">
                  <c:v>3.4746880000000001E-3</c:v>
                </c:pt>
                <c:pt idx="133">
                  <c:v>3.7009019999999998E-3</c:v>
                </c:pt>
                <c:pt idx="134">
                  <c:v>3.7504050000000001E-3</c:v>
                </c:pt>
                <c:pt idx="135">
                  <c:v>3.6345679999999999E-3</c:v>
                </c:pt>
                <c:pt idx="136">
                  <c:v>3.3580110000000002E-3</c:v>
                </c:pt>
                <c:pt idx="137">
                  <c:v>3.5690800000000001E-3</c:v>
                </c:pt>
                <c:pt idx="138">
                  <c:v>3.6038200000000002E-3</c:v>
                </c:pt>
                <c:pt idx="139">
                  <c:v>3.5674869999999998E-3</c:v>
                </c:pt>
                <c:pt idx="140">
                  <c:v>3.554621E-3</c:v>
                </c:pt>
                <c:pt idx="141">
                  <c:v>3.6995449999999998E-3</c:v>
                </c:pt>
                <c:pt idx="142">
                  <c:v>3.6486639999999998E-3</c:v>
                </c:pt>
                <c:pt idx="143">
                  <c:v>3.895421E-3</c:v>
                </c:pt>
                <c:pt idx="144">
                  <c:v>3.9456769999999999E-3</c:v>
                </c:pt>
                <c:pt idx="145">
                  <c:v>4.0168920000000002E-3</c:v>
                </c:pt>
                <c:pt idx="146">
                  <c:v>3.9272090000000001E-3</c:v>
                </c:pt>
                <c:pt idx="147">
                  <c:v>4.0406679999999999E-3</c:v>
                </c:pt>
                <c:pt idx="148">
                  <c:v>4.1248600000000002E-3</c:v>
                </c:pt>
                <c:pt idx="149">
                  <c:v>4.1828009999999999E-3</c:v>
                </c:pt>
                <c:pt idx="150">
                  <c:v>4.1581550000000002E-3</c:v>
                </c:pt>
                <c:pt idx="151">
                  <c:v>4.1975679999999996E-3</c:v>
                </c:pt>
                <c:pt idx="152">
                  <c:v>4.3319869999999998E-3</c:v>
                </c:pt>
                <c:pt idx="153">
                  <c:v>4.3129800000000001E-3</c:v>
                </c:pt>
                <c:pt idx="154">
                  <c:v>4.2995159999999998E-3</c:v>
                </c:pt>
                <c:pt idx="155">
                  <c:v>4.4746600000000001E-3</c:v>
                </c:pt>
                <c:pt idx="156">
                  <c:v>4.4625250000000002E-3</c:v>
                </c:pt>
                <c:pt idx="157">
                  <c:v>4.5939919999999999E-3</c:v>
                </c:pt>
                <c:pt idx="158">
                  <c:v>4.5658169999999998E-3</c:v>
                </c:pt>
                <c:pt idx="159">
                  <c:v>4.5593819999999998E-3</c:v>
                </c:pt>
                <c:pt idx="160">
                  <c:v>4.6422360000000001E-3</c:v>
                </c:pt>
                <c:pt idx="161">
                  <c:v>4.725786E-3</c:v>
                </c:pt>
                <c:pt idx="162">
                  <c:v>4.8239049999999999E-3</c:v>
                </c:pt>
                <c:pt idx="163">
                  <c:v>4.8053210000000004E-3</c:v>
                </c:pt>
                <c:pt idx="164">
                  <c:v>4.7891720000000004E-3</c:v>
                </c:pt>
                <c:pt idx="165">
                  <c:v>4.9422850000000003E-3</c:v>
                </c:pt>
                <c:pt idx="166">
                  <c:v>5.0192409999999998E-3</c:v>
                </c:pt>
                <c:pt idx="167">
                  <c:v>5.0955829999999999E-3</c:v>
                </c:pt>
                <c:pt idx="168">
                  <c:v>5.121802E-3</c:v>
                </c:pt>
                <c:pt idx="169">
                  <c:v>5.1224560000000001E-3</c:v>
                </c:pt>
                <c:pt idx="170">
                  <c:v>5.2027189999999997E-3</c:v>
                </c:pt>
                <c:pt idx="171">
                  <c:v>5.3946089999999999E-3</c:v>
                </c:pt>
                <c:pt idx="172">
                  <c:v>5.4076879999999999E-3</c:v>
                </c:pt>
                <c:pt idx="173">
                  <c:v>5.3074710000000002E-3</c:v>
                </c:pt>
                <c:pt idx="174">
                  <c:v>5.4659310000000003E-3</c:v>
                </c:pt>
                <c:pt idx="175">
                  <c:v>5.5631170000000002E-3</c:v>
                </c:pt>
                <c:pt idx="176">
                  <c:v>5.5658959999999999E-3</c:v>
                </c:pt>
                <c:pt idx="177">
                  <c:v>5.6077710000000001E-3</c:v>
                </c:pt>
                <c:pt idx="178">
                  <c:v>5.6428060000000002E-3</c:v>
                </c:pt>
                <c:pt idx="179">
                  <c:v>5.7605959999999998E-3</c:v>
                </c:pt>
                <c:pt idx="180">
                  <c:v>5.8914589999999999E-3</c:v>
                </c:pt>
                <c:pt idx="181">
                  <c:v>5.8947130000000002E-3</c:v>
                </c:pt>
                <c:pt idx="182">
                  <c:v>5.8020700000000003E-3</c:v>
                </c:pt>
                <c:pt idx="183">
                  <c:v>5.9752240000000003E-3</c:v>
                </c:pt>
                <c:pt idx="184">
                  <c:v>6.1832880000000003E-3</c:v>
                </c:pt>
                <c:pt idx="185">
                  <c:v>5.9455159999999996E-3</c:v>
                </c:pt>
                <c:pt idx="186">
                  <c:v>6.062207E-3</c:v>
                </c:pt>
                <c:pt idx="187">
                  <c:v>6.1533819999999998E-3</c:v>
                </c:pt>
                <c:pt idx="188">
                  <c:v>6.2442089999999997E-3</c:v>
                </c:pt>
                <c:pt idx="189">
                  <c:v>6.302223E-3</c:v>
                </c:pt>
                <c:pt idx="190">
                  <c:v>6.3331899999999998E-3</c:v>
                </c:pt>
                <c:pt idx="191">
                  <c:v>6.4823550000000004E-3</c:v>
                </c:pt>
                <c:pt idx="192">
                  <c:v>6.3370249999999996E-3</c:v>
                </c:pt>
                <c:pt idx="193">
                  <c:v>6.5577710000000004E-3</c:v>
                </c:pt>
                <c:pt idx="194">
                  <c:v>6.6862199999999997E-3</c:v>
                </c:pt>
                <c:pt idx="195">
                  <c:v>6.7472110000000004E-3</c:v>
                </c:pt>
                <c:pt idx="196">
                  <c:v>6.7767640000000002E-3</c:v>
                </c:pt>
                <c:pt idx="197">
                  <c:v>6.7923819999999996E-3</c:v>
                </c:pt>
                <c:pt idx="198">
                  <c:v>6.8288790000000004E-3</c:v>
                </c:pt>
                <c:pt idx="199">
                  <c:v>6.8390300000000003E-3</c:v>
                </c:pt>
                <c:pt idx="200">
                  <c:v>6.9670620000000004E-3</c:v>
                </c:pt>
                <c:pt idx="201">
                  <c:v>7.0527439999999997E-3</c:v>
                </c:pt>
                <c:pt idx="202">
                  <c:v>7.1711279999999997E-3</c:v>
                </c:pt>
                <c:pt idx="203">
                  <c:v>7.1759700000000003E-3</c:v>
                </c:pt>
                <c:pt idx="204">
                  <c:v>7.1018940000000001E-3</c:v>
                </c:pt>
                <c:pt idx="205">
                  <c:v>7.2963359999999996E-3</c:v>
                </c:pt>
                <c:pt idx="206">
                  <c:v>7.3845849999999999E-3</c:v>
                </c:pt>
                <c:pt idx="207">
                  <c:v>7.4056230000000001E-3</c:v>
                </c:pt>
                <c:pt idx="208">
                  <c:v>7.4260039999999999E-3</c:v>
                </c:pt>
                <c:pt idx="209">
                  <c:v>7.6754429999999997E-3</c:v>
                </c:pt>
                <c:pt idx="210">
                  <c:v>7.5786270000000001E-3</c:v>
                </c:pt>
                <c:pt idx="211">
                  <c:v>7.837643E-3</c:v>
                </c:pt>
                <c:pt idx="212">
                  <c:v>7.7245049999999996E-3</c:v>
                </c:pt>
                <c:pt idx="213">
                  <c:v>7.823778E-3</c:v>
                </c:pt>
                <c:pt idx="214">
                  <c:v>7.9099989999999992E-3</c:v>
                </c:pt>
                <c:pt idx="215">
                  <c:v>7.9137689999999993E-3</c:v>
                </c:pt>
                <c:pt idx="216">
                  <c:v>7.8969499999999998E-3</c:v>
                </c:pt>
                <c:pt idx="217">
                  <c:v>8.02076E-3</c:v>
                </c:pt>
                <c:pt idx="218">
                  <c:v>8.2941809999999994E-3</c:v>
                </c:pt>
                <c:pt idx="219">
                  <c:v>8.1840109999999997E-3</c:v>
                </c:pt>
                <c:pt idx="220">
                  <c:v>8.3087990000000004E-3</c:v>
                </c:pt>
                <c:pt idx="221">
                  <c:v>8.2220769999999995E-3</c:v>
                </c:pt>
                <c:pt idx="222">
                  <c:v>8.3784900000000006E-3</c:v>
                </c:pt>
                <c:pt idx="223">
                  <c:v>8.2910680000000004E-3</c:v>
                </c:pt>
                <c:pt idx="224">
                  <c:v>8.5779659999999994E-3</c:v>
                </c:pt>
                <c:pt idx="225">
                  <c:v>8.516928E-3</c:v>
                </c:pt>
                <c:pt idx="226">
                  <c:v>8.5859400000000002E-3</c:v>
                </c:pt>
                <c:pt idx="227">
                  <c:v>8.4993480000000003E-3</c:v>
                </c:pt>
                <c:pt idx="228">
                  <c:v>8.4238560000000004E-3</c:v>
                </c:pt>
                <c:pt idx="229">
                  <c:v>8.4305869999999998E-3</c:v>
                </c:pt>
                <c:pt idx="230">
                  <c:v>8.4848019999999996E-3</c:v>
                </c:pt>
                <c:pt idx="231">
                  <c:v>8.5858610000000002E-3</c:v>
                </c:pt>
                <c:pt idx="232">
                  <c:v>9.3326199999999998E-3</c:v>
                </c:pt>
                <c:pt idx="233">
                  <c:v>9.6902150000000003E-3</c:v>
                </c:pt>
                <c:pt idx="234">
                  <c:v>9.8080760000000006E-3</c:v>
                </c:pt>
                <c:pt idx="235">
                  <c:v>9.8678129999999996E-3</c:v>
                </c:pt>
                <c:pt idx="236">
                  <c:v>9.7706379999999999E-3</c:v>
                </c:pt>
                <c:pt idx="237">
                  <c:v>9.8316150000000001E-3</c:v>
                </c:pt>
                <c:pt idx="238">
                  <c:v>1.0157954E-2</c:v>
                </c:pt>
                <c:pt idx="239">
                  <c:v>1.0139273000000001E-2</c:v>
                </c:pt>
                <c:pt idx="240">
                  <c:v>1.0123216000000001E-2</c:v>
                </c:pt>
                <c:pt idx="241">
                  <c:v>1.0003442E-2</c:v>
                </c:pt>
                <c:pt idx="242">
                  <c:v>1.0216467E-2</c:v>
                </c:pt>
                <c:pt idx="243">
                  <c:v>1.0069033999999999E-2</c:v>
                </c:pt>
                <c:pt idx="244">
                  <c:v>1.0277214E-2</c:v>
                </c:pt>
                <c:pt idx="245">
                  <c:v>1.0245249999999999E-2</c:v>
                </c:pt>
                <c:pt idx="246">
                  <c:v>1.0376913999999999E-2</c:v>
                </c:pt>
                <c:pt idx="247">
                  <c:v>1.0276445E-2</c:v>
                </c:pt>
                <c:pt idx="248">
                  <c:v>1.0331263E-2</c:v>
                </c:pt>
                <c:pt idx="249">
                  <c:v>1.0401888999999999E-2</c:v>
                </c:pt>
                <c:pt idx="250">
                  <c:v>1.0473560999999999E-2</c:v>
                </c:pt>
                <c:pt idx="251">
                  <c:v>1.0692494E-2</c:v>
                </c:pt>
                <c:pt idx="252">
                  <c:v>1.0467303000000001E-2</c:v>
                </c:pt>
                <c:pt idx="253">
                  <c:v>1.0508539000000001E-2</c:v>
                </c:pt>
                <c:pt idx="254">
                  <c:v>1.0491911E-2</c:v>
                </c:pt>
                <c:pt idx="255">
                  <c:v>1.0554872E-2</c:v>
                </c:pt>
                <c:pt idx="256">
                  <c:v>1.0665009E-2</c:v>
                </c:pt>
                <c:pt idx="257">
                  <c:v>1.0672065E-2</c:v>
                </c:pt>
                <c:pt idx="258">
                  <c:v>1.0620467E-2</c:v>
                </c:pt>
                <c:pt idx="259">
                  <c:v>1.0627816E-2</c:v>
                </c:pt>
                <c:pt idx="260">
                  <c:v>1.0753307E-2</c:v>
                </c:pt>
                <c:pt idx="261">
                  <c:v>1.0741872E-2</c:v>
                </c:pt>
                <c:pt idx="262">
                  <c:v>1.0944135000000001E-2</c:v>
                </c:pt>
                <c:pt idx="263">
                  <c:v>1.1107560000000001E-2</c:v>
                </c:pt>
                <c:pt idx="264">
                  <c:v>1.0988949E-2</c:v>
                </c:pt>
                <c:pt idx="265">
                  <c:v>1.1163836999999999E-2</c:v>
                </c:pt>
                <c:pt idx="266">
                  <c:v>1.1304017E-2</c:v>
                </c:pt>
                <c:pt idx="267">
                  <c:v>1.1187397E-2</c:v>
                </c:pt>
                <c:pt idx="268">
                  <c:v>1.1308428000000001E-2</c:v>
                </c:pt>
                <c:pt idx="269">
                  <c:v>1.1546178000000001E-2</c:v>
                </c:pt>
                <c:pt idx="270">
                  <c:v>1.1673823999999999E-2</c:v>
                </c:pt>
                <c:pt idx="271">
                  <c:v>1.1870963E-2</c:v>
                </c:pt>
                <c:pt idx="272">
                  <c:v>1.193407E-2</c:v>
                </c:pt>
                <c:pt idx="273">
                  <c:v>1.2195910000000001E-2</c:v>
                </c:pt>
                <c:pt idx="274">
                  <c:v>1.2792599E-2</c:v>
                </c:pt>
                <c:pt idx="275">
                  <c:v>1.2931653E-2</c:v>
                </c:pt>
                <c:pt idx="276">
                  <c:v>1.3113649999999999E-2</c:v>
                </c:pt>
                <c:pt idx="277">
                  <c:v>1.3370942E-2</c:v>
                </c:pt>
                <c:pt idx="278">
                  <c:v>1.3558624999999999E-2</c:v>
                </c:pt>
                <c:pt idx="279">
                  <c:v>1.3788738E-2</c:v>
                </c:pt>
                <c:pt idx="280">
                  <c:v>1.3956552000000001E-2</c:v>
                </c:pt>
                <c:pt idx="281">
                  <c:v>1.4172114E-2</c:v>
                </c:pt>
                <c:pt idx="282">
                  <c:v>1.4486986E-2</c:v>
                </c:pt>
                <c:pt idx="283">
                  <c:v>1.4700990000000001E-2</c:v>
                </c:pt>
                <c:pt idx="284">
                  <c:v>1.4892248E-2</c:v>
                </c:pt>
                <c:pt idx="285">
                  <c:v>1.5102486E-2</c:v>
                </c:pt>
                <c:pt idx="286">
                  <c:v>1.5306363E-2</c:v>
                </c:pt>
                <c:pt idx="287">
                  <c:v>1.5578508E-2</c:v>
                </c:pt>
                <c:pt idx="288">
                  <c:v>1.5591683E-2</c:v>
                </c:pt>
                <c:pt idx="289">
                  <c:v>1.5784273000000001E-2</c:v>
                </c:pt>
                <c:pt idx="290">
                  <c:v>1.6029939E-2</c:v>
                </c:pt>
                <c:pt idx="291">
                  <c:v>1.6173982999999999E-2</c:v>
                </c:pt>
                <c:pt idx="292">
                  <c:v>1.6297486E-2</c:v>
                </c:pt>
                <c:pt idx="293">
                  <c:v>1.6491331000000001E-2</c:v>
                </c:pt>
                <c:pt idx="294">
                  <c:v>1.6771485999999999E-2</c:v>
                </c:pt>
                <c:pt idx="295">
                  <c:v>1.6794544000000002E-2</c:v>
                </c:pt>
                <c:pt idx="296">
                  <c:v>1.7010119000000001E-2</c:v>
                </c:pt>
                <c:pt idx="297">
                  <c:v>1.7178724999999999E-2</c:v>
                </c:pt>
                <c:pt idx="298">
                  <c:v>1.7359843E-2</c:v>
                </c:pt>
                <c:pt idx="299">
                  <c:v>1.750581E-2</c:v>
                </c:pt>
                <c:pt idx="300">
                  <c:v>1.7751238999999999E-2</c:v>
                </c:pt>
                <c:pt idx="301">
                  <c:v>1.7792256999999999E-2</c:v>
                </c:pt>
                <c:pt idx="302">
                  <c:v>1.790918E-2</c:v>
                </c:pt>
                <c:pt idx="303">
                  <c:v>1.8178698E-2</c:v>
                </c:pt>
                <c:pt idx="304">
                  <c:v>1.8279363999999999E-2</c:v>
                </c:pt>
                <c:pt idx="305">
                  <c:v>1.8303231999999999E-2</c:v>
                </c:pt>
                <c:pt idx="306">
                  <c:v>1.8501053E-2</c:v>
                </c:pt>
                <c:pt idx="307">
                  <c:v>1.8605551000000001E-2</c:v>
                </c:pt>
                <c:pt idx="308">
                  <c:v>1.8677778999999999E-2</c:v>
                </c:pt>
                <c:pt idx="309">
                  <c:v>1.8994961000000001E-2</c:v>
                </c:pt>
                <c:pt idx="310">
                  <c:v>1.8973922000000001E-2</c:v>
                </c:pt>
                <c:pt idx="311">
                  <c:v>1.9102581E-2</c:v>
                </c:pt>
                <c:pt idx="312">
                  <c:v>1.9170860000000001E-2</c:v>
                </c:pt>
                <c:pt idx="313">
                  <c:v>1.9319574999999999E-2</c:v>
                </c:pt>
                <c:pt idx="314">
                  <c:v>1.9041695000000001E-2</c:v>
                </c:pt>
                <c:pt idx="315">
                  <c:v>1.9318331000000001E-2</c:v>
                </c:pt>
                <c:pt idx="316">
                  <c:v>1.9384451E-2</c:v>
                </c:pt>
                <c:pt idx="317">
                  <c:v>1.9390324E-2</c:v>
                </c:pt>
                <c:pt idx="318">
                  <c:v>1.9608601999999999E-2</c:v>
                </c:pt>
                <c:pt idx="319">
                  <c:v>1.9781305999999999E-2</c:v>
                </c:pt>
                <c:pt idx="320">
                  <c:v>1.9950448999999999E-2</c:v>
                </c:pt>
                <c:pt idx="321">
                  <c:v>2.0224031E-2</c:v>
                </c:pt>
                <c:pt idx="322">
                  <c:v>2.0374165999999999E-2</c:v>
                </c:pt>
                <c:pt idx="323">
                  <c:v>2.0480445E-2</c:v>
                </c:pt>
                <c:pt idx="324">
                  <c:v>2.0798242000000002E-2</c:v>
                </c:pt>
                <c:pt idx="325">
                  <c:v>2.0980467999999999E-2</c:v>
                </c:pt>
                <c:pt idx="326">
                  <c:v>2.1107438999999999E-2</c:v>
                </c:pt>
                <c:pt idx="327">
                  <c:v>2.1282454999999999E-2</c:v>
                </c:pt>
                <c:pt idx="328">
                  <c:v>2.1742714999999999E-2</c:v>
                </c:pt>
                <c:pt idx="329">
                  <c:v>2.1909792000000001E-2</c:v>
                </c:pt>
                <c:pt idx="330">
                  <c:v>2.2362376999999999E-2</c:v>
                </c:pt>
                <c:pt idx="331">
                  <c:v>2.2633635999999999E-2</c:v>
                </c:pt>
                <c:pt idx="332">
                  <c:v>2.2997718E-2</c:v>
                </c:pt>
                <c:pt idx="333">
                  <c:v>2.3272953999999998E-2</c:v>
                </c:pt>
                <c:pt idx="334">
                  <c:v>2.3853071E-2</c:v>
                </c:pt>
                <c:pt idx="335">
                  <c:v>2.4165600999999998E-2</c:v>
                </c:pt>
                <c:pt idx="336">
                  <c:v>2.4263915E-2</c:v>
                </c:pt>
                <c:pt idx="337">
                  <c:v>2.4600163000000001E-2</c:v>
                </c:pt>
                <c:pt idx="338">
                  <c:v>2.4893027000000002E-2</c:v>
                </c:pt>
                <c:pt idx="339">
                  <c:v>2.5160635000000001E-2</c:v>
                </c:pt>
                <c:pt idx="340">
                  <c:v>2.5372280000000001E-2</c:v>
                </c:pt>
                <c:pt idx="341">
                  <c:v>2.5506994000000002E-2</c:v>
                </c:pt>
                <c:pt idx="342">
                  <c:v>2.5689943E-2</c:v>
                </c:pt>
                <c:pt idx="343">
                  <c:v>2.6256580000000002E-2</c:v>
                </c:pt>
                <c:pt idx="344">
                  <c:v>2.6282486000000001E-2</c:v>
                </c:pt>
                <c:pt idx="345">
                  <c:v>2.6348768000000002E-2</c:v>
                </c:pt>
                <c:pt idx="346">
                  <c:v>2.657957E-2</c:v>
                </c:pt>
                <c:pt idx="347">
                  <c:v>2.6818643999999999E-2</c:v>
                </c:pt>
                <c:pt idx="348">
                  <c:v>2.7104247000000001E-2</c:v>
                </c:pt>
                <c:pt idx="349">
                  <c:v>2.7424421000000001E-2</c:v>
                </c:pt>
                <c:pt idx="350">
                  <c:v>2.7575549000000001E-2</c:v>
                </c:pt>
                <c:pt idx="351">
                  <c:v>2.7622496999999999E-2</c:v>
                </c:pt>
                <c:pt idx="352">
                  <c:v>2.7963261999999999E-2</c:v>
                </c:pt>
                <c:pt idx="353">
                  <c:v>2.8243734E-2</c:v>
                </c:pt>
                <c:pt idx="354">
                  <c:v>2.8349137E-2</c:v>
                </c:pt>
                <c:pt idx="355">
                  <c:v>2.8669400000000001E-2</c:v>
                </c:pt>
                <c:pt idx="356">
                  <c:v>2.8934171000000002E-2</c:v>
                </c:pt>
                <c:pt idx="357">
                  <c:v>2.8932759999999998E-2</c:v>
                </c:pt>
                <c:pt idx="358">
                  <c:v>2.9089894000000002E-2</c:v>
                </c:pt>
                <c:pt idx="359">
                  <c:v>2.9571752999999999E-2</c:v>
                </c:pt>
                <c:pt idx="360">
                  <c:v>2.9745056999999998E-2</c:v>
                </c:pt>
                <c:pt idx="361">
                  <c:v>3.0074813999999998E-2</c:v>
                </c:pt>
                <c:pt idx="362">
                  <c:v>3.0289730000000001E-2</c:v>
                </c:pt>
                <c:pt idx="363">
                  <c:v>3.0526634E-2</c:v>
                </c:pt>
                <c:pt idx="364">
                  <c:v>3.0768726E-2</c:v>
                </c:pt>
                <c:pt idx="365">
                  <c:v>3.0943094000000001E-2</c:v>
                </c:pt>
                <c:pt idx="366">
                  <c:v>3.0861652999999999E-2</c:v>
                </c:pt>
                <c:pt idx="367">
                  <c:v>3.1166197999999999E-2</c:v>
                </c:pt>
                <c:pt idx="368">
                  <c:v>3.1508893000000003E-2</c:v>
                </c:pt>
                <c:pt idx="369">
                  <c:v>3.1524006E-2</c:v>
                </c:pt>
                <c:pt idx="370">
                  <c:v>3.1649589999999998E-2</c:v>
                </c:pt>
                <c:pt idx="371">
                  <c:v>3.1908326000000001E-2</c:v>
                </c:pt>
                <c:pt idx="372">
                  <c:v>3.2089144E-2</c:v>
                </c:pt>
                <c:pt idx="373">
                  <c:v>3.2472371999999999E-2</c:v>
                </c:pt>
                <c:pt idx="374">
                  <c:v>3.2847675999999999E-2</c:v>
                </c:pt>
                <c:pt idx="375">
                  <c:v>3.3151018999999997E-2</c:v>
                </c:pt>
                <c:pt idx="376">
                  <c:v>3.3220871999999999E-2</c:v>
                </c:pt>
                <c:pt idx="377">
                  <c:v>3.3726837000000003E-2</c:v>
                </c:pt>
                <c:pt idx="378">
                  <c:v>3.3952973999999997E-2</c:v>
                </c:pt>
                <c:pt idx="379">
                  <c:v>3.4078836000000001E-2</c:v>
                </c:pt>
                <c:pt idx="380">
                  <c:v>3.4398450999999997E-2</c:v>
                </c:pt>
                <c:pt idx="381">
                  <c:v>3.4654826E-2</c:v>
                </c:pt>
                <c:pt idx="382">
                  <c:v>3.5149607999999999E-2</c:v>
                </c:pt>
                <c:pt idx="383">
                  <c:v>3.5674859000000003E-2</c:v>
                </c:pt>
                <c:pt idx="384">
                  <c:v>3.5932574000000002E-2</c:v>
                </c:pt>
                <c:pt idx="385">
                  <c:v>3.6296668999999997E-2</c:v>
                </c:pt>
                <c:pt idx="386">
                  <c:v>3.6695289999999998E-2</c:v>
                </c:pt>
                <c:pt idx="387">
                  <c:v>3.6984198000000003E-2</c:v>
                </c:pt>
                <c:pt idx="388">
                  <c:v>3.7438724E-2</c:v>
                </c:pt>
                <c:pt idx="389">
                  <c:v>3.8184449000000002E-2</c:v>
                </c:pt>
                <c:pt idx="390">
                  <c:v>3.8695212E-2</c:v>
                </c:pt>
                <c:pt idx="391">
                  <c:v>3.8931201999999998E-2</c:v>
                </c:pt>
                <c:pt idx="392">
                  <c:v>3.9319921000000001E-2</c:v>
                </c:pt>
                <c:pt idx="393">
                  <c:v>3.9914399000000003E-2</c:v>
                </c:pt>
                <c:pt idx="394">
                  <c:v>4.0163512999999998E-2</c:v>
                </c:pt>
                <c:pt idx="395">
                  <c:v>4.0927190000000002E-2</c:v>
                </c:pt>
                <c:pt idx="396">
                  <c:v>4.1346233000000003E-2</c:v>
                </c:pt>
                <c:pt idx="397">
                  <c:v>4.1623063000000002E-2</c:v>
                </c:pt>
                <c:pt idx="398">
                  <c:v>4.1809682000000001E-2</c:v>
                </c:pt>
                <c:pt idx="399">
                  <c:v>4.2528125999999999E-2</c:v>
                </c:pt>
                <c:pt idx="400">
                  <c:v>4.2981750999999999E-2</c:v>
                </c:pt>
                <c:pt idx="401">
                  <c:v>4.3304442999999998E-2</c:v>
                </c:pt>
                <c:pt idx="402">
                  <c:v>4.3789372E-2</c:v>
                </c:pt>
                <c:pt idx="403">
                  <c:v>4.4137678999999999E-2</c:v>
                </c:pt>
                <c:pt idx="404">
                  <c:v>4.4567603999999997E-2</c:v>
                </c:pt>
                <c:pt idx="405">
                  <c:v>4.5203667000000003E-2</c:v>
                </c:pt>
                <c:pt idx="406">
                  <c:v>4.5141079000000001E-2</c:v>
                </c:pt>
                <c:pt idx="407">
                  <c:v>4.5420020999999998E-2</c:v>
                </c:pt>
                <c:pt idx="408">
                  <c:v>4.5749307000000003E-2</c:v>
                </c:pt>
                <c:pt idx="409">
                  <c:v>4.6307783999999998E-2</c:v>
                </c:pt>
                <c:pt idx="410">
                  <c:v>4.6750585999999997E-2</c:v>
                </c:pt>
                <c:pt idx="411">
                  <c:v>4.7252166999999998E-2</c:v>
                </c:pt>
                <c:pt idx="412">
                  <c:v>4.8146926E-2</c:v>
                </c:pt>
                <c:pt idx="413">
                  <c:v>4.8720602000000002E-2</c:v>
                </c:pt>
                <c:pt idx="414">
                  <c:v>4.9047991999999999E-2</c:v>
                </c:pt>
                <c:pt idx="415">
                  <c:v>4.9780902000000002E-2</c:v>
                </c:pt>
                <c:pt idx="416">
                  <c:v>5.0221826999999997E-2</c:v>
                </c:pt>
                <c:pt idx="417">
                  <c:v>5.0691854000000001E-2</c:v>
                </c:pt>
                <c:pt idx="418">
                  <c:v>5.1514741000000003E-2</c:v>
                </c:pt>
                <c:pt idx="419">
                  <c:v>5.2229053999999997E-2</c:v>
                </c:pt>
                <c:pt idx="420">
                  <c:v>5.1917343999999997E-2</c:v>
                </c:pt>
                <c:pt idx="421">
                  <c:v>5.2192595000000001E-2</c:v>
                </c:pt>
                <c:pt idx="422">
                  <c:v>5.2641880000000002E-2</c:v>
                </c:pt>
                <c:pt idx="423">
                  <c:v>5.3534966000000003E-2</c:v>
                </c:pt>
                <c:pt idx="424">
                  <c:v>5.3815666999999998E-2</c:v>
                </c:pt>
                <c:pt idx="425">
                  <c:v>5.4398849999999999E-2</c:v>
                </c:pt>
                <c:pt idx="426">
                  <c:v>5.4530755E-2</c:v>
                </c:pt>
                <c:pt idx="427">
                  <c:v>5.5234912999999997E-2</c:v>
                </c:pt>
                <c:pt idx="428">
                  <c:v>5.5822097000000001E-2</c:v>
                </c:pt>
                <c:pt idx="429">
                  <c:v>5.5406975999999997E-2</c:v>
                </c:pt>
                <c:pt idx="430">
                  <c:v>5.5368010000000002E-2</c:v>
                </c:pt>
                <c:pt idx="431">
                  <c:v>5.5605911000000001E-2</c:v>
                </c:pt>
                <c:pt idx="432">
                  <c:v>6.1024691999999998E-2</c:v>
                </c:pt>
                <c:pt idx="433">
                  <c:v>5.5932260999999997E-2</c:v>
                </c:pt>
                <c:pt idx="434">
                  <c:v>5.6749750000000002E-2</c:v>
                </c:pt>
                <c:pt idx="435">
                  <c:v>5.7429149999999998E-2</c:v>
                </c:pt>
                <c:pt idx="436">
                  <c:v>5.6105223000000003E-2</c:v>
                </c:pt>
                <c:pt idx="437">
                  <c:v>5.5659581E-2</c:v>
                </c:pt>
                <c:pt idx="438">
                  <c:v>5.6543596000000002E-2</c:v>
                </c:pt>
                <c:pt idx="439">
                  <c:v>5.5790603000000001E-2</c:v>
                </c:pt>
                <c:pt idx="440">
                  <c:v>5.6326902999999998E-2</c:v>
                </c:pt>
                <c:pt idx="441">
                  <c:v>5.7298992E-2</c:v>
                </c:pt>
                <c:pt idx="442">
                  <c:v>5.5456503999999997E-2</c:v>
                </c:pt>
                <c:pt idx="443">
                  <c:v>5.5350017000000001E-2</c:v>
                </c:pt>
                <c:pt idx="444">
                  <c:v>5.5280421000000003E-2</c:v>
                </c:pt>
                <c:pt idx="445">
                  <c:v>5.5598937000000001E-2</c:v>
                </c:pt>
                <c:pt idx="446">
                  <c:v>5.5737887E-2</c:v>
                </c:pt>
                <c:pt idx="447">
                  <c:v>5.2701144999999998E-2</c:v>
                </c:pt>
                <c:pt idx="448">
                  <c:v>5.3000402000000002E-2</c:v>
                </c:pt>
                <c:pt idx="449">
                  <c:v>5.3336568000000001E-2</c:v>
                </c:pt>
                <c:pt idx="450">
                  <c:v>5.3511452000000001E-2</c:v>
                </c:pt>
                <c:pt idx="451">
                  <c:v>5.2635069999999999E-2</c:v>
                </c:pt>
                <c:pt idx="452">
                  <c:v>7.1375421999999994E-2</c:v>
                </c:pt>
                <c:pt idx="453">
                  <c:v>7.1699254000000004E-2</c:v>
                </c:pt>
                <c:pt idx="454">
                  <c:v>7.3624871999999994E-2</c:v>
                </c:pt>
                <c:pt idx="455">
                  <c:v>7.4050419000000006E-2</c:v>
                </c:pt>
                <c:pt idx="456">
                  <c:v>7.5016922999999999E-2</c:v>
                </c:pt>
                <c:pt idx="457">
                  <c:v>7.6006740000000003E-2</c:v>
                </c:pt>
                <c:pt idx="458">
                  <c:v>7.8203462000000001E-2</c:v>
                </c:pt>
                <c:pt idx="459">
                  <c:v>7.9480402000000006E-2</c:v>
                </c:pt>
                <c:pt idx="460">
                  <c:v>7.9304187999999998E-2</c:v>
                </c:pt>
                <c:pt idx="461">
                  <c:v>8.1084840000000005E-2</c:v>
                </c:pt>
                <c:pt idx="462">
                  <c:v>8.1650577000000002E-2</c:v>
                </c:pt>
                <c:pt idx="463">
                  <c:v>8.3217382000000006E-2</c:v>
                </c:pt>
                <c:pt idx="464">
                  <c:v>8.4399782000000007E-2</c:v>
                </c:pt>
                <c:pt idx="465">
                  <c:v>8.5853799999999994E-2</c:v>
                </c:pt>
                <c:pt idx="466">
                  <c:v>8.8010579000000005E-2</c:v>
                </c:pt>
                <c:pt idx="467">
                  <c:v>8.9904792999999997E-2</c:v>
                </c:pt>
                <c:pt idx="468">
                  <c:v>9.0849711999999999E-2</c:v>
                </c:pt>
                <c:pt idx="469">
                  <c:v>9.2024721000000004E-2</c:v>
                </c:pt>
                <c:pt idx="470">
                  <c:v>9.3375176000000004E-2</c:v>
                </c:pt>
                <c:pt idx="471">
                  <c:v>9.5247142000000007E-2</c:v>
                </c:pt>
                <c:pt idx="472">
                  <c:v>9.7369528999999996E-2</c:v>
                </c:pt>
                <c:pt idx="473">
                  <c:v>9.9076748000000006E-2</c:v>
                </c:pt>
                <c:pt idx="474">
                  <c:v>0.10095620199999999</c:v>
                </c:pt>
                <c:pt idx="475">
                  <c:v>0.10268984</c:v>
                </c:pt>
                <c:pt idx="476">
                  <c:v>0.10400066500000001</c:v>
                </c:pt>
                <c:pt idx="477">
                  <c:v>0.105939083</c:v>
                </c:pt>
                <c:pt idx="478">
                  <c:v>0.107289434</c:v>
                </c:pt>
                <c:pt idx="479">
                  <c:v>0.10867995799999999</c:v>
                </c:pt>
                <c:pt idx="480">
                  <c:v>0.110823751</c:v>
                </c:pt>
                <c:pt idx="481">
                  <c:v>0.112316005</c:v>
                </c:pt>
                <c:pt idx="482">
                  <c:v>0.11412409</c:v>
                </c:pt>
                <c:pt idx="483">
                  <c:v>0.11471168700000001</c:v>
                </c:pt>
                <c:pt idx="484">
                  <c:v>0.116559759</c:v>
                </c:pt>
                <c:pt idx="485">
                  <c:v>0.116600931</c:v>
                </c:pt>
                <c:pt idx="486">
                  <c:v>0.11821330300000001</c:v>
                </c:pt>
                <c:pt idx="487">
                  <c:v>0.119472787</c:v>
                </c:pt>
                <c:pt idx="488">
                  <c:v>0.12044318800000001</c:v>
                </c:pt>
                <c:pt idx="489">
                  <c:v>0.12165825800000001</c:v>
                </c:pt>
                <c:pt idx="490">
                  <c:v>0.121644452</c:v>
                </c:pt>
                <c:pt idx="491">
                  <c:v>0.123103201</c:v>
                </c:pt>
                <c:pt idx="492">
                  <c:v>0.124053784</c:v>
                </c:pt>
                <c:pt idx="493">
                  <c:v>0.12514586799999999</c:v>
                </c:pt>
                <c:pt idx="494">
                  <c:v>0.12581303699999999</c:v>
                </c:pt>
                <c:pt idx="495">
                  <c:v>0.125653818</c:v>
                </c:pt>
                <c:pt idx="496">
                  <c:v>0.126688421</c:v>
                </c:pt>
                <c:pt idx="497">
                  <c:v>0.12649779</c:v>
                </c:pt>
                <c:pt idx="498">
                  <c:v>0.12656489000000001</c:v>
                </c:pt>
                <c:pt idx="499">
                  <c:v>0.12652048499999999</c:v>
                </c:pt>
                <c:pt idx="500">
                  <c:v>0.12725882199999999</c:v>
                </c:pt>
                <c:pt idx="501">
                  <c:v>0.127421692</c:v>
                </c:pt>
                <c:pt idx="502">
                  <c:v>0.12700589000000001</c:v>
                </c:pt>
                <c:pt idx="503">
                  <c:v>0.12738587000000001</c:v>
                </c:pt>
                <c:pt idx="504">
                  <c:v>0.12707407800000001</c:v>
                </c:pt>
                <c:pt idx="505">
                  <c:v>0.12780460699999999</c:v>
                </c:pt>
                <c:pt idx="506">
                  <c:v>0.127889738</c:v>
                </c:pt>
                <c:pt idx="507">
                  <c:v>0.12781505300000001</c:v>
                </c:pt>
                <c:pt idx="508">
                  <c:v>0.128627613</c:v>
                </c:pt>
                <c:pt idx="509">
                  <c:v>0.12844197500000001</c:v>
                </c:pt>
                <c:pt idx="510">
                  <c:v>0.12944266199999999</c:v>
                </c:pt>
                <c:pt idx="511">
                  <c:v>0.13071413300000001</c:v>
                </c:pt>
                <c:pt idx="512">
                  <c:v>0.13404090699999999</c:v>
                </c:pt>
                <c:pt idx="513">
                  <c:v>0.138501555</c:v>
                </c:pt>
                <c:pt idx="514">
                  <c:v>0.14545752100000001</c:v>
                </c:pt>
                <c:pt idx="515">
                  <c:v>0.154048502</c:v>
                </c:pt>
                <c:pt idx="516">
                  <c:v>0.16121739199999999</c:v>
                </c:pt>
                <c:pt idx="517">
                  <c:v>0.16378480200000001</c:v>
                </c:pt>
                <c:pt idx="518">
                  <c:v>0.161639124</c:v>
                </c:pt>
                <c:pt idx="519">
                  <c:v>0.15924860499999999</c:v>
                </c:pt>
                <c:pt idx="520">
                  <c:v>0.159493104</c:v>
                </c:pt>
                <c:pt idx="521">
                  <c:v>0.16446352</c:v>
                </c:pt>
                <c:pt idx="522">
                  <c:v>0.170560986</c:v>
                </c:pt>
                <c:pt idx="523">
                  <c:v>0.17680558599999999</c:v>
                </c:pt>
                <c:pt idx="524">
                  <c:v>0.18213902400000001</c:v>
                </c:pt>
                <c:pt idx="525">
                  <c:v>0.18766844299999999</c:v>
                </c:pt>
                <c:pt idx="526">
                  <c:v>0.192392588</c:v>
                </c:pt>
                <c:pt idx="527">
                  <c:v>0.19564656899999999</c:v>
                </c:pt>
                <c:pt idx="528">
                  <c:v>0.195986137</c:v>
                </c:pt>
                <c:pt idx="529">
                  <c:v>0.195154771</c:v>
                </c:pt>
                <c:pt idx="530">
                  <c:v>0.19416995400000001</c:v>
                </c:pt>
                <c:pt idx="531">
                  <c:v>0.19663672200000001</c:v>
                </c:pt>
                <c:pt idx="532">
                  <c:v>0.20062026399999999</c:v>
                </c:pt>
                <c:pt idx="533">
                  <c:v>0.20547404899999999</c:v>
                </c:pt>
                <c:pt idx="534">
                  <c:v>0.21028274299999999</c:v>
                </c:pt>
                <c:pt idx="535">
                  <c:v>0.21292322899999999</c:v>
                </c:pt>
                <c:pt idx="536">
                  <c:v>0.21590846799999999</c:v>
                </c:pt>
                <c:pt idx="537">
                  <c:v>0.22045984900000001</c:v>
                </c:pt>
                <c:pt idx="538">
                  <c:v>0.22821925600000001</c:v>
                </c:pt>
                <c:pt idx="539">
                  <c:v>0.239488378</c:v>
                </c:pt>
                <c:pt idx="540">
                  <c:v>0.25636175300000003</c:v>
                </c:pt>
                <c:pt idx="541">
                  <c:v>0.27995255600000002</c:v>
                </c:pt>
                <c:pt idx="542">
                  <c:v>0.31251293400000002</c:v>
                </c:pt>
                <c:pt idx="543">
                  <c:v>0.353527963</c:v>
                </c:pt>
                <c:pt idx="544">
                  <c:v>0.40433383000000001</c:v>
                </c:pt>
                <c:pt idx="545">
                  <c:v>0.46486777099999999</c:v>
                </c:pt>
                <c:pt idx="546">
                  <c:v>0.53692424299999997</c:v>
                </c:pt>
                <c:pt idx="547">
                  <c:v>0.61429774800000003</c:v>
                </c:pt>
                <c:pt idx="548">
                  <c:v>0.69387495499999996</c:v>
                </c:pt>
                <c:pt idx="549">
                  <c:v>0.76936125799999999</c:v>
                </c:pt>
                <c:pt idx="550">
                  <c:v>0.834712923</c:v>
                </c:pt>
                <c:pt idx="551">
                  <c:v>0.88643348200000005</c:v>
                </c:pt>
                <c:pt idx="552">
                  <c:v>0.92668962499999996</c:v>
                </c:pt>
                <c:pt idx="553">
                  <c:v>0.95422416899999996</c:v>
                </c:pt>
                <c:pt idx="554">
                  <c:v>0.971187413</c:v>
                </c:pt>
                <c:pt idx="555">
                  <c:v>0.97815299</c:v>
                </c:pt>
                <c:pt idx="556">
                  <c:v>0.975803435</c:v>
                </c:pt>
                <c:pt idx="557">
                  <c:v>0.96407908200000003</c:v>
                </c:pt>
                <c:pt idx="558">
                  <c:v>0.94539499299999996</c:v>
                </c:pt>
                <c:pt idx="559">
                  <c:v>0.92025905900000005</c:v>
                </c:pt>
                <c:pt idx="560">
                  <c:v>0.88990604900000003</c:v>
                </c:pt>
                <c:pt idx="561">
                  <c:v>0.85455167300000001</c:v>
                </c:pt>
                <c:pt idx="562">
                  <c:v>0.81685018499999995</c:v>
                </c:pt>
                <c:pt idx="563">
                  <c:v>0.77620470500000005</c:v>
                </c:pt>
                <c:pt idx="564">
                  <c:v>0.73403883000000003</c:v>
                </c:pt>
                <c:pt idx="565">
                  <c:v>0.69065213199999997</c:v>
                </c:pt>
                <c:pt idx="566">
                  <c:v>0.64818871</c:v>
                </c:pt>
                <c:pt idx="567">
                  <c:v>0.60618638999999996</c:v>
                </c:pt>
                <c:pt idx="568">
                  <c:v>0.56518727499999999</c:v>
                </c:pt>
                <c:pt idx="569">
                  <c:v>0.52677857900000002</c:v>
                </c:pt>
                <c:pt idx="570">
                  <c:v>0.48978936699999998</c:v>
                </c:pt>
                <c:pt idx="571">
                  <c:v>0.455145419</c:v>
                </c:pt>
                <c:pt idx="572">
                  <c:v>0.422430158</c:v>
                </c:pt>
                <c:pt idx="573">
                  <c:v>0.39176353800000002</c:v>
                </c:pt>
                <c:pt idx="574">
                  <c:v>0.36403116600000002</c:v>
                </c:pt>
                <c:pt idx="575">
                  <c:v>0.33853310399999997</c:v>
                </c:pt>
                <c:pt idx="576">
                  <c:v>0.31615948700000002</c:v>
                </c:pt>
                <c:pt idx="577">
                  <c:v>0.29662922000000003</c:v>
                </c:pt>
                <c:pt idx="578">
                  <c:v>0.27947264900000002</c:v>
                </c:pt>
                <c:pt idx="579">
                  <c:v>0.26516118700000002</c:v>
                </c:pt>
                <c:pt idx="580">
                  <c:v>0.25293040300000003</c:v>
                </c:pt>
                <c:pt idx="581">
                  <c:v>0.24397540100000001</c:v>
                </c:pt>
                <c:pt idx="582">
                  <c:v>0.23619090000000001</c:v>
                </c:pt>
                <c:pt idx="583">
                  <c:v>0.23231643399999999</c:v>
                </c:pt>
                <c:pt idx="584">
                  <c:v>0.23238804900000001</c:v>
                </c:pt>
                <c:pt idx="585">
                  <c:v>0.24017386099999999</c:v>
                </c:pt>
                <c:pt idx="586">
                  <c:v>0.26143613500000001</c:v>
                </c:pt>
                <c:pt idx="587">
                  <c:v>0.30347144599999998</c:v>
                </c:pt>
                <c:pt idx="588">
                  <c:v>0.37810885900000002</c:v>
                </c:pt>
                <c:pt idx="589">
                  <c:v>0.49164572400000001</c:v>
                </c:pt>
                <c:pt idx="590">
                  <c:v>0.64474081999999999</c:v>
                </c:pt>
                <c:pt idx="591">
                  <c:v>0.81656944799999998</c:v>
                </c:pt>
                <c:pt idx="592">
                  <c:v>0.97212171599999997</c:v>
                </c:pt>
                <c:pt idx="593">
                  <c:v>1.086754322</c:v>
                </c:pt>
                <c:pt idx="594">
                  <c:v>1.1734818220000001</c:v>
                </c:pt>
                <c:pt idx="595">
                  <c:v>1.2676889899999999</c:v>
                </c:pt>
                <c:pt idx="596">
                  <c:v>1.3909318449999999</c:v>
                </c:pt>
                <c:pt idx="597">
                  <c:v>1.5329854489999999</c:v>
                </c:pt>
                <c:pt idx="598">
                  <c:v>1.6699868440000001</c:v>
                </c:pt>
                <c:pt idx="599">
                  <c:v>1.7689627409999999</c:v>
                </c:pt>
                <c:pt idx="600">
                  <c:v>1.8550533060000001</c:v>
                </c:pt>
              </c:numCache>
            </c:numRef>
          </c:yVal>
          <c:smooth val="1"/>
          <c:extLst>
            <c:ext xmlns:c16="http://schemas.microsoft.com/office/drawing/2014/chart" uri="{C3380CC4-5D6E-409C-BE32-E72D297353CC}">
              <c16:uniqueId val="{00000007-7F5D-4821-BEEF-55AB8615D981}"/>
            </c:ext>
          </c:extLst>
        </c:ser>
        <c:ser>
          <c:idx val="16"/>
          <c:order val="8"/>
          <c:tx>
            <c:strRef>
              <c:f>'Post reaction scan HFIP 4-CN-Ph'!$R$1:$R$2</c:f>
              <c:strCache>
                <c:ptCount val="2"/>
                <c:pt idx="0">
                  <c:v>4-CN-Ph 0.5 mM 4-No2-PhAc 0.05 mM 2500 mM HFIP</c:v>
                </c:pt>
                <c:pt idx="1">
                  <c:v>Abs</c:v>
                </c:pt>
              </c:strCache>
            </c:strRef>
          </c:tx>
          <c:spPr>
            <a:ln w="19050" cap="rnd">
              <a:solidFill>
                <a:schemeClr val="tx1"/>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R$3:$R$603</c:f>
              <c:numCache>
                <c:formatCode>0.00E+00</c:formatCode>
                <c:ptCount val="601"/>
                <c:pt idx="0" formatCode="General">
                  <c:v>-5.3132099999999996E-4</c:v>
                </c:pt>
                <c:pt idx="1">
                  <c:v>9.5600000000000006E-5</c:v>
                </c:pt>
                <c:pt idx="2">
                  <c:v>-2.1800000000000001E-5</c:v>
                </c:pt>
                <c:pt idx="3" formatCode="General">
                  <c:v>1.9126200000000001E-4</c:v>
                </c:pt>
                <c:pt idx="4" formatCode="General">
                  <c:v>1.31676E-4</c:v>
                </c:pt>
                <c:pt idx="5">
                  <c:v>5.5000000000000002E-5</c:v>
                </c:pt>
                <c:pt idx="6" formatCode="General">
                  <c:v>1.7763999999999999E-4</c:v>
                </c:pt>
                <c:pt idx="7">
                  <c:v>3.9900000000000001E-5</c:v>
                </c:pt>
                <c:pt idx="8" formatCode="General">
                  <c:v>2.3106799999999999E-4</c:v>
                </c:pt>
                <c:pt idx="9" formatCode="General">
                  <c:v>1.9307499999999999E-4</c:v>
                </c:pt>
                <c:pt idx="10" formatCode="General">
                  <c:v>2.23997E-4</c:v>
                </c:pt>
                <c:pt idx="11" formatCode="General">
                  <c:v>4.2224999999999999E-4</c:v>
                </c:pt>
                <c:pt idx="12" formatCode="General">
                  <c:v>2.3016099999999999E-4</c:v>
                </c:pt>
                <c:pt idx="13" formatCode="General">
                  <c:v>2.7585100000000003E-4</c:v>
                </c:pt>
                <c:pt idx="14" formatCode="General">
                  <c:v>3.9100199999999999E-4</c:v>
                </c:pt>
                <c:pt idx="15" formatCode="General">
                  <c:v>4.4995000000000001E-4</c:v>
                </c:pt>
                <c:pt idx="16" formatCode="General">
                  <c:v>5.2961299999999996E-4</c:v>
                </c:pt>
                <c:pt idx="17" formatCode="General">
                  <c:v>3.38928E-4</c:v>
                </c:pt>
                <c:pt idx="18" formatCode="General">
                  <c:v>4.0328299999999999E-4</c:v>
                </c:pt>
                <c:pt idx="19" formatCode="General">
                  <c:v>6.0402899999999996E-4</c:v>
                </c:pt>
                <c:pt idx="20" formatCode="General">
                  <c:v>5.4731500000000004E-4</c:v>
                </c:pt>
                <c:pt idx="21" formatCode="General">
                  <c:v>5.8435500000000005E-4</c:v>
                </c:pt>
                <c:pt idx="22" formatCode="General">
                  <c:v>6.6406799999999997E-4</c:v>
                </c:pt>
                <c:pt idx="23" formatCode="General">
                  <c:v>4.9333000000000005E-4</c:v>
                </c:pt>
                <c:pt idx="24" formatCode="General">
                  <c:v>5.9938899999999998E-4</c:v>
                </c:pt>
                <c:pt idx="25" formatCode="General">
                  <c:v>6.4247299999999996E-4</c:v>
                </c:pt>
                <c:pt idx="26" formatCode="General">
                  <c:v>7.6168899999999996E-4</c:v>
                </c:pt>
                <c:pt idx="27" formatCode="General">
                  <c:v>7.0303599999999998E-4</c:v>
                </c:pt>
                <c:pt idx="28" formatCode="General">
                  <c:v>8.0893899999999995E-4</c:v>
                </c:pt>
                <c:pt idx="29" formatCode="General">
                  <c:v>7.9192599999999998E-4</c:v>
                </c:pt>
                <c:pt idx="30" formatCode="General">
                  <c:v>6.6272E-4</c:v>
                </c:pt>
                <c:pt idx="31" formatCode="General">
                  <c:v>9.2360900000000004E-4</c:v>
                </c:pt>
                <c:pt idx="32" formatCode="General">
                  <c:v>8.5538900000000002E-4</c:v>
                </c:pt>
                <c:pt idx="33" formatCode="General">
                  <c:v>8.4343299999999999E-4</c:v>
                </c:pt>
                <c:pt idx="34" formatCode="General">
                  <c:v>1.053879E-3</c:v>
                </c:pt>
                <c:pt idx="35" formatCode="General">
                  <c:v>8.7447899999999995E-4</c:v>
                </c:pt>
                <c:pt idx="36" formatCode="General">
                  <c:v>9.15178E-4</c:v>
                </c:pt>
                <c:pt idx="37" formatCode="General">
                  <c:v>1.0544759999999999E-3</c:v>
                </c:pt>
                <c:pt idx="38" formatCode="General">
                  <c:v>1.153093E-3</c:v>
                </c:pt>
                <c:pt idx="39" formatCode="General">
                  <c:v>1.103574E-3</c:v>
                </c:pt>
                <c:pt idx="40" formatCode="General">
                  <c:v>1.112294E-3</c:v>
                </c:pt>
                <c:pt idx="41" formatCode="General">
                  <c:v>1.3147689999999999E-3</c:v>
                </c:pt>
                <c:pt idx="42" formatCode="General">
                  <c:v>1.272813E-3</c:v>
                </c:pt>
                <c:pt idx="43" formatCode="General">
                  <c:v>1.241114E-3</c:v>
                </c:pt>
                <c:pt idx="44" formatCode="General">
                  <c:v>1.230652E-3</c:v>
                </c:pt>
                <c:pt idx="45" formatCode="General">
                  <c:v>1.3690379999999999E-3</c:v>
                </c:pt>
                <c:pt idx="46" formatCode="General">
                  <c:v>1.2950629999999999E-3</c:v>
                </c:pt>
                <c:pt idx="47" formatCode="General">
                  <c:v>1.384749E-3</c:v>
                </c:pt>
                <c:pt idx="48" formatCode="General">
                  <c:v>1.415237E-3</c:v>
                </c:pt>
                <c:pt idx="49" formatCode="General">
                  <c:v>1.4990260000000001E-3</c:v>
                </c:pt>
                <c:pt idx="50" formatCode="General">
                  <c:v>1.51417E-3</c:v>
                </c:pt>
                <c:pt idx="51" formatCode="General">
                  <c:v>1.51417E-3</c:v>
                </c:pt>
                <c:pt idx="52" formatCode="General">
                  <c:v>1.5128710000000001E-3</c:v>
                </c:pt>
                <c:pt idx="53" formatCode="General">
                  <c:v>1.4852070000000001E-3</c:v>
                </c:pt>
                <c:pt idx="54" formatCode="General">
                  <c:v>1.685232E-3</c:v>
                </c:pt>
                <c:pt idx="55" formatCode="General">
                  <c:v>1.715404E-3</c:v>
                </c:pt>
                <c:pt idx="56" formatCode="General">
                  <c:v>1.6812559999999999E-3</c:v>
                </c:pt>
                <c:pt idx="57" formatCode="General">
                  <c:v>1.770815E-3</c:v>
                </c:pt>
                <c:pt idx="58" formatCode="General">
                  <c:v>1.7339600000000001E-3</c:v>
                </c:pt>
                <c:pt idx="59" formatCode="General">
                  <c:v>1.910751E-3</c:v>
                </c:pt>
                <c:pt idx="60" formatCode="General">
                  <c:v>1.9260130000000001E-3</c:v>
                </c:pt>
                <c:pt idx="61" formatCode="General">
                  <c:v>1.9675640000000002E-3</c:v>
                </c:pt>
                <c:pt idx="62" formatCode="General">
                  <c:v>2.0976800000000002E-3</c:v>
                </c:pt>
                <c:pt idx="63" formatCode="General">
                  <c:v>2.0115129999999999E-3</c:v>
                </c:pt>
                <c:pt idx="64" formatCode="General">
                  <c:v>2.1138070000000001E-3</c:v>
                </c:pt>
                <c:pt idx="65" formatCode="General">
                  <c:v>2.1120380000000001E-3</c:v>
                </c:pt>
                <c:pt idx="66" formatCode="General">
                  <c:v>2.1064980000000001E-3</c:v>
                </c:pt>
                <c:pt idx="67" formatCode="General">
                  <c:v>2.2895810000000002E-3</c:v>
                </c:pt>
                <c:pt idx="68" formatCode="General">
                  <c:v>2.334629E-3</c:v>
                </c:pt>
                <c:pt idx="69" formatCode="General">
                  <c:v>2.2746699999999999E-3</c:v>
                </c:pt>
                <c:pt idx="70" formatCode="General">
                  <c:v>2.2183110000000002E-3</c:v>
                </c:pt>
                <c:pt idx="71" formatCode="General">
                  <c:v>2.2640540000000002E-3</c:v>
                </c:pt>
                <c:pt idx="72" formatCode="General">
                  <c:v>2.3956630000000001E-3</c:v>
                </c:pt>
                <c:pt idx="73" formatCode="General">
                  <c:v>2.2635070000000001E-3</c:v>
                </c:pt>
                <c:pt idx="74" formatCode="General">
                  <c:v>2.3054030000000001E-3</c:v>
                </c:pt>
                <c:pt idx="75" formatCode="General">
                  <c:v>1.925389E-3</c:v>
                </c:pt>
                <c:pt idx="76" formatCode="General">
                  <c:v>1.9514689999999999E-3</c:v>
                </c:pt>
                <c:pt idx="77" formatCode="General">
                  <c:v>1.876848E-3</c:v>
                </c:pt>
                <c:pt idx="78" formatCode="General">
                  <c:v>1.9173809999999999E-3</c:v>
                </c:pt>
                <c:pt idx="79" formatCode="General">
                  <c:v>1.509858E-3</c:v>
                </c:pt>
                <c:pt idx="80" formatCode="General">
                  <c:v>1.4113419999999999E-3</c:v>
                </c:pt>
                <c:pt idx="81" formatCode="General">
                  <c:v>1.2409840000000001E-3</c:v>
                </c:pt>
                <c:pt idx="82" formatCode="General">
                  <c:v>1.5812720000000001E-3</c:v>
                </c:pt>
                <c:pt idx="83" formatCode="General">
                  <c:v>1.118055E-3</c:v>
                </c:pt>
                <c:pt idx="84" formatCode="General">
                  <c:v>9.0127399999999998E-4</c:v>
                </c:pt>
                <c:pt idx="85" formatCode="General">
                  <c:v>9.3580200000000001E-4</c:v>
                </c:pt>
                <c:pt idx="86" formatCode="General">
                  <c:v>8.5123999999999996E-4</c:v>
                </c:pt>
                <c:pt idx="87" formatCode="General">
                  <c:v>6.2559599999999996E-4</c:v>
                </c:pt>
                <c:pt idx="88" formatCode="General">
                  <c:v>5.1528100000000003E-4</c:v>
                </c:pt>
                <c:pt idx="89" formatCode="General">
                  <c:v>5.0628800000000003E-4</c:v>
                </c:pt>
                <c:pt idx="90" formatCode="General">
                  <c:v>4.3720100000000002E-4</c:v>
                </c:pt>
                <c:pt idx="91" formatCode="General">
                  <c:v>4.5158200000000001E-4</c:v>
                </c:pt>
                <c:pt idx="92" formatCode="General">
                  <c:v>4.7262399999999999E-4</c:v>
                </c:pt>
                <c:pt idx="93" formatCode="General">
                  <c:v>4.2587799999999998E-4</c:v>
                </c:pt>
                <c:pt idx="94" formatCode="General">
                  <c:v>5.3008000000000005E-4</c:v>
                </c:pt>
                <c:pt idx="95" formatCode="General">
                  <c:v>3.9053599999999998E-4</c:v>
                </c:pt>
                <c:pt idx="96" formatCode="General">
                  <c:v>4.0232499999999998E-4</c:v>
                </c:pt>
                <c:pt idx="97" formatCode="General">
                  <c:v>4.3569799999999999E-4</c:v>
                </c:pt>
                <c:pt idx="98" formatCode="General">
                  <c:v>4.9514399999999999E-4</c:v>
                </c:pt>
                <c:pt idx="99" formatCode="General">
                  <c:v>5.1012400000000004E-4</c:v>
                </c:pt>
                <c:pt idx="100" formatCode="General">
                  <c:v>8.17756E-4</c:v>
                </c:pt>
                <c:pt idx="101" formatCode="General">
                  <c:v>8.2068699999999996E-4</c:v>
                </c:pt>
                <c:pt idx="102" formatCode="General">
                  <c:v>7.9817600000000005E-4</c:v>
                </c:pt>
                <c:pt idx="103" formatCode="General">
                  <c:v>9.6532400000000004E-4</c:v>
                </c:pt>
                <c:pt idx="104" formatCode="General">
                  <c:v>1.059146E-3</c:v>
                </c:pt>
                <c:pt idx="105" formatCode="General">
                  <c:v>1.0740929999999999E-3</c:v>
                </c:pt>
                <c:pt idx="106" formatCode="General">
                  <c:v>1.3624679999999999E-3</c:v>
                </c:pt>
                <c:pt idx="107" formatCode="General">
                  <c:v>1.3853979999999999E-3</c:v>
                </c:pt>
                <c:pt idx="108" formatCode="General">
                  <c:v>1.5739720000000001E-3</c:v>
                </c:pt>
                <c:pt idx="109" formatCode="General">
                  <c:v>1.7493719999999999E-3</c:v>
                </c:pt>
                <c:pt idx="110" formatCode="General">
                  <c:v>1.8663970000000001E-3</c:v>
                </c:pt>
                <c:pt idx="111" formatCode="General">
                  <c:v>1.886207E-3</c:v>
                </c:pt>
                <c:pt idx="112" formatCode="General">
                  <c:v>1.780172E-3</c:v>
                </c:pt>
                <c:pt idx="113" formatCode="General">
                  <c:v>2.110972E-3</c:v>
                </c:pt>
                <c:pt idx="114" formatCode="General">
                  <c:v>2.1313650000000001E-3</c:v>
                </c:pt>
                <c:pt idx="115" formatCode="General">
                  <c:v>2.1737430000000001E-3</c:v>
                </c:pt>
                <c:pt idx="116" formatCode="General">
                  <c:v>2.348943E-3</c:v>
                </c:pt>
                <c:pt idx="117" formatCode="General">
                  <c:v>2.2847409999999999E-3</c:v>
                </c:pt>
                <c:pt idx="118" formatCode="General">
                  <c:v>2.4027430000000002E-3</c:v>
                </c:pt>
                <c:pt idx="119" formatCode="General">
                  <c:v>2.5210900000000001E-3</c:v>
                </c:pt>
                <c:pt idx="120" formatCode="General">
                  <c:v>2.5319729999999999E-3</c:v>
                </c:pt>
                <c:pt idx="121" formatCode="General">
                  <c:v>2.3952729999999998E-3</c:v>
                </c:pt>
                <c:pt idx="122" formatCode="General">
                  <c:v>2.5143980000000002E-3</c:v>
                </c:pt>
                <c:pt idx="123" formatCode="General">
                  <c:v>2.3290860000000002E-3</c:v>
                </c:pt>
                <c:pt idx="124" formatCode="General">
                  <c:v>2.3397819999999999E-3</c:v>
                </c:pt>
                <c:pt idx="125" formatCode="General">
                  <c:v>2.5461899999999998E-3</c:v>
                </c:pt>
                <c:pt idx="126" formatCode="General">
                  <c:v>2.563297E-3</c:v>
                </c:pt>
                <c:pt idx="127" formatCode="General">
                  <c:v>2.6388179999999998E-3</c:v>
                </c:pt>
                <c:pt idx="128" formatCode="General">
                  <c:v>2.7703060000000002E-3</c:v>
                </c:pt>
                <c:pt idx="129" formatCode="General">
                  <c:v>2.683511E-3</c:v>
                </c:pt>
                <c:pt idx="130" formatCode="General">
                  <c:v>2.7539980000000001E-3</c:v>
                </c:pt>
                <c:pt idx="131" formatCode="General">
                  <c:v>2.9051179999999999E-3</c:v>
                </c:pt>
                <c:pt idx="132" formatCode="General">
                  <c:v>3.1675409999999998E-3</c:v>
                </c:pt>
                <c:pt idx="133" formatCode="General">
                  <c:v>3.2464E-3</c:v>
                </c:pt>
                <c:pt idx="134" formatCode="General">
                  <c:v>3.3901780000000002E-3</c:v>
                </c:pt>
                <c:pt idx="135" formatCode="General">
                  <c:v>3.167488E-3</c:v>
                </c:pt>
                <c:pt idx="136" formatCode="General">
                  <c:v>3.084472E-3</c:v>
                </c:pt>
                <c:pt idx="137" formatCode="General">
                  <c:v>3.105642E-3</c:v>
                </c:pt>
                <c:pt idx="138" formatCode="General">
                  <c:v>3.2717250000000001E-3</c:v>
                </c:pt>
                <c:pt idx="139" formatCode="General">
                  <c:v>3.1913739999999999E-3</c:v>
                </c:pt>
                <c:pt idx="140" formatCode="General">
                  <c:v>3.299476E-3</c:v>
                </c:pt>
                <c:pt idx="141" formatCode="General">
                  <c:v>3.358429E-3</c:v>
                </c:pt>
                <c:pt idx="142" formatCode="General">
                  <c:v>3.3982389999999999E-3</c:v>
                </c:pt>
                <c:pt idx="143" formatCode="General">
                  <c:v>3.4524040000000001E-3</c:v>
                </c:pt>
                <c:pt idx="144" formatCode="General">
                  <c:v>3.6432869999999998E-3</c:v>
                </c:pt>
                <c:pt idx="145" formatCode="General">
                  <c:v>3.6849249999999999E-3</c:v>
                </c:pt>
                <c:pt idx="146" formatCode="General">
                  <c:v>3.682523E-3</c:v>
                </c:pt>
                <c:pt idx="147" formatCode="General">
                  <c:v>3.6824449999999999E-3</c:v>
                </c:pt>
                <c:pt idx="148" formatCode="General">
                  <c:v>3.7894420000000001E-3</c:v>
                </c:pt>
                <c:pt idx="149" formatCode="General">
                  <c:v>3.7860210000000001E-3</c:v>
                </c:pt>
                <c:pt idx="150" formatCode="General">
                  <c:v>3.945886E-3</c:v>
                </c:pt>
                <c:pt idx="151" formatCode="General">
                  <c:v>3.8809769999999999E-3</c:v>
                </c:pt>
                <c:pt idx="152" formatCode="General">
                  <c:v>3.9429859999999999E-3</c:v>
                </c:pt>
                <c:pt idx="153" formatCode="General">
                  <c:v>3.9744389999999997E-3</c:v>
                </c:pt>
                <c:pt idx="154" formatCode="General">
                  <c:v>3.9509799999999998E-3</c:v>
                </c:pt>
                <c:pt idx="155" formatCode="General">
                  <c:v>4.0675540000000001E-3</c:v>
                </c:pt>
                <c:pt idx="156" formatCode="General">
                  <c:v>4.2212489999999998E-3</c:v>
                </c:pt>
                <c:pt idx="157" formatCode="General">
                  <c:v>4.0777970000000002E-3</c:v>
                </c:pt>
                <c:pt idx="158" formatCode="General">
                  <c:v>4.1425000000000003E-3</c:v>
                </c:pt>
                <c:pt idx="159" formatCode="General">
                  <c:v>4.3317E-3</c:v>
                </c:pt>
                <c:pt idx="160" formatCode="General">
                  <c:v>4.250813E-3</c:v>
                </c:pt>
                <c:pt idx="161" formatCode="General">
                  <c:v>4.3620819999999998E-3</c:v>
                </c:pt>
                <c:pt idx="162" formatCode="General">
                  <c:v>4.5903289999999998E-3</c:v>
                </c:pt>
                <c:pt idx="163" formatCode="General">
                  <c:v>4.6308800000000004E-3</c:v>
                </c:pt>
                <c:pt idx="164" formatCode="General">
                  <c:v>4.6183489999999999E-3</c:v>
                </c:pt>
                <c:pt idx="165" formatCode="General">
                  <c:v>4.6209650000000003E-3</c:v>
                </c:pt>
                <c:pt idx="166" formatCode="General">
                  <c:v>4.7433190000000002E-3</c:v>
                </c:pt>
                <c:pt idx="167" formatCode="General">
                  <c:v>4.6534080000000004E-3</c:v>
                </c:pt>
                <c:pt idx="168" formatCode="General">
                  <c:v>4.7590740000000003E-3</c:v>
                </c:pt>
                <c:pt idx="169" formatCode="General">
                  <c:v>4.8056879999999998E-3</c:v>
                </c:pt>
                <c:pt idx="170" formatCode="General">
                  <c:v>4.8754469999999998E-3</c:v>
                </c:pt>
                <c:pt idx="171" formatCode="General">
                  <c:v>4.8001650000000003E-3</c:v>
                </c:pt>
                <c:pt idx="172" formatCode="General">
                  <c:v>5.1178990000000004E-3</c:v>
                </c:pt>
                <c:pt idx="173" formatCode="General">
                  <c:v>5.1809760000000003E-3</c:v>
                </c:pt>
                <c:pt idx="174" formatCode="General">
                  <c:v>5.1608569999999996E-3</c:v>
                </c:pt>
                <c:pt idx="175" formatCode="General">
                  <c:v>5.3140219999999998E-3</c:v>
                </c:pt>
                <c:pt idx="176" formatCode="General">
                  <c:v>5.1832290000000001E-3</c:v>
                </c:pt>
                <c:pt idx="177" formatCode="General">
                  <c:v>5.2853559999999997E-3</c:v>
                </c:pt>
                <c:pt idx="178" formatCode="General">
                  <c:v>5.2841499999999996E-3</c:v>
                </c:pt>
                <c:pt idx="179" formatCode="General">
                  <c:v>5.4717769999999997E-3</c:v>
                </c:pt>
                <c:pt idx="180" formatCode="General">
                  <c:v>5.5723730000000003E-3</c:v>
                </c:pt>
                <c:pt idx="181" formatCode="General">
                  <c:v>5.5515540000000002E-3</c:v>
                </c:pt>
                <c:pt idx="182" formatCode="General">
                  <c:v>5.5537299999999998E-3</c:v>
                </c:pt>
                <c:pt idx="183" formatCode="General">
                  <c:v>5.6259700000000001E-3</c:v>
                </c:pt>
                <c:pt idx="184" formatCode="General">
                  <c:v>5.7331580000000004E-3</c:v>
                </c:pt>
                <c:pt idx="185" formatCode="General">
                  <c:v>5.7629040000000001E-3</c:v>
                </c:pt>
                <c:pt idx="186" formatCode="General">
                  <c:v>5.7804010000000001E-3</c:v>
                </c:pt>
                <c:pt idx="187" formatCode="General">
                  <c:v>5.7870120000000002E-3</c:v>
                </c:pt>
                <c:pt idx="188" formatCode="General">
                  <c:v>5.862964E-3</c:v>
                </c:pt>
                <c:pt idx="189" formatCode="General">
                  <c:v>5.8810679999999997E-3</c:v>
                </c:pt>
                <c:pt idx="190" formatCode="General">
                  <c:v>6.1327980000000001E-3</c:v>
                </c:pt>
                <c:pt idx="191" formatCode="General">
                  <c:v>6.1611269999999997E-3</c:v>
                </c:pt>
                <c:pt idx="192" formatCode="General">
                  <c:v>6.0844929999999998E-3</c:v>
                </c:pt>
                <c:pt idx="193" formatCode="General">
                  <c:v>6.2254850000000002E-3</c:v>
                </c:pt>
                <c:pt idx="194" formatCode="General">
                  <c:v>6.2677660000000001E-3</c:v>
                </c:pt>
                <c:pt idx="195" formatCode="General">
                  <c:v>6.3358160000000002E-3</c:v>
                </c:pt>
                <c:pt idx="196" formatCode="General">
                  <c:v>6.3148040000000003E-3</c:v>
                </c:pt>
                <c:pt idx="197" formatCode="General">
                  <c:v>6.4982520000000004E-3</c:v>
                </c:pt>
                <c:pt idx="198" formatCode="General">
                  <c:v>6.5043210000000004E-3</c:v>
                </c:pt>
                <c:pt idx="199" formatCode="General">
                  <c:v>6.6018709999999996E-3</c:v>
                </c:pt>
                <c:pt idx="200" formatCode="General">
                  <c:v>6.6018450000000003E-3</c:v>
                </c:pt>
                <c:pt idx="201" formatCode="General">
                  <c:v>6.7122709999999997E-3</c:v>
                </c:pt>
                <c:pt idx="202" formatCode="General">
                  <c:v>6.9686139999999997E-3</c:v>
                </c:pt>
                <c:pt idx="203" formatCode="General">
                  <c:v>6.8507059999999998E-3</c:v>
                </c:pt>
                <c:pt idx="204" formatCode="General">
                  <c:v>6.8789769999999997E-3</c:v>
                </c:pt>
                <c:pt idx="205" formatCode="General">
                  <c:v>6.9411530000000003E-3</c:v>
                </c:pt>
                <c:pt idx="206" formatCode="General">
                  <c:v>7.0048899999999997E-3</c:v>
                </c:pt>
                <c:pt idx="207" formatCode="General">
                  <c:v>7.0642420000000001E-3</c:v>
                </c:pt>
                <c:pt idx="208" formatCode="General">
                  <c:v>7.1188659999999997E-3</c:v>
                </c:pt>
                <c:pt idx="209" formatCode="General">
                  <c:v>7.163628E-3</c:v>
                </c:pt>
                <c:pt idx="210" formatCode="General">
                  <c:v>7.2431370000000002E-3</c:v>
                </c:pt>
                <c:pt idx="211" formatCode="General">
                  <c:v>7.4146020000000002E-3</c:v>
                </c:pt>
                <c:pt idx="212" formatCode="General">
                  <c:v>7.432587E-3</c:v>
                </c:pt>
                <c:pt idx="213" formatCode="General">
                  <c:v>7.4152339999999997E-3</c:v>
                </c:pt>
                <c:pt idx="214" formatCode="General">
                  <c:v>7.574412E-3</c:v>
                </c:pt>
                <c:pt idx="215" formatCode="General">
                  <c:v>7.6233309999999997E-3</c:v>
                </c:pt>
                <c:pt idx="216" formatCode="General">
                  <c:v>7.5335319999999999E-3</c:v>
                </c:pt>
                <c:pt idx="217" formatCode="General">
                  <c:v>7.6797640000000004E-3</c:v>
                </c:pt>
                <c:pt idx="218" formatCode="General">
                  <c:v>7.7680650000000002E-3</c:v>
                </c:pt>
                <c:pt idx="219" formatCode="General">
                  <c:v>7.7964999999999996E-3</c:v>
                </c:pt>
                <c:pt idx="220" formatCode="General">
                  <c:v>7.9118969999999993E-3</c:v>
                </c:pt>
                <c:pt idx="221" formatCode="General">
                  <c:v>8.0360009999999992E-3</c:v>
                </c:pt>
                <c:pt idx="222" formatCode="General">
                  <c:v>7.9381020000000007E-3</c:v>
                </c:pt>
                <c:pt idx="223" formatCode="General">
                  <c:v>7.9035939999999999E-3</c:v>
                </c:pt>
                <c:pt idx="224" formatCode="General">
                  <c:v>8.0553299999999994E-3</c:v>
                </c:pt>
                <c:pt idx="225" formatCode="General">
                  <c:v>8.3087200000000003E-3</c:v>
                </c:pt>
                <c:pt idx="226" formatCode="General">
                  <c:v>8.1755700000000001E-3</c:v>
                </c:pt>
                <c:pt idx="227" formatCode="General">
                  <c:v>8.0565169999999992E-3</c:v>
                </c:pt>
                <c:pt idx="228" formatCode="General">
                  <c:v>8.1561299999999993E-3</c:v>
                </c:pt>
                <c:pt idx="229" formatCode="General">
                  <c:v>8.1038810000000003E-3</c:v>
                </c:pt>
                <c:pt idx="230" formatCode="General">
                  <c:v>8.2247150000000005E-3</c:v>
                </c:pt>
                <c:pt idx="231" formatCode="General">
                  <c:v>8.2789579999999995E-3</c:v>
                </c:pt>
                <c:pt idx="232" formatCode="General">
                  <c:v>9.1266890000000003E-3</c:v>
                </c:pt>
                <c:pt idx="233" formatCode="General">
                  <c:v>9.2486280000000001E-3</c:v>
                </c:pt>
                <c:pt idx="234" formatCode="General">
                  <c:v>9.4918929999999995E-3</c:v>
                </c:pt>
                <c:pt idx="235" formatCode="General">
                  <c:v>9.5258930000000006E-3</c:v>
                </c:pt>
                <c:pt idx="236" formatCode="General">
                  <c:v>9.5469560000000005E-3</c:v>
                </c:pt>
                <c:pt idx="237" formatCode="General">
                  <c:v>9.5631770000000008E-3</c:v>
                </c:pt>
                <c:pt idx="238" formatCode="General">
                  <c:v>9.6184340000000004E-3</c:v>
                </c:pt>
                <c:pt idx="239" formatCode="General">
                  <c:v>9.6362199999999992E-3</c:v>
                </c:pt>
                <c:pt idx="240" formatCode="General">
                  <c:v>9.7316690000000001E-3</c:v>
                </c:pt>
                <c:pt idx="241" formatCode="General">
                  <c:v>9.6971230000000002E-3</c:v>
                </c:pt>
                <c:pt idx="242" formatCode="General">
                  <c:v>9.8183490000000005E-3</c:v>
                </c:pt>
                <c:pt idx="243" formatCode="General">
                  <c:v>9.7394779999999993E-3</c:v>
                </c:pt>
                <c:pt idx="244" formatCode="General">
                  <c:v>9.8382869999999994E-3</c:v>
                </c:pt>
                <c:pt idx="245" formatCode="General">
                  <c:v>9.8635489999999992E-3</c:v>
                </c:pt>
                <c:pt idx="246" formatCode="General">
                  <c:v>9.9837869999999992E-3</c:v>
                </c:pt>
                <c:pt idx="247" formatCode="General">
                  <c:v>1.0085301E-2</c:v>
                </c:pt>
                <c:pt idx="248" formatCode="General">
                  <c:v>1.0011786E-2</c:v>
                </c:pt>
                <c:pt idx="249" formatCode="General">
                  <c:v>1.0008952E-2</c:v>
                </c:pt>
                <c:pt idx="250" formatCode="General">
                  <c:v>1.0003468E-2</c:v>
                </c:pt>
                <c:pt idx="251" formatCode="General">
                  <c:v>1.0056821000000001E-2</c:v>
                </c:pt>
                <c:pt idx="252" formatCode="General">
                  <c:v>1.0194576E-2</c:v>
                </c:pt>
                <c:pt idx="253" formatCode="General">
                  <c:v>1.0252193999999999E-2</c:v>
                </c:pt>
                <c:pt idx="254" formatCode="General">
                  <c:v>1.0221236999999999E-2</c:v>
                </c:pt>
                <c:pt idx="255" formatCode="General">
                  <c:v>1.0154006E-2</c:v>
                </c:pt>
                <c:pt idx="256" formatCode="General">
                  <c:v>1.0138530999999999E-2</c:v>
                </c:pt>
                <c:pt idx="257" formatCode="General">
                  <c:v>1.036342E-2</c:v>
                </c:pt>
                <c:pt idx="258" formatCode="General">
                  <c:v>1.0452081E-2</c:v>
                </c:pt>
                <c:pt idx="259" formatCode="General">
                  <c:v>1.0421191E-2</c:v>
                </c:pt>
                <c:pt idx="260" formatCode="General">
                  <c:v>1.0363259999999999E-2</c:v>
                </c:pt>
                <c:pt idx="261" formatCode="General">
                  <c:v>1.0529729999999999E-2</c:v>
                </c:pt>
                <c:pt idx="262" formatCode="General">
                  <c:v>1.0484168E-2</c:v>
                </c:pt>
                <c:pt idx="263" formatCode="General">
                  <c:v>1.0717460999999999E-2</c:v>
                </c:pt>
                <c:pt idx="264" formatCode="General">
                  <c:v>1.0607549000000001E-2</c:v>
                </c:pt>
                <c:pt idx="265" formatCode="General">
                  <c:v>1.0724890000000001E-2</c:v>
                </c:pt>
                <c:pt idx="266" formatCode="General">
                  <c:v>1.0831512999999999E-2</c:v>
                </c:pt>
                <c:pt idx="267" formatCode="General">
                  <c:v>1.0879154E-2</c:v>
                </c:pt>
                <c:pt idx="268" formatCode="General">
                  <c:v>1.0974002E-2</c:v>
                </c:pt>
                <c:pt idx="269" formatCode="General">
                  <c:v>1.1172523E-2</c:v>
                </c:pt>
                <c:pt idx="270" formatCode="General">
                  <c:v>1.1368291000000001E-2</c:v>
                </c:pt>
                <c:pt idx="271" formatCode="General">
                  <c:v>1.1435818E-2</c:v>
                </c:pt>
                <c:pt idx="272" formatCode="General">
                  <c:v>1.1643671E-2</c:v>
                </c:pt>
                <c:pt idx="273" formatCode="General">
                  <c:v>1.1889505E-2</c:v>
                </c:pt>
                <c:pt idx="274" formatCode="General">
                  <c:v>1.2316504000000001E-2</c:v>
                </c:pt>
                <c:pt idx="275" formatCode="General">
                  <c:v>1.2600212E-2</c:v>
                </c:pt>
                <c:pt idx="276" formatCode="General">
                  <c:v>1.2802891E-2</c:v>
                </c:pt>
                <c:pt idx="277" formatCode="General">
                  <c:v>1.2928613E-2</c:v>
                </c:pt>
                <c:pt idx="278" formatCode="General">
                  <c:v>1.3155297999999999E-2</c:v>
                </c:pt>
                <c:pt idx="279" formatCode="General">
                  <c:v>1.3470207E-2</c:v>
                </c:pt>
                <c:pt idx="280" formatCode="General">
                  <c:v>1.3612602999999999E-2</c:v>
                </c:pt>
                <c:pt idx="281" formatCode="General">
                  <c:v>1.3922390999999999E-2</c:v>
                </c:pt>
                <c:pt idx="282" formatCode="General">
                  <c:v>1.4243715000000001E-2</c:v>
                </c:pt>
                <c:pt idx="283" formatCode="General">
                  <c:v>1.4352490000000001E-2</c:v>
                </c:pt>
                <c:pt idx="284" formatCode="General">
                  <c:v>1.4336224E-2</c:v>
                </c:pt>
                <c:pt idx="285" formatCode="General">
                  <c:v>1.464859E-2</c:v>
                </c:pt>
                <c:pt idx="286" formatCode="General">
                  <c:v>1.4943204E-2</c:v>
                </c:pt>
                <c:pt idx="287" formatCode="General">
                  <c:v>1.5164617E-2</c:v>
                </c:pt>
                <c:pt idx="288" formatCode="General">
                  <c:v>1.516821E-2</c:v>
                </c:pt>
                <c:pt idx="289" formatCode="General">
                  <c:v>1.5525733999999999E-2</c:v>
                </c:pt>
                <c:pt idx="290" formatCode="General">
                  <c:v>1.5596271E-2</c:v>
                </c:pt>
                <c:pt idx="291" formatCode="General">
                  <c:v>1.5941098000000001E-2</c:v>
                </c:pt>
                <c:pt idx="292" formatCode="General">
                  <c:v>1.6054624999999999E-2</c:v>
                </c:pt>
                <c:pt idx="293" formatCode="General">
                  <c:v>1.6242501999999999E-2</c:v>
                </c:pt>
                <c:pt idx="294" formatCode="General">
                  <c:v>1.6477162E-2</c:v>
                </c:pt>
                <c:pt idx="295" formatCode="General">
                  <c:v>1.6357073999999999E-2</c:v>
                </c:pt>
                <c:pt idx="296" formatCode="General">
                  <c:v>1.6661754000000001E-2</c:v>
                </c:pt>
                <c:pt idx="297" formatCode="General">
                  <c:v>1.6957601999999999E-2</c:v>
                </c:pt>
                <c:pt idx="298" formatCode="General">
                  <c:v>1.7040163000000001E-2</c:v>
                </c:pt>
                <c:pt idx="299" formatCode="General">
                  <c:v>1.7125944000000001E-2</c:v>
                </c:pt>
                <c:pt idx="300" formatCode="General">
                  <c:v>1.7319648E-2</c:v>
                </c:pt>
                <c:pt idx="301" formatCode="General">
                  <c:v>1.7555995000000001E-2</c:v>
                </c:pt>
                <c:pt idx="302" formatCode="General">
                  <c:v>1.7577612999999999E-2</c:v>
                </c:pt>
                <c:pt idx="303" formatCode="General">
                  <c:v>1.7759760999999999E-2</c:v>
                </c:pt>
                <c:pt idx="304" formatCode="General">
                  <c:v>1.8004091E-2</c:v>
                </c:pt>
                <c:pt idx="305" formatCode="General">
                  <c:v>1.7966157E-2</c:v>
                </c:pt>
                <c:pt idx="306" formatCode="General">
                  <c:v>1.8304421000000001E-2</c:v>
                </c:pt>
                <c:pt idx="307" formatCode="General">
                  <c:v>1.8256578999999998E-2</c:v>
                </c:pt>
                <c:pt idx="308" formatCode="General">
                  <c:v>1.8315083999999999E-2</c:v>
                </c:pt>
                <c:pt idx="309" formatCode="General">
                  <c:v>1.8650350999999999E-2</c:v>
                </c:pt>
                <c:pt idx="310" formatCode="General">
                  <c:v>1.8705639999999999E-2</c:v>
                </c:pt>
                <c:pt idx="311" formatCode="General">
                  <c:v>1.8681698E-2</c:v>
                </c:pt>
                <c:pt idx="312" formatCode="General">
                  <c:v>1.8833840000000001E-2</c:v>
                </c:pt>
                <c:pt idx="313" formatCode="General">
                  <c:v>1.8912541000000001E-2</c:v>
                </c:pt>
                <c:pt idx="314" formatCode="General">
                  <c:v>1.8888098999999998E-2</c:v>
                </c:pt>
                <c:pt idx="315" formatCode="General">
                  <c:v>1.8848655999999998E-2</c:v>
                </c:pt>
                <c:pt idx="316" formatCode="General">
                  <c:v>1.9024359000000001E-2</c:v>
                </c:pt>
                <c:pt idx="317" formatCode="General">
                  <c:v>1.9132309E-2</c:v>
                </c:pt>
                <c:pt idx="318" formatCode="General">
                  <c:v>1.9319711E-2</c:v>
                </c:pt>
                <c:pt idx="319" formatCode="General">
                  <c:v>1.9417420000000001E-2</c:v>
                </c:pt>
                <c:pt idx="320" formatCode="General">
                  <c:v>1.9520676000000001E-2</c:v>
                </c:pt>
                <c:pt idx="321" formatCode="General">
                  <c:v>1.9826012E-2</c:v>
                </c:pt>
                <c:pt idx="322" formatCode="General">
                  <c:v>2.0133000000000002E-2</c:v>
                </c:pt>
                <c:pt idx="323" formatCode="General">
                  <c:v>2.0229943E-2</c:v>
                </c:pt>
                <c:pt idx="324" formatCode="General">
                  <c:v>2.0315625E-2</c:v>
                </c:pt>
                <c:pt idx="325" formatCode="General">
                  <c:v>2.053955E-2</c:v>
                </c:pt>
                <c:pt idx="326" formatCode="General">
                  <c:v>2.0819668E-2</c:v>
                </c:pt>
                <c:pt idx="327" formatCode="General">
                  <c:v>2.1167961999999999E-2</c:v>
                </c:pt>
                <c:pt idx="328" formatCode="General">
                  <c:v>2.1401057000000001E-2</c:v>
                </c:pt>
                <c:pt idx="329" formatCode="General">
                  <c:v>2.1506172E-2</c:v>
                </c:pt>
                <c:pt idx="330" formatCode="General">
                  <c:v>2.1903447999999999E-2</c:v>
                </c:pt>
                <c:pt idx="331" formatCode="General">
                  <c:v>2.2421521999999999E-2</c:v>
                </c:pt>
                <c:pt idx="332" formatCode="General">
                  <c:v>2.2547551999999998E-2</c:v>
                </c:pt>
                <c:pt idx="333" formatCode="General">
                  <c:v>2.2885856999999999E-2</c:v>
                </c:pt>
                <c:pt idx="334" formatCode="General">
                  <c:v>2.3498682E-2</c:v>
                </c:pt>
                <c:pt idx="335" formatCode="General">
                  <c:v>2.3737708E-2</c:v>
                </c:pt>
                <c:pt idx="336" formatCode="General">
                  <c:v>2.4072890999999999E-2</c:v>
                </c:pt>
                <c:pt idx="337" formatCode="General">
                  <c:v>2.4340649999999998E-2</c:v>
                </c:pt>
                <c:pt idx="338" formatCode="General">
                  <c:v>2.4564579E-2</c:v>
                </c:pt>
                <c:pt idx="339" formatCode="General">
                  <c:v>2.4861914999999998E-2</c:v>
                </c:pt>
                <c:pt idx="340" formatCode="General">
                  <c:v>2.4879294E-2</c:v>
                </c:pt>
                <c:pt idx="341" formatCode="General">
                  <c:v>2.5170207E-2</c:v>
                </c:pt>
                <c:pt idx="342" formatCode="General">
                  <c:v>2.5495574E-2</c:v>
                </c:pt>
                <c:pt idx="343" formatCode="General">
                  <c:v>2.5685164999999999E-2</c:v>
                </c:pt>
                <c:pt idx="344" formatCode="General">
                  <c:v>2.5962137E-2</c:v>
                </c:pt>
                <c:pt idx="345" formatCode="General">
                  <c:v>2.6016549999999999E-2</c:v>
                </c:pt>
                <c:pt idx="346" formatCode="General">
                  <c:v>2.6277150999999999E-2</c:v>
                </c:pt>
                <c:pt idx="347" formatCode="General">
                  <c:v>2.6484470999999999E-2</c:v>
                </c:pt>
                <c:pt idx="348" formatCode="General">
                  <c:v>2.6605218999999999E-2</c:v>
                </c:pt>
                <c:pt idx="349" formatCode="General">
                  <c:v>2.7121248000000001E-2</c:v>
                </c:pt>
                <c:pt idx="350" formatCode="General">
                  <c:v>2.7170158999999999E-2</c:v>
                </c:pt>
                <c:pt idx="351" formatCode="General">
                  <c:v>2.7365804000000001E-2</c:v>
                </c:pt>
                <c:pt idx="352" formatCode="General">
                  <c:v>2.7552821000000002E-2</c:v>
                </c:pt>
                <c:pt idx="353" formatCode="General">
                  <c:v>2.7834187999999999E-2</c:v>
                </c:pt>
                <c:pt idx="354" formatCode="General">
                  <c:v>2.7955254999999998E-2</c:v>
                </c:pt>
                <c:pt idx="355" formatCode="General">
                  <c:v>2.8217491000000001E-2</c:v>
                </c:pt>
                <c:pt idx="356" formatCode="General">
                  <c:v>2.8432097E-2</c:v>
                </c:pt>
                <c:pt idx="357" formatCode="General">
                  <c:v>2.8513937999999999E-2</c:v>
                </c:pt>
                <c:pt idx="358" formatCode="General">
                  <c:v>2.8890842999999999E-2</c:v>
                </c:pt>
                <c:pt idx="359" formatCode="General">
                  <c:v>2.898539E-2</c:v>
                </c:pt>
                <c:pt idx="360" formatCode="General">
                  <c:v>2.9206798999999999E-2</c:v>
                </c:pt>
                <c:pt idx="361" formatCode="General">
                  <c:v>2.9439900000000001E-2</c:v>
                </c:pt>
                <c:pt idx="362" formatCode="General">
                  <c:v>2.9773500000000001E-2</c:v>
                </c:pt>
                <c:pt idx="363" formatCode="General">
                  <c:v>2.9943252E-2</c:v>
                </c:pt>
                <c:pt idx="364" formatCode="General">
                  <c:v>2.9950963000000001E-2</c:v>
                </c:pt>
                <c:pt idx="365" formatCode="General">
                  <c:v>3.0180801E-2</c:v>
                </c:pt>
                <c:pt idx="366" formatCode="General">
                  <c:v>3.0210991999999999E-2</c:v>
                </c:pt>
                <c:pt idx="367" formatCode="General">
                  <c:v>3.0548491000000001E-2</c:v>
                </c:pt>
                <c:pt idx="368" formatCode="General">
                  <c:v>3.0727853999999999E-2</c:v>
                </c:pt>
                <c:pt idx="369" formatCode="General">
                  <c:v>3.0820189000000001E-2</c:v>
                </c:pt>
                <c:pt idx="370" formatCode="General">
                  <c:v>3.0768641999999999E-2</c:v>
                </c:pt>
                <c:pt idx="371" formatCode="General">
                  <c:v>3.0944620999999999E-2</c:v>
                </c:pt>
                <c:pt idx="372" formatCode="General">
                  <c:v>3.1082436000000001E-2</c:v>
                </c:pt>
                <c:pt idx="373" formatCode="General">
                  <c:v>3.1405307E-2</c:v>
                </c:pt>
                <c:pt idx="374" formatCode="General">
                  <c:v>3.1656995E-2</c:v>
                </c:pt>
                <c:pt idx="375" formatCode="General">
                  <c:v>3.1872332000000003E-2</c:v>
                </c:pt>
                <c:pt idx="376" formatCode="General">
                  <c:v>3.1928132999999997E-2</c:v>
                </c:pt>
                <c:pt idx="377" formatCode="General">
                  <c:v>3.2271568E-2</c:v>
                </c:pt>
                <c:pt idx="378" formatCode="General">
                  <c:v>3.2398649000000002E-2</c:v>
                </c:pt>
                <c:pt idx="379" formatCode="General">
                  <c:v>3.2455299E-2</c:v>
                </c:pt>
                <c:pt idx="380" formatCode="General">
                  <c:v>3.2664057000000003E-2</c:v>
                </c:pt>
                <c:pt idx="381" formatCode="General">
                  <c:v>3.2959677E-2</c:v>
                </c:pt>
                <c:pt idx="382" formatCode="General">
                  <c:v>3.3109501E-2</c:v>
                </c:pt>
                <c:pt idx="383" formatCode="General">
                  <c:v>3.3482168E-2</c:v>
                </c:pt>
                <c:pt idx="384" formatCode="General">
                  <c:v>3.3764045999999999E-2</c:v>
                </c:pt>
                <c:pt idx="385" formatCode="General">
                  <c:v>3.3993728000000001E-2</c:v>
                </c:pt>
                <c:pt idx="386" formatCode="General">
                  <c:v>3.4304541000000001E-2</c:v>
                </c:pt>
                <c:pt idx="387" formatCode="General">
                  <c:v>3.4480389E-2</c:v>
                </c:pt>
                <c:pt idx="388" formatCode="General">
                  <c:v>3.4771497999999998E-2</c:v>
                </c:pt>
                <c:pt idx="389" formatCode="General">
                  <c:v>3.5192385E-2</c:v>
                </c:pt>
                <c:pt idx="390" formatCode="General">
                  <c:v>3.5605758000000001E-2</c:v>
                </c:pt>
                <c:pt idx="391" formatCode="General">
                  <c:v>3.5845499000000003E-2</c:v>
                </c:pt>
                <c:pt idx="392" formatCode="General">
                  <c:v>3.6039606000000002E-2</c:v>
                </c:pt>
                <c:pt idx="393" formatCode="General">
                  <c:v>3.6324698000000002E-2</c:v>
                </c:pt>
                <c:pt idx="394" formatCode="General">
                  <c:v>3.6555544000000002E-2</c:v>
                </c:pt>
                <c:pt idx="395" formatCode="General">
                  <c:v>3.6836579000000001E-2</c:v>
                </c:pt>
                <c:pt idx="396" formatCode="General">
                  <c:v>3.7432093E-2</c:v>
                </c:pt>
                <c:pt idx="397" formatCode="General">
                  <c:v>3.7408276999999997E-2</c:v>
                </c:pt>
                <c:pt idx="398" formatCode="General">
                  <c:v>3.7572630000000003E-2</c:v>
                </c:pt>
                <c:pt idx="399" formatCode="General">
                  <c:v>3.7966664999999997E-2</c:v>
                </c:pt>
                <c:pt idx="400" formatCode="General">
                  <c:v>3.8216501E-2</c:v>
                </c:pt>
                <c:pt idx="401" formatCode="General">
                  <c:v>3.8588091999999997E-2</c:v>
                </c:pt>
                <c:pt idx="402" formatCode="General">
                  <c:v>3.8852326999999999E-2</c:v>
                </c:pt>
                <c:pt idx="403" formatCode="General">
                  <c:v>3.9210944999999997E-2</c:v>
                </c:pt>
                <c:pt idx="404" formatCode="General">
                  <c:v>3.9476580999999997E-2</c:v>
                </c:pt>
                <c:pt idx="405" formatCode="General">
                  <c:v>4.0006381000000001E-2</c:v>
                </c:pt>
                <c:pt idx="406" formatCode="General">
                  <c:v>3.982136E-2</c:v>
                </c:pt>
                <c:pt idx="407" formatCode="General">
                  <c:v>4.0066417E-2</c:v>
                </c:pt>
                <c:pt idx="408" formatCode="General">
                  <c:v>4.0336552999999997E-2</c:v>
                </c:pt>
                <c:pt idx="409" formatCode="General">
                  <c:v>4.0642161000000003E-2</c:v>
                </c:pt>
                <c:pt idx="410" formatCode="General">
                  <c:v>4.1115618999999999E-2</c:v>
                </c:pt>
                <c:pt idx="411" formatCode="General">
                  <c:v>4.1515015000000002E-2</c:v>
                </c:pt>
                <c:pt idx="412" formatCode="General">
                  <c:v>4.2166617000000003E-2</c:v>
                </c:pt>
                <c:pt idx="413" formatCode="General">
                  <c:v>4.2640995000000001E-2</c:v>
                </c:pt>
                <c:pt idx="414" formatCode="General">
                  <c:v>4.3214105000000003E-2</c:v>
                </c:pt>
                <c:pt idx="415" formatCode="General">
                  <c:v>4.3719715999999999E-2</c:v>
                </c:pt>
                <c:pt idx="416" formatCode="General">
                  <c:v>4.4047594000000002E-2</c:v>
                </c:pt>
                <c:pt idx="417" formatCode="General">
                  <c:v>4.4687372000000003E-2</c:v>
                </c:pt>
                <c:pt idx="418" formatCode="General">
                  <c:v>4.5227651000000001E-2</c:v>
                </c:pt>
                <c:pt idx="419" formatCode="General">
                  <c:v>4.6144441000000001E-2</c:v>
                </c:pt>
                <c:pt idx="420" formatCode="General">
                  <c:v>4.5589074E-2</c:v>
                </c:pt>
                <c:pt idx="421" formatCode="General">
                  <c:v>4.5987400999999997E-2</c:v>
                </c:pt>
                <c:pt idx="422" formatCode="General">
                  <c:v>4.6645435999999998E-2</c:v>
                </c:pt>
                <c:pt idx="423" formatCode="General">
                  <c:v>4.7363501000000002E-2</c:v>
                </c:pt>
                <c:pt idx="424" formatCode="General">
                  <c:v>4.7971554E-2</c:v>
                </c:pt>
                <c:pt idx="425" formatCode="General">
                  <c:v>4.8308535999999999E-2</c:v>
                </c:pt>
                <c:pt idx="426" formatCode="General">
                  <c:v>4.8669346000000002E-2</c:v>
                </c:pt>
                <c:pt idx="427" formatCode="General">
                  <c:v>4.9044747E-2</c:v>
                </c:pt>
                <c:pt idx="428" formatCode="General">
                  <c:v>5.0027984999999997E-2</c:v>
                </c:pt>
                <c:pt idx="429" formatCode="General">
                  <c:v>4.9444980999999999E-2</c:v>
                </c:pt>
                <c:pt idx="430" formatCode="General">
                  <c:v>4.9396832000000002E-2</c:v>
                </c:pt>
                <c:pt idx="431" formatCode="General">
                  <c:v>5.0230805000000003E-2</c:v>
                </c:pt>
                <c:pt idx="432" formatCode="General">
                  <c:v>5.5569604000000002E-2</c:v>
                </c:pt>
                <c:pt idx="433" formatCode="General">
                  <c:v>5.1173635000000002E-2</c:v>
                </c:pt>
                <c:pt idx="434" formatCode="General">
                  <c:v>5.0839808E-2</c:v>
                </c:pt>
                <c:pt idx="435" formatCode="General">
                  <c:v>5.1974500999999999E-2</c:v>
                </c:pt>
                <c:pt idx="436" formatCode="General">
                  <c:v>5.0613868999999999E-2</c:v>
                </c:pt>
                <c:pt idx="437" formatCode="General">
                  <c:v>5.0976720000000003E-2</c:v>
                </c:pt>
                <c:pt idx="438" formatCode="General">
                  <c:v>5.1481575000000002E-2</c:v>
                </c:pt>
                <c:pt idx="439" formatCode="General">
                  <c:v>5.165061E-2</c:v>
                </c:pt>
                <c:pt idx="440" formatCode="General">
                  <c:v>5.1857925999999999E-2</c:v>
                </c:pt>
                <c:pt idx="441" formatCode="General">
                  <c:v>5.2795204999999998E-2</c:v>
                </c:pt>
                <c:pt idx="442" formatCode="General">
                  <c:v>5.0728831000000002E-2</c:v>
                </c:pt>
                <c:pt idx="443" formatCode="General">
                  <c:v>5.0495013999999998E-2</c:v>
                </c:pt>
                <c:pt idx="444" formatCode="General">
                  <c:v>5.1275022000000003E-2</c:v>
                </c:pt>
                <c:pt idx="445" formatCode="General">
                  <c:v>5.1247817000000001E-2</c:v>
                </c:pt>
                <c:pt idx="446" formatCode="General">
                  <c:v>5.2762932999999998E-2</c:v>
                </c:pt>
                <c:pt idx="447" formatCode="General">
                  <c:v>4.9709231E-2</c:v>
                </c:pt>
                <c:pt idx="448" formatCode="General">
                  <c:v>4.9635223999999999E-2</c:v>
                </c:pt>
                <c:pt idx="449" formatCode="General">
                  <c:v>4.9911611000000002E-2</c:v>
                </c:pt>
                <c:pt idx="450" formatCode="General">
                  <c:v>4.9902494999999998E-2</c:v>
                </c:pt>
                <c:pt idx="451" formatCode="General">
                  <c:v>4.8428327E-2</c:v>
                </c:pt>
                <c:pt idx="452" formatCode="General">
                  <c:v>6.8600014000000001E-2</c:v>
                </c:pt>
                <c:pt idx="453" formatCode="General">
                  <c:v>6.9318934999999998E-2</c:v>
                </c:pt>
                <c:pt idx="454" formatCode="General">
                  <c:v>7.0385649999999994E-2</c:v>
                </c:pt>
                <c:pt idx="455" formatCode="General">
                  <c:v>7.1406357000000004E-2</c:v>
                </c:pt>
                <c:pt idx="456" formatCode="General">
                  <c:v>7.1555220000000003E-2</c:v>
                </c:pt>
                <c:pt idx="457" formatCode="General">
                  <c:v>7.2940431999999999E-2</c:v>
                </c:pt>
                <c:pt idx="458" formatCode="General">
                  <c:v>7.4802563000000002E-2</c:v>
                </c:pt>
                <c:pt idx="459" formatCode="General">
                  <c:v>7.5594678999999998E-2</c:v>
                </c:pt>
                <c:pt idx="460" formatCode="General">
                  <c:v>7.6043963000000006E-2</c:v>
                </c:pt>
                <c:pt idx="461" formatCode="General">
                  <c:v>7.8436531000000004E-2</c:v>
                </c:pt>
                <c:pt idx="462" formatCode="General">
                  <c:v>7.9751640999999998E-2</c:v>
                </c:pt>
                <c:pt idx="463" formatCode="General">
                  <c:v>8.0065653000000001E-2</c:v>
                </c:pt>
                <c:pt idx="464" formatCode="General">
                  <c:v>8.1315309000000002E-2</c:v>
                </c:pt>
                <c:pt idx="465" formatCode="General">
                  <c:v>8.3124183000000004E-2</c:v>
                </c:pt>
                <c:pt idx="466" formatCode="General">
                  <c:v>8.4725484000000004E-2</c:v>
                </c:pt>
                <c:pt idx="467" formatCode="General">
                  <c:v>8.5756659999999998E-2</c:v>
                </c:pt>
                <c:pt idx="468" formatCode="General">
                  <c:v>8.7306693000000005E-2</c:v>
                </c:pt>
                <c:pt idx="469" formatCode="General">
                  <c:v>8.8705516999999998E-2</c:v>
                </c:pt>
                <c:pt idx="470" formatCode="General">
                  <c:v>9.0155154000000001E-2</c:v>
                </c:pt>
                <c:pt idx="471" formatCode="General">
                  <c:v>9.1985560999999993E-2</c:v>
                </c:pt>
                <c:pt idx="472" formatCode="General">
                  <c:v>9.4786889999999999E-2</c:v>
                </c:pt>
                <c:pt idx="473" formatCode="General">
                  <c:v>9.6446573999999993E-2</c:v>
                </c:pt>
                <c:pt idx="474" formatCode="General">
                  <c:v>9.6964955000000005E-2</c:v>
                </c:pt>
                <c:pt idx="475" formatCode="General">
                  <c:v>9.9812797999999994E-2</c:v>
                </c:pt>
                <c:pt idx="476" formatCode="General">
                  <c:v>0.101221055</c:v>
                </c:pt>
                <c:pt idx="477" formatCode="General">
                  <c:v>0.101967134</c:v>
                </c:pt>
                <c:pt idx="478" formatCode="General">
                  <c:v>0.104628332</c:v>
                </c:pt>
                <c:pt idx="479" formatCode="General">
                  <c:v>0.106477164</c:v>
                </c:pt>
                <c:pt idx="480" formatCode="General">
                  <c:v>0.108088113</c:v>
                </c:pt>
                <c:pt idx="481" formatCode="General">
                  <c:v>0.10940926500000001</c:v>
                </c:pt>
                <c:pt idx="482" formatCode="General">
                  <c:v>0.111478366</c:v>
                </c:pt>
                <c:pt idx="483" formatCode="General">
                  <c:v>0.11255189</c:v>
                </c:pt>
                <c:pt idx="484" formatCode="General">
                  <c:v>0.113437012</c:v>
                </c:pt>
                <c:pt idx="485" formatCode="General">
                  <c:v>0.115233451</c:v>
                </c:pt>
                <c:pt idx="486" formatCode="General">
                  <c:v>0.116263293</c:v>
                </c:pt>
                <c:pt idx="487" formatCode="General">
                  <c:v>0.11717290399999999</c:v>
                </c:pt>
                <c:pt idx="488" formatCode="General">
                  <c:v>0.117657103</c:v>
                </c:pt>
                <c:pt idx="489" formatCode="General">
                  <c:v>0.11921519799999999</c:v>
                </c:pt>
                <c:pt idx="490" formatCode="General">
                  <c:v>0.119121566</c:v>
                </c:pt>
                <c:pt idx="491" formatCode="General">
                  <c:v>0.11979182100000001</c:v>
                </c:pt>
                <c:pt idx="492" formatCode="General">
                  <c:v>0.121251598</c:v>
                </c:pt>
                <c:pt idx="493" formatCode="General">
                  <c:v>0.122650757</c:v>
                </c:pt>
                <c:pt idx="494" formatCode="General">
                  <c:v>0.12279021</c:v>
                </c:pt>
                <c:pt idx="495" formatCode="General">
                  <c:v>0.12291149799999999</c:v>
                </c:pt>
                <c:pt idx="496" formatCode="General">
                  <c:v>0.123166755</c:v>
                </c:pt>
                <c:pt idx="497" formatCode="General">
                  <c:v>0.12360341900000001</c:v>
                </c:pt>
                <c:pt idx="498" formatCode="General">
                  <c:v>0.123744242</c:v>
                </c:pt>
                <c:pt idx="499" formatCode="General">
                  <c:v>0.12372528000000001</c:v>
                </c:pt>
                <c:pt idx="500" formatCode="General">
                  <c:v>0.123833947</c:v>
                </c:pt>
                <c:pt idx="501" formatCode="General">
                  <c:v>0.123551019</c:v>
                </c:pt>
                <c:pt idx="502" formatCode="General">
                  <c:v>0.12350829000000001</c:v>
                </c:pt>
                <c:pt idx="503" formatCode="General">
                  <c:v>0.12325180299999999</c:v>
                </c:pt>
                <c:pt idx="504" formatCode="General">
                  <c:v>0.122957908</c:v>
                </c:pt>
                <c:pt idx="505" formatCode="General">
                  <c:v>0.122961998</c:v>
                </c:pt>
                <c:pt idx="506" formatCode="General">
                  <c:v>0.122950487</c:v>
                </c:pt>
                <c:pt idx="507" formatCode="General">
                  <c:v>0.12312509100000001</c:v>
                </c:pt>
                <c:pt idx="508" formatCode="General">
                  <c:v>0.12262658799999999</c:v>
                </c:pt>
                <c:pt idx="509" formatCode="General">
                  <c:v>0.1226715</c:v>
                </c:pt>
                <c:pt idx="510" formatCode="General">
                  <c:v>0.123091407</c:v>
                </c:pt>
                <c:pt idx="511" formatCode="General">
                  <c:v>0.124164574</c:v>
                </c:pt>
                <c:pt idx="512" formatCode="General">
                  <c:v>0.12601965700000001</c:v>
                </c:pt>
                <c:pt idx="513" formatCode="General">
                  <c:v>0.13063085099999999</c:v>
                </c:pt>
                <c:pt idx="514" formatCode="General">
                  <c:v>0.13740065700000001</c:v>
                </c:pt>
                <c:pt idx="515" formatCode="General">
                  <c:v>0.14505486200000001</c:v>
                </c:pt>
                <c:pt idx="516" formatCode="General">
                  <c:v>0.15204542900000001</c:v>
                </c:pt>
                <c:pt idx="517" formatCode="General">
                  <c:v>0.15483155900000001</c:v>
                </c:pt>
                <c:pt idx="518" formatCode="General">
                  <c:v>0.15281119900000001</c:v>
                </c:pt>
                <c:pt idx="519" formatCode="General">
                  <c:v>0.14993646699999999</c:v>
                </c:pt>
                <c:pt idx="520" formatCode="General">
                  <c:v>0.14983682300000001</c:v>
                </c:pt>
                <c:pt idx="521" formatCode="General">
                  <c:v>0.154052034</c:v>
                </c:pt>
                <c:pt idx="522" formatCode="General">
                  <c:v>0.16010142899999999</c:v>
                </c:pt>
                <c:pt idx="523" formatCode="General">
                  <c:v>0.16573454400000001</c:v>
                </c:pt>
                <c:pt idx="524" formatCode="General">
                  <c:v>0.171282142</c:v>
                </c:pt>
                <c:pt idx="525" formatCode="General">
                  <c:v>0.17678524600000001</c:v>
                </c:pt>
                <c:pt idx="526" formatCode="General">
                  <c:v>0.18165843200000001</c:v>
                </c:pt>
                <c:pt idx="527" formatCode="General">
                  <c:v>0.18504290300000001</c:v>
                </c:pt>
                <c:pt idx="528" formatCode="General">
                  <c:v>0.185998306</c:v>
                </c:pt>
                <c:pt idx="529" formatCode="General">
                  <c:v>0.18448342400000001</c:v>
                </c:pt>
                <c:pt idx="530" formatCode="General">
                  <c:v>0.18438462899999999</c:v>
                </c:pt>
                <c:pt idx="531" formatCode="General">
                  <c:v>0.18595392999999999</c:v>
                </c:pt>
                <c:pt idx="532" formatCode="General">
                  <c:v>0.19084511700000001</c:v>
                </c:pt>
                <c:pt idx="533" formatCode="General">
                  <c:v>0.196509242</c:v>
                </c:pt>
                <c:pt idx="534" formatCode="General">
                  <c:v>0.20141166499999999</c:v>
                </c:pt>
                <c:pt idx="535" formatCode="General">
                  <c:v>0.20543682599999999</c:v>
                </c:pt>
                <c:pt idx="536" formatCode="General">
                  <c:v>0.20900598200000001</c:v>
                </c:pt>
                <c:pt idx="537" formatCode="General">
                  <c:v>0.21462598399999999</c:v>
                </c:pt>
                <c:pt idx="538" formatCode="General">
                  <c:v>0.22299851500000001</c:v>
                </c:pt>
                <c:pt idx="539" formatCode="General">
                  <c:v>0.235481575</c:v>
                </c:pt>
                <c:pt idx="540" formatCode="General">
                  <c:v>0.25247377199999999</c:v>
                </c:pt>
                <c:pt idx="541" formatCode="General">
                  <c:v>0.276943147</c:v>
                </c:pt>
                <c:pt idx="542" formatCode="General">
                  <c:v>0.30953407300000002</c:v>
                </c:pt>
                <c:pt idx="543" formatCode="General">
                  <c:v>0.35121372299999998</c:v>
                </c:pt>
                <c:pt idx="544" formatCode="General">
                  <c:v>0.40222334900000001</c:v>
                </c:pt>
                <c:pt idx="545" formatCode="General">
                  <c:v>0.462775141</c:v>
                </c:pt>
                <c:pt idx="546" formatCode="General">
                  <c:v>0.53378319699999999</c:v>
                </c:pt>
                <c:pt idx="547" formatCode="General">
                  <c:v>0.61165124199999998</c:v>
                </c:pt>
                <c:pt idx="548" formatCode="General">
                  <c:v>0.69093477700000006</c:v>
                </c:pt>
                <c:pt idx="549" formatCode="General">
                  <c:v>0.76863366399999999</c:v>
                </c:pt>
                <c:pt idx="550" formatCode="General">
                  <c:v>0.83442372099999995</c:v>
                </c:pt>
                <c:pt idx="551" formatCode="General">
                  <c:v>0.88854610899999997</c:v>
                </c:pt>
                <c:pt idx="552" formatCode="General">
                  <c:v>0.92976736999999998</c:v>
                </c:pt>
                <c:pt idx="553" formatCode="General">
                  <c:v>0.95873600199999998</c:v>
                </c:pt>
                <c:pt idx="554" formatCode="General">
                  <c:v>0.97608381499999997</c:v>
                </c:pt>
                <c:pt idx="555" formatCode="General">
                  <c:v>0.98277300599999995</c:v>
                </c:pt>
                <c:pt idx="556" formatCode="General">
                  <c:v>0.97986334600000002</c:v>
                </c:pt>
                <c:pt idx="557" formatCode="General">
                  <c:v>0.96865206999999998</c:v>
                </c:pt>
                <c:pt idx="558" formatCode="General">
                  <c:v>0.94981658499999999</c:v>
                </c:pt>
                <c:pt idx="559" formatCode="General">
                  <c:v>0.92445665600000004</c:v>
                </c:pt>
                <c:pt idx="560" formatCode="General">
                  <c:v>0.89270919599999998</c:v>
                </c:pt>
                <c:pt idx="561" formatCode="General">
                  <c:v>0.856942117</c:v>
                </c:pt>
                <c:pt idx="562" formatCode="General">
                  <c:v>0.81821429700000003</c:v>
                </c:pt>
                <c:pt idx="563" formatCode="General">
                  <c:v>0.77573144400000005</c:v>
                </c:pt>
                <c:pt idx="564" formatCode="General">
                  <c:v>0.73287469199999999</c:v>
                </c:pt>
                <c:pt idx="565" formatCode="General">
                  <c:v>0.68835437300000002</c:v>
                </c:pt>
                <c:pt idx="566" formatCode="General">
                  <c:v>0.64362049099999996</c:v>
                </c:pt>
                <c:pt idx="567" formatCode="General">
                  <c:v>0.601057112</c:v>
                </c:pt>
                <c:pt idx="568" formatCode="General">
                  <c:v>0.55879473700000004</c:v>
                </c:pt>
                <c:pt idx="569" formatCode="General">
                  <c:v>0.51875412499999995</c:v>
                </c:pt>
                <c:pt idx="570" formatCode="General">
                  <c:v>0.48117035600000002</c:v>
                </c:pt>
                <c:pt idx="571" formatCode="General">
                  <c:v>0.44543960700000002</c:v>
                </c:pt>
                <c:pt idx="572" formatCode="General">
                  <c:v>0.41177523100000002</c:v>
                </c:pt>
                <c:pt idx="573" formatCode="General">
                  <c:v>0.38038372999999998</c:v>
                </c:pt>
                <c:pt idx="574" formatCode="General">
                  <c:v>0.35198953799999999</c:v>
                </c:pt>
                <c:pt idx="575" formatCode="General">
                  <c:v>0.32577186800000002</c:v>
                </c:pt>
                <c:pt idx="576" formatCode="General">
                  <c:v>0.302850485</c:v>
                </c:pt>
                <c:pt idx="577" formatCode="General">
                  <c:v>0.28259208800000002</c:v>
                </c:pt>
                <c:pt idx="578" formatCode="General">
                  <c:v>0.265491068</c:v>
                </c:pt>
                <c:pt idx="579" formatCode="General">
                  <c:v>0.24974951200000001</c:v>
                </c:pt>
                <c:pt idx="580" formatCode="General">
                  <c:v>0.23747257899999999</c:v>
                </c:pt>
                <c:pt idx="581" formatCode="General">
                  <c:v>0.22725547900000001</c:v>
                </c:pt>
                <c:pt idx="582" formatCode="General">
                  <c:v>0.21904911099999999</c:v>
                </c:pt>
                <c:pt idx="583" formatCode="General">
                  <c:v>0.214760855</c:v>
                </c:pt>
                <c:pt idx="584" formatCode="General">
                  <c:v>0.21344861400000001</c:v>
                </c:pt>
                <c:pt idx="585" formatCode="General">
                  <c:v>0.21980492800000001</c:v>
                </c:pt>
                <c:pt idx="586" formatCode="General">
                  <c:v>0.238854498</c:v>
                </c:pt>
                <c:pt idx="587" formatCode="General">
                  <c:v>0.27797707900000002</c:v>
                </c:pt>
                <c:pt idx="588" formatCode="General">
                  <c:v>0.34828329099999999</c:v>
                </c:pt>
                <c:pt idx="589" formatCode="General">
                  <c:v>0.461439818</c:v>
                </c:pt>
                <c:pt idx="590" formatCode="General">
                  <c:v>0.60009127900000003</c:v>
                </c:pt>
                <c:pt idx="591" formatCode="General">
                  <c:v>0.76680588699999996</c:v>
                </c:pt>
                <c:pt idx="592" formatCode="General">
                  <c:v>0.91990321900000005</c:v>
                </c:pt>
                <c:pt idx="593" formatCode="General">
                  <c:v>1.0365240570000001</c:v>
                </c:pt>
                <c:pt idx="594" formatCode="General">
                  <c:v>1.119592071</c:v>
                </c:pt>
                <c:pt idx="595" formatCode="General">
                  <c:v>1.2048310040000001</c:v>
                </c:pt>
                <c:pt idx="596" formatCode="General">
                  <c:v>1.313717365</c:v>
                </c:pt>
                <c:pt idx="597" formatCode="General">
                  <c:v>1.4388922449999999</c:v>
                </c:pt>
                <c:pt idx="598" formatCode="General">
                  <c:v>1.5608676669999999</c:v>
                </c:pt>
                <c:pt idx="599" formatCode="General">
                  <c:v>1.6515060660000001</c:v>
                </c:pt>
                <c:pt idx="600" formatCode="General">
                  <c:v>1.718299866</c:v>
                </c:pt>
              </c:numCache>
            </c:numRef>
          </c:yVal>
          <c:smooth val="1"/>
          <c:extLst>
            <c:ext xmlns:c16="http://schemas.microsoft.com/office/drawing/2014/chart" uri="{C3380CC4-5D6E-409C-BE32-E72D297353CC}">
              <c16:uniqueId val="{00000008-7F5D-4821-BEEF-55AB8615D981}"/>
            </c:ext>
          </c:extLst>
        </c:ser>
        <c:ser>
          <c:idx val="18"/>
          <c:order val="9"/>
          <c:tx>
            <c:strRef>
              <c:f>'Post reaction scan HFIP 4-CN-Ph'!$T$1:$T$2</c:f>
              <c:strCache>
                <c:ptCount val="2"/>
                <c:pt idx="0">
                  <c:v>4-CN-Ph 0.5 mM 4-No2-PhAc 0.05 mM 5000 mM HFIP</c:v>
                </c:pt>
                <c:pt idx="1">
                  <c:v>Abs</c:v>
                </c:pt>
              </c:strCache>
            </c:strRef>
          </c:tx>
          <c:spPr>
            <a:ln w="19050" cap="rnd">
              <a:solidFill>
                <a:schemeClr val="tx1"/>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T$3:$T$603</c:f>
              <c:numCache>
                <c:formatCode>General</c:formatCode>
                <c:ptCount val="601"/>
                <c:pt idx="0">
                  <c:v>1.40972E-4</c:v>
                </c:pt>
                <c:pt idx="1">
                  <c:v>3.9069099999999998E-4</c:v>
                </c:pt>
                <c:pt idx="2">
                  <c:v>4.5622099999999998E-4</c:v>
                </c:pt>
                <c:pt idx="3">
                  <c:v>6.4291399999999996E-4</c:v>
                </c:pt>
                <c:pt idx="4">
                  <c:v>6.6469100000000002E-4</c:v>
                </c:pt>
                <c:pt idx="5">
                  <c:v>5.7911900000000001E-4</c:v>
                </c:pt>
                <c:pt idx="6">
                  <c:v>4.3603499999999998E-4</c:v>
                </c:pt>
                <c:pt idx="7">
                  <c:v>7.5180899999999998E-4</c:v>
                </c:pt>
                <c:pt idx="8">
                  <c:v>6.1271299999999997E-4</c:v>
                </c:pt>
                <c:pt idx="9">
                  <c:v>5.7403800000000002E-4</c:v>
                </c:pt>
                <c:pt idx="10">
                  <c:v>7.4810100000000004E-4</c:v>
                </c:pt>
                <c:pt idx="11">
                  <c:v>8.3186499999999999E-4</c:v>
                </c:pt>
                <c:pt idx="12">
                  <c:v>7.8300500000000003E-4</c:v>
                </c:pt>
                <c:pt idx="13">
                  <c:v>1.0297469999999999E-3</c:v>
                </c:pt>
                <c:pt idx="14">
                  <c:v>9.3388200000000003E-4</c:v>
                </c:pt>
                <c:pt idx="15">
                  <c:v>8.6747599999999995E-4</c:v>
                </c:pt>
                <c:pt idx="16">
                  <c:v>1.010235E-3</c:v>
                </c:pt>
                <c:pt idx="17">
                  <c:v>8.2644499999999998E-4</c:v>
                </c:pt>
                <c:pt idx="18">
                  <c:v>8.8111999999999999E-4</c:v>
                </c:pt>
                <c:pt idx="19">
                  <c:v>1.0264779999999999E-3</c:v>
                </c:pt>
                <c:pt idx="20">
                  <c:v>1.0539049999999999E-3</c:v>
                </c:pt>
                <c:pt idx="21">
                  <c:v>1.137702E-3</c:v>
                </c:pt>
                <c:pt idx="22">
                  <c:v>9.9723600000000009E-4</c:v>
                </c:pt>
                <c:pt idx="23">
                  <c:v>9.9228100000000002E-4</c:v>
                </c:pt>
                <c:pt idx="24">
                  <c:v>1.0424869999999999E-3</c:v>
                </c:pt>
                <c:pt idx="25">
                  <c:v>1.1666929999999999E-3</c:v>
                </c:pt>
                <c:pt idx="26">
                  <c:v>1.1761670000000001E-3</c:v>
                </c:pt>
                <c:pt idx="27">
                  <c:v>1.097761E-3</c:v>
                </c:pt>
                <c:pt idx="28">
                  <c:v>1.303553E-3</c:v>
                </c:pt>
                <c:pt idx="29">
                  <c:v>1.2325470000000001E-3</c:v>
                </c:pt>
                <c:pt idx="30">
                  <c:v>1.281354E-3</c:v>
                </c:pt>
                <c:pt idx="31">
                  <c:v>1.3846970000000001E-3</c:v>
                </c:pt>
                <c:pt idx="32">
                  <c:v>1.3564180000000001E-3</c:v>
                </c:pt>
                <c:pt idx="33">
                  <c:v>1.378179E-3</c:v>
                </c:pt>
                <c:pt idx="34">
                  <c:v>1.246825E-3</c:v>
                </c:pt>
                <c:pt idx="35">
                  <c:v>1.3225839999999999E-3</c:v>
                </c:pt>
                <c:pt idx="36">
                  <c:v>1.5206900000000001E-3</c:v>
                </c:pt>
                <c:pt idx="37">
                  <c:v>1.5893000000000001E-3</c:v>
                </c:pt>
                <c:pt idx="38">
                  <c:v>1.7026700000000001E-3</c:v>
                </c:pt>
                <c:pt idx="39">
                  <c:v>1.5994329999999999E-3</c:v>
                </c:pt>
                <c:pt idx="40">
                  <c:v>1.620764E-3</c:v>
                </c:pt>
                <c:pt idx="41">
                  <c:v>1.683803E-3</c:v>
                </c:pt>
                <c:pt idx="42">
                  <c:v>1.87027E-3</c:v>
                </c:pt>
                <c:pt idx="43">
                  <c:v>1.751477E-3</c:v>
                </c:pt>
                <c:pt idx="44">
                  <c:v>1.7504109999999999E-3</c:v>
                </c:pt>
                <c:pt idx="45">
                  <c:v>1.716027E-3</c:v>
                </c:pt>
                <c:pt idx="46">
                  <c:v>1.7136880000000001E-3</c:v>
                </c:pt>
                <c:pt idx="47">
                  <c:v>1.904979E-3</c:v>
                </c:pt>
                <c:pt idx="48">
                  <c:v>1.9227370000000001E-3</c:v>
                </c:pt>
                <c:pt idx="49">
                  <c:v>1.829118E-3</c:v>
                </c:pt>
                <c:pt idx="50">
                  <c:v>1.925181E-3</c:v>
                </c:pt>
                <c:pt idx="51">
                  <c:v>1.896347E-3</c:v>
                </c:pt>
                <c:pt idx="52">
                  <c:v>1.9745589999999999E-3</c:v>
                </c:pt>
                <c:pt idx="53">
                  <c:v>2.0066760000000002E-3</c:v>
                </c:pt>
                <c:pt idx="54">
                  <c:v>2.0191839999999998E-3</c:v>
                </c:pt>
                <c:pt idx="55">
                  <c:v>2.0763769999999999E-3</c:v>
                </c:pt>
                <c:pt idx="56">
                  <c:v>2.1869070000000001E-3</c:v>
                </c:pt>
                <c:pt idx="57">
                  <c:v>2.092998E-3</c:v>
                </c:pt>
                <c:pt idx="58">
                  <c:v>2.2308779999999999E-3</c:v>
                </c:pt>
                <c:pt idx="59">
                  <c:v>2.3011870000000001E-3</c:v>
                </c:pt>
                <c:pt idx="60">
                  <c:v>2.5735049999999998E-3</c:v>
                </c:pt>
                <c:pt idx="61">
                  <c:v>2.3965219999999999E-3</c:v>
                </c:pt>
                <c:pt idx="62">
                  <c:v>2.4172159999999998E-3</c:v>
                </c:pt>
                <c:pt idx="63">
                  <c:v>2.3634400000000001E-3</c:v>
                </c:pt>
                <c:pt idx="64">
                  <c:v>2.521793E-3</c:v>
                </c:pt>
                <c:pt idx="65">
                  <c:v>2.5757699999999998E-3</c:v>
                </c:pt>
                <c:pt idx="66">
                  <c:v>2.5762129999999999E-3</c:v>
                </c:pt>
                <c:pt idx="67">
                  <c:v>2.6055869999999999E-3</c:v>
                </c:pt>
                <c:pt idx="68">
                  <c:v>2.7023170000000001E-3</c:v>
                </c:pt>
                <c:pt idx="69">
                  <c:v>2.630327E-3</c:v>
                </c:pt>
                <c:pt idx="70">
                  <c:v>2.74238E-3</c:v>
                </c:pt>
                <c:pt idx="71">
                  <c:v>2.7380820000000002E-3</c:v>
                </c:pt>
                <c:pt idx="72">
                  <c:v>2.8418240000000002E-3</c:v>
                </c:pt>
                <c:pt idx="73">
                  <c:v>2.6314469999999999E-3</c:v>
                </c:pt>
                <c:pt idx="74">
                  <c:v>2.5912119999999999E-3</c:v>
                </c:pt>
                <c:pt idx="75">
                  <c:v>2.5605889999999998E-3</c:v>
                </c:pt>
                <c:pt idx="76">
                  <c:v>2.4352290000000001E-3</c:v>
                </c:pt>
                <c:pt idx="77">
                  <c:v>2.33593E-3</c:v>
                </c:pt>
                <c:pt idx="78">
                  <c:v>2.1661990000000002E-3</c:v>
                </c:pt>
                <c:pt idx="79">
                  <c:v>1.9809559999999999E-3</c:v>
                </c:pt>
                <c:pt idx="80">
                  <c:v>1.9582549999999999E-3</c:v>
                </c:pt>
                <c:pt idx="81">
                  <c:v>1.6502820000000001E-3</c:v>
                </c:pt>
                <c:pt idx="82">
                  <c:v>2.0439960000000002E-3</c:v>
                </c:pt>
                <c:pt idx="83">
                  <c:v>1.5128190000000001E-3</c:v>
                </c:pt>
                <c:pt idx="84">
                  <c:v>1.44578E-3</c:v>
                </c:pt>
                <c:pt idx="85">
                  <c:v>1.38732E-3</c:v>
                </c:pt>
                <c:pt idx="86">
                  <c:v>1.218659E-3</c:v>
                </c:pt>
                <c:pt idx="87">
                  <c:v>1.0651409999999999E-3</c:v>
                </c:pt>
                <c:pt idx="88">
                  <c:v>9.9500499999999998E-4</c:v>
                </c:pt>
                <c:pt idx="89">
                  <c:v>8.7071800000000003E-4</c:v>
                </c:pt>
                <c:pt idx="90">
                  <c:v>8.2460300000000003E-4</c:v>
                </c:pt>
                <c:pt idx="91">
                  <c:v>8.3712999999999995E-4</c:v>
                </c:pt>
                <c:pt idx="92">
                  <c:v>9.2817500000000005E-4</c:v>
                </c:pt>
                <c:pt idx="93">
                  <c:v>8.2766399999999998E-4</c:v>
                </c:pt>
                <c:pt idx="94">
                  <c:v>8.8347999999999996E-4</c:v>
                </c:pt>
                <c:pt idx="95">
                  <c:v>8.6480499999999996E-4</c:v>
                </c:pt>
                <c:pt idx="96">
                  <c:v>1.0122589999999999E-3</c:v>
                </c:pt>
                <c:pt idx="97">
                  <c:v>9.2347900000000005E-4</c:v>
                </c:pt>
                <c:pt idx="98">
                  <c:v>9.3543800000000002E-4</c:v>
                </c:pt>
                <c:pt idx="99">
                  <c:v>1.1774909999999999E-3</c:v>
                </c:pt>
                <c:pt idx="100">
                  <c:v>1.0747420000000001E-3</c:v>
                </c:pt>
                <c:pt idx="101">
                  <c:v>1.1805539999999999E-3</c:v>
                </c:pt>
                <c:pt idx="102">
                  <c:v>1.194025E-3</c:v>
                </c:pt>
                <c:pt idx="103">
                  <c:v>1.388722E-3</c:v>
                </c:pt>
                <c:pt idx="104">
                  <c:v>1.428197E-3</c:v>
                </c:pt>
                <c:pt idx="105">
                  <c:v>1.559735E-3</c:v>
                </c:pt>
                <c:pt idx="106">
                  <c:v>1.736975E-3</c:v>
                </c:pt>
                <c:pt idx="107">
                  <c:v>1.8580770000000001E-3</c:v>
                </c:pt>
                <c:pt idx="108">
                  <c:v>2.1378170000000002E-3</c:v>
                </c:pt>
                <c:pt idx="109">
                  <c:v>2.1836030000000001E-3</c:v>
                </c:pt>
                <c:pt idx="110">
                  <c:v>2.3887130000000002E-3</c:v>
                </c:pt>
                <c:pt idx="111">
                  <c:v>2.2800310000000001E-3</c:v>
                </c:pt>
                <c:pt idx="112">
                  <c:v>2.4476720000000001E-3</c:v>
                </c:pt>
                <c:pt idx="113">
                  <c:v>2.5036199999999998E-3</c:v>
                </c:pt>
                <c:pt idx="114">
                  <c:v>2.5756659999999999E-3</c:v>
                </c:pt>
                <c:pt idx="115">
                  <c:v>2.5726719999999998E-3</c:v>
                </c:pt>
                <c:pt idx="116">
                  <c:v>2.6465E-3</c:v>
                </c:pt>
                <c:pt idx="117">
                  <c:v>2.7588959999999998E-3</c:v>
                </c:pt>
                <c:pt idx="118">
                  <c:v>2.8298640000000001E-3</c:v>
                </c:pt>
                <c:pt idx="119">
                  <c:v>2.7811699999999999E-3</c:v>
                </c:pt>
                <c:pt idx="120">
                  <c:v>2.869548E-3</c:v>
                </c:pt>
                <c:pt idx="121">
                  <c:v>2.8296300000000001E-3</c:v>
                </c:pt>
                <c:pt idx="122">
                  <c:v>2.9318299999999999E-3</c:v>
                </c:pt>
                <c:pt idx="123">
                  <c:v>2.831297E-3</c:v>
                </c:pt>
                <c:pt idx="124">
                  <c:v>2.7801800000000002E-3</c:v>
                </c:pt>
                <c:pt idx="125">
                  <c:v>2.8792420000000002E-3</c:v>
                </c:pt>
                <c:pt idx="126">
                  <c:v>3.0599400000000001E-3</c:v>
                </c:pt>
                <c:pt idx="127">
                  <c:v>2.927556E-3</c:v>
                </c:pt>
                <c:pt idx="128">
                  <c:v>3.2415489999999998E-3</c:v>
                </c:pt>
                <c:pt idx="129">
                  <c:v>2.9967280000000002E-3</c:v>
                </c:pt>
                <c:pt idx="130">
                  <c:v>3.1375029999999998E-3</c:v>
                </c:pt>
                <c:pt idx="131">
                  <c:v>3.33469E-3</c:v>
                </c:pt>
                <c:pt idx="132">
                  <c:v>3.4774530000000001E-3</c:v>
                </c:pt>
                <c:pt idx="133">
                  <c:v>3.7961789999999998E-3</c:v>
                </c:pt>
                <c:pt idx="134">
                  <c:v>3.7723119999999999E-3</c:v>
                </c:pt>
                <c:pt idx="135">
                  <c:v>3.6661810000000001E-3</c:v>
                </c:pt>
                <c:pt idx="136">
                  <c:v>3.5130209999999999E-3</c:v>
                </c:pt>
                <c:pt idx="137">
                  <c:v>3.6801210000000002E-3</c:v>
                </c:pt>
                <c:pt idx="138">
                  <c:v>3.6977429999999999E-3</c:v>
                </c:pt>
                <c:pt idx="139">
                  <c:v>3.5432160000000001E-3</c:v>
                </c:pt>
                <c:pt idx="140">
                  <c:v>3.7003019999999999E-3</c:v>
                </c:pt>
                <c:pt idx="141">
                  <c:v>3.684377E-3</c:v>
                </c:pt>
                <c:pt idx="142">
                  <c:v>3.8124220000000002E-3</c:v>
                </c:pt>
                <c:pt idx="143">
                  <c:v>3.9386239999999999E-3</c:v>
                </c:pt>
                <c:pt idx="144">
                  <c:v>4.104033E-3</c:v>
                </c:pt>
                <c:pt idx="145">
                  <c:v>4.0015559999999999E-3</c:v>
                </c:pt>
                <c:pt idx="146">
                  <c:v>4.1088929999999997E-3</c:v>
                </c:pt>
                <c:pt idx="147">
                  <c:v>4.1825650000000001E-3</c:v>
                </c:pt>
                <c:pt idx="148">
                  <c:v>4.1460539999999997E-3</c:v>
                </c:pt>
                <c:pt idx="149">
                  <c:v>4.3052940000000003E-3</c:v>
                </c:pt>
                <c:pt idx="150">
                  <c:v>4.4260159999999996E-3</c:v>
                </c:pt>
                <c:pt idx="151">
                  <c:v>4.310889E-3</c:v>
                </c:pt>
                <c:pt idx="152">
                  <c:v>4.3926490000000002E-3</c:v>
                </c:pt>
                <c:pt idx="153">
                  <c:v>4.5523969999999997E-3</c:v>
                </c:pt>
                <c:pt idx="154">
                  <c:v>4.5465640000000003E-3</c:v>
                </c:pt>
                <c:pt idx="155">
                  <c:v>4.6703370000000001E-3</c:v>
                </c:pt>
                <c:pt idx="156">
                  <c:v>4.5478719999999997E-3</c:v>
                </c:pt>
                <c:pt idx="157">
                  <c:v>4.6329209999999999E-3</c:v>
                </c:pt>
                <c:pt idx="158">
                  <c:v>4.6620689999999996E-3</c:v>
                </c:pt>
                <c:pt idx="159">
                  <c:v>4.7178569999999998E-3</c:v>
                </c:pt>
                <c:pt idx="160">
                  <c:v>4.8980660000000004E-3</c:v>
                </c:pt>
                <c:pt idx="161">
                  <c:v>4.8126760000000001E-3</c:v>
                </c:pt>
                <c:pt idx="162">
                  <c:v>5.0750760000000004E-3</c:v>
                </c:pt>
                <c:pt idx="163">
                  <c:v>5.0019849999999996E-3</c:v>
                </c:pt>
                <c:pt idx="164">
                  <c:v>4.9322050000000003E-3</c:v>
                </c:pt>
                <c:pt idx="165">
                  <c:v>5.0628189999999997E-3</c:v>
                </c:pt>
                <c:pt idx="166">
                  <c:v>5.140609E-3</c:v>
                </c:pt>
                <c:pt idx="167">
                  <c:v>5.0477600000000001E-3</c:v>
                </c:pt>
                <c:pt idx="168">
                  <c:v>5.2896269999999999E-3</c:v>
                </c:pt>
                <c:pt idx="169">
                  <c:v>5.2948149999999996E-3</c:v>
                </c:pt>
                <c:pt idx="170">
                  <c:v>5.2678259999999998E-3</c:v>
                </c:pt>
                <c:pt idx="171">
                  <c:v>5.4634940000000002E-3</c:v>
                </c:pt>
                <c:pt idx="172">
                  <c:v>5.3895510000000002E-3</c:v>
                </c:pt>
                <c:pt idx="173">
                  <c:v>5.425511E-3</c:v>
                </c:pt>
                <c:pt idx="174">
                  <c:v>5.5825199999999997E-3</c:v>
                </c:pt>
                <c:pt idx="175">
                  <c:v>5.5758600000000002E-3</c:v>
                </c:pt>
                <c:pt idx="176">
                  <c:v>5.6215909999999996E-3</c:v>
                </c:pt>
                <c:pt idx="177">
                  <c:v>5.7410279999999996E-3</c:v>
                </c:pt>
                <c:pt idx="178">
                  <c:v>5.8337880000000003E-3</c:v>
                </c:pt>
                <c:pt idx="179">
                  <c:v>5.7541170000000004E-3</c:v>
                </c:pt>
                <c:pt idx="180">
                  <c:v>5.8469330000000003E-3</c:v>
                </c:pt>
                <c:pt idx="181">
                  <c:v>5.9754600000000001E-3</c:v>
                </c:pt>
                <c:pt idx="182">
                  <c:v>6.0041720000000003E-3</c:v>
                </c:pt>
                <c:pt idx="183">
                  <c:v>6.1257359999999997E-3</c:v>
                </c:pt>
                <c:pt idx="184">
                  <c:v>6.2953419999999998E-3</c:v>
                </c:pt>
                <c:pt idx="185">
                  <c:v>6.1728119999999997E-3</c:v>
                </c:pt>
                <c:pt idx="186">
                  <c:v>6.1893010000000004E-3</c:v>
                </c:pt>
                <c:pt idx="187">
                  <c:v>6.3693600000000001E-3</c:v>
                </c:pt>
                <c:pt idx="188">
                  <c:v>6.3338730000000003E-3</c:v>
                </c:pt>
                <c:pt idx="189">
                  <c:v>6.3892979999999999E-3</c:v>
                </c:pt>
                <c:pt idx="190">
                  <c:v>6.5620019999999999E-3</c:v>
                </c:pt>
                <c:pt idx="191">
                  <c:v>6.5637899999999999E-3</c:v>
                </c:pt>
                <c:pt idx="192">
                  <c:v>6.6542019999999997E-3</c:v>
                </c:pt>
                <c:pt idx="193">
                  <c:v>6.7001259999999998E-3</c:v>
                </c:pt>
                <c:pt idx="194">
                  <c:v>6.770112E-3</c:v>
                </c:pt>
                <c:pt idx="195">
                  <c:v>6.8719280000000002E-3</c:v>
                </c:pt>
                <c:pt idx="196">
                  <c:v>6.9953660000000003E-3</c:v>
                </c:pt>
                <c:pt idx="197">
                  <c:v>6.9211630000000001E-3</c:v>
                </c:pt>
                <c:pt idx="198">
                  <c:v>6.9057240000000002E-3</c:v>
                </c:pt>
                <c:pt idx="199">
                  <c:v>6.9982610000000004E-3</c:v>
                </c:pt>
                <c:pt idx="200">
                  <c:v>7.1452069999999998E-3</c:v>
                </c:pt>
                <c:pt idx="201">
                  <c:v>7.1440230000000002E-3</c:v>
                </c:pt>
                <c:pt idx="202">
                  <c:v>7.2635369999999996E-3</c:v>
                </c:pt>
                <c:pt idx="203">
                  <c:v>7.3829000000000004E-3</c:v>
                </c:pt>
                <c:pt idx="204">
                  <c:v>7.3382200000000003E-3</c:v>
                </c:pt>
                <c:pt idx="205">
                  <c:v>7.4951319999999998E-3</c:v>
                </c:pt>
                <c:pt idx="206">
                  <c:v>7.5498359999999999E-3</c:v>
                </c:pt>
                <c:pt idx="207">
                  <c:v>7.618115E-3</c:v>
                </c:pt>
                <c:pt idx="208">
                  <c:v>7.737865E-3</c:v>
                </c:pt>
                <c:pt idx="209">
                  <c:v>7.7377069999999999E-3</c:v>
                </c:pt>
                <c:pt idx="210">
                  <c:v>7.7815310000000004E-3</c:v>
                </c:pt>
                <c:pt idx="211">
                  <c:v>7.8278110000000005E-3</c:v>
                </c:pt>
                <c:pt idx="212">
                  <c:v>8.0096579999999994E-3</c:v>
                </c:pt>
                <c:pt idx="213">
                  <c:v>7.9086810000000007E-3</c:v>
                </c:pt>
                <c:pt idx="214">
                  <c:v>7.9312470000000006E-3</c:v>
                </c:pt>
                <c:pt idx="215">
                  <c:v>7.9646769999999999E-3</c:v>
                </c:pt>
                <c:pt idx="216">
                  <c:v>8.0188610000000004E-3</c:v>
                </c:pt>
                <c:pt idx="217">
                  <c:v>8.2679290000000003E-3</c:v>
                </c:pt>
                <c:pt idx="218">
                  <c:v>8.2714109999999993E-3</c:v>
                </c:pt>
                <c:pt idx="219">
                  <c:v>8.3031519999999994E-3</c:v>
                </c:pt>
                <c:pt idx="220">
                  <c:v>8.3028619999999994E-3</c:v>
                </c:pt>
                <c:pt idx="221">
                  <c:v>8.3298290000000004E-3</c:v>
                </c:pt>
                <c:pt idx="222">
                  <c:v>8.4991890000000007E-3</c:v>
                </c:pt>
                <c:pt idx="223">
                  <c:v>8.4641600000000001E-3</c:v>
                </c:pt>
                <c:pt idx="224">
                  <c:v>8.5844349999999996E-3</c:v>
                </c:pt>
                <c:pt idx="225">
                  <c:v>8.6323849999999994E-3</c:v>
                </c:pt>
                <c:pt idx="226">
                  <c:v>8.5362519999999994E-3</c:v>
                </c:pt>
                <c:pt idx="227">
                  <c:v>8.6831129999999992E-3</c:v>
                </c:pt>
                <c:pt idx="228">
                  <c:v>8.5747979999999998E-3</c:v>
                </c:pt>
                <c:pt idx="229">
                  <c:v>8.5957619999999998E-3</c:v>
                </c:pt>
                <c:pt idx="230">
                  <c:v>8.6133990000000007E-3</c:v>
                </c:pt>
                <c:pt idx="231">
                  <c:v>8.7115040000000001E-3</c:v>
                </c:pt>
                <c:pt idx="232">
                  <c:v>9.4278710000000009E-3</c:v>
                </c:pt>
                <c:pt idx="233">
                  <c:v>9.7892239999999991E-3</c:v>
                </c:pt>
                <c:pt idx="234">
                  <c:v>9.9354500000000002E-3</c:v>
                </c:pt>
                <c:pt idx="235">
                  <c:v>9.9874960000000002E-3</c:v>
                </c:pt>
                <c:pt idx="236">
                  <c:v>9.9438719999999994E-3</c:v>
                </c:pt>
                <c:pt idx="237">
                  <c:v>9.9296760000000001E-3</c:v>
                </c:pt>
                <c:pt idx="238">
                  <c:v>1.0173244E-2</c:v>
                </c:pt>
                <c:pt idx="239">
                  <c:v>1.0270906E-2</c:v>
                </c:pt>
                <c:pt idx="240">
                  <c:v>1.0157688999999999E-2</c:v>
                </c:pt>
                <c:pt idx="241">
                  <c:v>1.027838E-2</c:v>
                </c:pt>
                <c:pt idx="242">
                  <c:v>1.0230751999999999E-2</c:v>
                </c:pt>
                <c:pt idx="243">
                  <c:v>1.025654E-2</c:v>
                </c:pt>
                <c:pt idx="244">
                  <c:v>1.0317187E-2</c:v>
                </c:pt>
                <c:pt idx="245">
                  <c:v>1.0442323999999999E-2</c:v>
                </c:pt>
                <c:pt idx="246">
                  <c:v>1.0290043E-2</c:v>
                </c:pt>
                <c:pt idx="247">
                  <c:v>1.0514347E-2</c:v>
                </c:pt>
                <c:pt idx="248">
                  <c:v>1.0524875E-2</c:v>
                </c:pt>
                <c:pt idx="249">
                  <c:v>1.0471970000000001E-2</c:v>
                </c:pt>
                <c:pt idx="250">
                  <c:v>1.0583942000000001E-2</c:v>
                </c:pt>
                <c:pt idx="251">
                  <c:v>1.0637339000000001E-2</c:v>
                </c:pt>
                <c:pt idx="252">
                  <c:v>1.0657183000000001E-2</c:v>
                </c:pt>
                <c:pt idx="253">
                  <c:v>1.0655642999999999E-2</c:v>
                </c:pt>
                <c:pt idx="254">
                  <c:v>1.0679121999999999E-2</c:v>
                </c:pt>
                <c:pt idx="255">
                  <c:v>1.0636092E-2</c:v>
                </c:pt>
                <c:pt idx="256">
                  <c:v>1.0816121E-2</c:v>
                </c:pt>
                <c:pt idx="257">
                  <c:v>1.0851100000000001E-2</c:v>
                </c:pt>
                <c:pt idx="258">
                  <c:v>1.0756386E-2</c:v>
                </c:pt>
                <c:pt idx="259">
                  <c:v>1.0857709E-2</c:v>
                </c:pt>
                <c:pt idx="260">
                  <c:v>1.0826338E-2</c:v>
                </c:pt>
                <c:pt idx="261">
                  <c:v>1.0907131E-2</c:v>
                </c:pt>
                <c:pt idx="262">
                  <c:v>1.1079544E-2</c:v>
                </c:pt>
                <c:pt idx="263">
                  <c:v>1.1108544E-2</c:v>
                </c:pt>
                <c:pt idx="264">
                  <c:v>1.1172893999999999E-2</c:v>
                </c:pt>
                <c:pt idx="265">
                  <c:v>1.1274660000000001E-2</c:v>
                </c:pt>
                <c:pt idx="266">
                  <c:v>1.1345307000000001E-2</c:v>
                </c:pt>
                <c:pt idx="267">
                  <c:v>1.1263502999999999E-2</c:v>
                </c:pt>
                <c:pt idx="268">
                  <c:v>1.1478608E-2</c:v>
                </c:pt>
                <c:pt idx="269">
                  <c:v>1.1701825000000001E-2</c:v>
                </c:pt>
                <c:pt idx="270">
                  <c:v>1.1704803E-2</c:v>
                </c:pt>
                <c:pt idx="271">
                  <c:v>1.1882508E-2</c:v>
                </c:pt>
                <c:pt idx="272">
                  <c:v>1.2160104E-2</c:v>
                </c:pt>
                <c:pt idx="273">
                  <c:v>1.2355786000000001E-2</c:v>
                </c:pt>
                <c:pt idx="274">
                  <c:v>1.2729473999999999E-2</c:v>
                </c:pt>
                <c:pt idx="275">
                  <c:v>1.3065709E-2</c:v>
                </c:pt>
                <c:pt idx="276">
                  <c:v>1.3065281999999999E-2</c:v>
                </c:pt>
                <c:pt idx="277">
                  <c:v>1.3310482E-2</c:v>
                </c:pt>
                <c:pt idx="278">
                  <c:v>1.3839058E-2</c:v>
                </c:pt>
                <c:pt idx="279">
                  <c:v>1.4002453E-2</c:v>
                </c:pt>
                <c:pt idx="280">
                  <c:v>1.4093412E-2</c:v>
                </c:pt>
                <c:pt idx="281">
                  <c:v>1.4337720999999999E-2</c:v>
                </c:pt>
                <c:pt idx="282">
                  <c:v>1.4532860999999999E-2</c:v>
                </c:pt>
                <c:pt idx="283">
                  <c:v>1.4665538000000001E-2</c:v>
                </c:pt>
                <c:pt idx="284">
                  <c:v>1.4928656E-2</c:v>
                </c:pt>
                <c:pt idx="285">
                  <c:v>1.5151509000000001E-2</c:v>
                </c:pt>
                <c:pt idx="286">
                  <c:v>1.5385660000000001E-2</c:v>
                </c:pt>
                <c:pt idx="287">
                  <c:v>1.5552725E-2</c:v>
                </c:pt>
                <c:pt idx="288">
                  <c:v>1.5701977999999998E-2</c:v>
                </c:pt>
                <c:pt idx="289">
                  <c:v>1.5873646000000002E-2</c:v>
                </c:pt>
                <c:pt idx="290">
                  <c:v>1.6206978E-2</c:v>
                </c:pt>
                <c:pt idx="291">
                  <c:v>1.6473748E-2</c:v>
                </c:pt>
                <c:pt idx="292">
                  <c:v>1.6493239999999999E-2</c:v>
                </c:pt>
                <c:pt idx="293">
                  <c:v>1.6553985E-2</c:v>
                </c:pt>
                <c:pt idx="294">
                  <c:v>1.6816768999999999E-2</c:v>
                </c:pt>
                <c:pt idx="295">
                  <c:v>1.6908400000000001E-2</c:v>
                </c:pt>
                <c:pt idx="296">
                  <c:v>1.7165771E-2</c:v>
                </c:pt>
                <c:pt idx="297">
                  <c:v>1.741063E-2</c:v>
                </c:pt>
                <c:pt idx="298">
                  <c:v>1.7450565000000001E-2</c:v>
                </c:pt>
                <c:pt idx="299">
                  <c:v>1.7629154000000001E-2</c:v>
                </c:pt>
                <c:pt idx="300">
                  <c:v>1.7756632000000001E-2</c:v>
                </c:pt>
                <c:pt idx="301">
                  <c:v>1.7901760999999999E-2</c:v>
                </c:pt>
                <c:pt idx="302">
                  <c:v>1.8036793999999998E-2</c:v>
                </c:pt>
                <c:pt idx="303">
                  <c:v>1.8167010000000001E-2</c:v>
                </c:pt>
                <c:pt idx="304">
                  <c:v>1.8267512E-2</c:v>
                </c:pt>
                <c:pt idx="305">
                  <c:v>1.8385940999999999E-2</c:v>
                </c:pt>
                <c:pt idx="306">
                  <c:v>1.8577695000000002E-2</c:v>
                </c:pt>
                <c:pt idx="307">
                  <c:v>1.8823837999999999E-2</c:v>
                </c:pt>
                <c:pt idx="308">
                  <c:v>1.8914137000000001E-2</c:v>
                </c:pt>
                <c:pt idx="309">
                  <c:v>1.9042235000000001E-2</c:v>
                </c:pt>
                <c:pt idx="310">
                  <c:v>1.9062603000000001E-2</c:v>
                </c:pt>
                <c:pt idx="311">
                  <c:v>1.9064656999999999E-2</c:v>
                </c:pt>
                <c:pt idx="312">
                  <c:v>1.9282013000000001E-2</c:v>
                </c:pt>
                <c:pt idx="313">
                  <c:v>1.9286154E-2</c:v>
                </c:pt>
                <c:pt idx="314">
                  <c:v>1.9370755E-2</c:v>
                </c:pt>
                <c:pt idx="315">
                  <c:v>1.9363636E-2</c:v>
                </c:pt>
                <c:pt idx="316">
                  <c:v>1.9543176999999998E-2</c:v>
                </c:pt>
                <c:pt idx="317">
                  <c:v>1.9636929000000001E-2</c:v>
                </c:pt>
                <c:pt idx="318">
                  <c:v>1.9809403E-2</c:v>
                </c:pt>
                <c:pt idx="319">
                  <c:v>1.9936195E-2</c:v>
                </c:pt>
                <c:pt idx="320">
                  <c:v>2.0095501000000002E-2</c:v>
                </c:pt>
                <c:pt idx="321">
                  <c:v>2.0333719E-2</c:v>
                </c:pt>
                <c:pt idx="322">
                  <c:v>2.0470485E-2</c:v>
                </c:pt>
                <c:pt idx="323">
                  <c:v>2.0762615000000002E-2</c:v>
                </c:pt>
                <c:pt idx="324">
                  <c:v>2.0849350999999999E-2</c:v>
                </c:pt>
                <c:pt idx="325">
                  <c:v>2.1055399999999998E-2</c:v>
                </c:pt>
                <c:pt idx="326">
                  <c:v>2.1363666E-2</c:v>
                </c:pt>
                <c:pt idx="327">
                  <c:v>2.1527171000000001E-2</c:v>
                </c:pt>
                <c:pt idx="328">
                  <c:v>2.1955287E-2</c:v>
                </c:pt>
                <c:pt idx="329">
                  <c:v>2.2162571999999998E-2</c:v>
                </c:pt>
                <c:pt idx="330">
                  <c:v>2.2575609E-2</c:v>
                </c:pt>
                <c:pt idx="331">
                  <c:v>2.2833059999999999E-2</c:v>
                </c:pt>
                <c:pt idx="332">
                  <c:v>2.3018381000000001E-2</c:v>
                </c:pt>
                <c:pt idx="333">
                  <c:v>2.3531173999999998E-2</c:v>
                </c:pt>
                <c:pt idx="334">
                  <c:v>2.3887858000000001E-2</c:v>
                </c:pt>
                <c:pt idx="335">
                  <c:v>2.4232793999999998E-2</c:v>
                </c:pt>
                <c:pt idx="336">
                  <c:v>2.4449656E-2</c:v>
                </c:pt>
                <c:pt idx="337">
                  <c:v>2.4730800000000001E-2</c:v>
                </c:pt>
                <c:pt idx="338">
                  <c:v>2.5095493E-2</c:v>
                </c:pt>
                <c:pt idx="339">
                  <c:v>2.5149853999999999E-2</c:v>
                </c:pt>
                <c:pt idx="340">
                  <c:v>2.5466145999999999E-2</c:v>
                </c:pt>
                <c:pt idx="341">
                  <c:v>2.5670142999999999E-2</c:v>
                </c:pt>
                <c:pt idx="342">
                  <c:v>2.5928803E-2</c:v>
                </c:pt>
                <c:pt idx="343">
                  <c:v>2.6279899999999998E-2</c:v>
                </c:pt>
                <c:pt idx="344">
                  <c:v>2.6334960000000001E-2</c:v>
                </c:pt>
                <c:pt idx="345">
                  <c:v>2.6539364999999999E-2</c:v>
                </c:pt>
                <c:pt idx="346">
                  <c:v>2.6769965999999999E-2</c:v>
                </c:pt>
                <c:pt idx="347">
                  <c:v>2.7084107E-2</c:v>
                </c:pt>
                <c:pt idx="348">
                  <c:v>2.7211359000000001E-2</c:v>
                </c:pt>
                <c:pt idx="349">
                  <c:v>2.7437159999999999E-2</c:v>
                </c:pt>
                <c:pt idx="350">
                  <c:v>2.778222E-2</c:v>
                </c:pt>
                <c:pt idx="351">
                  <c:v>2.7994707000000001E-2</c:v>
                </c:pt>
                <c:pt idx="352">
                  <c:v>2.8013840000000002E-2</c:v>
                </c:pt>
                <c:pt idx="353">
                  <c:v>2.8339742000000001E-2</c:v>
                </c:pt>
                <c:pt idx="354">
                  <c:v>2.8390035000000001E-2</c:v>
                </c:pt>
                <c:pt idx="355">
                  <c:v>2.8786359000000001E-2</c:v>
                </c:pt>
                <c:pt idx="356">
                  <c:v>2.8989956000000001E-2</c:v>
                </c:pt>
                <c:pt idx="357">
                  <c:v>2.8995101999999998E-2</c:v>
                </c:pt>
                <c:pt idx="358">
                  <c:v>2.9215161E-2</c:v>
                </c:pt>
                <c:pt idx="359">
                  <c:v>2.9588629000000002E-2</c:v>
                </c:pt>
                <c:pt idx="360">
                  <c:v>2.9834271999999998E-2</c:v>
                </c:pt>
                <c:pt idx="361">
                  <c:v>2.9943141999999999E-2</c:v>
                </c:pt>
                <c:pt idx="362">
                  <c:v>3.0079918000000001E-2</c:v>
                </c:pt>
                <c:pt idx="363">
                  <c:v>3.0308437000000001E-2</c:v>
                </c:pt>
                <c:pt idx="364">
                  <c:v>3.0476261000000001E-2</c:v>
                </c:pt>
                <c:pt idx="365">
                  <c:v>3.0642870999999999E-2</c:v>
                </c:pt>
                <c:pt idx="366">
                  <c:v>3.0767754000000001E-2</c:v>
                </c:pt>
                <c:pt idx="367">
                  <c:v>3.0782674999999999E-2</c:v>
                </c:pt>
                <c:pt idx="368">
                  <c:v>3.1098871E-2</c:v>
                </c:pt>
                <c:pt idx="369">
                  <c:v>3.1387694000000001E-2</c:v>
                </c:pt>
                <c:pt idx="370">
                  <c:v>3.1059414E-2</c:v>
                </c:pt>
                <c:pt idx="371">
                  <c:v>3.1414602E-2</c:v>
                </c:pt>
                <c:pt idx="372">
                  <c:v>3.1598109999999999E-2</c:v>
                </c:pt>
                <c:pt idx="373">
                  <c:v>3.1648445999999997E-2</c:v>
                </c:pt>
                <c:pt idx="374">
                  <c:v>3.2021086999999997E-2</c:v>
                </c:pt>
                <c:pt idx="375">
                  <c:v>3.2124262000000001E-2</c:v>
                </c:pt>
                <c:pt idx="376">
                  <c:v>3.2352101000000001E-2</c:v>
                </c:pt>
                <c:pt idx="377">
                  <c:v>3.2679043999999997E-2</c:v>
                </c:pt>
                <c:pt idx="378">
                  <c:v>3.2802530000000003E-2</c:v>
                </c:pt>
                <c:pt idx="379">
                  <c:v>3.2807026000000003E-2</c:v>
                </c:pt>
                <c:pt idx="380">
                  <c:v>3.2897737000000003E-2</c:v>
                </c:pt>
                <c:pt idx="381">
                  <c:v>3.3118386E-2</c:v>
                </c:pt>
                <c:pt idx="382">
                  <c:v>3.3549335E-2</c:v>
                </c:pt>
                <c:pt idx="383">
                  <c:v>3.3651783999999997E-2</c:v>
                </c:pt>
                <c:pt idx="384">
                  <c:v>3.3885099000000002E-2</c:v>
                </c:pt>
                <c:pt idx="385">
                  <c:v>3.4014054000000002E-2</c:v>
                </c:pt>
                <c:pt idx="386">
                  <c:v>3.4409127999999997E-2</c:v>
                </c:pt>
                <c:pt idx="387">
                  <c:v>3.4541067000000002E-2</c:v>
                </c:pt>
                <c:pt idx="388">
                  <c:v>3.4829695000000001E-2</c:v>
                </c:pt>
                <c:pt idx="389">
                  <c:v>3.5281632E-2</c:v>
                </c:pt>
                <c:pt idx="390">
                  <c:v>3.5538640000000003E-2</c:v>
                </c:pt>
                <c:pt idx="391">
                  <c:v>3.5847298999999999E-2</c:v>
                </c:pt>
                <c:pt idx="392">
                  <c:v>3.5738370999999998E-2</c:v>
                </c:pt>
                <c:pt idx="393">
                  <c:v>3.6276266000000001E-2</c:v>
                </c:pt>
                <c:pt idx="394">
                  <c:v>3.6490500000000002E-2</c:v>
                </c:pt>
                <c:pt idx="395">
                  <c:v>3.6744474999999999E-2</c:v>
                </c:pt>
                <c:pt idx="396">
                  <c:v>3.6908943E-2</c:v>
                </c:pt>
                <c:pt idx="397">
                  <c:v>3.6936477000000002E-2</c:v>
                </c:pt>
                <c:pt idx="398">
                  <c:v>3.7184622000000001E-2</c:v>
                </c:pt>
                <c:pt idx="399">
                  <c:v>3.7547286999999999E-2</c:v>
                </c:pt>
                <c:pt idx="400">
                  <c:v>3.7723861999999997E-2</c:v>
                </c:pt>
                <c:pt idx="401">
                  <c:v>3.7903219000000002E-2</c:v>
                </c:pt>
                <c:pt idx="402">
                  <c:v>3.8280815000000003E-2</c:v>
                </c:pt>
                <c:pt idx="403">
                  <c:v>3.8480513000000001E-2</c:v>
                </c:pt>
                <c:pt idx="404">
                  <c:v>3.8737237000000001E-2</c:v>
                </c:pt>
                <c:pt idx="405">
                  <c:v>3.8990918999999999E-2</c:v>
                </c:pt>
                <c:pt idx="406">
                  <c:v>3.9658817999999998E-2</c:v>
                </c:pt>
                <c:pt idx="407">
                  <c:v>3.9214174999999997E-2</c:v>
                </c:pt>
                <c:pt idx="408">
                  <c:v>3.9512473999999999E-2</c:v>
                </c:pt>
                <c:pt idx="409">
                  <c:v>3.9861507999999997E-2</c:v>
                </c:pt>
                <c:pt idx="410">
                  <c:v>4.0290597999999997E-2</c:v>
                </c:pt>
                <c:pt idx="411">
                  <c:v>4.0626585E-2</c:v>
                </c:pt>
                <c:pt idx="412">
                  <c:v>4.1245512999999998E-2</c:v>
                </c:pt>
                <c:pt idx="413">
                  <c:v>4.1731082000000003E-2</c:v>
                </c:pt>
                <c:pt idx="414">
                  <c:v>4.1979073999999998E-2</c:v>
                </c:pt>
                <c:pt idx="415">
                  <c:v>4.2524184999999999E-2</c:v>
                </c:pt>
                <c:pt idx="416">
                  <c:v>4.3038629000000002E-2</c:v>
                </c:pt>
                <c:pt idx="417">
                  <c:v>4.3717626000000002E-2</c:v>
                </c:pt>
                <c:pt idx="418">
                  <c:v>4.4163726E-2</c:v>
                </c:pt>
                <c:pt idx="419">
                  <c:v>4.4786080999999998E-2</c:v>
                </c:pt>
                <c:pt idx="420">
                  <c:v>4.4539980999999999E-2</c:v>
                </c:pt>
                <c:pt idx="421">
                  <c:v>4.4960427999999997E-2</c:v>
                </c:pt>
                <c:pt idx="422">
                  <c:v>4.5646897999999998E-2</c:v>
                </c:pt>
                <c:pt idx="423">
                  <c:v>4.6358701000000002E-2</c:v>
                </c:pt>
                <c:pt idx="424">
                  <c:v>4.7011849000000001E-2</c:v>
                </c:pt>
                <c:pt idx="425">
                  <c:v>4.7490048999999999E-2</c:v>
                </c:pt>
                <c:pt idx="426">
                  <c:v>4.7740630999999999E-2</c:v>
                </c:pt>
                <c:pt idx="427">
                  <c:v>4.8023913000000001E-2</c:v>
                </c:pt>
                <c:pt idx="428">
                  <c:v>4.9298256999999998E-2</c:v>
                </c:pt>
                <c:pt idx="429">
                  <c:v>4.8235171E-2</c:v>
                </c:pt>
                <c:pt idx="430">
                  <c:v>4.8670504000000003E-2</c:v>
                </c:pt>
                <c:pt idx="431">
                  <c:v>4.9369364999999998E-2</c:v>
                </c:pt>
                <c:pt idx="432">
                  <c:v>5.4196770999999998E-2</c:v>
                </c:pt>
                <c:pt idx="433">
                  <c:v>4.9956944000000003E-2</c:v>
                </c:pt>
                <c:pt idx="434">
                  <c:v>5.0215460000000003E-2</c:v>
                </c:pt>
                <c:pt idx="435">
                  <c:v>5.1096026000000003E-2</c:v>
                </c:pt>
                <c:pt idx="436">
                  <c:v>5.0296601000000003E-2</c:v>
                </c:pt>
                <c:pt idx="437">
                  <c:v>4.9465808999999999E-2</c:v>
                </c:pt>
                <c:pt idx="438">
                  <c:v>5.0367641999999997E-2</c:v>
                </c:pt>
                <c:pt idx="439">
                  <c:v>5.0831019999999998E-2</c:v>
                </c:pt>
                <c:pt idx="440">
                  <c:v>5.1107439999999997E-2</c:v>
                </c:pt>
                <c:pt idx="441">
                  <c:v>5.2607223000000002E-2</c:v>
                </c:pt>
                <c:pt idx="442">
                  <c:v>5.0503124000000003E-2</c:v>
                </c:pt>
                <c:pt idx="443">
                  <c:v>5.0724901000000003E-2</c:v>
                </c:pt>
                <c:pt idx="444">
                  <c:v>5.0136543999999998E-2</c:v>
                </c:pt>
                <c:pt idx="445">
                  <c:v>4.9864224999999998E-2</c:v>
                </c:pt>
                <c:pt idx="446">
                  <c:v>5.1718198E-2</c:v>
                </c:pt>
                <c:pt idx="447">
                  <c:v>4.9738865E-2</c:v>
                </c:pt>
                <c:pt idx="448">
                  <c:v>5.0558898999999997E-2</c:v>
                </c:pt>
                <c:pt idx="449">
                  <c:v>4.826482E-2</c:v>
                </c:pt>
                <c:pt idx="450">
                  <c:v>5.0422150999999998E-2</c:v>
                </c:pt>
                <c:pt idx="451">
                  <c:v>4.6066836E-2</c:v>
                </c:pt>
                <c:pt idx="452">
                  <c:v>6.7048334000000001E-2</c:v>
                </c:pt>
                <c:pt idx="453">
                  <c:v>6.8855099000000003E-2</c:v>
                </c:pt>
                <c:pt idx="454">
                  <c:v>6.9699854000000006E-2</c:v>
                </c:pt>
                <c:pt idx="455">
                  <c:v>7.0690744E-2</c:v>
                </c:pt>
                <c:pt idx="456">
                  <c:v>7.1334234999999996E-2</c:v>
                </c:pt>
                <c:pt idx="457">
                  <c:v>7.2769180000000003E-2</c:v>
                </c:pt>
                <c:pt idx="458">
                  <c:v>7.3823921000000001E-2</c:v>
                </c:pt>
                <c:pt idx="459">
                  <c:v>7.4771166E-2</c:v>
                </c:pt>
                <c:pt idx="460">
                  <c:v>7.6061196999999997E-2</c:v>
                </c:pt>
                <c:pt idx="461">
                  <c:v>7.7569120000000005E-2</c:v>
                </c:pt>
                <c:pt idx="462">
                  <c:v>7.7927463000000002E-2</c:v>
                </c:pt>
                <c:pt idx="463">
                  <c:v>7.9788840999999999E-2</c:v>
                </c:pt>
                <c:pt idx="464">
                  <c:v>8.1357516000000005E-2</c:v>
                </c:pt>
                <c:pt idx="465">
                  <c:v>8.2485272999999998E-2</c:v>
                </c:pt>
                <c:pt idx="466">
                  <c:v>8.4362938999999998E-2</c:v>
                </c:pt>
                <c:pt idx="467">
                  <c:v>8.5043214000000006E-2</c:v>
                </c:pt>
                <c:pt idx="468">
                  <c:v>8.6944102999999995E-2</c:v>
                </c:pt>
                <c:pt idx="469">
                  <c:v>8.8572531999999995E-2</c:v>
                </c:pt>
                <c:pt idx="470">
                  <c:v>9.0248576999999996E-2</c:v>
                </c:pt>
                <c:pt idx="471">
                  <c:v>9.1894484999999998E-2</c:v>
                </c:pt>
                <c:pt idx="472">
                  <c:v>9.2885487000000003E-2</c:v>
                </c:pt>
                <c:pt idx="473">
                  <c:v>9.5309257999999994E-2</c:v>
                </c:pt>
                <c:pt idx="474">
                  <c:v>9.7049682999999998E-2</c:v>
                </c:pt>
                <c:pt idx="475">
                  <c:v>9.8902545999999994E-2</c:v>
                </c:pt>
                <c:pt idx="476">
                  <c:v>0.10005404800000001</c:v>
                </c:pt>
                <c:pt idx="477">
                  <c:v>0.10166302300000001</c:v>
                </c:pt>
                <c:pt idx="478">
                  <c:v>0.104033262</c:v>
                </c:pt>
                <c:pt idx="479">
                  <c:v>0.105785027</c:v>
                </c:pt>
                <c:pt idx="480">
                  <c:v>0.10619057</c:v>
                </c:pt>
                <c:pt idx="481">
                  <c:v>0.108036853</c:v>
                </c:pt>
                <c:pt idx="482">
                  <c:v>0.11047411</c:v>
                </c:pt>
                <c:pt idx="483">
                  <c:v>0.11191612500000001</c:v>
                </c:pt>
                <c:pt idx="484">
                  <c:v>0.113057993</c:v>
                </c:pt>
                <c:pt idx="485">
                  <c:v>0.114469945</c:v>
                </c:pt>
                <c:pt idx="486">
                  <c:v>0.11504711200000001</c:v>
                </c:pt>
                <c:pt idx="487">
                  <c:v>0.11636629</c:v>
                </c:pt>
                <c:pt idx="488">
                  <c:v>0.11730293899999999</c:v>
                </c:pt>
                <c:pt idx="489">
                  <c:v>0.118151799</c:v>
                </c:pt>
                <c:pt idx="490">
                  <c:v>0.119062483</c:v>
                </c:pt>
                <c:pt idx="491">
                  <c:v>0.119727768</c:v>
                </c:pt>
                <c:pt idx="492">
                  <c:v>0.120419927</c:v>
                </c:pt>
                <c:pt idx="493">
                  <c:v>0.122081615</c:v>
                </c:pt>
                <c:pt idx="494">
                  <c:v>0.122524329</c:v>
                </c:pt>
                <c:pt idx="495">
                  <c:v>0.12318335499999999</c:v>
                </c:pt>
                <c:pt idx="496">
                  <c:v>0.123382293</c:v>
                </c:pt>
                <c:pt idx="497">
                  <c:v>0.123428896</c:v>
                </c:pt>
                <c:pt idx="498">
                  <c:v>0.123880431</c:v>
                </c:pt>
                <c:pt idx="499">
                  <c:v>0.123852991</c:v>
                </c:pt>
                <c:pt idx="500">
                  <c:v>0.123519503</c:v>
                </c:pt>
                <c:pt idx="501">
                  <c:v>0.123884045</c:v>
                </c:pt>
                <c:pt idx="502">
                  <c:v>0.124165677</c:v>
                </c:pt>
                <c:pt idx="503">
                  <c:v>0.12406721699999999</c:v>
                </c:pt>
                <c:pt idx="504">
                  <c:v>0.124202989</c:v>
                </c:pt>
                <c:pt idx="505">
                  <c:v>0.123861082</c:v>
                </c:pt>
                <c:pt idx="506">
                  <c:v>0.124066256</c:v>
                </c:pt>
                <c:pt idx="507">
                  <c:v>0.12393520800000001</c:v>
                </c:pt>
                <c:pt idx="508">
                  <c:v>0.123487234</c:v>
                </c:pt>
                <c:pt idx="509">
                  <c:v>0.123825379</c:v>
                </c:pt>
                <c:pt idx="510">
                  <c:v>0.124057643</c:v>
                </c:pt>
                <c:pt idx="511">
                  <c:v>0.125677496</c:v>
                </c:pt>
                <c:pt idx="512">
                  <c:v>0.12757498</c:v>
                </c:pt>
                <c:pt idx="513">
                  <c:v>0.13156516900000001</c:v>
                </c:pt>
                <c:pt idx="514">
                  <c:v>0.13688376599999999</c:v>
                </c:pt>
                <c:pt idx="515">
                  <c:v>0.14533963799999999</c:v>
                </c:pt>
                <c:pt idx="516">
                  <c:v>0.152826816</c:v>
                </c:pt>
                <c:pt idx="517">
                  <c:v>0.15622909400000001</c:v>
                </c:pt>
                <c:pt idx="518">
                  <c:v>0.15480782100000001</c:v>
                </c:pt>
                <c:pt idx="519">
                  <c:v>0.15220740399999999</c:v>
                </c:pt>
                <c:pt idx="520">
                  <c:v>0.151514277</c:v>
                </c:pt>
                <c:pt idx="521">
                  <c:v>0.15564583200000001</c:v>
                </c:pt>
                <c:pt idx="522">
                  <c:v>0.161230758</c:v>
                </c:pt>
                <c:pt idx="523">
                  <c:v>0.16752260899999999</c:v>
                </c:pt>
                <c:pt idx="524">
                  <c:v>0.17277875500000001</c:v>
                </c:pt>
                <c:pt idx="525">
                  <c:v>0.17856942100000001</c:v>
                </c:pt>
                <c:pt idx="526">
                  <c:v>0.18440215300000001</c:v>
                </c:pt>
                <c:pt idx="527">
                  <c:v>0.18775874400000001</c:v>
                </c:pt>
                <c:pt idx="528">
                  <c:v>0.18967930999999999</c:v>
                </c:pt>
                <c:pt idx="529">
                  <c:v>0.18908794200000001</c:v>
                </c:pt>
                <c:pt idx="530">
                  <c:v>0.18838907799999999</c:v>
                </c:pt>
                <c:pt idx="531">
                  <c:v>0.19026202</c:v>
                </c:pt>
                <c:pt idx="532">
                  <c:v>0.19486822200000001</c:v>
                </c:pt>
                <c:pt idx="533">
                  <c:v>0.201784149</c:v>
                </c:pt>
                <c:pt idx="534">
                  <c:v>0.20785743000000001</c:v>
                </c:pt>
                <c:pt idx="535">
                  <c:v>0.212653115</c:v>
                </c:pt>
                <c:pt idx="536">
                  <c:v>0.21722364399999999</c:v>
                </c:pt>
                <c:pt idx="537">
                  <c:v>0.22252380899999999</c:v>
                </c:pt>
                <c:pt idx="538">
                  <c:v>0.23161721199999999</c:v>
                </c:pt>
                <c:pt idx="539">
                  <c:v>0.24464041</c:v>
                </c:pt>
                <c:pt idx="540">
                  <c:v>0.26257827900000003</c:v>
                </c:pt>
                <c:pt idx="541">
                  <c:v>0.28735083300000003</c:v>
                </c:pt>
                <c:pt idx="542">
                  <c:v>0.31989684699999998</c:v>
                </c:pt>
                <c:pt idx="543">
                  <c:v>0.361318737</c:v>
                </c:pt>
                <c:pt idx="544">
                  <c:v>0.41132468</c:v>
                </c:pt>
                <c:pt idx="545">
                  <c:v>0.470643282</c:v>
                </c:pt>
                <c:pt idx="546">
                  <c:v>0.538935304</c:v>
                </c:pt>
                <c:pt idx="547">
                  <c:v>0.61483597800000001</c:v>
                </c:pt>
                <c:pt idx="548">
                  <c:v>0.69149023300000001</c:v>
                </c:pt>
                <c:pt idx="549">
                  <c:v>0.76875346899999997</c:v>
                </c:pt>
                <c:pt idx="550">
                  <c:v>0.83522784699999997</c:v>
                </c:pt>
                <c:pt idx="551">
                  <c:v>0.88991004200000001</c:v>
                </c:pt>
                <c:pt idx="552">
                  <c:v>0.93192786000000005</c:v>
                </c:pt>
                <c:pt idx="553">
                  <c:v>0.96167635900000004</c:v>
                </c:pt>
                <c:pt idx="554">
                  <c:v>0.98059850900000001</c:v>
                </c:pt>
                <c:pt idx="555">
                  <c:v>0.98935925999999996</c:v>
                </c:pt>
                <c:pt idx="556">
                  <c:v>0.98723328099999996</c:v>
                </c:pt>
                <c:pt idx="557">
                  <c:v>0.97718989899999997</c:v>
                </c:pt>
                <c:pt idx="558">
                  <c:v>0.95912957200000004</c:v>
                </c:pt>
                <c:pt idx="559">
                  <c:v>0.93528836999999998</c:v>
                </c:pt>
                <c:pt idx="560">
                  <c:v>0.905110419</c:v>
                </c:pt>
                <c:pt idx="561">
                  <c:v>0.86988997499999998</c:v>
                </c:pt>
                <c:pt idx="562">
                  <c:v>0.83309668299999995</c:v>
                </c:pt>
                <c:pt idx="563">
                  <c:v>0.79201048600000001</c:v>
                </c:pt>
                <c:pt idx="564">
                  <c:v>0.74971807000000001</c:v>
                </c:pt>
                <c:pt idx="565">
                  <c:v>0.70682156100000004</c:v>
                </c:pt>
                <c:pt idx="566">
                  <c:v>0.66310226900000002</c:v>
                </c:pt>
                <c:pt idx="567">
                  <c:v>0.62037420300000001</c:v>
                </c:pt>
                <c:pt idx="568">
                  <c:v>0.57962894399999998</c:v>
                </c:pt>
                <c:pt idx="569">
                  <c:v>0.54009687900000003</c:v>
                </c:pt>
                <c:pt idx="570">
                  <c:v>0.503280163</c:v>
                </c:pt>
                <c:pt idx="571">
                  <c:v>0.46804287999999999</c:v>
                </c:pt>
                <c:pt idx="572">
                  <c:v>0.43516433199999999</c:v>
                </c:pt>
                <c:pt idx="573">
                  <c:v>0.40506336100000001</c:v>
                </c:pt>
                <c:pt idx="574">
                  <c:v>0.37702956799999998</c:v>
                </c:pt>
                <c:pt idx="575">
                  <c:v>0.35133600199999998</c:v>
                </c:pt>
                <c:pt idx="576">
                  <c:v>0.32873290799999999</c:v>
                </c:pt>
                <c:pt idx="577">
                  <c:v>0.30906799400000001</c:v>
                </c:pt>
                <c:pt idx="578">
                  <c:v>0.29207625999999998</c:v>
                </c:pt>
                <c:pt idx="579">
                  <c:v>0.27740320600000001</c:v>
                </c:pt>
                <c:pt idx="580">
                  <c:v>0.26486617299999998</c:v>
                </c:pt>
                <c:pt idx="581">
                  <c:v>0.25458487899999999</c:v>
                </c:pt>
                <c:pt idx="582">
                  <c:v>0.24643079900000001</c:v>
                </c:pt>
                <c:pt idx="583">
                  <c:v>0.241487905</c:v>
                </c:pt>
                <c:pt idx="584">
                  <c:v>0.24082657699999999</c:v>
                </c:pt>
                <c:pt idx="585">
                  <c:v>0.24760431099999999</c:v>
                </c:pt>
                <c:pt idx="586">
                  <c:v>0.266446352</c:v>
                </c:pt>
                <c:pt idx="587">
                  <c:v>0.30339527100000002</c:v>
                </c:pt>
                <c:pt idx="588">
                  <c:v>0.36839851699999998</c:v>
                </c:pt>
                <c:pt idx="589">
                  <c:v>0.47645908599999998</c:v>
                </c:pt>
                <c:pt idx="590">
                  <c:v>0.60887426099999997</c:v>
                </c:pt>
                <c:pt idx="591">
                  <c:v>0.771858037</c:v>
                </c:pt>
                <c:pt idx="592">
                  <c:v>0.93379080299999995</c:v>
                </c:pt>
                <c:pt idx="593">
                  <c:v>1.0650352240000001</c:v>
                </c:pt>
                <c:pt idx="594">
                  <c:v>1.165834665</c:v>
                </c:pt>
                <c:pt idx="595">
                  <c:v>1.2614668609999999</c:v>
                </c:pt>
                <c:pt idx="596">
                  <c:v>1.3793658019999999</c:v>
                </c:pt>
                <c:pt idx="597">
                  <c:v>1.520528436</c:v>
                </c:pt>
                <c:pt idx="598">
                  <c:v>1.6655509470000001</c:v>
                </c:pt>
                <c:pt idx="599">
                  <c:v>1.7880489829999999</c:v>
                </c:pt>
                <c:pt idx="600">
                  <c:v>1.8894287350000001</c:v>
                </c:pt>
              </c:numCache>
            </c:numRef>
          </c:yVal>
          <c:smooth val="1"/>
          <c:extLst>
            <c:ext xmlns:c16="http://schemas.microsoft.com/office/drawing/2014/chart" uri="{C3380CC4-5D6E-409C-BE32-E72D297353CC}">
              <c16:uniqueId val="{00000009-7F5D-4821-BEEF-55AB8615D981}"/>
            </c:ext>
          </c:extLst>
        </c:ser>
        <c:ser>
          <c:idx val="20"/>
          <c:order val="10"/>
          <c:tx>
            <c:strRef>
              <c:f>'Post reaction scan HFIP 4-CN-Ph'!$V$1:$V$2</c:f>
              <c:strCache>
                <c:ptCount val="2"/>
                <c:pt idx="0">
                  <c:v>4-CN-Ph 0.5 mM 4-No2-PhAc 0.05 mM 7500 mM HFIP</c:v>
                </c:pt>
                <c:pt idx="1">
                  <c:v>Abs</c:v>
                </c:pt>
              </c:strCache>
            </c:strRef>
          </c:tx>
          <c:spPr>
            <a:ln w="19050" cap="rnd">
              <a:solidFill>
                <a:schemeClr val="tx1"/>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V$3:$V$603</c:f>
              <c:numCache>
                <c:formatCode>General</c:formatCode>
                <c:ptCount val="601"/>
                <c:pt idx="0">
                  <c:v>-3.8315000000000002E-4</c:v>
                </c:pt>
                <c:pt idx="1">
                  <c:v>2.5292799999999997E-4</c:v>
                </c:pt>
                <c:pt idx="2">
                  <c:v>2.5474100000000001E-4</c:v>
                </c:pt>
                <c:pt idx="3">
                  <c:v>2.9950000000000002E-4</c:v>
                </c:pt>
                <c:pt idx="4">
                  <c:v>3.77685E-4</c:v>
                </c:pt>
                <c:pt idx="5">
                  <c:v>2.5766800000000001E-4</c:v>
                </c:pt>
                <c:pt idx="6">
                  <c:v>4.5922699999999999E-4</c:v>
                </c:pt>
                <c:pt idx="7">
                  <c:v>3.7721899999999998E-4</c:v>
                </c:pt>
                <c:pt idx="8">
                  <c:v>2.8144599999999997E-4</c:v>
                </c:pt>
                <c:pt idx="9">
                  <c:v>2.7510000000000002E-4</c:v>
                </c:pt>
                <c:pt idx="10">
                  <c:v>3.3398E-4</c:v>
                </c:pt>
                <c:pt idx="11">
                  <c:v>4.7879200000000002E-4</c:v>
                </c:pt>
                <c:pt idx="12">
                  <c:v>3.9224600000000001E-4</c:v>
                </c:pt>
                <c:pt idx="13">
                  <c:v>4.6254400000000001E-4</c:v>
                </c:pt>
                <c:pt idx="14">
                  <c:v>4.8078699999999999E-4</c:v>
                </c:pt>
                <c:pt idx="15">
                  <c:v>7.0980299999999995E-4</c:v>
                </c:pt>
                <c:pt idx="16">
                  <c:v>5.2888700000000002E-4</c:v>
                </c:pt>
                <c:pt idx="17">
                  <c:v>5.5115100000000005E-4</c:v>
                </c:pt>
                <c:pt idx="18">
                  <c:v>5.8438000000000001E-4</c:v>
                </c:pt>
                <c:pt idx="19">
                  <c:v>6.2707400000000003E-4</c:v>
                </c:pt>
                <c:pt idx="20">
                  <c:v>6.3474699999999996E-4</c:v>
                </c:pt>
                <c:pt idx="21">
                  <c:v>6.6673899999999996E-4</c:v>
                </c:pt>
                <c:pt idx="22">
                  <c:v>6.0763199999999999E-4</c:v>
                </c:pt>
                <c:pt idx="23">
                  <c:v>6.08487E-4</c:v>
                </c:pt>
                <c:pt idx="24">
                  <c:v>8.2976399999999998E-4</c:v>
                </c:pt>
                <c:pt idx="25">
                  <c:v>7.6811999999999996E-4</c:v>
                </c:pt>
                <c:pt idx="26">
                  <c:v>7.7841499999999997E-4</c:v>
                </c:pt>
                <c:pt idx="27">
                  <c:v>7.9241900000000004E-4</c:v>
                </c:pt>
                <c:pt idx="28">
                  <c:v>9.1621599999999997E-4</c:v>
                </c:pt>
                <c:pt idx="29">
                  <c:v>8.5077299999999998E-4</c:v>
                </c:pt>
                <c:pt idx="30">
                  <c:v>8.9829099999999995E-4</c:v>
                </c:pt>
                <c:pt idx="31">
                  <c:v>9.1019799999999997E-4</c:v>
                </c:pt>
                <c:pt idx="32">
                  <c:v>8.8830500000000004E-4</c:v>
                </c:pt>
                <c:pt idx="33">
                  <c:v>9.3294799999999996E-4</c:v>
                </c:pt>
                <c:pt idx="34">
                  <c:v>9.0187100000000005E-4</c:v>
                </c:pt>
                <c:pt idx="35">
                  <c:v>9.0366100000000005E-4</c:v>
                </c:pt>
                <c:pt idx="36">
                  <c:v>1.0681250000000001E-3</c:v>
                </c:pt>
                <c:pt idx="37">
                  <c:v>1.1706640000000001E-3</c:v>
                </c:pt>
                <c:pt idx="38">
                  <c:v>1.2516020000000001E-3</c:v>
                </c:pt>
                <c:pt idx="39">
                  <c:v>1.2052650000000001E-3</c:v>
                </c:pt>
                <c:pt idx="40">
                  <c:v>1.313886E-3</c:v>
                </c:pt>
                <c:pt idx="41">
                  <c:v>1.283873E-3</c:v>
                </c:pt>
                <c:pt idx="42">
                  <c:v>1.4774409999999999E-3</c:v>
                </c:pt>
                <c:pt idx="43">
                  <c:v>1.4741159999999999E-3</c:v>
                </c:pt>
                <c:pt idx="44">
                  <c:v>1.32744E-3</c:v>
                </c:pt>
                <c:pt idx="45">
                  <c:v>1.3050850000000001E-3</c:v>
                </c:pt>
                <c:pt idx="46">
                  <c:v>1.4515190000000001E-3</c:v>
                </c:pt>
                <c:pt idx="47">
                  <c:v>1.3717390000000001E-3</c:v>
                </c:pt>
                <c:pt idx="48">
                  <c:v>1.5227159999999999E-3</c:v>
                </c:pt>
                <c:pt idx="49">
                  <c:v>1.538095E-3</c:v>
                </c:pt>
                <c:pt idx="50">
                  <c:v>1.630196E-3</c:v>
                </c:pt>
                <c:pt idx="51">
                  <c:v>1.5963150000000001E-3</c:v>
                </c:pt>
                <c:pt idx="52">
                  <c:v>1.578077E-3</c:v>
                </c:pt>
                <c:pt idx="53">
                  <c:v>1.6074609999999999E-3</c:v>
                </c:pt>
                <c:pt idx="54">
                  <c:v>1.746591E-3</c:v>
                </c:pt>
                <c:pt idx="55">
                  <c:v>1.7905429999999999E-3</c:v>
                </c:pt>
                <c:pt idx="56">
                  <c:v>1.8250370000000001E-3</c:v>
                </c:pt>
                <c:pt idx="57">
                  <c:v>1.7465650000000001E-3</c:v>
                </c:pt>
                <c:pt idx="58">
                  <c:v>1.8643430000000001E-3</c:v>
                </c:pt>
                <c:pt idx="59">
                  <c:v>1.9692809999999998E-3</c:v>
                </c:pt>
                <c:pt idx="60">
                  <c:v>1.9820749999999998E-3</c:v>
                </c:pt>
                <c:pt idx="61">
                  <c:v>2.0435010000000001E-3</c:v>
                </c:pt>
                <c:pt idx="62">
                  <c:v>2.180689E-3</c:v>
                </c:pt>
                <c:pt idx="63">
                  <c:v>1.983037E-3</c:v>
                </c:pt>
                <c:pt idx="64">
                  <c:v>2.08881E-3</c:v>
                </c:pt>
                <c:pt idx="65">
                  <c:v>2.1683319999999998E-3</c:v>
                </c:pt>
                <c:pt idx="66">
                  <c:v>2.2690499999999999E-3</c:v>
                </c:pt>
                <c:pt idx="67">
                  <c:v>2.3177390000000001E-3</c:v>
                </c:pt>
                <c:pt idx="68">
                  <c:v>2.288254E-3</c:v>
                </c:pt>
                <c:pt idx="69">
                  <c:v>2.3238289999999999E-3</c:v>
                </c:pt>
                <c:pt idx="70">
                  <c:v>2.3231520000000002E-3</c:v>
                </c:pt>
                <c:pt idx="71">
                  <c:v>2.4435860000000002E-3</c:v>
                </c:pt>
                <c:pt idx="72">
                  <c:v>2.3489169999999998E-3</c:v>
                </c:pt>
                <c:pt idx="73">
                  <c:v>2.2124309999999999E-3</c:v>
                </c:pt>
                <c:pt idx="74">
                  <c:v>2.1921110000000001E-3</c:v>
                </c:pt>
                <c:pt idx="75">
                  <c:v>2.0476890000000001E-3</c:v>
                </c:pt>
                <c:pt idx="76">
                  <c:v>2.0897979999999999E-3</c:v>
                </c:pt>
                <c:pt idx="77">
                  <c:v>1.9759640000000002E-3</c:v>
                </c:pt>
                <c:pt idx="78">
                  <c:v>1.8914069999999999E-3</c:v>
                </c:pt>
                <c:pt idx="79">
                  <c:v>1.6631440000000001E-3</c:v>
                </c:pt>
                <c:pt idx="80">
                  <c:v>1.4895970000000001E-3</c:v>
                </c:pt>
                <c:pt idx="81">
                  <c:v>1.3110039999999999E-3</c:v>
                </c:pt>
                <c:pt idx="82">
                  <c:v>1.582078E-3</c:v>
                </c:pt>
                <c:pt idx="83">
                  <c:v>1.211183E-3</c:v>
                </c:pt>
                <c:pt idx="84">
                  <c:v>1.118548E-3</c:v>
                </c:pt>
                <c:pt idx="85">
                  <c:v>8.7652900000000002E-4</c:v>
                </c:pt>
                <c:pt idx="86">
                  <c:v>7.8331699999999995E-4</c:v>
                </c:pt>
                <c:pt idx="87">
                  <c:v>7.5009800000000004E-4</c:v>
                </c:pt>
                <c:pt idx="88">
                  <c:v>5.3666300000000005E-4</c:v>
                </c:pt>
                <c:pt idx="89">
                  <c:v>4.4878399999999998E-4</c:v>
                </c:pt>
                <c:pt idx="90">
                  <c:v>6.1035400000000002E-4</c:v>
                </c:pt>
                <c:pt idx="91">
                  <c:v>4.9281200000000002E-4</c:v>
                </c:pt>
                <c:pt idx="92">
                  <c:v>4.7296099999999999E-4</c:v>
                </c:pt>
                <c:pt idx="93">
                  <c:v>5.1719899999999998E-4</c:v>
                </c:pt>
                <c:pt idx="94">
                  <c:v>5.8793199999999999E-4</c:v>
                </c:pt>
                <c:pt idx="95">
                  <c:v>6.0161800000000005E-4</c:v>
                </c:pt>
                <c:pt idx="96">
                  <c:v>6.4301699999999996E-4</c:v>
                </c:pt>
                <c:pt idx="97">
                  <c:v>4.4746199999999998E-4</c:v>
                </c:pt>
                <c:pt idx="98">
                  <c:v>6.1416400000000005E-4</c:v>
                </c:pt>
                <c:pt idx="99">
                  <c:v>7.0007999999999995E-4</c:v>
                </c:pt>
                <c:pt idx="100">
                  <c:v>6.4758000000000003E-4</c:v>
                </c:pt>
                <c:pt idx="101">
                  <c:v>8.7634699999999998E-4</c:v>
                </c:pt>
                <c:pt idx="102">
                  <c:v>8.9982199999999999E-4</c:v>
                </c:pt>
                <c:pt idx="103">
                  <c:v>1.1118009999999999E-3</c:v>
                </c:pt>
                <c:pt idx="104">
                  <c:v>1.168873E-3</c:v>
                </c:pt>
                <c:pt idx="105">
                  <c:v>1.3596120000000001E-3</c:v>
                </c:pt>
                <c:pt idx="106">
                  <c:v>1.4924280000000001E-3</c:v>
                </c:pt>
                <c:pt idx="107">
                  <c:v>1.4196E-3</c:v>
                </c:pt>
                <c:pt idx="108">
                  <c:v>1.85553E-3</c:v>
                </c:pt>
                <c:pt idx="109">
                  <c:v>2.002307E-3</c:v>
                </c:pt>
                <c:pt idx="110">
                  <c:v>1.972531E-3</c:v>
                </c:pt>
                <c:pt idx="111">
                  <c:v>1.9481660000000001E-3</c:v>
                </c:pt>
                <c:pt idx="112">
                  <c:v>2.128816E-3</c:v>
                </c:pt>
                <c:pt idx="113">
                  <c:v>2.0777289999999999E-3</c:v>
                </c:pt>
                <c:pt idx="114">
                  <c:v>2.3480839999999998E-3</c:v>
                </c:pt>
                <c:pt idx="115">
                  <c:v>2.284038E-3</c:v>
                </c:pt>
                <c:pt idx="116">
                  <c:v>2.384106E-3</c:v>
                </c:pt>
                <c:pt idx="117">
                  <c:v>2.3198989999999998E-3</c:v>
                </c:pt>
                <c:pt idx="118">
                  <c:v>2.575562E-3</c:v>
                </c:pt>
                <c:pt idx="119">
                  <c:v>2.627098E-3</c:v>
                </c:pt>
                <c:pt idx="120">
                  <c:v>2.677989E-3</c:v>
                </c:pt>
                <c:pt idx="121">
                  <c:v>2.8262949999999999E-3</c:v>
                </c:pt>
                <c:pt idx="122">
                  <c:v>2.6592619999999999E-3</c:v>
                </c:pt>
                <c:pt idx="123">
                  <c:v>2.5678799999999998E-3</c:v>
                </c:pt>
                <c:pt idx="124">
                  <c:v>2.735346E-3</c:v>
                </c:pt>
                <c:pt idx="125">
                  <c:v>2.6618409999999999E-3</c:v>
                </c:pt>
                <c:pt idx="126">
                  <c:v>2.8536529999999998E-3</c:v>
                </c:pt>
                <c:pt idx="127">
                  <c:v>2.922188E-3</c:v>
                </c:pt>
                <c:pt idx="128">
                  <c:v>2.787865E-3</c:v>
                </c:pt>
                <c:pt idx="129">
                  <c:v>2.9334980000000001E-3</c:v>
                </c:pt>
                <c:pt idx="130">
                  <c:v>2.8468790000000001E-3</c:v>
                </c:pt>
                <c:pt idx="131">
                  <c:v>3.1843069999999999E-3</c:v>
                </c:pt>
                <c:pt idx="132">
                  <c:v>3.366881E-3</c:v>
                </c:pt>
                <c:pt idx="133">
                  <c:v>3.56814E-3</c:v>
                </c:pt>
                <c:pt idx="134">
                  <c:v>3.4568139999999999E-3</c:v>
                </c:pt>
                <c:pt idx="135">
                  <c:v>3.4335400000000001E-3</c:v>
                </c:pt>
                <c:pt idx="136">
                  <c:v>3.3153089999999998E-3</c:v>
                </c:pt>
                <c:pt idx="137">
                  <c:v>3.456579E-3</c:v>
                </c:pt>
                <c:pt idx="138">
                  <c:v>3.4139449999999998E-3</c:v>
                </c:pt>
                <c:pt idx="139">
                  <c:v>3.5262259999999999E-3</c:v>
                </c:pt>
                <c:pt idx="140">
                  <c:v>3.5270610000000002E-3</c:v>
                </c:pt>
                <c:pt idx="141">
                  <c:v>3.4819159999999998E-3</c:v>
                </c:pt>
                <c:pt idx="142">
                  <c:v>3.5893069999999999E-3</c:v>
                </c:pt>
                <c:pt idx="143">
                  <c:v>3.790121E-3</c:v>
                </c:pt>
                <c:pt idx="144">
                  <c:v>3.7941680000000001E-3</c:v>
                </c:pt>
                <c:pt idx="145">
                  <c:v>3.9337649999999997E-3</c:v>
                </c:pt>
                <c:pt idx="146">
                  <c:v>4.006964E-3</c:v>
                </c:pt>
                <c:pt idx="147">
                  <c:v>4.0071730000000002E-3</c:v>
                </c:pt>
                <c:pt idx="148">
                  <c:v>4.0291720000000001E-3</c:v>
                </c:pt>
                <c:pt idx="149">
                  <c:v>4.1100950000000002E-3</c:v>
                </c:pt>
                <c:pt idx="150">
                  <c:v>4.1267150000000004E-3</c:v>
                </c:pt>
                <c:pt idx="151">
                  <c:v>4.267308E-3</c:v>
                </c:pt>
                <c:pt idx="152">
                  <c:v>4.2973200000000003E-3</c:v>
                </c:pt>
                <c:pt idx="153">
                  <c:v>4.2948630000000003E-3</c:v>
                </c:pt>
                <c:pt idx="154">
                  <c:v>4.3445630000000001E-3</c:v>
                </c:pt>
                <c:pt idx="155">
                  <c:v>4.4373140000000004E-3</c:v>
                </c:pt>
                <c:pt idx="156">
                  <c:v>4.3498709999999999E-3</c:v>
                </c:pt>
                <c:pt idx="157">
                  <c:v>4.480754E-3</c:v>
                </c:pt>
                <c:pt idx="158">
                  <c:v>4.511775E-3</c:v>
                </c:pt>
                <c:pt idx="159">
                  <c:v>4.5758359999999998E-3</c:v>
                </c:pt>
                <c:pt idx="160">
                  <c:v>4.6391740000000002E-3</c:v>
                </c:pt>
                <c:pt idx="161">
                  <c:v>4.8735100000000002E-3</c:v>
                </c:pt>
                <c:pt idx="162">
                  <c:v>4.8590860000000003E-3</c:v>
                </c:pt>
                <c:pt idx="163">
                  <c:v>4.8672530000000002E-3</c:v>
                </c:pt>
                <c:pt idx="164">
                  <c:v>4.7991700000000002E-3</c:v>
                </c:pt>
                <c:pt idx="165">
                  <c:v>5.0027439999999999E-3</c:v>
                </c:pt>
                <c:pt idx="166">
                  <c:v>5.0206820000000003E-3</c:v>
                </c:pt>
                <c:pt idx="167">
                  <c:v>5.1678779999999999E-3</c:v>
                </c:pt>
                <c:pt idx="168">
                  <c:v>5.0032159999999996E-3</c:v>
                </c:pt>
                <c:pt idx="169">
                  <c:v>5.0898999999999996E-3</c:v>
                </c:pt>
                <c:pt idx="170">
                  <c:v>5.2142730000000002E-3</c:v>
                </c:pt>
                <c:pt idx="171">
                  <c:v>5.2093210000000003E-3</c:v>
                </c:pt>
                <c:pt idx="172">
                  <c:v>5.323614E-3</c:v>
                </c:pt>
                <c:pt idx="173">
                  <c:v>5.4428899999999997E-3</c:v>
                </c:pt>
                <c:pt idx="174">
                  <c:v>5.4975199999999997E-3</c:v>
                </c:pt>
                <c:pt idx="175">
                  <c:v>5.3815570000000004E-3</c:v>
                </c:pt>
                <c:pt idx="176">
                  <c:v>5.4529299999999999E-3</c:v>
                </c:pt>
                <c:pt idx="177">
                  <c:v>5.7148240000000003E-3</c:v>
                </c:pt>
                <c:pt idx="178">
                  <c:v>5.7271520000000001E-3</c:v>
                </c:pt>
                <c:pt idx="179">
                  <c:v>5.6687430000000004E-3</c:v>
                </c:pt>
                <c:pt idx="180">
                  <c:v>5.8967330000000004E-3</c:v>
                </c:pt>
                <c:pt idx="181">
                  <c:v>5.8526259999999997E-3</c:v>
                </c:pt>
                <c:pt idx="182">
                  <c:v>5.9321060000000004E-3</c:v>
                </c:pt>
                <c:pt idx="183">
                  <c:v>6.0757780000000004E-3</c:v>
                </c:pt>
                <c:pt idx="184">
                  <c:v>6.0595550000000003E-3</c:v>
                </c:pt>
                <c:pt idx="185">
                  <c:v>6.2163469999999997E-3</c:v>
                </c:pt>
                <c:pt idx="186">
                  <c:v>6.2405059999999998E-3</c:v>
                </c:pt>
                <c:pt idx="187">
                  <c:v>6.1772490000000001E-3</c:v>
                </c:pt>
                <c:pt idx="188">
                  <c:v>6.3331109999999998E-3</c:v>
                </c:pt>
                <c:pt idx="189">
                  <c:v>6.3780290000000003E-3</c:v>
                </c:pt>
                <c:pt idx="190">
                  <c:v>6.3272529999999997E-3</c:v>
                </c:pt>
                <c:pt idx="191">
                  <c:v>6.4448359999999998E-3</c:v>
                </c:pt>
                <c:pt idx="192">
                  <c:v>6.4341950000000002E-3</c:v>
                </c:pt>
                <c:pt idx="193">
                  <c:v>6.4350099999999997E-3</c:v>
                </c:pt>
                <c:pt idx="194">
                  <c:v>6.6123320000000003E-3</c:v>
                </c:pt>
                <c:pt idx="195">
                  <c:v>6.7049889999999997E-3</c:v>
                </c:pt>
                <c:pt idx="196">
                  <c:v>6.84784E-3</c:v>
                </c:pt>
                <c:pt idx="197">
                  <c:v>6.7647219999999999E-3</c:v>
                </c:pt>
                <c:pt idx="198">
                  <c:v>6.8696670000000003E-3</c:v>
                </c:pt>
                <c:pt idx="199">
                  <c:v>6.928554E-3</c:v>
                </c:pt>
                <c:pt idx="200">
                  <c:v>7.0089139999999998E-3</c:v>
                </c:pt>
                <c:pt idx="201">
                  <c:v>7.2407950000000004E-3</c:v>
                </c:pt>
                <c:pt idx="202">
                  <c:v>7.201631E-3</c:v>
                </c:pt>
                <c:pt idx="203">
                  <c:v>7.1212339999999997E-3</c:v>
                </c:pt>
                <c:pt idx="204">
                  <c:v>7.1887870000000003E-3</c:v>
                </c:pt>
                <c:pt idx="205">
                  <c:v>7.3546490000000004E-3</c:v>
                </c:pt>
                <c:pt idx="206">
                  <c:v>7.42079E-3</c:v>
                </c:pt>
                <c:pt idx="207">
                  <c:v>7.5232069999999996E-3</c:v>
                </c:pt>
                <c:pt idx="208">
                  <c:v>7.5823669999999996E-3</c:v>
                </c:pt>
                <c:pt idx="209">
                  <c:v>7.4995829999999998E-3</c:v>
                </c:pt>
                <c:pt idx="210">
                  <c:v>7.5287119999999999E-3</c:v>
                </c:pt>
                <c:pt idx="211">
                  <c:v>7.7417650000000003E-3</c:v>
                </c:pt>
                <c:pt idx="212">
                  <c:v>7.8321339999999993E-3</c:v>
                </c:pt>
                <c:pt idx="213">
                  <c:v>7.8752560000000006E-3</c:v>
                </c:pt>
                <c:pt idx="214">
                  <c:v>7.9113959999999994E-3</c:v>
                </c:pt>
                <c:pt idx="215">
                  <c:v>7.8882780000000003E-3</c:v>
                </c:pt>
                <c:pt idx="216">
                  <c:v>7.8764420000000009E-3</c:v>
                </c:pt>
                <c:pt idx="217">
                  <c:v>8.0274049999999996E-3</c:v>
                </c:pt>
                <c:pt idx="218">
                  <c:v>8.2062220000000009E-3</c:v>
                </c:pt>
                <c:pt idx="219">
                  <c:v>8.1230279999999992E-3</c:v>
                </c:pt>
                <c:pt idx="220">
                  <c:v>8.3142870000000001E-3</c:v>
                </c:pt>
                <c:pt idx="221">
                  <c:v>8.3689890000000003E-3</c:v>
                </c:pt>
                <c:pt idx="222">
                  <c:v>8.2584830000000005E-3</c:v>
                </c:pt>
                <c:pt idx="223">
                  <c:v>8.4173900000000003E-3</c:v>
                </c:pt>
                <c:pt idx="224">
                  <c:v>8.4067810000000003E-3</c:v>
                </c:pt>
                <c:pt idx="225">
                  <c:v>8.4507780000000008E-3</c:v>
                </c:pt>
                <c:pt idx="226">
                  <c:v>8.5298370000000002E-3</c:v>
                </c:pt>
                <c:pt idx="227">
                  <c:v>8.5048650000000003E-3</c:v>
                </c:pt>
                <c:pt idx="228">
                  <c:v>8.5307609999999996E-3</c:v>
                </c:pt>
                <c:pt idx="229">
                  <c:v>8.6464590000000004E-3</c:v>
                </c:pt>
                <c:pt idx="230">
                  <c:v>8.5361469999999991E-3</c:v>
                </c:pt>
                <c:pt idx="231">
                  <c:v>8.578759E-3</c:v>
                </c:pt>
                <c:pt idx="232">
                  <c:v>9.3585660000000005E-3</c:v>
                </c:pt>
                <c:pt idx="233">
                  <c:v>9.7685740000000004E-3</c:v>
                </c:pt>
                <c:pt idx="234">
                  <c:v>9.8449339999999996E-3</c:v>
                </c:pt>
                <c:pt idx="235">
                  <c:v>9.802145E-3</c:v>
                </c:pt>
                <c:pt idx="236">
                  <c:v>9.8765239999999994E-3</c:v>
                </c:pt>
                <c:pt idx="237">
                  <c:v>9.9401639999999996E-3</c:v>
                </c:pt>
                <c:pt idx="238">
                  <c:v>1.0000979E-2</c:v>
                </c:pt>
                <c:pt idx="239">
                  <c:v>1.0152098E-2</c:v>
                </c:pt>
                <c:pt idx="240">
                  <c:v>1.0132913E-2</c:v>
                </c:pt>
                <c:pt idx="241">
                  <c:v>1.0074253E-2</c:v>
                </c:pt>
                <c:pt idx="242">
                  <c:v>1.0188269E-2</c:v>
                </c:pt>
                <c:pt idx="243">
                  <c:v>1.0282595E-2</c:v>
                </c:pt>
                <c:pt idx="244">
                  <c:v>1.0265181E-2</c:v>
                </c:pt>
                <c:pt idx="245">
                  <c:v>1.0255505999999999E-2</c:v>
                </c:pt>
                <c:pt idx="246">
                  <c:v>1.0369464E-2</c:v>
                </c:pt>
                <c:pt idx="247">
                  <c:v>1.0391575E-2</c:v>
                </c:pt>
                <c:pt idx="248">
                  <c:v>1.0346691E-2</c:v>
                </c:pt>
                <c:pt idx="249">
                  <c:v>1.0472314E-2</c:v>
                </c:pt>
                <c:pt idx="250">
                  <c:v>1.0621848E-2</c:v>
                </c:pt>
                <c:pt idx="251">
                  <c:v>1.0550601E-2</c:v>
                </c:pt>
                <c:pt idx="252">
                  <c:v>1.0603464E-2</c:v>
                </c:pt>
                <c:pt idx="253">
                  <c:v>1.0554022999999999E-2</c:v>
                </c:pt>
                <c:pt idx="254">
                  <c:v>1.0471572E-2</c:v>
                </c:pt>
                <c:pt idx="255">
                  <c:v>1.0686365E-2</c:v>
                </c:pt>
                <c:pt idx="256">
                  <c:v>1.0746409E-2</c:v>
                </c:pt>
                <c:pt idx="257">
                  <c:v>1.0732663999999999E-2</c:v>
                </c:pt>
                <c:pt idx="258">
                  <c:v>1.0782497E-2</c:v>
                </c:pt>
                <c:pt idx="259">
                  <c:v>1.0765461E-2</c:v>
                </c:pt>
                <c:pt idx="260">
                  <c:v>1.0739298E-2</c:v>
                </c:pt>
                <c:pt idx="261">
                  <c:v>1.0984303000000001E-2</c:v>
                </c:pt>
                <c:pt idx="262">
                  <c:v>1.1038254000000001E-2</c:v>
                </c:pt>
                <c:pt idx="263">
                  <c:v>1.0996277E-2</c:v>
                </c:pt>
                <c:pt idx="264">
                  <c:v>1.1085360000000001E-2</c:v>
                </c:pt>
                <c:pt idx="265">
                  <c:v>1.1236352999999999E-2</c:v>
                </c:pt>
                <c:pt idx="266">
                  <c:v>1.1316478E-2</c:v>
                </c:pt>
                <c:pt idx="267">
                  <c:v>1.1291265E-2</c:v>
                </c:pt>
                <c:pt idx="268">
                  <c:v>1.1498038E-2</c:v>
                </c:pt>
                <c:pt idx="269">
                  <c:v>1.1496523E-2</c:v>
                </c:pt>
                <c:pt idx="270">
                  <c:v>1.1609131999999999E-2</c:v>
                </c:pt>
                <c:pt idx="271">
                  <c:v>1.1907703E-2</c:v>
                </c:pt>
                <c:pt idx="272">
                  <c:v>1.2112428E-2</c:v>
                </c:pt>
                <c:pt idx="273">
                  <c:v>1.2291204999999999E-2</c:v>
                </c:pt>
                <c:pt idx="274">
                  <c:v>1.2868027000000001E-2</c:v>
                </c:pt>
                <c:pt idx="275">
                  <c:v>1.2975178E-2</c:v>
                </c:pt>
                <c:pt idx="276">
                  <c:v>1.3034364999999999E-2</c:v>
                </c:pt>
                <c:pt idx="277">
                  <c:v>1.3471996E-2</c:v>
                </c:pt>
                <c:pt idx="278">
                  <c:v>1.3719189999999999E-2</c:v>
                </c:pt>
                <c:pt idx="279">
                  <c:v>1.3864179000000001E-2</c:v>
                </c:pt>
                <c:pt idx="280">
                  <c:v>1.4212447E-2</c:v>
                </c:pt>
                <c:pt idx="281">
                  <c:v>1.4366189999999999E-2</c:v>
                </c:pt>
                <c:pt idx="282">
                  <c:v>1.4663584E-2</c:v>
                </c:pt>
                <c:pt idx="283">
                  <c:v>1.4608082999999999E-2</c:v>
                </c:pt>
                <c:pt idx="284">
                  <c:v>1.5053548E-2</c:v>
                </c:pt>
                <c:pt idx="285">
                  <c:v>1.5196062E-2</c:v>
                </c:pt>
                <c:pt idx="286">
                  <c:v>1.5414976E-2</c:v>
                </c:pt>
                <c:pt idx="287">
                  <c:v>1.5575423E-2</c:v>
                </c:pt>
                <c:pt idx="288">
                  <c:v>1.5713221999999999E-2</c:v>
                </c:pt>
                <c:pt idx="289">
                  <c:v>1.5938009999999999E-2</c:v>
                </c:pt>
                <c:pt idx="290">
                  <c:v>1.6107541999999999E-2</c:v>
                </c:pt>
                <c:pt idx="291">
                  <c:v>1.6263784999999999E-2</c:v>
                </c:pt>
                <c:pt idx="292">
                  <c:v>1.6417530999999999E-2</c:v>
                </c:pt>
                <c:pt idx="293">
                  <c:v>1.6767799999999999E-2</c:v>
                </c:pt>
                <c:pt idx="294">
                  <c:v>1.6809261999999998E-2</c:v>
                </c:pt>
                <c:pt idx="295">
                  <c:v>1.7147646999999999E-2</c:v>
                </c:pt>
                <c:pt idx="296">
                  <c:v>1.7149694E-2</c:v>
                </c:pt>
                <c:pt idx="297">
                  <c:v>1.7197602999999999E-2</c:v>
                </c:pt>
                <c:pt idx="298">
                  <c:v>1.7591629000000001E-2</c:v>
                </c:pt>
                <c:pt idx="299">
                  <c:v>1.7770761999999999E-2</c:v>
                </c:pt>
                <c:pt idx="300">
                  <c:v>1.7703565000000001E-2</c:v>
                </c:pt>
                <c:pt idx="301">
                  <c:v>1.7865509000000002E-2</c:v>
                </c:pt>
                <c:pt idx="302">
                  <c:v>1.815203E-2</c:v>
                </c:pt>
                <c:pt idx="303">
                  <c:v>1.8369035999999998E-2</c:v>
                </c:pt>
                <c:pt idx="304">
                  <c:v>1.8251043000000002E-2</c:v>
                </c:pt>
                <c:pt idx="305">
                  <c:v>1.8424777E-2</c:v>
                </c:pt>
                <c:pt idx="306">
                  <c:v>1.8605577000000002E-2</c:v>
                </c:pt>
                <c:pt idx="307">
                  <c:v>1.8679237000000001E-2</c:v>
                </c:pt>
                <c:pt idx="308">
                  <c:v>1.8961214000000001E-2</c:v>
                </c:pt>
                <c:pt idx="309">
                  <c:v>1.9041235E-2</c:v>
                </c:pt>
                <c:pt idx="310">
                  <c:v>1.9077911999999999E-2</c:v>
                </c:pt>
                <c:pt idx="311">
                  <c:v>1.9302362999999999E-2</c:v>
                </c:pt>
                <c:pt idx="312">
                  <c:v>1.9414280999999999E-2</c:v>
                </c:pt>
                <c:pt idx="313">
                  <c:v>1.9367319000000001E-2</c:v>
                </c:pt>
                <c:pt idx="314">
                  <c:v>1.9444572E-2</c:v>
                </c:pt>
                <c:pt idx="315">
                  <c:v>1.9448606E-2</c:v>
                </c:pt>
                <c:pt idx="316">
                  <c:v>1.9520567999999999E-2</c:v>
                </c:pt>
                <c:pt idx="317">
                  <c:v>1.9727560000000002E-2</c:v>
                </c:pt>
                <c:pt idx="318">
                  <c:v>1.985785E-2</c:v>
                </c:pt>
                <c:pt idx="319">
                  <c:v>1.9938065000000001E-2</c:v>
                </c:pt>
                <c:pt idx="320">
                  <c:v>2.0167002E-2</c:v>
                </c:pt>
                <c:pt idx="321">
                  <c:v>2.0290209E-2</c:v>
                </c:pt>
                <c:pt idx="322">
                  <c:v>2.0540337999999998E-2</c:v>
                </c:pt>
                <c:pt idx="323">
                  <c:v>2.0711459000000002E-2</c:v>
                </c:pt>
                <c:pt idx="324">
                  <c:v>2.1066705000000002E-2</c:v>
                </c:pt>
                <c:pt idx="325">
                  <c:v>2.1074912000000001E-2</c:v>
                </c:pt>
                <c:pt idx="326">
                  <c:v>2.1303579E-2</c:v>
                </c:pt>
                <c:pt idx="327">
                  <c:v>2.1639691999999999E-2</c:v>
                </c:pt>
                <c:pt idx="328">
                  <c:v>2.1843339999999999E-2</c:v>
                </c:pt>
                <c:pt idx="329">
                  <c:v>2.2347279000000001E-2</c:v>
                </c:pt>
                <c:pt idx="330">
                  <c:v>2.2615584000000001E-2</c:v>
                </c:pt>
                <c:pt idx="331">
                  <c:v>2.2942480000000001E-2</c:v>
                </c:pt>
                <c:pt idx="332">
                  <c:v>2.3139697000000001E-2</c:v>
                </c:pt>
                <c:pt idx="333">
                  <c:v>2.3688168999999999E-2</c:v>
                </c:pt>
                <c:pt idx="334">
                  <c:v>2.4097955000000001E-2</c:v>
                </c:pt>
                <c:pt idx="335">
                  <c:v>2.4298215000000001E-2</c:v>
                </c:pt>
                <c:pt idx="336">
                  <c:v>2.4562962000000001E-2</c:v>
                </c:pt>
                <c:pt idx="337">
                  <c:v>2.4855912000000001E-2</c:v>
                </c:pt>
                <c:pt idx="338">
                  <c:v>2.4969874E-2</c:v>
                </c:pt>
                <c:pt idx="339">
                  <c:v>2.5415094999999999E-2</c:v>
                </c:pt>
                <c:pt idx="340">
                  <c:v>2.5636997000000002E-2</c:v>
                </c:pt>
                <c:pt idx="341">
                  <c:v>2.5713726999999999E-2</c:v>
                </c:pt>
                <c:pt idx="342">
                  <c:v>2.6059208E-2</c:v>
                </c:pt>
                <c:pt idx="343">
                  <c:v>2.6322967999999999E-2</c:v>
                </c:pt>
                <c:pt idx="344">
                  <c:v>2.6485188E-2</c:v>
                </c:pt>
                <c:pt idx="345">
                  <c:v>2.6753997000000002E-2</c:v>
                </c:pt>
                <c:pt idx="346">
                  <c:v>2.6997216000000001E-2</c:v>
                </c:pt>
                <c:pt idx="347">
                  <c:v>2.6990164000000001E-2</c:v>
                </c:pt>
                <c:pt idx="348">
                  <c:v>2.7282826999999999E-2</c:v>
                </c:pt>
                <c:pt idx="349">
                  <c:v>2.7730121999999999E-2</c:v>
                </c:pt>
                <c:pt idx="350">
                  <c:v>2.7683714000000002E-2</c:v>
                </c:pt>
                <c:pt idx="351">
                  <c:v>2.8051917999999999E-2</c:v>
                </c:pt>
                <c:pt idx="352">
                  <c:v>2.8152496999999999E-2</c:v>
                </c:pt>
                <c:pt idx="353">
                  <c:v>2.8404681000000001E-2</c:v>
                </c:pt>
                <c:pt idx="354">
                  <c:v>2.8642440000000002E-2</c:v>
                </c:pt>
                <c:pt idx="355">
                  <c:v>2.8826883000000001E-2</c:v>
                </c:pt>
                <c:pt idx="356">
                  <c:v>2.902917E-2</c:v>
                </c:pt>
                <c:pt idx="357">
                  <c:v>2.9275079999999998E-2</c:v>
                </c:pt>
                <c:pt idx="358">
                  <c:v>2.9377549999999999E-2</c:v>
                </c:pt>
                <c:pt idx="359">
                  <c:v>2.9732944000000001E-2</c:v>
                </c:pt>
                <c:pt idx="360">
                  <c:v>2.9925779999999999E-2</c:v>
                </c:pt>
                <c:pt idx="361">
                  <c:v>3.0112739999999999E-2</c:v>
                </c:pt>
                <c:pt idx="362">
                  <c:v>3.0310879999999998E-2</c:v>
                </c:pt>
                <c:pt idx="363">
                  <c:v>3.0672429000000001E-2</c:v>
                </c:pt>
                <c:pt idx="364">
                  <c:v>3.0634814999999999E-2</c:v>
                </c:pt>
                <c:pt idx="365">
                  <c:v>3.0775784E-2</c:v>
                </c:pt>
                <c:pt idx="366">
                  <c:v>3.0778507E-2</c:v>
                </c:pt>
                <c:pt idx="367">
                  <c:v>3.1256816999999999E-2</c:v>
                </c:pt>
                <c:pt idx="368">
                  <c:v>3.1223133E-2</c:v>
                </c:pt>
                <c:pt idx="369">
                  <c:v>3.1123954999999998E-2</c:v>
                </c:pt>
                <c:pt idx="370">
                  <c:v>3.1334742999999998E-2</c:v>
                </c:pt>
                <c:pt idx="371">
                  <c:v>3.1359645999999998E-2</c:v>
                </c:pt>
                <c:pt idx="372">
                  <c:v>3.1827819E-2</c:v>
                </c:pt>
                <c:pt idx="373">
                  <c:v>3.1892444999999998E-2</c:v>
                </c:pt>
                <c:pt idx="374">
                  <c:v>3.2015041000000001E-2</c:v>
                </c:pt>
                <c:pt idx="375">
                  <c:v>3.2192751999999998E-2</c:v>
                </c:pt>
                <c:pt idx="376">
                  <c:v>3.2565832000000003E-2</c:v>
                </c:pt>
                <c:pt idx="377">
                  <c:v>3.2799069E-2</c:v>
                </c:pt>
                <c:pt idx="378">
                  <c:v>3.2747119999999998E-2</c:v>
                </c:pt>
                <c:pt idx="379">
                  <c:v>3.3050696999999997E-2</c:v>
                </c:pt>
                <c:pt idx="380">
                  <c:v>3.3056482999999998E-2</c:v>
                </c:pt>
                <c:pt idx="381">
                  <c:v>3.3394492999999997E-2</c:v>
                </c:pt>
                <c:pt idx="382">
                  <c:v>3.3583567000000002E-2</c:v>
                </c:pt>
                <c:pt idx="383">
                  <c:v>3.3801763999999998E-2</c:v>
                </c:pt>
                <c:pt idx="384">
                  <c:v>3.4108992999999997E-2</c:v>
                </c:pt>
                <c:pt idx="385">
                  <c:v>3.4185833999999998E-2</c:v>
                </c:pt>
                <c:pt idx="386">
                  <c:v>3.4370488999999997E-2</c:v>
                </c:pt>
                <c:pt idx="387">
                  <c:v>3.4488741000000003E-2</c:v>
                </c:pt>
                <c:pt idx="388">
                  <c:v>3.4916453E-2</c:v>
                </c:pt>
                <c:pt idx="389">
                  <c:v>3.5415440999999999E-2</c:v>
                </c:pt>
                <c:pt idx="390">
                  <c:v>3.5563248999999998E-2</c:v>
                </c:pt>
                <c:pt idx="391">
                  <c:v>3.5794503999999998E-2</c:v>
                </c:pt>
                <c:pt idx="392">
                  <c:v>3.589436E-2</c:v>
                </c:pt>
                <c:pt idx="393">
                  <c:v>3.6257833000000003E-2</c:v>
                </c:pt>
                <c:pt idx="394">
                  <c:v>3.6534394999999997E-2</c:v>
                </c:pt>
                <c:pt idx="395">
                  <c:v>3.6840211999999997E-2</c:v>
                </c:pt>
                <c:pt idx="396">
                  <c:v>3.6821729999999997E-2</c:v>
                </c:pt>
                <c:pt idx="397">
                  <c:v>3.6954204999999997E-2</c:v>
                </c:pt>
                <c:pt idx="398">
                  <c:v>3.7109450000000002E-2</c:v>
                </c:pt>
                <c:pt idx="399">
                  <c:v>3.7435818000000003E-2</c:v>
                </c:pt>
                <c:pt idx="400">
                  <c:v>3.7662540000000001E-2</c:v>
                </c:pt>
                <c:pt idx="401">
                  <c:v>3.8055297000000002E-2</c:v>
                </c:pt>
                <c:pt idx="402">
                  <c:v>3.8235497E-2</c:v>
                </c:pt>
                <c:pt idx="403">
                  <c:v>3.8427311999999998E-2</c:v>
                </c:pt>
                <c:pt idx="404">
                  <c:v>3.8666463999999998E-2</c:v>
                </c:pt>
                <c:pt idx="405">
                  <c:v>3.9138168000000001E-2</c:v>
                </c:pt>
                <c:pt idx="406">
                  <c:v>3.906424E-2</c:v>
                </c:pt>
                <c:pt idx="407">
                  <c:v>3.9365295000000002E-2</c:v>
                </c:pt>
                <c:pt idx="408">
                  <c:v>3.9315701000000002E-2</c:v>
                </c:pt>
                <c:pt idx="409">
                  <c:v>3.9543404999999997E-2</c:v>
                </c:pt>
                <c:pt idx="410">
                  <c:v>4.0124132999999999E-2</c:v>
                </c:pt>
                <c:pt idx="411">
                  <c:v>4.0473688000000001E-2</c:v>
                </c:pt>
                <c:pt idx="412">
                  <c:v>4.0910638999999999E-2</c:v>
                </c:pt>
                <c:pt idx="413">
                  <c:v>4.1521028000000001E-2</c:v>
                </c:pt>
                <c:pt idx="414">
                  <c:v>4.1884534000000001E-2</c:v>
                </c:pt>
                <c:pt idx="415">
                  <c:v>4.2297426999999999E-2</c:v>
                </c:pt>
                <c:pt idx="416">
                  <c:v>4.2954317999999998E-2</c:v>
                </c:pt>
                <c:pt idx="417">
                  <c:v>4.3316856000000001E-2</c:v>
                </c:pt>
                <c:pt idx="418">
                  <c:v>4.408782E-2</c:v>
                </c:pt>
                <c:pt idx="419">
                  <c:v>4.4778679000000002E-2</c:v>
                </c:pt>
                <c:pt idx="420">
                  <c:v>4.4420308999999998E-2</c:v>
                </c:pt>
                <c:pt idx="421">
                  <c:v>4.4899280999999999E-2</c:v>
                </c:pt>
                <c:pt idx="422">
                  <c:v>4.5174826000000001E-2</c:v>
                </c:pt>
                <c:pt idx="423">
                  <c:v>4.6217538000000002E-2</c:v>
                </c:pt>
                <c:pt idx="424">
                  <c:v>4.6616211999999997E-2</c:v>
                </c:pt>
                <c:pt idx="425">
                  <c:v>4.7298145E-2</c:v>
                </c:pt>
                <c:pt idx="426">
                  <c:v>4.7522797999999998E-2</c:v>
                </c:pt>
                <c:pt idx="427">
                  <c:v>4.8092902E-2</c:v>
                </c:pt>
                <c:pt idx="428">
                  <c:v>4.8841088999999997E-2</c:v>
                </c:pt>
                <c:pt idx="429">
                  <c:v>4.8259731E-2</c:v>
                </c:pt>
                <c:pt idx="430">
                  <c:v>4.8626668999999997E-2</c:v>
                </c:pt>
                <c:pt idx="431">
                  <c:v>4.9291383000000001E-2</c:v>
                </c:pt>
                <c:pt idx="432">
                  <c:v>5.4650955000000001E-2</c:v>
                </c:pt>
                <c:pt idx="433">
                  <c:v>5.0283174999999999E-2</c:v>
                </c:pt>
                <c:pt idx="434">
                  <c:v>5.0055869000000003E-2</c:v>
                </c:pt>
                <c:pt idx="435">
                  <c:v>5.1122493999999997E-2</c:v>
                </c:pt>
                <c:pt idx="436">
                  <c:v>4.9581743999999997E-2</c:v>
                </c:pt>
                <c:pt idx="437">
                  <c:v>5.0367236000000003E-2</c:v>
                </c:pt>
                <c:pt idx="438">
                  <c:v>5.0584259999999999E-2</c:v>
                </c:pt>
                <c:pt idx="439">
                  <c:v>5.0596301000000003E-2</c:v>
                </c:pt>
                <c:pt idx="440">
                  <c:v>5.0821241000000003E-2</c:v>
                </c:pt>
                <c:pt idx="441">
                  <c:v>5.1728956E-2</c:v>
                </c:pt>
                <c:pt idx="442">
                  <c:v>4.9480256E-2</c:v>
                </c:pt>
                <c:pt idx="443">
                  <c:v>5.0274397999999998E-2</c:v>
                </c:pt>
                <c:pt idx="444">
                  <c:v>4.9712713999999998E-2</c:v>
                </c:pt>
                <c:pt idx="445">
                  <c:v>4.9965075999999997E-2</c:v>
                </c:pt>
                <c:pt idx="446">
                  <c:v>5.1047838999999998E-2</c:v>
                </c:pt>
                <c:pt idx="447">
                  <c:v>5.0622884E-2</c:v>
                </c:pt>
                <c:pt idx="448">
                  <c:v>4.8767603999999999E-2</c:v>
                </c:pt>
                <c:pt idx="449">
                  <c:v>5.0530515999999998E-2</c:v>
                </c:pt>
                <c:pt idx="450">
                  <c:v>5.0060604000000002E-2</c:v>
                </c:pt>
                <c:pt idx="451">
                  <c:v>4.5346253000000003E-2</c:v>
                </c:pt>
                <c:pt idx="452">
                  <c:v>6.7834011999999999E-2</c:v>
                </c:pt>
                <c:pt idx="453">
                  <c:v>6.8147756000000004E-2</c:v>
                </c:pt>
                <c:pt idx="454">
                  <c:v>6.9674901999999997E-2</c:v>
                </c:pt>
                <c:pt idx="455">
                  <c:v>6.9009430999999996E-2</c:v>
                </c:pt>
                <c:pt idx="456">
                  <c:v>7.1160838000000004E-2</c:v>
                </c:pt>
                <c:pt idx="457">
                  <c:v>7.2254412000000004E-2</c:v>
                </c:pt>
                <c:pt idx="458">
                  <c:v>7.2973101999999998E-2</c:v>
                </c:pt>
                <c:pt idx="459">
                  <c:v>7.3996699999999999E-2</c:v>
                </c:pt>
                <c:pt idx="460">
                  <c:v>7.5020119999999996E-2</c:v>
                </c:pt>
                <c:pt idx="461">
                  <c:v>7.6165794999999994E-2</c:v>
                </c:pt>
                <c:pt idx="462">
                  <c:v>7.6937436999999997E-2</c:v>
                </c:pt>
                <c:pt idx="463">
                  <c:v>7.8451886999999998E-2</c:v>
                </c:pt>
                <c:pt idx="464">
                  <c:v>7.9968333000000003E-2</c:v>
                </c:pt>
                <c:pt idx="465">
                  <c:v>8.1713066000000001E-2</c:v>
                </c:pt>
                <c:pt idx="466">
                  <c:v>8.1855781000000002E-2</c:v>
                </c:pt>
                <c:pt idx="467">
                  <c:v>8.3692081000000002E-2</c:v>
                </c:pt>
                <c:pt idx="468">
                  <c:v>8.5159972E-2</c:v>
                </c:pt>
                <c:pt idx="469">
                  <c:v>8.7074823999999995E-2</c:v>
                </c:pt>
                <c:pt idx="470">
                  <c:v>8.7787181000000006E-2</c:v>
                </c:pt>
                <c:pt idx="471">
                  <c:v>8.9556954999999994E-2</c:v>
                </c:pt>
                <c:pt idx="472">
                  <c:v>9.1190024999999994E-2</c:v>
                </c:pt>
                <c:pt idx="473">
                  <c:v>9.2416524999999999E-2</c:v>
                </c:pt>
                <c:pt idx="474">
                  <c:v>9.4194694999999995E-2</c:v>
                </c:pt>
                <c:pt idx="475">
                  <c:v>9.5466062000000004E-2</c:v>
                </c:pt>
                <c:pt idx="476">
                  <c:v>9.6968218999999994E-2</c:v>
                </c:pt>
                <c:pt idx="477">
                  <c:v>9.8449938000000001E-2</c:v>
                </c:pt>
                <c:pt idx="478">
                  <c:v>0.10036368699999999</c:v>
                </c:pt>
                <c:pt idx="479">
                  <c:v>0.10248507599999999</c:v>
                </c:pt>
                <c:pt idx="480">
                  <c:v>0.103028469</c:v>
                </c:pt>
                <c:pt idx="481">
                  <c:v>0.10520057400000001</c:v>
                </c:pt>
                <c:pt idx="482">
                  <c:v>0.106386907</c:v>
                </c:pt>
                <c:pt idx="483">
                  <c:v>0.106582597</c:v>
                </c:pt>
                <c:pt idx="484">
                  <c:v>0.10853377</c:v>
                </c:pt>
                <c:pt idx="485">
                  <c:v>0.110471077</c:v>
                </c:pt>
                <c:pt idx="486">
                  <c:v>0.111319549</c:v>
                </c:pt>
                <c:pt idx="487">
                  <c:v>0.11292938900000001</c:v>
                </c:pt>
                <c:pt idx="488">
                  <c:v>0.11355827</c:v>
                </c:pt>
                <c:pt idx="489">
                  <c:v>0.113859288</c:v>
                </c:pt>
                <c:pt idx="490">
                  <c:v>0.11460550899999999</c:v>
                </c:pt>
                <c:pt idx="491">
                  <c:v>0.115784966</c:v>
                </c:pt>
                <c:pt idx="492">
                  <c:v>0.117074661</c:v>
                </c:pt>
                <c:pt idx="493">
                  <c:v>0.11837255200000001</c:v>
                </c:pt>
                <c:pt idx="494">
                  <c:v>0.118570626</c:v>
                </c:pt>
                <c:pt idx="495">
                  <c:v>0.119813509</c:v>
                </c:pt>
                <c:pt idx="496">
                  <c:v>0.11988016999999999</c:v>
                </c:pt>
                <c:pt idx="497">
                  <c:v>0.119998597</c:v>
                </c:pt>
                <c:pt idx="498">
                  <c:v>0.120817907</c:v>
                </c:pt>
                <c:pt idx="499">
                  <c:v>0.12124592100000001</c:v>
                </c:pt>
                <c:pt idx="500">
                  <c:v>0.121258035</c:v>
                </c:pt>
                <c:pt idx="501">
                  <c:v>0.12150342</c:v>
                </c:pt>
                <c:pt idx="502">
                  <c:v>0.121743903</c:v>
                </c:pt>
                <c:pt idx="503">
                  <c:v>0.121805921</c:v>
                </c:pt>
                <c:pt idx="504">
                  <c:v>0.122012392</c:v>
                </c:pt>
                <c:pt idx="505">
                  <c:v>0.12209827500000001</c:v>
                </c:pt>
                <c:pt idx="506">
                  <c:v>0.122240193</c:v>
                </c:pt>
                <c:pt idx="507">
                  <c:v>0.122542419</c:v>
                </c:pt>
                <c:pt idx="508">
                  <c:v>0.12254622599999999</c:v>
                </c:pt>
                <c:pt idx="509">
                  <c:v>0.122952722</c:v>
                </c:pt>
                <c:pt idx="510">
                  <c:v>0.123448953</c:v>
                </c:pt>
                <c:pt idx="511">
                  <c:v>0.124525793</c:v>
                </c:pt>
                <c:pt idx="512">
                  <c:v>0.12704120599999999</c:v>
                </c:pt>
                <c:pt idx="513">
                  <c:v>0.12974554299999999</c:v>
                </c:pt>
                <c:pt idx="514">
                  <c:v>0.135541827</c:v>
                </c:pt>
                <c:pt idx="515">
                  <c:v>0.14350405299999999</c:v>
                </c:pt>
                <c:pt idx="516">
                  <c:v>0.150772408</c:v>
                </c:pt>
                <c:pt idx="517">
                  <c:v>0.155366316</c:v>
                </c:pt>
                <c:pt idx="518">
                  <c:v>0.15542998899999999</c:v>
                </c:pt>
                <c:pt idx="519">
                  <c:v>0.15300154699999999</c:v>
                </c:pt>
                <c:pt idx="520">
                  <c:v>0.152553409</c:v>
                </c:pt>
                <c:pt idx="521">
                  <c:v>0.156200796</c:v>
                </c:pt>
                <c:pt idx="522">
                  <c:v>0.16166237</c:v>
                </c:pt>
                <c:pt idx="523">
                  <c:v>0.16782006599999999</c:v>
                </c:pt>
                <c:pt idx="524">
                  <c:v>0.17389400299999999</c:v>
                </c:pt>
                <c:pt idx="525">
                  <c:v>0.18017496199999999</c:v>
                </c:pt>
                <c:pt idx="526">
                  <c:v>0.18633443099999999</c:v>
                </c:pt>
                <c:pt idx="527">
                  <c:v>0.19162367299999999</c:v>
                </c:pt>
                <c:pt idx="528">
                  <c:v>0.19378609999999999</c:v>
                </c:pt>
                <c:pt idx="529">
                  <c:v>0.19379560700000001</c:v>
                </c:pt>
                <c:pt idx="530">
                  <c:v>0.19367194200000001</c:v>
                </c:pt>
                <c:pt idx="531">
                  <c:v>0.195378408</c:v>
                </c:pt>
                <c:pt idx="532">
                  <c:v>0.200786561</c:v>
                </c:pt>
                <c:pt idx="533">
                  <c:v>0.208069325</c:v>
                </c:pt>
                <c:pt idx="534">
                  <c:v>0.21556431100000001</c:v>
                </c:pt>
                <c:pt idx="535">
                  <c:v>0.22186146700000001</c:v>
                </c:pt>
                <c:pt idx="536">
                  <c:v>0.22736252800000001</c:v>
                </c:pt>
                <c:pt idx="537">
                  <c:v>0.23428934800000001</c:v>
                </c:pt>
                <c:pt idx="538">
                  <c:v>0.24440603</c:v>
                </c:pt>
                <c:pt idx="539">
                  <c:v>0.25841575900000002</c:v>
                </c:pt>
                <c:pt idx="540">
                  <c:v>0.27746903899999997</c:v>
                </c:pt>
                <c:pt idx="541">
                  <c:v>0.303681284</c:v>
                </c:pt>
                <c:pt idx="542">
                  <c:v>0.337187499</c:v>
                </c:pt>
                <c:pt idx="543">
                  <c:v>0.37838071600000001</c:v>
                </c:pt>
                <c:pt idx="544">
                  <c:v>0.42820668200000001</c:v>
                </c:pt>
                <c:pt idx="545">
                  <c:v>0.48630863400000002</c:v>
                </c:pt>
                <c:pt idx="546">
                  <c:v>0.55350035399999997</c:v>
                </c:pt>
                <c:pt idx="547">
                  <c:v>0.627346933</c:v>
                </c:pt>
                <c:pt idx="548">
                  <c:v>0.70233291399999997</c:v>
                </c:pt>
                <c:pt idx="549">
                  <c:v>0.776554525</c:v>
                </c:pt>
                <c:pt idx="550">
                  <c:v>0.84167462599999998</c:v>
                </c:pt>
                <c:pt idx="551">
                  <c:v>0.89662980999999997</c:v>
                </c:pt>
                <c:pt idx="552">
                  <c:v>0.93839907700000003</c:v>
                </c:pt>
                <c:pt idx="553">
                  <c:v>0.968556941</c:v>
                </c:pt>
                <c:pt idx="554">
                  <c:v>0.98663592300000003</c:v>
                </c:pt>
                <c:pt idx="555">
                  <c:v>0.99452215399999999</c:v>
                </c:pt>
                <c:pt idx="556">
                  <c:v>0.99280858000000005</c:v>
                </c:pt>
                <c:pt idx="557">
                  <c:v>0.98264914800000003</c:v>
                </c:pt>
                <c:pt idx="558">
                  <c:v>0.96522790199999997</c:v>
                </c:pt>
                <c:pt idx="559">
                  <c:v>0.94006937700000004</c:v>
                </c:pt>
                <c:pt idx="560">
                  <c:v>0.90971440100000001</c:v>
                </c:pt>
                <c:pt idx="561">
                  <c:v>0.87555605199999997</c:v>
                </c:pt>
                <c:pt idx="562">
                  <c:v>0.83797675400000005</c:v>
                </c:pt>
                <c:pt idx="563">
                  <c:v>0.79731637200000005</c:v>
                </c:pt>
                <c:pt idx="564">
                  <c:v>0.75485229499999995</c:v>
                </c:pt>
                <c:pt idx="565">
                  <c:v>0.71142321799999997</c:v>
                </c:pt>
                <c:pt idx="566">
                  <c:v>0.66720879099999997</c:v>
                </c:pt>
                <c:pt idx="567">
                  <c:v>0.624549091</c:v>
                </c:pt>
                <c:pt idx="568">
                  <c:v>0.58302760099999995</c:v>
                </c:pt>
                <c:pt idx="569">
                  <c:v>0.54385048199999997</c:v>
                </c:pt>
                <c:pt idx="570">
                  <c:v>0.50613975499999997</c:v>
                </c:pt>
                <c:pt idx="571">
                  <c:v>0.47089931400000001</c:v>
                </c:pt>
                <c:pt idx="572">
                  <c:v>0.43817245999999999</c:v>
                </c:pt>
                <c:pt idx="573">
                  <c:v>0.40759834700000003</c:v>
                </c:pt>
                <c:pt idx="574">
                  <c:v>0.37967044100000003</c:v>
                </c:pt>
                <c:pt idx="575">
                  <c:v>0.35380679399999998</c:v>
                </c:pt>
                <c:pt idx="576">
                  <c:v>0.33150708699999998</c:v>
                </c:pt>
                <c:pt idx="577">
                  <c:v>0.31206604799999998</c:v>
                </c:pt>
                <c:pt idx="578">
                  <c:v>0.29453361</c:v>
                </c:pt>
                <c:pt idx="579">
                  <c:v>0.2798464</c:v>
                </c:pt>
                <c:pt idx="580">
                  <c:v>0.26763886199999998</c:v>
                </c:pt>
                <c:pt idx="581">
                  <c:v>0.25702077200000001</c:v>
                </c:pt>
                <c:pt idx="582">
                  <c:v>0.24912799899999999</c:v>
                </c:pt>
                <c:pt idx="583">
                  <c:v>0.244156435</c:v>
                </c:pt>
                <c:pt idx="584">
                  <c:v>0.24309493600000001</c:v>
                </c:pt>
                <c:pt idx="585">
                  <c:v>0.249228388</c:v>
                </c:pt>
                <c:pt idx="586">
                  <c:v>0.26679468200000001</c:v>
                </c:pt>
                <c:pt idx="587">
                  <c:v>0.30142384799999999</c:v>
                </c:pt>
                <c:pt idx="588">
                  <c:v>0.362606704</c:v>
                </c:pt>
                <c:pt idx="589">
                  <c:v>0.46246028</c:v>
                </c:pt>
                <c:pt idx="590">
                  <c:v>0.58585905999999999</c:v>
                </c:pt>
                <c:pt idx="591">
                  <c:v>0.73867815699999995</c:v>
                </c:pt>
                <c:pt idx="592">
                  <c:v>0.89654558900000003</c:v>
                </c:pt>
                <c:pt idx="593">
                  <c:v>1.030434608</c:v>
                </c:pt>
                <c:pt idx="594">
                  <c:v>1.134571671</c:v>
                </c:pt>
                <c:pt idx="595">
                  <c:v>1.2295203210000001</c:v>
                </c:pt>
                <c:pt idx="596">
                  <c:v>1.3395529989999999</c:v>
                </c:pt>
                <c:pt idx="597">
                  <c:v>1.4724981779999999</c:v>
                </c:pt>
                <c:pt idx="598">
                  <c:v>1.6123821739999999</c:v>
                </c:pt>
                <c:pt idx="599">
                  <c:v>1.7409420010000001</c:v>
                </c:pt>
                <c:pt idx="600">
                  <c:v>1.8421329259999999</c:v>
                </c:pt>
              </c:numCache>
            </c:numRef>
          </c:yVal>
          <c:smooth val="1"/>
          <c:extLst>
            <c:ext xmlns:c16="http://schemas.microsoft.com/office/drawing/2014/chart" uri="{C3380CC4-5D6E-409C-BE32-E72D297353CC}">
              <c16:uniqueId val="{0000000A-7F5D-4821-BEEF-55AB8615D981}"/>
            </c:ext>
          </c:extLst>
        </c:ser>
        <c:ser>
          <c:idx val="22"/>
          <c:order val="11"/>
          <c:tx>
            <c:strRef>
              <c:f>'Post reaction scan HFIP 4-CN-Ph'!$X$1:$X$2</c:f>
              <c:strCache>
                <c:ptCount val="2"/>
                <c:pt idx="0">
                  <c:v>4-CN-Ph 0.5 mM 4-No2-PhAc 0.05 mM 10000 mM HFIP</c:v>
                </c:pt>
                <c:pt idx="1">
                  <c:v>Abs</c:v>
                </c:pt>
              </c:strCache>
            </c:strRef>
          </c:tx>
          <c:spPr>
            <a:ln w="19050" cap="rnd">
              <a:solidFill>
                <a:schemeClr val="tx1"/>
              </a:solidFill>
              <a:round/>
            </a:ln>
            <a:effectLst/>
          </c:spPr>
          <c:marker>
            <c:symbol val="none"/>
          </c:marker>
          <c:xVal>
            <c:numRef>
              <c:f>'Post reaction scan HFIP 4-CN-Ph'!$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HFIP 4-CN-Ph'!$X$3:$X$603</c:f>
              <c:numCache>
                <c:formatCode>General</c:formatCode>
                <c:ptCount val="601"/>
                <c:pt idx="0" formatCode="0.00E+00">
                  <c:v>-2.9099999999999999E-5</c:v>
                </c:pt>
                <c:pt idx="1">
                  <c:v>4.8804300000000002E-4</c:v>
                </c:pt>
                <c:pt idx="2">
                  <c:v>4.7563E-4</c:v>
                </c:pt>
                <c:pt idx="3">
                  <c:v>7.20486E-4</c:v>
                </c:pt>
                <c:pt idx="4">
                  <c:v>5.4925899999999997E-4</c:v>
                </c:pt>
                <c:pt idx="5">
                  <c:v>4.0434599999999998E-4</c:v>
                </c:pt>
                <c:pt idx="6">
                  <c:v>4.9589600000000001E-4</c:v>
                </c:pt>
                <c:pt idx="7">
                  <c:v>6.1590099999999997E-4</c:v>
                </c:pt>
                <c:pt idx="8">
                  <c:v>6.3503300000000002E-4</c:v>
                </c:pt>
                <c:pt idx="9">
                  <c:v>7.8655800000000003E-4</c:v>
                </c:pt>
                <c:pt idx="10">
                  <c:v>6.1768999999999995E-4</c:v>
                </c:pt>
                <c:pt idx="11">
                  <c:v>7.1470400000000003E-4</c:v>
                </c:pt>
                <c:pt idx="12">
                  <c:v>7.9314499999999998E-4</c:v>
                </c:pt>
                <c:pt idx="13">
                  <c:v>9.6659600000000001E-4</c:v>
                </c:pt>
                <c:pt idx="14">
                  <c:v>8.8910900000000001E-4</c:v>
                </c:pt>
                <c:pt idx="15">
                  <c:v>9.804499999999999E-4</c:v>
                </c:pt>
                <c:pt idx="16">
                  <c:v>9.7912699999999999E-4</c:v>
                </c:pt>
                <c:pt idx="17">
                  <c:v>9.8618399999999998E-4</c:v>
                </c:pt>
                <c:pt idx="18">
                  <c:v>9.8392599999999998E-4</c:v>
                </c:pt>
                <c:pt idx="19">
                  <c:v>9.8260300000000008E-4</c:v>
                </c:pt>
                <c:pt idx="20">
                  <c:v>1.035897E-3</c:v>
                </c:pt>
                <c:pt idx="21">
                  <c:v>1.0242719999999999E-3</c:v>
                </c:pt>
                <c:pt idx="22">
                  <c:v>1.0383359999999999E-3</c:v>
                </c:pt>
                <c:pt idx="23">
                  <c:v>1.1017570000000001E-3</c:v>
                </c:pt>
                <c:pt idx="24">
                  <c:v>1.191845E-3</c:v>
                </c:pt>
                <c:pt idx="25">
                  <c:v>1.2217739999999999E-3</c:v>
                </c:pt>
                <c:pt idx="26">
                  <c:v>1.1474600000000001E-3</c:v>
                </c:pt>
                <c:pt idx="27">
                  <c:v>1.169678E-3</c:v>
                </c:pt>
                <c:pt idx="28">
                  <c:v>1.3836059999999999E-3</c:v>
                </c:pt>
                <c:pt idx="29">
                  <c:v>1.1835389999999999E-3</c:v>
                </c:pt>
                <c:pt idx="30">
                  <c:v>1.296101E-3</c:v>
                </c:pt>
                <c:pt idx="31">
                  <c:v>1.24789E-3</c:v>
                </c:pt>
                <c:pt idx="32">
                  <c:v>1.3449670000000001E-3</c:v>
                </c:pt>
                <c:pt idx="33">
                  <c:v>1.366623E-3</c:v>
                </c:pt>
                <c:pt idx="34">
                  <c:v>1.290207E-3</c:v>
                </c:pt>
                <c:pt idx="35">
                  <c:v>1.4264049999999999E-3</c:v>
                </c:pt>
                <c:pt idx="36">
                  <c:v>1.4302480000000001E-3</c:v>
                </c:pt>
                <c:pt idx="37">
                  <c:v>1.668419E-3</c:v>
                </c:pt>
                <c:pt idx="38">
                  <c:v>1.6508009999999999E-3</c:v>
                </c:pt>
                <c:pt idx="39">
                  <c:v>1.5489799999999999E-3</c:v>
                </c:pt>
                <c:pt idx="40">
                  <c:v>1.556799E-3</c:v>
                </c:pt>
                <c:pt idx="41">
                  <c:v>1.661325E-3</c:v>
                </c:pt>
                <c:pt idx="42">
                  <c:v>1.7973010000000001E-3</c:v>
                </c:pt>
                <c:pt idx="43">
                  <c:v>1.7739069999999999E-3</c:v>
                </c:pt>
                <c:pt idx="44">
                  <c:v>1.891537E-3</c:v>
                </c:pt>
                <c:pt idx="45">
                  <c:v>1.680763E-3</c:v>
                </c:pt>
                <c:pt idx="46">
                  <c:v>1.720315E-3</c:v>
                </c:pt>
                <c:pt idx="47">
                  <c:v>2.0580920000000001E-3</c:v>
                </c:pt>
                <c:pt idx="48">
                  <c:v>1.895931E-3</c:v>
                </c:pt>
                <c:pt idx="49">
                  <c:v>1.926039E-3</c:v>
                </c:pt>
                <c:pt idx="50">
                  <c:v>1.940132E-3</c:v>
                </c:pt>
                <c:pt idx="51">
                  <c:v>1.932175E-3</c:v>
                </c:pt>
                <c:pt idx="52">
                  <c:v>2.0169739999999999E-3</c:v>
                </c:pt>
                <c:pt idx="53">
                  <c:v>2.1187229999999999E-3</c:v>
                </c:pt>
                <c:pt idx="54">
                  <c:v>2.1402880000000002E-3</c:v>
                </c:pt>
                <c:pt idx="55">
                  <c:v>2.139274E-3</c:v>
                </c:pt>
                <c:pt idx="56">
                  <c:v>2.2183889999999999E-3</c:v>
                </c:pt>
                <c:pt idx="57">
                  <c:v>2.1706989999999999E-3</c:v>
                </c:pt>
                <c:pt idx="58">
                  <c:v>2.277299E-3</c:v>
                </c:pt>
                <c:pt idx="59">
                  <c:v>2.321278E-3</c:v>
                </c:pt>
                <c:pt idx="60">
                  <c:v>2.3896239999999999E-3</c:v>
                </c:pt>
                <c:pt idx="61">
                  <c:v>2.373773E-3</c:v>
                </c:pt>
                <c:pt idx="62">
                  <c:v>2.5285619999999998E-3</c:v>
                </c:pt>
                <c:pt idx="63">
                  <c:v>2.3869960000000002E-3</c:v>
                </c:pt>
                <c:pt idx="64">
                  <c:v>2.4542330000000001E-3</c:v>
                </c:pt>
                <c:pt idx="65">
                  <c:v>2.6077740000000002E-3</c:v>
                </c:pt>
                <c:pt idx="66">
                  <c:v>2.6038419999999999E-3</c:v>
                </c:pt>
                <c:pt idx="67">
                  <c:v>2.63051E-3</c:v>
                </c:pt>
                <c:pt idx="68">
                  <c:v>2.659575E-3</c:v>
                </c:pt>
                <c:pt idx="69">
                  <c:v>2.6400680000000002E-3</c:v>
                </c:pt>
                <c:pt idx="70">
                  <c:v>2.668274E-3</c:v>
                </c:pt>
                <c:pt idx="71">
                  <c:v>2.6649659999999999E-3</c:v>
                </c:pt>
                <c:pt idx="72">
                  <c:v>2.7296680000000002E-3</c:v>
                </c:pt>
                <c:pt idx="73">
                  <c:v>2.5487420000000001E-3</c:v>
                </c:pt>
                <c:pt idx="74">
                  <c:v>2.645381E-3</c:v>
                </c:pt>
                <c:pt idx="75">
                  <c:v>2.5736090000000001E-3</c:v>
                </c:pt>
                <c:pt idx="76">
                  <c:v>2.4225000000000002E-3</c:v>
                </c:pt>
                <c:pt idx="77">
                  <c:v>2.3532900000000001E-3</c:v>
                </c:pt>
                <c:pt idx="78">
                  <c:v>2.307824E-3</c:v>
                </c:pt>
                <c:pt idx="79">
                  <c:v>1.9863649999999999E-3</c:v>
                </c:pt>
                <c:pt idx="80">
                  <c:v>1.9238549999999999E-3</c:v>
                </c:pt>
                <c:pt idx="81">
                  <c:v>1.856908E-3</c:v>
                </c:pt>
                <c:pt idx="82">
                  <c:v>1.9742470000000002E-3</c:v>
                </c:pt>
                <c:pt idx="83">
                  <c:v>1.465051E-3</c:v>
                </c:pt>
                <c:pt idx="84">
                  <c:v>1.5023510000000001E-3</c:v>
                </c:pt>
                <c:pt idx="85">
                  <c:v>1.415393E-3</c:v>
                </c:pt>
                <c:pt idx="86">
                  <c:v>1.3583919999999999E-3</c:v>
                </c:pt>
                <c:pt idx="87">
                  <c:v>1.053334E-3</c:v>
                </c:pt>
                <c:pt idx="88">
                  <c:v>9.8242100000000003E-4</c:v>
                </c:pt>
                <c:pt idx="89">
                  <c:v>8.0297400000000003E-4</c:v>
                </c:pt>
                <c:pt idx="90">
                  <c:v>8.6060300000000004E-4</c:v>
                </c:pt>
                <c:pt idx="91">
                  <c:v>9.74431E-4</c:v>
                </c:pt>
                <c:pt idx="92">
                  <c:v>8.9190999999999999E-4</c:v>
                </c:pt>
                <c:pt idx="93">
                  <c:v>8.7463500000000002E-4</c:v>
                </c:pt>
                <c:pt idx="94">
                  <c:v>1.0339500000000001E-3</c:v>
                </c:pt>
                <c:pt idx="95">
                  <c:v>9.3429699999999995E-4</c:v>
                </c:pt>
                <c:pt idx="96">
                  <c:v>9.5004400000000004E-4</c:v>
                </c:pt>
                <c:pt idx="97">
                  <c:v>9.7435299999999996E-4</c:v>
                </c:pt>
                <c:pt idx="98">
                  <c:v>9.9282499999999991E-4</c:v>
                </c:pt>
                <c:pt idx="99">
                  <c:v>1.1663559999999999E-3</c:v>
                </c:pt>
                <c:pt idx="100">
                  <c:v>1.0922849999999999E-3</c:v>
                </c:pt>
                <c:pt idx="101">
                  <c:v>1.2987750000000001E-3</c:v>
                </c:pt>
                <c:pt idx="102">
                  <c:v>1.4127180000000001E-3</c:v>
                </c:pt>
                <c:pt idx="103">
                  <c:v>1.5562799999999999E-3</c:v>
                </c:pt>
                <c:pt idx="104">
                  <c:v>1.549421E-3</c:v>
                </c:pt>
                <c:pt idx="105">
                  <c:v>1.683517E-3</c:v>
                </c:pt>
                <c:pt idx="106">
                  <c:v>1.789997E-3</c:v>
                </c:pt>
                <c:pt idx="107">
                  <c:v>1.9803580000000002E-3</c:v>
                </c:pt>
                <c:pt idx="108">
                  <c:v>2.1503300000000002E-3</c:v>
                </c:pt>
                <c:pt idx="109">
                  <c:v>2.272329E-3</c:v>
                </c:pt>
                <c:pt idx="110">
                  <c:v>2.407064E-3</c:v>
                </c:pt>
                <c:pt idx="111">
                  <c:v>2.4374420000000002E-3</c:v>
                </c:pt>
                <c:pt idx="112">
                  <c:v>2.4660260000000001E-3</c:v>
                </c:pt>
                <c:pt idx="113">
                  <c:v>2.4972670000000001E-3</c:v>
                </c:pt>
                <c:pt idx="114">
                  <c:v>2.6226190000000001E-3</c:v>
                </c:pt>
                <c:pt idx="115">
                  <c:v>2.754154E-3</c:v>
                </c:pt>
                <c:pt idx="116">
                  <c:v>2.7772360000000002E-3</c:v>
                </c:pt>
                <c:pt idx="117">
                  <c:v>2.7507679999999998E-3</c:v>
                </c:pt>
                <c:pt idx="118">
                  <c:v>2.8983170000000001E-3</c:v>
                </c:pt>
                <c:pt idx="119">
                  <c:v>2.9907850000000001E-3</c:v>
                </c:pt>
                <c:pt idx="120">
                  <c:v>3.0192750000000001E-3</c:v>
                </c:pt>
                <c:pt idx="121">
                  <c:v>2.9927399999999998E-3</c:v>
                </c:pt>
                <c:pt idx="122">
                  <c:v>3.065024E-3</c:v>
                </c:pt>
                <c:pt idx="123">
                  <c:v>2.9092620000000001E-3</c:v>
                </c:pt>
                <c:pt idx="124">
                  <c:v>3.0754519999999998E-3</c:v>
                </c:pt>
                <c:pt idx="125">
                  <c:v>2.9839300000000001E-3</c:v>
                </c:pt>
                <c:pt idx="126">
                  <c:v>3.1832119999999999E-3</c:v>
                </c:pt>
                <c:pt idx="127">
                  <c:v>3.0166680000000001E-3</c:v>
                </c:pt>
                <c:pt idx="128">
                  <c:v>3.2213900000000002E-3</c:v>
                </c:pt>
                <c:pt idx="129">
                  <c:v>3.1295239999999998E-3</c:v>
                </c:pt>
                <c:pt idx="130">
                  <c:v>3.295068E-3</c:v>
                </c:pt>
                <c:pt idx="131">
                  <c:v>3.5233560000000001E-3</c:v>
                </c:pt>
                <c:pt idx="132">
                  <c:v>3.8448309999999999E-3</c:v>
                </c:pt>
                <c:pt idx="133">
                  <c:v>3.8010100000000001E-3</c:v>
                </c:pt>
                <c:pt idx="134">
                  <c:v>3.8813430000000002E-3</c:v>
                </c:pt>
                <c:pt idx="135">
                  <c:v>3.7284990000000001E-3</c:v>
                </c:pt>
                <c:pt idx="136">
                  <c:v>3.757168E-3</c:v>
                </c:pt>
                <c:pt idx="137">
                  <c:v>3.8070420000000001E-3</c:v>
                </c:pt>
                <c:pt idx="138">
                  <c:v>3.8667950000000001E-3</c:v>
                </c:pt>
                <c:pt idx="139">
                  <c:v>3.7498050000000002E-3</c:v>
                </c:pt>
                <c:pt idx="140">
                  <c:v>3.8090530000000002E-3</c:v>
                </c:pt>
                <c:pt idx="141">
                  <c:v>3.8161039999999999E-3</c:v>
                </c:pt>
                <c:pt idx="142">
                  <c:v>3.7982419999999999E-3</c:v>
                </c:pt>
                <c:pt idx="143">
                  <c:v>4.0846169999999996E-3</c:v>
                </c:pt>
                <c:pt idx="144">
                  <c:v>4.1516210000000003E-3</c:v>
                </c:pt>
                <c:pt idx="145">
                  <c:v>4.1563779999999996E-3</c:v>
                </c:pt>
                <c:pt idx="146">
                  <c:v>4.2872020000000004E-3</c:v>
                </c:pt>
                <c:pt idx="147">
                  <c:v>4.3775610000000003E-3</c:v>
                </c:pt>
                <c:pt idx="148">
                  <c:v>4.2937380000000001E-3</c:v>
                </c:pt>
                <c:pt idx="149">
                  <c:v>4.4382550000000003E-3</c:v>
                </c:pt>
                <c:pt idx="150">
                  <c:v>4.4890980000000004E-3</c:v>
                </c:pt>
                <c:pt idx="151">
                  <c:v>4.5509590000000003E-3</c:v>
                </c:pt>
                <c:pt idx="152">
                  <c:v>4.5681970000000004E-3</c:v>
                </c:pt>
                <c:pt idx="153">
                  <c:v>4.6783440000000001E-3</c:v>
                </c:pt>
                <c:pt idx="154">
                  <c:v>4.6708339999999996E-3</c:v>
                </c:pt>
                <c:pt idx="155">
                  <c:v>4.771768E-3</c:v>
                </c:pt>
                <c:pt idx="156">
                  <c:v>4.7917109999999997E-3</c:v>
                </c:pt>
                <c:pt idx="157">
                  <c:v>4.7288479999999999E-3</c:v>
                </c:pt>
                <c:pt idx="158">
                  <c:v>4.8712850000000004E-3</c:v>
                </c:pt>
                <c:pt idx="159">
                  <c:v>4.9279900000000001E-3</c:v>
                </c:pt>
                <c:pt idx="160">
                  <c:v>4.9907770000000001E-3</c:v>
                </c:pt>
                <c:pt idx="161">
                  <c:v>5.001775E-3</c:v>
                </c:pt>
                <c:pt idx="162">
                  <c:v>5.0355039999999997E-3</c:v>
                </c:pt>
                <c:pt idx="163">
                  <c:v>5.2320099999999996E-3</c:v>
                </c:pt>
                <c:pt idx="164">
                  <c:v>5.2461840000000001E-3</c:v>
                </c:pt>
                <c:pt idx="165">
                  <c:v>5.2411799999999998E-3</c:v>
                </c:pt>
                <c:pt idx="166">
                  <c:v>5.4021579999999998E-3</c:v>
                </c:pt>
                <c:pt idx="167">
                  <c:v>5.4018169999999997E-3</c:v>
                </c:pt>
                <c:pt idx="168">
                  <c:v>5.5259910000000001E-3</c:v>
                </c:pt>
                <c:pt idx="169">
                  <c:v>5.423677E-3</c:v>
                </c:pt>
                <c:pt idx="170">
                  <c:v>5.5373169999999999E-3</c:v>
                </c:pt>
                <c:pt idx="171">
                  <c:v>5.6568620000000003E-3</c:v>
                </c:pt>
                <c:pt idx="172">
                  <c:v>5.7298540000000004E-3</c:v>
                </c:pt>
                <c:pt idx="173">
                  <c:v>5.7065880000000003E-3</c:v>
                </c:pt>
                <c:pt idx="174">
                  <c:v>5.7719809999999998E-3</c:v>
                </c:pt>
                <c:pt idx="175">
                  <c:v>5.8253139999999998E-3</c:v>
                </c:pt>
                <c:pt idx="176">
                  <c:v>5.7932820000000003E-3</c:v>
                </c:pt>
                <c:pt idx="177">
                  <c:v>5.8751649999999999E-3</c:v>
                </c:pt>
                <c:pt idx="178">
                  <c:v>6.1634120000000001E-3</c:v>
                </c:pt>
                <c:pt idx="179">
                  <c:v>6.0422310000000003E-3</c:v>
                </c:pt>
                <c:pt idx="180">
                  <c:v>6.1766449999999997E-3</c:v>
                </c:pt>
                <c:pt idx="181">
                  <c:v>6.2151130000000004E-3</c:v>
                </c:pt>
                <c:pt idx="182">
                  <c:v>6.155036E-3</c:v>
                </c:pt>
                <c:pt idx="183">
                  <c:v>6.3709359999999998E-3</c:v>
                </c:pt>
                <c:pt idx="184">
                  <c:v>6.413729E-3</c:v>
                </c:pt>
                <c:pt idx="185">
                  <c:v>6.4474889999999998E-3</c:v>
                </c:pt>
                <c:pt idx="186">
                  <c:v>6.4136769999999996E-3</c:v>
                </c:pt>
                <c:pt idx="187">
                  <c:v>6.4580239999999997E-3</c:v>
                </c:pt>
                <c:pt idx="188">
                  <c:v>6.5564309999999997E-3</c:v>
                </c:pt>
                <c:pt idx="189">
                  <c:v>6.614066E-3</c:v>
                </c:pt>
                <c:pt idx="190">
                  <c:v>6.7328040000000002E-3</c:v>
                </c:pt>
                <c:pt idx="191">
                  <c:v>6.7414010000000002E-3</c:v>
                </c:pt>
                <c:pt idx="192">
                  <c:v>6.8365839999999997E-3</c:v>
                </c:pt>
                <c:pt idx="193">
                  <c:v>6.9147979999999998E-3</c:v>
                </c:pt>
                <c:pt idx="194">
                  <c:v>6.896124E-3</c:v>
                </c:pt>
                <c:pt idx="195">
                  <c:v>7.0738449999999996E-3</c:v>
                </c:pt>
                <c:pt idx="196">
                  <c:v>7.140759E-3</c:v>
                </c:pt>
                <c:pt idx="197">
                  <c:v>7.0385630000000003E-3</c:v>
                </c:pt>
                <c:pt idx="198">
                  <c:v>7.2058679999999998E-3</c:v>
                </c:pt>
                <c:pt idx="199">
                  <c:v>7.2730659999999999E-3</c:v>
                </c:pt>
                <c:pt idx="200">
                  <c:v>7.3968549999999999E-3</c:v>
                </c:pt>
                <c:pt idx="201">
                  <c:v>7.52492E-3</c:v>
                </c:pt>
                <c:pt idx="202">
                  <c:v>7.5002940000000002E-3</c:v>
                </c:pt>
                <c:pt idx="203">
                  <c:v>7.4029899999999999E-3</c:v>
                </c:pt>
                <c:pt idx="204">
                  <c:v>7.5532339999999998E-3</c:v>
                </c:pt>
                <c:pt idx="205">
                  <c:v>7.7474040000000003E-3</c:v>
                </c:pt>
                <c:pt idx="206">
                  <c:v>7.7482480000000001E-3</c:v>
                </c:pt>
                <c:pt idx="207">
                  <c:v>7.6945720000000002E-3</c:v>
                </c:pt>
                <c:pt idx="208">
                  <c:v>7.817058E-3</c:v>
                </c:pt>
                <c:pt idx="209">
                  <c:v>7.9937069999999992E-3</c:v>
                </c:pt>
                <c:pt idx="210">
                  <c:v>7.8801589999999994E-3</c:v>
                </c:pt>
                <c:pt idx="211">
                  <c:v>7.9605909999999995E-3</c:v>
                </c:pt>
                <c:pt idx="212">
                  <c:v>8.0561469999999996E-3</c:v>
                </c:pt>
                <c:pt idx="213">
                  <c:v>8.0882679999999992E-3</c:v>
                </c:pt>
                <c:pt idx="214">
                  <c:v>8.1637270000000008E-3</c:v>
                </c:pt>
                <c:pt idx="215">
                  <c:v>8.2714109999999993E-3</c:v>
                </c:pt>
                <c:pt idx="216">
                  <c:v>8.2190960000000004E-3</c:v>
                </c:pt>
                <c:pt idx="217">
                  <c:v>8.4198180000000008E-3</c:v>
                </c:pt>
                <c:pt idx="218">
                  <c:v>8.5420080000000002E-3</c:v>
                </c:pt>
                <c:pt idx="219">
                  <c:v>8.4691230000000003E-3</c:v>
                </c:pt>
                <c:pt idx="220">
                  <c:v>8.5585350000000008E-3</c:v>
                </c:pt>
                <c:pt idx="221">
                  <c:v>8.5924090000000005E-3</c:v>
                </c:pt>
                <c:pt idx="222">
                  <c:v>8.5893989999999993E-3</c:v>
                </c:pt>
                <c:pt idx="223">
                  <c:v>8.7088100000000009E-3</c:v>
                </c:pt>
                <c:pt idx="224">
                  <c:v>8.7336629999999991E-3</c:v>
                </c:pt>
                <c:pt idx="225">
                  <c:v>8.6527440000000004E-3</c:v>
                </c:pt>
                <c:pt idx="226">
                  <c:v>8.7980590000000004E-3</c:v>
                </c:pt>
                <c:pt idx="227">
                  <c:v>8.7382320000000003E-3</c:v>
                </c:pt>
                <c:pt idx="228">
                  <c:v>8.734693E-3</c:v>
                </c:pt>
                <c:pt idx="229">
                  <c:v>8.7392089999999995E-3</c:v>
                </c:pt>
                <c:pt idx="230">
                  <c:v>8.8610389999999994E-3</c:v>
                </c:pt>
                <c:pt idx="231">
                  <c:v>8.9052929999999999E-3</c:v>
                </c:pt>
                <c:pt idx="232">
                  <c:v>9.7880069999999996E-3</c:v>
                </c:pt>
                <c:pt idx="233">
                  <c:v>1.0089195E-2</c:v>
                </c:pt>
                <c:pt idx="234">
                  <c:v>1.0043681E-2</c:v>
                </c:pt>
                <c:pt idx="235">
                  <c:v>1.0323283000000001E-2</c:v>
                </c:pt>
                <c:pt idx="236">
                  <c:v>1.0123984000000001E-2</c:v>
                </c:pt>
                <c:pt idx="237">
                  <c:v>1.0123905000000001E-2</c:v>
                </c:pt>
                <c:pt idx="238">
                  <c:v>1.0239682999999999E-2</c:v>
                </c:pt>
                <c:pt idx="239">
                  <c:v>1.0254816999999999E-2</c:v>
                </c:pt>
                <c:pt idx="240">
                  <c:v>1.0391973000000001E-2</c:v>
                </c:pt>
                <c:pt idx="241">
                  <c:v>1.0422570000000001E-2</c:v>
                </c:pt>
                <c:pt idx="242">
                  <c:v>1.0409843E-2</c:v>
                </c:pt>
                <c:pt idx="243">
                  <c:v>1.0571687E-2</c:v>
                </c:pt>
                <c:pt idx="244">
                  <c:v>1.0560256000000001E-2</c:v>
                </c:pt>
                <c:pt idx="245">
                  <c:v>1.0491726E-2</c:v>
                </c:pt>
                <c:pt idx="246">
                  <c:v>1.0545881E-2</c:v>
                </c:pt>
                <c:pt idx="247">
                  <c:v>1.0685066E-2</c:v>
                </c:pt>
                <c:pt idx="248">
                  <c:v>1.0595798E-2</c:v>
                </c:pt>
                <c:pt idx="249">
                  <c:v>1.0699630999999999E-2</c:v>
                </c:pt>
                <c:pt idx="250">
                  <c:v>1.0752963000000001E-2</c:v>
                </c:pt>
                <c:pt idx="251">
                  <c:v>1.0873687E-2</c:v>
                </c:pt>
                <c:pt idx="252">
                  <c:v>1.0839741E-2</c:v>
                </c:pt>
                <c:pt idx="253">
                  <c:v>1.0804708999999999E-2</c:v>
                </c:pt>
                <c:pt idx="254">
                  <c:v>1.0789742E-2</c:v>
                </c:pt>
                <c:pt idx="255">
                  <c:v>1.0871298E-2</c:v>
                </c:pt>
                <c:pt idx="256">
                  <c:v>1.1008941E-2</c:v>
                </c:pt>
                <c:pt idx="257">
                  <c:v>1.1033978E-2</c:v>
                </c:pt>
                <c:pt idx="258">
                  <c:v>1.0935242E-2</c:v>
                </c:pt>
                <c:pt idx="259">
                  <c:v>1.0927199E-2</c:v>
                </c:pt>
                <c:pt idx="260">
                  <c:v>1.1020969E-2</c:v>
                </c:pt>
                <c:pt idx="261">
                  <c:v>1.1095664E-2</c:v>
                </c:pt>
                <c:pt idx="262">
                  <c:v>1.1238026E-2</c:v>
                </c:pt>
                <c:pt idx="263">
                  <c:v>1.1253114999999999E-2</c:v>
                </c:pt>
                <c:pt idx="264">
                  <c:v>1.1299315000000001E-2</c:v>
                </c:pt>
                <c:pt idx="265">
                  <c:v>1.1399383000000001E-2</c:v>
                </c:pt>
                <c:pt idx="266">
                  <c:v>1.1467737E-2</c:v>
                </c:pt>
                <c:pt idx="267">
                  <c:v>1.1409933000000001E-2</c:v>
                </c:pt>
                <c:pt idx="268">
                  <c:v>1.1669782E-2</c:v>
                </c:pt>
                <c:pt idx="269">
                  <c:v>1.1713367000000001E-2</c:v>
                </c:pt>
                <c:pt idx="270">
                  <c:v>1.1916962E-2</c:v>
                </c:pt>
                <c:pt idx="271">
                  <c:v>1.2101169E-2</c:v>
                </c:pt>
                <c:pt idx="272">
                  <c:v>1.2325078E-2</c:v>
                </c:pt>
                <c:pt idx="273">
                  <c:v>1.2552728000000001E-2</c:v>
                </c:pt>
                <c:pt idx="274">
                  <c:v>1.3057946000000001E-2</c:v>
                </c:pt>
                <c:pt idx="275">
                  <c:v>1.308609E-2</c:v>
                </c:pt>
                <c:pt idx="276">
                  <c:v>1.3253499E-2</c:v>
                </c:pt>
                <c:pt idx="277">
                  <c:v>1.3713311000000001E-2</c:v>
                </c:pt>
                <c:pt idx="278">
                  <c:v>1.4027931E-2</c:v>
                </c:pt>
                <c:pt idx="279">
                  <c:v>1.4120527000000001E-2</c:v>
                </c:pt>
                <c:pt idx="280">
                  <c:v>1.4403035E-2</c:v>
                </c:pt>
                <c:pt idx="281">
                  <c:v>1.4397897999999999E-2</c:v>
                </c:pt>
                <c:pt idx="282">
                  <c:v>1.4894177E-2</c:v>
                </c:pt>
                <c:pt idx="283">
                  <c:v>1.4916815E-2</c:v>
                </c:pt>
                <c:pt idx="284">
                  <c:v>1.5175286E-2</c:v>
                </c:pt>
                <c:pt idx="285">
                  <c:v>1.5481148E-2</c:v>
                </c:pt>
                <c:pt idx="286">
                  <c:v>1.5545962999999999E-2</c:v>
                </c:pt>
                <c:pt idx="287">
                  <c:v>1.5773321E-2</c:v>
                </c:pt>
                <c:pt idx="288">
                  <c:v>1.5811225000000002E-2</c:v>
                </c:pt>
                <c:pt idx="289">
                  <c:v>1.6043986999999999E-2</c:v>
                </c:pt>
                <c:pt idx="290">
                  <c:v>1.6449361999999999E-2</c:v>
                </c:pt>
                <c:pt idx="291">
                  <c:v>1.6526556000000001E-2</c:v>
                </c:pt>
                <c:pt idx="292">
                  <c:v>1.6625119000000001E-2</c:v>
                </c:pt>
                <c:pt idx="293">
                  <c:v>1.6758948999999999E-2</c:v>
                </c:pt>
                <c:pt idx="294">
                  <c:v>1.7103595999999999E-2</c:v>
                </c:pt>
                <c:pt idx="295">
                  <c:v>1.7138384E-2</c:v>
                </c:pt>
                <c:pt idx="296">
                  <c:v>1.7471422E-2</c:v>
                </c:pt>
                <c:pt idx="297">
                  <c:v>1.7587127000000001E-2</c:v>
                </c:pt>
                <c:pt idx="298">
                  <c:v>1.7609933000000001E-2</c:v>
                </c:pt>
                <c:pt idx="299">
                  <c:v>1.7815368000000002E-2</c:v>
                </c:pt>
                <c:pt idx="300">
                  <c:v>1.8016988000000001E-2</c:v>
                </c:pt>
                <c:pt idx="301">
                  <c:v>1.8210548999999999E-2</c:v>
                </c:pt>
                <c:pt idx="302">
                  <c:v>1.8247696000000001E-2</c:v>
                </c:pt>
                <c:pt idx="303">
                  <c:v>1.8279228000000002E-2</c:v>
                </c:pt>
                <c:pt idx="304">
                  <c:v>1.8666671999999999E-2</c:v>
                </c:pt>
                <c:pt idx="305">
                  <c:v>1.8755343000000001E-2</c:v>
                </c:pt>
                <c:pt idx="306">
                  <c:v>1.8884854E-2</c:v>
                </c:pt>
                <c:pt idx="307">
                  <c:v>1.9119675999999999E-2</c:v>
                </c:pt>
                <c:pt idx="308">
                  <c:v>1.9095223000000001E-2</c:v>
                </c:pt>
                <c:pt idx="309">
                  <c:v>1.9243830999999999E-2</c:v>
                </c:pt>
                <c:pt idx="310">
                  <c:v>1.9295514999999999E-2</c:v>
                </c:pt>
                <c:pt idx="311">
                  <c:v>1.9309400000000001E-2</c:v>
                </c:pt>
                <c:pt idx="312">
                  <c:v>1.9790383000000002E-2</c:v>
                </c:pt>
                <c:pt idx="313">
                  <c:v>1.9451421E-2</c:v>
                </c:pt>
                <c:pt idx="314">
                  <c:v>1.9386888000000001E-2</c:v>
                </c:pt>
                <c:pt idx="315">
                  <c:v>1.9554848E-2</c:v>
                </c:pt>
                <c:pt idx="316">
                  <c:v>1.9720949000000002E-2</c:v>
                </c:pt>
                <c:pt idx="317">
                  <c:v>1.9792117000000001E-2</c:v>
                </c:pt>
                <c:pt idx="318">
                  <c:v>2.0069718E-2</c:v>
                </c:pt>
                <c:pt idx="319">
                  <c:v>2.0274179E-2</c:v>
                </c:pt>
                <c:pt idx="320">
                  <c:v>2.0225631000000001E-2</c:v>
                </c:pt>
                <c:pt idx="321">
                  <c:v>2.0552469E-2</c:v>
                </c:pt>
                <c:pt idx="322">
                  <c:v>2.0821079999999999E-2</c:v>
                </c:pt>
                <c:pt idx="323">
                  <c:v>2.0865564999999999E-2</c:v>
                </c:pt>
                <c:pt idx="324">
                  <c:v>2.1153692000000002E-2</c:v>
                </c:pt>
                <c:pt idx="325">
                  <c:v>2.1281774999999999E-2</c:v>
                </c:pt>
                <c:pt idx="326">
                  <c:v>2.1567676000000001E-2</c:v>
                </c:pt>
                <c:pt idx="327">
                  <c:v>2.1774910000000001E-2</c:v>
                </c:pt>
                <c:pt idx="328">
                  <c:v>2.1960897E-2</c:v>
                </c:pt>
                <c:pt idx="329">
                  <c:v>2.2427191999999999E-2</c:v>
                </c:pt>
                <c:pt idx="330">
                  <c:v>2.2757929E-2</c:v>
                </c:pt>
                <c:pt idx="331">
                  <c:v>2.3175273E-2</c:v>
                </c:pt>
                <c:pt idx="332">
                  <c:v>2.3282731000000001E-2</c:v>
                </c:pt>
                <c:pt idx="333">
                  <c:v>2.3646455E-2</c:v>
                </c:pt>
                <c:pt idx="334">
                  <c:v>2.4248779000000002E-2</c:v>
                </c:pt>
                <c:pt idx="335">
                  <c:v>2.4521219E-2</c:v>
                </c:pt>
                <c:pt idx="336">
                  <c:v>2.4859723E-2</c:v>
                </c:pt>
                <c:pt idx="337">
                  <c:v>2.5095986000000001E-2</c:v>
                </c:pt>
                <c:pt idx="338">
                  <c:v>2.5128596999999999E-2</c:v>
                </c:pt>
                <c:pt idx="339">
                  <c:v>2.5571426000000001E-2</c:v>
                </c:pt>
                <c:pt idx="340">
                  <c:v>2.5748608999999999E-2</c:v>
                </c:pt>
                <c:pt idx="341">
                  <c:v>2.5990606999999999E-2</c:v>
                </c:pt>
                <c:pt idx="342">
                  <c:v>2.6239282999999999E-2</c:v>
                </c:pt>
                <c:pt idx="343">
                  <c:v>2.6450273E-2</c:v>
                </c:pt>
                <c:pt idx="344">
                  <c:v>2.6790118000000002E-2</c:v>
                </c:pt>
                <c:pt idx="345">
                  <c:v>2.6777810999999999E-2</c:v>
                </c:pt>
                <c:pt idx="346">
                  <c:v>2.7080166999999999E-2</c:v>
                </c:pt>
                <c:pt idx="347">
                  <c:v>2.730896E-2</c:v>
                </c:pt>
                <c:pt idx="348">
                  <c:v>2.7594222000000002E-2</c:v>
                </c:pt>
                <c:pt idx="349">
                  <c:v>2.7768339999999999E-2</c:v>
                </c:pt>
                <c:pt idx="350">
                  <c:v>2.7847132E-2</c:v>
                </c:pt>
                <c:pt idx="351">
                  <c:v>2.8082902E-2</c:v>
                </c:pt>
                <c:pt idx="352">
                  <c:v>2.8310096E-2</c:v>
                </c:pt>
                <c:pt idx="353">
                  <c:v>2.8562067E-2</c:v>
                </c:pt>
                <c:pt idx="354">
                  <c:v>2.8756957999999999E-2</c:v>
                </c:pt>
                <c:pt idx="355">
                  <c:v>2.8886941999999999E-2</c:v>
                </c:pt>
                <c:pt idx="356">
                  <c:v>2.9073812000000001E-2</c:v>
                </c:pt>
                <c:pt idx="357">
                  <c:v>2.9301941000000001E-2</c:v>
                </c:pt>
                <c:pt idx="358">
                  <c:v>2.9504283999999999E-2</c:v>
                </c:pt>
                <c:pt idx="359">
                  <c:v>2.9849384E-2</c:v>
                </c:pt>
                <c:pt idx="360">
                  <c:v>3.0001026E-2</c:v>
                </c:pt>
                <c:pt idx="361">
                  <c:v>3.0201225000000002E-2</c:v>
                </c:pt>
                <c:pt idx="362">
                  <c:v>3.0334169000000001E-2</c:v>
                </c:pt>
                <c:pt idx="363">
                  <c:v>3.0620899E-2</c:v>
                </c:pt>
                <c:pt idx="364">
                  <c:v>3.0898174E-2</c:v>
                </c:pt>
                <c:pt idx="365">
                  <c:v>3.0962413000000001E-2</c:v>
                </c:pt>
                <c:pt idx="366">
                  <c:v>3.1012481000000001E-2</c:v>
                </c:pt>
                <c:pt idx="367">
                  <c:v>3.1206777000000002E-2</c:v>
                </c:pt>
                <c:pt idx="368">
                  <c:v>3.1356446000000003E-2</c:v>
                </c:pt>
                <c:pt idx="369">
                  <c:v>3.1098705000000001E-2</c:v>
                </c:pt>
                <c:pt idx="370">
                  <c:v>3.1419612E-2</c:v>
                </c:pt>
                <c:pt idx="371">
                  <c:v>3.1698175000000002E-2</c:v>
                </c:pt>
                <c:pt idx="372">
                  <c:v>3.1764064000000002E-2</c:v>
                </c:pt>
                <c:pt idx="373">
                  <c:v>3.2047923999999998E-2</c:v>
                </c:pt>
                <c:pt idx="374">
                  <c:v>3.2264571999999998E-2</c:v>
                </c:pt>
                <c:pt idx="375">
                  <c:v>3.2393575000000001E-2</c:v>
                </c:pt>
                <c:pt idx="376">
                  <c:v>3.2616056999999997E-2</c:v>
                </c:pt>
                <c:pt idx="377">
                  <c:v>3.2778467999999998E-2</c:v>
                </c:pt>
                <c:pt idx="378">
                  <c:v>3.2800323999999999E-2</c:v>
                </c:pt>
                <c:pt idx="379">
                  <c:v>3.2939735999999997E-2</c:v>
                </c:pt>
                <c:pt idx="380">
                  <c:v>3.3395108E-2</c:v>
                </c:pt>
                <c:pt idx="381">
                  <c:v>3.3444676999999999E-2</c:v>
                </c:pt>
                <c:pt idx="382">
                  <c:v>3.3705547000000002E-2</c:v>
                </c:pt>
                <c:pt idx="383">
                  <c:v>3.4031969000000002E-2</c:v>
                </c:pt>
                <c:pt idx="384">
                  <c:v>3.4237566999999997E-2</c:v>
                </c:pt>
                <c:pt idx="385">
                  <c:v>3.4202136000000001E-2</c:v>
                </c:pt>
                <c:pt idx="386">
                  <c:v>3.4486134000000002E-2</c:v>
                </c:pt>
                <c:pt idx="387">
                  <c:v>3.4887108999999999E-2</c:v>
                </c:pt>
                <c:pt idx="388">
                  <c:v>3.4959573000000001E-2</c:v>
                </c:pt>
                <c:pt idx="389">
                  <c:v>3.5530970000000002E-2</c:v>
                </c:pt>
                <c:pt idx="390">
                  <c:v>3.5571314E-2</c:v>
                </c:pt>
                <c:pt idx="391">
                  <c:v>3.5693797999999999E-2</c:v>
                </c:pt>
                <c:pt idx="392">
                  <c:v>3.6079548000000003E-2</c:v>
                </c:pt>
                <c:pt idx="393">
                  <c:v>3.6341696999999999E-2</c:v>
                </c:pt>
                <c:pt idx="394">
                  <c:v>3.6644141999999998E-2</c:v>
                </c:pt>
                <c:pt idx="395">
                  <c:v>3.6793891000000002E-2</c:v>
                </c:pt>
                <c:pt idx="396">
                  <c:v>3.7027183999999998E-2</c:v>
                </c:pt>
                <c:pt idx="397">
                  <c:v>3.709631E-2</c:v>
                </c:pt>
                <c:pt idx="398">
                  <c:v>3.7334956000000002E-2</c:v>
                </c:pt>
                <c:pt idx="399">
                  <c:v>3.7529531999999997E-2</c:v>
                </c:pt>
                <c:pt idx="400">
                  <c:v>3.7790839E-2</c:v>
                </c:pt>
                <c:pt idx="401">
                  <c:v>3.8018648000000002E-2</c:v>
                </c:pt>
                <c:pt idx="402">
                  <c:v>3.8351866999999998E-2</c:v>
                </c:pt>
                <c:pt idx="403">
                  <c:v>3.8466397999999999E-2</c:v>
                </c:pt>
                <c:pt idx="404">
                  <c:v>3.8815810999999999E-2</c:v>
                </c:pt>
                <c:pt idx="405">
                  <c:v>3.9405119000000002E-2</c:v>
                </c:pt>
                <c:pt idx="406">
                  <c:v>3.916505E-2</c:v>
                </c:pt>
                <c:pt idx="407">
                  <c:v>3.9165247E-2</c:v>
                </c:pt>
                <c:pt idx="408">
                  <c:v>3.9399646000000003E-2</c:v>
                </c:pt>
                <c:pt idx="409">
                  <c:v>3.9665684E-2</c:v>
                </c:pt>
                <c:pt idx="410">
                  <c:v>4.0107722999999998E-2</c:v>
                </c:pt>
                <c:pt idx="411">
                  <c:v>4.0636844999999998E-2</c:v>
                </c:pt>
                <c:pt idx="412">
                  <c:v>4.1187134E-2</c:v>
                </c:pt>
                <c:pt idx="413">
                  <c:v>4.1525442000000003E-2</c:v>
                </c:pt>
                <c:pt idx="414">
                  <c:v>4.2050219999999999E-2</c:v>
                </c:pt>
                <c:pt idx="415">
                  <c:v>4.2475484000000001E-2</c:v>
                </c:pt>
                <c:pt idx="416">
                  <c:v>4.2934227999999998E-2</c:v>
                </c:pt>
                <c:pt idx="417">
                  <c:v>4.3524377000000003E-2</c:v>
                </c:pt>
                <c:pt idx="418">
                  <c:v>4.4052466999999998E-2</c:v>
                </c:pt>
                <c:pt idx="419">
                  <c:v>4.4878098999999998E-2</c:v>
                </c:pt>
                <c:pt idx="420">
                  <c:v>4.464804E-2</c:v>
                </c:pt>
                <c:pt idx="421">
                  <c:v>4.5280109999999998E-2</c:v>
                </c:pt>
                <c:pt idx="422">
                  <c:v>4.5619781999999998E-2</c:v>
                </c:pt>
                <c:pt idx="423">
                  <c:v>4.6306833999999998E-2</c:v>
                </c:pt>
                <c:pt idx="424">
                  <c:v>4.6680916000000003E-2</c:v>
                </c:pt>
                <c:pt idx="425">
                  <c:v>4.7419451000000001E-2</c:v>
                </c:pt>
                <c:pt idx="426">
                  <c:v>4.7764208000000002E-2</c:v>
                </c:pt>
                <c:pt idx="427">
                  <c:v>4.8565030000000002E-2</c:v>
                </c:pt>
                <c:pt idx="428">
                  <c:v>4.8999973000000002E-2</c:v>
                </c:pt>
                <c:pt idx="429">
                  <c:v>4.8192332999999997E-2</c:v>
                </c:pt>
                <c:pt idx="430">
                  <c:v>4.8401415000000003E-2</c:v>
                </c:pt>
                <c:pt idx="431">
                  <c:v>4.9119404999999998E-2</c:v>
                </c:pt>
                <c:pt idx="432">
                  <c:v>5.4666399999999997E-2</c:v>
                </c:pt>
                <c:pt idx="433">
                  <c:v>4.9459569000000002E-2</c:v>
                </c:pt>
                <c:pt idx="434">
                  <c:v>4.9994294000000002E-2</c:v>
                </c:pt>
                <c:pt idx="435">
                  <c:v>5.0293433999999998E-2</c:v>
                </c:pt>
                <c:pt idx="436">
                  <c:v>5.0455380000000001E-2</c:v>
                </c:pt>
                <c:pt idx="437">
                  <c:v>5.0887156000000003E-2</c:v>
                </c:pt>
                <c:pt idx="438">
                  <c:v>5.2658040000000003E-2</c:v>
                </c:pt>
                <c:pt idx="439">
                  <c:v>5.0303663999999998E-2</c:v>
                </c:pt>
                <c:pt idx="440">
                  <c:v>5.0226998000000002E-2</c:v>
                </c:pt>
                <c:pt idx="441">
                  <c:v>5.0790396000000002E-2</c:v>
                </c:pt>
                <c:pt idx="442">
                  <c:v>5.0989292999999998E-2</c:v>
                </c:pt>
                <c:pt idx="443">
                  <c:v>5.1995244000000003E-2</c:v>
                </c:pt>
                <c:pt idx="444">
                  <c:v>4.9671616000000002E-2</c:v>
                </c:pt>
                <c:pt idx="445">
                  <c:v>5.0176378000000001E-2</c:v>
                </c:pt>
                <c:pt idx="446">
                  <c:v>5.1562223999999997E-2</c:v>
                </c:pt>
                <c:pt idx="447">
                  <c:v>5.1003936999999999E-2</c:v>
                </c:pt>
                <c:pt idx="448">
                  <c:v>5.0869840999999999E-2</c:v>
                </c:pt>
                <c:pt idx="449">
                  <c:v>4.7731098E-2</c:v>
                </c:pt>
                <c:pt idx="450">
                  <c:v>4.7564387E-2</c:v>
                </c:pt>
                <c:pt idx="451">
                  <c:v>4.6422735E-2</c:v>
                </c:pt>
                <c:pt idx="452">
                  <c:v>6.7689836000000003E-2</c:v>
                </c:pt>
                <c:pt idx="453">
                  <c:v>6.8237862999999996E-2</c:v>
                </c:pt>
                <c:pt idx="454">
                  <c:v>6.9578238000000001E-2</c:v>
                </c:pt>
                <c:pt idx="455">
                  <c:v>7.0156433000000004E-2</c:v>
                </c:pt>
                <c:pt idx="456">
                  <c:v>7.1348667000000005E-2</c:v>
                </c:pt>
                <c:pt idx="457">
                  <c:v>7.2699152000000003E-2</c:v>
                </c:pt>
                <c:pt idx="458">
                  <c:v>7.3324299999999995E-2</c:v>
                </c:pt>
                <c:pt idx="459">
                  <c:v>7.3623002000000007E-2</c:v>
                </c:pt>
                <c:pt idx="460">
                  <c:v>7.5206212999999994E-2</c:v>
                </c:pt>
                <c:pt idx="461">
                  <c:v>7.6914139000000006E-2</c:v>
                </c:pt>
                <c:pt idx="462">
                  <c:v>7.7617742000000003E-2</c:v>
                </c:pt>
                <c:pt idx="463">
                  <c:v>7.8488074000000005E-2</c:v>
                </c:pt>
                <c:pt idx="464">
                  <c:v>7.9684458999999999E-2</c:v>
                </c:pt>
                <c:pt idx="465">
                  <c:v>8.0716900999999994E-2</c:v>
                </c:pt>
                <c:pt idx="466">
                  <c:v>8.2090229000000001E-2</c:v>
                </c:pt>
                <c:pt idx="467">
                  <c:v>8.2989350000000003E-2</c:v>
                </c:pt>
                <c:pt idx="468">
                  <c:v>8.4508038999999993E-2</c:v>
                </c:pt>
                <c:pt idx="469">
                  <c:v>8.6207016999999997E-2</c:v>
                </c:pt>
                <c:pt idx="470">
                  <c:v>8.7555431000000003E-2</c:v>
                </c:pt>
                <c:pt idx="471">
                  <c:v>8.9289293000000006E-2</c:v>
                </c:pt>
                <c:pt idx="472">
                  <c:v>9.0398050999999993E-2</c:v>
                </c:pt>
                <c:pt idx="473">
                  <c:v>9.1558984999999996E-2</c:v>
                </c:pt>
                <c:pt idx="474">
                  <c:v>9.3753293000000001E-2</c:v>
                </c:pt>
                <c:pt idx="475">
                  <c:v>9.4828300000000004E-2</c:v>
                </c:pt>
                <c:pt idx="476">
                  <c:v>9.5172845000000006E-2</c:v>
                </c:pt>
                <c:pt idx="477">
                  <c:v>9.7708351999999998E-2</c:v>
                </c:pt>
                <c:pt idx="478">
                  <c:v>9.8603918999999998E-2</c:v>
                </c:pt>
                <c:pt idx="479">
                  <c:v>0.100499198</c:v>
                </c:pt>
                <c:pt idx="480">
                  <c:v>0.10268931100000001</c:v>
                </c:pt>
                <c:pt idx="481">
                  <c:v>0.103889279</c:v>
                </c:pt>
                <c:pt idx="482">
                  <c:v>0.104900353</c:v>
                </c:pt>
                <c:pt idx="483">
                  <c:v>0.10619519700000001</c:v>
                </c:pt>
                <c:pt idx="484">
                  <c:v>0.107796803</c:v>
                </c:pt>
                <c:pt idx="485">
                  <c:v>0.10885789999999999</c:v>
                </c:pt>
                <c:pt idx="486">
                  <c:v>0.109928094</c:v>
                </c:pt>
                <c:pt idx="487">
                  <c:v>0.110558517</c:v>
                </c:pt>
                <c:pt idx="488">
                  <c:v>0.111839093</c:v>
                </c:pt>
                <c:pt idx="489">
                  <c:v>0.11150961400000001</c:v>
                </c:pt>
                <c:pt idx="490">
                  <c:v>0.113559954</c:v>
                </c:pt>
                <c:pt idx="491">
                  <c:v>0.11437982300000001</c:v>
                </c:pt>
                <c:pt idx="492">
                  <c:v>0.115251914</c:v>
                </c:pt>
                <c:pt idx="493">
                  <c:v>0.116038434</c:v>
                </c:pt>
                <c:pt idx="494">
                  <c:v>0.117142223</c:v>
                </c:pt>
                <c:pt idx="495">
                  <c:v>0.11748343</c:v>
                </c:pt>
                <c:pt idx="496">
                  <c:v>0.117656596</c:v>
                </c:pt>
                <c:pt idx="497">
                  <c:v>0.118017361</c:v>
                </c:pt>
                <c:pt idx="498">
                  <c:v>0.118688799</c:v>
                </c:pt>
                <c:pt idx="499">
                  <c:v>0.11852213</c:v>
                </c:pt>
                <c:pt idx="500">
                  <c:v>0.11895333199999999</c:v>
                </c:pt>
                <c:pt idx="501">
                  <c:v>0.119300157</c:v>
                </c:pt>
                <c:pt idx="502">
                  <c:v>0.119064696</c:v>
                </c:pt>
                <c:pt idx="503">
                  <c:v>0.119379781</c:v>
                </c:pt>
                <c:pt idx="504">
                  <c:v>0.119601876</c:v>
                </c:pt>
                <c:pt idx="505">
                  <c:v>0.11993137800000001</c:v>
                </c:pt>
                <c:pt idx="506">
                  <c:v>0.120095722</c:v>
                </c:pt>
                <c:pt idx="507">
                  <c:v>0.11998996100000001</c:v>
                </c:pt>
                <c:pt idx="508">
                  <c:v>0.120074086</c:v>
                </c:pt>
                <c:pt idx="509">
                  <c:v>0.120691121</c:v>
                </c:pt>
                <c:pt idx="510">
                  <c:v>0.12084884899999999</c:v>
                </c:pt>
                <c:pt idx="511">
                  <c:v>0.12189927</c:v>
                </c:pt>
                <c:pt idx="512">
                  <c:v>0.12359777800000001</c:v>
                </c:pt>
                <c:pt idx="513">
                  <c:v>0.12686397099999999</c:v>
                </c:pt>
                <c:pt idx="514">
                  <c:v>0.13103435899999999</c:v>
                </c:pt>
                <c:pt idx="515">
                  <c:v>0.138133332</c:v>
                </c:pt>
                <c:pt idx="516">
                  <c:v>0.14541153600000001</c:v>
                </c:pt>
                <c:pt idx="517">
                  <c:v>0.150633454</c:v>
                </c:pt>
                <c:pt idx="518">
                  <c:v>0.15205693200000001</c:v>
                </c:pt>
                <c:pt idx="519">
                  <c:v>0.14997263299999999</c:v>
                </c:pt>
                <c:pt idx="520">
                  <c:v>0.14978140600000001</c:v>
                </c:pt>
                <c:pt idx="521">
                  <c:v>0.15225271900000001</c:v>
                </c:pt>
                <c:pt idx="522">
                  <c:v>0.157952711</c:v>
                </c:pt>
                <c:pt idx="523">
                  <c:v>0.16407734199999999</c:v>
                </c:pt>
                <c:pt idx="524">
                  <c:v>0.170328021</c:v>
                </c:pt>
                <c:pt idx="525">
                  <c:v>0.17685466999999999</c:v>
                </c:pt>
                <c:pt idx="526">
                  <c:v>0.18385721699999999</c:v>
                </c:pt>
                <c:pt idx="527">
                  <c:v>0.19015636999999999</c:v>
                </c:pt>
                <c:pt idx="528">
                  <c:v>0.19365459700000001</c:v>
                </c:pt>
                <c:pt idx="529">
                  <c:v>0.19447609799999999</c:v>
                </c:pt>
                <c:pt idx="530">
                  <c:v>0.19393265300000001</c:v>
                </c:pt>
                <c:pt idx="531">
                  <c:v>0.19674246000000001</c:v>
                </c:pt>
                <c:pt idx="532">
                  <c:v>0.20177678800000001</c:v>
                </c:pt>
                <c:pt idx="533">
                  <c:v>0.21047845500000001</c:v>
                </c:pt>
                <c:pt idx="534">
                  <c:v>0.219348028</c:v>
                </c:pt>
                <c:pt idx="535">
                  <c:v>0.22744424599999999</c:v>
                </c:pt>
                <c:pt idx="536">
                  <c:v>0.234145403</c:v>
                </c:pt>
                <c:pt idx="537">
                  <c:v>0.24198335400000001</c:v>
                </c:pt>
                <c:pt idx="538">
                  <c:v>0.25315073100000002</c:v>
                </c:pt>
                <c:pt idx="539">
                  <c:v>0.26860552999999998</c:v>
                </c:pt>
                <c:pt idx="540">
                  <c:v>0.28956458000000002</c:v>
                </c:pt>
                <c:pt idx="541">
                  <c:v>0.31721210500000002</c:v>
                </c:pt>
                <c:pt idx="542">
                  <c:v>0.35164183399999999</c:v>
                </c:pt>
                <c:pt idx="543">
                  <c:v>0.39438861600000003</c:v>
                </c:pt>
                <c:pt idx="544">
                  <c:v>0.44391056899999998</c:v>
                </c:pt>
                <c:pt idx="545">
                  <c:v>0.50084751800000005</c:v>
                </c:pt>
                <c:pt idx="546">
                  <c:v>0.56589651100000005</c:v>
                </c:pt>
                <c:pt idx="547">
                  <c:v>0.63613718799999996</c:v>
                </c:pt>
                <c:pt idx="548">
                  <c:v>0.70894998300000001</c:v>
                </c:pt>
                <c:pt idx="549">
                  <c:v>0.77941769400000005</c:v>
                </c:pt>
                <c:pt idx="550">
                  <c:v>0.84175175400000002</c:v>
                </c:pt>
                <c:pt idx="551">
                  <c:v>0.89297199299999996</c:v>
                </c:pt>
                <c:pt idx="552">
                  <c:v>0.93402200899999999</c:v>
                </c:pt>
                <c:pt idx="553">
                  <c:v>0.962987959</c:v>
                </c:pt>
                <c:pt idx="554">
                  <c:v>0.98035669299999995</c:v>
                </c:pt>
                <c:pt idx="555">
                  <c:v>0.987495601</c:v>
                </c:pt>
                <c:pt idx="556">
                  <c:v>0.98420882200000004</c:v>
                </c:pt>
                <c:pt idx="557">
                  <c:v>0.97383344199999999</c:v>
                </c:pt>
                <c:pt idx="558">
                  <c:v>0.95515471699999999</c:v>
                </c:pt>
                <c:pt idx="559">
                  <c:v>0.92970478499999998</c:v>
                </c:pt>
                <c:pt idx="560">
                  <c:v>0.89960748000000001</c:v>
                </c:pt>
                <c:pt idx="561">
                  <c:v>0.86510080099999997</c:v>
                </c:pt>
                <c:pt idx="562">
                  <c:v>0.82695025200000005</c:v>
                </c:pt>
                <c:pt idx="563">
                  <c:v>0.78633165400000005</c:v>
                </c:pt>
                <c:pt idx="564">
                  <c:v>0.74334830100000004</c:v>
                </c:pt>
                <c:pt idx="565">
                  <c:v>0.69946932799999995</c:v>
                </c:pt>
                <c:pt idx="566">
                  <c:v>0.65592056499999996</c:v>
                </c:pt>
                <c:pt idx="567">
                  <c:v>0.61287754800000005</c:v>
                </c:pt>
                <c:pt idx="568">
                  <c:v>0.57158672799999999</c:v>
                </c:pt>
                <c:pt idx="569">
                  <c:v>0.53200119700000004</c:v>
                </c:pt>
                <c:pt idx="570">
                  <c:v>0.49386760600000001</c:v>
                </c:pt>
                <c:pt idx="571">
                  <c:v>0.45882052200000001</c:v>
                </c:pt>
                <c:pt idx="572">
                  <c:v>0.42510479699999998</c:v>
                </c:pt>
                <c:pt idx="573">
                  <c:v>0.39532241200000001</c:v>
                </c:pt>
                <c:pt idx="574">
                  <c:v>0.36701229200000002</c:v>
                </c:pt>
                <c:pt idx="575">
                  <c:v>0.34165140999999999</c:v>
                </c:pt>
                <c:pt idx="576">
                  <c:v>0.31893450000000001</c:v>
                </c:pt>
                <c:pt idx="577">
                  <c:v>0.29903045299999997</c:v>
                </c:pt>
                <c:pt idx="578">
                  <c:v>0.28179633599999998</c:v>
                </c:pt>
                <c:pt idx="579">
                  <c:v>0.26717638999999999</c:v>
                </c:pt>
                <c:pt idx="580">
                  <c:v>0.25458183899999998</c:v>
                </c:pt>
                <c:pt idx="581">
                  <c:v>0.244064167</c:v>
                </c:pt>
                <c:pt idx="582">
                  <c:v>0.23629757800000001</c:v>
                </c:pt>
                <c:pt idx="583">
                  <c:v>0.230880469</c:v>
                </c:pt>
                <c:pt idx="584">
                  <c:v>0.22963941099999999</c:v>
                </c:pt>
                <c:pt idx="585">
                  <c:v>0.23523061000000001</c:v>
                </c:pt>
                <c:pt idx="586">
                  <c:v>0.25120392400000002</c:v>
                </c:pt>
                <c:pt idx="587">
                  <c:v>0.28393244699999998</c:v>
                </c:pt>
                <c:pt idx="588">
                  <c:v>0.34040701400000001</c:v>
                </c:pt>
                <c:pt idx="589">
                  <c:v>0.43310803199999998</c:v>
                </c:pt>
                <c:pt idx="590">
                  <c:v>0.54587238999999999</c:v>
                </c:pt>
                <c:pt idx="591">
                  <c:v>0.68836146600000003</c:v>
                </c:pt>
                <c:pt idx="592">
                  <c:v>0.83407378200000004</c:v>
                </c:pt>
                <c:pt idx="593">
                  <c:v>0.96208077700000005</c:v>
                </c:pt>
                <c:pt idx="594">
                  <c:v>1.0634297130000001</c:v>
                </c:pt>
                <c:pt idx="595">
                  <c:v>1.1512186529999999</c:v>
                </c:pt>
                <c:pt idx="596">
                  <c:v>1.2489100689999999</c:v>
                </c:pt>
                <c:pt idx="597">
                  <c:v>1.3626285789999999</c:v>
                </c:pt>
                <c:pt idx="598">
                  <c:v>1.4855768680000001</c:v>
                </c:pt>
                <c:pt idx="599">
                  <c:v>1.599026203</c:v>
                </c:pt>
                <c:pt idx="600">
                  <c:v>1.6970553399999999</c:v>
                </c:pt>
              </c:numCache>
            </c:numRef>
          </c:yVal>
          <c:smooth val="1"/>
          <c:extLst>
            <c:ext xmlns:c16="http://schemas.microsoft.com/office/drawing/2014/chart" uri="{C3380CC4-5D6E-409C-BE32-E72D297353CC}">
              <c16:uniqueId val="{0000000B-7F5D-4821-BEEF-55AB8615D981}"/>
            </c:ext>
          </c:extLst>
        </c:ser>
        <c:dLbls>
          <c:showLegendKey val="0"/>
          <c:showVal val="0"/>
          <c:showCatName val="0"/>
          <c:showSerName val="0"/>
          <c:showPercent val="0"/>
          <c:showBubbleSize val="0"/>
        </c:dLbls>
        <c:axId val="539226536"/>
        <c:axId val="539234736"/>
      </c:scatterChart>
      <c:valAx>
        <c:axId val="539226536"/>
        <c:scaling>
          <c:orientation val="minMax"/>
          <c:max val="500"/>
          <c:min val="2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aseline="0">
                    <a:solidFill>
                      <a:schemeClr val="tx1"/>
                    </a:solidFill>
                  </a:rPr>
                  <a:t>Wavelength /nm</a:t>
                </a:r>
              </a:p>
            </c:rich>
          </c:tx>
          <c:layout>
            <c:manualLayout>
              <c:xMode val="edge"/>
              <c:yMode val="edge"/>
              <c:x val="0.46171898853879695"/>
              <c:y val="0.914078498293515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39234736"/>
        <c:crosses val="autoZero"/>
        <c:crossBetween val="midCat"/>
      </c:valAx>
      <c:valAx>
        <c:axId val="539234736"/>
        <c:scaling>
          <c:orientation val="minMax"/>
          <c:max val="1.5"/>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aseline="0">
                    <a:solidFill>
                      <a:schemeClr val="tx1"/>
                    </a:solidFill>
                  </a:rPr>
                  <a:t>Absorbance /AU</a:t>
                </a:r>
              </a:p>
            </c:rich>
          </c:tx>
          <c:layout>
            <c:manualLayout>
              <c:xMode val="edge"/>
              <c:yMode val="edge"/>
              <c:x val="1.1079104808331486E-2"/>
              <c:y val="0.4075192819327618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39226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115411663460323"/>
          <c:y val="9.6916143208142458E-2"/>
          <c:w val="0.7156955857357068"/>
          <c:h val="0.66960244398352964"/>
        </c:manualLayout>
      </c:layout>
      <c:scatterChart>
        <c:scatterStyle val="lineMarker"/>
        <c:varyColors val="0"/>
        <c:ser>
          <c:idx val="0"/>
          <c:order val="0"/>
          <c:tx>
            <c:v>1</c:v>
          </c:tx>
          <c:spPr>
            <a:ln w="28575">
              <a:noFill/>
            </a:ln>
          </c:spPr>
          <c:marker>
            <c:symbol val="circle"/>
            <c:size val="6"/>
            <c:spPr>
              <a:solidFill>
                <a:srgbClr val="000000"/>
              </a:solidFill>
              <a:ln>
                <a:solidFill>
                  <a:srgbClr val="000000"/>
                </a:solidFill>
                <a:prstDash val="solid"/>
              </a:ln>
            </c:spPr>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B$46:$B$85</c:f>
              <c:numCache>
                <c:formatCode>0.000</c:formatCode>
                <c:ptCount val="40"/>
                <c:pt idx="0">
                  <c:v>0</c:v>
                </c:pt>
                <c:pt idx="1">
                  <c:v>-2.9000000000000026E-2</c:v>
                </c:pt>
                <c:pt idx="2">
                  <c:v>-6.6000000000000059E-2</c:v>
                </c:pt>
                <c:pt idx="3">
                  <c:v>-8.0999999999999961E-2</c:v>
                </c:pt>
                <c:pt idx="4">
                  <c:v>-9.3999999999999972E-2</c:v>
                </c:pt>
                <c:pt idx="5">
                  <c:v>-0.11499999999999999</c:v>
                </c:pt>
                <c:pt idx="6">
                  <c:v>-0.127</c:v>
                </c:pt>
                <c:pt idx="7">
                  <c:v>-0.14300000000000002</c:v>
                </c:pt>
                <c:pt idx="8">
                  <c:v>-0.14900000000000002</c:v>
                </c:pt>
                <c:pt idx="9">
                  <c:v>-0.16100000000000003</c:v>
                </c:pt>
                <c:pt idx="10">
                  <c:v>-0.17599999999999999</c:v>
                </c:pt>
                <c:pt idx="11">
                  <c:v>-0.19</c:v>
                </c:pt>
                <c:pt idx="12">
                  <c:v>-0.19700000000000001</c:v>
                </c:pt>
                <c:pt idx="13">
                  <c:v>-0.20600000000000002</c:v>
                </c:pt>
                <c:pt idx="14">
                  <c:v>-0.21800000000000003</c:v>
                </c:pt>
                <c:pt idx="15">
                  <c:v>-0.21900000000000003</c:v>
                </c:pt>
                <c:pt idx="16">
                  <c:v>-0.22500000000000003</c:v>
                </c:pt>
                <c:pt idx="17">
                  <c:v>-0.23099999999999998</c:v>
                </c:pt>
                <c:pt idx="18">
                  <c:v>-0.23799999999999999</c:v>
                </c:pt>
                <c:pt idx="19">
                  <c:v>-0.23899999999999999</c:v>
                </c:pt>
                <c:pt idx="20">
                  <c:v>-0.245</c:v>
                </c:pt>
                <c:pt idx="21">
                  <c:v>-0.247</c:v>
                </c:pt>
                <c:pt idx="22">
                  <c:v>-0.25</c:v>
                </c:pt>
                <c:pt idx="23">
                  <c:v>-0.253</c:v>
                </c:pt>
                <c:pt idx="24">
                  <c:v>-0.255</c:v>
                </c:pt>
                <c:pt idx="25">
                  <c:v>-0.255</c:v>
                </c:pt>
                <c:pt idx="26">
                  <c:v>-0.255</c:v>
                </c:pt>
                <c:pt idx="27">
                  <c:v>-0.255</c:v>
                </c:pt>
                <c:pt idx="28">
                  <c:v>-0.255</c:v>
                </c:pt>
                <c:pt idx="29">
                  <c:v>-0.255</c:v>
                </c:pt>
                <c:pt idx="30">
                  <c:v>-0.255</c:v>
                </c:pt>
                <c:pt idx="31">
                  <c:v>-0.255</c:v>
                </c:pt>
                <c:pt idx="32">
                  <c:v>-0.255</c:v>
                </c:pt>
                <c:pt idx="33">
                  <c:v>-0.255</c:v>
                </c:pt>
                <c:pt idx="34">
                  <c:v>-0.255</c:v>
                </c:pt>
                <c:pt idx="35">
                  <c:v>-0.255</c:v>
                </c:pt>
                <c:pt idx="36">
                  <c:v>-0.255</c:v>
                </c:pt>
                <c:pt idx="37">
                  <c:v>-0.255</c:v>
                </c:pt>
                <c:pt idx="38">
                  <c:v>-0.255</c:v>
                </c:pt>
                <c:pt idx="39">
                  <c:v>-0.255</c:v>
                </c:pt>
              </c:numCache>
            </c:numRef>
          </c:yVal>
          <c:smooth val="0"/>
          <c:extLst>
            <c:ext xmlns:c16="http://schemas.microsoft.com/office/drawing/2014/chart" uri="{C3380CC4-5D6E-409C-BE32-E72D297353CC}">
              <c16:uniqueId val="{00000000-7021-4670-A5EB-83241CB347FF}"/>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C$46:$C$85</c:f>
              <c:numCache>
                <c:formatCode>General</c:formatCode>
                <c:ptCount val="40"/>
              </c:numCache>
            </c:numRef>
          </c:yVal>
          <c:smooth val="0"/>
          <c:extLst>
            <c:ext xmlns:c16="http://schemas.microsoft.com/office/drawing/2014/chart" uri="{C3380CC4-5D6E-409C-BE32-E72D297353CC}">
              <c16:uniqueId val="{00000001-7021-4670-A5EB-83241CB347FF}"/>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D$46:$D$85</c:f>
              <c:numCache>
                <c:formatCode>General</c:formatCode>
                <c:ptCount val="40"/>
              </c:numCache>
            </c:numRef>
          </c:yVal>
          <c:smooth val="0"/>
          <c:extLst>
            <c:ext xmlns:c16="http://schemas.microsoft.com/office/drawing/2014/chart" uri="{C3380CC4-5D6E-409C-BE32-E72D297353CC}">
              <c16:uniqueId val="{00000002-7021-4670-A5EB-83241CB347FF}"/>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E$46:$E$85</c:f>
              <c:numCache>
                <c:formatCode>General</c:formatCode>
                <c:ptCount val="40"/>
              </c:numCache>
            </c:numRef>
          </c:yVal>
          <c:smooth val="0"/>
          <c:extLst>
            <c:ext xmlns:c16="http://schemas.microsoft.com/office/drawing/2014/chart" uri="{C3380CC4-5D6E-409C-BE32-E72D297353CC}">
              <c16:uniqueId val="{00000003-7021-4670-A5EB-83241CB347FF}"/>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F$46:$F$85</c:f>
              <c:numCache>
                <c:formatCode>General</c:formatCode>
                <c:ptCount val="40"/>
              </c:numCache>
            </c:numRef>
          </c:yVal>
          <c:smooth val="0"/>
          <c:extLst>
            <c:ext xmlns:c16="http://schemas.microsoft.com/office/drawing/2014/chart" uri="{C3380CC4-5D6E-409C-BE32-E72D297353CC}">
              <c16:uniqueId val="{00000004-7021-4670-A5EB-83241CB347FF}"/>
            </c:ext>
          </c:extLst>
        </c:ser>
        <c:ser>
          <c:idx val="5"/>
          <c:order val="5"/>
          <c:spPr>
            <a:ln w="25400">
              <a:solidFill>
                <a:srgbClr val="FF0000"/>
              </a:solidFill>
              <a:prstDash val="solid"/>
            </a:ln>
          </c:spPr>
          <c:marker>
            <c:symbol val="none"/>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V$46:$V$85</c:f>
              <c:numCache>
                <c:formatCode>0.000</c:formatCode>
                <c:ptCount val="40"/>
                <c:pt idx="0">
                  <c:v>0</c:v>
                </c:pt>
                <c:pt idx="1">
                  <c:v>-3.3145604124679151E-2</c:v>
                </c:pt>
                <c:pt idx="2">
                  <c:v>-5.9637507614757723E-2</c:v>
                </c:pt>
                <c:pt idx="3">
                  <c:v>-8.1294942520546032E-2</c:v>
                </c:pt>
                <c:pt idx="4">
                  <c:v>-9.9329755013110255E-2</c:v>
                </c:pt>
                <c:pt idx="5">
                  <c:v>-0.11458022086540487</c:v>
                </c:pt>
                <c:pt idx="6">
                  <c:v>-0.12764462479566485</c:v>
                </c:pt>
                <c:pt idx="7">
                  <c:v>-0.13896137203741332</c:v>
                </c:pt>
                <c:pt idx="8">
                  <c:v>-0.14885902971623705</c:v>
                </c:pt>
                <c:pt idx="9">
                  <c:v>-0.16534551193872526</c:v>
                </c:pt>
                <c:pt idx="10">
                  <c:v>-0.17852577342359416</c:v>
                </c:pt>
                <c:pt idx="11">
                  <c:v>-0.18930354022240031</c:v>
                </c:pt>
                <c:pt idx="12">
                  <c:v>-0.19828072789929496</c:v>
                </c:pt>
                <c:pt idx="13">
                  <c:v>-0.20587370728264437</c:v>
                </c:pt>
                <c:pt idx="14">
                  <c:v>-0.2123796748228442</c:v>
                </c:pt>
                <c:pt idx="15">
                  <c:v>-0.21801643876475574</c:v>
                </c:pt>
                <c:pt idx="16">
                  <c:v>-0.2229472653687955</c:v>
                </c:pt>
                <c:pt idx="17">
                  <c:v>-0.22992268475909566</c:v>
                </c:pt>
                <c:pt idx="18">
                  <c:v>-0.2356935039798318</c:v>
                </c:pt>
                <c:pt idx="19">
                  <c:v>-0.2405469424409335</c:v>
                </c:pt>
                <c:pt idx="20">
                  <c:v>-0.24468563557182954</c:v>
                </c:pt>
                <c:pt idx="21">
                  <c:v>-0.24825663509834683</c:v>
                </c:pt>
                <c:pt idx="22">
                  <c:v>-0.25136924383293313</c:v>
                </c:pt>
                <c:pt idx="23">
                  <c:v>-0.25410639773746174</c:v>
                </c:pt>
                <c:pt idx="24">
                  <c:v>-0.25653216401728346</c:v>
                </c:pt>
                <c:pt idx="25">
                  <c:v>-0.25653216401728346</c:v>
                </c:pt>
                <c:pt idx="26">
                  <c:v>-0.25653216401728346</c:v>
                </c:pt>
                <c:pt idx="27">
                  <c:v>-0.25653216401728346</c:v>
                </c:pt>
                <c:pt idx="28">
                  <c:v>-0.25653216401728346</c:v>
                </c:pt>
                <c:pt idx="29">
                  <c:v>-0.25653216401728346</c:v>
                </c:pt>
                <c:pt idx="30">
                  <c:v>-0.25653216401728346</c:v>
                </c:pt>
                <c:pt idx="31">
                  <c:v>-0.25653216401728346</c:v>
                </c:pt>
                <c:pt idx="32">
                  <c:v>-0.25653216401728346</c:v>
                </c:pt>
                <c:pt idx="33">
                  <c:v>-0.25653216401728346</c:v>
                </c:pt>
                <c:pt idx="34">
                  <c:v>-0.25653216401728346</c:v>
                </c:pt>
                <c:pt idx="35">
                  <c:v>-0.25653216401728346</c:v>
                </c:pt>
                <c:pt idx="36">
                  <c:v>-0.25653216401728346</c:v>
                </c:pt>
                <c:pt idx="37">
                  <c:v>-0.25653216401728346</c:v>
                </c:pt>
                <c:pt idx="38">
                  <c:v>-0.25653216401728346</c:v>
                </c:pt>
                <c:pt idx="39">
                  <c:v>-0.25653216401728346</c:v>
                </c:pt>
              </c:numCache>
            </c:numRef>
          </c:yVal>
          <c:smooth val="1"/>
          <c:extLst>
            <c:ext xmlns:c16="http://schemas.microsoft.com/office/drawing/2014/chart" uri="{C3380CC4-5D6E-409C-BE32-E72D297353CC}">
              <c16:uniqueId val="{00000005-7021-4670-A5EB-83241CB347FF}"/>
            </c:ext>
          </c:extLst>
        </c:ser>
        <c:ser>
          <c:idx val="6"/>
          <c:order val="6"/>
          <c:spPr>
            <a:ln w="25400">
              <a:solidFill>
                <a:srgbClr val="DD0806"/>
              </a:solidFill>
              <a:prstDash val="solid"/>
            </a:ln>
          </c:spPr>
          <c:marker>
            <c:symbol val="none"/>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W$46:$W$85</c:f>
              <c:numCache>
                <c:formatCode>General</c:formatCode>
                <c:ptCount val="40"/>
              </c:numCache>
            </c:numRef>
          </c:yVal>
          <c:smooth val="1"/>
          <c:extLst>
            <c:ext xmlns:c16="http://schemas.microsoft.com/office/drawing/2014/chart" uri="{C3380CC4-5D6E-409C-BE32-E72D297353CC}">
              <c16:uniqueId val="{00000006-7021-4670-A5EB-83241CB347FF}"/>
            </c:ext>
          </c:extLst>
        </c:ser>
        <c:ser>
          <c:idx val="7"/>
          <c:order val="7"/>
          <c:spPr>
            <a:ln w="25400">
              <a:solidFill>
                <a:srgbClr val="0000D4"/>
              </a:solidFill>
              <a:prstDash val="solid"/>
            </a:ln>
          </c:spPr>
          <c:marker>
            <c:symbol val="none"/>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X$46:$X$85</c:f>
              <c:numCache>
                <c:formatCode>General</c:formatCode>
                <c:ptCount val="40"/>
              </c:numCache>
            </c:numRef>
          </c:yVal>
          <c:smooth val="1"/>
          <c:extLst>
            <c:ext xmlns:c16="http://schemas.microsoft.com/office/drawing/2014/chart" uri="{C3380CC4-5D6E-409C-BE32-E72D297353CC}">
              <c16:uniqueId val="{00000007-7021-4670-A5EB-83241CB347FF}"/>
            </c:ext>
          </c:extLst>
        </c:ser>
        <c:ser>
          <c:idx val="8"/>
          <c:order val="8"/>
          <c:spPr>
            <a:ln w="25400">
              <a:solidFill>
                <a:srgbClr val="006411"/>
              </a:solidFill>
              <a:prstDash val="solid"/>
            </a:ln>
          </c:spPr>
          <c:marker>
            <c:symbol val="none"/>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Y$46:$Y$85</c:f>
              <c:numCache>
                <c:formatCode>General</c:formatCode>
                <c:ptCount val="40"/>
              </c:numCache>
            </c:numRef>
          </c:yVal>
          <c:smooth val="1"/>
          <c:extLst>
            <c:ext xmlns:c16="http://schemas.microsoft.com/office/drawing/2014/chart" uri="{C3380CC4-5D6E-409C-BE32-E72D297353CC}">
              <c16:uniqueId val="{00000008-7021-4670-A5EB-83241CB347FF}"/>
            </c:ext>
          </c:extLst>
        </c:ser>
        <c:ser>
          <c:idx val="9"/>
          <c:order val="9"/>
          <c:spPr>
            <a:ln w="25400">
              <a:solidFill>
                <a:srgbClr val="FFCC00"/>
              </a:solidFill>
              <a:prstDash val="solid"/>
            </a:ln>
          </c:spPr>
          <c:marker>
            <c:symbol val="none"/>
          </c:marker>
          <c:xVal>
            <c:numRef>
              <c:f>Plots!$A$46:$A$85</c:f>
              <c:numCache>
                <c:formatCode>0</c:formatCode>
                <c:ptCount val="40"/>
                <c:pt idx="0">
                  <c:v>0</c:v>
                </c:pt>
                <c:pt idx="1">
                  <c:v>2.7450980392156863</c:v>
                </c:pt>
                <c:pt idx="2">
                  <c:v>5.384615384615385</c:v>
                </c:pt>
                <c:pt idx="3">
                  <c:v>7.9245283018867934</c:v>
                </c:pt>
                <c:pt idx="4">
                  <c:v>10.370370370370372</c:v>
                </c:pt>
                <c:pt idx="5">
                  <c:v>12.727272727272728</c:v>
                </c:pt>
                <c:pt idx="6">
                  <c:v>15.000000000000004</c:v>
                </c:pt>
                <c:pt idx="7">
                  <c:v>17.192982456140353</c:v>
                </c:pt>
                <c:pt idx="8">
                  <c:v>19.310344827586206</c:v>
                </c:pt>
                <c:pt idx="9">
                  <c:v>23.333333333333336</c:v>
                </c:pt>
                <c:pt idx="10">
                  <c:v>27.096774193548391</c:v>
                </c:pt>
                <c:pt idx="11">
                  <c:v>30.625000000000004</c:v>
                </c:pt>
                <c:pt idx="12">
                  <c:v>33.939393939393945</c:v>
                </c:pt>
                <c:pt idx="13">
                  <c:v>37.058823529411768</c:v>
                </c:pt>
                <c:pt idx="14">
                  <c:v>40</c:v>
                </c:pt>
                <c:pt idx="15">
                  <c:v>42.777777777777779</c:v>
                </c:pt>
                <c:pt idx="16">
                  <c:v>45.405405405405411</c:v>
                </c:pt>
                <c:pt idx="17">
                  <c:v>49.482758620689651</c:v>
                </c:pt>
                <c:pt idx="18">
                  <c:v>53.223140495867774</c:v>
                </c:pt>
                <c:pt idx="19">
                  <c:v>56.666666666666671</c:v>
                </c:pt>
                <c:pt idx="20">
                  <c:v>59.847328244274813</c:v>
                </c:pt>
                <c:pt idx="21">
                  <c:v>62.794117647058833</c:v>
                </c:pt>
                <c:pt idx="22">
                  <c:v>65.531914893617028</c:v>
                </c:pt>
                <c:pt idx="23">
                  <c:v>68.082191780821915</c:v>
                </c:pt>
                <c:pt idx="24">
                  <c:v>70.463576158940398</c:v>
                </c:pt>
                <c:pt idx="25">
                  <c:v>70.463576158940398</c:v>
                </c:pt>
                <c:pt idx="26">
                  <c:v>70.463576158940398</c:v>
                </c:pt>
                <c:pt idx="27">
                  <c:v>70.463576158940398</c:v>
                </c:pt>
                <c:pt idx="28">
                  <c:v>70.463576158940398</c:v>
                </c:pt>
                <c:pt idx="29">
                  <c:v>70.463576158940398</c:v>
                </c:pt>
                <c:pt idx="30">
                  <c:v>70.463576158940398</c:v>
                </c:pt>
                <c:pt idx="31">
                  <c:v>70.463576158940398</c:v>
                </c:pt>
                <c:pt idx="32">
                  <c:v>70.463576158940398</c:v>
                </c:pt>
                <c:pt idx="33">
                  <c:v>70.463576158940398</c:v>
                </c:pt>
                <c:pt idx="34">
                  <c:v>70.463576158940398</c:v>
                </c:pt>
                <c:pt idx="35">
                  <c:v>70.463576158940398</c:v>
                </c:pt>
                <c:pt idx="36">
                  <c:v>70.463576158940398</c:v>
                </c:pt>
                <c:pt idx="37">
                  <c:v>70.463576158940398</c:v>
                </c:pt>
                <c:pt idx="38">
                  <c:v>70.463576158940398</c:v>
                </c:pt>
                <c:pt idx="39">
                  <c:v>70.463576158940398</c:v>
                </c:pt>
              </c:numCache>
            </c:numRef>
          </c:xVal>
          <c:yVal>
            <c:numRef>
              <c:f>Plots!$Z$46:$Z$85</c:f>
              <c:numCache>
                <c:formatCode>General</c:formatCode>
                <c:ptCount val="40"/>
              </c:numCache>
            </c:numRef>
          </c:yVal>
          <c:smooth val="1"/>
          <c:extLst>
            <c:ext xmlns:c16="http://schemas.microsoft.com/office/drawing/2014/chart" uri="{C3380CC4-5D6E-409C-BE32-E72D297353CC}">
              <c16:uniqueId val="{00000009-7021-4670-A5EB-83241CB347FF}"/>
            </c:ext>
          </c:extLst>
        </c:ser>
        <c:dLbls>
          <c:showLegendKey val="0"/>
          <c:showVal val="0"/>
          <c:showCatName val="0"/>
          <c:showSerName val="0"/>
          <c:showPercent val="0"/>
          <c:showBubbleSize val="0"/>
        </c:dLbls>
        <c:axId val="508344288"/>
        <c:axId val="1"/>
      </c:scatterChart>
      <c:valAx>
        <c:axId val="508344288"/>
        <c:scaling>
          <c:orientation val="minMax"/>
        </c:scaling>
        <c:delete val="0"/>
        <c:axPos val="b"/>
        <c:title>
          <c:tx>
            <c:rich>
              <a:bodyPr/>
              <a:lstStyle/>
              <a:p>
                <a:pPr>
                  <a:defRPr sz="1000" b="0" i="0" u="none" strike="noStrike" baseline="0">
                    <a:solidFill>
                      <a:srgbClr val="000000"/>
                    </a:solidFill>
                    <a:latin typeface="+mn-lt"/>
                    <a:ea typeface="Verdana"/>
                    <a:cs typeface="Verdana"/>
                  </a:defRPr>
                </a:pPr>
                <a:r>
                  <a:rPr lang="en-GB" b="0">
                    <a:latin typeface="+mn-lt"/>
                  </a:rPr>
                  <a:t>[trifluoroethanol]/ mM</a:t>
                </a:r>
              </a:p>
            </c:rich>
          </c:tx>
          <c:layout>
            <c:manualLayout>
              <c:xMode val="edge"/>
              <c:yMode val="edge"/>
              <c:x val="0.30404499846238564"/>
              <c:y val="0.91739215125410412"/>
            </c:manualLayout>
          </c:layout>
          <c:overlay val="0"/>
          <c:spPr>
            <a:noFill/>
            <a:ln w="25400">
              <a:noFill/>
            </a:ln>
          </c:spPr>
        </c:title>
        <c:numFmt formatCode="0" sourceLinked="1"/>
        <c:majorTickMark val="out"/>
        <c:minorTickMark val="none"/>
        <c:tickLblPos val="nextTo"/>
        <c:spPr>
          <a:ln w="15875">
            <a:solidFill>
              <a:srgbClr val="000000"/>
            </a:solidFill>
            <a:prstDash val="solid"/>
          </a:ln>
        </c:spPr>
        <c:txPr>
          <a:bodyPr rot="0" vert="horz"/>
          <a:lstStyle/>
          <a:p>
            <a:pPr>
              <a:defRPr sz="1000" b="0" i="0" u="none" strike="noStrike" baseline="0">
                <a:solidFill>
                  <a:srgbClr val="000000"/>
                </a:solidFill>
                <a:latin typeface="+mn-lt"/>
                <a:ea typeface="Verdana"/>
                <a:cs typeface="Verdana"/>
              </a:defRPr>
            </a:pPr>
            <a:endParaRPr lang="en-US"/>
          </a:p>
        </c:txPr>
        <c:crossAx val="1"/>
        <c:crossesAt val="-3"/>
        <c:crossBetween val="midCat"/>
      </c:valAx>
      <c:valAx>
        <c:axId val="1"/>
        <c:scaling>
          <c:orientation val="minMax"/>
        </c:scaling>
        <c:delete val="0"/>
        <c:axPos val="l"/>
        <c:title>
          <c:tx>
            <c:rich>
              <a:bodyPr/>
              <a:lstStyle/>
              <a:p>
                <a:pPr>
                  <a:defRPr sz="1000" b="0" i="0" u="none" strike="noStrike" baseline="0">
                    <a:solidFill>
                      <a:srgbClr val="000000"/>
                    </a:solidFill>
                    <a:latin typeface="+mn-lt"/>
                    <a:ea typeface="Verdana"/>
                    <a:cs typeface="Verdana"/>
                  </a:defRPr>
                </a:pPr>
                <a:r>
                  <a:rPr lang="en-GB" b="0">
                    <a:latin typeface="+mn-lt"/>
                  </a:rPr>
                  <a:t>∆Absorbance</a:t>
                </a:r>
              </a:p>
            </c:rich>
          </c:tx>
          <c:layout>
            <c:manualLayout>
              <c:xMode val="edge"/>
              <c:yMode val="edge"/>
              <c:x val="8.7629713860699308E-3"/>
              <c:y val="0.33527969690216175"/>
            </c:manualLayout>
          </c:layout>
          <c:overlay val="0"/>
          <c:spPr>
            <a:noFill/>
            <a:ln w="25400">
              <a:noFill/>
            </a:ln>
          </c:spPr>
        </c:title>
        <c:numFmt formatCode="0.00" sourceLinked="0"/>
        <c:majorTickMark val="out"/>
        <c:minorTickMark val="none"/>
        <c:tickLblPos val="nextTo"/>
        <c:spPr>
          <a:ln w="15875">
            <a:solidFill>
              <a:srgbClr val="000000"/>
            </a:solidFill>
            <a:prstDash val="solid"/>
          </a:ln>
        </c:spPr>
        <c:txPr>
          <a:bodyPr rot="0" vert="horz"/>
          <a:lstStyle/>
          <a:p>
            <a:pPr>
              <a:defRPr sz="1000" b="0" i="0" u="none" strike="noStrike" baseline="0">
                <a:solidFill>
                  <a:srgbClr val="000000"/>
                </a:solidFill>
                <a:latin typeface="+mn-lt"/>
                <a:ea typeface="Verdana"/>
                <a:cs typeface="Verdana"/>
              </a:defRPr>
            </a:pPr>
            <a:endParaRPr lang="en-US"/>
          </a:p>
        </c:txPr>
        <c:crossAx val="508344288"/>
        <c:crosses val="autoZero"/>
        <c:crossBetween val="midCat"/>
      </c:valAx>
      <c:spPr>
        <a:noFill/>
        <a:ln w="25400">
          <a:noFill/>
        </a:ln>
      </c:spPr>
    </c:plotArea>
    <c:plotVisOnly val="1"/>
    <c:dispBlanksAs val="gap"/>
    <c:showDLblsOverMax val="0"/>
  </c:chart>
  <c:spPr>
    <a:solidFill>
      <a:srgbClr val="FFFFFF"/>
    </a:solidFill>
    <a:ln w="25400">
      <a:no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8225563594934"/>
          <c:y val="0.15568085874008308"/>
          <c:w val="0.86854092551526563"/>
          <c:h val="0.64946719284085708"/>
        </c:manualLayout>
      </c:layout>
      <c:scatterChart>
        <c:scatterStyle val="smoothMarker"/>
        <c:varyColors val="0"/>
        <c:ser>
          <c:idx val="0"/>
          <c:order val="0"/>
          <c:tx>
            <c:strRef>
              <c:f>'Post reaction scan 4-Cl-3-NO2-P'!$B$1:$B$2</c:f>
              <c:strCache>
                <c:ptCount val="2"/>
                <c:pt idx="0">
                  <c:v>4-Cl-3-NO2-Ph 0.5 mM 4-NO2-PhAc 0.05 mM 0 mM HFIP</c:v>
                </c:pt>
                <c:pt idx="1">
                  <c:v>Abs</c:v>
                </c:pt>
              </c:strCache>
            </c:strRef>
          </c:tx>
          <c:spPr>
            <a:ln w="19050" cap="rnd">
              <a:solidFill>
                <a:srgbClr val="00B0F0"/>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B$3:$B$603</c:f>
              <c:numCache>
                <c:formatCode>General</c:formatCode>
                <c:ptCount val="601"/>
                <c:pt idx="0">
                  <c:v>-2.1029800000000001E-4</c:v>
                </c:pt>
                <c:pt idx="1">
                  <c:v>2.2037099999999999E-4</c:v>
                </c:pt>
                <c:pt idx="2">
                  <c:v>2.0858699999999999E-4</c:v>
                </c:pt>
                <c:pt idx="3">
                  <c:v>4.3473900000000001E-4</c:v>
                </c:pt>
                <c:pt idx="4">
                  <c:v>5.8160700000000004E-4</c:v>
                </c:pt>
                <c:pt idx="5">
                  <c:v>6.0887599999999995E-4</c:v>
                </c:pt>
                <c:pt idx="6">
                  <c:v>6.5616100000000005E-4</c:v>
                </c:pt>
                <c:pt idx="7">
                  <c:v>5.9067899999999999E-4</c:v>
                </c:pt>
                <c:pt idx="8">
                  <c:v>5.7914399999999997E-4</c:v>
                </c:pt>
                <c:pt idx="9">
                  <c:v>7.0326999999999998E-4</c:v>
                </c:pt>
                <c:pt idx="10">
                  <c:v>5.4301299999999996E-4</c:v>
                </c:pt>
                <c:pt idx="11">
                  <c:v>6.96062E-4</c:v>
                </c:pt>
                <c:pt idx="12">
                  <c:v>6.0405500000000004E-4</c:v>
                </c:pt>
                <c:pt idx="13">
                  <c:v>6.4654299999999997E-4</c:v>
                </c:pt>
                <c:pt idx="14">
                  <c:v>6.79157E-4</c:v>
                </c:pt>
                <c:pt idx="15">
                  <c:v>6.0962799999999997E-4</c:v>
                </c:pt>
                <c:pt idx="16">
                  <c:v>7.7271000000000002E-4</c:v>
                </c:pt>
                <c:pt idx="17">
                  <c:v>8.4223999999999996E-4</c:v>
                </c:pt>
                <c:pt idx="18">
                  <c:v>7.6819799999999999E-4</c:v>
                </c:pt>
                <c:pt idx="19">
                  <c:v>7.7457700000000003E-4</c:v>
                </c:pt>
                <c:pt idx="20">
                  <c:v>8.6794300000000003E-4</c:v>
                </c:pt>
                <c:pt idx="21">
                  <c:v>7.5463600000000004E-4</c:v>
                </c:pt>
                <c:pt idx="22">
                  <c:v>9.2630700000000002E-4</c:v>
                </c:pt>
                <c:pt idx="23">
                  <c:v>9.60136E-4</c:v>
                </c:pt>
                <c:pt idx="24">
                  <c:v>9.889600000000001E-4</c:v>
                </c:pt>
                <c:pt idx="25">
                  <c:v>9.3637199999999999E-4</c:v>
                </c:pt>
                <c:pt idx="26">
                  <c:v>1.0769219999999999E-3</c:v>
                </c:pt>
                <c:pt idx="27">
                  <c:v>1.091896E-3</c:v>
                </c:pt>
                <c:pt idx="28">
                  <c:v>1.0279829999999999E-3</c:v>
                </c:pt>
                <c:pt idx="29">
                  <c:v>1.1844469999999999E-3</c:v>
                </c:pt>
                <c:pt idx="30">
                  <c:v>1.1507310000000001E-3</c:v>
                </c:pt>
                <c:pt idx="31">
                  <c:v>1.160178E-3</c:v>
                </c:pt>
                <c:pt idx="32">
                  <c:v>1.20703E-3</c:v>
                </c:pt>
                <c:pt idx="33">
                  <c:v>1.270684E-3</c:v>
                </c:pt>
                <c:pt idx="34">
                  <c:v>1.247838E-3</c:v>
                </c:pt>
                <c:pt idx="35">
                  <c:v>1.203162E-3</c:v>
                </c:pt>
                <c:pt idx="36">
                  <c:v>1.144424E-3</c:v>
                </c:pt>
                <c:pt idx="37">
                  <c:v>1.42695E-3</c:v>
                </c:pt>
                <c:pt idx="38">
                  <c:v>1.550772E-3</c:v>
                </c:pt>
                <c:pt idx="39">
                  <c:v>1.3752969999999999E-3</c:v>
                </c:pt>
                <c:pt idx="40">
                  <c:v>1.5005070000000001E-3</c:v>
                </c:pt>
                <c:pt idx="41">
                  <c:v>1.622921E-3</c:v>
                </c:pt>
                <c:pt idx="42">
                  <c:v>1.5682300000000001E-3</c:v>
                </c:pt>
                <c:pt idx="43">
                  <c:v>1.644747E-3</c:v>
                </c:pt>
                <c:pt idx="44">
                  <c:v>1.6087860000000001E-3</c:v>
                </c:pt>
                <c:pt idx="45">
                  <c:v>1.673824E-3</c:v>
                </c:pt>
                <c:pt idx="46">
                  <c:v>1.663508E-3</c:v>
                </c:pt>
                <c:pt idx="47">
                  <c:v>1.719536E-3</c:v>
                </c:pt>
                <c:pt idx="48">
                  <c:v>1.6466180000000001E-3</c:v>
                </c:pt>
                <c:pt idx="49">
                  <c:v>1.7235900000000001E-3</c:v>
                </c:pt>
                <c:pt idx="50">
                  <c:v>1.7469549999999999E-3</c:v>
                </c:pt>
                <c:pt idx="51">
                  <c:v>1.9550570000000001E-3</c:v>
                </c:pt>
                <c:pt idx="52">
                  <c:v>1.8162499999999999E-3</c:v>
                </c:pt>
                <c:pt idx="53">
                  <c:v>1.8725580000000001E-3</c:v>
                </c:pt>
                <c:pt idx="54">
                  <c:v>1.9529770000000001E-3</c:v>
                </c:pt>
                <c:pt idx="55">
                  <c:v>1.978278E-3</c:v>
                </c:pt>
                <c:pt idx="56">
                  <c:v>2.1168239999999998E-3</c:v>
                </c:pt>
                <c:pt idx="57">
                  <c:v>2.1335770000000002E-3</c:v>
                </c:pt>
                <c:pt idx="58">
                  <c:v>2.0604849999999999E-3</c:v>
                </c:pt>
                <c:pt idx="59">
                  <c:v>2.2352750000000001E-3</c:v>
                </c:pt>
                <c:pt idx="60">
                  <c:v>2.2958269999999999E-3</c:v>
                </c:pt>
                <c:pt idx="61">
                  <c:v>2.267462E-3</c:v>
                </c:pt>
                <c:pt idx="62">
                  <c:v>2.36279E-3</c:v>
                </c:pt>
                <c:pt idx="63">
                  <c:v>2.50263E-3</c:v>
                </c:pt>
                <c:pt idx="64">
                  <c:v>2.4162010000000002E-3</c:v>
                </c:pt>
                <c:pt idx="65">
                  <c:v>2.4619120000000001E-3</c:v>
                </c:pt>
                <c:pt idx="66">
                  <c:v>2.5293960000000002E-3</c:v>
                </c:pt>
                <c:pt idx="67">
                  <c:v>2.6065239999999998E-3</c:v>
                </c:pt>
                <c:pt idx="68">
                  <c:v>2.7353719999999998E-3</c:v>
                </c:pt>
                <c:pt idx="69">
                  <c:v>2.6939030000000001E-3</c:v>
                </c:pt>
                <c:pt idx="70">
                  <c:v>2.6376189999999999E-3</c:v>
                </c:pt>
                <c:pt idx="71">
                  <c:v>2.6816359999999998E-3</c:v>
                </c:pt>
                <c:pt idx="72">
                  <c:v>2.6661900000000001E-3</c:v>
                </c:pt>
                <c:pt idx="73">
                  <c:v>2.5898840000000002E-3</c:v>
                </c:pt>
                <c:pt idx="74">
                  <c:v>2.6554339999999999E-3</c:v>
                </c:pt>
                <c:pt idx="75">
                  <c:v>2.5660829999999998E-3</c:v>
                </c:pt>
                <c:pt idx="76">
                  <c:v>2.2722760000000002E-3</c:v>
                </c:pt>
                <c:pt idx="77">
                  <c:v>2.2121699999999998E-3</c:v>
                </c:pt>
                <c:pt idx="78">
                  <c:v>2.1465569999999999E-3</c:v>
                </c:pt>
                <c:pt idx="79">
                  <c:v>1.8984270000000001E-3</c:v>
                </c:pt>
                <c:pt idx="80">
                  <c:v>1.833381E-3</c:v>
                </c:pt>
                <c:pt idx="81">
                  <c:v>1.687441E-3</c:v>
                </c:pt>
                <c:pt idx="82">
                  <c:v>1.8519159999999999E-3</c:v>
                </c:pt>
                <c:pt idx="83">
                  <c:v>1.463025E-3</c:v>
                </c:pt>
                <c:pt idx="84">
                  <c:v>1.3093429999999999E-3</c:v>
                </c:pt>
                <c:pt idx="85">
                  <c:v>1.1544420000000001E-3</c:v>
                </c:pt>
                <c:pt idx="86">
                  <c:v>9.8231800000000004E-4</c:v>
                </c:pt>
                <c:pt idx="87">
                  <c:v>9.4355800000000005E-4</c:v>
                </c:pt>
                <c:pt idx="88">
                  <c:v>8.5103200000000005E-4</c:v>
                </c:pt>
                <c:pt idx="89">
                  <c:v>8.9611200000000002E-4</c:v>
                </c:pt>
                <c:pt idx="90">
                  <c:v>6.7576099999999998E-4</c:v>
                </c:pt>
                <c:pt idx="91">
                  <c:v>6.8646899999999999E-4</c:v>
                </c:pt>
                <c:pt idx="92">
                  <c:v>7.3578399999999996E-4</c:v>
                </c:pt>
                <c:pt idx="93">
                  <c:v>6.8258000000000001E-4</c:v>
                </c:pt>
                <c:pt idx="94">
                  <c:v>8.4335499999999995E-4</c:v>
                </c:pt>
                <c:pt idx="95">
                  <c:v>8.8488100000000001E-4</c:v>
                </c:pt>
                <c:pt idx="96">
                  <c:v>8.2172400000000002E-4</c:v>
                </c:pt>
                <c:pt idx="97">
                  <c:v>7.7143899999999996E-4</c:v>
                </c:pt>
                <c:pt idx="98">
                  <c:v>8.6291099999999995E-4</c:v>
                </c:pt>
                <c:pt idx="99">
                  <c:v>9.5549199999999995E-4</c:v>
                </c:pt>
                <c:pt idx="100">
                  <c:v>1.1310059999999999E-3</c:v>
                </c:pt>
                <c:pt idx="101">
                  <c:v>1.0763509999999999E-3</c:v>
                </c:pt>
                <c:pt idx="102">
                  <c:v>1.149511E-3</c:v>
                </c:pt>
                <c:pt idx="103">
                  <c:v>1.2266029999999999E-3</c:v>
                </c:pt>
                <c:pt idx="104">
                  <c:v>1.358469E-3</c:v>
                </c:pt>
                <c:pt idx="105">
                  <c:v>1.432586E-3</c:v>
                </c:pt>
                <c:pt idx="106">
                  <c:v>1.7616649999999999E-3</c:v>
                </c:pt>
                <c:pt idx="107">
                  <c:v>1.8079319999999999E-3</c:v>
                </c:pt>
                <c:pt idx="108">
                  <c:v>1.7072949999999999E-3</c:v>
                </c:pt>
                <c:pt idx="109">
                  <c:v>1.9611939999999999E-3</c:v>
                </c:pt>
                <c:pt idx="110">
                  <c:v>2.0614990000000001E-3</c:v>
                </c:pt>
                <c:pt idx="111">
                  <c:v>2.4208860000000001E-3</c:v>
                </c:pt>
                <c:pt idx="112">
                  <c:v>2.335644E-3</c:v>
                </c:pt>
                <c:pt idx="113">
                  <c:v>2.44874E-3</c:v>
                </c:pt>
                <c:pt idx="114">
                  <c:v>2.4561330000000001E-3</c:v>
                </c:pt>
                <c:pt idx="115">
                  <c:v>2.5025780000000001E-3</c:v>
                </c:pt>
                <c:pt idx="116">
                  <c:v>2.662205E-3</c:v>
                </c:pt>
                <c:pt idx="117">
                  <c:v>2.585848E-3</c:v>
                </c:pt>
                <c:pt idx="118">
                  <c:v>2.6329840000000001E-3</c:v>
                </c:pt>
                <c:pt idx="119">
                  <c:v>2.5970189999999999E-3</c:v>
                </c:pt>
                <c:pt idx="120">
                  <c:v>2.664914E-3</c:v>
                </c:pt>
                <c:pt idx="121">
                  <c:v>2.7064839999999999E-3</c:v>
                </c:pt>
                <c:pt idx="122">
                  <c:v>2.7283910000000001E-3</c:v>
                </c:pt>
                <c:pt idx="123">
                  <c:v>2.8248879999999998E-3</c:v>
                </c:pt>
                <c:pt idx="124">
                  <c:v>2.82679E-3</c:v>
                </c:pt>
                <c:pt idx="125">
                  <c:v>2.8507609999999998E-3</c:v>
                </c:pt>
                <c:pt idx="126">
                  <c:v>3.0017059999999998E-3</c:v>
                </c:pt>
                <c:pt idx="127">
                  <c:v>2.9745729999999999E-3</c:v>
                </c:pt>
                <c:pt idx="128">
                  <c:v>3.1145840000000001E-3</c:v>
                </c:pt>
                <c:pt idx="129">
                  <c:v>3.269012E-3</c:v>
                </c:pt>
                <c:pt idx="130">
                  <c:v>3.1915569999999998E-3</c:v>
                </c:pt>
                <c:pt idx="131">
                  <c:v>3.2486949999999998E-3</c:v>
                </c:pt>
                <c:pt idx="132">
                  <c:v>3.5635990000000002E-3</c:v>
                </c:pt>
                <c:pt idx="133">
                  <c:v>3.7005110000000001E-3</c:v>
                </c:pt>
                <c:pt idx="134">
                  <c:v>3.8059719999999999E-3</c:v>
                </c:pt>
                <c:pt idx="135">
                  <c:v>3.6969080000000001E-3</c:v>
                </c:pt>
                <c:pt idx="136">
                  <c:v>3.6809049999999999E-3</c:v>
                </c:pt>
                <c:pt idx="137">
                  <c:v>3.6004259999999999E-3</c:v>
                </c:pt>
                <c:pt idx="138">
                  <c:v>3.661639E-3</c:v>
                </c:pt>
                <c:pt idx="139">
                  <c:v>3.6542250000000001E-3</c:v>
                </c:pt>
                <c:pt idx="140">
                  <c:v>3.6653720000000001E-3</c:v>
                </c:pt>
                <c:pt idx="141">
                  <c:v>3.7317629999999999E-3</c:v>
                </c:pt>
                <c:pt idx="142">
                  <c:v>3.816261E-3</c:v>
                </c:pt>
                <c:pt idx="143">
                  <c:v>3.9534879999999998E-3</c:v>
                </c:pt>
                <c:pt idx="144">
                  <c:v>4.1287279999999999E-3</c:v>
                </c:pt>
                <c:pt idx="145">
                  <c:v>4.1296689999999999E-3</c:v>
                </c:pt>
                <c:pt idx="146">
                  <c:v>4.2458469999999996E-3</c:v>
                </c:pt>
                <c:pt idx="147">
                  <c:v>4.2060370000000001E-3</c:v>
                </c:pt>
                <c:pt idx="148">
                  <c:v>4.3665529999999996E-3</c:v>
                </c:pt>
                <c:pt idx="149">
                  <c:v>4.3409820000000002E-3</c:v>
                </c:pt>
                <c:pt idx="150">
                  <c:v>4.4442969999999998E-3</c:v>
                </c:pt>
                <c:pt idx="151">
                  <c:v>4.4234280000000001E-3</c:v>
                </c:pt>
                <c:pt idx="152">
                  <c:v>4.5356040000000004E-3</c:v>
                </c:pt>
                <c:pt idx="153">
                  <c:v>4.5820879999999998E-3</c:v>
                </c:pt>
                <c:pt idx="154">
                  <c:v>4.5836840000000002E-3</c:v>
                </c:pt>
                <c:pt idx="155">
                  <c:v>4.5902510000000001E-3</c:v>
                </c:pt>
                <c:pt idx="156">
                  <c:v>4.6859579999999996E-3</c:v>
                </c:pt>
                <c:pt idx="157">
                  <c:v>4.708907E-3</c:v>
                </c:pt>
                <c:pt idx="158">
                  <c:v>4.796972E-3</c:v>
                </c:pt>
                <c:pt idx="159">
                  <c:v>5.0038970000000002E-3</c:v>
                </c:pt>
                <c:pt idx="160">
                  <c:v>4.8868089999999998E-3</c:v>
                </c:pt>
                <c:pt idx="161">
                  <c:v>4.9346920000000001E-3</c:v>
                </c:pt>
                <c:pt idx="162">
                  <c:v>5.1574519999999999E-3</c:v>
                </c:pt>
                <c:pt idx="163">
                  <c:v>5.2504810000000004E-3</c:v>
                </c:pt>
                <c:pt idx="164">
                  <c:v>5.2602539999999998E-3</c:v>
                </c:pt>
                <c:pt idx="165">
                  <c:v>5.274796E-3</c:v>
                </c:pt>
                <c:pt idx="166">
                  <c:v>5.3011040000000001E-3</c:v>
                </c:pt>
                <c:pt idx="167">
                  <c:v>5.5154519999999997E-3</c:v>
                </c:pt>
                <c:pt idx="168">
                  <c:v>5.5708779999999996E-3</c:v>
                </c:pt>
                <c:pt idx="169">
                  <c:v>5.6443530000000004E-3</c:v>
                </c:pt>
                <c:pt idx="170">
                  <c:v>5.6147990000000002E-3</c:v>
                </c:pt>
                <c:pt idx="171">
                  <c:v>5.6876519999999996E-3</c:v>
                </c:pt>
                <c:pt idx="172">
                  <c:v>5.7482929999999998E-3</c:v>
                </c:pt>
                <c:pt idx="173">
                  <c:v>5.9157569999999998E-3</c:v>
                </c:pt>
                <c:pt idx="174">
                  <c:v>5.9810230000000002E-3</c:v>
                </c:pt>
                <c:pt idx="175">
                  <c:v>6.0754110000000002E-3</c:v>
                </c:pt>
                <c:pt idx="176">
                  <c:v>6.1510719999999996E-3</c:v>
                </c:pt>
                <c:pt idx="177">
                  <c:v>6.1039459999999999E-3</c:v>
                </c:pt>
                <c:pt idx="178">
                  <c:v>6.1548000000000002E-3</c:v>
                </c:pt>
                <c:pt idx="179">
                  <c:v>6.3104700000000003E-3</c:v>
                </c:pt>
                <c:pt idx="180">
                  <c:v>6.5300999999999996E-3</c:v>
                </c:pt>
                <c:pt idx="181">
                  <c:v>6.5985599999999998E-3</c:v>
                </c:pt>
                <c:pt idx="182">
                  <c:v>6.6223719999999996E-3</c:v>
                </c:pt>
                <c:pt idx="183">
                  <c:v>6.637853E-3</c:v>
                </c:pt>
                <c:pt idx="184">
                  <c:v>6.6816460000000003E-3</c:v>
                </c:pt>
                <c:pt idx="185">
                  <c:v>6.9469659999999997E-3</c:v>
                </c:pt>
                <c:pt idx="186">
                  <c:v>6.9410469999999997E-3</c:v>
                </c:pt>
                <c:pt idx="187">
                  <c:v>6.974638E-3</c:v>
                </c:pt>
                <c:pt idx="188">
                  <c:v>7.1148920000000003E-3</c:v>
                </c:pt>
                <c:pt idx="189">
                  <c:v>7.0304080000000001E-3</c:v>
                </c:pt>
                <c:pt idx="190">
                  <c:v>7.1842080000000001E-3</c:v>
                </c:pt>
                <c:pt idx="191">
                  <c:v>7.4342719999999996E-3</c:v>
                </c:pt>
                <c:pt idx="192">
                  <c:v>7.4949739999999997E-3</c:v>
                </c:pt>
                <c:pt idx="193">
                  <c:v>7.5169920000000001E-3</c:v>
                </c:pt>
                <c:pt idx="194">
                  <c:v>7.8490290000000004E-3</c:v>
                </c:pt>
                <c:pt idx="195">
                  <c:v>7.694546E-3</c:v>
                </c:pt>
                <c:pt idx="196">
                  <c:v>7.7426869999999998E-3</c:v>
                </c:pt>
                <c:pt idx="197">
                  <c:v>8.2454499999999997E-3</c:v>
                </c:pt>
                <c:pt idx="198">
                  <c:v>8.1663900000000008E-3</c:v>
                </c:pt>
                <c:pt idx="199">
                  <c:v>8.2009460000000006E-3</c:v>
                </c:pt>
                <c:pt idx="200">
                  <c:v>8.4179179999999999E-3</c:v>
                </c:pt>
                <c:pt idx="201">
                  <c:v>8.4111359999999996E-3</c:v>
                </c:pt>
                <c:pt idx="202">
                  <c:v>8.5475259999999997E-3</c:v>
                </c:pt>
                <c:pt idx="203">
                  <c:v>8.7612899999999997E-3</c:v>
                </c:pt>
                <c:pt idx="204">
                  <c:v>8.6850409999999992E-3</c:v>
                </c:pt>
                <c:pt idx="205">
                  <c:v>8.94876E-3</c:v>
                </c:pt>
                <c:pt idx="206">
                  <c:v>8.9879239999999996E-3</c:v>
                </c:pt>
                <c:pt idx="207">
                  <c:v>9.2661600000000007E-3</c:v>
                </c:pt>
                <c:pt idx="208">
                  <c:v>9.2512979999999998E-3</c:v>
                </c:pt>
                <c:pt idx="209">
                  <c:v>9.3331230000000005E-3</c:v>
                </c:pt>
                <c:pt idx="210">
                  <c:v>9.5811720000000006E-3</c:v>
                </c:pt>
                <c:pt idx="211">
                  <c:v>9.6351349999999995E-3</c:v>
                </c:pt>
                <c:pt idx="212">
                  <c:v>9.7398759999999997E-3</c:v>
                </c:pt>
                <c:pt idx="213">
                  <c:v>9.9093359999999995E-3</c:v>
                </c:pt>
                <c:pt idx="214">
                  <c:v>9.9955219999999997E-3</c:v>
                </c:pt>
                <c:pt idx="215">
                  <c:v>1.0181539E-2</c:v>
                </c:pt>
                <c:pt idx="216">
                  <c:v>1.0376967000000001E-2</c:v>
                </c:pt>
                <c:pt idx="217">
                  <c:v>1.0477751E-2</c:v>
                </c:pt>
                <c:pt idx="218">
                  <c:v>1.0495598E-2</c:v>
                </c:pt>
                <c:pt idx="219">
                  <c:v>1.0709129E-2</c:v>
                </c:pt>
                <c:pt idx="220">
                  <c:v>1.0974691999999999E-2</c:v>
                </c:pt>
                <c:pt idx="221">
                  <c:v>1.1089688E-2</c:v>
                </c:pt>
                <c:pt idx="222">
                  <c:v>1.1228596E-2</c:v>
                </c:pt>
                <c:pt idx="223">
                  <c:v>1.1093538999999999E-2</c:v>
                </c:pt>
                <c:pt idx="224">
                  <c:v>1.1376290000000001E-2</c:v>
                </c:pt>
                <c:pt idx="225">
                  <c:v>1.1444216E-2</c:v>
                </c:pt>
                <c:pt idx="226">
                  <c:v>1.1645133E-2</c:v>
                </c:pt>
                <c:pt idx="227">
                  <c:v>1.1741929E-2</c:v>
                </c:pt>
                <c:pt idx="228">
                  <c:v>1.1816828999999999E-2</c:v>
                </c:pt>
                <c:pt idx="229">
                  <c:v>1.1928029999999999E-2</c:v>
                </c:pt>
                <c:pt idx="230">
                  <c:v>1.2154194E-2</c:v>
                </c:pt>
                <c:pt idx="231">
                  <c:v>1.2357996E-2</c:v>
                </c:pt>
                <c:pt idx="232">
                  <c:v>1.3312297000000001E-2</c:v>
                </c:pt>
                <c:pt idx="233">
                  <c:v>1.3789327000000001E-2</c:v>
                </c:pt>
                <c:pt idx="234">
                  <c:v>1.3934686999999999E-2</c:v>
                </c:pt>
                <c:pt idx="235">
                  <c:v>1.4199929E-2</c:v>
                </c:pt>
                <c:pt idx="236">
                  <c:v>1.4313134E-2</c:v>
                </c:pt>
                <c:pt idx="237">
                  <c:v>1.4488913000000001E-2</c:v>
                </c:pt>
                <c:pt idx="238">
                  <c:v>1.4738641E-2</c:v>
                </c:pt>
                <c:pt idx="239">
                  <c:v>1.489249E-2</c:v>
                </c:pt>
                <c:pt idx="240">
                  <c:v>1.5193837E-2</c:v>
                </c:pt>
                <c:pt idx="241">
                  <c:v>1.5441583E-2</c:v>
                </c:pt>
                <c:pt idx="242">
                  <c:v>1.5576255000000001E-2</c:v>
                </c:pt>
                <c:pt idx="243">
                  <c:v>1.5709305E-2</c:v>
                </c:pt>
                <c:pt idx="244">
                  <c:v>1.5829238999999998E-2</c:v>
                </c:pt>
                <c:pt idx="245">
                  <c:v>1.6097146999999999E-2</c:v>
                </c:pt>
                <c:pt idx="246">
                  <c:v>1.6344386999999998E-2</c:v>
                </c:pt>
                <c:pt idx="247">
                  <c:v>1.6544250999999999E-2</c:v>
                </c:pt>
                <c:pt idx="248">
                  <c:v>1.6754723999999999E-2</c:v>
                </c:pt>
                <c:pt idx="249">
                  <c:v>1.6985085E-2</c:v>
                </c:pt>
                <c:pt idx="250">
                  <c:v>1.7192216999999999E-2</c:v>
                </c:pt>
                <c:pt idx="251">
                  <c:v>1.7431432E-2</c:v>
                </c:pt>
                <c:pt idx="252">
                  <c:v>1.7522115000000001E-2</c:v>
                </c:pt>
                <c:pt idx="253">
                  <c:v>1.7829232E-2</c:v>
                </c:pt>
                <c:pt idx="254">
                  <c:v>1.8098321000000001E-2</c:v>
                </c:pt>
                <c:pt idx="255">
                  <c:v>1.8186794999999999E-2</c:v>
                </c:pt>
                <c:pt idx="256">
                  <c:v>1.8506536000000001E-2</c:v>
                </c:pt>
                <c:pt idx="257">
                  <c:v>1.8694209E-2</c:v>
                </c:pt>
                <c:pt idx="258">
                  <c:v>1.9063114999999999E-2</c:v>
                </c:pt>
                <c:pt idx="259">
                  <c:v>1.9142778999999999E-2</c:v>
                </c:pt>
                <c:pt idx="260">
                  <c:v>1.9530314999999999E-2</c:v>
                </c:pt>
                <c:pt idx="261">
                  <c:v>1.9669024E-2</c:v>
                </c:pt>
                <c:pt idx="262">
                  <c:v>1.9998749999999999E-2</c:v>
                </c:pt>
                <c:pt idx="263">
                  <c:v>2.0381058000000001E-2</c:v>
                </c:pt>
                <c:pt idx="264">
                  <c:v>2.0495288E-2</c:v>
                </c:pt>
                <c:pt idx="265">
                  <c:v>2.0736628999999999E-2</c:v>
                </c:pt>
                <c:pt idx="266">
                  <c:v>2.1073741999999999E-2</c:v>
                </c:pt>
                <c:pt idx="267">
                  <c:v>2.1456398000000002E-2</c:v>
                </c:pt>
                <c:pt idx="268">
                  <c:v>2.1717812999999999E-2</c:v>
                </c:pt>
                <c:pt idx="269">
                  <c:v>2.2281059999999998E-2</c:v>
                </c:pt>
                <c:pt idx="270">
                  <c:v>2.276442E-2</c:v>
                </c:pt>
                <c:pt idx="271">
                  <c:v>2.3034293000000001E-2</c:v>
                </c:pt>
                <c:pt idx="272">
                  <c:v>2.3507072E-2</c:v>
                </c:pt>
                <c:pt idx="273">
                  <c:v>2.4094945E-2</c:v>
                </c:pt>
                <c:pt idx="274">
                  <c:v>2.4698576E-2</c:v>
                </c:pt>
                <c:pt idx="275">
                  <c:v>2.5215194999999999E-2</c:v>
                </c:pt>
                <c:pt idx="276">
                  <c:v>2.5668494E-2</c:v>
                </c:pt>
                <c:pt idx="277">
                  <c:v>2.6162899999999999E-2</c:v>
                </c:pt>
                <c:pt idx="278">
                  <c:v>2.6587220000000002E-2</c:v>
                </c:pt>
                <c:pt idx="279">
                  <c:v>2.7132215000000001E-2</c:v>
                </c:pt>
                <c:pt idx="280">
                  <c:v>2.7622193E-2</c:v>
                </c:pt>
                <c:pt idx="281">
                  <c:v>2.8183267000000001E-2</c:v>
                </c:pt>
                <c:pt idx="282">
                  <c:v>2.8754578999999999E-2</c:v>
                </c:pt>
                <c:pt idx="283">
                  <c:v>2.9050645999999999E-2</c:v>
                </c:pt>
                <c:pt idx="284">
                  <c:v>2.9563771999999999E-2</c:v>
                </c:pt>
                <c:pt idx="285">
                  <c:v>3.0102833999999998E-2</c:v>
                </c:pt>
                <c:pt idx="286">
                  <c:v>3.0643705E-2</c:v>
                </c:pt>
                <c:pt idx="287">
                  <c:v>3.1070146999999999E-2</c:v>
                </c:pt>
                <c:pt idx="288">
                  <c:v>3.1585163999999999E-2</c:v>
                </c:pt>
                <c:pt idx="289">
                  <c:v>3.2006624999999997E-2</c:v>
                </c:pt>
                <c:pt idx="290">
                  <c:v>3.2494213000000001E-2</c:v>
                </c:pt>
                <c:pt idx="291">
                  <c:v>3.2951523000000003E-2</c:v>
                </c:pt>
                <c:pt idx="292">
                  <c:v>3.3480852999999998E-2</c:v>
                </c:pt>
                <c:pt idx="293">
                  <c:v>3.3943902999999997E-2</c:v>
                </c:pt>
                <c:pt idx="294">
                  <c:v>3.4422438999999999E-2</c:v>
                </c:pt>
                <c:pt idx="295">
                  <c:v>3.4745670999999999E-2</c:v>
                </c:pt>
                <c:pt idx="296">
                  <c:v>3.4982464999999997E-2</c:v>
                </c:pt>
                <c:pt idx="297">
                  <c:v>3.5711727999999998E-2</c:v>
                </c:pt>
                <c:pt idx="298">
                  <c:v>3.6196295000000003E-2</c:v>
                </c:pt>
                <c:pt idx="299">
                  <c:v>3.6656900999999999E-2</c:v>
                </c:pt>
                <c:pt idx="300">
                  <c:v>3.7170268999999999E-2</c:v>
                </c:pt>
                <c:pt idx="301">
                  <c:v>3.7452746000000002E-2</c:v>
                </c:pt>
                <c:pt idx="302">
                  <c:v>3.7912029999999999E-2</c:v>
                </c:pt>
                <c:pt idx="303">
                  <c:v>3.8422335000000002E-2</c:v>
                </c:pt>
                <c:pt idx="304">
                  <c:v>3.8923498000000001E-2</c:v>
                </c:pt>
                <c:pt idx="305">
                  <c:v>3.9161962000000002E-2</c:v>
                </c:pt>
                <c:pt idx="306">
                  <c:v>3.9701874999999998E-2</c:v>
                </c:pt>
                <c:pt idx="307">
                  <c:v>4.0094070000000002E-2</c:v>
                </c:pt>
                <c:pt idx="308">
                  <c:v>4.0543481999999999E-2</c:v>
                </c:pt>
                <c:pt idx="309">
                  <c:v>4.1004680000000002E-2</c:v>
                </c:pt>
                <c:pt idx="310">
                  <c:v>4.1498269999999997E-2</c:v>
                </c:pt>
                <c:pt idx="311">
                  <c:v>4.1830916000000003E-2</c:v>
                </c:pt>
                <c:pt idx="312">
                  <c:v>4.206907E-2</c:v>
                </c:pt>
                <c:pt idx="313">
                  <c:v>4.2510998000000001E-2</c:v>
                </c:pt>
                <c:pt idx="314">
                  <c:v>4.3022193E-2</c:v>
                </c:pt>
                <c:pt idx="315">
                  <c:v>4.3576944999999999E-2</c:v>
                </c:pt>
                <c:pt idx="316">
                  <c:v>4.4251166000000001E-2</c:v>
                </c:pt>
                <c:pt idx="317">
                  <c:v>4.4780258000000003E-2</c:v>
                </c:pt>
                <c:pt idx="318">
                  <c:v>4.5211222000000002E-2</c:v>
                </c:pt>
                <c:pt idx="319">
                  <c:v>4.5868855E-2</c:v>
                </c:pt>
                <c:pt idx="320">
                  <c:v>4.6549990999999999E-2</c:v>
                </c:pt>
                <c:pt idx="321">
                  <c:v>4.7011009999999999E-2</c:v>
                </c:pt>
                <c:pt idx="322">
                  <c:v>4.8040449999999998E-2</c:v>
                </c:pt>
                <c:pt idx="323">
                  <c:v>4.8958972000000003E-2</c:v>
                </c:pt>
                <c:pt idx="324">
                  <c:v>4.9906064E-2</c:v>
                </c:pt>
                <c:pt idx="325">
                  <c:v>5.1130038000000003E-2</c:v>
                </c:pt>
                <c:pt idx="326">
                  <c:v>5.2257023999999999E-2</c:v>
                </c:pt>
                <c:pt idx="327">
                  <c:v>5.3804852E-2</c:v>
                </c:pt>
                <c:pt idx="328">
                  <c:v>5.5448622000000003E-2</c:v>
                </c:pt>
                <c:pt idx="329">
                  <c:v>5.7348646000000003E-2</c:v>
                </c:pt>
                <c:pt idx="330">
                  <c:v>5.9088587999999997E-2</c:v>
                </c:pt>
                <c:pt idx="331">
                  <c:v>6.1335050000000002E-2</c:v>
                </c:pt>
                <c:pt idx="332">
                  <c:v>6.4026356000000006E-2</c:v>
                </c:pt>
                <c:pt idx="333">
                  <c:v>6.6818907999999996E-2</c:v>
                </c:pt>
                <c:pt idx="334">
                  <c:v>7.0150352999999999E-2</c:v>
                </c:pt>
                <c:pt idx="335">
                  <c:v>7.338836E-2</c:v>
                </c:pt>
                <c:pt idx="336">
                  <c:v>7.7175856000000001E-2</c:v>
                </c:pt>
                <c:pt idx="337">
                  <c:v>8.1276789000000002E-2</c:v>
                </c:pt>
                <c:pt idx="338">
                  <c:v>8.5970245000000001E-2</c:v>
                </c:pt>
                <c:pt idx="339">
                  <c:v>9.0630068999999994E-2</c:v>
                </c:pt>
                <c:pt idx="340">
                  <c:v>9.5843582999999996E-2</c:v>
                </c:pt>
                <c:pt idx="341">
                  <c:v>0.101218246</c:v>
                </c:pt>
                <c:pt idx="342">
                  <c:v>0.10663391699999999</c:v>
                </c:pt>
                <c:pt idx="343">
                  <c:v>0.112672091</c:v>
                </c:pt>
                <c:pt idx="344">
                  <c:v>0.118899718</c:v>
                </c:pt>
                <c:pt idx="345">
                  <c:v>0.12514808799999999</c:v>
                </c:pt>
                <c:pt idx="346">
                  <c:v>0.13148663899999999</c:v>
                </c:pt>
                <c:pt idx="347">
                  <c:v>0.13796681199999999</c:v>
                </c:pt>
                <c:pt idx="348">
                  <c:v>0.144483</c:v>
                </c:pt>
                <c:pt idx="349">
                  <c:v>0.15121240899999999</c:v>
                </c:pt>
                <c:pt idx="350">
                  <c:v>0.157566398</c:v>
                </c:pt>
                <c:pt idx="351">
                  <c:v>0.16391040400000001</c:v>
                </c:pt>
                <c:pt idx="352">
                  <c:v>0.17014947499999999</c:v>
                </c:pt>
                <c:pt idx="353">
                  <c:v>0.17665335500000001</c:v>
                </c:pt>
                <c:pt idx="354">
                  <c:v>0.18247139500000001</c:v>
                </c:pt>
                <c:pt idx="355">
                  <c:v>0.18845431500000001</c:v>
                </c:pt>
                <c:pt idx="356">
                  <c:v>0.19404976099999999</c:v>
                </c:pt>
                <c:pt idx="357">
                  <c:v>0.19949257400000001</c:v>
                </c:pt>
                <c:pt idx="358">
                  <c:v>0.20468863800000001</c:v>
                </c:pt>
                <c:pt idx="359">
                  <c:v>0.209719881</c:v>
                </c:pt>
                <c:pt idx="360">
                  <c:v>0.21441170600000001</c:v>
                </c:pt>
                <c:pt idx="361">
                  <c:v>0.21865174200000001</c:v>
                </c:pt>
                <c:pt idx="362">
                  <c:v>0.222687945</c:v>
                </c:pt>
                <c:pt idx="363">
                  <c:v>0.226423502</c:v>
                </c:pt>
                <c:pt idx="364">
                  <c:v>0.22942748700000001</c:v>
                </c:pt>
                <c:pt idx="365">
                  <c:v>0.23229248799999999</c:v>
                </c:pt>
                <c:pt idx="366">
                  <c:v>0.23476599200000001</c:v>
                </c:pt>
                <c:pt idx="367">
                  <c:v>0.23618577399999999</c:v>
                </c:pt>
                <c:pt idx="368">
                  <c:v>0.23787340500000001</c:v>
                </c:pt>
                <c:pt idx="369">
                  <c:v>0.23901008100000001</c:v>
                </c:pt>
                <c:pt idx="370">
                  <c:v>0.23975449800000001</c:v>
                </c:pt>
                <c:pt idx="371">
                  <c:v>0.240168825</c:v>
                </c:pt>
                <c:pt idx="372">
                  <c:v>0.24031464799999999</c:v>
                </c:pt>
                <c:pt idx="373">
                  <c:v>0.240013227</c:v>
                </c:pt>
                <c:pt idx="374">
                  <c:v>0.23915337</c:v>
                </c:pt>
                <c:pt idx="375">
                  <c:v>0.238215759</c:v>
                </c:pt>
                <c:pt idx="376">
                  <c:v>0.236827433</c:v>
                </c:pt>
                <c:pt idx="377">
                  <c:v>0.23505863599999999</c:v>
                </c:pt>
                <c:pt idx="378">
                  <c:v>0.23317153800000001</c:v>
                </c:pt>
                <c:pt idx="379">
                  <c:v>0.230760574</c:v>
                </c:pt>
                <c:pt idx="380">
                  <c:v>0.22825975700000001</c:v>
                </c:pt>
                <c:pt idx="381">
                  <c:v>0.22539258000000001</c:v>
                </c:pt>
                <c:pt idx="382">
                  <c:v>0.22224777900000001</c:v>
                </c:pt>
                <c:pt idx="383">
                  <c:v>0.219224632</c:v>
                </c:pt>
                <c:pt idx="384">
                  <c:v>0.21588139200000001</c:v>
                </c:pt>
                <c:pt idx="385">
                  <c:v>0.212204427</c:v>
                </c:pt>
                <c:pt idx="386">
                  <c:v>0.20854793499999999</c:v>
                </c:pt>
                <c:pt idx="387">
                  <c:v>0.204928204</c:v>
                </c:pt>
                <c:pt idx="388">
                  <c:v>0.20097705699999999</c:v>
                </c:pt>
                <c:pt idx="389">
                  <c:v>0.19710412599999999</c:v>
                </c:pt>
                <c:pt idx="390">
                  <c:v>0.19303457399999999</c:v>
                </c:pt>
                <c:pt idx="391">
                  <c:v>0.18927751500000001</c:v>
                </c:pt>
                <c:pt idx="392">
                  <c:v>0.185103357</c:v>
                </c:pt>
                <c:pt idx="393">
                  <c:v>0.180923849</c:v>
                </c:pt>
                <c:pt idx="394">
                  <c:v>0.17695166200000001</c:v>
                </c:pt>
                <c:pt idx="395">
                  <c:v>0.17303885499999999</c:v>
                </c:pt>
                <c:pt idx="396">
                  <c:v>0.16939057399999999</c:v>
                </c:pt>
                <c:pt idx="397">
                  <c:v>0.165313974</c:v>
                </c:pt>
                <c:pt idx="398">
                  <c:v>0.16116914199999999</c:v>
                </c:pt>
                <c:pt idx="399">
                  <c:v>0.15738950700000001</c:v>
                </c:pt>
                <c:pt idx="400">
                  <c:v>0.15400786699999999</c:v>
                </c:pt>
                <c:pt idx="401">
                  <c:v>0.15031905500000001</c:v>
                </c:pt>
                <c:pt idx="402">
                  <c:v>0.14683674299999999</c:v>
                </c:pt>
                <c:pt idx="403">
                  <c:v>0.143456578</c:v>
                </c:pt>
                <c:pt idx="404">
                  <c:v>0.140662864</c:v>
                </c:pt>
                <c:pt idx="405">
                  <c:v>0.13672414399999999</c:v>
                </c:pt>
                <c:pt idx="406">
                  <c:v>0.133807078</c:v>
                </c:pt>
                <c:pt idx="407">
                  <c:v>0.13089461599999999</c:v>
                </c:pt>
                <c:pt idx="408">
                  <c:v>0.12818096600000001</c:v>
                </c:pt>
                <c:pt idx="409">
                  <c:v>0.12596534200000001</c:v>
                </c:pt>
                <c:pt idx="410">
                  <c:v>0.123228081</c:v>
                </c:pt>
                <c:pt idx="411">
                  <c:v>0.121002428</c:v>
                </c:pt>
                <c:pt idx="412">
                  <c:v>0.119329557</c:v>
                </c:pt>
                <c:pt idx="413">
                  <c:v>0.11740611500000001</c:v>
                </c:pt>
                <c:pt idx="414">
                  <c:v>0.11537030299999999</c:v>
                </c:pt>
                <c:pt idx="415">
                  <c:v>0.113697454</c:v>
                </c:pt>
                <c:pt idx="416">
                  <c:v>0.11234094999999999</c:v>
                </c:pt>
                <c:pt idx="417">
                  <c:v>0.11076688799999999</c:v>
                </c:pt>
                <c:pt idx="418">
                  <c:v>0.110048011</c:v>
                </c:pt>
                <c:pt idx="419">
                  <c:v>0.10773403199999999</c:v>
                </c:pt>
                <c:pt idx="420">
                  <c:v>0.106761798</c:v>
                </c:pt>
                <c:pt idx="421">
                  <c:v>0.105881542</c:v>
                </c:pt>
                <c:pt idx="422">
                  <c:v>0.104984537</c:v>
                </c:pt>
                <c:pt idx="423">
                  <c:v>0.104451262</c:v>
                </c:pt>
                <c:pt idx="424">
                  <c:v>0.103674583</c:v>
                </c:pt>
                <c:pt idx="425">
                  <c:v>0.103529938</c:v>
                </c:pt>
                <c:pt idx="426">
                  <c:v>0.102633931</c:v>
                </c:pt>
                <c:pt idx="427">
                  <c:v>0.102322206</c:v>
                </c:pt>
                <c:pt idx="428">
                  <c:v>0.10230278199999999</c:v>
                </c:pt>
                <c:pt idx="429">
                  <c:v>0.100812584</c:v>
                </c:pt>
                <c:pt idx="430">
                  <c:v>0.100542426</c:v>
                </c:pt>
                <c:pt idx="431">
                  <c:v>0.100109428</c:v>
                </c:pt>
                <c:pt idx="432">
                  <c:v>0.10483674699999999</c:v>
                </c:pt>
                <c:pt idx="433">
                  <c:v>9.9365978999999993E-2</c:v>
                </c:pt>
                <c:pt idx="434">
                  <c:v>9.8829350999999996E-2</c:v>
                </c:pt>
                <c:pt idx="435">
                  <c:v>9.8877065E-2</c:v>
                </c:pt>
                <c:pt idx="436">
                  <c:v>9.8952188999999996E-2</c:v>
                </c:pt>
                <c:pt idx="437">
                  <c:v>9.8192312000000004E-2</c:v>
                </c:pt>
                <c:pt idx="438">
                  <c:v>9.8131373999999993E-2</c:v>
                </c:pt>
                <c:pt idx="439">
                  <c:v>9.9279812999999995E-2</c:v>
                </c:pt>
                <c:pt idx="440">
                  <c:v>9.7618692000000007E-2</c:v>
                </c:pt>
                <c:pt idx="441">
                  <c:v>9.6449411999999998E-2</c:v>
                </c:pt>
                <c:pt idx="442">
                  <c:v>9.6047341999999994E-2</c:v>
                </c:pt>
                <c:pt idx="443">
                  <c:v>9.7521475999999996E-2</c:v>
                </c:pt>
                <c:pt idx="444">
                  <c:v>9.7159751000000003E-2</c:v>
                </c:pt>
                <c:pt idx="445">
                  <c:v>9.5941305000000004E-2</c:v>
                </c:pt>
                <c:pt idx="446">
                  <c:v>9.5314227000000001E-2</c:v>
                </c:pt>
                <c:pt idx="447">
                  <c:v>9.4140067999999993E-2</c:v>
                </c:pt>
                <c:pt idx="448">
                  <c:v>9.3294814000000004E-2</c:v>
                </c:pt>
                <c:pt idx="449">
                  <c:v>9.4021089000000002E-2</c:v>
                </c:pt>
                <c:pt idx="450">
                  <c:v>9.1068149000000001E-2</c:v>
                </c:pt>
                <c:pt idx="451">
                  <c:v>9.2198394000000003E-2</c:v>
                </c:pt>
                <c:pt idx="452">
                  <c:v>0.116475366</c:v>
                </c:pt>
                <c:pt idx="453">
                  <c:v>0.116506137</c:v>
                </c:pt>
                <c:pt idx="454">
                  <c:v>0.11880568399999999</c:v>
                </c:pt>
                <c:pt idx="455">
                  <c:v>0.12002907</c:v>
                </c:pt>
                <c:pt idx="456">
                  <c:v>0.121140525</c:v>
                </c:pt>
                <c:pt idx="457">
                  <c:v>0.122942552</c:v>
                </c:pt>
                <c:pt idx="458">
                  <c:v>0.12413573999999999</c:v>
                </c:pt>
                <c:pt idx="459">
                  <c:v>0.12680338299999999</c:v>
                </c:pt>
                <c:pt idx="460">
                  <c:v>0.12809309399999999</c:v>
                </c:pt>
                <c:pt idx="461">
                  <c:v>0.12971357999999999</c:v>
                </c:pt>
                <c:pt idx="462">
                  <c:v>0.13151131599999999</c:v>
                </c:pt>
                <c:pt idx="463">
                  <c:v>0.133494631</c:v>
                </c:pt>
                <c:pt idx="464">
                  <c:v>0.13555325600000001</c:v>
                </c:pt>
                <c:pt idx="465">
                  <c:v>0.13819328</c:v>
                </c:pt>
                <c:pt idx="466">
                  <c:v>0.13995864999999999</c:v>
                </c:pt>
                <c:pt idx="467">
                  <c:v>0.14202933000000001</c:v>
                </c:pt>
                <c:pt idx="468">
                  <c:v>0.14450489</c:v>
                </c:pt>
                <c:pt idx="469">
                  <c:v>0.14638395600000001</c:v>
                </c:pt>
                <c:pt idx="470">
                  <c:v>0.149983272</c:v>
                </c:pt>
                <c:pt idx="471">
                  <c:v>0.151973039</c:v>
                </c:pt>
                <c:pt idx="472">
                  <c:v>0.15455150600000001</c:v>
                </c:pt>
                <c:pt idx="473">
                  <c:v>0.15760338300000001</c:v>
                </c:pt>
                <c:pt idx="474">
                  <c:v>0.15971070500000001</c:v>
                </c:pt>
                <c:pt idx="475">
                  <c:v>0.163699284</c:v>
                </c:pt>
                <c:pt idx="476">
                  <c:v>0.16618439600000001</c:v>
                </c:pt>
                <c:pt idx="477">
                  <c:v>0.16882023199999999</c:v>
                </c:pt>
                <c:pt idx="478">
                  <c:v>0.17207646400000001</c:v>
                </c:pt>
                <c:pt idx="479">
                  <c:v>0.174729943</c:v>
                </c:pt>
                <c:pt idx="480">
                  <c:v>0.17742539900000001</c:v>
                </c:pt>
                <c:pt idx="481">
                  <c:v>0.180720046</c:v>
                </c:pt>
                <c:pt idx="482">
                  <c:v>0.18345515400000001</c:v>
                </c:pt>
                <c:pt idx="483">
                  <c:v>0.18581700300000001</c:v>
                </c:pt>
                <c:pt idx="484">
                  <c:v>0.18907766000000001</c:v>
                </c:pt>
                <c:pt idx="485">
                  <c:v>0.19181619599999999</c:v>
                </c:pt>
                <c:pt idx="486">
                  <c:v>0.193969429</c:v>
                </c:pt>
                <c:pt idx="487">
                  <c:v>0.196562231</c:v>
                </c:pt>
                <c:pt idx="488">
                  <c:v>0.199716374</c:v>
                </c:pt>
                <c:pt idx="489">
                  <c:v>0.20040096299999999</c:v>
                </c:pt>
                <c:pt idx="490">
                  <c:v>0.20324277900000001</c:v>
                </c:pt>
                <c:pt idx="491">
                  <c:v>0.204337359</c:v>
                </c:pt>
                <c:pt idx="492">
                  <c:v>0.20607556399999999</c:v>
                </c:pt>
                <c:pt idx="493">
                  <c:v>0.20736359100000001</c:v>
                </c:pt>
                <c:pt idx="494">
                  <c:v>0.20863126200000001</c:v>
                </c:pt>
                <c:pt idx="495">
                  <c:v>0.20957231500000001</c:v>
                </c:pt>
                <c:pt idx="496">
                  <c:v>0.21055206700000001</c:v>
                </c:pt>
                <c:pt idx="497">
                  <c:v>0.21193061799999999</c:v>
                </c:pt>
                <c:pt idx="498">
                  <c:v>0.213671044</c:v>
                </c:pt>
                <c:pt idx="499">
                  <c:v>0.21527843199999999</c:v>
                </c:pt>
                <c:pt idx="500">
                  <c:v>0.21558637899999999</c:v>
                </c:pt>
                <c:pt idx="501">
                  <c:v>0.217625082</c:v>
                </c:pt>
                <c:pt idx="502">
                  <c:v>0.21878457100000001</c:v>
                </c:pt>
                <c:pt idx="503">
                  <c:v>0.22028940899999999</c:v>
                </c:pt>
                <c:pt idx="504">
                  <c:v>0.22129254000000001</c:v>
                </c:pt>
                <c:pt idx="505">
                  <c:v>0.22375726700000001</c:v>
                </c:pt>
                <c:pt idx="506">
                  <c:v>0.225413322</c:v>
                </c:pt>
                <c:pt idx="507">
                  <c:v>0.22813166700000001</c:v>
                </c:pt>
                <c:pt idx="508">
                  <c:v>0.230806291</c:v>
                </c:pt>
                <c:pt idx="509">
                  <c:v>0.23432229500000001</c:v>
                </c:pt>
                <c:pt idx="510">
                  <c:v>0.23848043399999999</c:v>
                </c:pt>
                <c:pt idx="511">
                  <c:v>0.24293416700000001</c:v>
                </c:pt>
                <c:pt idx="512">
                  <c:v>0.24818251999999999</c:v>
                </c:pt>
                <c:pt idx="513">
                  <c:v>0.25421452500000002</c:v>
                </c:pt>
                <c:pt idx="514">
                  <c:v>0.25984245500000003</c:v>
                </c:pt>
                <c:pt idx="515">
                  <c:v>0.26672765599999998</c:v>
                </c:pt>
                <c:pt idx="516">
                  <c:v>0.27429592600000002</c:v>
                </c:pt>
                <c:pt idx="517">
                  <c:v>0.28217500499999998</c:v>
                </c:pt>
                <c:pt idx="518">
                  <c:v>0.29131612200000001</c:v>
                </c:pt>
                <c:pt idx="519">
                  <c:v>0.30118858799999998</c:v>
                </c:pt>
                <c:pt idx="520">
                  <c:v>0.31126114700000002</c:v>
                </c:pt>
                <c:pt idx="521">
                  <c:v>0.32254263799999999</c:v>
                </c:pt>
                <c:pt idx="522">
                  <c:v>0.33503752999999997</c:v>
                </c:pt>
                <c:pt idx="523">
                  <c:v>0.34901252399999999</c:v>
                </c:pt>
                <c:pt idx="524">
                  <c:v>0.36330762500000002</c:v>
                </c:pt>
                <c:pt idx="525">
                  <c:v>0.37871009100000003</c:v>
                </c:pt>
                <c:pt idx="526">
                  <c:v>0.39497965600000001</c:v>
                </c:pt>
                <c:pt idx="527">
                  <c:v>0.41259050400000002</c:v>
                </c:pt>
                <c:pt idx="528">
                  <c:v>0.43071961399999997</c:v>
                </c:pt>
                <c:pt idx="529">
                  <c:v>0.449046373</c:v>
                </c:pt>
                <c:pt idx="530">
                  <c:v>0.468506753</c:v>
                </c:pt>
                <c:pt idx="531">
                  <c:v>0.487693459</c:v>
                </c:pt>
                <c:pt idx="532">
                  <c:v>0.50618982300000004</c:v>
                </c:pt>
                <c:pt idx="533">
                  <c:v>0.52555108100000003</c:v>
                </c:pt>
                <c:pt idx="534">
                  <c:v>0.54554647199999995</c:v>
                </c:pt>
                <c:pt idx="535">
                  <c:v>0.56513655200000001</c:v>
                </c:pt>
                <c:pt idx="536">
                  <c:v>0.58427226499999996</c:v>
                </c:pt>
                <c:pt idx="537">
                  <c:v>0.602290094</c:v>
                </c:pt>
                <c:pt idx="538">
                  <c:v>0.62071841999999999</c:v>
                </c:pt>
                <c:pt idx="539">
                  <c:v>0.63815236099999995</c:v>
                </c:pt>
                <c:pt idx="540">
                  <c:v>0.65576446099999997</c:v>
                </c:pt>
                <c:pt idx="541">
                  <c:v>0.67298799799999998</c:v>
                </c:pt>
                <c:pt idx="542">
                  <c:v>0.68960708400000004</c:v>
                </c:pt>
                <c:pt idx="543">
                  <c:v>0.70477640600000002</c:v>
                </c:pt>
                <c:pt idx="544">
                  <c:v>0.71856063599999997</c:v>
                </c:pt>
                <c:pt idx="545">
                  <c:v>0.73095679300000005</c:v>
                </c:pt>
                <c:pt idx="546">
                  <c:v>0.74182462699999996</c:v>
                </c:pt>
                <c:pt idx="547">
                  <c:v>0.75082629899999997</c:v>
                </c:pt>
                <c:pt idx="548">
                  <c:v>0.75864934900000003</c:v>
                </c:pt>
                <c:pt idx="549">
                  <c:v>0.764421821</c:v>
                </c:pt>
                <c:pt idx="550">
                  <c:v>0.76838547000000001</c:v>
                </c:pt>
                <c:pt idx="551">
                  <c:v>0.77087402299999996</c:v>
                </c:pt>
                <c:pt idx="552">
                  <c:v>0.77150851499999995</c:v>
                </c:pt>
                <c:pt idx="553">
                  <c:v>0.77128154000000004</c:v>
                </c:pt>
                <c:pt idx="554">
                  <c:v>0.76959818599999996</c:v>
                </c:pt>
                <c:pt idx="555">
                  <c:v>0.76643466999999998</c:v>
                </c:pt>
                <c:pt idx="556">
                  <c:v>0.76188909999999999</c:v>
                </c:pt>
                <c:pt idx="557">
                  <c:v>0.75613194699999997</c:v>
                </c:pt>
                <c:pt idx="558">
                  <c:v>0.74982965000000001</c:v>
                </c:pt>
                <c:pt idx="559">
                  <c:v>0.74285370100000003</c:v>
                </c:pt>
                <c:pt idx="560">
                  <c:v>0.73525387099999995</c:v>
                </c:pt>
                <c:pt idx="561">
                  <c:v>0.72656637400000001</c:v>
                </c:pt>
                <c:pt idx="562">
                  <c:v>0.71900826699999998</c:v>
                </c:pt>
                <c:pt idx="563">
                  <c:v>0.71102422499999995</c:v>
                </c:pt>
                <c:pt idx="564">
                  <c:v>0.703864932</c:v>
                </c:pt>
                <c:pt idx="565">
                  <c:v>0.69670301700000004</c:v>
                </c:pt>
                <c:pt idx="566">
                  <c:v>0.69009518599999997</c:v>
                </c:pt>
                <c:pt idx="567">
                  <c:v>0.68406867999999998</c:v>
                </c:pt>
                <c:pt idx="568">
                  <c:v>0.67765379000000003</c:v>
                </c:pt>
                <c:pt idx="569">
                  <c:v>0.67196440700000004</c:v>
                </c:pt>
                <c:pt idx="570">
                  <c:v>0.66669297199999999</c:v>
                </c:pt>
                <c:pt idx="571">
                  <c:v>0.66171586500000001</c:v>
                </c:pt>
                <c:pt idx="572">
                  <c:v>0.65643697999999995</c:v>
                </c:pt>
                <c:pt idx="573">
                  <c:v>0.65168565499999997</c:v>
                </c:pt>
                <c:pt idx="574">
                  <c:v>0.647004366</c:v>
                </c:pt>
                <c:pt idx="575">
                  <c:v>0.643386185</c:v>
                </c:pt>
                <c:pt idx="576">
                  <c:v>0.63950747299999999</c:v>
                </c:pt>
                <c:pt idx="577">
                  <c:v>0.63663685299999995</c:v>
                </c:pt>
                <c:pt idx="578">
                  <c:v>0.63553029299999997</c:v>
                </c:pt>
                <c:pt idx="579">
                  <c:v>0.63603079299999998</c:v>
                </c:pt>
                <c:pt idx="580">
                  <c:v>0.64013803000000002</c:v>
                </c:pt>
                <c:pt idx="581">
                  <c:v>0.64592760800000004</c:v>
                </c:pt>
                <c:pt idx="582">
                  <c:v>0.65605956300000001</c:v>
                </c:pt>
                <c:pt idx="583">
                  <c:v>0.66836047200000004</c:v>
                </c:pt>
                <c:pt idx="584">
                  <c:v>0.68272781400000004</c:v>
                </c:pt>
                <c:pt idx="585">
                  <c:v>0.70042067799999996</c:v>
                </c:pt>
                <c:pt idx="586">
                  <c:v>0.72187846899999997</c:v>
                </c:pt>
                <c:pt idx="587">
                  <c:v>0.74743449699999998</c:v>
                </c:pt>
                <c:pt idx="588">
                  <c:v>0.772461116</c:v>
                </c:pt>
                <c:pt idx="589">
                  <c:v>0.803299129</c:v>
                </c:pt>
                <c:pt idx="590">
                  <c:v>0.83887857200000004</c:v>
                </c:pt>
                <c:pt idx="591">
                  <c:v>0.87912380700000003</c:v>
                </c:pt>
                <c:pt idx="592">
                  <c:v>0.92438328299999994</c:v>
                </c:pt>
                <c:pt idx="593">
                  <c:v>0.97693240599999998</c:v>
                </c:pt>
                <c:pt idx="594">
                  <c:v>1.0386375189999999</c:v>
                </c:pt>
                <c:pt idx="595">
                  <c:v>1.1039303540000001</c:v>
                </c:pt>
                <c:pt idx="596">
                  <c:v>1.1821006540000001</c:v>
                </c:pt>
                <c:pt idx="597">
                  <c:v>1.2711832519999999</c:v>
                </c:pt>
                <c:pt idx="598">
                  <c:v>1.371112227</c:v>
                </c:pt>
                <c:pt idx="599">
                  <c:v>1.4808773989999999</c:v>
                </c:pt>
                <c:pt idx="600">
                  <c:v>1.606783152</c:v>
                </c:pt>
              </c:numCache>
            </c:numRef>
          </c:yVal>
          <c:smooth val="1"/>
          <c:extLst>
            <c:ext xmlns:c16="http://schemas.microsoft.com/office/drawing/2014/chart" uri="{C3380CC4-5D6E-409C-BE32-E72D297353CC}">
              <c16:uniqueId val="{00000000-7AFE-4CE2-A252-E70AF283DAD0}"/>
            </c:ext>
          </c:extLst>
        </c:ser>
        <c:ser>
          <c:idx val="2"/>
          <c:order val="1"/>
          <c:tx>
            <c:strRef>
              <c:f>'Post reaction scan 4-Cl-3-NO2-P'!$D$1:$D$2</c:f>
              <c:strCache>
                <c:ptCount val="2"/>
                <c:pt idx="0">
                  <c:v>4-Cl-3-NO2-Ph 0.5 mM 4-NO2-PhAc 0.05 mM 5 mM HFIP</c:v>
                </c:pt>
                <c:pt idx="1">
                  <c:v>Abs</c:v>
                </c:pt>
              </c:strCache>
            </c:strRef>
          </c:tx>
          <c:spPr>
            <a:ln w="19050" cap="rnd">
              <a:solidFill>
                <a:srgbClr val="A50021"/>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D$3:$D$603</c:f>
              <c:numCache>
                <c:formatCode>General</c:formatCode>
                <c:ptCount val="601"/>
                <c:pt idx="0">
                  <c:v>3.1367E-4</c:v>
                </c:pt>
                <c:pt idx="1">
                  <c:v>5.5244699999999996E-4</c:v>
                </c:pt>
                <c:pt idx="2">
                  <c:v>8.4312099999999995E-4</c:v>
                </c:pt>
                <c:pt idx="3">
                  <c:v>7.7141299999999998E-4</c:v>
                </c:pt>
                <c:pt idx="4">
                  <c:v>9.5808600000000003E-4</c:v>
                </c:pt>
                <c:pt idx="5">
                  <c:v>8.7603599999999996E-4</c:v>
                </c:pt>
                <c:pt idx="6">
                  <c:v>8.0681199999999996E-4</c:v>
                </c:pt>
                <c:pt idx="7">
                  <c:v>9.1852500000000001E-4</c:v>
                </c:pt>
                <c:pt idx="8">
                  <c:v>1.05938E-3</c:v>
                </c:pt>
                <c:pt idx="9">
                  <c:v>9.7705100000000005E-4</c:v>
                </c:pt>
                <c:pt idx="10">
                  <c:v>1.0233639999999999E-3</c:v>
                </c:pt>
                <c:pt idx="11">
                  <c:v>9.8465300000000005E-4</c:v>
                </c:pt>
                <c:pt idx="12">
                  <c:v>8.9855100000000004E-4</c:v>
                </c:pt>
                <c:pt idx="13">
                  <c:v>9.8421199999999993E-4</c:v>
                </c:pt>
                <c:pt idx="14">
                  <c:v>1.096748E-3</c:v>
                </c:pt>
                <c:pt idx="15">
                  <c:v>1.0347030000000001E-3</c:v>
                </c:pt>
                <c:pt idx="16">
                  <c:v>1.113384E-3</c:v>
                </c:pt>
                <c:pt idx="17">
                  <c:v>1.281744E-3</c:v>
                </c:pt>
                <c:pt idx="18">
                  <c:v>1.1037550000000001E-3</c:v>
                </c:pt>
                <c:pt idx="19">
                  <c:v>1.210041E-3</c:v>
                </c:pt>
                <c:pt idx="20">
                  <c:v>1.363066E-3</c:v>
                </c:pt>
                <c:pt idx="21">
                  <c:v>1.225435E-3</c:v>
                </c:pt>
                <c:pt idx="22">
                  <c:v>1.206199E-3</c:v>
                </c:pt>
                <c:pt idx="23">
                  <c:v>1.185745E-3</c:v>
                </c:pt>
                <c:pt idx="24">
                  <c:v>1.37553E-3</c:v>
                </c:pt>
                <c:pt idx="25">
                  <c:v>1.3097320000000001E-3</c:v>
                </c:pt>
                <c:pt idx="26">
                  <c:v>1.513702E-3</c:v>
                </c:pt>
                <c:pt idx="27">
                  <c:v>1.424275E-3</c:v>
                </c:pt>
                <c:pt idx="28">
                  <c:v>1.4975190000000001E-3</c:v>
                </c:pt>
                <c:pt idx="29">
                  <c:v>1.39711E-3</c:v>
                </c:pt>
                <c:pt idx="30">
                  <c:v>1.587352E-3</c:v>
                </c:pt>
                <c:pt idx="31">
                  <c:v>1.610787E-3</c:v>
                </c:pt>
                <c:pt idx="32">
                  <c:v>1.6821920000000001E-3</c:v>
                </c:pt>
                <c:pt idx="33">
                  <c:v>1.6846599999999999E-3</c:v>
                </c:pt>
                <c:pt idx="34">
                  <c:v>1.6089940000000001E-3</c:v>
                </c:pt>
                <c:pt idx="35">
                  <c:v>1.680321E-3</c:v>
                </c:pt>
                <c:pt idx="36">
                  <c:v>1.572829E-3</c:v>
                </c:pt>
                <c:pt idx="37">
                  <c:v>1.8697500000000001E-3</c:v>
                </c:pt>
                <c:pt idx="38">
                  <c:v>1.862809E-3</c:v>
                </c:pt>
                <c:pt idx="39">
                  <c:v>1.871674E-3</c:v>
                </c:pt>
                <c:pt idx="40">
                  <c:v>1.8105319999999999E-3</c:v>
                </c:pt>
                <c:pt idx="41">
                  <c:v>1.902873E-3</c:v>
                </c:pt>
                <c:pt idx="42">
                  <c:v>2.0220450000000001E-3</c:v>
                </c:pt>
                <c:pt idx="43">
                  <c:v>2.0829569999999999E-3</c:v>
                </c:pt>
                <c:pt idx="44">
                  <c:v>2.0908390000000002E-3</c:v>
                </c:pt>
                <c:pt idx="45">
                  <c:v>1.8739099999999999E-3</c:v>
                </c:pt>
                <c:pt idx="46">
                  <c:v>1.9356589999999999E-3</c:v>
                </c:pt>
                <c:pt idx="47">
                  <c:v>1.9782519999999998E-3</c:v>
                </c:pt>
                <c:pt idx="48">
                  <c:v>2.207175E-3</c:v>
                </c:pt>
                <c:pt idx="49">
                  <c:v>2.0508620000000001E-3</c:v>
                </c:pt>
                <c:pt idx="50">
                  <c:v>2.2585370000000001E-3</c:v>
                </c:pt>
                <c:pt idx="51">
                  <c:v>2.2202099999999998E-3</c:v>
                </c:pt>
                <c:pt idx="52">
                  <c:v>2.1141189999999998E-3</c:v>
                </c:pt>
                <c:pt idx="53">
                  <c:v>2.4035760000000001E-3</c:v>
                </c:pt>
                <c:pt idx="54">
                  <c:v>2.3531860000000002E-3</c:v>
                </c:pt>
                <c:pt idx="55">
                  <c:v>2.4208860000000001E-3</c:v>
                </c:pt>
                <c:pt idx="56">
                  <c:v>2.538977E-3</c:v>
                </c:pt>
                <c:pt idx="57">
                  <c:v>2.57413E-3</c:v>
                </c:pt>
                <c:pt idx="58">
                  <c:v>2.5021349999999999E-3</c:v>
                </c:pt>
                <c:pt idx="59">
                  <c:v>2.5337960000000001E-3</c:v>
                </c:pt>
                <c:pt idx="60">
                  <c:v>2.6744730000000001E-3</c:v>
                </c:pt>
                <c:pt idx="61">
                  <c:v>2.6391299999999999E-3</c:v>
                </c:pt>
                <c:pt idx="62">
                  <c:v>2.710704E-3</c:v>
                </c:pt>
                <c:pt idx="63">
                  <c:v>2.6671540000000001E-3</c:v>
                </c:pt>
                <c:pt idx="64">
                  <c:v>2.7694460000000001E-3</c:v>
                </c:pt>
                <c:pt idx="65">
                  <c:v>2.8226470000000002E-3</c:v>
                </c:pt>
                <c:pt idx="66">
                  <c:v>2.9573189999999999E-3</c:v>
                </c:pt>
                <c:pt idx="67">
                  <c:v>3.0187529999999999E-3</c:v>
                </c:pt>
                <c:pt idx="68">
                  <c:v>3.0591580000000002E-3</c:v>
                </c:pt>
                <c:pt idx="69">
                  <c:v>3.05616E-3</c:v>
                </c:pt>
                <c:pt idx="70">
                  <c:v>2.9393879999999998E-3</c:v>
                </c:pt>
                <c:pt idx="71">
                  <c:v>2.9752509999999999E-3</c:v>
                </c:pt>
                <c:pt idx="72">
                  <c:v>3.1192780000000001E-3</c:v>
                </c:pt>
                <c:pt idx="73">
                  <c:v>2.9604200000000001E-3</c:v>
                </c:pt>
                <c:pt idx="74">
                  <c:v>2.9145780000000001E-3</c:v>
                </c:pt>
                <c:pt idx="75">
                  <c:v>2.7736409999999999E-3</c:v>
                </c:pt>
                <c:pt idx="76">
                  <c:v>2.7463909999999999E-3</c:v>
                </c:pt>
                <c:pt idx="77">
                  <c:v>2.6024619999999998E-3</c:v>
                </c:pt>
                <c:pt idx="78">
                  <c:v>2.6219939999999999E-3</c:v>
                </c:pt>
                <c:pt idx="79">
                  <c:v>2.392852E-3</c:v>
                </c:pt>
                <c:pt idx="80">
                  <c:v>2.2007749999999999E-3</c:v>
                </c:pt>
                <c:pt idx="81">
                  <c:v>1.9794999999999999E-3</c:v>
                </c:pt>
                <c:pt idx="82">
                  <c:v>2.3558920000000001E-3</c:v>
                </c:pt>
                <c:pt idx="83">
                  <c:v>1.674526E-3</c:v>
                </c:pt>
                <c:pt idx="84">
                  <c:v>1.670602E-3</c:v>
                </c:pt>
                <c:pt idx="85">
                  <c:v>1.4308459999999999E-3</c:v>
                </c:pt>
                <c:pt idx="86">
                  <c:v>1.4985580000000001E-3</c:v>
                </c:pt>
                <c:pt idx="87">
                  <c:v>1.2814580000000001E-3</c:v>
                </c:pt>
                <c:pt idx="88">
                  <c:v>1.22842E-3</c:v>
                </c:pt>
                <c:pt idx="89">
                  <c:v>1.135573E-3</c:v>
                </c:pt>
                <c:pt idx="90">
                  <c:v>1.0821120000000001E-3</c:v>
                </c:pt>
                <c:pt idx="91">
                  <c:v>1.048404E-3</c:v>
                </c:pt>
                <c:pt idx="92">
                  <c:v>1.1011339999999999E-3</c:v>
                </c:pt>
                <c:pt idx="93">
                  <c:v>1.214428E-3</c:v>
                </c:pt>
                <c:pt idx="94">
                  <c:v>1.1894570000000001E-3</c:v>
                </c:pt>
                <c:pt idx="95">
                  <c:v>1.3147949999999999E-3</c:v>
                </c:pt>
                <c:pt idx="96">
                  <c:v>1.2140650000000001E-3</c:v>
                </c:pt>
                <c:pt idx="97">
                  <c:v>1.147227E-3</c:v>
                </c:pt>
                <c:pt idx="98">
                  <c:v>1.317288E-3</c:v>
                </c:pt>
                <c:pt idx="99">
                  <c:v>1.312536E-3</c:v>
                </c:pt>
                <c:pt idx="100">
                  <c:v>1.3387869999999999E-3</c:v>
                </c:pt>
                <c:pt idx="101">
                  <c:v>1.385528E-3</c:v>
                </c:pt>
                <c:pt idx="102">
                  <c:v>1.58096E-3</c:v>
                </c:pt>
                <c:pt idx="103">
                  <c:v>1.826154E-3</c:v>
                </c:pt>
                <c:pt idx="104">
                  <c:v>1.715404E-3</c:v>
                </c:pt>
                <c:pt idx="105">
                  <c:v>1.8540480000000001E-3</c:v>
                </c:pt>
                <c:pt idx="106">
                  <c:v>1.928379E-3</c:v>
                </c:pt>
                <c:pt idx="107">
                  <c:v>2.1474419999999998E-3</c:v>
                </c:pt>
                <c:pt idx="108">
                  <c:v>2.499037E-3</c:v>
                </c:pt>
                <c:pt idx="109">
                  <c:v>2.4618859999999999E-3</c:v>
                </c:pt>
                <c:pt idx="110">
                  <c:v>2.5710049999999999E-3</c:v>
                </c:pt>
                <c:pt idx="111">
                  <c:v>2.7150540000000002E-3</c:v>
                </c:pt>
                <c:pt idx="112">
                  <c:v>2.5542360000000001E-3</c:v>
                </c:pt>
                <c:pt idx="113">
                  <c:v>2.7390190000000001E-3</c:v>
                </c:pt>
                <c:pt idx="114">
                  <c:v>2.8889609999999998E-3</c:v>
                </c:pt>
                <c:pt idx="115">
                  <c:v>2.9070469999999998E-3</c:v>
                </c:pt>
                <c:pt idx="116">
                  <c:v>3.0103339999999999E-3</c:v>
                </c:pt>
                <c:pt idx="117">
                  <c:v>2.9820789999999999E-3</c:v>
                </c:pt>
                <c:pt idx="118">
                  <c:v>3.1297849999999999E-3</c:v>
                </c:pt>
                <c:pt idx="119">
                  <c:v>3.0908590000000001E-3</c:v>
                </c:pt>
                <c:pt idx="120">
                  <c:v>3.227101E-3</c:v>
                </c:pt>
                <c:pt idx="121">
                  <c:v>3.134843E-3</c:v>
                </c:pt>
                <c:pt idx="122">
                  <c:v>3.0656759999999998E-3</c:v>
                </c:pt>
                <c:pt idx="123">
                  <c:v>3.1929390000000001E-3</c:v>
                </c:pt>
                <c:pt idx="124">
                  <c:v>3.0809000000000001E-3</c:v>
                </c:pt>
                <c:pt idx="125">
                  <c:v>3.1560669999999998E-3</c:v>
                </c:pt>
                <c:pt idx="126">
                  <c:v>3.1951029999999999E-3</c:v>
                </c:pt>
                <c:pt idx="127">
                  <c:v>3.4081530000000001E-3</c:v>
                </c:pt>
                <c:pt idx="128">
                  <c:v>3.4460110000000001E-3</c:v>
                </c:pt>
                <c:pt idx="129">
                  <c:v>3.3871769999999999E-3</c:v>
                </c:pt>
                <c:pt idx="130">
                  <c:v>3.396596E-3</c:v>
                </c:pt>
                <c:pt idx="131">
                  <c:v>3.538022E-3</c:v>
                </c:pt>
                <c:pt idx="132">
                  <c:v>3.9402960000000002E-3</c:v>
                </c:pt>
                <c:pt idx="133">
                  <c:v>4.1239190000000002E-3</c:v>
                </c:pt>
                <c:pt idx="134">
                  <c:v>3.921384E-3</c:v>
                </c:pt>
                <c:pt idx="135">
                  <c:v>3.9427510000000004E-3</c:v>
                </c:pt>
                <c:pt idx="136">
                  <c:v>3.9257459999999999E-3</c:v>
                </c:pt>
                <c:pt idx="137">
                  <c:v>3.9135480000000002E-3</c:v>
                </c:pt>
                <c:pt idx="138">
                  <c:v>3.9697889999999996E-3</c:v>
                </c:pt>
                <c:pt idx="139">
                  <c:v>4.0456320000000004E-3</c:v>
                </c:pt>
                <c:pt idx="140">
                  <c:v>3.9704670000000001E-3</c:v>
                </c:pt>
                <c:pt idx="141">
                  <c:v>4.092091E-3</c:v>
                </c:pt>
                <c:pt idx="142">
                  <c:v>4.0742690000000002E-3</c:v>
                </c:pt>
                <c:pt idx="143">
                  <c:v>4.1730259999999998E-3</c:v>
                </c:pt>
                <c:pt idx="144">
                  <c:v>4.3206670000000003E-3</c:v>
                </c:pt>
                <c:pt idx="145">
                  <c:v>4.4593870000000004E-3</c:v>
                </c:pt>
                <c:pt idx="146">
                  <c:v>4.4554900000000003E-3</c:v>
                </c:pt>
                <c:pt idx="147">
                  <c:v>4.4121569999999999E-3</c:v>
                </c:pt>
                <c:pt idx="148">
                  <c:v>4.5645089999999996E-3</c:v>
                </c:pt>
                <c:pt idx="149">
                  <c:v>4.5233360000000002E-3</c:v>
                </c:pt>
                <c:pt idx="150">
                  <c:v>4.5821150000000003E-3</c:v>
                </c:pt>
                <c:pt idx="151">
                  <c:v>4.7570329999999999E-3</c:v>
                </c:pt>
                <c:pt idx="152">
                  <c:v>4.7563789999999998E-3</c:v>
                </c:pt>
                <c:pt idx="153">
                  <c:v>4.707546E-3</c:v>
                </c:pt>
                <c:pt idx="154">
                  <c:v>4.822649E-3</c:v>
                </c:pt>
                <c:pt idx="155">
                  <c:v>5.0488340000000003E-3</c:v>
                </c:pt>
                <c:pt idx="156">
                  <c:v>4.8852640000000003E-3</c:v>
                </c:pt>
                <c:pt idx="157">
                  <c:v>5.0139779999999997E-3</c:v>
                </c:pt>
                <c:pt idx="158">
                  <c:v>4.9081970000000004E-3</c:v>
                </c:pt>
                <c:pt idx="159">
                  <c:v>5.04632E-3</c:v>
                </c:pt>
                <c:pt idx="160">
                  <c:v>5.0560880000000002E-3</c:v>
                </c:pt>
                <c:pt idx="161">
                  <c:v>5.2451620000000003E-3</c:v>
                </c:pt>
                <c:pt idx="162">
                  <c:v>5.2087189999999997E-3</c:v>
                </c:pt>
                <c:pt idx="163">
                  <c:v>5.2919849999999999E-3</c:v>
                </c:pt>
                <c:pt idx="164">
                  <c:v>5.363657E-3</c:v>
                </c:pt>
                <c:pt idx="165">
                  <c:v>5.3508419999999998E-3</c:v>
                </c:pt>
                <c:pt idx="166">
                  <c:v>5.4847009999999998E-3</c:v>
                </c:pt>
                <c:pt idx="167">
                  <c:v>5.5615700000000001E-3</c:v>
                </c:pt>
                <c:pt idx="168">
                  <c:v>5.7360179999999998E-3</c:v>
                </c:pt>
                <c:pt idx="169">
                  <c:v>5.5848529999999999E-3</c:v>
                </c:pt>
                <c:pt idx="170">
                  <c:v>5.6603770000000003E-3</c:v>
                </c:pt>
                <c:pt idx="171">
                  <c:v>5.6997949999999997E-3</c:v>
                </c:pt>
                <c:pt idx="172">
                  <c:v>5.8209589999999997E-3</c:v>
                </c:pt>
                <c:pt idx="173">
                  <c:v>6.0167440000000001E-3</c:v>
                </c:pt>
                <c:pt idx="174">
                  <c:v>5.9785300000000001E-3</c:v>
                </c:pt>
                <c:pt idx="175">
                  <c:v>5.9835690000000002E-3</c:v>
                </c:pt>
                <c:pt idx="176">
                  <c:v>6.0616029999999996E-3</c:v>
                </c:pt>
                <c:pt idx="177">
                  <c:v>6.0753580000000003E-3</c:v>
                </c:pt>
                <c:pt idx="178">
                  <c:v>6.2483579999999999E-3</c:v>
                </c:pt>
                <c:pt idx="179">
                  <c:v>6.3588259999999997E-3</c:v>
                </c:pt>
                <c:pt idx="180">
                  <c:v>6.3021969999999998E-3</c:v>
                </c:pt>
                <c:pt idx="181">
                  <c:v>6.2728339999999997E-3</c:v>
                </c:pt>
                <c:pt idx="182">
                  <c:v>6.3669169999999997E-3</c:v>
                </c:pt>
                <c:pt idx="183">
                  <c:v>6.4725019999999998E-3</c:v>
                </c:pt>
                <c:pt idx="184">
                  <c:v>6.573382E-3</c:v>
                </c:pt>
                <c:pt idx="185">
                  <c:v>6.7073289999999997E-3</c:v>
                </c:pt>
                <c:pt idx="186">
                  <c:v>6.6774929999999996E-3</c:v>
                </c:pt>
                <c:pt idx="187">
                  <c:v>6.6249480000000003E-3</c:v>
                </c:pt>
                <c:pt idx="188">
                  <c:v>6.7376420000000003E-3</c:v>
                </c:pt>
                <c:pt idx="189">
                  <c:v>6.9418370000000002E-3</c:v>
                </c:pt>
                <c:pt idx="190">
                  <c:v>6.9582239999999998E-3</c:v>
                </c:pt>
                <c:pt idx="191">
                  <c:v>6.9094849999999999E-3</c:v>
                </c:pt>
                <c:pt idx="192">
                  <c:v>7.0430629999999996E-3</c:v>
                </c:pt>
                <c:pt idx="193">
                  <c:v>7.0716349999999997E-3</c:v>
                </c:pt>
                <c:pt idx="194">
                  <c:v>7.2699330000000001E-3</c:v>
                </c:pt>
                <c:pt idx="195">
                  <c:v>7.2043419999999999E-3</c:v>
                </c:pt>
                <c:pt idx="196">
                  <c:v>7.2824889999999996E-3</c:v>
                </c:pt>
                <c:pt idx="197">
                  <c:v>7.4136799999999997E-3</c:v>
                </c:pt>
                <c:pt idx="198">
                  <c:v>7.4250820000000004E-3</c:v>
                </c:pt>
                <c:pt idx="199">
                  <c:v>7.4775659999999997E-3</c:v>
                </c:pt>
                <c:pt idx="200">
                  <c:v>7.3862700000000003E-3</c:v>
                </c:pt>
                <c:pt idx="201">
                  <c:v>7.8228819999999998E-3</c:v>
                </c:pt>
                <c:pt idx="202">
                  <c:v>7.7767610000000001E-3</c:v>
                </c:pt>
                <c:pt idx="203">
                  <c:v>7.725216E-3</c:v>
                </c:pt>
                <c:pt idx="204">
                  <c:v>7.9258169999999999E-3</c:v>
                </c:pt>
                <c:pt idx="205">
                  <c:v>7.8082280000000004E-3</c:v>
                </c:pt>
                <c:pt idx="206">
                  <c:v>7.9424519999999992E-3</c:v>
                </c:pt>
                <c:pt idx="207">
                  <c:v>8.0790110000000005E-3</c:v>
                </c:pt>
                <c:pt idx="208">
                  <c:v>8.1581870000000008E-3</c:v>
                </c:pt>
                <c:pt idx="209">
                  <c:v>8.1969369999999996E-3</c:v>
                </c:pt>
                <c:pt idx="210">
                  <c:v>8.1345010000000006E-3</c:v>
                </c:pt>
                <c:pt idx="211">
                  <c:v>8.3271379999999996E-3</c:v>
                </c:pt>
                <c:pt idx="212">
                  <c:v>8.4097900000000003E-3</c:v>
                </c:pt>
                <c:pt idx="213">
                  <c:v>8.4756699999999994E-3</c:v>
                </c:pt>
                <c:pt idx="214">
                  <c:v>8.6023100000000002E-3</c:v>
                </c:pt>
                <c:pt idx="215">
                  <c:v>8.5635239999999994E-3</c:v>
                </c:pt>
                <c:pt idx="216">
                  <c:v>8.7052439999999991E-3</c:v>
                </c:pt>
                <c:pt idx="217">
                  <c:v>8.7447029999999995E-3</c:v>
                </c:pt>
                <c:pt idx="218">
                  <c:v>8.8981589999999992E-3</c:v>
                </c:pt>
                <c:pt idx="219">
                  <c:v>8.9425240000000003E-3</c:v>
                </c:pt>
                <c:pt idx="220">
                  <c:v>9.1379779999999997E-3</c:v>
                </c:pt>
                <c:pt idx="221">
                  <c:v>8.993025E-3</c:v>
                </c:pt>
                <c:pt idx="222">
                  <c:v>9.0202460000000009E-3</c:v>
                </c:pt>
                <c:pt idx="223">
                  <c:v>9.1375020000000005E-3</c:v>
                </c:pt>
                <c:pt idx="224">
                  <c:v>9.1053560000000002E-3</c:v>
                </c:pt>
                <c:pt idx="225">
                  <c:v>9.1449040000000006E-3</c:v>
                </c:pt>
                <c:pt idx="226">
                  <c:v>9.0037810000000006E-3</c:v>
                </c:pt>
                <c:pt idx="227">
                  <c:v>9.0878309999999993E-3</c:v>
                </c:pt>
                <c:pt idx="228">
                  <c:v>9.2660810000000007E-3</c:v>
                </c:pt>
                <c:pt idx="229">
                  <c:v>9.3354760000000005E-3</c:v>
                </c:pt>
                <c:pt idx="230">
                  <c:v>9.4011790000000008E-3</c:v>
                </c:pt>
                <c:pt idx="231">
                  <c:v>9.4021309999999993E-3</c:v>
                </c:pt>
                <c:pt idx="232">
                  <c:v>1.0281906E-2</c:v>
                </c:pt>
                <c:pt idx="233">
                  <c:v>1.0654132E-2</c:v>
                </c:pt>
                <c:pt idx="234">
                  <c:v>1.0709209000000001E-2</c:v>
                </c:pt>
                <c:pt idx="235">
                  <c:v>1.072351E-2</c:v>
                </c:pt>
                <c:pt idx="236">
                  <c:v>1.0893408E-2</c:v>
                </c:pt>
                <c:pt idx="237">
                  <c:v>1.0882074E-2</c:v>
                </c:pt>
                <c:pt idx="238">
                  <c:v>1.094618E-2</c:v>
                </c:pt>
                <c:pt idx="239">
                  <c:v>1.109014E-2</c:v>
                </c:pt>
                <c:pt idx="240">
                  <c:v>1.1254735E-2</c:v>
                </c:pt>
                <c:pt idx="241">
                  <c:v>1.112323E-2</c:v>
                </c:pt>
                <c:pt idx="242">
                  <c:v>1.1202033E-2</c:v>
                </c:pt>
                <c:pt idx="243">
                  <c:v>1.132878E-2</c:v>
                </c:pt>
                <c:pt idx="244">
                  <c:v>1.1289139E-2</c:v>
                </c:pt>
                <c:pt idx="245">
                  <c:v>1.1458515000000001E-2</c:v>
                </c:pt>
                <c:pt idx="246">
                  <c:v>1.1516619000000001E-2</c:v>
                </c:pt>
                <c:pt idx="247">
                  <c:v>1.1536447999999999E-2</c:v>
                </c:pt>
                <c:pt idx="248">
                  <c:v>1.1547481E-2</c:v>
                </c:pt>
                <c:pt idx="249">
                  <c:v>1.1744269E-2</c:v>
                </c:pt>
                <c:pt idx="250">
                  <c:v>1.1740732E-2</c:v>
                </c:pt>
                <c:pt idx="251">
                  <c:v>1.1782463E-2</c:v>
                </c:pt>
                <c:pt idx="252">
                  <c:v>1.1907411E-2</c:v>
                </c:pt>
                <c:pt idx="253">
                  <c:v>1.1846514000000001E-2</c:v>
                </c:pt>
                <c:pt idx="254">
                  <c:v>1.1894507E-2</c:v>
                </c:pt>
                <c:pt idx="255">
                  <c:v>1.2061430999999999E-2</c:v>
                </c:pt>
                <c:pt idx="256">
                  <c:v>1.2125524E-2</c:v>
                </c:pt>
                <c:pt idx="257">
                  <c:v>1.2240213E-2</c:v>
                </c:pt>
                <c:pt idx="258">
                  <c:v>1.2301537E-2</c:v>
                </c:pt>
                <c:pt idx="259">
                  <c:v>1.2294266999999999E-2</c:v>
                </c:pt>
                <c:pt idx="260">
                  <c:v>1.2386200999999999E-2</c:v>
                </c:pt>
                <c:pt idx="261">
                  <c:v>1.2570234E-2</c:v>
                </c:pt>
                <c:pt idx="262">
                  <c:v>1.2699620999999999E-2</c:v>
                </c:pt>
                <c:pt idx="263">
                  <c:v>1.2822647E-2</c:v>
                </c:pt>
                <c:pt idx="264">
                  <c:v>1.2828299E-2</c:v>
                </c:pt>
                <c:pt idx="265">
                  <c:v>1.2943814E-2</c:v>
                </c:pt>
                <c:pt idx="266">
                  <c:v>1.2988167E-2</c:v>
                </c:pt>
                <c:pt idx="267">
                  <c:v>1.3263374E-2</c:v>
                </c:pt>
                <c:pt idx="268">
                  <c:v>1.3351402E-2</c:v>
                </c:pt>
                <c:pt idx="269">
                  <c:v>1.3661484999999999E-2</c:v>
                </c:pt>
                <c:pt idx="270">
                  <c:v>1.3862709000000001E-2</c:v>
                </c:pt>
                <c:pt idx="271">
                  <c:v>1.4151495E-2</c:v>
                </c:pt>
                <c:pt idx="272">
                  <c:v>1.4373521E-2</c:v>
                </c:pt>
                <c:pt idx="273">
                  <c:v>1.5077640999999999E-2</c:v>
                </c:pt>
                <c:pt idx="274">
                  <c:v>1.5283517999999999E-2</c:v>
                </c:pt>
                <c:pt idx="275">
                  <c:v>1.5468325999999999E-2</c:v>
                </c:pt>
                <c:pt idx="276">
                  <c:v>1.5849696E-2</c:v>
                </c:pt>
                <c:pt idx="277">
                  <c:v>1.6105016999999999E-2</c:v>
                </c:pt>
                <c:pt idx="278">
                  <c:v>1.6583163000000001E-2</c:v>
                </c:pt>
                <c:pt idx="279">
                  <c:v>1.6813432999999999E-2</c:v>
                </c:pt>
                <c:pt idx="280">
                  <c:v>1.7147945000000001E-2</c:v>
                </c:pt>
                <c:pt idx="281">
                  <c:v>1.7460750000000001E-2</c:v>
                </c:pt>
                <c:pt idx="282">
                  <c:v>1.7717154999999998E-2</c:v>
                </c:pt>
                <c:pt idx="283">
                  <c:v>1.811921E-2</c:v>
                </c:pt>
                <c:pt idx="284">
                  <c:v>1.8552002000000001E-2</c:v>
                </c:pt>
                <c:pt idx="285">
                  <c:v>1.884779E-2</c:v>
                </c:pt>
                <c:pt idx="286">
                  <c:v>1.9217881999999999E-2</c:v>
                </c:pt>
                <c:pt idx="287">
                  <c:v>1.9418232000000001E-2</c:v>
                </c:pt>
                <c:pt idx="288">
                  <c:v>1.9735036000000001E-2</c:v>
                </c:pt>
                <c:pt idx="289">
                  <c:v>2.0112040000000001E-2</c:v>
                </c:pt>
                <c:pt idx="290">
                  <c:v>2.0349886000000001E-2</c:v>
                </c:pt>
                <c:pt idx="291">
                  <c:v>2.0858694000000001E-2</c:v>
                </c:pt>
                <c:pt idx="292">
                  <c:v>2.1103824E-2</c:v>
                </c:pt>
                <c:pt idx="293">
                  <c:v>2.1442718999999999E-2</c:v>
                </c:pt>
                <c:pt idx="294">
                  <c:v>2.1763670999999998E-2</c:v>
                </c:pt>
                <c:pt idx="295">
                  <c:v>2.2041419999999999E-2</c:v>
                </c:pt>
                <c:pt idx="296">
                  <c:v>2.2490705999999999E-2</c:v>
                </c:pt>
                <c:pt idx="297">
                  <c:v>2.2909379000000001E-2</c:v>
                </c:pt>
                <c:pt idx="298">
                  <c:v>2.3241246E-2</c:v>
                </c:pt>
                <c:pt idx="299">
                  <c:v>2.3372896000000001E-2</c:v>
                </c:pt>
                <c:pt idx="300">
                  <c:v>2.3650636999999999E-2</c:v>
                </c:pt>
                <c:pt idx="301">
                  <c:v>2.4309631000000002E-2</c:v>
                </c:pt>
                <c:pt idx="302">
                  <c:v>2.4535789999999998E-2</c:v>
                </c:pt>
                <c:pt idx="303">
                  <c:v>2.4931161E-2</c:v>
                </c:pt>
                <c:pt idx="304">
                  <c:v>2.5351862999999999E-2</c:v>
                </c:pt>
                <c:pt idx="305">
                  <c:v>2.5524781999999999E-2</c:v>
                </c:pt>
                <c:pt idx="306">
                  <c:v>2.6046316999999999E-2</c:v>
                </c:pt>
                <c:pt idx="307">
                  <c:v>2.6348768000000002E-2</c:v>
                </c:pt>
                <c:pt idx="308">
                  <c:v>2.6973473000000001E-2</c:v>
                </c:pt>
                <c:pt idx="309">
                  <c:v>2.7113615000000001E-2</c:v>
                </c:pt>
                <c:pt idx="310">
                  <c:v>2.7631323999999999E-2</c:v>
                </c:pt>
                <c:pt idx="311">
                  <c:v>2.7640594000000001E-2</c:v>
                </c:pt>
                <c:pt idx="312">
                  <c:v>2.8270116000000001E-2</c:v>
                </c:pt>
                <c:pt idx="313">
                  <c:v>2.8714089000000002E-2</c:v>
                </c:pt>
                <c:pt idx="314">
                  <c:v>2.9114141999999999E-2</c:v>
                </c:pt>
                <c:pt idx="315">
                  <c:v>2.9566294E-2</c:v>
                </c:pt>
                <c:pt idx="316">
                  <c:v>3.000674E-2</c:v>
                </c:pt>
                <c:pt idx="317">
                  <c:v>3.0485979999999999E-2</c:v>
                </c:pt>
                <c:pt idx="318">
                  <c:v>3.1067923000000001E-2</c:v>
                </c:pt>
                <c:pt idx="319">
                  <c:v>3.1696337999999998E-2</c:v>
                </c:pt>
                <c:pt idx="320">
                  <c:v>3.2359771000000002E-2</c:v>
                </c:pt>
                <c:pt idx="321">
                  <c:v>3.2846641000000003E-2</c:v>
                </c:pt>
                <c:pt idx="322">
                  <c:v>3.3447946999999999E-2</c:v>
                </c:pt>
                <c:pt idx="323">
                  <c:v>3.3991210000000001E-2</c:v>
                </c:pt>
                <c:pt idx="324">
                  <c:v>3.4871514999999999E-2</c:v>
                </c:pt>
                <c:pt idx="325">
                  <c:v>3.5738427000000003E-2</c:v>
                </c:pt>
                <c:pt idx="326">
                  <c:v>3.6874223999999997E-2</c:v>
                </c:pt>
                <c:pt idx="327">
                  <c:v>3.7657878999999998E-2</c:v>
                </c:pt>
                <c:pt idx="328">
                  <c:v>3.8691929999999999E-2</c:v>
                </c:pt>
                <c:pt idx="329">
                  <c:v>3.9879072000000002E-2</c:v>
                </c:pt>
                <c:pt idx="330">
                  <c:v>4.1044141999999999E-2</c:v>
                </c:pt>
                <c:pt idx="331">
                  <c:v>4.2226608999999998E-2</c:v>
                </c:pt>
                <c:pt idx="332">
                  <c:v>4.3892458000000002E-2</c:v>
                </c:pt>
                <c:pt idx="333">
                  <c:v>4.5219954E-2</c:v>
                </c:pt>
                <c:pt idx="334">
                  <c:v>4.6716253999999999E-2</c:v>
                </c:pt>
                <c:pt idx="335">
                  <c:v>4.8490033000000002E-2</c:v>
                </c:pt>
                <c:pt idx="336">
                  <c:v>5.0177310000000003E-2</c:v>
                </c:pt>
                <c:pt idx="337">
                  <c:v>5.2170787000000003E-2</c:v>
                </c:pt>
                <c:pt idx="338">
                  <c:v>5.3974005999999998E-2</c:v>
                </c:pt>
                <c:pt idx="339">
                  <c:v>5.6030880999999998E-2</c:v>
                </c:pt>
                <c:pt idx="340">
                  <c:v>5.8293927000000002E-2</c:v>
                </c:pt>
                <c:pt idx="341">
                  <c:v>6.0698897000000002E-2</c:v>
                </c:pt>
                <c:pt idx="342">
                  <c:v>6.3031085000000001E-2</c:v>
                </c:pt>
                <c:pt idx="343">
                  <c:v>6.5440021000000001E-2</c:v>
                </c:pt>
                <c:pt idx="344">
                  <c:v>6.8053401999999999E-2</c:v>
                </c:pt>
                <c:pt idx="345">
                  <c:v>7.0761993999999995E-2</c:v>
                </c:pt>
                <c:pt idx="346">
                  <c:v>7.3480382999999996E-2</c:v>
                </c:pt>
                <c:pt idx="347">
                  <c:v>7.6205835E-2</c:v>
                </c:pt>
                <c:pt idx="348">
                  <c:v>7.9266474000000003E-2</c:v>
                </c:pt>
                <c:pt idx="349">
                  <c:v>8.2147925999999996E-2</c:v>
                </c:pt>
                <c:pt idx="350">
                  <c:v>8.4968001000000001E-2</c:v>
                </c:pt>
                <c:pt idx="351">
                  <c:v>8.7967439999999994E-2</c:v>
                </c:pt>
                <c:pt idx="352">
                  <c:v>9.1045231000000004E-2</c:v>
                </c:pt>
                <c:pt idx="353">
                  <c:v>9.4197876999999999E-2</c:v>
                </c:pt>
                <c:pt idx="354">
                  <c:v>9.7320168999999998E-2</c:v>
                </c:pt>
                <c:pt idx="355">
                  <c:v>0.100349471</c:v>
                </c:pt>
                <c:pt idx="356">
                  <c:v>0.103406981</c:v>
                </c:pt>
                <c:pt idx="357">
                  <c:v>0.10703372999999999</c:v>
                </c:pt>
                <c:pt idx="358">
                  <c:v>0.11001118999999999</c:v>
                </c:pt>
                <c:pt idx="359">
                  <c:v>0.1132963</c:v>
                </c:pt>
                <c:pt idx="360">
                  <c:v>0.11670953000000001</c:v>
                </c:pt>
                <c:pt idx="361">
                  <c:v>0.119933151</c:v>
                </c:pt>
                <c:pt idx="362">
                  <c:v>0.123234302</c:v>
                </c:pt>
                <c:pt idx="363">
                  <c:v>0.12647451500000001</c:v>
                </c:pt>
                <c:pt idx="364">
                  <c:v>0.12989525499999999</c:v>
                </c:pt>
                <c:pt idx="365">
                  <c:v>0.13311113399999999</c:v>
                </c:pt>
                <c:pt idx="366">
                  <c:v>0.136497915</c:v>
                </c:pt>
                <c:pt idx="367">
                  <c:v>0.13908833300000001</c:v>
                </c:pt>
                <c:pt idx="368">
                  <c:v>0.14217977200000001</c:v>
                </c:pt>
                <c:pt idx="369">
                  <c:v>0.14553134100000001</c:v>
                </c:pt>
                <c:pt idx="370">
                  <c:v>0.14871020600000001</c:v>
                </c:pt>
                <c:pt idx="371">
                  <c:v>0.151967198</c:v>
                </c:pt>
                <c:pt idx="372">
                  <c:v>0.15503762700000001</c:v>
                </c:pt>
                <c:pt idx="373">
                  <c:v>0.158225015</c:v>
                </c:pt>
                <c:pt idx="374">
                  <c:v>0.16109999999999999</c:v>
                </c:pt>
                <c:pt idx="375">
                  <c:v>0.16412217900000001</c:v>
                </c:pt>
                <c:pt idx="376">
                  <c:v>0.16686874600000001</c:v>
                </c:pt>
                <c:pt idx="377">
                  <c:v>0.169646293</c:v>
                </c:pt>
                <c:pt idx="378">
                  <c:v>0.17233549100000001</c:v>
                </c:pt>
                <c:pt idx="379">
                  <c:v>0.17493466999999999</c:v>
                </c:pt>
                <c:pt idx="380">
                  <c:v>0.177216068</c:v>
                </c:pt>
                <c:pt idx="381">
                  <c:v>0.17955912700000001</c:v>
                </c:pt>
                <c:pt idx="382">
                  <c:v>0.18177427400000001</c:v>
                </c:pt>
                <c:pt idx="383">
                  <c:v>0.18363353600000001</c:v>
                </c:pt>
                <c:pt idx="384">
                  <c:v>0.18543025899999999</c:v>
                </c:pt>
                <c:pt idx="385">
                  <c:v>0.18717646600000001</c:v>
                </c:pt>
                <c:pt idx="386">
                  <c:v>0.188438937</c:v>
                </c:pt>
                <c:pt idx="387">
                  <c:v>0.19013154500000001</c:v>
                </c:pt>
                <c:pt idx="388">
                  <c:v>0.191163212</c:v>
                </c:pt>
                <c:pt idx="389">
                  <c:v>0.191982865</c:v>
                </c:pt>
                <c:pt idx="390">
                  <c:v>0.19278216400000001</c:v>
                </c:pt>
                <c:pt idx="391">
                  <c:v>0.19319787599999999</c:v>
                </c:pt>
                <c:pt idx="392">
                  <c:v>0.193506926</c:v>
                </c:pt>
                <c:pt idx="393">
                  <c:v>0.19370056699999999</c:v>
                </c:pt>
                <c:pt idx="394">
                  <c:v>0.19366668200000001</c:v>
                </c:pt>
                <c:pt idx="395">
                  <c:v>0.19310423700000001</c:v>
                </c:pt>
                <c:pt idx="396">
                  <c:v>0.192561865</c:v>
                </c:pt>
                <c:pt idx="397">
                  <c:v>0.192054853</c:v>
                </c:pt>
                <c:pt idx="398">
                  <c:v>0.19106406000000001</c:v>
                </c:pt>
                <c:pt idx="399">
                  <c:v>0.19017790300000001</c:v>
                </c:pt>
                <c:pt idx="400">
                  <c:v>0.189341918</c:v>
                </c:pt>
                <c:pt idx="401">
                  <c:v>0.18837790200000001</c:v>
                </c:pt>
                <c:pt idx="402">
                  <c:v>0.18709315400000001</c:v>
                </c:pt>
                <c:pt idx="403">
                  <c:v>0.185747355</c:v>
                </c:pt>
                <c:pt idx="404">
                  <c:v>0.18471109899999999</c:v>
                </c:pt>
                <c:pt idx="405">
                  <c:v>0.182552248</c:v>
                </c:pt>
                <c:pt idx="406">
                  <c:v>0.181234852</c:v>
                </c:pt>
                <c:pt idx="407">
                  <c:v>0.179858297</c:v>
                </c:pt>
                <c:pt idx="408">
                  <c:v>0.17806248399999999</c:v>
                </c:pt>
                <c:pt idx="409">
                  <c:v>0.17635490000000001</c:v>
                </c:pt>
                <c:pt idx="410">
                  <c:v>0.17469742899999999</c:v>
                </c:pt>
                <c:pt idx="411">
                  <c:v>0.17336247900000001</c:v>
                </c:pt>
                <c:pt idx="412">
                  <c:v>0.17152197699999999</c:v>
                </c:pt>
                <c:pt idx="413">
                  <c:v>0.16980595900000001</c:v>
                </c:pt>
                <c:pt idx="414">
                  <c:v>0.16809338300000001</c:v>
                </c:pt>
                <c:pt idx="415">
                  <c:v>0.166049272</c:v>
                </c:pt>
                <c:pt idx="416">
                  <c:v>0.16433954200000001</c:v>
                </c:pt>
                <c:pt idx="417">
                  <c:v>0.16264161499999999</c:v>
                </c:pt>
                <c:pt idx="418">
                  <c:v>0.16169561499999999</c:v>
                </c:pt>
                <c:pt idx="419">
                  <c:v>0.158917382</c:v>
                </c:pt>
                <c:pt idx="420">
                  <c:v>0.157035545</c:v>
                </c:pt>
                <c:pt idx="421">
                  <c:v>0.15568754100000001</c:v>
                </c:pt>
                <c:pt idx="422">
                  <c:v>0.15435700099999999</c:v>
                </c:pt>
                <c:pt idx="423">
                  <c:v>0.15307325099999999</c:v>
                </c:pt>
                <c:pt idx="424">
                  <c:v>0.151680484</c:v>
                </c:pt>
                <c:pt idx="425">
                  <c:v>0.150281623</c:v>
                </c:pt>
                <c:pt idx="426">
                  <c:v>0.14860357299999999</c:v>
                </c:pt>
                <c:pt idx="427">
                  <c:v>0.14758421499999999</c:v>
                </c:pt>
                <c:pt idx="428">
                  <c:v>0.14659534399999999</c:v>
                </c:pt>
                <c:pt idx="429">
                  <c:v>0.144269437</c:v>
                </c:pt>
                <c:pt idx="430">
                  <c:v>0.142785147</c:v>
                </c:pt>
                <c:pt idx="431">
                  <c:v>0.141551912</c:v>
                </c:pt>
                <c:pt idx="432">
                  <c:v>0.14511285700000001</c:v>
                </c:pt>
                <c:pt idx="433">
                  <c:v>0.139566094</c:v>
                </c:pt>
                <c:pt idx="434">
                  <c:v>0.13763123799999999</c:v>
                </c:pt>
                <c:pt idx="435">
                  <c:v>0.136414334</c:v>
                </c:pt>
                <c:pt idx="436">
                  <c:v>0.13614986800000001</c:v>
                </c:pt>
                <c:pt idx="437">
                  <c:v>0.13484822199999999</c:v>
                </c:pt>
                <c:pt idx="438">
                  <c:v>0.133730292</c:v>
                </c:pt>
                <c:pt idx="439">
                  <c:v>0.133348465</c:v>
                </c:pt>
                <c:pt idx="440">
                  <c:v>0.130740151</c:v>
                </c:pt>
                <c:pt idx="441">
                  <c:v>0.12909984599999999</c:v>
                </c:pt>
                <c:pt idx="442">
                  <c:v>0.128050894</c:v>
                </c:pt>
                <c:pt idx="443">
                  <c:v>0.12633387700000001</c:v>
                </c:pt>
                <c:pt idx="444">
                  <c:v>0.127480328</c:v>
                </c:pt>
                <c:pt idx="445">
                  <c:v>0.12317056999999999</c:v>
                </c:pt>
                <c:pt idx="446">
                  <c:v>0.12238890700000001</c:v>
                </c:pt>
                <c:pt idx="447">
                  <c:v>0.11945264</c:v>
                </c:pt>
                <c:pt idx="448">
                  <c:v>0.117774822</c:v>
                </c:pt>
                <c:pt idx="449">
                  <c:v>0.118631654</c:v>
                </c:pt>
                <c:pt idx="450">
                  <c:v>0.11125850700000001</c:v>
                </c:pt>
                <c:pt idx="451">
                  <c:v>0.1087832</c:v>
                </c:pt>
                <c:pt idx="452">
                  <c:v>0.13476316599999999</c:v>
                </c:pt>
                <c:pt idx="453">
                  <c:v>0.13513454799999999</c:v>
                </c:pt>
                <c:pt idx="454">
                  <c:v>0.135241941</c:v>
                </c:pt>
                <c:pt idx="455">
                  <c:v>0.13510903699999999</c:v>
                </c:pt>
                <c:pt idx="456">
                  <c:v>0.134383217</c:v>
                </c:pt>
                <c:pt idx="457">
                  <c:v>0.13500499699999999</c:v>
                </c:pt>
                <c:pt idx="458">
                  <c:v>0.13552276799999999</c:v>
                </c:pt>
                <c:pt idx="459">
                  <c:v>0.13414084900000001</c:v>
                </c:pt>
                <c:pt idx="460">
                  <c:v>0.13398744200000001</c:v>
                </c:pt>
                <c:pt idx="461">
                  <c:v>0.13426958</c:v>
                </c:pt>
                <c:pt idx="462">
                  <c:v>0.1347633</c:v>
                </c:pt>
                <c:pt idx="463">
                  <c:v>0.13428847499999999</c:v>
                </c:pt>
                <c:pt idx="464">
                  <c:v>0.13320143500000001</c:v>
                </c:pt>
                <c:pt idx="465">
                  <c:v>0.13395908500000001</c:v>
                </c:pt>
                <c:pt idx="466">
                  <c:v>0.134511456</c:v>
                </c:pt>
                <c:pt idx="467">
                  <c:v>0.13380208599999999</c:v>
                </c:pt>
                <c:pt idx="468">
                  <c:v>0.134556651</c:v>
                </c:pt>
                <c:pt idx="469">
                  <c:v>0.13461220300000001</c:v>
                </c:pt>
                <c:pt idx="470">
                  <c:v>0.13566304700000001</c:v>
                </c:pt>
                <c:pt idx="471">
                  <c:v>0.136227444</c:v>
                </c:pt>
                <c:pt idx="472">
                  <c:v>0.136617988</c:v>
                </c:pt>
                <c:pt idx="473">
                  <c:v>0.13716431000000001</c:v>
                </c:pt>
                <c:pt idx="474">
                  <c:v>0.13756433100000001</c:v>
                </c:pt>
                <c:pt idx="475">
                  <c:v>0.13814379299999999</c:v>
                </c:pt>
                <c:pt idx="476">
                  <c:v>0.13963188200000001</c:v>
                </c:pt>
                <c:pt idx="477">
                  <c:v>0.140012413</c:v>
                </c:pt>
                <c:pt idx="478">
                  <c:v>0.141748756</c:v>
                </c:pt>
                <c:pt idx="479">
                  <c:v>0.143069476</c:v>
                </c:pt>
                <c:pt idx="480">
                  <c:v>0.14370891499999999</c:v>
                </c:pt>
                <c:pt idx="481">
                  <c:v>0.145682752</c:v>
                </c:pt>
                <c:pt idx="482">
                  <c:v>0.14758533200000001</c:v>
                </c:pt>
                <c:pt idx="483">
                  <c:v>0.14965695100000001</c:v>
                </c:pt>
                <c:pt idx="484">
                  <c:v>0.15062187599999999</c:v>
                </c:pt>
                <c:pt idx="485">
                  <c:v>0.15302059100000001</c:v>
                </c:pt>
                <c:pt idx="486">
                  <c:v>0.15540769700000001</c:v>
                </c:pt>
                <c:pt idx="487">
                  <c:v>0.15854784899999999</c:v>
                </c:pt>
                <c:pt idx="488">
                  <c:v>0.161101461</c:v>
                </c:pt>
                <c:pt idx="489">
                  <c:v>0.162780285</c:v>
                </c:pt>
                <c:pt idx="490">
                  <c:v>0.165380001</c:v>
                </c:pt>
                <c:pt idx="491">
                  <c:v>0.16865217699999999</c:v>
                </c:pt>
                <c:pt idx="492">
                  <c:v>0.17258150899999999</c:v>
                </c:pt>
                <c:pt idx="493">
                  <c:v>0.17515903699999999</c:v>
                </c:pt>
                <c:pt idx="494">
                  <c:v>0.17804703099999999</c:v>
                </c:pt>
                <c:pt idx="495">
                  <c:v>0.180678487</c:v>
                </c:pt>
                <c:pt idx="496">
                  <c:v>0.18278081700000001</c:v>
                </c:pt>
                <c:pt idx="497">
                  <c:v>0.185154498</c:v>
                </c:pt>
                <c:pt idx="498">
                  <c:v>0.18717077400000001</c:v>
                </c:pt>
                <c:pt idx="499">
                  <c:v>0.18970414999999999</c:v>
                </c:pt>
                <c:pt idx="500">
                  <c:v>0.19123047600000001</c:v>
                </c:pt>
                <c:pt idx="501">
                  <c:v>0.19354622099999999</c:v>
                </c:pt>
                <c:pt idx="502">
                  <c:v>0.195718586</c:v>
                </c:pt>
                <c:pt idx="503">
                  <c:v>0.198004082</c:v>
                </c:pt>
                <c:pt idx="504">
                  <c:v>0.19930477399999999</c:v>
                </c:pt>
                <c:pt idx="505">
                  <c:v>0.20170614100000001</c:v>
                </c:pt>
                <c:pt idx="506">
                  <c:v>0.20398888000000001</c:v>
                </c:pt>
                <c:pt idx="507">
                  <c:v>0.205533996</c:v>
                </c:pt>
                <c:pt idx="508">
                  <c:v>0.20733074800000001</c:v>
                </c:pt>
                <c:pt idx="509">
                  <c:v>0.209228158</c:v>
                </c:pt>
                <c:pt idx="510">
                  <c:v>0.21102652</c:v>
                </c:pt>
                <c:pt idx="511">
                  <c:v>0.21340705500000001</c:v>
                </c:pt>
                <c:pt idx="512">
                  <c:v>0.21536725800000001</c:v>
                </c:pt>
                <c:pt idx="513">
                  <c:v>0.21806486</c:v>
                </c:pt>
                <c:pt idx="514">
                  <c:v>0.21987614</c:v>
                </c:pt>
                <c:pt idx="515">
                  <c:v>0.222475797</c:v>
                </c:pt>
                <c:pt idx="516">
                  <c:v>0.225493059</c:v>
                </c:pt>
                <c:pt idx="517">
                  <c:v>0.228553176</c:v>
                </c:pt>
                <c:pt idx="518">
                  <c:v>0.23225510099999999</c:v>
                </c:pt>
                <c:pt idx="519">
                  <c:v>0.23590306899999999</c:v>
                </c:pt>
                <c:pt idx="520">
                  <c:v>0.24038857199999999</c:v>
                </c:pt>
                <c:pt idx="521">
                  <c:v>0.24600440300000001</c:v>
                </c:pt>
                <c:pt idx="522">
                  <c:v>0.25161808699999999</c:v>
                </c:pt>
                <c:pt idx="523">
                  <c:v>0.25841683199999999</c:v>
                </c:pt>
                <c:pt idx="524">
                  <c:v>0.26581960900000001</c:v>
                </c:pt>
                <c:pt idx="525">
                  <c:v>0.27401590399999998</c:v>
                </c:pt>
                <c:pt idx="526">
                  <c:v>0.28305444099999999</c:v>
                </c:pt>
                <c:pt idx="527">
                  <c:v>0.29300162200000002</c:v>
                </c:pt>
                <c:pt idx="528">
                  <c:v>0.30377712899999998</c:v>
                </c:pt>
                <c:pt idx="529">
                  <c:v>0.31555622799999999</c:v>
                </c:pt>
                <c:pt idx="530">
                  <c:v>0.32795163999999999</c:v>
                </c:pt>
                <c:pt idx="531">
                  <c:v>0.341836274</c:v>
                </c:pt>
                <c:pt idx="532">
                  <c:v>0.35587739899999998</c:v>
                </c:pt>
                <c:pt idx="533">
                  <c:v>0.37208244200000001</c:v>
                </c:pt>
                <c:pt idx="534">
                  <c:v>0.38969537599999998</c:v>
                </c:pt>
                <c:pt idx="535">
                  <c:v>0.40786051800000001</c:v>
                </c:pt>
                <c:pt idx="536">
                  <c:v>0.42753493799999998</c:v>
                </c:pt>
                <c:pt idx="537">
                  <c:v>0.44840994499999998</c:v>
                </c:pt>
                <c:pt idx="538">
                  <c:v>0.46961060199999999</c:v>
                </c:pt>
                <c:pt idx="539">
                  <c:v>0.49329683200000002</c:v>
                </c:pt>
                <c:pt idx="540">
                  <c:v>0.51665306099999997</c:v>
                </c:pt>
                <c:pt idx="541">
                  <c:v>0.54220521499999996</c:v>
                </c:pt>
                <c:pt idx="542">
                  <c:v>0.56717932199999999</c:v>
                </c:pt>
                <c:pt idx="543">
                  <c:v>0.59283298299999998</c:v>
                </c:pt>
                <c:pt idx="544">
                  <c:v>0.617204368</c:v>
                </c:pt>
                <c:pt idx="545">
                  <c:v>0.64159369499999996</c:v>
                </c:pt>
                <c:pt idx="546">
                  <c:v>0.66399627900000002</c:v>
                </c:pt>
                <c:pt idx="547">
                  <c:v>0.68582022200000003</c:v>
                </c:pt>
                <c:pt idx="548">
                  <c:v>0.70645528999999996</c:v>
                </c:pt>
                <c:pt idx="549">
                  <c:v>0.72506207199999995</c:v>
                </c:pt>
                <c:pt idx="550">
                  <c:v>0.74244105800000004</c:v>
                </c:pt>
                <c:pt idx="551">
                  <c:v>0.75753247700000004</c:v>
                </c:pt>
                <c:pt idx="552">
                  <c:v>0.76996993999999996</c:v>
                </c:pt>
                <c:pt idx="553">
                  <c:v>0.78027075499999998</c:v>
                </c:pt>
                <c:pt idx="554">
                  <c:v>0.78925526099999999</c:v>
                </c:pt>
                <c:pt idx="555">
                  <c:v>0.79478383100000005</c:v>
                </c:pt>
                <c:pt idx="556">
                  <c:v>0.79877412299999995</c:v>
                </c:pt>
                <c:pt idx="557">
                  <c:v>0.80043488699999998</c:v>
                </c:pt>
                <c:pt idx="558">
                  <c:v>0.79926419299999996</c:v>
                </c:pt>
                <c:pt idx="559">
                  <c:v>0.79701417699999999</c:v>
                </c:pt>
                <c:pt idx="560">
                  <c:v>0.79349356900000001</c:v>
                </c:pt>
                <c:pt idx="561">
                  <c:v>0.78833180700000005</c:v>
                </c:pt>
                <c:pt idx="562">
                  <c:v>0.782139421</c:v>
                </c:pt>
                <c:pt idx="563">
                  <c:v>0.77539932700000003</c:v>
                </c:pt>
                <c:pt idx="564">
                  <c:v>0.76832825000000005</c:v>
                </c:pt>
                <c:pt idx="565">
                  <c:v>0.76182436899999995</c:v>
                </c:pt>
                <c:pt idx="566">
                  <c:v>0.75450092599999996</c:v>
                </c:pt>
                <c:pt idx="567">
                  <c:v>0.74820041699999995</c:v>
                </c:pt>
                <c:pt idx="568">
                  <c:v>0.74245297899999996</c:v>
                </c:pt>
                <c:pt idx="569">
                  <c:v>0.73632621799999998</c:v>
                </c:pt>
                <c:pt idx="570">
                  <c:v>0.73126226699999997</c:v>
                </c:pt>
                <c:pt idx="571">
                  <c:v>0.72623783399999997</c:v>
                </c:pt>
                <c:pt idx="572">
                  <c:v>0.72119617499999999</c:v>
                </c:pt>
                <c:pt idx="573">
                  <c:v>0.716040075</c:v>
                </c:pt>
                <c:pt idx="574">
                  <c:v>0.71012765200000005</c:v>
                </c:pt>
                <c:pt idx="575">
                  <c:v>0.70427596599999998</c:v>
                </c:pt>
                <c:pt idx="576">
                  <c:v>0.69719743700000003</c:v>
                </c:pt>
                <c:pt idx="577">
                  <c:v>0.68886363500000003</c:v>
                </c:pt>
                <c:pt idx="578">
                  <c:v>0.68065488299999999</c:v>
                </c:pt>
                <c:pt idx="579">
                  <c:v>0.672292471</c:v>
                </c:pt>
                <c:pt idx="580">
                  <c:v>0.663717628</c:v>
                </c:pt>
                <c:pt idx="581">
                  <c:v>0.65679824399999998</c:v>
                </c:pt>
                <c:pt idx="582">
                  <c:v>0.65119451299999997</c:v>
                </c:pt>
                <c:pt idx="583">
                  <c:v>0.64775210599999999</c:v>
                </c:pt>
                <c:pt idx="584">
                  <c:v>0.64711064100000004</c:v>
                </c:pt>
                <c:pt idx="585">
                  <c:v>0.65011060200000004</c:v>
                </c:pt>
                <c:pt idx="586">
                  <c:v>0.658777952</c:v>
                </c:pt>
                <c:pt idx="587">
                  <c:v>0.67347151000000005</c:v>
                </c:pt>
                <c:pt idx="588">
                  <c:v>0.69278264099999998</c:v>
                </c:pt>
                <c:pt idx="589">
                  <c:v>0.72123140100000005</c:v>
                </c:pt>
                <c:pt idx="590">
                  <c:v>0.75523501599999998</c:v>
                </c:pt>
                <c:pt idx="591">
                  <c:v>0.79845917200000005</c:v>
                </c:pt>
                <c:pt idx="592">
                  <c:v>0.84941577899999998</c:v>
                </c:pt>
                <c:pt idx="593">
                  <c:v>0.90918832999999999</c:v>
                </c:pt>
                <c:pt idx="594">
                  <c:v>0.97856837500000005</c:v>
                </c:pt>
                <c:pt idx="595">
                  <c:v>1.0568253990000001</c:v>
                </c:pt>
                <c:pt idx="596">
                  <c:v>1.148609757</c:v>
                </c:pt>
                <c:pt idx="597">
                  <c:v>1.2524908779999999</c:v>
                </c:pt>
                <c:pt idx="598">
                  <c:v>1.3667252059999999</c:v>
                </c:pt>
                <c:pt idx="599">
                  <c:v>1.4948865179999999</c:v>
                </c:pt>
                <c:pt idx="600">
                  <c:v>1.6380438799999999</c:v>
                </c:pt>
              </c:numCache>
            </c:numRef>
          </c:yVal>
          <c:smooth val="1"/>
          <c:extLst>
            <c:ext xmlns:c16="http://schemas.microsoft.com/office/drawing/2014/chart" uri="{C3380CC4-5D6E-409C-BE32-E72D297353CC}">
              <c16:uniqueId val="{00000001-7AFE-4CE2-A252-E70AF283DAD0}"/>
            </c:ext>
          </c:extLst>
        </c:ser>
        <c:ser>
          <c:idx val="4"/>
          <c:order val="2"/>
          <c:tx>
            <c:strRef>
              <c:f>'Post reaction scan 4-Cl-3-NO2-P'!$F$1:$F$2</c:f>
              <c:strCache>
                <c:ptCount val="2"/>
                <c:pt idx="0">
                  <c:v>4-Cl-3-NO2-Ph 0.5 mM 4-NO2-PhAc 0.05 mM 10 mM HFIP</c:v>
                </c:pt>
                <c:pt idx="1">
                  <c:v>Abs</c:v>
                </c:pt>
              </c:strCache>
            </c:strRef>
          </c:tx>
          <c:spPr>
            <a:ln w="19050" cap="rnd">
              <a:solidFill>
                <a:srgbClr val="CC0000"/>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F$3:$F$603</c:f>
              <c:numCache>
                <c:formatCode>General</c:formatCode>
                <c:ptCount val="601"/>
                <c:pt idx="0">
                  <c:v>5.4386799999999998E-4</c:v>
                </c:pt>
                <c:pt idx="1">
                  <c:v>8.9792799999999999E-4</c:v>
                </c:pt>
                <c:pt idx="2">
                  <c:v>8.4299199999999998E-4</c:v>
                </c:pt>
                <c:pt idx="3">
                  <c:v>1.003437E-3</c:v>
                </c:pt>
                <c:pt idx="4">
                  <c:v>1.105235E-3</c:v>
                </c:pt>
                <c:pt idx="5">
                  <c:v>1.0410339999999999E-3</c:v>
                </c:pt>
                <c:pt idx="6">
                  <c:v>1.1498999999999999E-3</c:v>
                </c:pt>
                <c:pt idx="7">
                  <c:v>1.169444E-3</c:v>
                </c:pt>
                <c:pt idx="8">
                  <c:v>1.226525E-3</c:v>
                </c:pt>
                <c:pt idx="9">
                  <c:v>1.240569E-3</c:v>
                </c:pt>
                <c:pt idx="10">
                  <c:v>1.1970100000000001E-3</c:v>
                </c:pt>
                <c:pt idx="11">
                  <c:v>1.2280310000000001E-3</c:v>
                </c:pt>
                <c:pt idx="12">
                  <c:v>1.258845E-3</c:v>
                </c:pt>
                <c:pt idx="13">
                  <c:v>1.1476940000000001E-3</c:v>
                </c:pt>
                <c:pt idx="14">
                  <c:v>1.169678E-3</c:v>
                </c:pt>
                <c:pt idx="15">
                  <c:v>1.3730630000000001E-3</c:v>
                </c:pt>
                <c:pt idx="16">
                  <c:v>1.308278E-3</c:v>
                </c:pt>
                <c:pt idx="17">
                  <c:v>1.30981E-3</c:v>
                </c:pt>
                <c:pt idx="18">
                  <c:v>1.179282E-3</c:v>
                </c:pt>
                <c:pt idx="19">
                  <c:v>1.3552239999999999E-3</c:v>
                </c:pt>
                <c:pt idx="20">
                  <c:v>1.4256E-3</c:v>
                </c:pt>
                <c:pt idx="21">
                  <c:v>1.432612E-3</c:v>
                </c:pt>
                <c:pt idx="22">
                  <c:v>1.494013E-3</c:v>
                </c:pt>
                <c:pt idx="23">
                  <c:v>1.4401699999999999E-3</c:v>
                </c:pt>
                <c:pt idx="24">
                  <c:v>1.508585E-3</c:v>
                </c:pt>
                <c:pt idx="25">
                  <c:v>1.494766E-3</c:v>
                </c:pt>
                <c:pt idx="26">
                  <c:v>1.4926099999999999E-3</c:v>
                </c:pt>
                <c:pt idx="27">
                  <c:v>1.6298059999999999E-3</c:v>
                </c:pt>
                <c:pt idx="28">
                  <c:v>1.616555E-3</c:v>
                </c:pt>
                <c:pt idx="29">
                  <c:v>1.551604E-3</c:v>
                </c:pt>
                <c:pt idx="30">
                  <c:v>1.6092280000000001E-3</c:v>
                </c:pt>
                <c:pt idx="31">
                  <c:v>1.8776279999999999E-3</c:v>
                </c:pt>
                <c:pt idx="32">
                  <c:v>1.8835810000000001E-3</c:v>
                </c:pt>
                <c:pt idx="33">
                  <c:v>1.817368E-3</c:v>
                </c:pt>
                <c:pt idx="34">
                  <c:v>1.925363E-3</c:v>
                </c:pt>
                <c:pt idx="35">
                  <c:v>1.8547500000000001E-3</c:v>
                </c:pt>
                <c:pt idx="36">
                  <c:v>1.7196659999999999E-3</c:v>
                </c:pt>
                <c:pt idx="37">
                  <c:v>1.896607E-3</c:v>
                </c:pt>
                <c:pt idx="38">
                  <c:v>1.9557070000000001E-3</c:v>
                </c:pt>
                <c:pt idx="39">
                  <c:v>1.963144E-3</c:v>
                </c:pt>
                <c:pt idx="40">
                  <c:v>2.1387530000000002E-3</c:v>
                </c:pt>
                <c:pt idx="41">
                  <c:v>1.9281190000000001E-3</c:v>
                </c:pt>
                <c:pt idx="42">
                  <c:v>2.0805899999999998E-3</c:v>
                </c:pt>
                <c:pt idx="43">
                  <c:v>2.16175E-3</c:v>
                </c:pt>
                <c:pt idx="44">
                  <c:v>2.1542060000000001E-3</c:v>
                </c:pt>
                <c:pt idx="45">
                  <c:v>2.1468699999999999E-3</c:v>
                </c:pt>
                <c:pt idx="46">
                  <c:v>2.246203E-3</c:v>
                </c:pt>
                <c:pt idx="47">
                  <c:v>2.31649E-3</c:v>
                </c:pt>
                <c:pt idx="48">
                  <c:v>2.1996300000000002E-3</c:v>
                </c:pt>
                <c:pt idx="49">
                  <c:v>2.3072510000000002E-3</c:v>
                </c:pt>
                <c:pt idx="50">
                  <c:v>2.4163309999999999E-3</c:v>
                </c:pt>
                <c:pt idx="51">
                  <c:v>2.44283E-3</c:v>
                </c:pt>
                <c:pt idx="52">
                  <c:v>2.4017800000000001E-3</c:v>
                </c:pt>
                <c:pt idx="53">
                  <c:v>2.6044150000000001E-3</c:v>
                </c:pt>
                <c:pt idx="54">
                  <c:v>2.5950919999999998E-3</c:v>
                </c:pt>
                <c:pt idx="55">
                  <c:v>2.6205870000000002E-3</c:v>
                </c:pt>
                <c:pt idx="56">
                  <c:v>2.6554859999999999E-3</c:v>
                </c:pt>
                <c:pt idx="57">
                  <c:v>2.6901009999999999E-3</c:v>
                </c:pt>
                <c:pt idx="58">
                  <c:v>2.7432390000000002E-3</c:v>
                </c:pt>
                <c:pt idx="59">
                  <c:v>2.7340440000000001E-3</c:v>
                </c:pt>
                <c:pt idx="60">
                  <c:v>2.6555900000000002E-3</c:v>
                </c:pt>
                <c:pt idx="61">
                  <c:v>2.8845839999999999E-3</c:v>
                </c:pt>
                <c:pt idx="62">
                  <c:v>2.88229E-3</c:v>
                </c:pt>
                <c:pt idx="63">
                  <c:v>2.8930789999999998E-3</c:v>
                </c:pt>
                <c:pt idx="64">
                  <c:v>3.013071E-3</c:v>
                </c:pt>
                <c:pt idx="65">
                  <c:v>3.015677E-3</c:v>
                </c:pt>
                <c:pt idx="66">
                  <c:v>3.2008919999999999E-3</c:v>
                </c:pt>
                <c:pt idx="67">
                  <c:v>3.1795090000000001E-3</c:v>
                </c:pt>
                <c:pt idx="68">
                  <c:v>3.301067E-3</c:v>
                </c:pt>
                <c:pt idx="69">
                  <c:v>3.2186250000000001E-3</c:v>
                </c:pt>
                <c:pt idx="70">
                  <c:v>3.1724689999999998E-3</c:v>
                </c:pt>
                <c:pt idx="71">
                  <c:v>3.20762E-3</c:v>
                </c:pt>
                <c:pt idx="72">
                  <c:v>3.247574E-3</c:v>
                </c:pt>
                <c:pt idx="73">
                  <c:v>3.1298630000000001E-3</c:v>
                </c:pt>
                <c:pt idx="74">
                  <c:v>3.11933E-3</c:v>
                </c:pt>
                <c:pt idx="75">
                  <c:v>3.0346280000000002E-3</c:v>
                </c:pt>
                <c:pt idx="76">
                  <c:v>2.8520899999999998E-3</c:v>
                </c:pt>
                <c:pt idx="77">
                  <c:v>2.8178790000000001E-3</c:v>
                </c:pt>
                <c:pt idx="78">
                  <c:v>2.6680649999999998E-3</c:v>
                </c:pt>
                <c:pt idx="79">
                  <c:v>2.590509E-3</c:v>
                </c:pt>
                <c:pt idx="80">
                  <c:v>2.3711180000000002E-3</c:v>
                </c:pt>
                <c:pt idx="81">
                  <c:v>2.1321719999999999E-3</c:v>
                </c:pt>
                <c:pt idx="82">
                  <c:v>2.4845620000000001E-3</c:v>
                </c:pt>
                <c:pt idx="83">
                  <c:v>1.9975470000000001E-3</c:v>
                </c:pt>
                <c:pt idx="84">
                  <c:v>1.930017E-3</c:v>
                </c:pt>
                <c:pt idx="85">
                  <c:v>1.68227E-3</c:v>
                </c:pt>
                <c:pt idx="86">
                  <c:v>1.6199070000000001E-3</c:v>
                </c:pt>
                <c:pt idx="87">
                  <c:v>1.5364319999999999E-3</c:v>
                </c:pt>
                <c:pt idx="88">
                  <c:v>1.3439019999999999E-3</c:v>
                </c:pt>
                <c:pt idx="89">
                  <c:v>1.3233640000000001E-3</c:v>
                </c:pt>
                <c:pt idx="90">
                  <c:v>1.232028E-3</c:v>
                </c:pt>
                <c:pt idx="91">
                  <c:v>1.2452159999999999E-3</c:v>
                </c:pt>
                <c:pt idx="92">
                  <c:v>1.281744E-3</c:v>
                </c:pt>
                <c:pt idx="93">
                  <c:v>1.2857420000000001E-3</c:v>
                </c:pt>
                <c:pt idx="94">
                  <c:v>1.4531819999999999E-3</c:v>
                </c:pt>
                <c:pt idx="95">
                  <c:v>1.3751670000000001E-3</c:v>
                </c:pt>
                <c:pt idx="96">
                  <c:v>1.251732E-3</c:v>
                </c:pt>
                <c:pt idx="97">
                  <c:v>1.2683989999999999E-3</c:v>
                </c:pt>
                <c:pt idx="98">
                  <c:v>1.4836490000000001E-3</c:v>
                </c:pt>
                <c:pt idx="99">
                  <c:v>1.6154380000000001E-3</c:v>
                </c:pt>
                <c:pt idx="100">
                  <c:v>1.6424860000000001E-3</c:v>
                </c:pt>
                <c:pt idx="101">
                  <c:v>1.5611640000000001E-3</c:v>
                </c:pt>
                <c:pt idx="102">
                  <c:v>1.6921709999999999E-3</c:v>
                </c:pt>
                <c:pt idx="103">
                  <c:v>1.887637E-3</c:v>
                </c:pt>
                <c:pt idx="104">
                  <c:v>1.8483029999999999E-3</c:v>
                </c:pt>
                <c:pt idx="105">
                  <c:v>2.1431760000000001E-3</c:v>
                </c:pt>
                <c:pt idx="106">
                  <c:v>2.1897689999999998E-3</c:v>
                </c:pt>
                <c:pt idx="107">
                  <c:v>2.3902490000000001E-3</c:v>
                </c:pt>
                <c:pt idx="108">
                  <c:v>2.4941949999999998E-3</c:v>
                </c:pt>
                <c:pt idx="109">
                  <c:v>2.697811E-3</c:v>
                </c:pt>
                <c:pt idx="110">
                  <c:v>2.7861980000000001E-3</c:v>
                </c:pt>
                <c:pt idx="111">
                  <c:v>2.786771E-3</c:v>
                </c:pt>
                <c:pt idx="112">
                  <c:v>2.9272170000000002E-3</c:v>
                </c:pt>
                <c:pt idx="113">
                  <c:v>2.94546E-3</c:v>
                </c:pt>
                <c:pt idx="114">
                  <c:v>3.0744869999999999E-3</c:v>
                </c:pt>
                <c:pt idx="115">
                  <c:v>3.14788E-3</c:v>
                </c:pt>
                <c:pt idx="116">
                  <c:v>3.153955E-3</c:v>
                </c:pt>
                <c:pt idx="117">
                  <c:v>3.1305669999999999E-3</c:v>
                </c:pt>
                <c:pt idx="118">
                  <c:v>3.3604110000000002E-3</c:v>
                </c:pt>
                <c:pt idx="119">
                  <c:v>3.2481469999999998E-3</c:v>
                </c:pt>
                <c:pt idx="120">
                  <c:v>3.281792E-3</c:v>
                </c:pt>
                <c:pt idx="121">
                  <c:v>3.4647200000000001E-3</c:v>
                </c:pt>
                <c:pt idx="122">
                  <c:v>3.4070049999999998E-3</c:v>
                </c:pt>
                <c:pt idx="123">
                  <c:v>3.3421509999999998E-3</c:v>
                </c:pt>
                <c:pt idx="124">
                  <c:v>3.395187E-3</c:v>
                </c:pt>
                <c:pt idx="125">
                  <c:v>3.38449E-3</c:v>
                </c:pt>
                <c:pt idx="126">
                  <c:v>3.2949120000000001E-3</c:v>
                </c:pt>
                <c:pt idx="127">
                  <c:v>3.6386930000000001E-3</c:v>
                </c:pt>
                <c:pt idx="128">
                  <c:v>3.5998520000000002E-3</c:v>
                </c:pt>
                <c:pt idx="129">
                  <c:v>3.6609860000000002E-3</c:v>
                </c:pt>
                <c:pt idx="130">
                  <c:v>3.52038E-3</c:v>
                </c:pt>
                <c:pt idx="131">
                  <c:v>3.7084739999999998E-3</c:v>
                </c:pt>
                <c:pt idx="132">
                  <c:v>3.9745689999999998E-3</c:v>
                </c:pt>
                <c:pt idx="133">
                  <c:v>4.2730069999999997E-3</c:v>
                </c:pt>
                <c:pt idx="134">
                  <c:v>4.3786859999999997E-3</c:v>
                </c:pt>
                <c:pt idx="135">
                  <c:v>4.2092259999999999E-3</c:v>
                </c:pt>
                <c:pt idx="136">
                  <c:v>4.0125029999999997E-3</c:v>
                </c:pt>
                <c:pt idx="137">
                  <c:v>4.0966900000000001E-3</c:v>
                </c:pt>
                <c:pt idx="138">
                  <c:v>4.1048689999999997E-3</c:v>
                </c:pt>
                <c:pt idx="139">
                  <c:v>4.1153479999999996E-3</c:v>
                </c:pt>
                <c:pt idx="140">
                  <c:v>4.102596E-3</c:v>
                </c:pt>
                <c:pt idx="141">
                  <c:v>4.1092330000000003E-3</c:v>
                </c:pt>
                <c:pt idx="142">
                  <c:v>4.264197E-3</c:v>
                </c:pt>
                <c:pt idx="143">
                  <c:v>4.2210659999999999E-3</c:v>
                </c:pt>
                <c:pt idx="144">
                  <c:v>4.4100650000000003E-3</c:v>
                </c:pt>
                <c:pt idx="145">
                  <c:v>4.474268E-3</c:v>
                </c:pt>
                <c:pt idx="146">
                  <c:v>4.6028340000000001E-3</c:v>
                </c:pt>
                <c:pt idx="147">
                  <c:v>4.5690080000000003E-3</c:v>
                </c:pt>
                <c:pt idx="148">
                  <c:v>4.6750990000000003E-3</c:v>
                </c:pt>
                <c:pt idx="149">
                  <c:v>4.605451E-3</c:v>
                </c:pt>
                <c:pt idx="150">
                  <c:v>4.8405269999999999E-3</c:v>
                </c:pt>
                <c:pt idx="151">
                  <c:v>4.9068879999999999E-3</c:v>
                </c:pt>
                <c:pt idx="152">
                  <c:v>4.9629169999999998E-3</c:v>
                </c:pt>
                <c:pt idx="153">
                  <c:v>4.9004219999999998E-3</c:v>
                </c:pt>
                <c:pt idx="154">
                  <c:v>4.9525749999999999E-3</c:v>
                </c:pt>
                <c:pt idx="155">
                  <c:v>5.0540189999999999E-3</c:v>
                </c:pt>
                <c:pt idx="156">
                  <c:v>5.0656210000000002E-3</c:v>
                </c:pt>
                <c:pt idx="157">
                  <c:v>5.1158820000000004E-3</c:v>
                </c:pt>
                <c:pt idx="158">
                  <c:v>5.1571630000000002E-3</c:v>
                </c:pt>
                <c:pt idx="159">
                  <c:v>5.1832019999999996E-3</c:v>
                </c:pt>
                <c:pt idx="160">
                  <c:v>5.2007019999999998E-3</c:v>
                </c:pt>
                <c:pt idx="161">
                  <c:v>5.325789E-3</c:v>
                </c:pt>
                <c:pt idx="162">
                  <c:v>5.3289590000000003E-3</c:v>
                </c:pt>
                <c:pt idx="163">
                  <c:v>5.5042579999999997E-3</c:v>
                </c:pt>
                <c:pt idx="164">
                  <c:v>5.470178E-3</c:v>
                </c:pt>
                <c:pt idx="165">
                  <c:v>5.5379729999999999E-3</c:v>
                </c:pt>
                <c:pt idx="166">
                  <c:v>5.6805969999999999E-3</c:v>
                </c:pt>
                <c:pt idx="167">
                  <c:v>5.7040700000000003E-3</c:v>
                </c:pt>
                <c:pt idx="168">
                  <c:v>5.7626939999999996E-3</c:v>
                </c:pt>
                <c:pt idx="169">
                  <c:v>5.7998659999999999E-3</c:v>
                </c:pt>
                <c:pt idx="170">
                  <c:v>5.8263630000000002E-3</c:v>
                </c:pt>
                <c:pt idx="171">
                  <c:v>5.8927709999999998E-3</c:v>
                </c:pt>
                <c:pt idx="172">
                  <c:v>5.9936210000000002E-3</c:v>
                </c:pt>
                <c:pt idx="173">
                  <c:v>6.0861209999999999E-3</c:v>
                </c:pt>
                <c:pt idx="174">
                  <c:v>6.1487349999999998E-3</c:v>
                </c:pt>
                <c:pt idx="175">
                  <c:v>6.0738090000000003E-3</c:v>
                </c:pt>
                <c:pt idx="176">
                  <c:v>6.213774E-3</c:v>
                </c:pt>
                <c:pt idx="177">
                  <c:v>6.2886180000000002E-3</c:v>
                </c:pt>
                <c:pt idx="178">
                  <c:v>6.4212690000000003E-3</c:v>
                </c:pt>
                <c:pt idx="179">
                  <c:v>6.4509830000000004E-3</c:v>
                </c:pt>
                <c:pt idx="180">
                  <c:v>6.5316239999999998E-3</c:v>
                </c:pt>
                <c:pt idx="181">
                  <c:v>6.6212939999999998E-3</c:v>
                </c:pt>
                <c:pt idx="182">
                  <c:v>6.5077110000000002E-3</c:v>
                </c:pt>
                <c:pt idx="183">
                  <c:v>6.6233439999999998E-3</c:v>
                </c:pt>
                <c:pt idx="184">
                  <c:v>6.6839589999999997E-3</c:v>
                </c:pt>
                <c:pt idx="185">
                  <c:v>6.6876130000000002E-3</c:v>
                </c:pt>
                <c:pt idx="186">
                  <c:v>6.7972199999999997E-3</c:v>
                </c:pt>
                <c:pt idx="187">
                  <c:v>6.813759E-3</c:v>
                </c:pt>
                <c:pt idx="188">
                  <c:v>6.8900749999999998E-3</c:v>
                </c:pt>
                <c:pt idx="189">
                  <c:v>6.9525419999999999E-3</c:v>
                </c:pt>
                <c:pt idx="190">
                  <c:v>7.0707410000000002E-3</c:v>
                </c:pt>
                <c:pt idx="191">
                  <c:v>7.1189449999999998E-3</c:v>
                </c:pt>
                <c:pt idx="192">
                  <c:v>7.2854909999999998E-3</c:v>
                </c:pt>
                <c:pt idx="193">
                  <c:v>7.3138420000000001E-3</c:v>
                </c:pt>
                <c:pt idx="194">
                  <c:v>7.25693E-3</c:v>
                </c:pt>
                <c:pt idx="195">
                  <c:v>7.3102619999999997E-3</c:v>
                </c:pt>
                <c:pt idx="196">
                  <c:v>7.4671889999999999E-3</c:v>
                </c:pt>
                <c:pt idx="197">
                  <c:v>7.5884790000000004E-3</c:v>
                </c:pt>
                <c:pt idx="198">
                  <c:v>7.5281849999999997E-3</c:v>
                </c:pt>
                <c:pt idx="199">
                  <c:v>7.6708590000000004E-3</c:v>
                </c:pt>
                <c:pt idx="200">
                  <c:v>7.6609E-3</c:v>
                </c:pt>
                <c:pt idx="201">
                  <c:v>7.7627149999999999E-3</c:v>
                </c:pt>
                <c:pt idx="202">
                  <c:v>7.8543269999999995E-3</c:v>
                </c:pt>
                <c:pt idx="203">
                  <c:v>8.0101329999999991E-3</c:v>
                </c:pt>
                <c:pt idx="204">
                  <c:v>7.9877469999999999E-3</c:v>
                </c:pt>
                <c:pt idx="205">
                  <c:v>7.9470919999999994E-3</c:v>
                </c:pt>
                <c:pt idx="206">
                  <c:v>8.1425990000000004E-3</c:v>
                </c:pt>
                <c:pt idx="207">
                  <c:v>8.0177530000000007E-3</c:v>
                </c:pt>
                <c:pt idx="208">
                  <c:v>8.3239969999999996E-3</c:v>
                </c:pt>
                <c:pt idx="209">
                  <c:v>8.3201969999999997E-3</c:v>
                </c:pt>
                <c:pt idx="210">
                  <c:v>8.4128250000000005E-3</c:v>
                </c:pt>
                <c:pt idx="211">
                  <c:v>8.4478480000000009E-3</c:v>
                </c:pt>
                <c:pt idx="212">
                  <c:v>8.5091669999999998E-3</c:v>
                </c:pt>
                <c:pt idx="213">
                  <c:v>8.5236870000000003E-3</c:v>
                </c:pt>
                <c:pt idx="214">
                  <c:v>8.6633070000000003E-3</c:v>
                </c:pt>
                <c:pt idx="215">
                  <c:v>8.8452140000000005E-3</c:v>
                </c:pt>
                <c:pt idx="216">
                  <c:v>8.6802349999999997E-3</c:v>
                </c:pt>
                <c:pt idx="217">
                  <c:v>8.7257919999999996E-3</c:v>
                </c:pt>
                <c:pt idx="218">
                  <c:v>8.9143299999999998E-3</c:v>
                </c:pt>
                <c:pt idx="219">
                  <c:v>8.7827649999999997E-3</c:v>
                </c:pt>
                <c:pt idx="220">
                  <c:v>9.2023550000000006E-3</c:v>
                </c:pt>
                <c:pt idx="221">
                  <c:v>9.0718910000000003E-3</c:v>
                </c:pt>
                <c:pt idx="222">
                  <c:v>9.0291529999999998E-3</c:v>
                </c:pt>
                <c:pt idx="223">
                  <c:v>9.0833900000000002E-3</c:v>
                </c:pt>
                <c:pt idx="224">
                  <c:v>9.1745669999999998E-3</c:v>
                </c:pt>
                <c:pt idx="225">
                  <c:v>8.9392480000000003E-3</c:v>
                </c:pt>
                <c:pt idx="226">
                  <c:v>9.0953900000000001E-3</c:v>
                </c:pt>
                <c:pt idx="227">
                  <c:v>9.2039419999999997E-3</c:v>
                </c:pt>
                <c:pt idx="228">
                  <c:v>9.3413479999999993E-3</c:v>
                </c:pt>
                <c:pt idx="229">
                  <c:v>9.3110120000000005E-3</c:v>
                </c:pt>
                <c:pt idx="230">
                  <c:v>9.3994070000000002E-3</c:v>
                </c:pt>
                <c:pt idx="231">
                  <c:v>9.4877139999999995E-3</c:v>
                </c:pt>
                <c:pt idx="232">
                  <c:v>1.0277982999999999E-2</c:v>
                </c:pt>
                <c:pt idx="233">
                  <c:v>1.0550947E-2</c:v>
                </c:pt>
                <c:pt idx="234">
                  <c:v>1.0667502000000001E-2</c:v>
                </c:pt>
                <c:pt idx="235">
                  <c:v>1.0825569E-2</c:v>
                </c:pt>
                <c:pt idx="236">
                  <c:v>1.0956294E-2</c:v>
                </c:pt>
                <c:pt idx="237">
                  <c:v>1.0979312E-2</c:v>
                </c:pt>
                <c:pt idx="238">
                  <c:v>1.0981329E-2</c:v>
                </c:pt>
                <c:pt idx="239">
                  <c:v>1.1031190999999999E-2</c:v>
                </c:pt>
                <c:pt idx="240">
                  <c:v>1.1107374999999999E-2</c:v>
                </c:pt>
                <c:pt idx="241">
                  <c:v>1.1257418E-2</c:v>
                </c:pt>
                <c:pt idx="242">
                  <c:v>1.1200785E-2</c:v>
                </c:pt>
                <c:pt idx="243">
                  <c:v>1.1211090999999999E-2</c:v>
                </c:pt>
                <c:pt idx="244">
                  <c:v>1.1418517E-2</c:v>
                </c:pt>
                <c:pt idx="245">
                  <c:v>1.1333562E-2</c:v>
                </c:pt>
                <c:pt idx="246">
                  <c:v>1.1469757000000001E-2</c:v>
                </c:pt>
                <c:pt idx="247">
                  <c:v>1.1513827000000001E-2</c:v>
                </c:pt>
                <c:pt idx="248">
                  <c:v>1.1527888999999999E-2</c:v>
                </c:pt>
                <c:pt idx="249">
                  <c:v>1.1611233E-2</c:v>
                </c:pt>
                <c:pt idx="250">
                  <c:v>1.1650397E-2</c:v>
                </c:pt>
                <c:pt idx="251">
                  <c:v>1.1647047000000001E-2</c:v>
                </c:pt>
                <c:pt idx="252">
                  <c:v>1.1896263000000001E-2</c:v>
                </c:pt>
                <c:pt idx="253">
                  <c:v>1.1928642E-2</c:v>
                </c:pt>
                <c:pt idx="254">
                  <c:v>1.1970124E-2</c:v>
                </c:pt>
                <c:pt idx="255">
                  <c:v>1.1968794E-2</c:v>
                </c:pt>
                <c:pt idx="256">
                  <c:v>1.1923454E-2</c:v>
                </c:pt>
                <c:pt idx="257">
                  <c:v>1.2020418999999999E-2</c:v>
                </c:pt>
                <c:pt idx="258">
                  <c:v>1.2149988E-2</c:v>
                </c:pt>
                <c:pt idx="259">
                  <c:v>1.2287503999999999E-2</c:v>
                </c:pt>
                <c:pt idx="260">
                  <c:v>1.2266628E-2</c:v>
                </c:pt>
                <c:pt idx="261">
                  <c:v>1.2412384E-2</c:v>
                </c:pt>
                <c:pt idx="262">
                  <c:v>1.2432255999999999E-2</c:v>
                </c:pt>
                <c:pt idx="263">
                  <c:v>1.2550703E-2</c:v>
                </c:pt>
                <c:pt idx="264">
                  <c:v>1.2642957E-2</c:v>
                </c:pt>
                <c:pt idx="265">
                  <c:v>1.2573832E-2</c:v>
                </c:pt>
                <c:pt idx="266">
                  <c:v>1.2745520999999999E-2</c:v>
                </c:pt>
                <c:pt idx="267">
                  <c:v>1.2957389E-2</c:v>
                </c:pt>
                <c:pt idx="268">
                  <c:v>1.3159674E-2</c:v>
                </c:pt>
                <c:pt idx="269">
                  <c:v>1.3423722000000001E-2</c:v>
                </c:pt>
                <c:pt idx="270">
                  <c:v>1.361132E-2</c:v>
                </c:pt>
                <c:pt idx="271">
                  <c:v>1.3795979999999999E-2</c:v>
                </c:pt>
                <c:pt idx="272">
                  <c:v>1.4139647999999999E-2</c:v>
                </c:pt>
                <c:pt idx="273">
                  <c:v>1.4593145E-2</c:v>
                </c:pt>
                <c:pt idx="274">
                  <c:v>1.4933639E-2</c:v>
                </c:pt>
                <c:pt idx="275">
                  <c:v>1.5298989000000001E-2</c:v>
                </c:pt>
                <c:pt idx="276">
                  <c:v>1.5526781E-2</c:v>
                </c:pt>
                <c:pt idx="277">
                  <c:v>1.5652381E-2</c:v>
                </c:pt>
                <c:pt idx="278">
                  <c:v>1.5927725E-2</c:v>
                </c:pt>
                <c:pt idx="279">
                  <c:v>1.6454013E-2</c:v>
                </c:pt>
                <c:pt idx="280">
                  <c:v>1.6727255999999999E-2</c:v>
                </c:pt>
                <c:pt idx="281">
                  <c:v>1.7077990000000001E-2</c:v>
                </c:pt>
                <c:pt idx="282">
                  <c:v>1.7363048999999998E-2</c:v>
                </c:pt>
                <c:pt idx="283">
                  <c:v>1.7618075E-2</c:v>
                </c:pt>
                <c:pt idx="284">
                  <c:v>1.7997373000000001E-2</c:v>
                </c:pt>
                <c:pt idx="285">
                  <c:v>1.8329287E-2</c:v>
                </c:pt>
                <c:pt idx="286">
                  <c:v>1.8589286E-2</c:v>
                </c:pt>
                <c:pt idx="287">
                  <c:v>1.8907701999999998E-2</c:v>
                </c:pt>
                <c:pt idx="288">
                  <c:v>1.9229461999999999E-2</c:v>
                </c:pt>
                <c:pt idx="289">
                  <c:v>1.9452530999999999E-2</c:v>
                </c:pt>
                <c:pt idx="290">
                  <c:v>1.9872346999999999E-2</c:v>
                </c:pt>
                <c:pt idx="291">
                  <c:v>2.0059253999999999E-2</c:v>
                </c:pt>
                <c:pt idx="292">
                  <c:v>2.0432200000000001E-2</c:v>
                </c:pt>
                <c:pt idx="293">
                  <c:v>2.0838516000000001E-2</c:v>
                </c:pt>
                <c:pt idx="294">
                  <c:v>2.1054070000000001E-2</c:v>
                </c:pt>
                <c:pt idx="295">
                  <c:v>2.1352980000000001E-2</c:v>
                </c:pt>
                <c:pt idx="296">
                  <c:v>2.1636343999999998E-2</c:v>
                </c:pt>
                <c:pt idx="297">
                  <c:v>2.1972524E-2</c:v>
                </c:pt>
                <c:pt idx="298">
                  <c:v>2.2287571999999999E-2</c:v>
                </c:pt>
                <c:pt idx="299">
                  <c:v>2.2655453999999998E-2</c:v>
                </c:pt>
                <c:pt idx="300">
                  <c:v>2.2867166000000001E-2</c:v>
                </c:pt>
                <c:pt idx="301">
                  <c:v>2.3111822000000001E-2</c:v>
                </c:pt>
                <c:pt idx="302">
                  <c:v>2.3605455000000001E-2</c:v>
                </c:pt>
                <c:pt idx="303">
                  <c:v>2.3975797E-2</c:v>
                </c:pt>
                <c:pt idx="304">
                  <c:v>2.4250146E-2</c:v>
                </c:pt>
                <c:pt idx="305">
                  <c:v>2.446365E-2</c:v>
                </c:pt>
                <c:pt idx="306">
                  <c:v>2.4909009999999999E-2</c:v>
                </c:pt>
                <c:pt idx="307">
                  <c:v>2.5264551999999999E-2</c:v>
                </c:pt>
                <c:pt idx="308">
                  <c:v>2.5662892999999999E-2</c:v>
                </c:pt>
                <c:pt idx="309">
                  <c:v>2.6136040999999999E-2</c:v>
                </c:pt>
                <c:pt idx="310">
                  <c:v>2.6068195999999998E-2</c:v>
                </c:pt>
                <c:pt idx="311">
                  <c:v>2.6390824E-2</c:v>
                </c:pt>
                <c:pt idx="312">
                  <c:v>2.6732331000000002E-2</c:v>
                </c:pt>
                <c:pt idx="313">
                  <c:v>2.7102814999999999E-2</c:v>
                </c:pt>
                <c:pt idx="314">
                  <c:v>2.7626827E-2</c:v>
                </c:pt>
                <c:pt idx="315">
                  <c:v>2.7983829000000002E-2</c:v>
                </c:pt>
                <c:pt idx="316">
                  <c:v>2.8364528E-2</c:v>
                </c:pt>
                <c:pt idx="317">
                  <c:v>2.8692684999999999E-2</c:v>
                </c:pt>
                <c:pt idx="318">
                  <c:v>2.9264087000000001E-2</c:v>
                </c:pt>
                <c:pt idx="319">
                  <c:v>2.9652396000000001E-2</c:v>
                </c:pt>
                <c:pt idx="320">
                  <c:v>3.0341387000000001E-2</c:v>
                </c:pt>
                <c:pt idx="321">
                  <c:v>3.0898202E-2</c:v>
                </c:pt>
                <c:pt idx="322">
                  <c:v>3.1334773000000003E-2</c:v>
                </c:pt>
                <c:pt idx="323">
                  <c:v>3.1775679000000001E-2</c:v>
                </c:pt>
                <c:pt idx="324">
                  <c:v>3.2536509999999998E-2</c:v>
                </c:pt>
                <c:pt idx="325">
                  <c:v>3.3273603999999998E-2</c:v>
                </c:pt>
                <c:pt idx="326">
                  <c:v>3.39799E-2</c:v>
                </c:pt>
                <c:pt idx="327">
                  <c:v>3.4783278000000001E-2</c:v>
                </c:pt>
                <c:pt idx="328">
                  <c:v>3.5587187999999999E-2</c:v>
                </c:pt>
                <c:pt idx="329">
                  <c:v>3.6325178999999999E-2</c:v>
                </c:pt>
                <c:pt idx="330">
                  <c:v>3.7302996999999997E-2</c:v>
                </c:pt>
                <c:pt idx="331">
                  <c:v>3.8235866E-2</c:v>
                </c:pt>
                <c:pt idx="332">
                  <c:v>3.9441373000000002E-2</c:v>
                </c:pt>
                <c:pt idx="333">
                  <c:v>4.0565192999999999E-2</c:v>
                </c:pt>
                <c:pt idx="334">
                  <c:v>4.1594718000000003E-2</c:v>
                </c:pt>
                <c:pt idx="335">
                  <c:v>4.2673238000000002E-2</c:v>
                </c:pt>
                <c:pt idx="336">
                  <c:v>4.3887216999999999E-2</c:v>
                </c:pt>
                <c:pt idx="337">
                  <c:v>4.5234028000000003E-2</c:v>
                </c:pt>
                <c:pt idx="338">
                  <c:v>4.6400871000000003E-2</c:v>
                </c:pt>
                <c:pt idx="339">
                  <c:v>4.7870009999999998E-2</c:v>
                </c:pt>
                <c:pt idx="340">
                  <c:v>4.9243163E-2</c:v>
                </c:pt>
                <c:pt idx="341">
                  <c:v>5.0706281999999998E-2</c:v>
                </c:pt>
                <c:pt idx="342">
                  <c:v>5.2231099000000003E-2</c:v>
                </c:pt>
                <c:pt idx="343">
                  <c:v>5.3780068E-2</c:v>
                </c:pt>
                <c:pt idx="344">
                  <c:v>5.5443003999999997E-2</c:v>
                </c:pt>
                <c:pt idx="345">
                  <c:v>5.7231947999999998E-2</c:v>
                </c:pt>
                <c:pt idx="346">
                  <c:v>5.8965757000000001E-2</c:v>
                </c:pt>
                <c:pt idx="347">
                  <c:v>6.0690619000000001E-2</c:v>
                </c:pt>
                <c:pt idx="348">
                  <c:v>6.2782474000000005E-2</c:v>
                </c:pt>
                <c:pt idx="349">
                  <c:v>6.4800300000000005E-2</c:v>
                </c:pt>
                <c:pt idx="350">
                  <c:v>6.6620982999999995E-2</c:v>
                </c:pt>
                <c:pt idx="351">
                  <c:v>6.8641758999999997E-2</c:v>
                </c:pt>
                <c:pt idx="352">
                  <c:v>7.0856392000000004E-2</c:v>
                </c:pt>
                <c:pt idx="353">
                  <c:v>7.2965085999999998E-2</c:v>
                </c:pt>
                <c:pt idx="354">
                  <c:v>7.5044647000000006E-2</c:v>
                </c:pt>
                <c:pt idx="355">
                  <c:v>7.7413388E-2</c:v>
                </c:pt>
                <c:pt idx="356">
                  <c:v>7.9821974000000004E-2</c:v>
                </c:pt>
                <c:pt idx="357">
                  <c:v>8.2205667999999996E-2</c:v>
                </c:pt>
                <c:pt idx="358">
                  <c:v>8.4652311999999993E-2</c:v>
                </c:pt>
                <c:pt idx="359">
                  <c:v>8.7249628999999995E-2</c:v>
                </c:pt>
                <c:pt idx="360">
                  <c:v>9.0178444999999996E-2</c:v>
                </c:pt>
                <c:pt idx="361">
                  <c:v>9.2745437999999999E-2</c:v>
                </c:pt>
                <c:pt idx="362">
                  <c:v>9.5578178999999999E-2</c:v>
                </c:pt>
                <c:pt idx="363">
                  <c:v>9.8172061000000005E-2</c:v>
                </c:pt>
                <c:pt idx="364">
                  <c:v>0.10111110700000001</c:v>
                </c:pt>
                <c:pt idx="365">
                  <c:v>0.103994712</c:v>
                </c:pt>
                <c:pt idx="366">
                  <c:v>0.10697564499999999</c:v>
                </c:pt>
                <c:pt idx="367">
                  <c:v>0.109543428</c:v>
                </c:pt>
                <c:pt idx="368">
                  <c:v>0.11259274900000001</c:v>
                </c:pt>
                <c:pt idx="369">
                  <c:v>0.115730658</c:v>
                </c:pt>
                <c:pt idx="370">
                  <c:v>0.119103655</c:v>
                </c:pt>
                <c:pt idx="371">
                  <c:v>0.122289486</c:v>
                </c:pt>
                <c:pt idx="372">
                  <c:v>0.12543395199999999</c:v>
                </c:pt>
                <c:pt idx="373">
                  <c:v>0.12867474600000001</c:v>
                </c:pt>
                <c:pt idx="374">
                  <c:v>0.13204173699999999</c:v>
                </c:pt>
                <c:pt idx="375">
                  <c:v>0.135120034</c:v>
                </c:pt>
                <c:pt idx="376">
                  <c:v>0.13848474599999999</c:v>
                </c:pt>
                <c:pt idx="377">
                  <c:v>0.14173318500000001</c:v>
                </c:pt>
                <c:pt idx="378">
                  <c:v>0.14476636100000001</c:v>
                </c:pt>
                <c:pt idx="379">
                  <c:v>0.14796635499999999</c:v>
                </c:pt>
                <c:pt idx="380">
                  <c:v>0.15078037999999999</c:v>
                </c:pt>
                <c:pt idx="381">
                  <c:v>0.153648123</c:v>
                </c:pt>
                <c:pt idx="382">
                  <c:v>0.156304732</c:v>
                </c:pt>
                <c:pt idx="383">
                  <c:v>0.15897683800000001</c:v>
                </c:pt>
                <c:pt idx="384">
                  <c:v>0.16142115000000001</c:v>
                </c:pt>
                <c:pt idx="385">
                  <c:v>0.163905412</c:v>
                </c:pt>
                <c:pt idx="386">
                  <c:v>0.16610281199999999</c:v>
                </c:pt>
                <c:pt idx="387">
                  <c:v>0.16827708499999999</c:v>
                </c:pt>
                <c:pt idx="388">
                  <c:v>0.16987179199999999</c:v>
                </c:pt>
                <c:pt idx="389">
                  <c:v>0.17185999499999999</c:v>
                </c:pt>
                <c:pt idx="390">
                  <c:v>0.17318740499999999</c:v>
                </c:pt>
                <c:pt idx="391">
                  <c:v>0.174365357</c:v>
                </c:pt>
                <c:pt idx="392">
                  <c:v>0.17530106000000001</c:v>
                </c:pt>
                <c:pt idx="393">
                  <c:v>0.176128641</c:v>
                </c:pt>
                <c:pt idx="394">
                  <c:v>0.17668810500000001</c:v>
                </c:pt>
                <c:pt idx="395">
                  <c:v>0.177391365</c:v>
                </c:pt>
                <c:pt idx="396">
                  <c:v>0.17754869200000001</c:v>
                </c:pt>
                <c:pt idx="397">
                  <c:v>0.177371889</c:v>
                </c:pt>
                <c:pt idx="398">
                  <c:v>0.17716047200000001</c:v>
                </c:pt>
                <c:pt idx="399">
                  <c:v>0.17681749199999999</c:v>
                </c:pt>
                <c:pt idx="400">
                  <c:v>0.17656047599999999</c:v>
                </c:pt>
                <c:pt idx="401">
                  <c:v>0.176144674</c:v>
                </c:pt>
                <c:pt idx="402">
                  <c:v>0.17551897499999999</c:v>
                </c:pt>
                <c:pt idx="403">
                  <c:v>0.17486861400000001</c:v>
                </c:pt>
                <c:pt idx="404">
                  <c:v>0.174238637</c:v>
                </c:pt>
                <c:pt idx="405">
                  <c:v>0.172915071</c:v>
                </c:pt>
                <c:pt idx="406">
                  <c:v>0.17188429799999999</c:v>
                </c:pt>
                <c:pt idx="407">
                  <c:v>0.17068122299999999</c:v>
                </c:pt>
                <c:pt idx="408">
                  <c:v>0.16969503499999999</c:v>
                </c:pt>
                <c:pt idx="409">
                  <c:v>0.16852726000000001</c:v>
                </c:pt>
                <c:pt idx="410">
                  <c:v>0.16743786599999999</c:v>
                </c:pt>
                <c:pt idx="411">
                  <c:v>0.16617415899999999</c:v>
                </c:pt>
                <c:pt idx="412">
                  <c:v>0.16475246900000001</c:v>
                </c:pt>
                <c:pt idx="413">
                  <c:v>0.163403571</c:v>
                </c:pt>
                <c:pt idx="414">
                  <c:v>0.161920443</c:v>
                </c:pt>
                <c:pt idx="415">
                  <c:v>0.16029058400000001</c:v>
                </c:pt>
                <c:pt idx="416">
                  <c:v>0.158827514</c:v>
                </c:pt>
                <c:pt idx="417">
                  <c:v>0.15760892600000001</c:v>
                </c:pt>
                <c:pt idx="418">
                  <c:v>0.15668417500000001</c:v>
                </c:pt>
                <c:pt idx="419">
                  <c:v>0.15424026599999999</c:v>
                </c:pt>
                <c:pt idx="420">
                  <c:v>0.152725324</c:v>
                </c:pt>
                <c:pt idx="421">
                  <c:v>0.15167561199999999</c:v>
                </c:pt>
                <c:pt idx="422">
                  <c:v>0.15046127100000001</c:v>
                </c:pt>
                <c:pt idx="423">
                  <c:v>0.14960795599999999</c:v>
                </c:pt>
                <c:pt idx="424">
                  <c:v>0.14810733500000001</c:v>
                </c:pt>
                <c:pt idx="425">
                  <c:v>0.14696817100000001</c:v>
                </c:pt>
                <c:pt idx="426">
                  <c:v>0.14562809500000001</c:v>
                </c:pt>
                <c:pt idx="427">
                  <c:v>0.144507051</c:v>
                </c:pt>
                <c:pt idx="428">
                  <c:v>0.14402696500000001</c:v>
                </c:pt>
                <c:pt idx="429">
                  <c:v>0.141390458</c:v>
                </c:pt>
                <c:pt idx="430">
                  <c:v>0.14027214099999999</c:v>
                </c:pt>
                <c:pt idx="431">
                  <c:v>0.13925810199999999</c:v>
                </c:pt>
                <c:pt idx="432">
                  <c:v>0.14322316700000001</c:v>
                </c:pt>
                <c:pt idx="433">
                  <c:v>0.13729989500000001</c:v>
                </c:pt>
                <c:pt idx="434">
                  <c:v>0.13580395300000001</c:v>
                </c:pt>
                <c:pt idx="435">
                  <c:v>0.135293096</c:v>
                </c:pt>
                <c:pt idx="436">
                  <c:v>0.13418318300000001</c:v>
                </c:pt>
                <c:pt idx="437">
                  <c:v>0.13337312600000001</c:v>
                </c:pt>
                <c:pt idx="438">
                  <c:v>0.13199946300000001</c:v>
                </c:pt>
                <c:pt idx="439">
                  <c:v>0.13187585800000001</c:v>
                </c:pt>
                <c:pt idx="440">
                  <c:v>0.12935932</c:v>
                </c:pt>
                <c:pt idx="441">
                  <c:v>0.128989667</c:v>
                </c:pt>
                <c:pt idx="442">
                  <c:v>0.12650555399999999</c:v>
                </c:pt>
                <c:pt idx="443">
                  <c:v>0.12593230599999999</c:v>
                </c:pt>
                <c:pt idx="444">
                  <c:v>0.126459241</c:v>
                </c:pt>
                <c:pt idx="445">
                  <c:v>0.123397805</c:v>
                </c:pt>
                <c:pt idx="446">
                  <c:v>0.12088225</c:v>
                </c:pt>
                <c:pt idx="447">
                  <c:v>0.120359302</c:v>
                </c:pt>
                <c:pt idx="448">
                  <c:v>0.11643113200000001</c:v>
                </c:pt>
                <c:pt idx="449">
                  <c:v>0.115872607</c:v>
                </c:pt>
                <c:pt idx="450">
                  <c:v>0.112460993</c:v>
                </c:pt>
                <c:pt idx="451">
                  <c:v>0.108164817</c:v>
                </c:pt>
                <c:pt idx="452">
                  <c:v>0.135700971</c:v>
                </c:pt>
                <c:pt idx="453">
                  <c:v>0.136182845</c:v>
                </c:pt>
                <c:pt idx="454">
                  <c:v>0.13650369600000001</c:v>
                </c:pt>
                <c:pt idx="455">
                  <c:v>0.135560721</c:v>
                </c:pt>
                <c:pt idx="456">
                  <c:v>0.13526693000000001</c:v>
                </c:pt>
                <c:pt idx="457">
                  <c:v>0.13438028099999999</c:v>
                </c:pt>
                <c:pt idx="458">
                  <c:v>0.13528521399999999</c:v>
                </c:pt>
                <c:pt idx="459">
                  <c:v>0.13462796799999999</c:v>
                </c:pt>
                <c:pt idx="460">
                  <c:v>0.13482321799999999</c:v>
                </c:pt>
                <c:pt idx="461">
                  <c:v>0.13418865199999999</c:v>
                </c:pt>
                <c:pt idx="462">
                  <c:v>0.134895608</c:v>
                </c:pt>
                <c:pt idx="463">
                  <c:v>0.135040149</c:v>
                </c:pt>
                <c:pt idx="464">
                  <c:v>0.134728283</c:v>
                </c:pt>
                <c:pt idx="465">
                  <c:v>0.13404534800000001</c:v>
                </c:pt>
                <c:pt idx="466">
                  <c:v>0.13478972</c:v>
                </c:pt>
                <c:pt idx="467">
                  <c:v>0.13529478</c:v>
                </c:pt>
                <c:pt idx="468">
                  <c:v>0.135597721</c:v>
                </c:pt>
                <c:pt idx="469">
                  <c:v>0.13550356</c:v>
                </c:pt>
                <c:pt idx="470">
                  <c:v>0.136118606</c:v>
                </c:pt>
                <c:pt idx="471">
                  <c:v>0.136791259</c:v>
                </c:pt>
                <c:pt idx="472">
                  <c:v>0.13737611499999999</c:v>
                </c:pt>
                <c:pt idx="473">
                  <c:v>0.13896665</c:v>
                </c:pt>
                <c:pt idx="474">
                  <c:v>0.13789992000000001</c:v>
                </c:pt>
                <c:pt idx="475">
                  <c:v>0.13870650500000001</c:v>
                </c:pt>
                <c:pt idx="476">
                  <c:v>0.13915957500000001</c:v>
                </c:pt>
                <c:pt idx="477">
                  <c:v>0.14060750599999999</c:v>
                </c:pt>
                <c:pt idx="478">
                  <c:v>0.140679583</c:v>
                </c:pt>
                <c:pt idx="479">
                  <c:v>0.14169225099999999</c:v>
                </c:pt>
                <c:pt idx="480">
                  <c:v>0.143635333</c:v>
                </c:pt>
                <c:pt idx="481">
                  <c:v>0.14451821200000001</c:v>
                </c:pt>
                <c:pt idx="482">
                  <c:v>0.14602003999999999</c:v>
                </c:pt>
                <c:pt idx="483">
                  <c:v>0.147674367</c:v>
                </c:pt>
                <c:pt idx="484">
                  <c:v>0.14935216300000001</c:v>
                </c:pt>
                <c:pt idx="485">
                  <c:v>0.150618687</c:v>
                </c:pt>
                <c:pt idx="486">
                  <c:v>0.15264092400000001</c:v>
                </c:pt>
                <c:pt idx="487">
                  <c:v>0.15420895800000001</c:v>
                </c:pt>
                <c:pt idx="488">
                  <c:v>0.15624722799999999</c:v>
                </c:pt>
                <c:pt idx="489">
                  <c:v>0.158600137</c:v>
                </c:pt>
                <c:pt idx="490">
                  <c:v>0.16128100500000001</c:v>
                </c:pt>
                <c:pt idx="491">
                  <c:v>0.16257882100000001</c:v>
                </c:pt>
                <c:pt idx="492">
                  <c:v>0.165867031</c:v>
                </c:pt>
                <c:pt idx="493">
                  <c:v>0.16900527500000001</c:v>
                </c:pt>
                <c:pt idx="494">
                  <c:v>0.171377003</c:v>
                </c:pt>
                <c:pt idx="495">
                  <c:v>0.173203841</c:v>
                </c:pt>
                <c:pt idx="496">
                  <c:v>0.17513140999999999</c:v>
                </c:pt>
                <c:pt idx="497">
                  <c:v>0.17708702400000001</c:v>
                </c:pt>
                <c:pt idx="498">
                  <c:v>0.17836147599999999</c:v>
                </c:pt>
                <c:pt idx="499">
                  <c:v>0.18052120499999999</c:v>
                </c:pt>
                <c:pt idx="500">
                  <c:v>0.18242296599999999</c:v>
                </c:pt>
                <c:pt idx="501">
                  <c:v>0.18393494199999999</c:v>
                </c:pt>
                <c:pt idx="502">
                  <c:v>0.185652912</c:v>
                </c:pt>
                <c:pt idx="503">
                  <c:v>0.18727088</c:v>
                </c:pt>
                <c:pt idx="504">
                  <c:v>0.18902306299999999</c:v>
                </c:pt>
                <c:pt idx="505">
                  <c:v>0.19087958299999999</c:v>
                </c:pt>
                <c:pt idx="506">
                  <c:v>0.19252334500000001</c:v>
                </c:pt>
                <c:pt idx="507">
                  <c:v>0.19461177299999999</c:v>
                </c:pt>
                <c:pt idx="508">
                  <c:v>0.19529955099999999</c:v>
                </c:pt>
                <c:pt idx="509">
                  <c:v>0.196946278</c:v>
                </c:pt>
                <c:pt idx="510">
                  <c:v>0.198800594</c:v>
                </c:pt>
                <c:pt idx="511">
                  <c:v>0.200868562</c:v>
                </c:pt>
                <c:pt idx="512">
                  <c:v>0.20270866200000001</c:v>
                </c:pt>
                <c:pt idx="513">
                  <c:v>0.20443731600000001</c:v>
                </c:pt>
                <c:pt idx="514">
                  <c:v>0.206176207</c:v>
                </c:pt>
                <c:pt idx="515">
                  <c:v>0.20827680800000001</c:v>
                </c:pt>
                <c:pt idx="516">
                  <c:v>0.21091510399999999</c:v>
                </c:pt>
                <c:pt idx="517">
                  <c:v>0.214342967</c:v>
                </c:pt>
                <c:pt idx="518">
                  <c:v>0.21728229499999999</c:v>
                </c:pt>
                <c:pt idx="519">
                  <c:v>0.220581904</c:v>
                </c:pt>
                <c:pt idx="520">
                  <c:v>0.224153251</c:v>
                </c:pt>
                <c:pt idx="521">
                  <c:v>0.229135856</c:v>
                </c:pt>
                <c:pt idx="522">
                  <c:v>0.234174997</c:v>
                </c:pt>
                <c:pt idx="523">
                  <c:v>0.23981471400000001</c:v>
                </c:pt>
                <c:pt idx="524">
                  <c:v>0.24650759999999999</c:v>
                </c:pt>
                <c:pt idx="525">
                  <c:v>0.25344827800000003</c:v>
                </c:pt>
                <c:pt idx="526">
                  <c:v>0.26153656800000002</c:v>
                </c:pt>
                <c:pt idx="527">
                  <c:v>0.27012503199999999</c:v>
                </c:pt>
                <c:pt idx="528">
                  <c:v>0.27977257999999999</c:v>
                </c:pt>
                <c:pt idx="529">
                  <c:v>0.289790243</c:v>
                </c:pt>
                <c:pt idx="530">
                  <c:v>0.30069541900000002</c:v>
                </c:pt>
                <c:pt idx="531">
                  <c:v>0.31239354600000002</c:v>
                </c:pt>
                <c:pt idx="532">
                  <c:v>0.32509896199999999</c:v>
                </c:pt>
                <c:pt idx="533">
                  <c:v>0.33917132</c:v>
                </c:pt>
                <c:pt idx="534">
                  <c:v>0.35403478199999999</c:v>
                </c:pt>
                <c:pt idx="535">
                  <c:v>0.36998218300000002</c:v>
                </c:pt>
                <c:pt idx="536">
                  <c:v>0.38693291000000002</c:v>
                </c:pt>
                <c:pt idx="537">
                  <c:v>0.40505898000000001</c:v>
                </c:pt>
                <c:pt idx="538">
                  <c:v>0.42336931799999999</c:v>
                </c:pt>
                <c:pt idx="539">
                  <c:v>0.44302710899999997</c:v>
                </c:pt>
                <c:pt idx="540">
                  <c:v>0.46320271499999999</c:v>
                </c:pt>
                <c:pt idx="541">
                  <c:v>0.48458120199999999</c:v>
                </c:pt>
                <c:pt idx="542">
                  <c:v>0.50662654600000001</c:v>
                </c:pt>
                <c:pt idx="543">
                  <c:v>0.52825629699999999</c:v>
                </c:pt>
                <c:pt idx="544">
                  <c:v>0.55038273299999996</c:v>
                </c:pt>
                <c:pt idx="545">
                  <c:v>0.57078117100000003</c:v>
                </c:pt>
                <c:pt idx="546">
                  <c:v>0.591645062</c:v>
                </c:pt>
                <c:pt idx="547">
                  <c:v>0.61164498300000003</c:v>
                </c:pt>
                <c:pt idx="548">
                  <c:v>0.630837023</c:v>
                </c:pt>
                <c:pt idx="549">
                  <c:v>0.648457646</c:v>
                </c:pt>
                <c:pt idx="550">
                  <c:v>0.66513800599999995</c:v>
                </c:pt>
                <c:pt idx="551">
                  <c:v>0.68037736400000004</c:v>
                </c:pt>
                <c:pt idx="552">
                  <c:v>0.69370341300000005</c:v>
                </c:pt>
                <c:pt idx="553">
                  <c:v>0.70515686300000002</c:v>
                </c:pt>
                <c:pt idx="554">
                  <c:v>0.71530967999999995</c:v>
                </c:pt>
                <c:pt idx="555">
                  <c:v>0.72320157299999999</c:v>
                </c:pt>
                <c:pt idx="556">
                  <c:v>0.72872692400000005</c:v>
                </c:pt>
                <c:pt idx="557">
                  <c:v>0.73233330299999999</c:v>
                </c:pt>
                <c:pt idx="558">
                  <c:v>0.734550178</c:v>
                </c:pt>
                <c:pt idx="559">
                  <c:v>0.73423784999999997</c:v>
                </c:pt>
                <c:pt idx="560">
                  <c:v>0.73244637300000004</c:v>
                </c:pt>
                <c:pt idx="561">
                  <c:v>0.72999644299999999</c:v>
                </c:pt>
                <c:pt idx="562">
                  <c:v>0.72660005100000002</c:v>
                </c:pt>
                <c:pt idx="563">
                  <c:v>0.72235876300000001</c:v>
                </c:pt>
                <c:pt idx="564">
                  <c:v>0.71788042799999996</c:v>
                </c:pt>
                <c:pt idx="565">
                  <c:v>0.71322846399999995</c:v>
                </c:pt>
                <c:pt idx="566">
                  <c:v>0.70956027499999996</c:v>
                </c:pt>
                <c:pt idx="567">
                  <c:v>0.70587903299999999</c:v>
                </c:pt>
                <c:pt idx="568">
                  <c:v>0.70301735399999998</c:v>
                </c:pt>
                <c:pt idx="569">
                  <c:v>0.70036679499999999</c:v>
                </c:pt>
                <c:pt idx="570">
                  <c:v>0.69863820099999996</c:v>
                </c:pt>
                <c:pt idx="571">
                  <c:v>0.69737261500000003</c:v>
                </c:pt>
                <c:pt idx="572">
                  <c:v>0.69570654600000004</c:v>
                </c:pt>
                <c:pt idx="573">
                  <c:v>0.69408655200000002</c:v>
                </c:pt>
                <c:pt idx="574">
                  <c:v>0.69266998800000001</c:v>
                </c:pt>
                <c:pt idx="575">
                  <c:v>0.68862974600000004</c:v>
                </c:pt>
                <c:pt idx="576">
                  <c:v>0.68468093900000004</c:v>
                </c:pt>
                <c:pt idx="577">
                  <c:v>0.67963290200000004</c:v>
                </c:pt>
                <c:pt idx="578">
                  <c:v>0.67308402099999998</c:v>
                </c:pt>
                <c:pt idx="579">
                  <c:v>0.66571658899999997</c:v>
                </c:pt>
                <c:pt idx="580">
                  <c:v>0.65739482599999999</c:v>
                </c:pt>
                <c:pt idx="581">
                  <c:v>0.65068018400000005</c:v>
                </c:pt>
                <c:pt idx="582">
                  <c:v>0.64320981499999996</c:v>
                </c:pt>
                <c:pt idx="583">
                  <c:v>0.63838267299999996</c:v>
                </c:pt>
                <c:pt idx="584">
                  <c:v>0.63443654800000004</c:v>
                </c:pt>
                <c:pt idx="585">
                  <c:v>0.63553225999999996</c:v>
                </c:pt>
                <c:pt idx="586">
                  <c:v>0.63985729199999997</c:v>
                </c:pt>
                <c:pt idx="587">
                  <c:v>0.65026491900000005</c:v>
                </c:pt>
                <c:pt idx="588">
                  <c:v>0.66541320100000001</c:v>
                </c:pt>
                <c:pt idx="589">
                  <c:v>0.68718725400000003</c:v>
                </c:pt>
                <c:pt idx="590">
                  <c:v>0.71612542899999998</c:v>
                </c:pt>
                <c:pt idx="591">
                  <c:v>0.748919785</c:v>
                </c:pt>
                <c:pt idx="592">
                  <c:v>0.78977930600000001</c:v>
                </c:pt>
                <c:pt idx="593">
                  <c:v>0.83819681400000001</c:v>
                </c:pt>
                <c:pt idx="594">
                  <c:v>0.89653319099999995</c:v>
                </c:pt>
                <c:pt idx="595">
                  <c:v>0.96495413799999996</c:v>
                </c:pt>
                <c:pt idx="596">
                  <c:v>1.0445702079999999</c:v>
                </c:pt>
                <c:pt idx="597">
                  <c:v>1.135390162</c:v>
                </c:pt>
                <c:pt idx="598">
                  <c:v>1.240999937</c:v>
                </c:pt>
                <c:pt idx="599">
                  <c:v>1.360019922</c:v>
                </c:pt>
                <c:pt idx="600">
                  <c:v>1.4891051049999999</c:v>
                </c:pt>
              </c:numCache>
            </c:numRef>
          </c:yVal>
          <c:smooth val="1"/>
          <c:extLst>
            <c:ext xmlns:c16="http://schemas.microsoft.com/office/drawing/2014/chart" uri="{C3380CC4-5D6E-409C-BE32-E72D297353CC}">
              <c16:uniqueId val="{00000002-7AFE-4CE2-A252-E70AF283DAD0}"/>
            </c:ext>
          </c:extLst>
        </c:ser>
        <c:ser>
          <c:idx val="6"/>
          <c:order val="3"/>
          <c:tx>
            <c:strRef>
              <c:f>'Post reaction scan 4-Cl-3-NO2-P'!$H$1:$H$2</c:f>
              <c:strCache>
                <c:ptCount val="2"/>
                <c:pt idx="0">
                  <c:v>4-Cl-3-NO2-Ph 0.5 mM 4-NO2-PhAc 0.05 mM 20 mM HFIP</c:v>
                </c:pt>
                <c:pt idx="1">
                  <c:v>Abs</c:v>
                </c:pt>
              </c:strCache>
            </c:strRef>
          </c:tx>
          <c:spPr>
            <a:ln w="19050" cap="rnd">
              <a:solidFill>
                <a:srgbClr val="FF5050"/>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H$3:$H$603</c:f>
              <c:numCache>
                <c:formatCode>General</c:formatCode>
                <c:ptCount val="601"/>
                <c:pt idx="0">
                  <c:v>-1.2558099999999999E-4</c:v>
                </c:pt>
                <c:pt idx="1">
                  <c:v>3.35819E-4</c:v>
                </c:pt>
                <c:pt idx="2">
                  <c:v>4.0496800000000002E-4</c:v>
                </c:pt>
                <c:pt idx="3">
                  <c:v>5.2098300000000004E-4</c:v>
                </c:pt>
                <c:pt idx="4">
                  <c:v>5.5459800000000001E-4</c:v>
                </c:pt>
                <c:pt idx="5">
                  <c:v>7.0122100000000003E-4</c:v>
                </c:pt>
                <c:pt idx="6">
                  <c:v>6.59091E-4</c:v>
                </c:pt>
                <c:pt idx="7">
                  <c:v>7.19708E-4</c:v>
                </c:pt>
                <c:pt idx="8">
                  <c:v>7.2253400000000005E-4</c:v>
                </c:pt>
                <c:pt idx="9">
                  <c:v>6.3282900000000001E-4</c:v>
                </c:pt>
                <c:pt idx="10">
                  <c:v>8.0419300000000003E-4</c:v>
                </c:pt>
                <c:pt idx="11">
                  <c:v>7.7128400000000001E-4</c:v>
                </c:pt>
                <c:pt idx="12">
                  <c:v>7.8557300000000002E-4</c:v>
                </c:pt>
                <c:pt idx="13">
                  <c:v>6.6567600000000003E-4</c:v>
                </c:pt>
                <c:pt idx="14">
                  <c:v>8.5289899999999995E-4</c:v>
                </c:pt>
                <c:pt idx="15">
                  <c:v>8.6483100000000004E-4</c:v>
                </c:pt>
                <c:pt idx="16">
                  <c:v>8.3422499999999996E-4</c:v>
                </c:pt>
                <c:pt idx="17">
                  <c:v>9.3043200000000003E-4</c:v>
                </c:pt>
                <c:pt idx="18">
                  <c:v>7.3583600000000002E-4</c:v>
                </c:pt>
                <c:pt idx="19">
                  <c:v>8.9476400000000004E-4</c:v>
                </c:pt>
                <c:pt idx="20">
                  <c:v>1.109283E-3</c:v>
                </c:pt>
                <c:pt idx="21">
                  <c:v>9.7321099999999998E-4</c:v>
                </c:pt>
                <c:pt idx="22">
                  <c:v>1.0490779999999999E-3</c:v>
                </c:pt>
                <c:pt idx="23">
                  <c:v>9.8678000000000004E-4</c:v>
                </c:pt>
                <c:pt idx="24">
                  <c:v>9.9586100000000001E-4</c:v>
                </c:pt>
                <c:pt idx="25">
                  <c:v>1.0771559999999999E-3</c:v>
                </c:pt>
                <c:pt idx="26">
                  <c:v>1.118782E-3</c:v>
                </c:pt>
                <c:pt idx="27">
                  <c:v>1.21962E-3</c:v>
                </c:pt>
                <c:pt idx="28">
                  <c:v>1.096437E-3</c:v>
                </c:pt>
                <c:pt idx="29">
                  <c:v>1.228472E-3</c:v>
                </c:pt>
                <c:pt idx="30">
                  <c:v>1.2732799999999999E-3</c:v>
                </c:pt>
                <c:pt idx="31">
                  <c:v>1.317885E-3</c:v>
                </c:pt>
                <c:pt idx="32">
                  <c:v>1.4488179999999999E-3</c:v>
                </c:pt>
                <c:pt idx="33">
                  <c:v>1.2592090000000001E-3</c:v>
                </c:pt>
                <c:pt idx="34">
                  <c:v>1.313107E-3</c:v>
                </c:pt>
                <c:pt idx="35">
                  <c:v>1.4069530000000001E-3</c:v>
                </c:pt>
                <c:pt idx="36">
                  <c:v>1.3791140000000001E-3</c:v>
                </c:pt>
                <c:pt idx="37">
                  <c:v>1.5320939999999999E-3</c:v>
                </c:pt>
                <c:pt idx="38">
                  <c:v>1.545732E-3</c:v>
                </c:pt>
                <c:pt idx="39">
                  <c:v>1.5104809999999999E-3</c:v>
                </c:pt>
                <c:pt idx="40">
                  <c:v>1.553266E-3</c:v>
                </c:pt>
                <c:pt idx="41">
                  <c:v>1.7184959999999999E-3</c:v>
                </c:pt>
                <c:pt idx="42">
                  <c:v>1.6472150000000001E-3</c:v>
                </c:pt>
                <c:pt idx="43">
                  <c:v>1.6192310000000001E-3</c:v>
                </c:pt>
                <c:pt idx="44">
                  <c:v>1.732192E-3</c:v>
                </c:pt>
                <c:pt idx="45">
                  <c:v>1.7006160000000001E-3</c:v>
                </c:pt>
                <c:pt idx="46">
                  <c:v>1.803877E-3</c:v>
                </c:pt>
                <c:pt idx="47">
                  <c:v>1.866007E-3</c:v>
                </c:pt>
                <c:pt idx="48">
                  <c:v>1.8292479999999999E-3</c:v>
                </c:pt>
                <c:pt idx="49">
                  <c:v>1.9600239999999999E-3</c:v>
                </c:pt>
                <c:pt idx="50">
                  <c:v>1.9500120000000001E-3</c:v>
                </c:pt>
                <c:pt idx="51">
                  <c:v>2.0199129999999999E-3</c:v>
                </c:pt>
                <c:pt idx="52">
                  <c:v>1.884335E-3</c:v>
                </c:pt>
                <c:pt idx="53">
                  <c:v>2.0524480000000001E-3</c:v>
                </c:pt>
                <c:pt idx="54">
                  <c:v>2.0815529999999999E-3</c:v>
                </c:pt>
                <c:pt idx="55">
                  <c:v>2.0793679999999998E-3</c:v>
                </c:pt>
                <c:pt idx="56">
                  <c:v>2.2991320000000002E-3</c:v>
                </c:pt>
                <c:pt idx="57">
                  <c:v>2.2302789999999999E-3</c:v>
                </c:pt>
                <c:pt idx="58">
                  <c:v>2.232595E-3</c:v>
                </c:pt>
                <c:pt idx="59">
                  <c:v>2.1610219999999999E-3</c:v>
                </c:pt>
                <c:pt idx="60">
                  <c:v>2.3100619999999999E-3</c:v>
                </c:pt>
                <c:pt idx="61">
                  <c:v>2.4593869999999999E-3</c:v>
                </c:pt>
                <c:pt idx="62">
                  <c:v>2.477585E-3</c:v>
                </c:pt>
                <c:pt idx="63">
                  <c:v>2.5435599999999998E-3</c:v>
                </c:pt>
                <c:pt idx="64">
                  <c:v>2.4678740000000001E-3</c:v>
                </c:pt>
                <c:pt idx="65">
                  <c:v>2.4769599999999998E-3</c:v>
                </c:pt>
                <c:pt idx="66">
                  <c:v>2.6916890000000001E-3</c:v>
                </c:pt>
                <c:pt idx="67">
                  <c:v>2.6534280000000002E-3</c:v>
                </c:pt>
                <c:pt idx="68">
                  <c:v>2.8772609999999999E-3</c:v>
                </c:pt>
                <c:pt idx="69">
                  <c:v>2.7970360000000001E-3</c:v>
                </c:pt>
                <c:pt idx="70">
                  <c:v>2.8021949999999999E-3</c:v>
                </c:pt>
                <c:pt idx="71">
                  <c:v>2.7881780000000001E-3</c:v>
                </c:pt>
                <c:pt idx="72">
                  <c:v>2.8405209999999999E-3</c:v>
                </c:pt>
                <c:pt idx="73">
                  <c:v>2.8673069999999999E-3</c:v>
                </c:pt>
                <c:pt idx="74">
                  <c:v>2.6784320000000001E-3</c:v>
                </c:pt>
                <c:pt idx="75">
                  <c:v>2.6353280000000001E-3</c:v>
                </c:pt>
                <c:pt idx="76">
                  <c:v>2.4192720000000001E-3</c:v>
                </c:pt>
                <c:pt idx="77">
                  <c:v>2.280083E-3</c:v>
                </c:pt>
                <c:pt idx="78">
                  <c:v>2.3012660000000002E-3</c:v>
                </c:pt>
                <c:pt idx="79">
                  <c:v>2.1670309999999998E-3</c:v>
                </c:pt>
                <c:pt idx="80">
                  <c:v>1.9866509999999999E-3</c:v>
                </c:pt>
                <c:pt idx="81">
                  <c:v>1.705528E-3</c:v>
                </c:pt>
                <c:pt idx="82">
                  <c:v>2.009692E-3</c:v>
                </c:pt>
                <c:pt idx="83">
                  <c:v>1.5626189999999999E-3</c:v>
                </c:pt>
                <c:pt idx="84">
                  <c:v>1.302047E-3</c:v>
                </c:pt>
                <c:pt idx="85">
                  <c:v>1.3316199999999999E-3</c:v>
                </c:pt>
                <c:pt idx="86">
                  <c:v>1.1397779999999999E-3</c:v>
                </c:pt>
                <c:pt idx="87">
                  <c:v>1.0854079999999999E-3</c:v>
                </c:pt>
                <c:pt idx="88">
                  <c:v>9.9059400000000002E-4</c:v>
                </c:pt>
                <c:pt idx="89">
                  <c:v>9.7222499999999996E-4</c:v>
                </c:pt>
                <c:pt idx="90">
                  <c:v>8.8179399999999998E-4</c:v>
                </c:pt>
                <c:pt idx="91">
                  <c:v>7.3389199999999999E-4</c:v>
                </c:pt>
                <c:pt idx="92">
                  <c:v>9.3198800000000002E-4</c:v>
                </c:pt>
                <c:pt idx="93">
                  <c:v>9.7897099999999992E-4</c:v>
                </c:pt>
                <c:pt idx="94">
                  <c:v>1.0294099999999999E-3</c:v>
                </c:pt>
                <c:pt idx="95">
                  <c:v>8.6612699999999996E-4</c:v>
                </c:pt>
                <c:pt idx="96">
                  <c:v>8.2885700000000001E-4</c:v>
                </c:pt>
                <c:pt idx="97">
                  <c:v>8.2665199999999999E-4</c:v>
                </c:pt>
                <c:pt idx="98">
                  <c:v>8.88798E-4</c:v>
                </c:pt>
                <c:pt idx="99">
                  <c:v>1.1644089999999999E-3</c:v>
                </c:pt>
                <c:pt idx="100">
                  <c:v>1.0178889999999999E-3</c:v>
                </c:pt>
                <c:pt idx="101">
                  <c:v>1.325519E-3</c:v>
                </c:pt>
                <c:pt idx="102">
                  <c:v>1.3582360000000001E-3</c:v>
                </c:pt>
                <c:pt idx="103">
                  <c:v>1.4690770000000001E-3</c:v>
                </c:pt>
                <c:pt idx="104">
                  <c:v>1.5686980000000001E-3</c:v>
                </c:pt>
                <c:pt idx="105">
                  <c:v>1.715378E-3</c:v>
                </c:pt>
                <c:pt idx="106">
                  <c:v>1.756285E-3</c:v>
                </c:pt>
                <c:pt idx="107">
                  <c:v>1.9675130000000002E-3</c:v>
                </c:pt>
                <c:pt idx="108">
                  <c:v>1.9166529999999999E-3</c:v>
                </c:pt>
                <c:pt idx="109">
                  <c:v>2.2298629999999999E-3</c:v>
                </c:pt>
                <c:pt idx="110">
                  <c:v>2.375907E-3</c:v>
                </c:pt>
                <c:pt idx="111">
                  <c:v>2.3795510000000001E-3</c:v>
                </c:pt>
                <c:pt idx="112">
                  <c:v>2.4142479999999999E-3</c:v>
                </c:pt>
                <c:pt idx="113">
                  <c:v>2.470894E-3</c:v>
                </c:pt>
                <c:pt idx="114">
                  <c:v>2.5241880000000001E-3</c:v>
                </c:pt>
                <c:pt idx="115">
                  <c:v>2.6898920000000002E-3</c:v>
                </c:pt>
                <c:pt idx="116">
                  <c:v>2.784843E-3</c:v>
                </c:pt>
                <c:pt idx="117">
                  <c:v>2.8128770000000001E-3</c:v>
                </c:pt>
                <c:pt idx="118">
                  <c:v>2.8855479999999999E-3</c:v>
                </c:pt>
                <c:pt idx="119">
                  <c:v>2.9125969999999998E-3</c:v>
                </c:pt>
                <c:pt idx="120">
                  <c:v>2.9675359999999998E-3</c:v>
                </c:pt>
                <c:pt idx="121">
                  <c:v>2.9317520000000001E-3</c:v>
                </c:pt>
                <c:pt idx="122">
                  <c:v>2.9666240000000002E-3</c:v>
                </c:pt>
                <c:pt idx="123">
                  <c:v>3.0293099999999999E-3</c:v>
                </c:pt>
                <c:pt idx="124">
                  <c:v>2.8520379999999999E-3</c:v>
                </c:pt>
                <c:pt idx="125">
                  <c:v>2.9225000000000002E-3</c:v>
                </c:pt>
                <c:pt idx="126">
                  <c:v>3.0785539999999998E-3</c:v>
                </c:pt>
                <c:pt idx="127">
                  <c:v>3.177371E-3</c:v>
                </c:pt>
                <c:pt idx="128">
                  <c:v>3.146107E-3</c:v>
                </c:pt>
                <c:pt idx="129">
                  <c:v>3.1070500000000001E-3</c:v>
                </c:pt>
                <c:pt idx="130">
                  <c:v>3.0953959999999998E-3</c:v>
                </c:pt>
                <c:pt idx="131">
                  <c:v>3.412249E-3</c:v>
                </c:pt>
                <c:pt idx="132">
                  <c:v>3.7423109999999999E-3</c:v>
                </c:pt>
                <c:pt idx="133">
                  <c:v>3.802237E-3</c:v>
                </c:pt>
                <c:pt idx="134">
                  <c:v>3.8258709999999998E-3</c:v>
                </c:pt>
                <c:pt idx="135">
                  <c:v>3.7627559999999999E-3</c:v>
                </c:pt>
                <c:pt idx="136">
                  <c:v>3.6269459999999998E-3</c:v>
                </c:pt>
                <c:pt idx="137">
                  <c:v>3.5856529999999998E-3</c:v>
                </c:pt>
                <c:pt idx="138">
                  <c:v>3.7472199999999999E-3</c:v>
                </c:pt>
                <c:pt idx="139">
                  <c:v>3.770093E-3</c:v>
                </c:pt>
                <c:pt idx="140">
                  <c:v>3.7647399999999999E-3</c:v>
                </c:pt>
                <c:pt idx="141">
                  <c:v>3.7644269999999999E-3</c:v>
                </c:pt>
                <c:pt idx="142">
                  <c:v>3.7408749999999998E-3</c:v>
                </c:pt>
                <c:pt idx="143">
                  <c:v>3.9220110000000004E-3</c:v>
                </c:pt>
                <c:pt idx="144">
                  <c:v>4.1290679999999996E-3</c:v>
                </c:pt>
                <c:pt idx="145">
                  <c:v>4.1934909999999997E-3</c:v>
                </c:pt>
                <c:pt idx="146">
                  <c:v>4.2389719999999997E-3</c:v>
                </c:pt>
                <c:pt idx="147">
                  <c:v>4.2503430000000002E-3</c:v>
                </c:pt>
                <c:pt idx="148">
                  <c:v>4.2808239999999999E-3</c:v>
                </c:pt>
                <c:pt idx="149">
                  <c:v>4.2226870000000001E-3</c:v>
                </c:pt>
                <c:pt idx="150">
                  <c:v>4.3764629999999997E-3</c:v>
                </c:pt>
                <c:pt idx="151">
                  <c:v>4.5132389999999996E-3</c:v>
                </c:pt>
                <c:pt idx="152">
                  <c:v>4.3970679999999996E-3</c:v>
                </c:pt>
                <c:pt idx="153">
                  <c:v>4.6475470000000001E-3</c:v>
                </c:pt>
                <c:pt idx="154">
                  <c:v>4.6272960000000004E-3</c:v>
                </c:pt>
                <c:pt idx="155">
                  <c:v>4.6690810000000003E-3</c:v>
                </c:pt>
                <c:pt idx="156">
                  <c:v>4.6741049999999996E-3</c:v>
                </c:pt>
                <c:pt idx="157">
                  <c:v>4.831208E-3</c:v>
                </c:pt>
                <c:pt idx="158">
                  <c:v>4.7463289999999997E-3</c:v>
                </c:pt>
                <c:pt idx="159">
                  <c:v>4.7303919999999999E-3</c:v>
                </c:pt>
                <c:pt idx="160">
                  <c:v>4.7752480000000002E-3</c:v>
                </c:pt>
                <c:pt idx="161">
                  <c:v>4.86741E-3</c:v>
                </c:pt>
                <c:pt idx="162">
                  <c:v>4.9982660000000003E-3</c:v>
                </c:pt>
                <c:pt idx="163">
                  <c:v>5.0743949999999998E-3</c:v>
                </c:pt>
                <c:pt idx="164">
                  <c:v>5.0589169999999996E-3</c:v>
                </c:pt>
                <c:pt idx="165">
                  <c:v>5.0563759999999996E-3</c:v>
                </c:pt>
                <c:pt idx="166">
                  <c:v>5.2767350000000003E-3</c:v>
                </c:pt>
                <c:pt idx="167">
                  <c:v>5.3030170000000001E-3</c:v>
                </c:pt>
                <c:pt idx="168">
                  <c:v>5.3934559999999996E-3</c:v>
                </c:pt>
                <c:pt idx="169">
                  <c:v>5.3914380000000001E-3</c:v>
                </c:pt>
                <c:pt idx="170">
                  <c:v>5.348981E-3</c:v>
                </c:pt>
                <c:pt idx="171">
                  <c:v>5.4472940000000001E-3</c:v>
                </c:pt>
                <c:pt idx="172">
                  <c:v>5.4926439999999997E-3</c:v>
                </c:pt>
                <c:pt idx="173">
                  <c:v>5.6154550000000001E-3</c:v>
                </c:pt>
                <c:pt idx="174">
                  <c:v>5.7628519999999997E-3</c:v>
                </c:pt>
                <c:pt idx="175">
                  <c:v>5.8167870000000003E-3</c:v>
                </c:pt>
                <c:pt idx="176">
                  <c:v>5.7477159999999999E-3</c:v>
                </c:pt>
                <c:pt idx="177">
                  <c:v>5.8862640000000004E-3</c:v>
                </c:pt>
                <c:pt idx="178">
                  <c:v>5.9595560000000004E-3</c:v>
                </c:pt>
                <c:pt idx="179">
                  <c:v>6.0210230000000003E-3</c:v>
                </c:pt>
                <c:pt idx="180">
                  <c:v>6.1336910000000001E-3</c:v>
                </c:pt>
                <c:pt idx="181">
                  <c:v>6.0747809999999996E-3</c:v>
                </c:pt>
                <c:pt idx="182">
                  <c:v>6.1603919999999998E-3</c:v>
                </c:pt>
                <c:pt idx="183">
                  <c:v>6.1622830000000002E-3</c:v>
                </c:pt>
                <c:pt idx="184">
                  <c:v>6.2270609999999999E-3</c:v>
                </c:pt>
                <c:pt idx="185">
                  <c:v>6.26787E-3</c:v>
                </c:pt>
                <c:pt idx="186">
                  <c:v>6.4089480000000002E-3</c:v>
                </c:pt>
                <c:pt idx="187">
                  <c:v>6.3973099999999998E-3</c:v>
                </c:pt>
                <c:pt idx="188">
                  <c:v>6.43057E-3</c:v>
                </c:pt>
                <c:pt idx="189">
                  <c:v>6.5521479999999998E-3</c:v>
                </c:pt>
                <c:pt idx="190">
                  <c:v>6.626341E-3</c:v>
                </c:pt>
                <c:pt idx="191">
                  <c:v>6.7131129999999997E-3</c:v>
                </c:pt>
                <c:pt idx="192">
                  <c:v>6.7312530000000004E-3</c:v>
                </c:pt>
                <c:pt idx="193">
                  <c:v>6.8207540000000001E-3</c:v>
                </c:pt>
                <c:pt idx="194">
                  <c:v>6.824699E-3</c:v>
                </c:pt>
                <c:pt idx="195">
                  <c:v>6.8550979999999996E-3</c:v>
                </c:pt>
                <c:pt idx="196">
                  <c:v>7.0761870000000003E-3</c:v>
                </c:pt>
                <c:pt idx="197">
                  <c:v>7.1011049999999999E-3</c:v>
                </c:pt>
                <c:pt idx="198">
                  <c:v>7.1677599999999996E-3</c:v>
                </c:pt>
                <c:pt idx="199">
                  <c:v>7.1090770000000001E-3</c:v>
                </c:pt>
                <c:pt idx="200">
                  <c:v>7.329164E-3</c:v>
                </c:pt>
                <c:pt idx="201">
                  <c:v>7.3234509999999999E-3</c:v>
                </c:pt>
                <c:pt idx="202">
                  <c:v>7.561374E-3</c:v>
                </c:pt>
                <c:pt idx="203">
                  <c:v>7.5524700000000004E-3</c:v>
                </c:pt>
                <c:pt idx="204">
                  <c:v>7.5131460000000001E-3</c:v>
                </c:pt>
                <c:pt idx="205">
                  <c:v>7.5990420000000003E-3</c:v>
                </c:pt>
                <c:pt idx="206">
                  <c:v>7.7332529999999998E-3</c:v>
                </c:pt>
                <c:pt idx="207">
                  <c:v>7.7918620000000001E-3</c:v>
                </c:pt>
                <c:pt idx="208">
                  <c:v>7.8522709999999992E-3</c:v>
                </c:pt>
                <c:pt idx="209">
                  <c:v>7.9859279999999998E-3</c:v>
                </c:pt>
                <c:pt idx="210">
                  <c:v>8.0117939999999992E-3</c:v>
                </c:pt>
                <c:pt idx="211">
                  <c:v>7.9608539999999998E-3</c:v>
                </c:pt>
                <c:pt idx="212">
                  <c:v>7.9504669999999993E-3</c:v>
                </c:pt>
                <c:pt idx="213">
                  <c:v>8.1670760000000005E-3</c:v>
                </c:pt>
                <c:pt idx="214">
                  <c:v>8.2292519999999994E-3</c:v>
                </c:pt>
                <c:pt idx="215">
                  <c:v>8.390471E-3</c:v>
                </c:pt>
                <c:pt idx="216">
                  <c:v>8.2930469999999996E-3</c:v>
                </c:pt>
                <c:pt idx="217">
                  <c:v>8.2961340000000001E-3</c:v>
                </c:pt>
                <c:pt idx="218">
                  <c:v>8.5926200000000005E-3</c:v>
                </c:pt>
                <c:pt idx="219">
                  <c:v>8.6302730000000008E-3</c:v>
                </c:pt>
                <c:pt idx="220">
                  <c:v>8.6146669999999995E-3</c:v>
                </c:pt>
                <c:pt idx="221">
                  <c:v>8.7134050000000005E-3</c:v>
                </c:pt>
                <c:pt idx="222">
                  <c:v>8.7457070000000001E-3</c:v>
                </c:pt>
                <c:pt idx="223">
                  <c:v>8.7064069999999993E-3</c:v>
                </c:pt>
                <c:pt idx="224">
                  <c:v>8.8045580000000005E-3</c:v>
                </c:pt>
                <c:pt idx="225">
                  <c:v>8.8866399999999995E-3</c:v>
                </c:pt>
                <c:pt idx="226">
                  <c:v>8.8676699999999994E-3</c:v>
                </c:pt>
                <c:pt idx="227">
                  <c:v>8.7592290000000003E-3</c:v>
                </c:pt>
                <c:pt idx="228">
                  <c:v>8.7340330000000004E-3</c:v>
                </c:pt>
                <c:pt idx="229">
                  <c:v>8.8833109999999996E-3</c:v>
                </c:pt>
                <c:pt idx="230">
                  <c:v>8.9283609999999992E-3</c:v>
                </c:pt>
                <c:pt idx="231">
                  <c:v>8.8771019999999996E-3</c:v>
                </c:pt>
                <c:pt idx="232">
                  <c:v>9.7929839999999994E-3</c:v>
                </c:pt>
                <c:pt idx="233">
                  <c:v>1.0263510999999999E-2</c:v>
                </c:pt>
                <c:pt idx="234">
                  <c:v>1.0374289E-2</c:v>
                </c:pt>
                <c:pt idx="235">
                  <c:v>1.0323018999999999E-2</c:v>
                </c:pt>
                <c:pt idx="236">
                  <c:v>1.0272999E-2</c:v>
                </c:pt>
                <c:pt idx="237">
                  <c:v>1.0349845999999999E-2</c:v>
                </c:pt>
                <c:pt idx="238">
                  <c:v>1.0421032E-2</c:v>
                </c:pt>
                <c:pt idx="239">
                  <c:v>1.0607470000000001E-2</c:v>
                </c:pt>
                <c:pt idx="240">
                  <c:v>1.0505463E-2</c:v>
                </c:pt>
                <c:pt idx="241">
                  <c:v>1.0717964999999999E-2</c:v>
                </c:pt>
                <c:pt idx="242">
                  <c:v>1.0753122E-2</c:v>
                </c:pt>
                <c:pt idx="243">
                  <c:v>1.0768088E-2</c:v>
                </c:pt>
                <c:pt idx="244">
                  <c:v>1.0728233E-2</c:v>
                </c:pt>
                <c:pt idx="245">
                  <c:v>1.0997922E-2</c:v>
                </c:pt>
                <c:pt idx="246">
                  <c:v>1.0933198999999999E-2</c:v>
                </c:pt>
                <c:pt idx="247">
                  <c:v>1.0917217999999999E-2</c:v>
                </c:pt>
                <c:pt idx="248">
                  <c:v>1.1000948999999999E-2</c:v>
                </c:pt>
                <c:pt idx="249">
                  <c:v>1.1027182E-2</c:v>
                </c:pt>
                <c:pt idx="250">
                  <c:v>1.1047227999999999E-2</c:v>
                </c:pt>
                <c:pt idx="251">
                  <c:v>1.1208301E-2</c:v>
                </c:pt>
                <c:pt idx="252">
                  <c:v>1.1198260999999999E-2</c:v>
                </c:pt>
                <c:pt idx="253">
                  <c:v>1.1255002E-2</c:v>
                </c:pt>
                <c:pt idx="254">
                  <c:v>1.1290255000000001E-2</c:v>
                </c:pt>
                <c:pt idx="255">
                  <c:v>1.1356467E-2</c:v>
                </c:pt>
                <c:pt idx="256">
                  <c:v>1.1470634E-2</c:v>
                </c:pt>
                <c:pt idx="257">
                  <c:v>1.1545699E-2</c:v>
                </c:pt>
                <c:pt idx="258">
                  <c:v>1.1401243E-2</c:v>
                </c:pt>
                <c:pt idx="259">
                  <c:v>1.1566329E-2</c:v>
                </c:pt>
                <c:pt idx="260">
                  <c:v>1.1707596000000001E-2</c:v>
                </c:pt>
                <c:pt idx="261">
                  <c:v>1.1761476999999999E-2</c:v>
                </c:pt>
                <c:pt idx="262">
                  <c:v>1.1985104999999999E-2</c:v>
                </c:pt>
                <c:pt idx="263">
                  <c:v>1.2046632999999999E-2</c:v>
                </c:pt>
                <c:pt idx="264">
                  <c:v>1.2153715000000001E-2</c:v>
                </c:pt>
                <c:pt idx="265">
                  <c:v>1.2029254E-2</c:v>
                </c:pt>
                <c:pt idx="266">
                  <c:v>1.2080461000000001E-2</c:v>
                </c:pt>
                <c:pt idx="267">
                  <c:v>1.2276611999999999E-2</c:v>
                </c:pt>
                <c:pt idx="268">
                  <c:v>1.2447039999999999E-2</c:v>
                </c:pt>
                <c:pt idx="269">
                  <c:v>1.2761355E-2</c:v>
                </c:pt>
                <c:pt idx="270">
                  <c:v>1.2861521000000001E-2</c:v>
                </c:pt>
                <c:pt idx="271">
                  <c:v>1.2996515E-2</c:v>
                </c:pt>
                <c:pt idx="272">
                  <c:v>1.3370248E-2</c:v>
                </c:pt>
                <c:pt idx="273">
                  <c:v>1.3854451E-2</c:v>
                </c:pt>
                <c:pt idx="274">
                  <c:v>1.4164733000000001E-2</c:v>
                </c:pt>
                <c:pt idx="275">
                  <c:v>1.4387649000000001E-2</c:v>
                </c:pt>
                <c:pt idx="276">
                  <c:v>1.4690386E-2</c:v>
                </c:pt>
                <c:pt idx="277">
                  <c:v>1.4869344E-2</c:v>
                </c:pt>
                <c:pt idx="278">
                  <c:v>1.5199091E-2</c:v>
                </c:pt>
                <c:pt idx="279">
                  <c:v>1.5424469999999999E-2</c:v>
                </c:pt>
                <c:pt idx="280">
                  <c:v>1.5714511E-2</c:v>
                </c:pt>
                <c:pt idx="281">
                  <c:v>1.6077938999999999E-2</c:v>
                </c:pt>
                <c:pt idx="282">
                  <c:v>1.6450329E-2</c:v>
                </c:pt>
                <c:pt idx="283">
                  <c:v>1.6559875000000002E-2</c:v>
                </c:pt>
                <c:pt idx="284">
                  <c:v>1.6919515999999999E-2</c:v>
                </c:pt>
                <c:pt idx="285">
                  <c:v>1.7394869E-2</c:v>
                </c:pt>
                <c:pt idx="286">
                  <c:v>1.7584809999999999E-2</c:v>
                </c:pt>
                <c:pt idx="287">
                  <c:v>1.7847084999999999E-2</c:v>
                </c:pt>
                <c:pt idx="288">
                  <c:v>1.8207121999999999E-2</c:v>
                </c:pt>
                <c:pt idx="289">
                  <c:v>1.8375544000000001E-2</c:v>
                </c:pt>
                <c:pt idx="290">
                  <c:v>1.8690235999999999E-2</c:v>
                </c:pt>
                <c:pt idx="291">
                  <c:v>1.9034500999999999E-2</c:v>
                </c:pt>
                <c:pt idx="292">
                  <c:v>1.9323282000000001E-2</c:v>
                </c:pt>
                <c:pt idx="293">
                  <c:v>1.9442406999999998E-2</c:v>
                </c:pt>
                <c:pt idx="294">
                  <c:v>1.9854274000000002E-2</c:v>
                </c:pt>
                <c:pt idx="295">
                  <c:v>2.0106968999999999E-2</c:v>
                </c:pt>
                <c:pt idx="296">
                  <c:v>2.0251885000000001E-2</c:v>
                </c:pt>
                <c:pt idx="297">
                  <c:v>2.0641906000000002E-2</c:v>
                </c:pt>
                <c:pt idx="298">
                  <c:v>2.0878766E-2</c:v>
                </c:pt>
                <c:pt idx="299">
                  <c:v>2.1172229000000001E-2</c:v>
                </c:pt>
                <c:pt idx="300">
                  <c:v>2.1363776000000001E-2</c:v>
                </c:pt>
                <c:pt idx="301">
                  <c:v>2.1738170000000001E-2</c:v>
                </c:pt>
                <c:pt idx="302">
                  <c:v>2.2069443000000001E-2</c:v>
                </c:pt>
                <c:pt idx="303">
                  <c:v>2.2389168000000001E-2</c:v>
                </c:pt>
                <c:pt idx="304">
                  <c:v>2.2732588000000001E-2</c:v>
                </c:pt>
                <c:pt idx="305">
                  <c:v>2.2901956000000001E-2</c:v>
                </c:pt>
                <c:pt idx="306">
                  <c:v>2.3197200000000001E-2</c:v>
                </c:pt>
                <c:pt idx="307">
                  <c:v>2.346237E-2</c:v>
                </c:pt>
                <c:pt idx="308">
                  <c:v>2.3830919999999998E-2</c:v>
                </c:pt>
                <c:pt idx="309">
                  <c:v>2.4296081000000001E-2</c:v>
                </c:pt>
                <c:pt idx="310">
                  <c:v>2.4123074000000001E-2</c:v>
                </c:pt>
                <c:pt idx="311">
                  <c:v>2.4343167999999998E-2</c:v>
                </c:pt>
                <c:pt idx="312">
                  <c:v>2.4621723000000002E-2</c:v>
                </c:pt>
                <c:pt idx="313">
                  <c:v>2.5095137E-2</c:v>
                </c:pt>
                <c:pt idx="314">
                  <c:v>2.5423299999999999E-2</c:v>
                </c:pt>
                <c:pt idx="315">
                  <c:v>2.5732321999999998E-2</c:v>
                </c:pt>
                <c:pt idx="316">
                  <c:v>2.6229220000000001E-2</c:v>
                </c:pt>
                <c:pt idx="317">
                  <c:v>2.6425266999999999E-2</c:v>
                </c:pt>
                <c:pt idx="318">
                  <c:v>2.6783345E-2</c:v>
                </c:pt>
                <c:pt idx="319">
                  <c:v>2.7206755999999999E-2</c:v>
                </c:pt>
                <c:pt idx="320">
                  <c:v>2.7722480000000001E-2</c:v>
                </c:pt>
                <c:pt idx="321">
                  <c:v>2.8213981999999999E-2</c:v>
                </c:pt>
                <c:pt idx="322">
                  <c:v>2.8639067000000001E-2</c:v>
                </c:pt>
                <c:pt idx="323">
                  <c:v>2.8845969999999999E-2</c:v>
                </c:pt>
                <c:pt idx="324">
                  <c:v>2.9501431000000002E-2</c:v>
                </c:pt>
                <c:pt idx="325">
                  <c:v>3.0217903000000001E-2</c:v>
                </c:pt>
                <c:pt idx="326">
                  <c:v>3.0760445000000001E-2</c:v>
                </c:pt>
                <c:pt idx="327">
                  <c:v>3.1535110999999998E-2</c:v>
                </c:pt>
                <c:pt idx="328">
                  <c:v>3.2168190999999999E-2</c:v>
                </c:pt>
                <c:pt idx="329">
                  <c:v>3.2782152000000002E-2</c:v>
                </c:pt>
                <c:pt idx="330">
                  <c:v>3.3541478E-2</c:v>
                </c:pt>
                <c:pt idx="331">
                  <c:v>3.4378978999999997E-2</c:v>
                </c:pt>
                <c:pt idx="332">
                  <c:v>3.5325772999999998E-2</c:v>
                </c:pt>
                <c:pt idx="333">
                  <c:v>3.6124133000000003E-2</c:v>
                </c:pt>
                <c:pt idx="334">
                  <c:v>3.6895782000000002E-2</c:v>
                </c:pt>
                <c:pt idx="335">
                  <c:v>3.7699889E-2</c:v>
                </c:pt>
                <c:pt idx="336">
                  <c:v>3.8549785000000003E-2</c:v>
                </c:pt>
                <c:pt idx="337">
                  <c:v>3.9463598000000003E-2</c:v>
                </c:pt>
                <c:pt idx="338">
                  <c:v>4.0448058000000002E-2</c:v>
                </c:pt>
                <c:pt idx="339">
                  <c:v>4.1378036E-2</c:v>
                </c:pt>
                <c:pt idx="340">
                  <c:v>4.2266580999999998E-2</c:v>
                </c:pt>
                <c:pt idx="341">
                  <c:v>4.3297749000000003E-2</c:v>
                </c:pt>
                <c:pt idx="342">
                  <c:v>4.4492829999999997E-2</c:v>
                </c:pt>
                <c:pt idx="343">
                  <c:v>4.5705847000000001E-2</c:v>
                </c:pt>
                <c:pt idx="344">
                  <c:v>4.6782932999999999E-2</c:v>
                </c:pt>
                <c:pt idx="345">
                  <c:v>4.8016597000000001E-2</c:v>
                </c:pt>
                <c:pt idx="346">
                  <c:v>4.9206894000000001E-2</c:v>
                </c:pt>
                <c:pt idx="347">
                  <c:v>5.0504144000000001E-2</c:v>
                </c:pt>
                <c:pt idx="348">
                  <c:v>5.1872686000000001E-2</c:v>
                </c:pt>
                <c:pt idx="349">
                  <c:v>5.3319766999999997E-2</c:v>
                </c:pt>
                <c:pt idx="350">
                  <c:v>5.4725382000000003E-2</c:v>
                </c:pt>
                <c:pt idx="351">
                  <c:v>5.6155681999999998E-2</c:v>
                </c:pt>
                <c:pt idx="352">
                  <c:v>5.7693753E-2</c:v>
                </c:pt>
                <c:pt idx="353">
                  <c:v>5.9450634000000002E-2</c:v>
                </c:pt>
                <c:pt idx="354">
                  <c:v>6.1115175000000001E-2</c:v>
                </c:pt>
                <c:pt idx="355">
                  <c:v>6.2975086E-2</c:v>
                </c:pt>
                <c:pt idx="356">
                  <c:v>6.4892747000000001E-2</c:v>
                </c:pt>
                <c:pt idx="357">
                  <c:v>6.6692576000000003E-2</c:v>
                </c:pt>
                <c:pt idx="358">
                  <c:v>6.8690546000000005E-2</c:v>
                </c:pt>
                <c:pt idx="359">
                  <c:v>7.0979214999999998E-2</c:v>
                </c:pt>
                <c:pt idx="360">
                  <c:v>7.3222809E-2</c:v>
                </c:pt>
                <c:pt idx="361">
                  <c:v>7.5556165999999994E-2</c:v>
                </c:pt>
                <c:pt idx="362">
                  <c:v>7.8114867000000004E-2</c:v>
                </c:pt>
                <c:pt idx="363">
                  <c:v>8.0740592999999999E-2</c:v>
                </c:pt>
                <c:pt idx="364">
                  <c:v>8.3158694000000005E-2</c:v>
                </c:pt>
                <c:pt idx="365">
                  <c:v>8.5614987000000004E-2</c:v>
                </c:pt>
                <c:pt idx="366">
                  <c:v>8.8159792000000001E-2</c:v>
                </c:pt>
                <c:pt idx="367">
                  <c:v>9.0791672000000004E-2</c:v>
                </c:pt>
                <c:pt idx="368">
                  <c:v>9.3686767000000004E-2</c:v>
                </c:pt>
                <c:pt idx="369">
                  <c:v>9.6699572999999997E-2</c:v>
                </c:pt>
                <c:pt idx="370">
                  <c:v>9.9750325000000001E-2</c:v>
                </c:pt>
                <c:pt idx="371">
                  <c:v>0.103004023</c:v>
                </c:pt>
                <c:pt idx="372">
                  <c:v>0.106280528</c:v>
                </c:pt>
                <c:pt idx="373">
                  <c:v>0.109646246</c:v>
                </c:pt>
                <c:pt idx="374">
                  <c:v>0.11280223</c:v>
                </c:pt>
                <c:pt idx="375">
                  <c:v>0.116166748</c:v>
                </c:pt>
                <c:pt idx="376">
                  <c:v>0.119437821</c:v>
                </c:pt>
                <c:pt idx="377">
                  <c:v>0.12263988000000001</c:v>
                </c:pt>
                <c:pt idx="378">
                  <c:v>0.12607897800000001</c:v>
                </c:pt>
                <c:pt idx="379">
                  <c:v>0.12930636100000001</c:v>
                </c:pt>
                <c:pt idx="380">
                  <c:v>0.132420808</c:v>
                </c:pt>
                <c:pt idx="381">
                  <c:v>0.135538191</c:v>
                </c:pt>
                <c:pt idx="382">
                  <c:v>0.13837042499999999</c:v>
                </c:pt>
                <c:pt idx="383">
                  <c:v>0.14146821200000001</c:v>
                </c:pt>
                <c:pt idx="384">
                  <c:v>0.144255936</c:v>
                </c:pt>
                <c:pt idx="385">
                  <c:v>0.14689136999999999</c:v>
                </c:pt>
                <c:pt idx="386">
                  <c:v>0.14944958699999999</c:v>
                </c:pt>
                <c:pt idx="387">
                  <c:v>0.15210172499999999</c:v>
                </c:pt>
                <c:pt idx="388">
                  <c:v>0.15428333</c:v>
                </c:pt>
                <c:pt idx="389">
                  <c:v>0.15634146300000001</c:v>
                </c:pt>
                <c:pt idx="390">
                  <c:v>0.15822863600000001</c:v>
                </c:pt>
                <c:pt idx="391">
                  <c:v>0.159675077</c:v>
                </c:pt>
                <c:pt idx="392">
                  <c:v>0.16111598899999999</c:v>
                </c:pt>
                <c:pt idx="393">
                  <c:v>0.162420169</c:v>
                </c:pt>
                <c:pt idx="394">
                  <c:v>0.163409159</c:v>
                </c:pt>
                <c:pt idx="395">
                  <c:v>0.164356634</c:v>
                </c:pt>
                <c:pt idx="396">
                  <c:v>0.16508294600000001</c:v>
                </c:pt>
                <c:pt idx="397">
                  <c:v>0.1655083</c:v>
                </c:pt>
                <c:pt idx="398">
                  <c:v>0.165501595</c:v>
                </c:pt>
                <c:pt idx="399">
                  <c:v>0.16595207200000001</c:v>
                </c:pt>
                <c:pt idx="400">
                  <c:v>0.16610929399999999</c:v>
                </c:pt>
                <c:pt idx="401">
                  <c:v>0.16592794699999999</c:v>
                </c:pt>
                <c:pt idx="402">
                  <c:v>0.16582554599999999</c:v>
                </c:pt>
                <c:pt idx="403">
                  <c:v>0.16551954999999999</c:v>
                </c:pt>
                <c:pt idx="404">
                  <c:v>0.165574953</c:v>
                </c:pt>
                <c:pt idx="405">
                  <c:v>0.164590076</c:v>
                </c:pt>
                <c:pt idx="406">
                  <c:v>0.16378152400000001</c:v>
                </c:pt>
                <c:pt idx="407">
                  <c:v>0.16317988899999999</c:v>
                </c:pt>
                <c:pt idx="408">
                  <c:v>0.162457869</c:v>
                </c:pt>
                <c:pt idx="409">
                  <c:v>0.161682308</c:v>
                </c:pt>
                <c:pt idx="410">
                  <c:v>0.16094586299999999</c:v>
                </c:pt>
                <c:pt idx="411">
                  <c:v>0.160167158</c:v>
                </c:pt>
                <c:pt idx="412">
                  <c:v>0.15935349500000001</c:v>
                </c:pt>
                <c:pt idx="413">
                  <c:v>0.15826985199999999</c:v>
                </c:pt>
                <c:pt idx="414">
                  <c:v>0.15701171799999999</c:v>
                </c:pt>
                <c:pt idx="415">
                  <c:v>0.156081677</c:v>
                </c:pt>
                <c:pt idx="416">
                  <c:v>0.15472199</c:v>
                </c:pt>
                <c:pt idx="417">
                  <c:v>0.15367729999999999</c:v>
                </c:pt>
                <c:pt idx="418">
                  <c:v>0.152966827</c:v>
                </c:pt>
                <c:pt idx="419">
                  <c:v>0.150816545</c:v>
                </c:pt>
                <c:pt idx="420">
                  <c:v>0.14980132900000001</c:v>
                </c:pt>
                <c:pt idx="421">
                  <c:v>0.14879559000000001</c:v>
                </c:pt>
                <c:pt idx="422">
                  <c:v>0.148166463</c:v>
                </c:pt>
                <c:pt idx="423">
                  <c:v>0.14731724600000001</c:v>
                </c:pt>
                <c:pt idx="424">
                  <c:v>0.14648789200000001</c:v>
                </c:pt>
                <c:pt idx="425">
                  <c:v>0.145788476</c:v>
                </c:pt>
                <c:pt idx="426">
                  <c:v>0.144339562</c:v>
                </c:pt>
                <c:pt idx="427">
                  <c:v>0.14319325999999999</c:v>
                </c:pt>
                <c:pt idx="428">
                  <c:v>0.143397898</c:v>
                </c:pt>
                <c:pt idx="429">
                  <c:v>0.14075549000000001</c:v>
                </c:pt>
                <c:pt idx="430">
                  <c:v>0.13979056500000001</c:v>
                </c:pt>
                <c:pt idx="431">
                  <c:v>0.13903257299999999</c:v>
                </c:pt>
                <c:pt idx="432">
                  <c:v>0.143217698</c:v>
                </c:pt>
                <c:pt idx="433">
                  <c:v>0.138115183</c:v>
                </c:pt>
                <c:pt idx="434">
                  <c:v>0.13729074599999999</c:v>
                </c:pt>
                <c:pt idx="435">
                  <c:v>0.13535824399999999</c:v>
                </c:pt>
                <c:pt idx="436">
                  <c:v>0.13590559399999999</c:v>
                </c:pt>
                <c:pt idx="437">
                  <c:v>0.13487085700000001</c:v>
                </c:pt>
                <c:pt idx="438">
                  <c:v>0.133488193</c:v>
                </c:pt>
                <c:pt idx="439">
                  <c:v>0.13338735700000001</c:v>
                </c:pt>
                <c:pt idx="440">
                  <c:v>0.131247744</c:v>
                </c:pt>
                <c:pt idx="441">
                  <c:v>0.13071322399999999</c:v>
                </c:pt>
                <c:pt idx="442">
                  <c:v>0.12929189199999999</c:v>
                </c:pt>
                <c:pt idx="443">
                  <c:v>0.12867119900000001</c:v>
                </c:pt>
                <c:pt idx="444">
                  <c:v>0.12905886799999999</c:v>
                </c:pt>
                <c:pt idx="445">
                  <c:v>0.12460966399999999</c:v>
                </c:pt>
                <c:pt idx="446">
                  <c:v>0.12393958099999999</c:v>
                </c:pt>
                <c:pt idx="447">
                  <c:v>0.123049758</c:v>
                </c:pt>
                <c:pt idx="448">
                  <c:v>0.121972039</c:v>
                </c:pt>
                <c:pt idx="449">
                  <c:v>0.119702905</c:v>
                </c:pt>
                <c:pt idx="450">
                  <c:v>0.114231497</c:v>
                </c:pt>
                <c:pt idx="451">
                  <c:v>0.111436337</c:v>
                </c:pt>
                <c:pt idx="452">
                  <c:v>0.13997000500000001</c:v>
                </c:pt>
                <c:pt idx="453">
                  <c:v>0.14026756600000001</c:v>
                </c:pt>
                <c:pt idx="454">
                  <c:v>0.14041553400000001</c:v>
                </c:pt>
                <c:pt idx="455">
                  <c:v>0.140933111</c:v>
                </c:pt>
                <c:pt idx="456">
                  <c:v>0.14064221099999999</c:v>
                </c:pt>
                <c:pt idx="457">
                  <c:v>0.14145943499999999</c:v>
                </c:pt>
                <c:pt idx="458">
                  <c:v>0.140709534</c:v>
                </c:pt>
                <c:pt idx="459">
                  <c:v>0.14081381300000001</c:v>
                </c:pt>
                <c:pt idx="460">
                  <c:v>0.14092007300000001</c:v>
                </c:pt>
                <c:pt idx="461">
                  <c:v>0.14105767</c:v>
                </c:pt>
                <c:pt idx="462">
                  <c:v>0.14247791500000001</c:v>
                </c:pt>
                <c:pt idx="463">
                  <c:v>0.14164389699999999</c:v>
                </c:pt>
                <c:pt idx="464">
                  <c:v>0.14160803</c:v>
                </c:pt>
                <c:pt idx="465">
                  <c:v>0.14150632899999999</c:v>
                </c:pt>
                <c:pt idx="466">
                  <c:v>0.14090614000000001</c:v>
                </c:pt>
                <c:pt idx="467">
                  <c:v>0.142014682</c:v>
                </c:pt>
                <c:pt idx="468">
                  <c:v>0.14195468999999999</c:v>
                </c:pt>
                <c:pt idx="469">
                  <c:v>0.14149008699999999</c:v>
                </c:pt>
                <c:pt idx="470">
                  <c:v>0.14265741400000001</c:v>
                </c:pt>
                <c:pt idx="471">
                  <c:v>0.14205409599999999</c:v>
                </c:pt>
                <c:pt idx="472">
                  <c:v>0.14321421100000001</c:v>
                </c:pt>
                <c:pt idx="473">
                  <c:v>0.143569112</c:v>
                </c:pt>
                <c:pt idx="474">
                  <c:v>0.14321500100000001</c:v>
                </c:pt>
                <c:pt idx="475">
                  <c:v>0.14349061299999999</c:v>
                </c:pt>
                <c:pt idx="476">
                  <c:v>0.14393378800000001</c:v>
                </c:pt>
                <c:pt idx="477">
                  <c:v>0.146040738</c:v>
                </c:pt>
                <c:pt idx="478">
                  <c:v>0.14678534900000001</c:v>
                </c:pt>
                <c:pt idx="479">
                  <c:v>0.14655043200000001</c:v>
                </c:pt>
                <c:pt idx="480">
                  <c:v>0.14652405700000001</c:v>
                </c:pt>
                <c:pt idx="481">
                  <c:v>0.148401961</c:v>
                </c:pt>
                <c:pt idx="482">
                  <c:v>0.148923263</c:v>
                </c:pt>
                <c:pt idx="483">
                  <c:v>0.150124431</c:v>
                </c:pt>
                <c:pt idx="484">
                  <c:v>0.15165361799999999</c:v>
                </c:pt>
                <c:pt idx="485">
                  <c:v>0.153025523</c:v>
                </c:pt>
                <c:pt idx="486">
                  <c:v>0.15437743100000001</c:v>
                </c:pt>
                <c:pt idx="487">
                  <c:v>0.15516808600000001</c:v>
                </c:pt>
                <c:pt idx="488">
                  <c:v>0.15661150200000001</c:v>
                </c:pt>
                <c:pt idx="489">
                  <c:v>0.15792489100000001</c:v>
                </c:pt>
                <c:pt idx="490">
                  <c:v>0.15979439000000001</c:v>
                </c:pt>
                <c:pt idx="491">
                  <c:v>0.160948485</c:v>
                </c:pt>
                <c:pt idx="492">
                  <c:v>0.163873777</c:v>
                </c:pt>
                <c:pt idx="493">
                  <c:v>0.16672204400000001</c:v>
                </c:pt>
                <c:pt idx="494">
                  <c:v>0.16842348900000001</c:v>
                </c:pt>
                <c:pt idx="495">
                  <c:v>0.16969357400000001</c:v>
                </c:pt>
                <c:pt idx="496">
                  <c:v>0.17112556100000001</c:v>
                </c:pt>
                <c:pt idx="497">
                  <c:v>0.17290377600000001</c:v>
                </c:pt>
                <c:pt idx="498">
                  <c:v>0.17369891700000001</c:v>
                </c:pt>
                <c:pt idx="499">
                  <c:v>0.17545937</c:v>
                </c:pt>
                <c:pt idx="500">
                  <c:v>0.176189914</c:v>
                </c:pt>
                <c:pt idx="501">
                  <c:v>0.177614301</c:v>
                </c:pt>
                <c:pt idx="502">
                  <c:v>0.17904476799999999</c:v>
                </c:pt>
                <c:pt idx="503">
                  <c:v>0.180146784</c:v>
                </c:pt>
                <c:pt idx="504">
                  <c:v>0.182108834</c:v>
                </c:pt>
                <c:pt idx="505">
                  <c:v>0.18367683900000001</c:v>
                </c:pt>
                <c:pt idx="506">
                  <c:v>0.184917107</c:v>
                </c:pt>
                <c:pt idx="507">
                  <c:v>0.18615989399999999</c:v>
                </c:pt>
                <c:pt idx="508">
                  <c:v>0.187202916</c:v>
                </c:pt>
                <c:pt idx="509">
                  <c:v>0.18921335</c:v>
                </c:pt>
                <c:pt idx="510">
                  <c:v>0.190131143</c:v>
                </c:pt>
                <c:pt idx="511">
                  <c:v>0.191544771</c:v>
                </c:pt>
                <c:pt idx="512">
                  <c:v>0.19348721199999999</c:v>
                </c:pt>
                <c:pt idx="513">
                  <c:v>0.195273578</c:v>
                </c:pt>
                <c:pt idx="514">
                  <c:v>0.197025478</c:v>
                </c:pt>
                <c:pt idx="515">
                  <c:v>0.19892998000000001</c:v>
                </c:pt>
                <c:pt idx="516">
                  <c:v>0.20116974400000001</c:v>
                </c:pt>
                <c:pt idx="517">
                  <c:v>0.20379596999999999</c:v>
                </c:pt>
                <c:pt idx="518">
                  <c:v>0.206916615</c:v>
                </c:pt>
                <c:pt idx="519">
                  <c:v>0.210028991</c:v>
                </c:pt>
                <c:pt idx="520">
                  <c:v>0.21345013400000001</c:v>
                </c:pt>
                <c:pt idx="521">
                  <c:v>0.217560008</c:v>
                </c:pt>
                <c:pt idx="522">
                  <c:v>0.222794086</c:v>
                </c:pt>
                <c:pt idx="523">
                  <c:v>0.22762823099999999</c:v>
                </c:pt>
                <c:pt idx="524">
                  <c:v>0.23335363000000001</c:v>
                </c:pt>
                <c:pt idx="525">
                  <c:v>0.23950398000000001</c:v>
                </c:pt>
                <c:pt idx="526">
                  <c:v>0.24635437099999999</c:v>
                </c:pt>
                <c:pt idx="527">
                  <c:v>0.25362619800000002</c:v>
                </c:pt>
                <c:pt idx="528">
                  <c:v>0.261636704</c:v>
                </c:pt>
                <c:pt idx="529">
                  <c:v>0.27036380799999998</c:v>
                </c:pt>
                <c:pt idx="530">
                  <c:v>0.27934882</c:v>
                </c:pt>
                <c:pt idx="531">
                  <c:v>0.28917726900000001</c:v>
                </c:pt>
                <c:pt idx="532">
                  <c:v>0.30003768200000003</c:v>
                </c:pt>
                <c:pt idx="533">
                  <c:v>0.31166410500000002</c:v>
                </c:pt>
                <c:pt idx="534">
                  <c:v>0.32487082499999997</c:v>
                </c:pt>
                <c:pt idx="535">
                  <c:v>0.338674635</c:v>
                </c:pt>
                <c:pt idx="536">
                  <c:v>0.35275191099999997</c:v>
                </c:pt>
                <c:pt idx="537">
                  <c:v>0.36753538299999999</c:v>
                </c:pt>
                <c:pt idx="538">
                  <c:v>0.382945865</c:v>
                </c:pt>
                <c:pt idx="539">
                  <c:v>0.39897751799999998</c:v>
                </c:pt>
                <c:pt idx="540">
                  <c:v>0.41474410900000003</c:v>
                </c:pt>
                <c:pt idx="541">
                  <c:v>0.43216246400000002</c:v>
                </c:pt>
                <c:pt idx="542">
                  <c:v>0.45089665099999998</c:v>
                </c:pt>
                <c:pt idx="543">
                  <c:v>0.46950283700000001</c:v>
                </c:pt>
                <c:pt idx="544">
                  <c:v>0.48748773299999998</c:v>
                </c:pt>
                <c:pt idx="545">
                  <c:v>0.50590831000000003</c:v>
                </c:pt>
                <c:pt idx="546">
                  <c:v>0.52475136499999997</c:v>
                </c:pt>
                <c:pt idx="547">
                  <c:v>0.54261124100000002</c:v>
                </c:pt>
                <c:pt idx="548">
                  <c:v>0.56198579100000001</c:v>
                </c:pt>
                <c:pt idx="549">
                  <c:v>0.57998520099999995</c:v>
                </c:pt>
                <c:pt idx="550">
                  <c:v>0.59705025</c:v>
                </c:pt>
                <c:pt idx="551">
                  <c:v>0.61376059100000002</c:v>
                </c:pt>
                <c:pt idx="552">
                  <c:v>0.62944573199999998</c:v>
                </c:pt>
                <c:pt idx="553">
                  <c:v>0.64378303299999995</c:v>
                </c:pt>
                <c:pt idx="554">
                  <c:v>0.65697771299999996</c:v>
                </c:pt>
                <c:pt idx="555">
                  <c:v>0.66759753200000005</c:v>
                </c:pt>
                <c:pt idx="556">
                  <c:v>0.67786449199999999</c:v>
                </c:pt>
                <c:pt idx="557">
                  <c:v>0.68486291200000005</c:v>
                </c:pt>
                <c:pt idx="558">
                  <c:v>0.69097357999999998</c:v>
                </c:pt>
                <c:pt idx="559">
                  <c:v>0.69523394100000002</c:v>
                </c:pt>
                <c:pt idx="560">
                  <c:v>0.69775819800000005</c:v>
                </c:pt>
                <c:pt idx="561">
                  <c:v>0.699177206</c:v>
                </c:pt>
                <c:pt idx="562">
                  <c:v>0.69937592699999995</c:v>
                </c:pt>
                <c:pt idx="563">
                  <c:v>0.69955188000000001</c:v>
                </c:pt>
                <c:pt idx="564">
                  <c:v>0.69894915800000001</c:v>
                </c:pt>
                <c:pt idx="565">
                  <c:v>0.69906091699999995</c:v>
                </c:pt>
                <c:pt idx="566">
                  <c:v>0.69929206399999999</c:v>
                </c:pt>
                <c:pt idx="567">
                  <c:v>0.70045006300000001</c:v>
                </c:pt>
                <c:pt idx="568">
                  <c:v>0.70209801199999999</c:v>
                </c:pt>
                <c:pt idx="569">
                  <c:v>0.70499473800000001</c:v>
                </c:pt>
                <c:pt idx="570">
                  <c:v>0.70816844700000003</c:v>
                </c:pt>
                <c:pt idx="571">
                  <c:v>0.712574661</c:v>
                </c:pt>
                <c:pt idx="572">
                  <c:v>0.71718388799999999</c:v>
                </c:pt>
                <c:pt idx="573">
                  <c:v>0.71986091100000005</c:v>
                </c:pt>
                <c:pt idx="574">
                  <c:v>0.72361910299999999</c:v>
                </c:pt>
                <c:pt idx="575">
                  <c:v>0.72460359299999999</c:v>
                </c:pt>
                <c:pt idx="576">
                  <c:v>0.72416424800000001</c:v>
                </c:pt>
                <c:pt idx="577">
                  <c:v>0.72180986400000002</c:v>
                </c:pt>
                <c:pt idx="578">
                  <c:v>0.71674448300000004</c:v>
                </c:pt>
                <c:pt idx="579">
                  <c:v>0.70918232199999998</c:v>
                </c:pt>
                <c:pt idx="580">
                  <c:v>0.70057511299999997</c:v>
                </c:pt>
                <c:pt idx="581">
                  <c:v>0.69201683999999997</c:v>
                </c:pt>
                <c:pt idx="582">
                  <c:v>0.68306589100000004</c:v>
                </c:pt>
                <c:pt idx="583">
                  <c:v>0.67547404799999999</c:v>
                </c:pt>
                <c:pt idx="584">
                  <c:v>0.66892623900000003</c:v>
                </c:pt>
                <c:pt idx="585">
                  <c:v>0.66519773000000004</c:v>
                </c:pt>
                <c:pt idx="586">
                  <c:v>0.66662198299999997</c:v>
                </c:pt>
                <c:pt idx="587">
                  <c:v>0.67232281000000005</c:v>
                </c:pt>
                <c:pt idx="588">
                  <c:v>0.68395114000000001</c:v>
                </c:pt>
                <c:pt idx="589">
                  <c:v>0.69792842899999996</c:v>
                </c:pt>
                <c:pt idx="590">
                  <c:v>0.72098404199999999</c:v>
                </c:pt>
                <c:pt idx="591">
                  <c:v>0.74937862200000005</c:v>
                </c:pt>
                <c:pt idx="592">
                  <c:v>0.78613114399999995</c:v>
                </c:pt>
                <c:pt idx="593">
                  <c:v>0.83099883799999996</c:v>
                </c:pt>
                <c:pt idx="594">
                  <c:v>0.886922777</c:v>
                </c:pt>
                <c:pt idx="595">
                  <c:v>0.95366972699999997</c:v>
                </c:pt>
                <c:pt idx="596">
                  <c:v>1.032664061</c:v>
                </c:pt>
                <c:pt idx="597">
                  <c:v>1.129965544</c:v>
                </c:pt>
                <c:pt idx="598">
                  <c:v>1.2437082530000001</c:v>
                </c:pt>
                <c:pt idx="599">
                  <c:v>1.370605826</c:v>
                </c:pt>
                <c:pt idx="600">
                  <c:v>1.515853286</c:v>
                </c:pt>
              </c:numCache>
            </c:numRef>
          </c:yVal>
          <c:smooth val="1"/>
          <c:extLst>
            <c:ext xmlns:c16="http://schemas.microsoft.com/office/drawing/2014/chart" uri="{C3380CC4-5D6E-409C-BE32-E72D297353CC}">
              <c16:uniqueId val="{00000003-7AFE-4CE2-A252-E70AF283DAD0}"/>
            </c:ext>
          </c:extLst>
        </c:ser>
        <c:ser>
          <c:idx val="8"/>
          <c:order val="4"/>
          <c:tx>
            <c:strRef>
              <c:f>'Post reaction scan 4-Cl-3-NO2-P'!$J$1:$J$2</c:f>
              <c:strCache>
                <c:ptCount val="2"/>
                <c:pt idx="0">
                  <c:v>4-Cl-3-NO2-Ph 0.5 mM 4-NO2-PhAc 0.05 mM 50 mM HFIP</c:v>
                </c:pt>
                <c:pt idx="1">
                  <c:v>Abs</c:v>
                </c:pt>
              </c:strCache>
            </c:strRef>
          </c:tx>
          <c:spPr>
            <a:ln w="19050" cap="rnd">
              <a:solidFill>
                <a:srgbClr val="FF7C80"/>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J$3:$J$603</c:f>
              <c:numCache>
                <c:formatCode>General</c:formatCode>
                <c:ptCount val="601"/>
                <c:pt idx="0">
                  <c:v>-3.36025E-4</c:v>
                </c:pt>
                <c:pt idx="1">
                  <c:v>2.2979900000000001E-4</c:v>
                </c:pt>
                <c:pt idx="2">
                  <c:v>2.2757100000000001E-4</c:v>
                </c:pt>
                <c:pt idx="3">
                  <c:v>1.9677799999999999E-4</c:v>
                </c:pt>
                <c:pt idx="4">
                  <c:v>2.4458800000000001E-4</c:v>
                </c:pt>
                <c:pt idx="5">
                  <c:v>3.9600300000000002E-4</c:v>
                </c:pt>
                <c:pt idx="6">
                  <c:v>3.9483699999999999E-4</c:v>
                </c:pt>
                <c:pt idx="7">
                  <c:v>2.7712E-4</c:v>
                </c:pt>
                <c:pt idx="8">
                  <c:v>4.4813600000000002E-4</c:v>
                </c:pt>
                <c:pt idx="9">
                  <c:v>4.27095E-4</c:v>
                </c:pt>
                <c:pt idx="10">
                  <c:v>4.3178500000000001E-4</c:v>
                </c:pt>
                <c:pt idx="11">
                  <c:v>4.8210899999999999E-4</c:v>
                </c:pt>
                <c:pt idx="12">
                  <c:v>4.2662899999999998E-4</c:v>
                </c:pt>
                <c:pt idx="13">
                  <c:v>4.39844E-4</c:v>
                </c:pt>
                <c:pt idx="14">
                  <c:v>4.7371300000000001E-4</c:v>
                </c:pt>
                <c:pt idx="15">
                  <c:v>5.4568200000000002E-4</c:v>
                </c:pt>
                <c:pt idx="16">
                  <c:v>5.8686899999999995E-4</c:v>
                </c:pt>
                <c:pt idx="17">
                  <c:v>5.9508599999999999E-4</c:v>
                </c:pt>
                <c:pt idx="18">
                  <c:v>5.8790600000000002E-4</c:v>
                </c:pt>
                <c:pt idx="19">
                  <c:v>7.5865500000000001E-4</c:v>
                </c:pt>
                <c:pt idx="20">
                  <c:v>6.0138499999999996E-4</c:v>
                </c:pt>
                <c:pt idx="21">
                  <c:v>6.6500200000000004E-4</c:v>
                </c:pt>
                <c:pt idx="22">
                  <c:v>6.3166299999999997E-4</c:v>
                </c:pt>
                <c:pt idx="23">
                  <c:v>7.1319999999999999E-4</c:v>
                </c:pt>
                <c:pt idx="24">
                  <c:v>7.9898000000000002E-4</c:v>
                </c:pt>
                <c:pt idx="25">
                  <c:v>6.8123100000000002E-4</c:v>
                </c:pt>
                <c:pt idx="26">
                  <c:v>8.7175600000000001E-4</c:v>
                </c:pt>
                <c:pt idx="27">
                  <c:v>9.2960199999999997E-4</c:v>
                </c:pt>
                <c:pt idx="28">
                  <c:v>7.6487899999999999E-4</c:v>
                </c:pt>
                <c:pt idx="29">
                  <c:v>8.3871200000000003E-4</c:v>
                </c:pt>
                <c:pt idx="30">
                  <c:v>8.9414099999999999E-4</c:v>
                </c:pt>
                <c:pt idx="31">
                  <c:v>1.1507049999999999E-3</c:v>
                </c:pt>
                <c:pt idx="32">
                  <c:v>1.010936E-3</c:v>
                </c:pt>
                <c:pt idx="33">
                  <c:v>9.7025400000000004E-4</c:v>
                </c:pt>
                <c:pt idx="34">
                  <c:v>1.031641E-3</c:v>
                </c:pt>
                <c:pt idx="35">
                  <c:v>1.174895E-3</c:v>
                </c:pt>
                <c:pt idx="36">
                  <c:v>1.1513280000000001E-3</c:v>
                </c:pt>
                <c:pt idx="37">
                  <c:v>1.183487E-3</c:v>
                </c:pt>
                <c:pt idx="38">
                  <c:v>1.323701E-3</c:v>
                </c:pt>
                <c:pt idx="39">
                  <c:v>1.1685619999999999E-3</c:v>
                </c:pt>
                <c:pt idx="40">
                  <c:v>1.220399E-3</c:v>
                </c:pt>
                <c:pt idx="41">
                  <c:v>1.454325E-3</c:v>
                </c:pt>
                <c:pt idx="42">
                  <c:v>1.409991E-3</c:v>
                </c:pt>
                <c:pt idx="43">
                  <c:v>1.300463E-3</c:v>
                </c:pt>
                <c:pt idx="44">
                  <c:v>1.442507E-3</c:v>
                </c:pt>
                <c:pt idx="45">
                  <c:v>1.4278590000000001E-3</c:v>
                </c:pt>
                <c:pt idx="46">
                  <c:v>1.418587E-3</c:v>
                </c:pt>
                <c:pt idx="47">
                  <c:v>1.40555E-3</c:v>
                </c:pt>
                <c:pt idx="48">
                  <c:v>1.602083E-3</c:v>
                </c:pt>
                <c:pt idx="49">
                  <c:v>1.5273660000000001E-3</c:v>
                </c:pt>
                <c:pt idx="50">
                  <c:v>1.5993030000000001E-3</c:v>
                </c:pt>
                <c:pt idx="51">
                  <c:v>1.616555E-3</c:v>
                </c:pt>
                <c:pt idx="52">
                  <c:v>1.5689320000000001E-3</c:v>
                </c:pt>
                <c:pt idx="53">
                  <c:v>1.916835E-3</c:v>
                </c:pt>
                <c:pt idx="54">
                  <c:v>1.860729E-3</c:v>
                </c:pt>
                <c:pt idx="55">
                  <c:v>1.911088E-3</c:v>
                </c:pt>
                <c:pt idx="56">
                  <c:v>1.8942150000000001E-3</c:v>
                </c:pt>
                <c:pt idx="57">
                  <c:v>1.8510060000000001E-3</c:v>
                </c:pt>
                <c:pt idx="58">
                  <c:v>1.900065E-3</c:v>
                </c:pt>
                <c:pt idx="59">
                  <c:v>1.9978600000000002E-3</c:v>
                </c:pt>
                <c:pt idx="60">
                  <c:v>1.9680069999999999E-3</c:v>
                </c:pt>
                <c:pt idx="61">
                  <c:v>2.0724490000000001E-3</c:v>
                </c:pt>
                <c:pt idx="62">
                  <c:v>2.0592620000000001E-3</c:v>
                </c:pt>
                <c:pt idx="63">
                  <c:v>2.2423780000000002E-3</c:v>
                </c:pt>
                <c:pt idx="64">
                  <c:v>2.1593049999999998E-3</c:v>
                </c:pt>
                <c:pt idx="65">
                  <c:v>2.3260669999999998E-3</c:v>
                </c:pt>
                <c:pt idx="66">
                  <c:v>2.3259629999999999E-3</c:v>
                </c:pt>
                <c:pt idx="67">
                  <c:v>2.437416E-3</c:v>
                </c:pt>
                <c:pt idx="68">
                  <c:v>2.4239320000000002E-3</c:v>
                </c:pt>
                <c:pt idx="69">
                  <c:v>2.3258329999999998E-3</c:v>
                </c:pt>
                <c:pt idx="70">
                  <c:v>2.5228080000000001E-3</c:v>
                </c:pt>
                <c:pt idx="71">
                  <c:v>2.4896649999999998E-3</c:v>
                </c:pt>
                <c:pt idx="72">
                  <c:v>2.501484E-3</c:v>
                </c:pt>
                <c:pt idx="73">
                  <c:v>2.1984069999999999E-3</c:v>
                </c:pt>
                <c:pt idx="74">
                  <c:v>2.3124299999999999E-3</c:v>
                </c:pt>
                <c:pt idx="75">
                  <c:v>2.1780879999999999E-3</c:v>
                </c:pt>
                <c:pt idx="76">
                  <c:v>2.1863350000000002E-3</c:v>
                </c:pt>
                <c:pt idx="77">
                  <c:v>2.0533330000000001E-3</c:v>
                </c:pt>
                <c:pt idx="78">
                  <c:v>2.0188720000000001E-3</c:v>
                </c:pt>
                <c:pt idx="79">
                  <c:v>1.775233E-3</c:v>
                </c:pt>
                <c:pt idx="80">
                  <c:v>1.556202E-3</c:v>
                </c:pt>
                <c:pt idx="81">
                  <c:v>1.451623E-3</c:v>
                </c:pt>
                <c:pt idx="82">
                  <c:v>1.7681369999999999E-3</c:v>
                </c:pt>
                <c:pt idx="83">
                  <c:v>1.132096E-3</c:v>
                </c:pt>
                <c:pt idx="84">
                  <c:v>1.0698120000000001E-3</c:v>
                </c:pt>
                <c:pt idx="85">
                  <c:v>8.5020199999999999E-4</c:v>
                </c:pt>
                <c:pt idx="86">
                  <c:v>8.5388499999999997E-4</c:v>
                </c:pt>
                <c:pt idx="87">
                  <c:v>5.9980400000000001E-4</c:v>
                </c:pt>
                <c:pt idx="88">
                  <c:v>6.5823499999999996E-4</c:v>
                </c:pt>
                <c:pt idx="89">
                  <c:v>4.9542900000000003E-4</c:v>
                </c:pt>
                <c:pt idx="90">
                  <c:v>5.2450700000000001E-4</c:v>
                </c:pt>
                <c:pt idx="91">
                  <c:v>5.5192900000000005E-4</c:v>
                </c:pt>
                <c:pt idx="92">
                  <c:v>6.0371800000000005E-4</c:v>
                </c:pt>
                <c:pt idx="93">
                  <c:v>5.1007199999999998E-4</c:v>
                </c:pt>
                <c:pt idx="94">
                  <c:v>5.9542299999999998E-4</c:v>
                </c:pt>
                <c:pt idx="95">
                  <c:v>5.3964300000000002E-4</c:v>
                </c:pt>
                <c:pt idx="96">
                  <c:v>5.0737700000000004E-4</c:v>
                </c:pt>
                <c:pt idx="97">
                  <c:v>6.7659100000000004E-4</c:v>
                </c:pt>
                <c:pt idx="98">
                  <c:v>6.4462500000000002E-4</c:v>
                </c:pt>
                <c:pt idx="99">
                  <c:v>7.4472999999999998E-4</c:v>
                </c:pt>
                <c:pt idx="100">
                  <c:v>7.4976100000000005E-4</c:v>
                </c:pt>
                <c:pt idx="101">
                  <c:v>8.5048700000000003E-4</c:v>
                </c:pt>
                <c:pt idx="102">
                  <c:v>9.3621700000000004E-4</c:v>
                </c:pt>
                <c:pt idx="103">
                  <c:v>1.046354E-3</c:v>
                </c:pt>
                <c:pt idx="104">
                  <c:v>1.2087949999999999E-3</c:v>
                </c:pt>
                <c:pt idx="105">
                  <c:v>1.2564830000000001E-3</c:v>
                </c:pt>
                <c:pt idx="106">
                  <c:v>1.3473820000000001E-3</c:v>
                </c:pt>
                <c:pt idx="107">
                  <c:v>1.726553E-3</c:v>
                </c:pt>
                <c:pt idx="108">
                  <c:v>1.788619E-3</c:v>
                </c:pt>
                <c:pt idx="109">
                  <c:v>1.8448970000000001E-3</c:v>
                </c:pt>
                <c:pt idx="110">
                  <c:v>2.0002779999999999E-3</c:v>
                </c:pt>
                <c:pt idx="111">
                  <c:v>2.0480530000000002E-3</c:v>
                </c:pt>
                <c:pt idx="112">
                  <c:v>2.0826450000000002E-3</c:v>
                </c:pt>
                <c:pt idx="113">
                  <c:v>2.2824249999999998E-3</c:v>
                </c:pt>
                <c:pt idx="114">
                  <c:v>2.4808650000000001E-3</c:v>
                </c:pt>
                <c:pt idx="115">
                  <c:v>2.2891650000000001E-3</c:v>
                </c:pt>
                <c:pt idx="116">
                  <c:v>2.3403550000000001E-3</c:v>
                </c:pt>
                <c:pt idx="117">
                  <c:v>2.3922790000000002E-3</c:v>
                </c:pt>
                <c:pt idx="118">
                  <c:v>2.5400969999999998E-3</c:v>
                </c:pt>
                <c:pt idx="119">
                  <c:v>2.5581150000000001E-3</c:v>
                </c:pt>
                <c:pt idx="120">
                  <c:v>2.6269679999999999E-3</c:v>
                </c:pt>
                <c:pt idx="121">
                  <c:v>2.7776010000000002E-3</c:v>
                </c:pt>
                <c:pt idx="122">
                  <c:v>2.6488699999999998E-3</c:v>
                </c:pt>
                <c:pt idx="123">
                  <c:v>2.4428829999999999E-3</c:v>
                </c:pt>
                <c:pt idx="124">
                  <c:v>2.5222349999999998E-3</c:v>
                </c:pt>
                <c:pt idx="125">
                  <c:v>2.7422760000000001E-3</c:v>
                </c:pt>
                <c:pt idx="126">
                  <c:v>2.7223999999999998E-3</c:v>
                </c:pt>
                <c:pt idx="127">
                  <c:v>2.7710090000000001E-3</c:v>
                </c:pt>
                <c:pt idx="128">
                  <c:v>2.822256E-3</c:v>
                </c:pt>
                <c:pt idx="129">
                  <c:v>2.8377070000000001E-3</c:v>
                </c:pt>
                <c:pt idx="130">
                  <c:v>2.9190079999999998E-3</c:v>
                </c:pt>
                <c:pt idx="131">
                  <c:v>3.1058499999999998E-3</c:v>
                </c:pt>
                <c:pt idx="132">
                  <c:v>3.3377680000000001E-3</c:v>
                </c:pt>
                <c:pt idx="133">
                  <c:v>3.3726720000000002E-3</c:v>
                </c:pt>
                <c:pt idx="134">
                  <c:v>3.3465069999999999E-3</c:v>
                </c:pt>
                <c:pt idx="135">
                  <c:v>3.3622639999999998E-3</c:v>
                </c:pt>
                <c:pt idx="136">
                  <c:v>3.301928E-3</c:v>
                </c:pt>
                <c:pt idx="137">
                  <c:v>3.2967640000000002E-3</c:v>
                </c:pt>
                <c:pt idx="138">
                  <c:v>3.3363080000000001E-3</c:v>
                </c:pt>
                <c:pt idx="139">
                  <c:v>3.3136400000000001E-3</c:v>
                </c:pt>
                <c:pt idx="140">
                  <c:v>3.3655239999999999E-3</c:v>
                </c:pt>
                <c:pt idx="141">
                  <c:v>3.26137E-3</c:v>
                </c:pt>
                <c:pt idx="142">
                  <c:v>3.4885699999999999E-3</c:v>
                </c:pt>
                <c:pt idx="143">
                  <c:v>3.656496E-3</c:v>
                </c:pt>
                <c:pt idx="144">
                  <c:v>3.731397E-3</c:v>
                </c:pt>
                <c:pt idx="145">
                  <c:v>3.838667E-3</c:v>
                </c:pt>
                <c:pt idx="146">
                  <c:v>3.765184E-3</c:v>
                </c:pt>
                <c:pt idx="147">
                  <c:v>3.9601230000000003E-3</c:v>
                </c:pt>
                <c:pt idx="148">
                  <c:v>3.9531740000000003E-3</c:v>
                </c:pt>
                <c:pt idx="149">
                  <c:v>4.0193479999999998E-3</c:v>
                </c:pt>
                <c:pt idx="150">
                  <c:v>4.0014259999999998E-3</c:v>
                </c:pt>
                <c:pt idx="151">
                  <c:v>4.067345E-3</c:v>
                </c:pt>
                <c:pt idx="152">
                  <c:v>4.1180130000000002E-3</c:v>
                </c:pt>
                <c:pt idx="153">
                  <c:v>4.2490100000000001E-3</c:v>
                </c:pt>
                <c:pt idx="154">
                  <c:v>4.2589689999999996E-3</c:v>
                </c:pt>
                <c:pt idx="155">
                  <c:v>4.3702400000000001E-3</c:v>
                </c:pt>
                <c:pt idx="156">
                  <c:v>4.3456609999999998E-3</c:v>
                </c:pt>
                <c:pt idx="157">
                  <c:v>4.3533749999999996E-3</c:v>
                </c:pt>
                <c:pt idx="158">
                  <c:v>4.4296250000000004E-3</c:v>
                </c:pt>
                <c:pt idx="159">
                  <c:v>4.4234019999999999E-3</c:v>
                </c:pt>
                <c:pt idx="160">
                  <c:v>4.5994069999999998E-3</c:v>
                </c:pt>
                <c:pt idx="161">
                  <c:v>4.6134820000000003E-3</c:v>
                </c:pt>
                <c:pt idx="162">
                  <c:v>4.6890980000000001E-3</c:v>
                </c:pt>
                <c:pt idx="163">
                  <c:v>4.5762019999999997E-3</c:v>
                </c:pt>
                <c:pt idx="164">
                  <c:v>4.7425339999999996E-3</c:v>
                </c:pt>
                <c:pt idx="165">
                  <c:v>4.8426729999999996E-3</c:v>
                </c:pt>
                <c:pt idx="166">
                  <c:v>4.9562410000000001E-3</c:v>
                </c:pt>
                <c:pt idx="167">
                  <c:v>5.0228549999999997E-3</c:v>
                </c:pt>
                <c:pt idx="168">
                  <c:v>5.011883E-3</c:v>
                </c:pt>
                <c:pt idx="169">
                  <c:v>4.9647759999999997E-3</c:v>
                </c:pt>
                <c:pt idx="170">
                  <c:v>5.1368630000000002E-3</c:v>
                </c:pt>
                <c:pt idx="171">
                  <c:v>5.1744260000000002E-3</c:v>
                </c:pt>
                <c:pt idx="172">
                  <c:v>5.3083100000000001E-3</c:v>
                </c:pt>
                <c:pt idx="173">
                  <c:v>5.1603070000000003E-3</c:v>
                </c:pt>
                <c:pt idx="174">
                  <c:v>5.316093E-3</c:v>
                </c:pt>
                <c:pt idx="175">
                  <c:v>5.4162589999999997E-3</c:v>
                </c:pt>
                <c:pt idx="176">
                  <c:v>5.4628639999999996E-3</c:v>
                </c:pt>
                <c:pt idx="177">
                  <c:v>5.5737879999999997E-3</c:v>
                </c:pt>
                <c:pt idx="178">
                  <c:v>5.6508299999999999E-3</c:v>
                </c:pt>
                <c:pt idx="179">
                  <c:v>5.607168E-3</c:v>
                </c:pt>
                <c:pt idx="180">
                  <c:v>5.7174469999999996E-3</c:v>
                </c:pt>
                <c:pt idx="181">
                  <c:v>5.6707880000000004E-3</c:v>
                </c:pt>
                <c:pt idx="182">
                  <c:v>5.8572700000000004E-3</c:v>
                </c:pt>
                <c:pt idx="183">
                  <c:v>5.8571389999999999E-3</c:v>
                </c:pt>
                <c:pt idx="184">
                  <c:v>6.0039619999999998E-3</c:v>
                </c:pt>
                <c:pt idx="185">
                  <c:v>6.0634929999999997E-3</c:v>
                </c:pt>
                <c:pt idx="186">
                  <c:v>5.9976889999999996E-3</c:v>
                </c:pt>
                <c:pt idx="187">
                  <c:v>6.1718659999999998E-3</c:v>
                </c:pt>
                <c:pt idx="188">
                  <c:v>6.22538E-3</c:v>
                </c:pt>
                <c:pt idx="189">
                  <c:v>6.2800829999999997E-3</c:v>
                </c:pt>
                <c:pt idx="190">
                  <c:v>6.4231339999999996E-3</c:v>
                </c:pt>
                <c:pt idx="191">
                  <c:v>6.3305890000000002E-3</c:v>
                </c:pt>
                <c:pt idx="192">
                  <c:v>6.428993E-3</c:v>
                </c:pt>
                <c:pt idx="193">
                  <c:v>6.4826969999999999E-3</c:v>
                </c:pt>
                <c:pt idx="194">
                  <c:v>6.6757839999999997E-3</c:v>
                </c:pt>
                <c:pt idx="195">
                  <c:v>6.6551750000000002E-3</c:v>
                </c:pt>
                <c:pt idx="196">
                  <c:v>6.783074E-3</c:v>
                </c:pt>
                <c:pt idx="197">
                  <c:v>6.7621979999999996E-3</c:v>
                </c:pt>
                <c:pt idx="198">
                  <c:v>6.729596E-3</c:v>
                </c:pt>
                <c:pt idx="199">
                  <c:v>6.9593809999999997E-3</c:v>
                </c:pt>
                <c:pt idx="200">
                  <c:v>6.9459140000000001E-3</c:v>
                </c:pt>
                <c:pt idx="201">
                  <c:v>7.0750029999999998E-3</c:v>
                </c:pt>
                <c:pt idx="202">
                  <c:v>7.0588220000000002E-3</c:v>
                </c:pt>
                <c:pt idx="203">
                  <c:v>7.1656549999999999E-3</c:v>
                </c:pt>
                <c:pt idx="204">
                  <c:v>7.160891E-3</c:v>
                </c:pt>
                <c:pt idx="205">
                  <c:v>7.2813310000000003E-3</c:v>
                </c:pt>
                <c:pt idx="206">
                  <c:v>7.4480709999999997E-3</c:v>
                </c:pt>
                <c:pt idx="207">
                  <c:v>7.426846E-3</c:v>
                </c:pt>
                <c:pt idx="208">
                  <c:v>7.4590519999999999E-3</c:v>
                </c:pt>
                <c:pt idx="209">
                  <c:v>7.5968820000000001E-3</c:v>
                </c:pt>
                <c:pt idx="210">
                  <c:v>7.6059700000000001E-3</c:v>
                </c:pt>
                <c:pt idx="211">
                  <c:v>7.6525220000000001E-3</c:v>
                </c:pt>
                <c:pt idx="212">
                  <c:v>7.9082860000000005E-3</c:v>
                </c:pt>
                <c:pt idx="213">
                  <c:v>7.8165309999999998E-3</c:v>
                </c:pt>
                <c:pt idx="214">
                  <c:v>7.805462E-3</c:v>
                </c:pt>
                <c:pt idx="215">
                  <c:v>7.8648180000000008E-3</c:v>
                </c:pt>
                <c:pt idx="216">
                  <c:v>8.0339169999999998E-3</c:v>
                </c:pt>
                <c:pt idx="217">
                  <c:v>8.1534659999999998E-3</c:v>
                </c:pt>
                <c:pt idx="218">
                  <c:v>8.1919509999999994E-3</c:v>
                </c:pt>
                <c:pt idx="219">
                  <c:v>8.2886139999999997E-3</c:v>
                </c:pt>
                <c:pt idx="220">
                  <c:v>8.1794480000000006E-3</c:v>
                </c:pt>
                <c:pt idx="221">
                  <c:v>8.3258440000000006E-3</c:v>
                </c:pt>
                <c:pt idx="222">
                  <c:v>8.3749540000000004E-3</c:v>
                </c:pt>
                <c:pt idx="223">
                  <c:v>8.3670359999999996E-3</c:v>
                </c:pt>
                <c:pt idx="224">
                  <c:v>8.4929069999999992E-3</c:v>
                </c:pt>
                <c:pt idx="225">
                  <c:v>8.3952209999999996E-3</c:v>
                </c:pt>
                <c:pt idx="226">
                  <c:v>8.3194319999999999E-3</c:v>
                </c:pt>
                <c:pt idx="227">
                  <c:v>8.3873039999999999E-3</c:v>
                </c:pt>
                <c:pt idx="228">
                  <c:v>8.5470500000000005E-3</c:v>
                </c:pt>
                <c:pt idx="229">
                  <c:v>8.5637890000000005E-3</c:v>
                </c:pt>
                <c:pt idx="230">
                  <c:v>8.5356189999999995E-3</c:v>
                </c:pt>
                <c:pt idx="231">
                  <c:v>8.6401749999999999E-3</c:v>
                </c:pt>
                <c:pt idx="232">
                  <c:v>9.6143849999999996E-3</c:v>
                </c:pt>
                <c:pt idx="233">
                  <c:v>9.9036679999999992E-3</c:v>
                </c:pt>
                <c:pt idx="234">
                  <c:v>9.8599210000000007E-3</c:v>
                </c:pt>
                <c:pt idx="235">
                  <c:v>1.0042328999999999E-2</c:v>
                </c:pt>
                <c:pt idx="236">
                  <c:v>9.9398200000000003E-3</c:v>
                </c:pt>
                <c:pt idx="237">
                  <c:v>1.0053404E-2</c:v>
                </c:pt>
                <c:pt idx="238">
                  <c:v>1.0235813E-2</c:v>
                </c:pt>
                <c:pt idx="239">
                  <c:v>1.0326995E-2</c:v>
                </c:pt>
                <c:pt idx="240">
                  <c:v>1.022728E-2</c:v>
                </c:pt>
                <c:pt idx="241">
                  <c:v>1.0218507999999999E-2</c:v>
                </c:pt>
                <c:pt idx="242">
                  <c:v>1.0355042E-2</c:v>
                </c:pt>
                <c:pt idx="243">
                  <c:v>1.0359470000000001E-2</c:v>
                </c:pt>
                <c:pt idx="244">
                  <c:v>1.0550575E-2</c:v>
                </c:pt>
                <c:pt idx="245">
                  <c:v>1.0559407E-2</c:v>
                </c:pt>
                <c:pt idx="246">
                  <c:v>1.0560416E-2</c:v>
                </c:pt>
                <c:pt idx="247">
                  <c:v>1.0663046000000001E-2</c:v>
                </c:pt>
                <c:pt idx="248">
                  <c:v>1.0614419E-2</c:v>
                </c:pt>
                <c:pt idx="249">
                  <c:v>1.0732001E-2</c:v>
                </c:pt>
                <c:pt idx="250">
                  <c:v>1.0678274E-2</c:v>
                </c:pt>
                <c:pt idx="251">
                  <c:v>1.0865141E-2</c:v>
                </c:pt>
                <c:pt idx="252">
                  <c:v>1.0864052000000001E-2</c:v>
                </c:pt>
                <c:pt idx="253">
                  <c:v>1.0847623000000001E-2</c:v>
                </c:pt>
                <c:pt idx="254">
                  <c:v>1.1041095000000001E-2</c:v>
                </c:pt>
                <c:pt idx="255">
                  <c:v>1.0971241E-2</c:v>
                </c:pt>
                <c:pt idx="256">
                  <c:v>1.1039660999999999E-2</c:v>
                </c:pt>
                <c:pt idx="257">
                  <c:v>1.1234015E-2</c:v>
                </c:pt>
                <c:pt idx="258">
                  <c:v>1.0990648E-2</c:v>
                </c:pt>
                <c:pt idx="259">
                  <c:v>1.1166919000000001E-2</c:v>
                </c:pt>
                <c:pt idx="260">
                  <c:v>1.1215925E-2</c:v>
                </c:pt>
                <c:pt idx="261">
                  <c:v>1.1199775E-2</c:v>
                </c:pt>
                <c:pt idx="262">
                  <c:v>1.1355749E-2</c:v>
                </c:pt>
                <c:pt idx="263">
                  <c:v>1.1348283000000001E-2</c:v>
                </c:pt>
                <c:pt idx="264">
                  <c:v>1.1414954999999999E-2</c:v>
                </c:pt>
                <c:pt idx="265">
                  <c:v>1.1441398E-2</c:v>
                </c:pt>
                <c:pt idx="266">
                  <c:v>1.1501015E-2</c:v>
                </c:pt>
                <c:pt idx="267">
                  <c:v>1.1810576999999999E-2</c:v>
                </c:pt>
                <c:pt idx="268">
                  <c:v>1.1852791999999999E-2</c:v>
                </c:pt>
                <c:pt idx="269">
                  <c:v>1.2224585E-2</c:v>
                </c:pt>
                <c:pt idx="270">
                  <c:v>1.2210739999999999E-2</c:v>
                </c:pt>
                <c:pt idx="271">
                  <c:v>1.2526242999999999E-2</c:v>
                </c:pt>
                <c:pt idx="272">
                  <c:v>1.2853628000000001E-2</c:v>
                </c:pt>
                <c:pt idx="273">
                  <c:v>1.3279493999999999E-2</c:v>
                </c:pt>
                <c:pt idx="274">
                  <c:v>1.3469193000000001E-2</c:v>
                </c:pt>
                <c:pt idx="275">
                  <c:v>1.3633704999999999E-2</c:v>
                </c:pt>
                <c:pt idx="276">
                  <c:v>1.4024055000000001E-2</c:v>
                </c:pt>
                <c:pt idx="277">
                  <c:v>1.4110071E-2</c:v>
                </c:pt>
                <c:pt idx="278">
                  <c:v>1.4559201000000001E-2</c:v>
                </c:pt>
                <c:pt idx="279">
                  <c:v>1.4746407E-2</c:v>
                </c:pt>
                <c:pt idx="280">
                  <c:v>1.4976642E-2</c:v>
                </c:pt>
                <c:pt idx="281">
                  <c:v>1.5181398E-2</c:v>
                </c:pt>
                <c:pt idx="282">
                  <c:v>1.5431657999999999E-2</c:v>
                </c:pt>
                <c:pt idx="283">
                  <c:v>1.5679513999999999E-2</c:v>
                </c:pt>
                <c:pt idx="284">
                  <c:v>1.5992633999999999E-2</c:v>
                </c:pt>
                <c:pt idx="285">
                  <c:v>1.6359385000000001E-2</c:v>
                </c:pt>
                <c:pt idx="286">
                  <c:v>1.6465304E-2</c:v>
                </c:pt>
                <c:pt idx="287">
                  <c:v>1.6764812E-2</c:v>
                </c:pt>
                <c:pt idx="288">
                  <c:v>1.7013456999999999E-2</c:v>
                </c:pt>
                <c:pt idx="289">
                  <c:v>1.7299173000000001E-2</c:v>
                </c:pt>
                <c:pt idx="290">
                  <c:v>1.7581818999999999E-2</c:v>
                </c:pt>
                <c:pt idx="291">
                  <c:v>1.7708552999999998E-2</c:v>
                </c:pt>
                <c:pt idx="292">
                  <c:v>1.7960220999999998E-2</c:v>
                </c:pt>
                <c:pt idx="293">
                  <c:v>1.810121E-2</c:v>
                </c:pt>
                <c:pt idx="294">
                  <c:v>1.8494812999999999E-2</c:v>
                </c:pt>
                <c:pt idx="295">
                  <c:v>1.8658917000000001E-2</c:v>
                </c:pt>
                <c:pt idx="296">
                  <c:v>1.8959318999999999E-2</c:v>
                </c:pt>
                <c:pt idx="297">
                  <c:v>1.9212255000000001E-2</c:v>
                </c:pt>
                <c:pt idx="298">
                  <c:v>1.9324554000000001E-2</c:v>
                </c:pt>
                <c:pt idx="299">
                  <c:v>1.9499585E-2</c:v>
                </c:pt>
                <c:pt idx="300">
                  <c:v>1.9823871999999999E-2</c:v>
                </c:pt>
                <c:pt idx="301">
                  <c:v>2.0040169E-2</c:v>
                </c:pt>
                <c:pt idx="302">
                  <c:v>2.0215080999999999E-2</c:v>
                </c:pt>
                <c:pt idx="303">
                  <c:v>2.0543676E-2</c:v>
                </c:pt>
                <c:pt idx="304">
                  <c:v>2.0709966999999999E-2</c:v>
                </c:pt>
                <c:pt idx="305">
                  <c:v>2.0888734999999999E-2</c:v>
                </c:pt>
                <c:pt idx="306">
                  <c:v>2.1151274000000001E-2</c:v>
                </c:pt>
                <c:pt idx="307">
                  <c:v>2.1359804999999999E-2</c:v>
                </c:pt>
                <c:pt idx="308">
                  <c:v>2.1488901000000001E-2</c:v>
                </c:pt>
                <c:pt idx="309">
                  <c:v>2.1916626000000002E-2</c:v>
                </c:pt>
                <c:pt idx="310">
                  <c:v>2.1726523000000001E-2</c:v>
                </c:pt>
                <c:pt idx="311">
                  <c:v>2.1945975999999999E-2</c:v>
                </c:pt>
                <c:pt idx="312">
                  <c:v>2.2305747000000001E-2</c:v>
                </c:pt>
                <c:pt idx="313">
                  <c:v>2.2474322000000001E-2</c:v>
                </c:pt>
                <c:pt idx="314">
                  <c:v>2.2631509000000001E-2</c:v>
                </c:pt>
                <c:pt idx="315">
                  <c:v>2.2916228E-2</c:v>
                </c:pt>
                <c:pt idx="316">
                  <c:v>2.3107208000000001E-2</c:v>
                </c:pt>
                <c:pt idx="317">
                  <c:v>2.3392263999999999E-2</c:v>
                </c:pt>
                <c:pt idx="318">
                  <c:v>2.3828924000000001E-2</c:v>
                </c:pt>
                <c:pt idx="319">
                  <c:v>2.4157143999999998E-2</c:v>
                </c:pt>
                <c:pt idx="320">
                  <c:v>2.4470551E-2</c:v>
                </c:pt>
                <c:pt idx="321">
                  <c:v>2.4808303E-2</c:v>
                </c:pt>
                <c:pt idx="322">
                  <c:v>2.5093655999999999E-2</c:v>
                </c:pt>
                <c:pt idx="323">
                  <c:v>2.5403978000000001E-2</c:v>
                </c:pt>
                <c:pt idx="324">
                  <c:v>2.5888521000000001E-2</c:v>
                </c:pt>
                <c:pt idx="325">
                  <c:v>2.6277425E-2</c:v>
                </c:pt>
                <c:pt idx="326">
                  <c:v>2.6628667000000002E-2</c:v>
                </c:pt>
                <c:pt idx="327">
                  <c:v>2.7131526E-2</c:v>
                </c:pt>
                <c:pt idx="328">
                  <c:v>2.7825079999999999E-2</c:v>
                </c:pt>
                <c:pt idx="329">
                  <c:v>2.8277770000000001E-2</c:v>
                </c:pt>
                <c:pt idx="330">
                  <c:v>2.8795376000000001E-2</c:v>
                </c:pt>
                <c:pt idx="331">
                  <c:v>2.9259351999999999E-2</c:v>
                </c:pt>
                <c:pt idx="332">
                  <c:v>3.0065382000000002E-2</c:v>
                </c:pt>
                <c:pt idx="333">
                  <c:v>3.0639120999999998E-2</c:v>
                </c:pt>
                <c:pt idx="334">
                  <c:v>3.1289283000000001E-2</c:v>
                </c:pt>
                <c:pt idx="335">
                  <c:v>3.1897292000000001E-2</c:v>
                </c:pt>
                <c:pt idx="336">
                  <c:v>3.2530956E-2</c:v>
                </c:pt>
                <c:pt idx="337">
                  <c:v>3.3076006999999998E-2</c:v>
                </c:pt>
                <c:pt idx="338">
                  <c:v>3.3695589999999997E-2</c:v>
                </c:pt>
                <c:pt idx="339">
                  <c:v>3.4239497000000001E-2</c:v>
                </c:pt>
                <c:pt idx="340">
                  <c:v>3.4933790999999999E-2</c:v>
                </c:pt>
                <c:pt idx="341">
                  <c:v>3.5707652999999999E-2</c:v>
                </c:pt>
                <c:pt idx="342">
                  <c:v>3.6220494999999998E-2</c:v>
                </c:pt>
                <c:pt idx="343">
                  <c:v>3.6979630999999999E-2</c:v>
                </c:pt>
                <c:pt idx="344">
                  <c:v>3.7598629000000001E-2</c:v>
                </c:pt>
                <c:pt idx="345">
                  <c:v>3.8270551999999999E-2</c:v>
                </c:pt>
                <c:pt idx="346">
                  <c:v>3.9239988000000003E-2</c:v>
                </c:pt>
                <c:pt idx="347">
                  <c:v>3.9888263E-2</c:v>
                </c:pt>
                <c:pt idx="348">
                  <c:v>4.0844540999999998E-2</c:v>
                </c:pt>
                <c:pt idx="349">
                  <c:v>4.1695263000000003E-2</c:v>
                </c:pt>
                <c:pt idx="350">
                  <c:v>4.2718906000000001E-2</c:v>
                </c:pt>
                <c:pt idx="351">
                  <c:v>4.3650042E-2</c:v>
                </c:pt>
                <c:pt idx="352">
                  <c:v>4.4739938999999999E-2</c:v>
                </c:pt>
                <c:pt idx="353">
                  <c:v>4.5858468999999999E-2</c:v>
                </c:pt>
                <c:pt idx="354">
                  <c:v>4.6891145000000002E-2</c:v>
                </c:pt>
                <c:pt idx="355">
                  <c:v>4.8150338000000001E-2</c:v>
                </c:pt>
                <c:pt idx="356">
                  <c:v>4.9391116999999998E-2</c:v>
                </c:pt>
                <c:pt idx="357">
                  <c:v>5.0878308999999997E-2</c:v>
                </c:pt>
                <c:pt idx="358">
                  <c:v>5.2348387000000003E-2</c:v>
                </c:pt>
                <c:pt idx="359">
                  <c:v>5.4007131999999999E-2</c:v>
                </c:pt>
                <c:pt idx="360">
                  <c:v>5.5465445000000002E-2</c:v>
                </c:pt>
                <c:pt idx="361">
                  <c:v>5.7101406E-2</c:v>
                </c:pt>
                <c:pt idx="362">
                  <c:v>5.9059965999999998E-2</c:v>
                </c:pt>
                <c:pt idx="363">
                  <c:v>6.0903605E-2</c:v>
                </c:pt>
                <c:pt idx="364">
                  <c:v>6.2890291000000001E-2</c:v>
                </c:pt>
                <c:pt idx="365">
                  <c:v>6.4895689000000006E-2</c:v>
                </c:pt>
                <c:pt idx="366">
                  <c:v>6.6758253000000004E-2</c:v>
                </c:pt>
                <c:pt idx="367">
                  <c:v>6.8648972000000003E-2</c:v>
                </c:pt>
                <c:pt idx="368">
                  <c:v>7.0982903E-2</c:v>
                </c:pt>
                <c:pt idx="369">
                  <c:v>7.3126732999999999E-2</c:v>
                </c:pt>
                <c:pt idx="370">
                  <c:v>7.5559064999999995E-2</c:v>
                </c:pt>
                <c:pt idx="371">
                  <c:v>7.7984117000000006E-2</c:v>
                </c:pt>
                <c:pt idx="372">
                  <c:v>8.0588176999999997E-2</c:v>
                </c:pt>
                <c:pt idx="373">
                  <c:v>8.3211645000000001E-2</c:v>
                </c:pt>
                <c:pt idx="374">
                  <c:v>8.5888251999999998E-2</c:v>
                </c:pt>
                <c:pt idx="375">
                  <c:v>8.8774934E-2</c:v>
                </c:pt>
                <c:pt idx="376">
                  <c:v>9.1537766000000007E-2</c:v>
                </c:pt>
                <c:pt idx="377">
                  <c:v>9.4235948999999999E-2</c:v>
                </c:pt>
                <c:pt idx="378">
                  <c:v>9.6878945999999994E-2</c:v>
                </c:pt>
                <c:pt idx="379">
                  <c:v>9.9552541999999994E-2</c:v>
                </c:pt>
                <c:pt idx="380">
                  <c:v>0.102335252</c:v>
                </c:pt>
                <c:pt idx="381">
                  <c:v>0.105149485</c:v>
                </c:pt>
                <c:pt idx="382">
                  <c:v>0.10770265800000001</c:v>
                </c:pt>
                <c:pt idx="383">
                  <c:v>0.11024983200000001</c:v>
                </c:pt>
                <c:pt idx="384">
                  <c:v>0.11252351100000001</c:v>
                </c:pt>
                <c:pt idx="385">
                  <c:v>0.11492492999999999</c:v>
                </c:pt>
                <c:pt idx="386">
                  <c:v>0.11742928599999999</c:v>
                </c:pt>
                <c:pt idx="387">
                  <c:v>0.120019004</c:v>
                </c:pt>
                <c:pt idx="388">
                  <c:v>0.12207201099999999</c:v>
                </c:pt>
                <c:pt idx="389">
                  <c:v>0.12412915400000001</c:v>
                </c:pt>
                <c:pt idx="390">
                  <c:v>0.12593452599999999</c:v>
                </c:pt>
                <c:pt idx="391">
                  <c:v>0.12774314000000001</c:v>
                </c:pt>
                <c:pt idx="392">
                  <c:v>0.12923531199999999</c:v>
                </c:pt>
                <c:pt idx="393">
                  <c:v>0.13094076499999999</c:v>
                </c:pt>
                <c:pt idx="394">
                  <c:v>0.13230772299999999</c:v>
                </c:pt>
                <c:pt idx="395">
                  <c:v>0.13347587</c:v>
                </c:pt>
                <c:pt idx="396">
                  <c:v>0.134287879</c:v>
                </c:pt>
                <c:pt idx="397">
                  <c:v>0.13532324100000001</c:v>
                </c:pt>
                <c:pt idx="398">
                  <c:v>0.13617157899999999</c:v>
                </c:pt>
                <c:pt idx="399">
                  <c:v>0.13713945499999999</c:v>
                </c:pt>
                <c:pt idx="400">
                  <c:v>0.13764219</c:v>
                </c:pt>
                <c:pt idx="401">
                  <c:v>0.13827171899999999</c:v>
                </c:pt>
                <c:pt idx="402">
                  <c:v>0.13864669199999999</c:v>
                </c:pt>
                <c:pt idx="403">
                  <c:v>0.13919432500000001</c:v>
                </c:pt>
                <c:pt idx="404">
                  <c:v>0.139542103</c:v>
                </c:pt>
                <c:pt idx="405">
                  <c:v>0.13920830200000001</c:v>
                </c:pt>
                <c:pt idx="406">
                  <c:v>0.13920840600000001</c:v>
                </c:pt>
                <c:pt idx="407">
                  <c:v>0.13961531199999999</c:v>
                </c:pt>
                <c:pt idx="408">
                  <c:v>0.13984543099999999</c:v>
                </c:pt>
                <c:pt idx="409">
                  <c:v>0.13978552799999999</c:v>
                </c:pt>
                <c:pt idx="410">
                  <c:v>0.13971725099999999</c:v>
                </c:pt>
                <c:pt idx="411">
                  <c:v>0.139653057</c:v>
                </c:pt>
                <c:pt idx="412">
                  <c:v>0.139617249</c:v>
                </c:pt>
                <c:pt idx="413">
                  <c:v>0.139343247</c:v>
                </c:pt>
                <c:pt idx="414">
                  <c:v>0.13913044299999999</c:v>
                </c:pt>
                <c:pt idx="415">
                  <c:v>0.13909550000000001</c:v>
                </c:pt>
                <c:pt idx="416">
                  <c:v>0.138347104</c:v>
                </c:pt>
                <c:pt idx="417">
                  <c:v>0.13824623799999999</c:v>
                </c:pt>
                <c:pt idx="418">
                  <c:v>0.13843113200000001</c:v>
                </c:pt>
                <c:pt idx="419">
                  <c:v>0.13704955599999999</c:v>
                </c:pt>
                <c:pt idx="420">
                  <c:v>0.136937171</c:v>
                </c:pt>
                <c:pt idx="421">
                  <c:v>0.13699685</c:v>
                </c:pt>
                <c:pt idx="422">
                  <c:v>0.13651329300000001</c:v>
                </c:pt>
                <c:pt idx="423">
                  <c:v>0.13658182299999999</c:v>
                </c:pt>
                <c:pt idx="424">
                  <c:v>0.13649649899999999</c:v>
                </c:pt>
                <c:pt idx="425">
                  <c:v>0.135988936</c:v>
                </c:pt>
                <c:pt idx="426">
                  <c:v>0.13574804400000001</c:v>
                </c:pt>
                <c:pt idx="427">
                  <c:v>0.13574583800000001</c:v>
                </c:pt>
                <c:pt idx="428">
                  <c:v>0.13607528799999999</c:v>
                </c:pt>
                <c:pt idx="429">
                  <c:v>0.13426601899999999</c:v>
                </c:pt>
                <c:pt idx="430">
                  <c:v>0.13399259799999999</c:v>
                </c:pt>
                <c:pt idx="431">
                  <c:v>0.13391908999999999</c:v>
                </c:pt>
                <c:pt idx="432">
                  <c:v>0.13971778800000001</c:v>
                </c:pt>
                <c:pt idx="433">
                  <c:v>0.133590877</c:v>
                </c:pt>
                <c:pt idx="434">
                  <c:v>0.13387095900000001</c:v>
                </c:pt>
                <c:pt idx="435">
                  <c:v>0.13295312200000001</c:v>
                </c:pt>
                <c:pt idx="436">
                  <c:v>0.133628517</c:v>
                </c:pt>
                <c:pt idx="437">
                  <c:v>0.13278825599999999</c:v>
                </c:pt>
                <c:pt idx="438">
                  <c:v>0.13272300400000001</c:v>
                </c:pt>
                <c:pt idx="439">
                  <c:v>0.13383822100000001</c:v>
                </c:pt>
                <c:pt idx="440">
                  <c:v>0.13229823099999999</c:v>
                </c:pt>
                <c:pt idx="441">
                  <c:v>0.13174940700000001</c:v>
                </c:pt>
                <c:pt idx="442">
                  <c:v>0.130965784</c:v>
                </c:pt>
                <c:pt idx="443">
                  <c:v>0.13029299699999999</c:v>
                </c:pt>
                <c:pt idx="444">
                  <c:v>0.13071538499999999</c:v>
                </c:pt>
                <c:pt idx="445">
                  <c:v>0.12954084599999999</c:v>
                </c:pt>
                <c:pt idx="446">
                  <c:v>0.127200693</c:v>
                </c:pt>
                <c:pt idx="447">
                  <c:v>0.126314908</c:v>
                </c:pt>
                <c:pt idx="448">
                  <c:v>0.12428958700000001</c:v>
                </c:pt>
                <c:pt idx="449">
                  <c:v>0.12420595399999999</c:v>
                </c:pt>
                <c:pt idx="450">
                  <c:v>0.119065382</c:v>
                </c:pt>
                <c:pt idx="451">
                  <c:v>0.11639153200000001</c:v>
                </c:pt>
                <c:pt idx="452">
                  <c:v>0.14727538800000001</c:v>
                </c:pt>
                <c:pt idx="453">
                  <c:v>0.148231685</c:v>
                </c:pt>
                <c:pt idx="454">
                  <c:v>0.148431286</c:v>
                </c:pt>
                <c:pt idx="455">
                  <c:v>0.149517179</c:v>
                </c:pt>
                <c:pt idx="456">
                  <c:v>0.15004008999999999</c:v>
                </c:pt>
                <c:pt idx="457">
                  <c:v>0.150164142</c:v>
                </c:pt>
                <c:pt idx="458">
                  <c:v>0.14964295899999999</c:v>
                </c:pt>
                <c:pt idx="459">
                  <c:v>0.15137799099999999</c:v>
                </c:pt>
                <c:pt idx="460">
                  <c:v>0.15182495100000001</c:v>
                </c:pt>
                <c:pt idx="461">
                  <c:v>0.152528212</c:v>
                </c:pt>
                <c:pt idx="462">
                  <c:v>0.15183795999999999</c:v>
                </c:pt>
                <c:pt idx="463">
                  <c:v>0.151132554</c:v>
                </c:pt>
                <c:pt idx="464">
                  <c:v>0.15309135600000001</c:v>
                </c:pt>
                <c:pt idx="465">
                  <c:v>0.15330544099999999</c:v>
                </c:pt>
                <c:pt idx="466">
                  <c:v>0.15375876399999999</c:v>
                </c:pt>
                <c:pt idx="467">
                  <c:v>0.15460844300000001</c:v>
                </c:pt>
                <c:pt idx="468">
                  <c:v>0.154870018</c:v>
                </c:pt>
                <c:pt idx="469">
                  <c:v>0.154646441</c:v>
                </c:pt>
                <c:pt idx="470">
                  <c:v>0.15482678999999999</c:v>
                </c:pt>
                <c:pt idx="471">
                  <c:v>0.15498210500000001</c:v>
                </c:pt>
                <c:pt idx="472">
                  <c:v>0.15515930999999999</c:v>
                </c:pt>
                <c:pt idx="473">
                  <c:v>0.15564701</c:v>
                </c:pt>
                <c:pt idx="474">
                  <c:v>0.15621536999999999</c:v>
                </c:pt>
                <c:pt idx="475">
                  <c:v>0.15706062300000001</c:v>
                </c:pt>
                <c:pt idx="476">
                  <c:v>0.156333417</c:v>
                </c:pt>
                <c:pt idx="477">
                  <c:v>0.158026889</c:v>
                </c:pt>
                <c:pt idx="478">
                  <c:v>0.157037705</c:v>
                </c:pt>
                <c:pt idx="479">
                  <c:v>0.157860801</c:v>
                </c:pt>
                <c:pt idx="480">
                  <c:v>0.15921543499999999</c:v>
                </c:pt>
                <c:pt idx="481">
                  <c:v>0.158749312</c:v>
                </c:pt>
                <c:pt idx="482">
                  <c:v>0.15893660500000001</c:v>
                </c:pt>
                <c:pt idx="483">
                  <c:v>0.15995071799999999</c:v>
                </c:pt>
                <c:pt idx="484">
                  <c:v>0.159514144</c:v>
                </c:pt>
                <c:pt idx="485">
                  <c:v>0.16082839700000001</c:v>
                </c:pt>
                <c:pt idx="486">
                  <c:v>0.16086821300000001</c:v>
                </c:pt>
                <c:pt idx="487">
                  <c:v>0.160942107</c:v>
                </c:pt>
                <c:pt idx="488">
                  <c:v>0.16131679700000001</c:v>
                </c:pt>
                <c:pt idx="489">
                  <c:v>0.16364690700000001</c:v>
                </c:pt>
                <c:pt idx="490">
                  <c:v>0.16358450099999999</c:v>
                </c:pt>
                <c:pt idx="491">
                  <c:v>0.16403965700000001</c:v>
                </c:pt>
                <c:pt idx="492">
                  <c:v>0.16504728799999999</c:v>
                </c:pt>
                <c:pt idx="493">
                  <c:v>0.16628828600000001</c:v>
                </c:pt>
                <c:pt idx="494">
                  <c:v>0.167267531</c:v>
                </c:pt>
                <c:pt idx="495">
                  <c:v>0.168113977</c:v>
                </c:pt>
                <c:pt idx="496">
                  <c:v>0.16894873999999999</c:v>
                </c:pt>
                <c:pt idx="497">
                  <c:v>0.169561982</c:v>
                </c:pt>
                <c:pt idx="498">
                  <c:v>0.169419825</c:v>
                </c:pt>
                <c:pt idx="499">
                  <c:v>0.16977979200000001</c:v>
                </c:pt>
                <c:pt idx="500">
                  <c:v>0.17100696300000001</c:v>
                </c:pt>
                <c:pt idx="501">
                  <c:v>0.17108315199999999</c:v>
                </c:pt>
                <c:pt idx="502">
                  <c:v>0.17212151000000001</c:v>
                </c:pt>
                <c:pt idx="503">
                  <c:v>0.173258841</c:v>
                </c:pt>
                <c:pt idx="504">
                  <c:v>0.17429389100000001</c:v>
                </c:pt>
                <c:pt idx="505">
                  <c:v>0.174506471</c:v>
                </c:pt>
                <c:pt idx="506">
                  <c:v>0.175295636</c:v>
                </c:pt>
                <c:pt idx="507">
                  <c:v>0.176170781</c:v>
                </c:pt>
                <c:pt idx="508">
                  <c:v>0.17753224100000001</c:v>
                </c:pt>
                <c:pt idx="509">
                  <c:v>0.17825247399999999</c:v>
                </c:pt>
                <c:pt idx="510">
                  <c:v>0.179580614</c:v>
                </c:pt>
                <c:pt idx="511">
                  <c:v>0.180152744</c:v>
                </c:pt>
                <c:pt idx="512">
                  <c:v>0.18194223900000001</c:v>
                </c:pt>
                <c:pt idx="513">
                  <c:v>0.18284592</c:v>
                </c:pt>
                <c:pt idx="514">
                  <c:v>0.18468928300000001</c:v>
                </c:pt>
                <c:pt idx="515">
                  <c:v>0.186865687</c:v>
                </c:pt>
                <c:pt idx="516">
                  <c:v>0.18878303499999999</c:v>
                </c:pt>
                <c:pt idx="517">
                  <c:v>0.19089484200000001</c:v>
                </c:pt>
                <c:pt idx="518">
                  <c:v>0.19373442199999999</c:v>
                </c:pt>
                <c:pt idx="519">
                  <c:v>0.19646561200000001</c:v>
                </c:pt>
                <c:pt idx="520">
                  <c:v>0.19960910100000001</c:v>
                </c:pt>
                <c:pt idx="521">
                  <c:v>0.20274457300000001</c:v>
                </c:pt>
                <c:pt idx="522">
                  <c:v>0.20644562</c:v>
                </c:pt>
                <c:pt idx="523">
                  <c:v>0.21033416699999999</c:v>
                </c:pt>
                <c:pt idx="524">
                  <c:v>0.21456971799999999</c:v>
                </c:pt>
                <c:pt idx="525">
                  <c:v>0.21951478699999999</c:v>
                </c:pt>
                <c:pt idx="526">
                  <c:v>0.22456796500000001</c:v>
                </c:pt>
                <c:pt idx="527">
                  <c:v>0.22985127599999999</c:v>
                </c:pt>
                <c:pt idx="528">
                  <c:v>0.235667661</c:v>
                </c:pt>
                <c:pt idx="529">
                  <c:v>0.242246181</c:v>
                </c:pt>
                <c:pt idx="530">
                  <c:v>0.24917298600000001</c:v>
                </c:pt>
                <c:pt idx="531">
                  <c:v>0.25603082799999999</c:v>
                </c:pt>
                <c:pt idx="532">
                  <c:v>0.26394864899999998</c:v>
                </c:pt>
                <c:pt idx="533">
                  <c:v>0.27200159400000001</c:v>
                </c:pt>
                <c:pt idx="534">
                  <c:v>0.28151103900000002</c:v>
                </c:pt>
                <c:pt idx="535">
                  <c:v>0.29057312000000002</c:v>
                </c:pt>
                <c:pt idx="536">
                  <c:v>0.29995650099999999</c:v>
                </c:pt>
                <c:pt idx="537">
                  <c:v>0.30969181699999998</c:v>
                </c:pt>
                <c:pt idx="538">
                  <c:v>0.31985127899999999</c:v>
                </c:pt>
                <c:pt idx="539">
                  <c:v>0.32958662500000002</c:v>
                </c:pt>
                <c:pt idx="540">
                  <c:v>0.34023648499999998</c:v>
                </c:pt>
                <c:pt idx="541">
                  <c:v>0.351473272</c:v>
                </c:pt>
                <c:pt idx="542">
                  <c:v>0.36429947600000001</c:v>
                </c:pt>
                <c:pt idx="543">
                  <c:v>0.37718090399999998</c:v>
                </c:pt>
                <c:pt idx="544">
                  <c:v>0.39065992799999999</c:v>
                </c:pt>
                <c:pt idx="545">
                  <c:v>0.40441992900000001</c:v>
                </c:pt>
                <c:pt idx="546">
                  <c:v>0.41836416700000001</c:v>
                </c:pt>
                <c:pt idx="547">
                  <c:v>0.43402001299999998</c:v>
                </c:pt>
                <c:pt idx="548">
                  <c:v>0.45032304499999998</c:v>
                </c:pt>
                <c:pt idx="549">
                  <c:v>0.46768805400000002</c:v>
                </c:pt>
                <c:pt idx="550">
                  <c:v>0.48540085599999999</c:v>
                </c:pt>
                <c:pt idx="551">
                  <c:v>0.50316739099999996</c:v>
                </c:pt>
                <c:pt idx="552">
                  <c:v>0.52081233299999996</c:v>
                </c:pt>
                <c:pt idx="553">
                  <c:v>0.53880333899999999</c:v>
                </c:pt>
                <c:pt idx="554">
                  <c:v>0.55645650599999996</c:v>
                </c:pt>
                <c:pt idx="555">
                  <c:v>0.57237619200000001</c:v>
                </c:pt>
                <c:pt idx="556">
                  <c:v>0.58647084199999999</c:v>
                </c:pt>
                <c:pt idx="557">
                  <c:v>0.60010987500000001</c:v>
                </c:pt>
                <c:pt idx="558">
                  <c:v>0.61125922200000005</c:v>
                </c:pt>
                <c:pt idx="559">
                  <c:v>0.62076485199999998</c:v>
                </c:pt>
                <c:pt idx="560">
                  <c:v>0.62955707299999997</c:v>
                </c:pt>
                <c:pt idx="561">
                  <c:v>0.63638693099999999</c:v>
                </c:pt>
                <c:pt idx="562">
                  <c:v>0.64258980799999998</c:v>
                </c:pt>
                <c:pt idx="563">
                  <c:v>0.64898449199999997</c:v>
                </c:pt>
                <c:pt idx="564">
                  <c:v>0.65453255200000005</c:v>
                </c:pt>
                <c:pt idx="565">
                  <c:v>0.66126847300000002</c:v>
                </c:pt>
                <c:pt idx="566">
                  <c:v>0.66855287600000002</c:v>
                </c:pt>
                <c:pt idx="567">
                  <c:v>0.67821907999999997</c:v>
                </c:pt>
                <c:pt idx="568">
                  <c:v>0.68781548699999995</c:v>
                </c:pt>
                <c:pt idx="569">
                  <c:v>0.69939988900000005</c:v>
                </c:pt>
                <c:pt idx="570">
                  <c:v>0.71152889699999999</c:v>
                </c:pt>
                <c:pt idx="571">
                  <c:v>0.72472566400000005</c:v>
                </c:pt>
                <c:pt idx="572">
                  <c:v>0.73852783399999999</c:v>
                </c:pt>
                <c:pt idx="573">
                  <c:v>0.751484335</c:v>
                </c:pt>
                <c:pt idx="574">
                  <c:v>0.762797952</c:v>
                </c:pt>
                <c:pt idx="575">
                  <c:v>0.77170682000000002</c:v>
                </c:pt>
                <c:pt idx="576">
                  <c:v>0.77841073299999997</c:v>
                </c:pt>
                <c:pt idx="577">
                  <c:v>0.78071421399999996</c:v>
                </c:pt>
                <c:pt idx="578">
                  <c:v>0.77881830900000004</c:v>
                </c:pt>
                <c:pt idx="579">
                  <c:v>0.77262640000000005</c:v>
                </c:pt>
                <c:pt idx="580">
                  <c:v>0.76469725399999999</c:v>
                </c:pt>
                <c:pt idx="581">
                  <c:v>0.75464457299999999</c:v>
                </c:pt>
                <c:pt idx="582">
                  <c:v>0.74299222200000004</c:v>
                </c:pt>
                <c:pt idx="583">
                  <c:v>0.73133182500000005</c:v>
                </c:pt>
                <c:pt idx="584">
                  <c:v>0.72099500900000002</c:v>
                </c:pt>
                <c:pt idx="585">
                  <c:v>0.71097588499999997</c:v>
                </c:pt>
                <c:pt idx="586">
                  <c:v>0.70681738900000002</c:v>
                </c:pt>
                <c:pt idx="587">
                  <c:v>0.70480734099999998</c:v>
                </c:pt>
                <c:pt idx="588">
                  <c:v>0.70602953400000001</c:v>
                </c:pt>
                <c:pt idx="589">
                  <c:v>0.71196591899999995</c:v>
                </c:pt>
                <c:pt idx="590">
                  <c:v>0.72368860199999996</c:v>
                </c:pt>
                <c:pt idx="591">
                  <c:v>0.74118977799999997</c:v>
                </c:pt>
                <c:pt idx="592">
                  <c:v>0.76978421200000002</c:v>
                </c:pt>
                <c:pt idx="593">
                  <c:v>0.80564206800000004</c:v>
                </c:pt>
                <c:pt idx="594">
                  <c:v>0.85344249000000005</c:v>
                </c:pt>
                <c:pt idx="595">
                  <c:v>0.91444563899999998</c:v>
                </c:pt>
                <c:pt idx="596">
                  <c:v>0.99120497699999999</c:v>
                </c:pt>
                <c:pt idx="597">
                  <c:v>1.087037563</c:v>
                </c:pt>
                <c:pt idx="598">
                  <c:v>1.2051451209999999</c:v>
                </c:pt>
                <c:pt idx="599">
                  <c:v>1.3462014200000001</c:v>
                </c:pt>
                <c:pt idx="600">
                  <c:v>1.509459734</c:v>
                </c:pt>
              </c:numCache>
            </c:numRef>
          </c:yVal>
          <c:smooth val="1"/>
          <c:extLst>
            <c:ext xmlns:c16="http://schemas.microsoft.com/office/drawing/2014/chart" uri="{C3380CC4-5D6E-409C-BE32-E72D297353CC}">
              <c16:uniqueId val="{00000004-7AFE-4CE2-A252-E70AF283DAD0}"/>
            </c:ext>
          </c:extLst>
        </c:ser>
        <c:ser>
          <c:idx val="10"/>
          <c:order val="5"/>
          <c:tx>
            <c:strRef>
              <c:f>'Post reaction scan 4-Cl-3-NO2-P'!$L$1:$L$2</c:f>
              <c:strCache>
                <c:ptCount val="2"/>
                <c:pt idx="0">
                  <c:v>4-Cl-3-NO2-Ph 0.5 mM 4-NO2-PhAc 0.05 mM 100 mM HFIP</c:v>
                </c:pt>
                <c:pt idx="1">
                  <c:v>Abs</c:v>
                </c:pt>
              </c:strCache>
            </c:strRef>
          </c:tx>
          <c:spPr>
            <a:ln w="19050" cap="rnd">
              <a:solidFill>
                <a:srgbClr val="FF9999"/>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L$3:$L$603</c:f>
              <c:numCache>
                <c:formatCode>General</c:formatCode>
                <c:ptCount val="601"/>
                <c:pt idx="0">
                  <c:v>1.4120499999999999E-4</c:v>
                </c:pt>
                <c:pt idx="1">
                  <c:v>5.2121600000000002E-4</c:v>
                </c:pt>
                <c:pt idx="2">
                  <c:v>6.1610899999999999E-4</c:v>
                </c:pt>
                <c:pt idx="3">
                  <c:v>8.2271000000000004E-4</c:v>
                </c:pt>
                <c:pt idx="4">
                  <c:v>6.9225000000000005E-4</c:v>
                </c:pt>
                <c:pt idx="5">
                  <c:v>1.007588E-3</c:v>
                </c:pt>
                <c:pt idx="6">
                  <c:v>7.5930300000000002E-4</c:v>
                </c:pt>
                <c:pt idx="7">
                  <c:v>8.8713699999999997E-4</c:v>
                </c:pt>
                <c:pt idx="8">
                  <c:v>7.9633500000000001E-4</c:v>
                </c:pt>
                <c:pt idx="9">
                  <c:v>9.8013799999999997E-4</c:v>
                </c:pt>
                <c:pt idx="10">
                  <c:v>9.1149500000000001E-4</c:v>
                </c:pt>
                <c:pt idx="11">
                  <c:v>8.0619000000000003E-4</c:v>
                </c:pt>
                <c:pt idx="12">
                  <c:v>7.5730700000000003E-4</c:v>
                </c:pt>
                <c:pt idx="13">
                  <c:v>8.9945900000000002E-4</c:v>
                </c:pt>
                <c:pt idx="14">
                  <c:v>9.6485699999999995E-4</c:v>
                </c:pt>
                <c:pt idx="15">
                  <c:v>1.1484990000000001E-3</c:v>
                </c:pt>
                <c:pt idx="16">
                  <c:v>1.0129589999999999E-3</c:v>
                </c:pt>
                <c:pt idx="17">
                  <c:v>1.1836679999999999E-3</c:v>
                </c:pt>
                <c:pt idx="18">
                  <c:v>1.1622030000000001E-3</c:v>
                </c:pt>
                <c:pt idx="19">
                  <c:v>1.1554810000000001E-3</c:v>
                </c:pt>
                <c:pt idx="20">
                  <c:v>1.1090239999999999E-3</c:v>
                </c:pt>
                <c:pt idx="21">
                  <c:v>1.2705539999999999E-3</c:v>
                </c:pt>
                <c:pt idx="22">
                  <c:v>1.2613640000000001E-3</c:v>
                </c:pt>
                <c:pt idx="23">
                  <c:v>1.242698E-3</c:v>
                </c:pt>
                <c:pt idx="24">
                  <c:v>1.222735E-3</c:v>
                </c:pt>
                <c:pt idx="25">
                  <c:v>1.4268200000000001E-3</c:v>
                </c:pt>
                <c:pt idx="26">
                  <c:v>1.4203530000000001E-3</c:v>
                </c:pt>
                <c:pt idx="27">
                  <c:v>1.3182739999999999E-3</c:v>
                </c:pt>
                <c:pt idx="28">
                  <c:v>1.48022E-3</c:v>
                </c:pt>
                <c:pt idx="29">
                  <c:v>1.28312E-3</c:v>
                </c:pt>
                <c:pt idx="30">
                  <c:v>1.4131079999999999E-3</c:v>
                </c:pt>
                <c:pt idx="31">
                  <c:v>1.5770370000000001E-3</c:v>
                </c:pt>
                <c:pt idx="32">
                  <c:v>1.7029809999999999E-3</c:v>
                </c:pt>
                <c:pt idx="33">
                  <c:v>1.553526E-3</c:v>
                </c:pt>
                <c:pt idx="34">
                  <c:v>1.49022E-3</c:v>
                </c:pt>
                <c:pt idx="35">
                  <c:v>1.585169E-3</c:v>
                </c:pt>
                <c:pt idx="36">
                  <c:v>1.556462E-3</c:v>
                </c:pt>
                <c:pt idx="37">
                  <c:v>1.7533220000000001E-3</c:v>
                </c:pt>
                <c:pt idx="38">
                  <c:v>1.8366560000000001E-3</c:v>
                </c:pt>
                <c:pt idx="39">
                  <c:v>1.703813E-3</c:v>
                </c:pt>
                <c:pt idx="40">
                  <c:v>1.8658769999999999E-3</c:v>
                </c:pt>
                <c:pt idx="41">
                  <c:v>1.8757299999999999E-3</c:v>
                </c:pt>
                <c:pt idx="42">
                  <c:v>2.021499E-3</c:v>
                </c:pt>
                <c:pt idx="43">
                  <c:v>1.937869E-3</c:v>
                </c:pt>
                <c:pt idx="44">
                  <c:v>2.021681E-3</c:v>
                </c:pt>
                <c:pt idx="45">
                  <c:v>1.9979120000000001E-3</c:v>
                </c:pt>
                <c:pt idx="46">
                  <c:v>2.012579E-3</c:v>
                </c:pt>
                <c:pt idx="47">
                  <c:v>1.938962E-3</c:v>
                </c:pt>
                <c:pt idx="48">
                  <c:v>2.0406669999999999E-3</c:v>
                </c:pt>
                <c:pt idx="49">
                  <c:v>2.1728590000000001E-3</c:v>
                </c:pt>
                <c:pt idx="50">
                  <c:v>2.2118319999999999E-3</c:v>
                </c:pt>
                <c:pt idx="51">
                  <c:v>2.1348769999999999E-3</c:v>
                </c:pt>
                <c:pt idx="52">
                  <c:v>2.3165680000000002E-3</c:v>
                </c:pt>
                <c:pt idx="53">
                  <c:v>2.2907520000000001E-3</c:v>
                </c:pt>
                <c:pt idx="54">
                  <c:v>2.3512339999999998E-3</c:v>
                </c:pt>
                <c:pt idx="55">
                  <c:v>2.4817760000000002E-3</c:v>
                </c:pt>
                <c:pt idx="56">
                  <c:v>2.5095299999999998E-3</c:v>
                </c:pt>
                <c:pt idx="57">
                  <c:v>2.5495489999999999E-3</c:v>
                </c:pt>
                <c:pt idx="58">
                  <c:v>2.485864E-3</c:v>
                </c:pt>
                <c:pt idx="59">
                  <c:v>2.62452E-3</c:v>
                </c:pt>
                <c:pt idx="60">
                  <c:v>2.547101E-3</c:v>
                </c:pt>
                <c:pt idx="61">
                  <c:v>2.842397E-3</c:v>
                </c:pt>
                <c:pt idx="62">
                  <c:v>2.7195610000000001E-3</c:v>
                </c:pt>
                <c:pt idx="63">
                  <c:v>2.6660339999999999E-3</c:v>
                </c:pt>
                <c:pt idx="64">
                  <c:v>2.8865380000000001E-3</c:v>
                </c:pt>
                <c:pt idx="65">
                  <c:v>2.8069359999999999E-3</c:v>
                </c:pt>
                <c:pt idx="66">
                  <c:v>2.9283899999999999E-3</c:v>
                </c:pt>
                <c:pt idx="67">
                  <c:v>3.0414579999999999E-3</c:v>
                </c:pt>
                <c:pt idx="68">
                  <c:v>3.047662E-3</c:v>
                </c:pt>
                <c:pt idx="69">
                  <c:v>3.1399800000000001E-3</c:v>
                </c:pt>
                <c:pt idx="70">
                  <c:v>3.135391E-3</c:v>
                </c:pt>
                <c:pt idx="71">
                  <c:v>3.1827689999999998E-3</c:v>
                </c:pt>
                <c:pt idx="72">
                  <c:v>3.1863410000000001E-3</c:v>
                </c:pt>
                <c:pt idx="73">
                  <c:v>2.8137359999999998E-3</c:v>
                </c:pt>
                <c:pt idx="74">
                  <c:v>2.9742599999999998E-3</c:v>
                </c:pt>
                <c:pt idx="75">
                  <c:v>2.8397650000000002E-3</c:v>
                </c:pt>
                <c:pt idx="76">
                  <c:v>2.812981E-3</c:v>
                </c:pt>
                <c:pt idx="77">
                  <c:v>2.6859850000000001E-3</c:v>
                </c:pt>
                <c:pt idx="78">
                  <c:v>2.6760880000000001E-3</c:v>
                </c:pt>
                <c:pt idx="79">
                  <c:v>2.4580079999999998E-3</c:v>
                </c:pt>
                <c:pt idx="80">
                  <c:v>2.2257259999999999E-3</c:v>
                </c:pt>
                <c:pt idx="81">
                  <c:v>2.1287120000000001E-3</c:v>
                </c:pt>
                <c:pt idx="82">
                  <c:v>2.4554820000000002E-3</c:v>
                </c:pt>
                <c:pt idx="83">
                  <c:v>1.9682670000000001E-3</c:v>
                </c:pt>
                <c:pt idx="84">
                  <c:v>1.684063E-3</c:v>
                </c:pt>
                <c:pt idx="85">
                  <c:v>1.6719529999999999E-3</c:v>
                </c:pt>
                <c:pt idx="86">
                  <c:v>1.4868699999999999E-3</c:v>
                </c:pt>
                <c:pt idx="87">
                  <c:v>1.483233E-3</c:v>
                </c:pt>
                <c:pt idx="88">
                  <c:v>1.4163279999999999E-3</c:v>
                </c:pt>
                <c:pt idx="89">
                  <c:v>1.2481230000000001E-3</c:v>
                </c:pt>
                <c:pt idx="90">
                  <c:v>1.08014E-3</c:v>
                </c:pt>
                <c:pt idx="91">
                  <c:v>1.2102230000000001E-3</c:v>
                </c:pt>
                <c:pt idx="92">
                  <c:v>1.2318470000000001E-3</c:v>
                </c:pt>
                <c:pt idx="93">
                  <c:v>1.4133150000000001E-3</c:v>
                </c:pt>
                <c:pt idx="94">
                  <c:v>1.2572880000000001E-3</c:v>
                </c:pt>
                <c:pt idx="95">
                  <c:v>1.3914750000000001E-3</c:v>
                </c:pt>
                <c:pt idx="96">
                  <c:v>1.3002549999999999E-3</c:v>
                </c:pt>
                <c:pt idx="97">
                  <c:v>1.4337289999999999E-3</c:v>
                </c:pt>
                <c:pt idx="98">
                  <c:v>1.373712E-3</c:v>
                </c:pt>
                <c:pt idx="99">
                  <c:v>1.5323279999999999E-3</c:v>
                </c:pt>
                <c:pt idx="100">
                  <c:v>1.539056E-3</c:v>
                </c:pt>
                <c:pt idx="101">
                  <c:v>1.6404849999999999E-3</c:v>
                </c:pt>
                <c:pt idx="102">
                  <c:v>1.83767E-3</c:v>
                </c:pt>
                <c:pt idx="103">
                  <c:v>1.982335E-3</c:v>
                </c:pt>
                <c:pt idx="104">
                  <c:v>1.8617690000000001E-3</c:v>
                </c:pt>
                <c:pt idx="105">
                  <c:v>2.2192729999999999E-3</c:v>
                </c:pt>
                <c:pt idx="106">
                  <c:v>2.2957229999999999E-3</c:v>
                </c:pt>
                <c:pt idx="107">
                  <c:v>2.5477780000000001E-3</c:v>
                </c:pt>
                <c:pt idx="108">
                  <c:v>2.5234329999999998E-3</c:v>
                </c:pt>
                <c:pt idx="109">
                  <c:v>2.8344759999999998E-3</c:v>
                </c:pt>
                <c:pt idx="110">
                  <c:v>2.7678310000000001E-3</c:v>
                </c:pt>
                <c:pt idx="111">
                  <c:v>2.729694E-3</c:v>
                </c:pt>
                <c:pt idx="112">
                  <c:v>3.0358270000000001E-3</c:v>
                </c:pt>
                <c:pt idx="113">
                  <c:v>3.0279809999999999E-3</c:v>
                </c:pt>
                <c:pt idx="114">
                  <c:v>3.0063199999999998E-3</c:v>
                </c:pt>
                <c:pt idx="115">
                  <c:v>3.2704470000000001E-3</c:v>
                </c:pt>
                <c:pt idx="116">
                  <c:v>3.237481E-3</c:v>
                </c:pt>
                <c:pt idx="117">
                  <c:v>3.2067340000000001E-3</c:v>
                </c:pt>
                <c:pt idx="118">
                  <c:v>3.323552E-3</c:v>
                </c:pt>
                <c:pt idx="119">
                  <c:v>3.424173E-3</c:v>
                </c:pt>
                <c:pt idx="120">
                  <c:v>3.4361230000000001E-3</c:v>
                </c:pt>
                <c:pt idx="121">
                  <c:v>3.5028699999999999E-3</c:v>
                </c:pt>
                <c:pt idx="122">
                  <c:v>3.6036110000000001E-3</c:v>
                </c:pt>
                <c:pt idx="123">
                  <c:v>3.5438420000000002E-3</c:v>
                </c:pt>
                <c:pt idx="124">
                  <c:v>3.483716E-3</c:v>
                </c:pt>
                <c:pt idx="125">
                  <c:v>3.6329499999999998E-3</c:v>
                </c:pt>
                <c:pt idx="126">
                  <c:v>3.7266970000000002E-3</c:v>
                </c:pt>
                <c:pt idx="127">
                  <c:v>3.5840609999999999E-3</c:v>
                </c:pt>
                <c:pt idx="128">
                  <c:v>3.7630430000000002E-3</c:v>
                </c:pt>
                <c:pt idx="129">
                  <c:v>3.7412140000000001E-3</c:v>
                </c:pt>
                <c:pt idx="130">
                  <c:v>3.9143579999999997E-3</c:v>
                </c:pt>
                <c:pt idx="131">
                  <c:v>3.8993389999999999E-3</c:v>
                </c:pt>
                <c:pt idx="132">
                  <c:v>4.2011749999999997E-3</c:v>
                </c:pt>
                <c:pt idx="133">
                  <c:v>4.4315079999999998E-3</c:v>
                </c:pt>
                <c:pt idx="134">
                  <c:v>4.3785550000000001E-3</c:v>
                </c:pt>
                <c:pt idx="135">
                  <c:v>4.3397009999999996E-3</c:v>
                </c:pt>
                <c:pt idx="136">
                  <c:v>4.1945359999999996E-3</c:v>
                </c:pt>
                <c:pt idx="137">
                  <c:v>4.2345280000000004E-3</c:v>
                </c:pt>
                <c:pt idx="138">
                  <c:v>4.3752599999999997E-3</c:v>
                </c:pt>
                <c:pt idx="139">
                  <c:v>4.3268630000000002E-3</c:v>
                </c:pt>
                <c:pt idx="140">
                  <c:v>4.3225750000000004E-3</c:v>
                </c:pt>
                <c:pt idx="141">
                  <c:v>4.3272809999999997E-3</c:v>
                </c:pt>
                <c:pt idx="142">
                  <c:v>4.3957609999999998E-3</c:v>
                </c:pt>
                <c:pt idx="143">
                  <c:v>4.5345569999999998E-3</c:v>
                </c:pt>
                <c:pt idx="144">
                  <c:v>4.65592E-3</c:v>
                </c:pt>
                <c:pt idx="145">
                  <c:v>4.6627750000000001E-3</c:v>
                </c:pt>
                <c:pt idx="146">
                  <c:v>4.7691510000000001E-3</c:v>
                </c:pt>
                <c:pt idx="147">
                  <c:v>4.8109490000000001E-3</c:v>
                </c:pt>
                <c:pt idx="148">
                  <c:v>4.8859970000000004E-3</c:v>
                </c:pt>
                <c:pt idx="149">
                  <c:v>4.9116009999999998E-3</c:v>
                </c:pt>
                <c:pt idx="150">
                  <c:v>5.0834570000000004E-3</c:v>
                </c:pt>
                <c:pt idx="151">
                  <c:v>5.1185800000000002E-3</c:v>
                </c:pt>
                <c:pt idx="152">
                  <c:v>5.1528679999999997E-3</c:v>
                </c:pt>
                <c:pt idx="153">
                  <c:v>5.2168400000000004E-3</c:v>
                </c:pt>
                <c:pt idx="154">
                  <c:v>5.2564279999999996E-3</c:v>
                </c:pt>
                <c:pt idx="155">
                  <c:v>5.35624E-3</c:v>
                </c:pt>
                <c:pt idx="156">
                  <c:v>5.4109910000000004E-3</c:v>
                </c:pt>
                <c:pt idx="157">
                  <c:v>5.371415E-3</c:v>
                </c:pt>
                <c:pt idx="158">
                  <c:v>5.5037330000000002E-3</c:v>
                </c:pt>
                <c:pt idx="159">
                  <c:v>5.6082959999999996E-3</c:v>
                </c:pt>
                <c:pt idx="160">
                  <c:v>5.5231339999999999E-3</c:v>
                </c:pt>
                <c:pt idx="161">
                  <c:v>5.6158220000000003E-3</c:v>
                </c:pt>
                <c:pt idx="162">
                  <c:v>5.7404509999999997E-3</c:v>
                </c:pt>
                <c:pt idx="163">
                  <c:v>5.8429190000000002E-3</c:v>
                </c:pt>
                <c:pt idx="164">
                  <c:v>5.6033919999999996E-3</c:v>
                </c:pt>
                <c:pt idx="165">
                  <c:v>5.9409759999999997E-3</c:v>
                </c:pt>
                <c:pt idx="166">
                  <c:v>6.076461E-3</c:v>
                </c:pt>
                <c:pt idx="167">
                  <c:v>6.1611540000000003E-3</c:v>
                </c:pt>
                <c:pt idx="168">
                  <c:v>6.1382859999999997E-3</c:v>
                </c:pt>
                <c:pt idx="169">
                  <c:v>6.0999560000000001E-3</c:v>
                </c:pt>
                <c:pt idx="170">
                  <c:v>6.1776950000000004E-3</c:v>
                </c:pt>
                <c:pt idx="171">
                  <c:v>6.3819690000000004E-3</c:v>
                </c:pt>
                <c:pt idx="172">
                  <c:v>6.3709359999999998E-3</c:v>
                </c:pt>
                <c:pt idx="173">
                  <c:v>6.4663009999999998E-3</c:v>
                </c:pt>
                <c:pt idx="174">
                  <c:v>6.5714900000000001E-3</c:v>
                </c:pt>
                <c:pt idx="175">
                  <c:v>6.4868740000000001E-3</c:v>
                </c:pt>
                <c:pt idx="176">
                  <c:v>6.6355930000000004E-3</c:v>
                </c:pt>
                <c:pt idx="177">
                  <c:v>6.6569890000000003E-3</c:v>
                </c:pt>
                <c:pt idx="178">
                  <c:v>6.8383460000000004E-3</c:v>
                </c:pt>
                <c:pt idx="179">
                  <c:v>6.814128E-3</c:v>
                </c:pt>
                <c:pt idx="180">
                  <c:v>6.8524939999999998E-3</c:v>
                </c:pt>
                <c:pt idx="181">
                  <c:v>6.9678509999999997E-3</c:v>
                </c:pt>
                <c:pt idx="182">
                  <c:v>6.8526519999999999E-3</c:v>
                </c:pt>
                <c:pt idx="183">
                  <c:v>7.0220680000000002E-3</c:v>
                </c:pt>
                <c:pt idx="184">
                  <c:v>7.175865E-3</c:v>
                </c:pt>
                <c:pt idx="185">
                  <c:v>7.172655E-3</c:v>
                </c:pt>
                <c:pt idx="186">
                  <c:v>7.3213189999999997E-3</c:v>
                </c:pt>
                <c:pt idx="187">
                  <c:v>7.2081309999999996E-3</c:v>
                </c:pt>
                <c:pt idx="188">
                  <c:v>7.3340610000000002E-3</c:v>
                </c:pt>
                <c:pt idx="189">
                  <c:v>7.4992139999999997E-3</c:v>
                </c:pt>
                <c:pt idx="190">
                  <c:v>7.5720939999999997E-3</c:v>
                </c:pt>
                <c:pt idx="191">
                  <c:v>7.6442489999999997E-3</c:v>
                </c:pt>
                <c:pt idx="192">
                  <c:v>7.5648770000000002E-3</c:v>
                </c:pt>
                <c:pt idx="193">
                  <c:v>7.7447159999999996E-3</c:v>
                </c:pt>
                <c:pt idx="194">
                  <c:v>7.8159779999999995E-3</c:v>
                </c:pt>
                <c:pt idx="195">
                  <c:v>7.8734900000000003E-3</c:v>
                </c:pt>
                <c:pt idx="196">
                  <c:v>7.881898E-3</c:v>
                </c:pt>
                <c:pt idx="197">
                  <c:v>7.9922829999999993E-3</c:v>
                </c:pt>
                <c:pt idx="198">
                  <c:v>7.9540259999999995E-3</c:v>
                </c:pt>
                <c:pt idx="199">
                  <c:v>8.3005930000000002E-3</c:v>
                </c:pt>
                <c:pt idx="200">
                  <c:v>8.5091139999999999E-3</c:v>
                </c:pt>
                <c:pt idx="201">
                  <c:v>8.358618E-3</c:v>
                </c:pt>
                <c:pt idx="202">
                  <c:v>8.3604920000000006E-3</c:v>
                </c:pt>
                <c:pt idx="203">
                  <c:v>8.5023830000000005E-3</c:v>
                </c:pt>
                <c:pt idx="204">
                  <c:v>8.448746E-3</c:v>
                </c:pt>
                <c:pt idx="205">
                  <c:v>8.5348790000000004E-3</c:v>
                </c:pt>
                <c:pt idx="206">
                  <c:v>8.663914E-3</c:v>
                </c:pt>
                <c:pt idx="207">
                  <c:v>8.7313119999999998E-3</c:v>
                </c:pt>
                <c:pt idx="208">
                  <c:v>8.799935E-3</c:v>
                </c:pt>
                <c:pt idx="209">
                  <c:v>8.9723059999999993E-3</c:v>
                </c:pt>
                <c:pt idx="210">
                  <c:v>8.9682100000000008E-3</c:v>
                </c:pt>
                <c:pt idx="211">
                  <c:v>9.040279E-3</c:v>
                </c:pt>
                <c:pt idx="212">
                  <c:v>9.2129840000000005E-3</c:v>
                </c:pt>
                <c:pt idx="213">
                  <c:v>9.1833179999999993E-3</c:v>
                </c:pt>
                <c:pt idx="214">
                  <c:v>9.2016670000000002E-3</c:v>
                </c:pt>
                <c:pt idx="215">
                  <c:v>9.3268540000000007E-3</c:v>
                </c:pt>
                <c:pt idx="216">
                  <c:v>9.3150850000000007E-3</c:v>
                </c:pt>
                <c:pt idx="217">
                  <c:v>9.3509490000000008E-3</c:v>
                </c:pt>
                <c:pt idx="218">
                  <c:v>9.4893010000000003E-3</c:v>
                </c:pt>
                <c:pt idx="219">
                  <c:v>9.6537680000000001E-3</c:v>
                </c:pt>
                <c:pt idx="220">
                  <c:v>9.4943010000000001E-3</c:v>
                </c:pt>
                <c:pt idx="221">
                  <c:v>9.6841529999999992E-3</c:v>
                </c:pt>
                <c:pt idx="222">
                  <c:v>9.6713949999999993E-3</c:v>
                </c:pt>
                <c:pt idx="223">
                  <c:v>9.6825920000000003E-3</c:v>
                </c:pt>
                <c:pt idx="224">
                  <c:v>9.6744919999999998E-3</c:v>
                </c:pt>
                <c:pt idx="225">
                  <c:v>9.7197559999999995E-3</c:v>
                </c:pt>
                <c:pt idx="226">
                  <c:v>9.8359039999999995E-3</c:v>
                </c:pt>
                <c:pt idx="227">
                  <c:v>9.8977900000000001E-3</c:v>
                </c:pt>
                <c:pt idx="228">
                  <c:v>9.8039449999999997E-3</c:v>
                </c:pt>
                <c:pt idx="229">
                  <c:v>9.98747E-3</c:v>
                </c:pt>
                <c:pt idx="230">
                  <c:v>1.0089593000000001E-2</c:v>
                </c:pt>
                <c:pt idx="231">
                  <c:v>1.0188269E-2</c:v>
                </c:pt>
                <c:pt idx="232">
                  <c:v>1.1017145000000001E-2</c:v>
                </c:pt>
                <c:pt idx="233">
                  <c:v>1.1304069999999999E-2</c:v>
                </c:pt>
                <c:pt idx="234">
                  <c:v>1.1270728000000001E-2</c:v>
                </c:pt>
                <c:pt idx="235">
                  <c:v>1.1460641000000001E-2</c:v>
                </c:pt>
                <c:pt idx="236">
                  <c:v>1.1508165000000001E-2</c:v>
                </c:pt>
                <c:pt idx="237">
                  <c:v>1.1521455999999999E-2</c:v>
                </c:pt>
                <c:pt idx="238">
                  <c:v>1.1680817E-2</c:v>
                </c:pt>
                <c:pt idx="239">
                  <c:v>1.1589458E-2</c:v>
                </c:pt>
                <c:pt idx="240">
                  <c:v>1.176403E-2</c:v>
                </c:pt>
                <c:pt idx="241">
                  <c:v>1.1816296E-2</c:v>
                </c:pt>
                <c:pt idx="242">
                  <c:v>1.1843429000000001E-2</c:v>
                </c:pt>
                <c:pt idx="243">
                  <c:v>1.1880061000000001E-2</c:v>
                </c:pt>
                <c:pt idx="244">
                  <c:v>1.2071330999999999E-2</c:v>
                </c:pt>
                <c:pt idx="245">
                  <c:v>1.1999182000000001E-2</c:v>
                </c:pt>
                <c:pt idx="246">
                  <c:v>1.2052036E-2</c:v>
                </c:pt>
                <c:pt idx="247">
                  <c:v>1.2154086999999999E-2</c:v>
                </c:pt>
                <c:pt idx="248">
                  <c:v>1.2186193E-2</c:v>
                </c:pt>
                <c:pt idx="249">
                  <c:v>1.2237603999999999E-2</c:v>
                </c:pt>
                <c:pt idx="250">
                  <c:v>1.2301856999999999E-2</c:v>
                </c:pt>
                <c:pt idx="251">
                  <c:v>1.2339299999999999E-2</c:v>
                </c:pt>
                <c:pt idx="252">
                  <c:v>1.2381247E-2</c:v>
                </c:pt>
                <c:pt idx="253">
                  <c:v>1.2328647E-2</c:v>
                </c:pt>
                <c:pt idx="254">
                  <c:v>1.2413476999999999E-2</c:v>
                </c:pt>
                <c:pt idx="255">
                  <c:v>1.2539965E-2</c:v>
                </c:pt>
                <c:pt idx="256">
                  <c:v>1.2590379000000001E-2</c:v>
                </c:pt>
                <c:pt idx="257">
                  <c:v>1.2513801E-2</c:v>
                </c:pt>
                <c:pt idx="258">
                  <c:v>1.2638160000000001E-2</c:v>
                </c:pt>
                <c:pt idx="259">
                  <c:v>1.2625129000000001E-2</c:v>
                </c:pt>
                <c:pt idx="260">
                  <c:v>1.2780095999999999E-2</c:v>
                </c:pt>
                <c:pt idx="261">
                  <c:v>1.2816061E-2</c:v>
                </c:pt>
                <c:pt idx="262">
                  <c:v>1.2853895000000001E-2</c:v>
                </c:pt>
                <c:pt idx="263">
                  <c:v>1.3087051000000001E-2</c:v>
                </c:pt>
                <c:pt idx="264">
                  <c:v>1.2937893000000001E-2</c:v>
                </c:pt>
                <c:pt idx="265">
                  <c:v>1.3012519E-2</c:v>
                </c:pt>
                <c:pt idx="266">
                  <c:v>1.3282964E-2</c:v>
                </c:pt>
                <c:pt idx="267">
                  <c:v>1.3373131999999999E-2</c:v>
                </c:pt>
                <c:pt idx="268">
                  <c:v>1.3450636E-2</c:v>
                </c:pt>
                <c:pt idx="269">
                  <c:v>1.3723730999999999E-2</c:v>
                </c:pt>
                <c:pt idx="270">
                  <c:v>1.3826391E-2</c:v>
                </c:pt>
                <c:pt idx="271">
                  <c:v>1.3930437E-2</c:v>
                </c:pt>
                <c:pt idx="272">
                  <c:v>1.4355434E-2</c:v>
                </c:pt>
                <c:pt idx="273">
                  <c:v>1.47019E-2</c:v>
                </c:pt>
                <c:pt idx="274">
                  <c:v>1.49196E-2</c:v>
                </c:pt>
                <c:pt idx="275">
                  <c:v>1.5318992999999999E-2</c:v>
                </c:pt>
                <c:pt idx="276">
                  <c:v>1.5441099999999999E-2</c:v>
                </c:pt>
                <c:pt idx="277">
                  <c:v>1.5719369E-2</c:v>
                </c:pt>
                <c:pt idx="278">
                  <c:v>1.5956594000000001E-2</c:v>
                </c:pt>
                <c:pt idx="279">
                  <c:v>1.6188088999999999E-2</c:v>
                </c:pt>
                <c:pt idx="280">
                  <c:v>1.6441966999999998E-2</c:v>
                </c:pt>
                <c:pt idx="281">
                  <c:v>1.6692874999999999E-2</c:v>
                </c:pt>
                <c:pt idx="282">
                  <c:v>1.6975609999999999E-2</c:v>
                </c:pt>
                <c:pt idx="283">
                  <c:v>1.7190764000000001E-2</c:v>
                </c:pt>
                <c:pt idx="284">
                  <c:v>1.7508882999999999E-2</c:v>
                </c:pt>
                <c:pt idx="285">
                  <c:v>1.7741261000000001E-2</c:v>
                </c:pt>
                <c:pt idx="286">
                  <c:v>1.7849216000000001E-2</c:v>
                </c:pt>
                <c:pt idx="287">
                  <c:v>1.8118482000000002E-2</c:v>
                </c:pt>
                <c:pt idx="288">
                  <c:v>1.8403818999999998E-2</c:v>
                </c:pt>
                <c:pt idx="289">
                  <c:v>1.8544491E-2</c:v>
                </c:pt>
                <c:pt idx="290">
                  <c:v>1.8992528000000002E-2</c:v>
                </c:pt>
                <c:pt idx="291">
                  <c:v>1.9160038000000001E-2</c:v>
                </c:pt>
                <c:pt idx="292">
                  <c:v>1.9285828000000001E-2</c:v>
                </c:pt>
                <c:pt idx="293">
                  <c:v>1.9453857000000001E-2</c:v>
                </c:pt>
                <c:pt idx="294">
                  <c:v>1.9760094999999998E-2</c:v>
                </c:pt>
                <c:pt idx="295">
                  <c:v>1.9886302000000002E-2</c:v>
                </c:pt>
                <c:pt idx="296">
                  <c:v>2.0143356000000001E-2</c:v>
                </c:pt>
                <c:pt idx="297">
                  <c:v>2.0467907E-2</c:v>
                </c:pt>
                <c:pt idx="298">
                  <c:v>2.0588810999999999E-2</c:v>
                </c:pt>
                <c:pt idx="299">
                  <c:v>2.0796694000000001E-2</c:v>
                </c:pt>
                <c:pt idx="300">
                  <c:v>2.0889033000000001E-2</c:v>
                </c:pt>
                <c:pt idx="301">
                  <c:v>2.1179676000000001E-2</c:v>
                </c:pt>
                <c:pt idx="302">
                  <c:v>2.1381097000000002E-2</c:v>
                </c:pt>
                <c:pt idx="303">
                  <c:v>2.1594390000000002E-2</c:v>
                </c:pt>
                <c:pt idx="304">
                  <c:v>2.1761140000000002E-2</c:v>
                </c:pt>
                <c:pt idx="305">
                  <c:v>2.1868194000000001E-2</c:v>
                </c:pt>
                <c:pt idx="306">
                  <c:v>2.2242449000000001E-2</c:v>
                </c:pt>
                <c:pt idx="307">
                  <c:v>2.2390720999999999E-2</c:v>
                </c:pt>
                <c:pt idx="308">
                  <c:v>2.2535772999999999E-2</c:v>
                </c:pt>
                <c:pt idx="309">
                  <c:v>2.2677736E-2</c:v>
                </c:pt>
                <c:pt idx="310">
                  <c:v>2.2454367999999999E-2</c:v>
                </c:pt>
                <c:pt idx="311">
                  <c:v>2.2787416000000001E-2</c:v>
                </c:pt>
                <c:pt idx="312">
                  <c:v>2.3108955E-2</c:v>
                </c:pt>
                <c:pt idx="313">
                  <c:v>2.3073902E-2</c:v>
                </c:pt>
                <c:pt idx="314">
                  <c:v>2.3373825000000001E-2</c:v>
                </c:pt>
                <c:pt idx="315">
                  <c:v>2.3457095000000001E-2</c:v>
                </c:pt>
                <c:pt idx="316">
                  <c:v>2.3590040999999999E-2</c:v>
                </c:pt>
                <c:pt idx="317">
                  <c:v>2.4007667E-2</c:v>
                </c:pt>
                <c:pt idx="318">
                  <c:v>2.4236240999999999E-2</c:v>
                </c:pt>
                <c:pt idx="319">
                  <c:v>2.4472112000000001E-2</c:v>
                </c:pt>
                <c:pt idx="320">
                  <c:v>2.4631038000000001E-2</c:v>
                </c:pt>
                <c:pt idx="321">
                  <c:v>2.5114800999999999E-2</c:v>
                </c:pt>
                <c:pt idx="322">
                  <c:v>2.5235908000000001E-2</c:v>
                </c:pt>
                <c:pt idx="323">
                  <c:v>2.545072E-2</c:v>
                </c:pt>
                <c:pt idx="324">
                  <c:v>2.5924351000000002E-2</c:v>
                </c:pt>
                <c:pt idx="325">
                  <c:v>2.6227734999999999E-2</c:v>
                </c:pt>
                <c:pt idx="326">
                  <c:v>2.6713253999999999E-2</c:v>
                </c:pt>
                <c:pt idx="327">
                  <c:v>2.7065921999999999E-2</c:v>
                </c:pt>
                <c:pt idx="328">
                  <c:v>2.7466168999999999E-2</c:v>
                </c:pt>
                <c:pt idx="329">
                  <c:v>2.7923093999999999E-2</c:v>
                </c:pt>
                <c:pt idx="330">
                  <c:v>2.8379977000000001E-2</c:v>
                </c:pt>
                <c:pt idx="331">
                  <c:v>2.8932177999999999E-2</c:v>
                </c:pt>
                <c:pt idx="332">
                  <c:v>2.9615009000000001E-2</c:v>
                </c:pt>
                <c:pt idx="333">
                  <c:v>3.0121367E-2</c:v>
                </c:pt>
                <c:pt idx="334">
                  <c:v>3.047776E-2</c:v>
                </c:pt>
                <c:pt idx="335">
                  <c:v>3.0935949000000001E-2</c:v>
                </c:pt>
                <c:pt idx="336">
                  <c:v>3.1415798000000002E-2</c:v>
                </c:pt>
                <c:pt idx="337">
                  <c:v>3.1947802999999997E-2</c:v>
                </c:pt>
                <c:pt idx="338">
                  <c:v>3.2289360000000003E-2</c:v>
                </c:pt>
                <c:pt idx="339">
                  <c:v>3.2817915000000003E-2</c:v>
                </c:pt>
                <c:pt idx="340">
                  <c:v>3.3235150999999998E-2</c:v>
                </c:pt>
                <c:pt idx="341">
                  <c:v>3.3745583000000003E-2</c:v>
                </c:pt>
                <c:pt idx="342">
                  <c:v>3.4339055E-2</c:v>
                </c:pt>
                <c:pt idx="343">
                  <c:v>3.4676917000000002E-2</c:v>
                </c:pt>
                <c:pt idx="344">
                  <c:v>3.5085450999999997E-2</c:v>
                </c:pt>
                <c:pt idx="345">
                  <c:v>3.5783260999999997E-2</c:v>
                </c:pt>
                <c:pt idx="346">
                  <c:v>3.6261462000000001E-2</c:v>
                </c:pt>
                <c:pt idx="347">
                  <c:v>3.6887527000000003E-2</c:v>
                </c:pt>
                <c:pt idx="348">
                  <c:v>3.7445694000000002E-2</c:v>
                </c:pt>
                <c:pt idx="349">
                  <c:v>3.8237053999999999E-2</c:v>
                </c:pt>
                <c:pt idx="350">
                  <c:v>3.8681346999999998E-2</c:v>
                </c:pt>
                <c:pt idx="351">
                  <c:v>3.9168023000000003E-2</c:v>
                </c:pt>
                <c:pt idx="352">
                  <c:v>4.0114082000000002E-2</c:v>
                </c:pt>
                <c:pt idx="353">
                  <c:v>4.0892406999999999E-2</c:v>
                </c:pt>
                <c:pt idx="354">
                  <c:v>4.1673750000000002E-2</c:v>
                </c:pt>
                <c:pt idx="355">
                  <c:v>4.2591366999999998E-2</c:v>
                </c:pt>
                <c:pt idx="356">
                  <c:v>4.3315995000000003E-2</c:v>
                </c:pt>
                <c:pt idx="357">
                  <c:v>4.4311650000000001E-2</c:v>
                </c:pt>
                <c:pt idx="358">
                  <c:v>4.5376225999999999E-2</c:v>
                </c:pt>
                <c:pt idx="359">
                  <c:v>4.6399862E-2</c:v>
                </c:pt>
                <c:pt idx="360">
                  <c:v>4.7526784000000002E-2</c:v>
                </c:pt>
                <c:pt idx="361">
                  <c:v>4.8726827E-2</c:v>
                </c:pt>
                <c:pt idx="362">
                  <c:v>5.0072663000000003E-2</c:v>
                </c:pt>
                <c:pt idx="363">
                  <c:v>5.1011827000000003E-2</c:v>
                </c:pt>
                <c:pt idx="364">
                  <c:v>5.2358958999999997E-2</c:v>
                </c:pt>
                <c:pt idx="365">
                  <c:v>5.3789295000000001E-2</c:v>
                </c:pt>
                <c:pt idx="366">
                  <c:v>5.5055159999999999E-2</c:v>
                </c:pt>
                <c:pt idx="367">
                  <c:v>5.6240298000000001E-2</c:v>
                </c:pt>
                <c:pt idx="368">
                  <c:v>5.7733725999999999E-2</c:v>
                </c:pt>
                <c:pt idx="369">
                  <c:v>5.9342868999999999E-2</c:v>
                </c:pt>
                <c:pt idx="370">
                  <c:v>6.0969163E-2</c:v>
                </c:pt>
                <c:pt idx="371">
                  <c:v>6.2509551999999996E-2</c:v>
                </c:pt>
                <c:pt idx="372">
                  <c:v>6.4172409E-2</c:v>
                </c:pt>
                <c:pt idx="373">
                  <c:v>6.6003896000000006E-2</c:v>
                </c:pt>
                <c:pt idx="374">
                  <c:v>6.7819967999999994E-2</c:v>
                </c:pt>
                <c:pt idx="375">
                  <c:v>6.9690704000000006E-2</c:v>
                </c:pt>
                <c:pt idx="376">
                  <c:v>7.1581042999999997E-2</c:v>
                </c:pt>
                <c:pt idx="377">
                  <c:v>7.3687619999999995E-2</c:v>
                </c:pt>
                <c:pt idx="378">
                  <c:v>7.5589374000000001E-2</c:v>
                </c:pt>
                <c:pt idx="379">
                  <c:v>7.7380471000000006E-2</c:v>
                </c:pt>
                <c:pt idx="380">
                  <c:v>7.9527810000000004E-2</c:v>
                </c:pt>
                <c:pt idx="381">
                  <c:v>8.1432298E-2</c:v>
                </c:pt>
                <c:pt idx="382">
                  <c:v>8.3280720000000003E-2</c:v>
                </c:pt>
                <c:pt idx="383">
                  <c:v>8.5257112999999995E-2</c:v>
                </c:pt>
                <c:pt idx="384">
                  <c:v>8.7072641000000006E-2</c:v>
                </c:pt>
                <c:pt idx="385">
                  <c:v>8.9034147999999994E-2</c:v>
                </c:pt>
                <c:pt idx="386">
                  <c:v>9.0840547999999993E-2</c:v>
                </c:pt>
                <c:pt idx="387">
                  <c:v>9.2915266999999996E-2</c:v>
                </c:pt>
                <c:pt idx="388">
                  <c:v>9.4546012999999998E-2</c:v>
                </c:pt>
                <c:pt idx="389">
                  <c:v>9.6309900000000004E-2</c:v>
                </c:pt>
                <c:pt idx="390">
                  <c:v>9.8109825999999997E-2</c:v>
                </c:pt>
                <c:pt idx="391">
                  <c:v>9.9343918000000003E-2</c:v>
                </c:pt>
                <c:pt idx="392">
                  <c:v>0.10080729400000001</c:v>
                </c:pt>
                <c:pt idx="393">
                  <c:v>0.102443613</c:v>
                </c:pt>
                <c:pt idx="394">
                  <c:v>0.10399764</c:v>
                </c:pt>
                <c:pt idx="395">
                  <c:v>0.105067119</c:v>
                </c:pt>
                <c:pt idx="396">
                  <c:v>0.106306784</c:v>
                </c:pt>
                <c:pt idx="397">
                  <c:v>0.107296921</c:v>
                </c:pt>
                <c:pt idx="398">
                  <c:v>0.108363837</c:v>
                </c:pt>
                <c:pt idx="399">
                  <c:v>0.109488435</c:v>
                </c:pt>
                <c:pt idx="400">
                  <c:v>0.110496551</c:v>
                </c:pt>
                <c:pt idx="401">
                  <c:v>0.11139679</c:v>
                </c:pt>
                <c:pt idx="402">
                  <c:v>0.112050556</c:v>
                </c:pt>
                <c:pt idx="403">
                  <c:v>0.112909079</c:v>
                </c:pt>
                <c:pt idx="404">
                  <c:v>0.114152774</c:v>
                </c:pt>
                <c:pt idx="405">
                  <c:v>0.114091873</c:v>
                </c:pt>
                <c:pt idx="406">
                  <c:v>0.114714995</c:v>
                </c:pt>
                <c:pt idx="407">
                  <c:v>0.115620889</c:v>
                </c:pt>
                <c:pt idx="408">
                  <c:v>0.116150171</c:v>
                </c:pt>
                <c:pt idx="409">
                  <c:v>0.11689888700000001</c:v>
                </c:pt>
                <c:pt idx="410">
                  <c:v>0.11741761100000001</c:v>
                </c:pt>
                <c:pt idx="411">
                  <c:v>0.11840192200000001</c:v>
                </c:pt>
                <c:pt idx="412">
                  <c:v>0.11906439100000001</c:v>
                </c:pt>
                <c:pt idx="413">
                  <c:v>0.11923771399999999</c:v>
                </c:pt>
                <c:pt idx="414">
                  <c:v>0.11989831200000001</c:v>
                </c:pt>
                <c:pt idx="415">
                  <c:v>0.120628916</c:v>
                </c:pt>
                <c:pt idx="416">
                  <c:v>0.12088882200000001</c:v>
                </c:pt>
                <c:pt idx="417">
                  <c:v>0.12153054000000001</c:v>
                </c:pt>
                <c:pt idx="418">
                  <c:v>0.12245696</c:v>
                </c:pt>
                <c:pt idx="419">
                  <c:v>0.12176583000000001</c:v>
                </c:pt>
                <c:pt idx="420">
                  <c:v>0.122033507</c:v>
                </c:pt>
                <c:pt idx="421">
                  <c:v>0.12303718199999999</c:v>
                </c:pt>
                <c:pt idx="422">
                  <c:v>0.123449951</c:v>
                </c:pt>
                <c:pt idx="423">
                  <c:v>0.12413577000000001</c:v>
                </c:pt>
                <c:pt idx="424">
                  <c:v>0.124514826</c:v>
                </c:pt>
                <c:pt idx="425">
                  <c:v>0.125182137</c:v>
                </c:pt>
                <c:pt idx="426">
                  <c:v>0.125560165</c:v>
                </c:pt>
                <c:pt idx="427">
                  <c:v>0.126238674</c:v>
                </c:pt>
                <c:pt idx="428">
                  <c:v>0.12735137299999999</c:v>
                </c:pt>
                <c:pt idx="429">
                  <c:v>0.12617313899999999</c:v>
                </c:pt>
                <c:pt idx="430">
                  <c:v>0.12707637299999999</c:v>
                </c:pt>
                <c:pt idx="431">
                  <c:v>0.12764297399999999</c:v>
                </c:pt>
                <c:pt idx="432">
                  <c:v>0.13358567700000001</c:v>
                </c:pt>
                <c:pt idx="433">
                  <c:v>0.128751755</c:v>
                </c:pt>
                <c:pt idx="434">
                  <c:v>0.129177243</c:v>
                </c:pt>
                <c:pt idx="435">
                  <c:v>0.12927250600000001</c:v>
                </c:pt>
                <c:pt idx="436">
                  <c:v>0.13032022100000001</c:v>
                </c:pt>
                <c:pt idx="437">
                  <c:v>0.130143225</c:v>
                </c:pt>
                <c:pt idx="438">
                  <c:v>0.13050235800000001</c:v>
                </c:pt>
                <c:pt idx="439">
                  <c:v>0.13180978600000001</c:v>
                </c:pt>
                <c:pt idx="440">
                  <c:v>0.13016024200000001</c:v>
                </c:pt>
                <c:pt idx="441">
                  <c:v>0.13064326400000001</c:v>
                </c:pt>
                <c:pt idx="442">
                  <c:v>0.131354779</c:v>
                </c:pt>
                <c:pt idx="443">
                  <c:v>0.13180758100000001</c:v>
                </c:pt>
                <c:pt idx="444">
                  <c:v>0.131870985</c:v>
                </c:pt>
                <c:pt idx="445">
                  <c:v>0.13042958099999999</c:v>
                </c:pt>
                <c:pt idx="446">
                  <c:v>0.130165264</c:v>
                </c:pt>
                <c:pt idx="447">
                  <c:v>0.12837775100000001</c:v>
                </c:pt>
                <c:pt idx="448">
                  <c:v>0.129852563</c:v>
                </c:pt>
                <c:pt idx="449">
                  <c:v>0.13019919399999999</c:v>
                </c:pt>
                <c:pt idx="450">
                  <c:v>0.12400436400000001</c:v>
                </c:pt>
                <c:pt idx="451">
                  <c:v>0.121786967</c:v>
                </c:pt>
                <c:pt idx="452">
                  <c:v>0.15286122299999999</c:v>
                </c:pt>
                <c:pt idx="453">
                  <c:v>0.15375746800000001</c:v>
                </c:pt>
                <c:pt idx="454">
                  <c:v>0.155309752</c:v>
                </c:pt>
                <c:pt idx="455">
                  <c:v>0.15607148400000001</c:v>
                </c:pt>
                <c:pt idx="456">
                  <c:v>0.15705653999999999</c:v>
                </c:pt>
                <c:pt idx="457">
                  <c:v>0.157666415</c:v>
                </c:pt>
                <c:pt idx="458">
                  <c:v>0.15854591100000001</c:v>
                </c:pt>
                <c:pt idx="459">
                  <c:v>0.16025662399999999</c:v>
                </c:pt>
                <c:pt idx="460">
                  <c:v>0.160659775</c:v>
                </c:pt>
                <c:pt idx="461">
                  <c:v>0.162504077</c:v>
                </c:pt>
                <c:pt idx="462">
                  <c:v>0.163281024</c:v>
                </c:pt>
                <c:pt idx="463">
                  <c:v>0.16320995999999999</c:v>
                </c:pt>
                <c:pt idx="464">
                  <c:v>0.16427296399999999</c:v>
                </c:pt>
                <c:pt idx="465">
                  <c:v>0.16458727400000001</c:v>
                </c:pt>
                <c:pt idx="466">
                  <c:v>0.165097296</c:v>
                </c:pt>
                <c:pt idx="467">
                  <c:v>0.16610079999999999</c:v>
                </c:pt>
                <c:pt idx="468">
                  <c:v>0.165994108</c:v>
                </c:pt>
                <c:pt idx="469">
                  <c:v>0.16735276599999999</c:v>
                </c:pt>
                <c:pt idx="470">
                  <c:v>0.16842913600000001</c:v>
                </c:pt>
                <c:pt idx="471">
                  <c:v>0.16924576499999999</c:v>
                </c:pt>
                <c:pt idx="472">
                  <c:v>0.16901057999999999</c:v>
                </c:pt>
                <c:pt idx="473">
                  <c:v>0.169259995</c:v>
                </c:pt>
                <c:pt idx="474">
                  <c:v>0.16978797300000001</c:v>
                </c:pt>
                <c:pt idx="475">
                  <c:v>0.170065671</c:v>
                </c:pt>
                <c:pt idx="476">
                  <c:v>0.171177626</c:v>
                </c:pt>
                <c:pt idx="477">
                  <c:v>0.17120227199999999</c:v>
                </c:pt>
                <c:pt idx="478">
                  <c:v>0.171023384</c:v>
                </c:pt>
                <c:pt idx="479">
                  <c:v>0.172304243</c:v>
                </c:pt>
                <c:pt idx="480">
                  <c:v>0.172960594</c:v>
                </c:pt>
                <c:pt idx="481">
                  <c:v>0.172732785</c:v>
                </c:pt>
                <c:pt idx="482">
                  <c:v>0.173180535</c:v>
                </c:pt>
                <c:pt idx="483">
                  <c:v>0.172717959</c:v>
                </c:pt>
                <c:pt idx="484">
                  <c:v>0.17295354600000001</c:v>
                </c:pt>
                <c:pt idx="485">
                  <c:v>0.17291857299999999</c:v>
                </c:pt>
                <c:pt idx="486">
                  <c:v>0.17379380799999999</c:v>
                </c:pt>
                <c:pt idx="487">
                  <c:v>0.172933802</c:v>
                </c:pt>
                <c:pt idx="488">
                  <c:v>0.17406654399999999</c:v>
                </c:pt>
                <c:pt idx="489">
                  <c:v>0.17409239700000001</c:v>
                </c:pt>
                <c:pt idx="490">
                  <c:v>0.173064575</c:v>
                </c:pt>
                <c:pt idx="491">
                  <c:v>0.173564941</c:v>
                </c:pt>
                <c:pt idx="492">
                  <c:v>0.173922718</c:v>
                </c:pt>
                <c:pt idx="493">
                  <c:v>0.174670994</c:v>
                </c:pt>
                <c:pt idx="494">
                  <c:v>0.17509448499999999</c:v>
                </c:pt>
                <c:pt idx="495">
                  <c:v>0.17496155199999999</c:v>
                </c:pt>
                <c:pt idx="496">
                  <c:v>0.17492042499999999</c:v>
                </c:pt>
                <c:pt idx="497">
                  <c:v>0.17508283299999999</c:v>
                </c:pt>
                <c:pt idx="498">
                  <c:v>0.174834192</c:v>
                </c:pt>
                <c:pt idx="499">
                  <c:v>0.17446529899999999</c:v>
                </c:pt>
                <c:pt idx="500">
                  <c:v>0.17476868600000001</c:v>
                </c:pt>
                <c:pt idx="501">
                  <c:v>0.17473338499999999</c:v>
                </c:pt>
                <c:pt idx="502">
                  <c:v>0.174564466</c:v>
                </c:pt>
                <c:pt idx="503">
                  <c:v>0.17505121200000001</c:v>
                </c:pt>
                <c:pt idx="504">
                  <c:v>0.175334513</c:v>
                </c:pt>
                <c:pt idx="505">
                  <c:v>0.17515794900000001</c:v>
                </c:pt>
                <c:pt idx="506">
                  <c:v>0.17601677800000001</c:v>
                </c:pt>
                <c:pt idx="507">
                  <c:v>0.17639502900000001</c:v>
                </c:pt>
                <c:pt idx="508">
                  <c:v>0.17699943500000001</c:v>
                </c:pt>
                <c:pt idx="509">
                  <c:v>0.17774052900000001</c:v>
                </c:pt>
                <c:pt idx="510">
                  <c:v>0.17852415099999999</c:v>
                </c:pt>
                <c:pt idx="511">
                  <c:v>0.17918561399999999</c:v>
                </c:pt>
                <c:pt idx="512">
                  <c:v>0.18005832999999999</c:v>
                </c:pt>
                <c:pt idx="513">
                  <c:v>0.181625277</c:v>
                </c:pt>
                <c:pt idx="514">
                  <c:v>0.18256017599999999</c:v>
                </c:pt>
                <c:pt idx="515">
                  <c:v>0.18399496400000001</c:v>
                </c:pt>
                <c:pt idx="516">
                  <c:v>0.18596768399999999</c:v>
                </c:pt>
                <c:pt idx="517">
                  <c:v>0.187697843</c:v>
                </c:pt>
                <c:pt idx="518">
                  <c:v>0.19048661</c:v>
                </c:pt>
                <c:pt idx="519">
                  <c:v>0.19246052199999999</c:v>
                </c:pt>
                <c:pt idx="520">
                  <c:v>0.19470351899999999</c:v>
                </c:pt>
                <c:pt idx="521">
                  <c:v>0.19831812400000001</c:v>
                </c:pt>
                <c:pt idx="522">
                  <c:v>0.200875104</c:v>
                </c:pt>
                <c:pt idx="523">
                  <c:v>0.20403893300000001</c:v>
                </c:pt>
                <c:pt idx="524">
                  <c:v>0.207904011</c:v>
                </c:pt>
                <c:pt idx="525">
                  <c:v>0.211757794</c:v>
                </c:pt>
                <c:pt idx="526">
                  <c:v>0.215908289</c:v>
                </c:pt>
                <c:pt idx="527">
                  <c:v>0.22003889099999999</c:v>
                </c:pt>
                <c:pt idx="528">
                  <c:v>0.22440028200000001</c:v>
                </c:pt>
                <c:pt idx="529">
                  <c:v>0.228835866</c:v>
                </c:pt>
                <c:pt idx="530">
                  <c:v>0.233595625</c:v>
                </c:pt>
                <c:pt idx="531">
                  <c:v>0.239274919</c:v>
                </c:pt>
                <c:pt idx="532">
                  <c:v>0.24468733400000001</c:v>
                </c:pt>
                <c:pt idx="533">
                  <c:v>0.25082516700000002</c:v>
                </c:pt>
                <c:pt idx="534">
                  <c:v>0.257248223</c:v>
                </c:pt>
                <c:pt idx="535">
                  <c:v>0.263735265</c:v>
                </c:pt>
                <c:pt idx="536">
                  <c:v>0.27049225599999999</c:v>
                </c:pt>
                <c:pt idx="537">
                  <c:v>0.276471674</c:v>
                </c:pt>
                <c:pt idx="538">
                  <c:v>0.28334870899999998</c:v>
                </c:pt>
                <c:pt idx="539">
                  <c:v>0.28972840300000002</c:v>
                </c:pt>
                <c:pt idx="540">
                  <c:v>0.29630971</c:v>
                </c:pt>
                <c:pt idx="541">
                  <c:v>0.30374181300000003</c:v>
                </c:pt>
                <c:pt idx="542">
                  <c:v>0.31265020399999999</c:v>
                </c:pt>
                <c:pt idx="543">
                  <c:v>0.321743846</c:v>
                </c:pt>
                <c:pt idx="544">
                  <c:v>0.33103907100000002</c:v>
                </c:pt>
                <c:pt idx="545">
                  <c:v>0.34099477500000003</c:v>
                </c:pt>
                <c:pt idx="546">
                  <c:v>0.35226401699999998</c:v>
                </c:pt>
                <c:pt idx="547">
                  <c:v>0.36511933800000002</c:v>
                </c:pt>
                <c:pt idx="548">
                  <c:v>0.379337698</c:v>
                </c:pt>
                <c:pt idx="549">
                  <c:v>0.39490094799999997</c:v>
                </c:pt>
                <c:pt idx="550">
                  <c:v>0.41165626100000002</c:v>
                </c:pt>
                <c:pt idx="551">
                  <c:v>0.42922538500000001</c:v>
                </c:pt>
                <c:pt idx="552">
                  <c:v>0.44765883699999998</c:v>
                </c:pt>
                <c:pt idx="553">
                  <c:v>0.46675044300000001</c:v>
                </c:pt>
                <c:pt idx="554">
                  <c:v>0.485877752</c:v>
                </c:pt>
                <c:pt idx="555">
                  <c:v>0.504091501</c:v>
                </c:pt>
                <c:pt idx="556">
                  <c:v>0.52158707400000004</c:v>
                </c:pt>
                <c:pt idx="557">
                  <c:v>0.53717446300000005</c:v>
                </c:pt>
                <c:pt idx="558">
                  <c:v>0.55196958799999996</c:v>
                </c:pt>
                <c:pt idx="559">
                  <c:v>0.56470900800000001</c:v>
                </c:pt>
                <c:pt idx="560">
                  <c:v>0.57657879599999995</c:v>
                </c:pt>
                <c:pt idx="561">
                  <c:v>0.58785879600000002</c:v>
                </c:pt>
                <c:pt idx="562">
                  <c:v>0.59824258100000005</c:v>
                </c:pt>
                <c:pt idx="563">
                  <c:v>0.60824757799999996</c:v>
                </c:pt>
                <c:pt idx="564">
                  <c:v>0.61892652500000001</c:v>
                </c:pt>
                <c:pt idx="565">
                  <c:v>0.630357206</c:v>
                </c:pt>
                <c:pt idx="566">
                  <c:v>0.64315110499999995</c:v>
                </c:pt>
                <c:pt idx="567">
                  <c:v>0.65712302899999997</c:v>
                </c:pt>
                <c:pt idx="568">
                  <c:v>0.67419737599999996</c:v>
                </c:pt>
                <c:pt idx="569">
                  <c:v>0.69252985700000003</c:v>
                </c:pt>
                <c:pt idx="570">
                  <c:v>0.71161496599999996</c:v>
                </c:pt>
                <c:pt idx="571">
                  <c:v>0.73216682700000002</c:v>
                </c:pt>
                <c:pt idx="572">
                  <c:v>0.75294929700000002</c:v>
                </c:pt>
                <c:pt idx="573">
                  <c:v>0.77343350700000002</c:v>
                </c:pt>
                <c:pt idx="574">
                  <c:v>0.791772425</c:v>
                </c:pt>
                <c:pt idx="575">
                  <c:v>0.80740922699999995</c:v>
                </c:pt>
                <c:pt idx="576">
                  <c:v>0.81893563300000005</c:v>
                </c:pt>
                <c:pt idx="577">
                  <c:v>0.82420760400000004</c:v>
                </c:pt>
                <c:pt idx="578">
                  <c:v>0.82533329700000002</c:v>
                </c:pt>
                <c:pt idx="579">
                  <c:v>0.82112455399999995</c:v>
                </c:pt>
                <c:pt idx="580">
                  <c:v>0.81307220499999999</c:v>
                </c:pt>
                <c:pt idx="581">
                  <c:v>0.80223977599999996</c:v>
                </c:pt>
                <c:pt idx="582">
                  <c:v>0.78918391499999996</c:v>
                </c:pt>
                <c:pt idx="583">
                  <c:v>0.77488565399999998</c:v>
                </c:pt>
                <c:pt idx="584">
                  <c:v>0.761047959</c:v>
                </c:pt>
                <c:pt idx="585">
                  <c:v>0.74837917099999995</c:v>
                </c:pt>
                <c:pt idx="586">
                  <c:v>0.73752874099999999</c:v>
                </c:pt>
                <c:pt idx="587">
                  <c:v>0.73097836999999999</c:v>
                </c:pt>
                <c:pt idx="588">
                  <c:v>0.72450238499999997</c:v>
                </c:pt>
                <c:pt idx="589">
                  <c:v>0.72369736399999995</c:v>
                </c:pt>
                <c:pt idx="590">
                  <c:v>0.72721523099999996</c:v>
                </c:pt>
                <c:pt idx="591">
                  <c:v>0.73577266900000005</c:v>
                </c:pt>
                <c:pt idx="592">
                  <c:v>0.75425750000000003</c:v>
                </c:pt>
                <c:pt idx="593">
                  <c:v>0.78108954399999997</c:v>
                </c:pt>
                <c:pt idx="594">
                  <c:v>0.81955289799999997</c:v>
                </c:pt>
                <c:pt idx="595">
                  <c:v>0.87131047299999997</c:v>
                </c:pt>
                <c:pt idx="596">
                  <c:v>0.939514458</c:v>
                </c:pt>
                <c:pt idx="597">
                  <c:v>1.0304557089999999</c:v>
                </c:pt>
                <c:pt idx="598">
                  <c:v>1.1440070870000001</c:v>
                </c:pt>
                <c:pt idx="599">
                  <c:v>1.2809937</c:v>
                </c:pt>
                <c:pt idx="600">
                  <c:v>1.442341447</c:v>
                </c:pt>
              </c:numCache>
            </c:numRef>
          </c:yVal>
          <c:smooth val="1"/>
          <c:extLst>
            <c:ext xmlns:c16="http://schemas.microsoft.com/office/drawing/2014/chart" uri="{C3380CC4-5D6E-409C-BE32-E72D297353CC}">
              <c16:uniqueId val="{00000005-7AFE-4CE2-A252-E70AF283DAD0}"/>
            </c:ext>
          </c:extLst>
        </c:ser>
        <c:ser>
          <c:idx val="12"/>
          <c:order val="6"/>
          <c:tx>
            <c:strRef>
              <c:f>'Post reaction scan 4-Cl-3-NO2-P'!$N$1:$N$2</c:f>
              <c:strCache>
                <c:ptCount val="2"/>
                <c:pt idx="0">
                  <c:v>4-Cl-3-NO2-Ph 0.5 mM 4-NO2-PhAc 0.05 mM 250 mM HFIP</c:v>
                </c:pt>
                <c:pt idx="1">
                  <c:v>Abs</c:v>
                </c:pt>
              </c:strCache>
            </c:strRef>
          </c:tx>
          <c:spPr>
            <a:ln w="19050" cap="rnd">
              <a:solidFill>
                <a:srgbClr val="FFCCCC"/>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N$3:$N$603</c:f>
              <c:numCache>
                <c:formatCode>General</c:formatCode>
                <c:ptCount val="601"/>
                <c:pt idx="0" formatCode="0.00E+00">
                  <c:v>-6.9099999999999999E-5</c:v>
                </c:pt>
                <c:pt idx="1">
                  <c:v>3.79162E-4</c:v>
                </c:pt>
                <c:pt idx="2">
                  <c:v>3.7615700000000001E-4</c:v>
                </c:pt>
                <c:pt idx="3">
                  <c:v>4.58009E-4</c:v>
                </c:pt>
                <c:pt idx="4">
                  <c:v>4.4878399999999998E-4</c:v>
                </c:pt>
                <c:pt idx="5">
                  <c:v>6.7666799999999995E-4</c:v>
                </c:pt>
                <c:pt idx="6">
                  <c:v>6.6502800000000002E-4</c:v>
                </c:pt>
                <c:pt idx="7">
                  <c:v>6.9494700000000001E-4</c:v>
                </c:pt>
                <c:pt idx="8">
                  <c:v>6.5224599999999999E-4</c:v>
                </c:pt>
                <c:pt idx="9">
                  <c:v>6.3290700000000004E-4</c:v>
                </c:pt>
                <c:pt idx="10">
                  <c:v>5.6885400000000004E-4</c:v>
                </c:pt>
                <c:pt idx="11">
                  <c:v>7.3441000000000001E-4</c:v>
                </c:pt>
                <c:pt idx="12">
                  <c:v>7.6194800000000003E-4</c:v>
                </c:pt>
                <c:pt idx="13">
                  <c:v>8.2294300000000003E-4</c:v>
                </c:pt>
                <c:pt idx="14">
                  <c:v>6.9383200000000002E-4</c:v>
                </c:pt>
                <c:pt idx="15">
                  <c:v>7.4384899999999999E-4</c:v>
                </c:pt>
                <c:pt idx="16">
                  <c:v>8.2447399999999995E-4</c:v>
                </c:pt>
                <c:pt idx="17">
                  <c:v>9.1964E-4</c:v>
                </c:pt>
                <c:pt idx="18">
                  <c:v>9.1372600000000001E-4</c:v>
                </c:pt>
                <c:pt idx="19">
                  <c:v>8.3297999999999998E-4</c:v>
                </c:pt>
                <c:pt idx="20">
                  <c:v>9.35361E-4</c:v>
                </c:pt>
                <c:pt idx="21">
                  <c:v>9.8563899999999996E-4</c:v>
                </c:pt>
                <c:pt idx="22">
                  <c:v>1.088107E-3</c:v>
                </c:pt>
                <c:pt idx="23">
                  <c:v>1.0071730000000001E-3</c:v>
                </c:pt>
                <c:pt idx="24">
                  <c:v>1.1686660000000001E-3</c:v>
                </c:pt>
                <c:pt idx="25">
                  <c:v>1.09392E-3</c:v>
                </c:pt>
                <c:pt idx="26">
                  <c:v>1.0923630000000001E-3</c:v>
                </c:pt>
                <c:pt idx="27">
                  <c:v>1.2591830000000001E-3</c:v>
                </c:pt>
                <c:pt idx="28">
                  <c:v>1.186108E-3</c:v>
                </c:pt>
                <c:pt idx="29">
                  <c:v>9.9702899999999997E-4</c:v>
                </c:pt>
                <c:pt idx="30">
                  <c:v>1.3258300000000001E-3</c:v>
                </c:pt>
                <c:pt idx="31">
                  <c:v>1.23587E-3</c:v>
                </c:pt>
                <c:pt idx="32">
                  <c:v>1.2392449999999999E-3</c:v>
                </c:pt>
                <c:pt idx="33">
                  <c:v>1.3998890000000001E-3</c:v>
                </c:pt>
                <c:pt idx="34">
                  <c:v>1.451E-3</c:v>
                </c:pt>
                <c:pt idx="35">
                  <c:v>1.3603389999999999E-3</c:v>
                </c:pt>
                <c:pt idx="36">
                  <c:v>1.487E-3</c:v>
                </c:pt>
                <c:pt idx="37">
                  <c:v>1.4451819999999999E-3</c:v>
                </c:pt>
                <c:pt idx="38">
                  <c:v>1.5064810000000001E-3</c:v>
                </c:pt>
                <c:pt idx="39">
                  <c:v>1.5573710000000001E-3</c:v>
                </c:pt>
                <c:pt idx="40">
                  <c:v>1.6079029999999999E-3</c:v>
                </c:pt>
                <c:pt idx="41">
                  <c:v>1.7948059999999999E-3</c:v>
                </c:pt>
                <c:pt idx="42">
                  <c:v>1.772764E-3</c:v>
                </c:pt>
                <c:pt idx="43">
                  <c:v>1.68253E-3</c:v>
                </c:pt>
                <c:pt idx="44">
                  <c:v>1.676449E-3</c:v>
                </c:pt>
                <c:pt idx="45">
                  <c:v>1.8881309999999999E-3</c:v>
                </c:pt>
                <c:pt idx="46">
                  <c:v>1.8830870000000001E-3</c:v>
                </c:pt>
                <c:pt idx="47">
                  <c:v>1.838814E-3</c:v>
                </c:pt>
                <c:pt idx="48">
                  <c:v>1.763693E-3</c:v>
                </c:pt>
                <c:pt idx="49">
                  <c:v>1.8244909999999999E-3</c:v>
                </c:pt>
                <c:pt idx="50">
                  <c:v>1.8535540000000001E-3</c:v>
                </c:pt>
                <c:pt idx="51">
                  <c:v>2.0891740000000001E-3</c:v>
                </c:pt>
                <c:pt idx="52">
                  <c:v>2.1762410000000002E-3</c:v>
                </c:pt>
                <c:pt idx="53">
                  <c:v>2.1081099999999998E-3</c:v>
                </c:pt>
                <c:pt idx="54">
                  <c:v>2.1662249999999999E-3</c:v>
                </c:pt>
                <c:pt idx="55">
                  <c:v>2.2095690000000002E-3</c:v>
                </c:pt>
                <c:pt idx="56">
                  <c:v>2.3363989999999999E-3</c:v>
                </c:pt>
                <c:pt idx="57">
                  <c:v>2.3014480000000002E-3</c:v>
                </c:pt>
                <c:pt idx="58">
                  <c:v>2.405997E-3</c:v>
                </c:pt>
                <c:pt idx="59">
                  <c:v>2.35126E-3</c:v>
                </c:pt>
                <c:pt idx="60">
                  <c:v>2.3990729999999998E-3</c:v>
                </c:pt>
                <c:pt idx="61">
                  <c:v>2.4947929999999999E-3</c:v>
                </c:pt>
                <c:pt idx="62">
                  <c:v>2.6120710000000001E-3</c:v>
                </c:pt>
                <c:pt idx="63">
                  <c:v>2.6370719999999999E-3</c:v>
                </c:pt>
                <c:pt idx="64">
                  <c:v>2.7289900000000001E-3</c:v>
                </c:pt>
                <c:pt idx="65">
                  <c:v>2.7985990000000001E-3</c:v>
                </c:pt>
                <c:pt idx="66">
                  <c:v>2.8173579999999998E-3</c:v>
                </c:pt>
                <c:pt idx="67">
                  <c:v>2.8551639999999999E-3</c:v>
                </c:pt>
                <c:pt idx="68">
                  <c:v>2.9324820000000001E-3</c:v>
                </c:pt>
                <c:pt idx="69">
                  <c:v>2.9305529999999998E-3</c:v>
                </c:pt>
                <c:pt idx="70">
                  <c:v>2.9485620000000001E-3</c:v>
                </c:pt>
                <c:pt idx="71">
                  <c:v>2.9977960000000001E-3</c:v>
                </c:pt>
                <c:pt idx="72">
                  <c:v>2.973374E-3</c:v>
                </c:pt>
                <c:pt idx="73">
                  <c:v>2.6878610000000002E-3</c:v>
                </c:pt>
                <c:pt idx="74">
                  <c:v>2.912623E-3</c:v>
                </c:pt>
                <c:pt idx="75">
                  <c:v>2.696716E-3</c:v>
                </c:pt>
                <c:pt idx="76">
                  <c:v>2.602722E-3</c:v>
                </c:pt>
                <c:pt idx="77">
                  <c:v>2.4186479999999998E-3</c:v>
                </c:pt>
                <c:pt idx="78">
                  <c:v>2.3693220000000001E-3</c:v>
                </c:pt>
                <c:pt idx="79">
                  <c:v>2.392904E-3</c:v>
                </c:pt>
                <c:pt idx="80">
                  <c:v>2.1720519999999998E-3</c:v>
                </c:pt>
                <c:pt idx="81">
                  <c:v>2.003529E-3</c:v>
                </c:pt>
                <c:pt idx="82">
                  <c:v>2.1545179999999998E-3</c:v>
                </c:pt>
                <c:pt idx="83">
                  <c:v>1.752413E-3</c:v>
                </c:pt>
                <c:pt idx="84">
                  <c:v>1.6722130000000001E-3</c:v>
                </c:pt>
                <c:pt idx="85">
                  <c:v>1.5196509999999999E-3</c:v>
                </c:pt>
                <c:pt idx="86">
                  <c:v>1.285326E-3</c:v>
                </c:pt>
                <c:pt idx="87">
                  <c:v>1.197348E-3</c:v>
                </c:pt>
                <c:pt idx="88">
                  <c:v>1.0489480000000001E-3</c:v>
                </c:pt>
                <c:pt idx="89">
                  <c:v>1.1246209999999999E-3</c:v>
                </c:pt>
                <c:pt idx="90">
                  <c:v>1.088185E-3</c:v>
                </c:pt>
                <c:pt idx="91">
                  <c:v>9.983259999999999E-4</c:v>
                </c:pt>
                <c:pt idx="92">
                  <c:v>9.9204700000000002E-4</c:v>
                </c:pt>
                <c:pt idx="93">
                  <c:v>1.123427E-3</c:v>
                </c:pt>
                <c:pt idx="94">
                  <c:v>1.2411919999999999E-3</c:v>
                </c:pt>
                <c:pt idx="95">
                  <c:v>1.1991650000000001E-3</c:v>
                </c:pt>
                <c:pt idx="96">
                  <c:v>1.21108E-3</c:v>
                </c:pt>
                <c:pt idx="97">
                  <c:v>1.1716509999999999E-3</c:v>
                </c:pt>
                <c:pt idx="98">
                  <c:v>1.174558E-3</c:v>
                </c:pt>
                <c:pt idx="99">
                  <c:v>1.321935E-3</c:v>
                </c:pt>
                <c:pt idx="100">
                  <c:v>1.3938640000000001E-3</c:v>
                </c:pt>
                <c:pt idx="101">
                  <c:v>1.3956299999999999E-3</c:v>
                </c:pt>
                <c:pt idx="102">
                  <c:v>1.6087600000000001E-3</c:v>
                </c:pt>
                <c:pt idx="103">
                  <c:v>1.547005E-3</c:v>
                </c:pt>
                <c:pt idx="104">
                  <c:v>1.725643E-3</c:v>
                </c:pt>
                <c:pt idx="105">
                  <c:v>1.8487449999999999E-3</c:v>
                </c:pt>
                <c:pt idx="106">
                  <c:v>2.0715130000000001E-3</c:v>
                </c:pt>
                <c:pt idx="107">
                  <c:v>2.3204710000000002E-3</c:v>
                </c:pt>
                <c:pt idx="108">
                  <c:v>2.3843929999999998E-3</c:v>
                </c:pt>
                <c:pt idx="109">
                  <c:v>2.4567840000000001E-3</c:v>
                </c:pt>
                <c:pt idx="110">
                  <c:v>2.5594699999999999E-3</c:v>
                </c:pt>
                <c:pt idx="111">
                  <c:v>2.73493E-3</c:v>
                </c:pt>
                <c:pt idx="112">
                  <c:v>2.725969E-3</c:v>
                </c:pt>
                <c:pt idx="113">
                  <c:v>2.805269E-3</c:v>
                </c:pt>
                <c:pt idx="114">
                  <c:v>2.8561810000000002E-3</c:v>
                </c:pt>
                <c:pt idx="115">
                  <c:v>2.9306050000000002E-3</c:v>
                </c:pt>
                <c:pt idx="116">
                  <c:v>2.991437E-3</c:v>
                </c:pt>
                <c:pt idx="117">
                  <c:v>3.0396070000000002E-3</c:v>
                </c:pt>
                <c:pt idx="118">
                  <c:v>3.2672909999999999E-3</c:v>
                </c:pt>
                <c:pt idx="119">
                  <c:v>3.2870080000000001E-3</c:v>
                </c:pt>
                <c:pt idx="120">
                  <c:v>3.2070200000000001E-3</c:v>
                </c:pt>
                <c:pt idx="121">
                  <c:v>3.2480429999999999E-3</c:v>
                </c:pt>
                <c:pt idx="122">
                  <c:v>3.2836440000000001E-3</c:v>
                </c:pt>
                <c:pt idx="123">
                  <c:v>3.386656E-3</c:v>
                </c:pt>
                <c:pt idx="124">
                  <c:v>3.3477329999999999E-3</c:v>
                </c:pt>
                <c:pt idx="125">
                  <c:v>3.2512769999999999E-3</c:v>
                </c:pt>
                <c:pt idx="126">
                  <c:v>3.3171350000000001E-3</c:v>
                </c:pt>
                <c:pt idx="127">
                  <c:v>3.463285E-3</c:v>
                </c:pt>
                <c:pt idx="128">
                  <c:v>3.5405279999999998E-3</c:v>
                </c:pt>
                <c:pt idx="129">
                  <c:v>3.5700189999999998E-3</c:v>
                </c:pt>
                <c:pt idx="130">
                  <c:v>3.5704109999999999E-3</c:v>
                </c:pt>
                <c:pt idx="131">
                  <c:v>3.7768039999999999E-3</c:v>
                </c:pt>
                <c:pt idx="132">
                  <c:v>3.85768E-3</c:v>
                </c:pt>
                <c:pt idx="133">
                  <c:v>4.1344509999999999E-3</c:v>
                </c:pt>
                <c:pt idx="134">
                  <c:v>4.1925499999999997E-3</c:v>
                </c:pt>
                <c:pt idx="135">
                  <c:v>4.0148279999999998E-3</c:v>
                </c:pt>
                <c:pt idx="136">
                  <c:v>4.053549E-3</c:v>
                </c:pt>
                <c:pt idx="137">
                  <c:v>3.9581369999999996E-3</c:v>
                </c:pt>
                <c:pt idx="138">
                  <c:v>4.1725030000000001E-3</c:v>
                </c:pt>
                <c:pt idx="139">
                  <c:v>4.1034840000000001E-3</c:v>
                </c:pt>
                <c:pt idx="140">
                  <c:v>4.2439909999999999E-3</c:v>
                </c:pt>
                <c:pt idx="141">
                  <c:v>4.1793769999999997E-3</c:v>
                </c:pt>
                <c:pt idx="142">
                  <c:v>4.1768159999999999E-3</c:v>
                </c:pt>
                <c:pt idx="143">
                  <c:v>4.1508889999999996E-3</c:v>
                </c:pt>
                <c:pt idx="144">
                  <c:v>4.3355169999999997E-3</c:v>
                </c:pt>
                <c:pt idx="145">
                  <c:v>4.5143120000000004E-3</c:v>
                </c:pt>
                <c:pt idx="146">
                  <c:v>4.5795510000000003E-3</c:v>
                </c:pt>
                <c:pt idx="147">
                  <c:v>4.632738E-3</c:v>
                </c:pt>
                <c:pt idx="148">
                  <c:v>4.715187E-3</c:v>
                </c:pt>
                <c:pt idx="149">
                  <c:v>4.8365739999999997E-3</c:v>
                </c:pt>
                <c:pt idx="150">
                  <c:v>4.8225179999999996E-3</c:v>
                </c:pt>
                <c:pt idx="151">
                  <c:v>4.9197690000000001E-3</c:v>
                </c:pt>
                <c:pt idx="152">
                  <c:v>5.0057290000000004E-3</c:v>
                </c:pt>
                <c:pt idx="153">
                  <c:v>4.9695939999999999E-3</c:v>
                </c:pt>
                <c:pt idx="154">
                  <c:v>4.9854360000000002E-3</c:v>
                </c:pt>
                <c:pt idx="155">
                  <c:v>5.1765739999999998E-3</c:v>
                </c:pt>
                <c:pt idx="156">
                  <c:v>5.1581329999999996E-3</c:v>
                </c:pt>
                <c:pt idx="157">
                  <c:v>5.1938119999999999E-3</c:v>
                </c:pt>
                <c:pt idx="158">
                  <c:v>5.262376E-3</c:v>
                </c:pt>
                <c:pt idx="159">
                  <c:v>5.4055910000000004E-3</c:v>
                </c:pt>
                <c:pt idx="160">
                  <c:v>5.2967800000000001E-3</c:v>
                </c:pt>
                <c:pt idx="161">
                  <c:v>5.4068229999999998E-3</c:v>
                </c:pt>
                <c:pt idx="162">
                  <c:v>5.5441079999999998E-3</c:v>
                </c:pt>
                <c:pt idx="163">
                  <c:v>5.606906E-3</c:v>
                </c:pt>
                <c:pt idx="164">
                  <c:v>5.7538809999999998E-3</c:v>
                </c:pt>
                <c:pt idx="165">
                  <c:v>5.6586459999999998E-3</c:v>
                </c:pt>
                <c:pt idx="166">
                  <c:v>5.7552970000000004E-3</c:v>
                </c:pt>
                <c:pt idx="167">
                  <c:v>5.7607270000000002E-3</c:v>
                </c:pt>
                <c:pt idx="168">
                  <c:v>5.9498190000000003E-3</c:v>
                </c:pt>
                <c:pt idx="169">
                  <c:v>6.0040939999999998E-3</c:v>
                </c:pt>
                <c:pt idx="170">
                  <c:v>5.9759059999999996E-3</c:v>
                </c:pt>
                <c:pt idx="171">
                  <c:v>6.1580819999999996E-3</c:v>
                </c:pt>
                <c:pt idx="172">
                  <c:v>6.1757779999999998E-3</c:v>
                </c:pt>
                <c:pt idx="173">
                  <c:v>6.2917429999999998E-3</c:v>
                </c:pt>
                <c:pt idx="174">
                  <c:v>6.2977579999999997E-3</c:v>
                </c:pt>
                <c:pt idx="175">
                  <c:v>6.3358160000000002E-3</c:v>
                </c:pt>
                <c:pt idx="176">
                  <c:v>6.446701E-3</c:v>
                </c:pt>
                <c:pt idx="177">
                  <c:v>6.4681399999999998E-3</c:v>
                </c:pt>
                <c:pt idx="178">
                  <c:v>6.4476469999999999E-3</c:v>
                </c:pt>
                <c:pt idx="179">
                  <c:v>6.5855499999999999E-3</c:v>
                </c:pt>
                <c:pt idx="180">
                  <c:v>6.8015059999999997E-3</c:v>
                </c:pt>
                <c:pt idx="181">
                  <c:v>6.7500770000000002E-3</c:v>
                </c:pt>
                <c:pt idx="182">
                  <c:v>6.6737070000000001E-3</c:v>
                </c:pt>
                <c:pt idx="183">
                  <c:v>6.8482079999999997E-3</c:v>
                </c:pt>
                <c:pt idx="184">
                  <c:v>6.892179E-3</c:v>
                </c:pt>
                <c:pt idx="185">
                  <c:v>6.8957030000000004E-3</c:v>
                </c:pt>
                <c:pt idx="186">
                  <c:v>7.1094979999999997E-3</c:v>
                </c:pt>
                <c:pt idx="187">
                  <c:v>7.070504E-3</c:v>
                </c:pt>
                <c:pt idx="188">
                  <c:v>7.0948679999999998E-3</c:v>
                </c:pt>
                <c:pt idx="189">
                  <c:v>7.3133679999999998E-3</c:v>
                </c:pt>
                <c:pt idx="190">
                  <c:v>7.2170799999999998E-3</c:v>
                </c:pt>
                <c:pt idx="191">
                  <c:v>7.4537589999999999E-3</c:v>
                </c:pt>
                <c:pt idx="192">
                  <c:v>7.594801E-3</c:v>
                </c:pt>
                <c:pt idx="193">
                  <c:v>7.6959419999999999E-3</c:v>
                </c:pt>
                <c:pt idx="194">
                  <c:v>7.4887060000000004E-3</c:v>
                </c:pt>
                <c:pt idx="195">
                  <c:v>7.5871610000000003E-3</c:v>
                </c:pt>
                <c:pt idx="196">
                  <c:v>7.6924109999999997E-3</c:v>
                </c:pt>
                <c:pt idx="197">
                  <c:v>7.8220660000000008E-3</c:v>
                </c:pt>
                <c:pt idx="198">
                  <c:v>7.8678759999999993E-3</c:v>
                </c:pt>
                <c:pt idx="199">
                  <c:v>7.9672879999999995E-3</c:v>
                </c:pt>
                <c:pt idx="200">
                  <c:v>7.9483580000000009E-3</c:v>
                </c:pt>
                <c:pt idx="201">
                  <c:v>8.0878990000000008E-3</c:v>
                </c:pt>
                <c:pt idx="202">
                  <c:v>8.2199400000000002E-3</c:v>
                </c:pt>
                <c:pt idx="203">
                  <c:v>8.3202510000000007E-3</c:v>
                </c:pt>
                <c:pt idx="204">
                  <c:v>8.3126769999999992E-3</c:v>
                </c:pt>
                <c:pt idx="205">
                  <c:v>8.4239099999999997E-3</c:v>
                </c:pt>
                <c:pt idx="206">
                  <c:v>8.3872519999999996E-3</c:v>
                </c:pt>
                <c:pt idx="207">
                  <c:v>8.5120709999999995E-3</c:v>
                </c:pt>
                <c:pt idx="208">
                  <c:v>8.581689E-3</c:v>
                </c:pt>
                <c:pt idx="209">
                  <c:v>8.6298239999999995E-3</c:v>
                </c:pt>
                <c:pt idx="210">
                  <c:v>8.738628E-3</c:v>
                </c:pt>
                <c:pt idx="211">
                  <c:v>8.857551E-3</c:v>
                </c:pt>
                <c:pt idx="212">
                  <c:v>8.9156249999999999E-3</c:v>
                </c:pt>
                <c:pt idx="213">
                  <c:v>9.0156999999999998E-3</c:v>
                </c:pt>
                <c:pt idx="214">
                  <c:v>9.2387649999999995E-3</c:v>
                </c:pt>
                <c:pt idx="215">
                  <c:v>9.1208729999999998E-3</c:v>
                </c:pt>
                <c:pt idx="216">
                  <c:v>9.0521730000000002E-3</c:v>
                </c:pt>
                <c:pt idx="217">
                  <c:v>9.2564550000000002E-3</c:v>
                </c:pt>
                <c:pt idx="218">
                  <c:v>9.2309120000000008E-3</c:v>
                </c:pt>
                <c:pt idx="219">
                  <c:v>9.2513779999999993E-3</c:v>
                </c:pt>
                <c:pt idx="220">
                  <c:v>9.4894070000000001E-3</c:v>
                </c:pt>
                <c:pt idx="221">
                  <c:v>9.4943279999999998E-3</c:v>
                </c:pt>
                <c:pt idx="222">
                  <c:v>9.5856440000000008E-3</c:v>
                </c:pt>
                <c:pt idx="223">
                  <c:v>9.4535839999999993E-3</c:v>
                </c:pt>
                <c:pt idx="224">
                  <c:v>9.5076629999999995E-3</c:v>
                </c:pt>
                <c:pt idx="225">
                  <c:v>9.5567210000000007E-3</c:v>
                </c:pt>
                <c:pt idx="226">
                  <c:v>9.6910620000000003E-3</c:v>
                </c:pt>
                <c:pt idx="227">
                  <c:v>9.7127949999999998E-3</c:v>
                </c:pt>
                <c:pt idx="228">
                  <c:v>9.6099659999999993E-3</c:v>
                </c:pt>
                <c:pt idx="229">
                  <c:v>9.7131920000000007E-3</c:v>
                </c:pt>
                <c:pt idx="230">
                  <c:v>9.7609489999999997E-3</c:v>
                </c:pt>
                <c:pt idx="231">
                  <c:v>9.8011910000000008E-3</c:v>
                </c:pt>
                <c:pt idx="232">
                  <c:v>1.0766283999999999E-2</c:v>
                </c:pt>
                <c:pt idx="233">
                  <c:v>1.1048555999999999E-2</c:v>
                </c:pt>
                <c:pt idx="234">
                  <c:v>1.1179296E-2</c:v>
                </c:pt>
                <c:pt idx="235">
                  <c:v>1.1345572999999999E-2</c:v>
                </c:pt>
                <c:pt idx="236">
                  <c:v>1.1230933E-2</c:v>
                </c:pt>
                <c:pt idx="237">
                  <c:v>1.1419766E-2</c:v>
                </c:pt>
                <c:pt idx="238">
                  <c:v>1.1356705999999999E-2</c:v>
                </c:pt>
                <c:pt idx="239">
                  <c:v>1.1509441E-2</c:v>
                </c:pt>
                <c:pt idx="240">
                  <c:v>1.1581482000000001E-2</c:v>
                </c:pt>
                <c:pt idx="241">
                  <c:v>1.1716611E-2</c:v>
                </c:pt>
                <c:pt idx="242">
                  <c:v>1.1536528000000001E-2</c:v>
                </c:pt>
                <c:pt idx="243">
                  <c:v>1.165061E-2</c:v>
                </c:pt>
                <c:pt idx="244">
                  <c:v>1.1730175000000001E-2</c:v>
                </c:pt>
                <c:pt idx="245">
                  <c:v>1.1772941E-2</c:v>
                </c:pt>
                <c:pt idx="246">
                  <c:v>1.1942292E-2</c:v>
                </c:pt>
                <c:pt idx="247">
                  <c:v>1.1961822E-2</c:v>
                </c:pt>
                <c:pt idx="248">
                  <c:v>1.1952935E-2</c:v>
                </c:pt>
                <c:pt idx="249">
                  <c:v>1.1867051999999999E-2</c:v>
                </c:pt>
                <c:pt idx="250">
                  <c:v>1.2036493000000001E-2</c:v>
                </c:pt>
                <c:pt idx="251">
                  <c:v>1.1953174E-2</c:v>
                </c:pt>
                <c:pt idx="252">
                  <c:v>1.2159038E-2</c:v>
                </c:pt>
                <c:pt idx="253">
                  <c:v>1.2136864000000001E-2</c:v>
                </c:pt>
                <c:pt idx="254">
                  <c:v>1.2164523E-2</c:v>
                </c:pt>
                <c:pt idx="255">
                  <c:v>1.2145090000000001E-2</c:v>
                </c:pt>
                <c:pt idx="256">
                  <c:v>1.2267639E-2</c:v>
                </c:pt>
                <c:pt idx="257">
                  <c:v>1.2301058E-2</c:v>
                </c:pt>
                <c:pt idx="258">
                  <c:v>1.2368436E-2</c:v>
                </c:pt>
                <c:pt idx="259">
                  <c:v>1.2468989999999999E-2</c:v>
                </c:pt>
                <c:pt idx="260">
                  <c:v>1.2336662999999999E-2</c:v>
                </c:pt>
                <c:pt idx="261">
                  <c:v>1.2537407E-2</c:v>
                </c:pt>
                <c:pt idx="262">
                  <c:v>1.2721397000000001E-2</c:v>
                </c:pt>
                <c:pt idx="263">
                  <c:v>1.2742296E-2</c:v>
                </c:pt>
                <c:pt idx="264">
                  <c:v>1.2864667E-2</c:v>
                </c:pt>
                <c:pt idx="265">
                  <c:v>1.2884479000000001E-2</c:v>
                </c:pt>
                <c:pt idx="266">
                  <c:v>1.2807743E-2</c:v>
                </c:pt>
                <c:pt idx="267">
                  <c:v>1.2950481E-2</c:v>
                </c:pt>
                <c:pt idx="268">
                  <c:v>1.3188145E-2</c:v>
                </c:pt>
                <c:pt idx="269">
                  <c:v>1.3392299E-2</c:v>
                </c:pt>
                <c:pt idx="270">
                  <c:v>1.3398787000000001E-2</c:v>
                </c:pt>
                <c:pt idx="271">
                  <c:v>1.3623367000000001E-2</c:v>
                </c:pt>
                <c:pt idx="272">
                  <c:v>1.3933671E-2</c:v>
                </c:pt>
                <c:pt idx="273">
                  <c:v>1.4330951999999999E-2</c:v>
                </c:pt>
                <c:pt idx="274">
                  <c:v>1.4784703999999999E-2</c:v>
                </c:pt>
                <c:pt idx="275">
                  <c:v>1.4838219E-2</c:v>
                </c:pt>
                <c:pt idx="276">
                  <c:v>1.5188554999999999E-2</c:v>
                </c:pt>
                <c:pt idx="277">
                  <c:v>1.5298559E-2</c:v>
                </c:pt>
                <c:pt idx="278">
                  <c:v>1.5617603000000001E-2</c:v>
                </c:pt>
                <c:pt idx="279">
                  <c:v>1.5716443E-2</c:v>
                </c:pt>
                <c:pt idx="280">
                  <c:v>1.6065475999999999E-2</c:v>
                </c:pt>
                <c:pt idx="281">
                  <c:v>1.6295846999999999E-2</c:v>
                </c:pt>
                <c:pt idx="282">
                  <c:v>1.6593706E-2</c:v>
                </c:pt>
                <c:pt idx="283">
                  <c:v>1.6762823E-2</c:v>
                </c:pt>
                <c:pt idx="284">
                  <c:v>1.702654E-2</c:v>
                </c:pt>
                <c:pt idx="285">
                  <c:v>1.7206921999999999E-2</c:v>
                </c:pt>
                <c:pt idx="286">
                  <c:v>1.7519311999999999E-2</c:v>
                </c:pt>
                <c:pt idx="287">
                  <c:v>1.7784650999999999E-2</c:v>
                </c:pt>
                <c:pt idx="288">
                  <c:v>1.8002148999999999E-2</c:v>
                </c:pt>
                <c:pt idx="289">
                  <c:v>1.8093274999999999E-2</c:v>
                </c:pt>
                <c:pt idx="290">
                  <c:v>1.8251258999999999E-2</c:v>
                </c:pt>
                <c:pt idx="291">
                  <c:v>1.8509319E-2</c:v>
                </c:pt>
                <c:pt idx="292">
                  <c:v>1.8822866000000001E-2</c:v>
                </c:pt>
                <c:pt idx="293">
                  <c:v>1.8963213999999999E-2</c:v>
                </c:pt>
                <c:pt idx="294">
                  <c:v>1.9219993000000001E-2</c:v>
                </c:pt>
                <c:pt idx="295">
                  <c:v>1.9274652E-2</c:v>
                </c:pt>
                <c:pt idx="296">
                  <c:v>1.9537058E-2</c:v>
                </c:pt>
                <c:pt idx="297">
                  <c:v>1.9697193000000002E-2</c:v>
                </c:pt>
                <c:pt idx="298">
                  <c:v>1.9920422E-2</c:v>
                </c:pt>
                <c:pt idx="299">
                  <c:v>2.0157864000000001E-2</c:v>
                </c:pt>
                <c:pt idx="300">
                  <c:v>2.0191298999999999E-2</c:v>
                </c:pt>
                <c:pt idx="301">
                  <c:v>2.0349722000000001E-2</c:v>
                </c:pt>
                <c:pt idx="302">
                  <c:v>2.058341E-2</c:v>
                </c:pt>
                <c:pt idx="303">
                  <c:v>2.0780373000000001E-2</c:v>
                </c:pt>
                <c:pt idx="304">
                  <c:v>2.0896609999999999E-2</c:v>
                </c:pt>
                <c:pt idx="305">
                  <c:v>2.1143774000000001E-2</c:v>
                </c:pt>
                <c:pt idx="306">
                  <c:v>2.1172691E-2</c:v>
                </c:pt>
                <c:pt idx="307">
                  <c:v>2.1377454000000001E-2</c:v>
                </c:pt>
                <c:pt idx="308">
                  <c:v>2.1601465E-2</c:v>
                </c:pt>
                <c:pt idx="309">
                  <c:v>2.1786043000000001E-2</c:v>
                </c:pt>
                <c:pt idx="310">
                  <c:v>2.1587644E-2</c:v>
                </c:pt>
                <c:pt idx="311">
                  <c:v>2.1634140999999999E-2</c:v>
                </c:pt>
                <c:pt idx="312">
                  <c:v>2.1789118999999999E-2</c:v>
                </c:pt>
                <c:pt idx="313">
                  <c:v>2.2089899E-2</c:v>
                </c:pt>
                <c:pt idx="314">
                  <c:v>2.2106078000000001E-2</c:v>
                </c:pt>
                <c:pt idx="315">
                  <c:v>2.236701E-2</c:v>
                </c:pt>
                <c:pt idx="316">
                  <c:v>2.2466172E-2</c:v>
                </c:pt>
                <c:pt idx="317">
                  <c:v>2.2688782000000001E-2</c:v>
                </c:pt>
                <c:pt idx="318">
                  <c:v>2.2873797000000001E-2</c:v>
                </c:pt>
                <c:pt idx="319">
                  <c:v>2.3071554000000001E-2</c:v>
                </c:pt>
                <c:pt idx="320">
                  <c:v>2.3269894999999999E-2</c:v>
                </c:pt>
                <c:pt idx="321">
                  <c:v>2.3640769999999998E-2</c:v>
                </c:pt>
                <c:pt idx="322">
                  <c:v>2.3817766000000001E-2</c:v>
                </c:pt>
                <c:pt idx="323">
                  <c:v>2.3975112999999999E-2</c:v>
                </c:pt>
                <c:pt idx="324">
                  <c:v>2.4212757000000001E-2</c:v>
                </c:pt>
                <c:pt idx="325">
                  <c:v>2.4611477E-2</c:v>
                </c:pt>
                <c:pt idx="326">
                  <c:v>2.4921591999999999E-2</c:v>
                </c:pt>
                <c:pt idx="327">
                  <c:v>2.5400136E-2</c:v>
                </c:pt>
                <c:pt idx="328">
                  <c:v>2.5668604000000001E-2</c:v>
                </c:pt>
                <c:pt idx="329">
                  <c:v>2.5968208999999999E-2</c:v>
                </c:pt>
                <c:pt idx="330">
                  <c:v>2.6528854000000001E-2</c:v>
                </c:pt>
                <c:pt idx="331">
                  <c:v>2.6887623999999999E-2</c:v>
                </c:pt>
                <c:pt idx="332">
                  <c:v>2.7508332999999999E-2</c:v>
                </c:pt>
                <c:pt idx="333">
                  <c:v>2.7839294000000001E-2</c:v>
                </c:pt>
                <c:pt idx="334">
                  <c:v>2.8158131999999999E-2</c:v>
                </c:pt>
                <c:pt idx="335">
                  <c:v>2.8497271000000001E-2</c:v>
                </c:pt>
                <c:pt idx="336">
                  <c:v>2.8892061E-2</c:v>
                </c:pt>
                <c:pt idx="337">
                  <c:v>2.9344037E-2</c:v>
                </c:pt>
                <c:pt idx="338">
                  <c:v>2.9627176000000002E-2</c:v>
                </c:pt>
                <c:pt idx="339">
                  <c:v>3.0149169E-2</c:v>
                </c:pt>
                <c:pt idx="340">
                  <c:v>3.0269689999999998E-2</c:v>
                </c:pt>
                <c:pt idx="341">
                  <c:v>3.0570349E-2</c:v>
                </c:pt>
                <c:pt idx="342">
                  <c:v>3.1049569999999999E-2</c:v>
                </c:pt>
                <c:pt idx="343">
                  <c:v>3.1548056999999997E-2</c:v>
                </c:pt>
                <c:pt idx="344">
                  <c:v>3.1758830000000002E-2</c:v>
                </c:pt>
                <c:pt idx="345">
                  <c:v>3.2094828999999998E-2</c:v>
                </c:pt>
                <c:pt idx="346">
                  <c:v>3.2522503000000001E-2</c:v>
                </c:pt>
                <c:pt idx="347">
                  <c:v>3.2766099999999999E-2</c:v>
                </c:pt>
                <c:pt idx="348">
                  <c:v>3.3322345000000003E-2</c:v>
                </c:pt>
                <c:pt idx="349">
                  <c:v>3.3655979000000003E-2</c:v>
                </c:pt>
                <c:pt idx="350">
                  <c:v>3.4129854000000001E-2</c:v>
                </c:pt>
                <c:pt idx="351">
                  <c:v>3.4596904999999997E-2</c:v>
                </c:pt>
                <c:pt idx="352">
                  <c:v>3.5011898999999999E-2</c:v>
                </c:pt>
                <c:pt idx="353">
                  <c:v>3.5369635000000003E-2</c:v>
                </c:pt>
                <c:pt idx="354">
                  <c:v>3.5790007999999998E-2</c:v>
                </c:pt>
                <c:pt idx="355">
                  <c:v>3.6458685999999997E-2</c:v>
                </c:pt>
                <c:pt idx="356">
                  <c:v>3.6841816999999999E-2</c:v>
                </c:pt>
                <c:pt idx="357">
                  <c:v>3.7340908999999999E-2</c:v>
                </c:pt>
                <c:pt idx="358">
                  <c:v>3.7843987000000003E-2</c:v>
                </c:pt>
                <c:pt idx="359">
                  <c:v>3.856362E-2</c:v>
                </c:pt>
                <c:pt idx="360">
                  <c:v>3.9199921999999998E-2</c:v>
                </c:pt>
                <c:pt idx="361">
                  <c:v>3.9812676999999998E-2</c:v>
                </c:pt>
                <c:pt idx="362">
                  <c:v>4.0502473999999997E-2</c:v>
                </c:pt>
                <c:pt idx="363">
                  <c:v>4.1192568999999998E-2</c:v>
                </c:pt>
                <c:pt idx="364">
                  <c:v>4.1744589999999998E-2</c:v>
                </c:pt>
                <c:pt idx="365">
                  <c:v>4.2563759E-2</c:v>
                </c:pt>
                <c:pt idx="366">
                  <c:v>4.3017304999999999E-2</c:v>
                </c:pt>
                <c:pt idx="367">
                  <c:v>4.345914E-2</c:v>
                </c:pt>
                <c:pt idx="368">
                  <c:v>4.4364512000000002E-2</c:v>
                </c:pt>
                <c:pt idx="369">
                  <c:v>4.5002173999999999E-2</c:v>
                </c:pt>
                <c:pt idx="370">
                  <c:v>4.6014339000000001E-2</c:v>
                </c:pt>
                <c:pt idx="371">
                  <c:v>4.6851758E-2</c:v>
                </c:pt>
                <c:pt idx="372">
                  <c:v>4.7691397000000003E-2</c:v>
                </c:pt>
                <c:pt idx="373">
                  <c:v>4.8523116999999998E-2</c:v>
                </c:pt>
                <c:pt idx="374">
                  <c:v>4.9451739000000002E-2</c:v>
                </c:pt>
                <c:pt idx="375">
                  <c:v>5.0296138999999997E-2</c:v>
                </c:pt>
                <c:pt idx="376">
                  <c:v>5.1314670999999999E-2</c:v>
                </c:pt>
                <c:pt idx="377">
                  <c:v>5.2376684E-2</c:v>
                </c:pt>
                <c:pt idx="378">
                  <c:v>5.3272679000000003E-2</c:v>
                </c:pt>
                <c:pt idx="379">
                  <c:v>5.4533540999999998E-2</c:v>
                </c:pt>
                <c:pt idx="380">
                  <c:v>5.5550631000000003E-2</c:v>
                </c:pt>
                <c:pt idx="381">
                  <c:v>5.6534781999999999E-2</c:v>
                </c:pt>
                <c:pt idx="382">
                  <c:v>5.7673357000000001E-2</c:v>
                </c:pt>
                <c:pt idx="383">
                  <c:v>5.8993245999999999E-2</c:v>
                </c:pt>
                <c:pt idx="384">
                  <c:v>5.9846050999999997E-2</c:v>
                </c:pt>
                <c:pt idx="385">
                  <c:v>6.1150665999999999E-2</c:v>
                </c:pt>
                <c:pt idx="386">
                  <c:v>6.2348186999999999E-2</c:v>
                </c:pt>
                <c:pt idx="387">
                  <c:v>6.3764489999999993E-2</c:v>
                </c:pt>
                <c:pt idx="388">
                  <c:v>6.4896441999999999E-2</c:v>
                </c:pt>
                <c:pt idx="389">
                  <c:v>6.6041722999999997E-2</c:v>
                </c:pt>
                <c:pt idx="390">
                  <c:v>6.7030028000000005E-2</c:v>
                </c:pt>
                <c:pt idx="391">
                  <c:v>6.8319716000000003E-2</c:v>
                </c:pt>
                <c:pt idx="392">
                  <c:v>6.9432609000000006E-2</c:v>
                </c:pt>
                <c:pt idx="393">
                  <c:v>7.0514127999999995E-2</c:v>
                </c:pt>
                <c:pt idx="394">
                  <c:v>7.1581289000000006E-2</c:v>
                </c:pt>
                <c:pt idx="395">
                  <c:v>7.2871879000000001E-2</c:v>
                </c:pt>
                <c:pt idx="396">
                  <c:v>7.3772162000000002E-2</c:v>
                </c:pt>
                <c:pt idx="397">
                  <c:v>7.463678E-2</c:v>
                </c:pt>
                <c:pt idx="398">
                  <c:v>7.5876719999999995E-2</c:v>
                </c:pt>
                <c:pt idx="399">
                  <c:v>7.6822340000000003E-2</c:v>
                </c:pt>
                <c:pt idx="400">
                  <c:v>7.7771693000000003E-2</c:v>
                </c:pt>
                <c:pt idx="401">
                  <c:v>7.9134106999999995E-2</c:v>
                </c:pt>
                <c:pt idx="402">
                  <c:v>8.0129564E-2</c:v>
                </c:pt>
                <c:pt idx="403">
                  <c:v>8.1130176999999998E-2</c:v>
                </c:pt>
                <c:pt idx="404">
                  <c:v>8.2334652999999994E-2</c:v>
                </c:pt>
                <c:pt idx="405">
                  <c:v>8.2751006000000002E-2</c:v>
                </c:pt>
                <c:pt idx="406">
                  <c:v>8.3516032000000004E-2</c:v>
                </c:pt>
                <c:pt idx="407">
                  <c:v>8.4656364999999997E-2</c:v>
                </c:pt>
                <c:pt idx="408">
                  <c:v>8.5674508999999996E-2</c:v>
                </c:pt>
                <c:pt idx="409">
                  <c:v>8.6758009999999997E-2</c:v>
                </c:pt>
                <c:pt idx="410">
                  <c:v>8.7852262E-2</c:v>
                </c:pt>
                <c:pt idx="411">
                  <c:v>8.9232064999999999E-2</c:v>
                </c:pt>
                <c:pt idx="412">
                  <c:v>9.0055711999999996E-2</c:v>
                </c:pt>
                <c:pt idx="413">
                  <c:v>9.1475195999999995E-2</c:v>
                </c:pt>
                <c:pt idx="414">
                  <c:v>9.2410661000000005E-2</c:v>
                </c:pt>
                <c:pt idx="415">
                  <c:v>9.3452238000000007E-2</c:v>
                </c:pt>
                <c:pt idx="416">
                  <c:v>9.4681485999999995E-2</c:v>
                </c:pt>
                <c:pt idx="417">
                  <c:v>9.5949306999999998E-2</c:v>
                </c:pt>
                <c:pt idx="418">
                  <c:v>9.7501381999999998E-2</c:v>
                </c:pt>
                <c:pt idx="419">
                  <c:v>9.7457968000000006E-2</c:v>
                </c:pt>
                <c:pt idx="420">
                  <c:v>9.8656579999999994E-2</c:v>
                </c:pt>
                <c:pt idx="421">
                  <c:v>9.9831238000000003E-2</c:v>
                </c:pt>
                <c:pt idx="422">
                  <c:v>0.101351209</c:v>
                </c:pt>
                <c:pt idx="423">
                  <c:v>0.102523327</c:v>
                </c:pt>
                <c:pt idx="424">
                  <c:v>0.103966989</c:v>
                </c:pt>
                <c:pt idx="425">
                  <c:v>0.105387911</c:v>
                </c:pt>
                <c:pt idx="426">
                  <c:v>0.106398478</c:v>
                </c:pt>
                <c:pt idx="427">
                  <c:v>0.10746610199999999</c:v>
                </c:pt>
                <c:pt idx="428">
                  <c:v>0.10916806</c:v>
                </c:pt>
                <c:pt idx="429">
                  <c:v>0.109312333</c:v>
                </c:pt>
                <c:pt idx="430">
                  <c:v>0.110310227</c:v>
                </c:pt>
                <c:pt idx="431">
                  <c:v>0.11175410500000001</c:v>
                </c:pt>
                <c:pt idx="432">
                  <c:v>0.11831568200000001</c:v>
                </c:pt>
                <c:pt idx="433">
                  <c:v>0.113719419</c:v>
                </c:pt>
                <c:pt idx="434">
                  <c:v>0.115214989</c:v>
                </c:pt>
                <c:pt idx="435">
                  <c:v>0.116153486</c:v>
                </c:pt>
                <c:pt idx="436">
                  <c:v>0.117878519</c:v>
                </c:pt>
                <c:pt idx="437">
                  <c:v>0.1186193</c:v>
                </c:pt>
                <c:pt idx="438">
                  <c:v>0.11969830099999999</c:v>
                </c:pt>
                <c:pt idx="439">
                  <c:v>0.122296929</c:v>
                </c:pt>
                <c:pt idx="440">
                  <c:v>0.121719167</c:v>
                </c:pt>
                <c:pt idx="441">
                  <c:v>0.122447759</c:v>
                </c:pt>
                <c:pt idx="442">
                  <c:v>0.123351313</c:v>
                </c:pt>
                <c:pt idx="443">
                  <c:v>0.12415655</c:v>
                </c:pt>
                <c:pt idx="444">
                  <c:v>0.126501843</c:v>
                </c:pt>
                <c:pt idx="445">
                  <c:v>0.123540282</c:v>
                </c:pt>
                <c:pt idx="446">
                  <c:v>0.12497414699999999</c:v>
                </c:pt>
                <c:pt idx="447">
                  <c:v>0.12379693999999999</c:v>
                </c:pt>
                <c:pt idx="448">
                  <c:v>0.123863004</c:v>
                </c:pt>
                <c:pt idx="449">
                  <c:v>0.124949433</c:v>
                </c:pt>
                <c:pt idx="450">
                  <c:v>0.12042997</c:v>
                </c:pt>
                <c:pt idx="451">
                  <c:v>0.11999467</c:v>
                </c:pt>
                <c:pt idx="452">
                  <c:v>0.15198573500000001</c:v>
                </c:pt>
                <c:pt idx="453">
                  <c:v>0.15330824300000001</c:v>
                </c:pt>
                <c:pt idx="454">
                  <c:v>0.15482521099999999</c:v>
                </c:pt>
                <c:pt idx="455">
                  <c:v>0.15643578799999999</c:v>
                </c:pt>
                <c:pt idx="456">
                  <c:v>0.15813559299999999</c:v>
                </c:pt>
                <c:pt idx="457">
                  <c:v>0.15927407199999999</c:v>
                </c:pt>
                <c:pt idx="458">
                  <c:v>0.16184952899999999</c:v>
                </c:pt>
                <c:pt idx="459">
                  <c:v>0.162470326</c:v>
                </c:pt>
                <c:pt idx="460">
                  <c:v>0.16443411999999999</c:v>
                </c:pt>
                <c:pt idx="461">
                  <c:v>0.16582402600000001</c:v>
                </c:pt>
                <c:pt idx="462">
                  <c:v>0.16824418299999999</c:v>
                </c:pt>
                <c:pt idx="463">
                  <c:v>0.169368401</c:v>
                </c:pt>
                <c:pt idx="464">
                  <c:v>0.16972923300000001</c:v>
                </c:pt>
                <c:pt idx="465">
                  <c:v>0.17201130100000001</c:v>
                </c:pt>
                <c:pt idx="466">
                  <c:v>0.17350754099999999</c:v>
                </c:pt>
                <c:pt idx="467">
                  <c:v>0.174232096</c:v>
                </c:pt>
                <c:pt idx="468">
                  <c:v>0.17573074999999999</c:v>
                </c:pt>
                <c:pt idx="469">
                  <c:v>0.17662376199999999</c:v>
                </c:pt>
                <c:pt idx="470">
                  <c:v>0.17783697000000001</c:v>
                </c:pt>
                <c:pt idx="471">
                  <c:v>0.178130701</c:v>
                </c:pt>
                <c:pt idx="472">
                  <c:v>0.17954245199999999</c:v>
                </c:pt>
                <c:pt idx="473">
                  <c:v>0.18055489699999999</c:v>
                </c:pt>
                <c:pt idx="474">
                  <c:v>0.18141037199999999</c:v>
                </c:pt>
                <c:pt idx="475">
                  <c:v>0.18294322499999999</c:v>
                </c:pt>
                <c:pt idx="476">
                  <c:v>0.18291781800000001</c:v>
                </c:pt>
                <c:pt idx="477">
                  <c:v>0.18272739700000001</c:v>
                </c:pt>
                <c:pt idx="478">
                  <c:v>0.18420410200000001</c:v>
                </c:pt>
                <c:pt idx="479">
                  <c:v>0.18482145699999999</c:v>
                </c:pt>
                <c:pt idx="480">
                  <c:v>0.184752852</c:v>
                </c:pt>
                <c:pt idx="481">
                  <c:v>0.185221583</c:v>
                </c:pt>
                <c:pt idx="482">
                  <c:v>0.18526837199999999</c:v>
                </c:pt>
                <c:pt idx="483">
                  <c:v>0.18566796199999999</c:v>
                </c:pt>
                <c:pt idx="484">
                  <c:v>0.18561834099999999</c:v>
                </c:pt>
                <c:pt idx="485">
                  <c:v>0.18581488700000001</c:v>
                </c:pt>
                <c:pt idx="486">
                  <c:v>0.185681135</c:v>
                </c:pt>
                <c:pt idx="487">
                  <c:v>0.18564434399999999</c:v>
                </c:pt>
                <c:pt idx="488">
                  <c:v>0.18486286699999999</c:v>
                </c:pt>
                <c:pt idx="489">
                  <c:v>0.18398119499999999</c:v>
                </c:pt>
                <c:pt idx="490">
                  <c:v>0.18376503899999999</c:v>
                </c:pt>
                <c:pt idx="491">
                  <c:v>0.18406218299999999</c:v>
                </c:pt>
                <c:pt idx="492">
                  <c:v>0.18317109400000001</c:v>
                </c:pt>
                <c:pt idx="493">
                  <c:v>0.18366217600000001</c:v>
                </c:pt>
                <c:pt idx="494">
                  <c:v>0.18317282200000001</c:v>
                </c:pt>
                <c:pt idx="495">
                  <c:v>0.182566166</c:v>
                </c:pt>
                <c:pt idx="496">
                  <c:v>0.18182045199999999</c:v>
                </c:pt>
                <c:pt idx="497">
                  <c:v>0.181314737</c:v>
                </c:pt>
                <c:pt idx="498">
                  <c:v>0.18083131299999999</c:v>
                </c:pt>
                <c:pt idx="499">
                  <c:v>0.17984266600000001</c:v>
                </c:pt>
                <c:pt idx="500">
                  <c:v>0.17925049400000001</c:v>
                </c:pt>
                <c:pt idx="501">
                  <c:v>0.17897293</c:v>
                </c:pt>
                <c:pt idx="502">
                  <c:v>0.17768432200000001</c:v>
                </c:pt>
                <c:pt idx="503">
                  <c:v>0.177394792</c:v>
                </c:pt>
                <c:pt idx="504">
                  <c:v>0.17764224100000001</c:v>
                </c:pt>
                <c:pt idx="505">
                  <c:v>0.176761374</c:v>
                </c:pt>
                <c:pt idx="506">
                  <c:v>0.17672412100000001</c:v>
                </c:pt>
                <c:pt idx="507">
                  <c:v>0.176714703</c:v>
                </c:pt>
                <c:pt idx="508">
                  <c:v>0.17641489199999999</c:v>
                </c:pt>
                <c:pt idx="509">
                  <c:v>0.17685611600000001</c:v>
                </c:pt>
                <c:pt idx="510">
                  <c:v>0.17703297700000001</c:v>
                </c:pt>
                <c:pt idx="511">
                  <c:v>0.17721329599999999</c:v>
                </c:pt>
                <c:pt idx="512">
                  <c:v>0.177811787</c:v>
                </c:pt>
                <c:pt idx="513">
                  <c:v>0.17857171599999999</c:v>
                </c:pt>
                <c:pt idx="514">
                  <c:v>0.17935748400000001</c:v>
                </c:pt>
                <c:pt idx="515">
                  <c:v>0.18049047900000001</c:v>
                </c:pt>
                <c:pt idx="516">
                  <c:v>0.18160505599999999</c:v>
                </c:pt>
                <c:pt idx="517">
                  <c:v>0.183695093</c:v>
                </c:pt>
                <c:pt idx="518">
                  <c:v>0.18523034499999999</c:v>
                </c:pt>
                <c:pt idx="519">
                  <c:v>0.18716791299999999</c:v>
                </c:pt>
                <c:pt idx="520">
                  <c:v>0.189447537</c:v>
                </c:pt>
                <c:pt idx="521">
                  <c:v>0.191798881</c:v>
                </c:pt>
                <c:pt idx="522">
                  <c:v>0.19410386700000001</c:v>
                </c:pt>
                <c:pt idx="523">
                  <c:v>0.19685804800000001</c:v>
                </c:pt>
                <c:pt idx="524">
                  <c:v>0.19950844400000001</c:v>
                </c:pt>
                <c:pt idx="525">
                  <c:v>0.202698827</c:v>
                </c:pt>
                <c:pt idx="526">
                  <c:v>0.20586879599999999</c:v>
                </c:pt>
                <c:pt idx="527">
                  <c:v>0.20896698499999999</c:v>
                </c:pt>
                <c:pt idx="528">
                  <c:v>0.21211084699999999</c:v>
                </c:pt>
                <c:pt idx="529">
                  <c:v>0.21526716700000001</c:v>
                </c:pt>
                <c:pt idx="530">
                  <c:v>0.21862326600000001</c:v>
                </c:pt>
                <c:pt idx="531">
                  <c:v>0.22247001499999999</c:v>
                </c:pt>
                <c:pt idx="532">
                  <c:v>0.225848839</c:v>
                </c:pt>
                <c:pt idx="533">
                  <c:v>0.23007434600000001</c:v>
                </c:pt>
                <c:pt idx="534">
                  <c:v>0.23445711999999999</c:v>
                </c:pt>
                <c:pt idx="535">
                  <c:v>0.23833274800000001</c:v>
                </c:pt>
                <c:pt idx="536">
                  <c:v>0.242372856</c:v>
                </c:pt>
                <c:pt idx="537">
                  <c:v>0.24635775400000001</c:v>
                </c:pt>
                <c:pt idx="538">
                  <c:v>0.249178082</c:v>
                </c:pt>
                <c:pt idx="539">
                  <c:v>0.25313925700000001</c:v>
                </c:pt>
                <c:pt idx="540">
                  <c:v>0.25651997300000001</c:v>
                </c:pt>
                <c:pt idx="541">
                  <c:v>0.26057991400000002</c:v>
                </c:pt>
                <c:pt idx="542">
                  <c:v>0.26553425200000003</c:v>
                </c:pt>
                <c:pt idx="543">
                  <c:v>0.271168888</c:v>
                </c:pt>
                <c:pt idx="544">
                  <c:v>0.27679270499999997</c:v>
                </c:pt>
                <c:pt idx="545">
                  <c:v>0.28415212000000001</c:v>
                </c:pt>
                <c:pt idx="546">
                  <c:v>0.291436851</c:v>
                </c:pt>
                <c:pt idx="547">
                  <c:v>0.30117121299999999</c:v>
                </c:pt>
                <c:pt idx="548">
                  <c:v>0.31229385700000001</c:v>
                </c:pt>
                <c:pt idx="549">
                  <c:v>0.32598996200000002</c:v>
                </c:pt>
                <c:pt idx="550">
                  <c:v>0.34033581600000001</c:v>
                </c:pt>
                <c:pt idx="551">
                  <c:v>0.356989414</c:v>
                </c:pt>
                <c:pt idx="552">
                  <c:v>0.374485016</c:v>
                </c:pt>
                <c:pt idx="553">
                  <c:v>0.39372628900000001</c:v>
                </c:pt>
                <c:pt idx="554">
                  <c:v>0.41314342599999998</c:v>
                </c:pt>
                <c:pt idx="555">
                  <c:v>0.43262702200000003</c:v>
                </c:pt>
                <c:pt idx="556">
                  <c:v>0.45158949500000001</c:v>
                </c:pt>
                <c:pt idx="557">
                  <c:v>0.46881380700000003</c:v>
                </c:pt>
                <c:pt idx="558">
                  <c:v>0.48573982700000001</c:v>
                </c:pt>
                <c:pt idx="559">
                  <c:v>0.50072187199999996</c:v>
                </c:pt>
                <c:pt idx="560">
                  <c:v>0.51550739999999995</c:v>
                </c:pt>
                <c:pt idx="561">
                  <c:v>0.52948141100000001</c:v>
                </c:pt>
                <c:pt idx="562">
                  <c:v>0.54300743299999998</c:v>
                </c:pt>
                <c:pt idx="563">
                  <c:v>0.55721634600000003</c:v>
                </c:pt>
                <c:pt idx="564">
                  <c:v>0.57146167800000003</c:v>
                </c:pt>
                <c:pt idx="565">
                  <c:v>0.58739358200000003</c:v>
                </c:pt>
                <c:pt idx="566">
                  <c:v>0.60519522400000003</c:v>
                </c:pt>
                <c:pt idx="567">
                  <c:v>0.62487971799999997</c:v>
                </c:pt>
                <c:pt idx="568">
                  <c:v>0.64807075300000005</c:v>
                </c:pt>
                <c:pt idx="569">
                  <c:v>0.67188513299999997</c:v>
                </c:pt>
                <c:pt idx="570">
                  <c:v>0.69834238299999996</c:v>
                </c:pt>
                <c:pt idx="571">
                  <c:v>0.72556996399999996</c:v>
                </c:pt>
                <c:pt idx="572">
                  <c:v>0.75350439599999997</c:v>
                </c:pt>
                <c:pt idx="573">
                  <c:v>0.78093755300000001</c:v>
                </c:pt>
                <c:pt idx="574">
                  <c:v>0.80597716600000002</c:v>
                </c:pt>
                <c:pt idx="575">
                  <c:v>0.82735794799999995</c:v>
                </c:pt>
                <c:pt idx="576">
                  <c:v>0.84390914400000006</c:v>
                </c:pt>
                <c:pt idx="577">
                  <c:v>0.85510504300000001</c:v>
                </c:pt>
                <c:pt idx="578">
                  <c:v>0.85930901800000004</c:v>
                </c:pt>
                <c:pt idx="579">
                  <c:v>0.85781127199999996</c:v>
                </c:pt>
                <c:pt idx="580">
                  <c:v>0.85082638300000002</c:v>
                </c:pt>
                <c:pt idx="581">
                  <c:v>0.83942669599999997</c:v>
                </c:pt>
                <c:pt idx="582">
                  <c:v>0.82500147800000001</c:v>
                </c:pt>
                <c:pt idx="583">
                  <c:v>0.80995994800000004</c:v>
                </c:pt>
                <c:pt idx="584">
                  <c:v>0.792529225</c:v>
                </c:pt>
                <c:pt idx="585">
                  <c:v>0.776786745</c:v>
                </c:pt>
                <c:pt idx="586">
                  <c:v>0.76343560200000005</c:v>
                </c:pt>
                <c:pt idx="587">
                  <c:v>0.75074255499999998</c:v>
                </c:pt>
                <c:pt idx="588">
                  <c:v>0.74007350199999999</c:v>
                </c:pt>
                <c:pt idx="589">
                  <c:v>0.73348563899999997</c:v>
                </c:pt>
                <c:pt idx="590">
                  <c:v>0.73032289699999997</c:v>
                </c:pt>
                <c:pt idx="591">
                  <c:v>0.73338144999999999</c:v>
                </c:pt>
                <c:pt idx="592">
                  <c:v>0.74491572399999995</c:v>
                </c:pt>
                <c:pt idx="593">
                  <c:v>0.76496052699999995</c:v>
                </c:pt>
                <c:pt idx="594">
                  <c:v>0.79805868899999999</c:v>
                </c:pt>
                <c:pt idx="595">
                  <c:v>0.84434729799999997</c:v>
                </c:pt>
                <c:pt idx="596">
                  <c:v>0.90962606700000004</c:v>
                </c:pt>
                <c:pt idx="597">
                  <c:v>0.997382879</c:v>
                </c:pt>
                <c:pt idx="598">
                  <c:v>1.1121419669999999</c:v>
                </c:pt>
                <c:pt idx="599">
                  <c:v>1.253300428</c:v>
                </c:pt>
                <c:pt idx="600">
                  <c:v>1.4202251429999999</c:v>
                </c:pt>
              </c:numCache>
            </c:numRef>
          </c:yVal>
          <c:smooth val="1"/>
          <c:extLst>
            <c:ext xmlns:c16="http://schemas.microsoft.com/office/drawing/2014/chart" uri="{C3380CC4-5D6E-409C-BE32-E72D297353CC}">
              <c16:uniqueId val="{00000006-7AFE-4CE2-A252-E70AF283DAD0}"/>
            </c:ext>
          </c:extLst>
        </c:ser>
        <c:ser>
          <c:idx val="14"/>
          <c:order val="7"/>
          <c:tx>
            <c:strRef>
              <c:f>'Post reaction scan 4-Cl-3-NO2-P'!$P$1:$P$2</c:f>
              <c:strCache>
                <c:ptCount val="2"/>
                <c:pt idx="0">
                  <c:v>4-Cl-3-NO2-Ph 0.5 mM 4-NO2-PhAc 0.05 mM 1000 mM HFIP</c:v>
                </c:pt>
                <c:pt idx="1">
                  <c:v>Abs</c:v>
                </c:pt>
              </c:strCache>
            </c:strRef>
          </c:tx>
          <c:spPr>
            <a:ln w="19050" cap="rnd">
              <a:solidFill>
                <a:schemeClr val="tx1"/>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P$3:$P$603</c:f>
              <c:numCache>
                <c:formatCode>General</c:formatCode>
                <c:ptCount val="601"/>
                <c:pt idx="0" formatCode="0.00E+00">
                  <c:v>-2.4499999999999999E-5</c:v>
                </c:pt>
                <c:pt idx="1">
                  <c:v>3.8164900000000002E-4</c:v>
                </c:pt>
                <c:pt idx="2">
                  <c:v>4.0346499999999999E-4</c:v>
                </c:pt>
                <c:pt idx="3">
                  <c:v>5.6716899999999996E-4</c:v>
                </c:pt>
                <c:pt idx="4">
                  <c:v>5.8832000000000003E-4</c:v>
                </c:pt>
                <c:pt idx="5">
                  <c:v>6.1833799999999996E-4</c:v>
                </c:pt>
                <c:pt idx="6">
                  <c:v>7.4553399999999995E-4</c:v>
                </c:pt>
                <c:pt idx="7">
                  <c:v>6.94402E-4</c:v>
                </c:pt>
                <c:pt idx="8">
                  <c:v>8.7258599999999996E-4</c:v>
                </c:pt>
                <c:pt idx="9">
                  <c:v>6.41773E-4</c:v>
                </c:pt>
                <c:pt idx="10">
                  <c:v>7.3031300000000001E-4</c:v>
                </c:pt>
                <c:pt idx="11">
                  <c:v>7.1905999999999999E-4</c:v>
                </c:pt>
                <c:pt idx="12">
                  <c:v>8.2636700000000005E-4</c:v>
                </c:pt>
                <c:pt idx="13">
                  <c:v>8.7502399999999996E-4</c:v>
                </c:pt>
                <c:pt idx="14">
                  <c:v>8.3567799999999996E-4</c:v>
                </c:pt>
                <c:pt idx="15">
                  <c:v>9.0394599999999998E-4</c:v>
                </c:pt>
                <c:pt idx="16">
                  <c:v>8.5863200000000002E-4</c:v>
                </c:pt>
                <c:pt idx="17">
                  <c:v>7.8020499999999996E-4</c:v>
                </c:pt>
                <c:pt idx="18">
                  <c:v>9.0368700000000002E-4</c:v>
                </c:pt>
                <c:pt idx="19">
                  <c:v>1.042617E-3</c:v>
                </c:pt>
                <c:pt idx="20">
                  <c:v>1.0563440000000001E-3</c:v>
                </c:pt>
                <c:pt idx="21">
                  <c:v>1.1043260000000001E-3</c:v>
                </c:pt>
                <c:pt idx="22">
                  <c:v>1.141569E-3</c:v>
                </c:pt>
                <c:pt idx="23">
                  <c:v>1.1642009999999999E-3</c:v>
                </c:pt>
                <c:pt idx="24">
                  <c:v>1.2401280000000001E-3</c:v>
                </c:pt>
                <c:pt idx="25">
                  <c:v>1.224915E-3</c:v>
                </c:pt>
                <c:pt idx="26">
                  <c:v>1.2417890000000001E-3</c:v>
                </c:pt>
                <c:pt idx="27">
                  <c:v>1.298256E-3</c:v>
                </c:pt>
                <c:pt idx="28">
                  <c:v>1.355457E-3</c:v>
                </c:pt>
                <c:pt idx="29">
                  <c:v>1.33928E-3</c:v>
                </c:pt>
                <c:pt idx="30">
                  <c:v>1.3327370000000001E-3</c:v>
                </c:pt>
                <c:pt idx="31">
                  <c:v>1.462402E-3</c:v>
                </c:pt>
                <c:pt idx="32">
                  <c:v>1.4932330000000001E-3</c:v>
                </c:pt>
                <c:pt idx="33">
                  <c:v>1.586053E-3</c:v>
                </c:pt>
                <c:pt idx="34">
                  <c:v>1.446793E-3</c:v>
                </c:pt>
                <c:pt idx="35">
                  <c:v>1.457519E-3</c:v>
                </c:pt>
                <c:pt idx="36">
                  <c:v>1.541576E-3</c:v>
                </c:pt>
                <c:pt idx="37">
                  <c:v>1.7984190000000001E-3</c:v>
                </c:pt>
                <c:pt idx="38">
                  <c:v>1.75969E-3</c:v>
                </c:pt>
                <c:pt idx="39">
                  <c:v>1.6418369999999999E-3</c:v>
                </c:pt>
                <c:pt idx="40">
                  <c:v>1.5472909999999999E-3</c:v>
                </c:pt>
                <c:pt idx="41">
                  <c:v>1.6814379999999999E-3</c:v>
                </c:pt>
                <c:pt idx="42">
                  <c:v>1.833433E-3</c:v>
                </c:pt>
                <c:pt idx="43">
                  <c:v>1.8398279999999999E-3</c:v>
                </c:pt>
                <c:pt idx="44">
                  <c:v>1.875418E-3</c:v>
                </c:pt>
                <c:pt idx="45">
                  <c:v>1.8065550000000001E-3</c:v>
                </c:pt>
                <c:pt idx="46">
                  <c:v>1.9166529999999999E-3</c:v>
                </c:pt>
                <c:pt idx="47">
                  <c:v>2.0566619999999999E-3</c:v>
                </c:pt>
                <c:pt idx="48">
                  <c:v>1.964496E-3</c:v>
                </c:pt>
                <c:pt idx="49">
                  <c:v>2.0269350000000001E-3</c:v>
                </c:pt>
                <c:pt idx="50">
                  <c:v>1.9552129999999999E-3</c:v>
                </c:pt>
                <c:pt idx="51">
                  <c:v>2.1127139999999999E-3</c:v>
                </c:pt>
                <c:pt idx="52">
                  <c:v>2.1368279999999999E-3</c:v>
                </c:pt>
                <c:pt idx="53">
                  <c:v>2.1907060000000002E-3</c:v>
                </c:pt>
                <c:pt idx="54">
                  <c:v>2.294552E-3</c:v>
                </c:pt>
                <c:pt idx="55">
                  <c:v>2.3954549999999999E-3</c:v>
                </c:pt>
                <c:pt idx="56">
                  <c:v>2.3969909999999998E-3</c:v>
                </c:pt>
                <c:pt idx="57">
                  <c:v>2.3149799999999999E-3</c:v>
                </c:pt>
                <c:pt idx="58">
                  <c:v>2.5681929999999999E-3</c:v>
                </c:pt>
                <c:pt idx="59">
                  <c:v>2.5579589999999998E-3</c:v>
                </c:pt>
                <c:pt idx="60">
                  <c:v>2.5690779999999998E-3</c:v>
                </c:pt>
                <c:pt idx="61">
                  <c:v>2.5215060000000002E-3</c:v>
                </c:pt>
                <c:pt idx="62">
                  <c:v>2.537858E-3</c:v>
                </c:pt>
                <c:pt idx="63">
                  <c:v>2.7040620000000001E-3</c:v>
                </c:pt>
                <c:pt idx="64">
                  <c:v>2.7567070000000002E-3</c:v>
                </c:pt>
                <c:pt idx="65">
                  <c:v>2.875828E-3</c:v>
                </c:pt>
                <c:pt idx="66">
                  <c:v>2.8941209999999999E-3</c:v>
                </c:pt>
                <c:pt idx="67">
                  <c:v>2.965007E-3</c:v>
                </c:pt>
                <c:pt idx="68">
                  <c:v>3.1026439999999999E-3</c:v>
                </c:pt>
                <c:pt idx="69">
                  <c:v>2.93355E-3</c:v>
                </c:pt>
                <c:pt idx="70">
                  <c:v>2.9353220000000002E-3</c:v>
                </c:pt>
                <c:pt idx="71">
                  <c:v>3.0213079999999999E-3</c:v>
                </c:pt>
                <c:pt idx="72">
                  <c:v>3.0790230000000002E-3</c:v>
                </c:pt>
                <c:pt idx="73">
                  <c:v>2.6799950000000001E-3</c:v>
                </c:pt>
                <c:pt idx="74">
                  <c:v>2.8531839999999999E-3</c:v>
                </c:pt>
                <c:pt idx="75">
                  <c:v>2.8243669999999999E-3</c:v>
                </c:pt>
                <c:pt idx="76">
                  <c:v>2.7712959999999999E-3</c:v>
                </c:pt>
                <c:pt idx="77">
                  <c:v>2.7019000000000001E-3</c:v>
                </c:pt>
                <c:pt idx="78">
                  <c:v>2.4461109999999999E-3</c:v>
                </c:pt>
                <c:pt idx="79">
                  <c:v>2.3470169999999999E-3</c:v>
                </c:pt>
                <c:pt idx="80">
                  <c:v>2.1770729999999999E-3</c:v>
                </c:pt>
                <c:pt idx="81">
                  <c:v>2.067429E-3</c:v>
                </c:pt>
                <c:pt idx="82">
                  <c:v>2.2837000000000001E-3</c:v>
                </c:pt>
                <c:pt idx="83">
                  <c:v>1.7994840000000001E-3</c:v>
                </c:pt>
                <c:pt idx="84">
                  <c:v>1.6658980000000001E-3</c:v>
                </c:pt>
                <c:pt idx="85">
                  <c:v>1.595536E-3</c:v>
                </c:pt>
                <c:pt idx="86">
                  <c:v>1.4928960000000001E-3</c:v>
                </c:pt>
                <c:pt idx="87">
                  <c:v>1.3419549999999999E-3</c:v>
                </c:pt>
                <c:pt idx="88">
                  <c:v>1.3085639999999999E-3</c:v>
                </c:pt>
                <c:pt idx="89">
                  <c:v>1.2184260000000001E-3</c:v>
                </c:pt>
                <c:pt idx="90">
                  <c:v>1.160775E-3</c:v>
                </c:pt>
                <c:pt idx="91">
                  <c:v>1.255782E-3</c:v>
                </c:pt>
                <c:pt idx="92">
                  <c:v>1.0660229999999999E-3</c:v>
                </c:pt>
                <c:pt idx="93">
                  <c:v>1.1814880000000001E-3</c:v>
                </c:pt>
                <c:pt idx="94">
                  <c:v>1.1652920000000001E-3</c:v>
                </c:pt>
                <c:pt idx="95">
                  <c:v>1.230185E-3</c:v>
                </c:pt>
                <c:pt idx="96">
                  <c:v>1.241582E-3</c:v>
                </c:pt>
                <c:pt idx="97">
                  <c:v>1.243762E-3</c:v>
                </c:pt>
                <c:pt idx="98">
                  <c:v>1.303163E-3</c:v>
                </c:pt>
                <c:pt idx="99">
                  <c:v>1.332373E-3</c:v>
                </c:pt>
                <c:pt idx="100">
                  <c:v>1.45313E-3</c:v>
                </c:pt>
                <c:pt idx="101">
                  <c:v>1.5066890000000001E-3</c:v>
                </c:pt>
                <c:pt idx="102">
                  <c:v>1.7150920000000001E-3</c:v>
                </c:pt>
                <c:pt idx="103">
                  <c:v>1.87079E-3</c:v>
                </c:pt>
                <c:pt idx="104">
                  <c:v>1.7762990000000001E-3</c:v>
                </c:pt>
                <c:pt idx="105">
                  <c:v>1.9180829999999999E-3</c:v>
                </c:pt>
                <c:pt idx="106">
                  <c:v>2.201841E-3</c:v>
                </c:pt>
                <c:pt idx="107">
                  <c:v>2.3677870000000001E-3</c:v>
                </c:pt>
                <c:pt idx="108">
                  <c:v>2.4597260000000002E-3</c:v>
                </c:pt>
                <c:pt idx="109">
                  <c:v>2.601889E-3</c:v>
                </c:pt>
                <c:pt idx="110">
                  <c:v>2.636448E-3</c:v>
                </c:pt>
                <c:pt idx="111">
                  <c:v>2.6136340000000001E-3</c:v>
                </c:pt>
                <c:pt idx="112">
                  <c:v>2.7561600000000001E-3</c:v>
                </c:pt>
                <c:pt idx="113">
                  <c:v>2.8524029999999999E-3</c:v>
                </c:pt>
                <c:pt idx="114">
                  <c:v>2.96102E-3</c:v>
                </c:pt>
                <c:pt idx="115">
                  <c:v>3.0153390000000001E-3</c:v>
                </c:pt>
                <c:pt idx="116">
                  <c:v>3.1544250000000002E-3</c:v>
                </c:pt>
                <c:pt idx="117">
                  <c:v>3.0358529999999998E-3</c:v>
                </c:pt>
                <c:pt idx="118">
                  <c:v>3.269508E-3</c:v>
                </c:pt>
                <c:pt idx="119">
                  <c:v>3.3380290000000002E-3</c:v>
                </c:pt>
                <c:pt idx="120">
                  <c:v>3.362968E-3</c:v>
                </c:pt>
                <c:pt idx="121">
                  <c:v>3.3401160000000002E-3</c:v>
                </c:pt>
                <c:pt idx="122">
                  <c:v>3.3266559999999999E-3</c:v>
                </c:pt>
                <c:pt idx="123">
                  <c:v>3.305606E-3</c:v>
                </c:pt>
                <c:pt idx="124">
                  <c:v>3.3949000000000002E-3</c:v>
                </c:pt>
                <c:pt idx="125">
                  <c:v>3.4635199999999999E-3</c:v>
                </c:pt>
                <c:pt idx="126">
                  <c:v>3.4329389999999999E-3</c:v>
                </c:pt>
                <c:pt idx="127">
                  <c:v>3.5322550000000002E-3</c:v>
                </c:pt>
                <c:pt idx="128">
                  <c:v>3.5197800000000001E-3</c:v>
                </c:pt>
                <c:pt idx="129">
                  <c:v>3.612433E-3</c:v>
                </c:pt>
                <c:pt idx="130">
                  <c:v>3.6958379999999999E-3</c:v>
                </c:pt>
                <c:pt idx="131">
                  <c:v>4.0079310000000002E-3</c:v>
                </c:pt>
                <c:pt idx="132">
                  <c:v>4.0329600000000004E-3</c:v>
                </c:pt>
                <c:pt idx="133">
                  <c:v>4.2813729999999998E-3</c:v>
                </c:pt>
                <c:pt idx="134">
                  <c:v>4.2013579999999997E-3</c:v>
                </c:pt>
                <c:pt idx="135">
                  <c:v>4.0872820000000002E-3</c:v>
                </c:pt>
                <c:pt idx="136">
                  <c:v>4.2122840000000002E-3</c:v>
                </c:pt>
                <c:pt idx="137">
                  <c:v>4.1187970000000004E-3</c:v>
                </c:pt>
                <c:pt idx="138">
                  <c:v>4.1364899999999996E-3</c:v>
                </c:pt>
                <c:pt idx="139">
                  <c:v>4.1310540000000003E-3</c:v>
                </c:pt>
                <c:pt idx="140">
                  <c:v>4.2422129999999999E-3</c:v>
                </c:pt>
                <c:pt idx="141">
                  <c:v>4.214715E-3</c:v>
                </c:pt>
                <c:pt idx="142">
                  <c:v>4.2471280000000002E-3</c:v>
                </c:pt>
                <c:pt idx="143">
                  <c:v>4.434019E-3</c:v>
                </c:pt>
                <c:pt idx="144">
                  <c:v>4.3418969999999999E-3</c:v>
                </c:pt>
                <c:pt idx="145">
                  <c:v>4.5631229999999997E-3</c:v>
                </c:pt>
                <c:pt idx="146">
                  <c:v>4.6018659999999996E-3</c:v>
                </c:pt>
                <c:pt idx="147">
                  <c:v>4.6676160000000003E-3</c:v>
                </c:pt>
                <c:pt idx="148">
                  <c:v>4.7802469999999996E-3</c:v>
                </c:pt>
                <c:pt idx="149">
                  <c:v>4.8920969999999998E-3</c:v>
                </c:pt>
                <c:pt idx="150">
                  <c:v>4.8403170000000002E-3</c:v>
                </c:pt>
                <c:pt idx="151">
                  <c:v>4.9970350000000004E-3</c:v>
                </c:pt>
                <c:pt idx="152">
                  <c:v>4.9982660000000003E-3</c:v>
                </c:pt>
                <c:pt idx="153">
                  <c:v>5.129031E-3</c:v>
                </c:pt>
                <c:pt idx="154">
                  <c:v>5.1282970000000004E-3</c:v>
                </c:pt>
                <c:pt idx="155">
                  <c:v>5.0551980000000003E-3</c:v>
                </c:pt>
                <c:pt idx="156">
                  <c:v>5.2079329999999997E-3</c:v>
                </c:pt>
                <c:pt idx="157">
                  <c:v>5.2439039999999998E-3</c:v>
                </c:pt>
                <c:pt idx="158">
                  <c:v>5.40968E-3</c:v>
                </c:pt>
                <c:pt idx="159">
                  <c:v>5.3578649999999998E-3</c:v>
                </c:pt>
                <c:pt idx="160">
                  <c:v>5.3659110000000001E-3</c:v>
                </c:pt>
                <c:pt idx="161">
                  <c:v>5.6249469999999999E-3</c:v>
                </c:pt>
                <c:pt idx="162">
                  <c:v>5.5513180000000004E-3</c:v>
                </c:pt>
                <c:pt idx="163">
                  <c:v>5.5698809999999996E-3</c:v>
                </c:pt>
                <c:pt idx="164">
                  <c:v>5.6809119999999998E-3</c:v>
                </c:pt>
                <c:pt idx="165">
                  <c:v>5.7335779999999996E-3</c:v>
                </c:pt>
                <c:pt idx="166">
                  <c:v>5.7717710000000002E-3</c:v>
                </c:pt>
                <c:pt idx="167">
                  <c:v>5.7704590000000004E-3</c:v>
                </c:pt>
                <c:pt idx="168">
                  <c:v>6.0016790000000002E-3</c:v>
                </c:pt>
                <c:pt idx="169">
                  <c:v>5.8892019999999996E-3</c:v>
                </c:pt>
                <c:pt idx="170">
                  <c:v>6.1101419999999998E-3</c:v>
                </c:pt>
                <c:pt idx="171">
                  <c:v>6.1821330000000002E-3</c:v>
                </c:pt>
                <c:pt idx="172">
                  <c:v>6.1800580000000004E-3</c:v>
                </c:pt>
                <c:pt idx="173">
                  <c:v>6.2467820000000002E-3</c:v>
                </c:pt>
                <c:pt idx="174">
                  <c:v>6.2230699999999998E-3</c:v>
                </c:pt>
                <c:pt idx="175">
                  <c:v>6.4068459999999999E-3</c:v>
                </c:pt>
                <c:pt idx="176">
                  <c:v>6.4534270000000003E-3</c:v>
                </c:pt>
                <c:pt idx="177">
                  <c:v>6.5403479999999996E-3</c:v>
                </c:pt>
                <c:pt idx="178">
                  <c:v>6.5620019999999999E-3</c:v>
                </c:pt>
                <c:pt idx="179">
                  <c:v>6.5830009999999998E-3</c:v>
                </c:pt>
                <c:pt idx="180">
                  <c:v>6.6809620000000004E-3</c:v>
                </c:pt>
                <c:pt idx="181">
                  <c:v>6.8096839999999999E-3</c:v>
                </c:pt>
                <c:pt idx="182">
                  <c:v>6.7800500000000001E-3</c:v>
                </c:pt>
                <c:pt idx="183">
                  <c:v>7.0163070000000003E-3</c:v>
                </c:pt>
                <c:pt idx="184">
                  <c:v>7.0464300000000002E-3</c:v>
                </c:pt>
                <c:pt idx="185">
                  <c:v>6.9176380000000003E-3</c:v>
                </c:pt>
                <c:pt idx="186">
                  <c:v>7.03025E-3</c:v>
                </c:pt>
                <c:pt idx="187">
                  <c:v>7.2455330000000002E-3</c:v>
                </c:pt>
                <c:pt idx="188">
                  <c:v>7.2123949999999999E-3</c:v>
                </c:pt>
                <c:pt idx="189">
                  <c:v>7.4406180000000004E-3</c:v>
                </c:pt>
                <c:pt idx="190">
                  <c:v>7.3639430000000004E-3</c:v>
                </c:pt>
                <c:pt idx="191">
                  <c:v>7.3537539999999997E-3</c:v>
                </c:pt>
                <c:pt idx="192">
                  <c:v>7.4879949999999999E-3</c:v>
                </c:pt>
                <c:pt idx="193">
                  <c:v>7.5836319999999999E-3</c:v>
                </c:pt>
                <c:pt idx="194">
                  <c:v>7.6624800000000002E-3</c:v>
                </c:pt>
                <c:pt idx="195">
                  <c:v>7.7660089999999999E-3</c:v>
                </c:pt>
                <c:pt idx="196">
                  <c:v>7.8786829999999992E-3</c:v>
                </c:pt>
                <c:pt idx="197">
                  <c:v>7.8725679999999999E-3</c:v>
                </c:pt>
                <c:pt idx="198">
                  <c:v>7.8404890000000008E-3</c:v>
                </c:pt>
                <c:pt idx="199">
                  <c:v>8.0098170000000007E-3</c:v>
                </c:pt>
                <c:pt idx="200">
                  <c:v>8.1630139999999997E-3</c:v>
                </c:pt>
                <c:pt idx="201">
                  <c:v>8.1927159999999992E-3</c:v>
                </c:pt>
                <c:pt idx="202">
                  <c:v>8.1934550000000005E-3</c:v>
                </c:pt>
                <c:pt idx="203">
                  <c:v>8.2788250000000001E-3</c:v>
                </c:pt>
                <c:pt idx="204">
                  <c:v>8.2961070000000005E-3</c:v>
                </c:pt>
                <c:pt idx="205">
                  <c:v>8.5332169999999992E-3</c:v>
                </c:pt>
                <c:pt idx="206">
                  <c:v>8.4845389999999993E-3</c:v>
                </c:pt>
                <c:pt idx="207">
                  <c:v>8.5942310000000008E-3</c:v>
                </c:pt>
                <c:pt idx="208">
                  <c:v>8.6009369999999995E-3</c:v>
                </c:pt>
                <c:pt idx="209">
                  <c:v>8.7357230000000008E-3</c:v>
                </c:pt>
                <c:pt idx="210">
                  <c:v>8.8599030000000006E-3</c:v>
                </c:pt>
                <c:pt idx="211">
                  <c:v>8.9116089999999992E-3</c:v>
                </c:pt>
                <c:pt idx="212">
                  <c:v>9.0183959999999997E-3</c:v>
                </c:pt>
                <c:pt idx="213">
                  <c:v>8.8499430000000007E-3</c:v>
                </c:pt>
                <c:pt idx="214">
                  <c:v>9.1352289999999999E-3</c:v>
                </c:pt>
                <c:pt idx="215">
                  <c:v>9.1563249999999999E-3</c:v>
                </c:pt>
                <c:pt idx="216">
                  <c:v>9.2028040000000002E-3</c:v>
                </c:pt>
                <c:pt idx="217">
                  <c:v>9.3305569999999997E-3</c:v>
                </c:pt>
                <c:pt idx="218">
                  <c:v>9.3027869999999999E-3</c:v>
                </c:pt>
                <c:pt idx="219">
                  <c:v>9.3992469999999995E-3</c:v>
                </c:pt>
                <c:pt idx="220">
                  <c:v>9.3235479999999992E-3</c:v>
                </c:pt>
                <c:pt idx="221">
                  <c:v>9.4728179999999992E-3</c:v>
                </c:pt>
                <c:pt idx="222">
                  <c:v>9.5266080000000006E-3</c:v>
                </c:pt>
                <c:pt idx="223">
                  <c:v>9.5194630000000006E-3</c:v>
                </c:pt>
                <c:pt idx="224">
                  <c:v>9.5167380000000003E-3</c:v>
                </c:pt>
                <c:pt idx="225">
                  <c:v>9.5268200000000001E-3</c:v>
                </c:pt>
                <c:pt idx="226">
                  <c:v>9.6337579999999992E-3</c:v>
                </c:pt>
                <c:pt idx="227">
                  <c:v>9.7020470000000001E-3</c:v>
                </c:pt>
                <c:pt idx="228">
                  <c:v>9.7609489999999997E-3</c:v>
                </c:pt>
                <c:pt idx="229">
                  <c:v>9.8723409999999998E-3</c:v>
                </c:pt>
                <c:pt idx="230">
                  <c:v>9.8628870000000007E-3</c:v>
                </c:pt>
                <c:pt idx="231">
                  <c:v>9.7814140000000004E-3</c:v>
                </c:pt>
                <c:pt idx="232">
                  <c:v>1.0866494000000001E-2</c:v>
                </c:pt>
                <c:pt idx="233">
                  <c:v>1.1031216999999999E-2</c:v>
                </c:pt>
                <c:pt idx="234">
                  <c:v>1.1154117E-2</c:v>
                </c:pt>
                <c:pt idx="235">
                  <c:v>1.1363801E-2</c:v>
                </c:pt>
                <c:pt idx="236">
                  <c:v>1.1280744000000001E-2</c:v>
                </c:pt>
                <c:pt idx="237">
                  <c:v>1.1336618E-2</c:v>
                </c:pt>
                <c:pt idx="238">
                  <c:v>1.1558539E-2</c:v>
                </c:pt>
                <c:pt idx="239">
                  <c:v>1.1492775E-2</c:v>
                </c:pt>
                <c:pt idx="240">
                  <c:v>1.1502264E-2</c:v>
                </c:pt>
                <c:pt idx="241">
                  <c:v>1.1670208E-2</c:v>
                </c:pt>
                <c:pt idx="242">
                  <c:v>1.1729988E-2</c:v>
                </c:pt>
                <c:pt idx="243">
                  <c:v>1.1745892000000001E-2</c:v>
                </c:pt>
                <c:pt idx="244">
                  <c:v>1.1803421999999999E-2</c:v>
                </c:pt>
                <c:pt idx="245">
                  <c:v>1.1714244E-2</c:v>
                </c:pt>
                <c:pt idx="246">
                  <c:v>1.1849307999999999E-2</c:v>
                </c:pt>
                <c:pt idx="247">
                  <c:v>1.1943169999999999E-2</c:v>
                </c:pt>
                <c:pt idx="248">
                  <c:v>1.1866466000000001E-2</c:v>
                </c:pt>
                <c:pt idx="249">
                  <c:v>1.2085650999999999E-2</c:v>
                </c:pt>
                <c:pt idx="250">
                  <c:v>1.2082537000000001E-2</c:v>
                </c:pt>
                <c:pt idx="251">
                  <c:v>1.2072289E-2</c:v>
                </c:pt>
                <c:pt idx="252">
                  <c:v>1.2018315999999999E-2</c:v>
                </c:pt>
                <c:pt idx="253">
                  <c:v>1.2141921999999999E-2</c:v>
                </c:pt>
                <c:pt idx="254">
                  <c:v>1.2271101E-2</c:v>
                </c:pt>
                <c:pt idx="255">
                  <c:v>1.2255151000000001E-2</c:v>
                </c:pt>
                <c:pt idx="256">
                  <c:v>1.2334852E-2</c:v>
                </c:pt>
                <c:pt idx="257">
                  <c:v>1.2173573E-2</c:v>
                </c:pt>
                <c:pt idx="258">
                  <c:v>1.2244926999999999E-2</c:v>
                </c:pt>
                <c:pt idx="259">
                  <c:v>1.2530133000000001E-2</c:v>
                </c:pt>
                <c:pt idx="260">
                  <c:v>1.2466593E-2</c:v>
                </c:pt>
                <c:pt idx="261">
                  <c:v>1.2539033E-2</c:v>
                </c:pt>
                <c:pt idx="262">
                  <c:v>1.2666491E-2</c:v>
                </c:pt>
                <c:pt idx="263">
                  <c:v>1.2708416E-2</c:v>
                </c:pt>
                <c:pt idx="264">
                  <c:v>1.2725635000000001E-2</c:v>
                </c:pt>
                <c:pt idx="265">
                  <c:v>1.2818088E-2</c:v>
                </c:pt>
                <c:pt idx="266">
                  <c:v>1.2765380999999999E-2</c:v>
                </c:pt>
                <c:pt idx="267">
                  <c:v>1.2924372E-2</c:v>
                </c:pt>
                <c:pt idx="268">
                  <c:v>1.3091933E-2</c:v>
                </c:pt>
                <c:pt idx="269">
                  <c:v>1.3266256000000001E-2</c:v>
                </c:pt>
                <c:pt idx="270">
                  <c:v>1.3307733E-2</c:v>
                </c:pt>
                <c:pt idx="271">
                  <c:v>1.3679597E-2</c:v>
                </c:pt>
                <c:pt idx="272">
                  <c:v>1.3991919E-2</c:v>
                </c:pt>
                <c:pt idx="273">
                  <c:v>1.4340156999999999E-2</c:v>
                </c:pt>
                <c:pt idx="274">
                  <c:v>1.4655525000000001E-2</c:v>
                </c:pt>
                <c:pt idx="275">
                  <c:v>1.4761188999999999E-2</c:v>
                </c:pt>
                <c:pt idx="276">
                  <c:v>1.5094579E-2</c:v>
                </c:pt>
                <c:pt idx="277">
                  <c:v>1.5330415999999999E-2</c:v>
                </c:pt>
                <c:pt idx="278">
                  <c:v>1.5623453000000001E-2</c:v>
                </c:pt>
                <c:pt idx="279">
                  <c:v>1.5813535E-2</c:v>
                </c:pt>
                <c:pt idx="280">
                  <c:v>1.5935969000000001E-2</c:v>
                </c:pt>
                <c:pt idx="281">
                  <c:v>1.6319014E-2</c:v>
                </c:pt>
                <c:pt idx="282">
                  <c:v>1.6503861000000002E-2</c:v>
                </c:pt>
                <c:pt idx="283">
                  <c:v>1.6714153999999998E-2</c:v>
                </c:pt>
                <c:pt idx="284">
                  <c:v>1.6925195000000001E-2</c:v>
                </c:pt>
                <c:pt idx="285">
                  <c:v>1.7149775999999999E-2</c:v>
                </c:pt>
                <c:pt idx="286">
                  <c:v>1.7434504E-2</c:v>
                </c:pt>
                <c:pt idx="287">
                  <c:v>1.7676739E-2</c:v>
                </c:pt>
                <c:pt idx="288">
                  <c:v>1.7906239000000001E-2</c:v>
                </c:pt>
                <c:pt idx="289">
                  <c:v>1.8055899E-2</c:v>
                </c:pt>
                <c:pt idx="290">
                  <c:v>1.8403117E-2</c:v>
                </c:pt>
                <c:pt idx="291">
                  <c:v>1.8460293999999999E-2</c:v>
                </c:pt>
                <c:pt idx="292">
                  <c:v>1.8499459999999999E-2</c:v>
                </c:pt>
                <c:pt idx="293">
                  <c:v>1.8843951000000001E-2</c:v>
                </c:pt>
                <c:pt idx="294">
                  <c:v>1.9052026999999999E-2</c:v>
                </c:pt>
                <c:pt idx="295">
                  <c:v>1.9245509000000001E-2</c:v>
                </c:pt>
                <c:pt idx="296">
                  <c:v>1.9377522000000001E-2</c:v>
                </c:pt>
                <c:pt idx="297">
                  <c:v>1.9521543999999998E-2</c:v>
                </c:pt>
                <c:pt idx="298">
                  <c:v>1.9751451999999999E-2</c:v>
                </c:pt>
                <c:pt idx="299">
                  <c:v>1.9967932000000001E-2</c:v>
                </c:pt>
                <c:pt idx="300">
                  <c:v>2.0184410999999999E-2</c:v>
                </c:pt>
                <c:pt idx="301">
                  <c:v>2.0112772000000001E-2</c:v>
                </c:pt>
                <c:pt idx="302">
                  <c:v>2.0325526999999999E-2</c:v>
                </c:pt>
                <c:pt idx="303">
                  <c:v>2.0432171999999998E-2</c:v>
                </c:pt>
                <c:pt idx="304">
                  <c:v>2.0574479999999999E-2</c:v>
                </c:pt>
                <c:pt idx="305">
                  <c:v>2.0824529000000001E-2</c:v>
                </c:pt>
                <c:pt idx="306">
                  <c:v>2.0981418000000002E-2</c:v>
                </c:pt>
                <c:pt idx="307">
                  <c:v>2.0979135999999999E-2</c:v>
                </c:pt>
                <c:pt idx="308">
                  <c:v>2.1186416999999999E-2</c:v>
                </c:pt>
                <c:pt idx="309">
                  <c:v>2.1345748000000001E-2</c:v>
                </c:pt>
                <c:pt idx="310">
                  <c:v>2.1233386999999999E-2</c:v>
                </c:pt>
                <c:pt idx="311">
                  <c:v>2.1329516999999999E-2</c:v>
                </c:pt>
                <c:pt idx="312">
                  <c:v>2.1545859000000001E-2</c:v>
                </c:pt>
                <c:pt idx="313">
                  <c:v>2.1567268000000001E-2</c:v>
                </c:pt>
                <c:pt idx="314">
                  <c:v>2.1644289000000001E-2</c:v>
                </c:pt>
                <c:pt idx="315">
                  <c:v>2.1888556E-2</c:v>
                </c:pt>
                <c:pt idx="316">
                  <c:v>2.2078758E-2</c:v>
                </c:pt>
                <c:pt idx="317">
                  <c:v>2.2183248999999999E-2</c:v>
                </c:pt>
                <c:pt idx="318">
                  <c:v>2.2463200999999999E-2</c:v>
                </c:pt>
                <c:pt idx="319">
                  <c:v>2.2560720999999999E-2</c:v>
                </c:pt>
                <c:pt idx="320">
                  <c:v>2.2661398999999999E-2</c:v>
                </c:pt>
                <c:pt idx="321">
                  <c:v>2.2964312000000001E-2</c:v>
                </c:pt>
                <c:pt idx="322">
                  <c:v>2.3219017000000002E-2</c:v>
                </c:pt>
                <c:pt idx="323">
                  <c:v>2.3341483E-2</c:v>
                </c:pt>
                <c:pt idx="324">
                  <c:v>2.3656597000000001E-2</c:v>
                </c:pt>
                <c:pt idx="325">
                  <c:v>2.3906758E-2</c:v>
                </c:pt>
                <c:pt idx="326">
                  <c:v>2.4039702E-2</c:v>
                </c:pt>
                <c:pt idx="327">
                  <c:v>2.4395983999999999E-2</c:v>
                </c:pt>
                <c:pt idx="328">
                  <c:v>2.4900785000000002E-2</c:v>
                </c:pt>
                <c:pt idx="329">
                  <c:v>2.5156904000000001E-2</c:v>
                </c:pt>
                <c:pt idx="330">
                  <c:v>2.5488681999999999E-2</c:v>
                </c:pt>
                <c:pt idx="331">
                  <c:v>2.5818134E-2</c:v>
                </c:pt>
                <c:pt idx="332">
                  <c:v>2.6431566E-2</c:v>
                </c:pt>
                <c:pt idx="333">
                  <c:v>2.6704306000000001E-2</c:v>
                </c:pt>
                <c:pt idx="334">
                  <c:v>2.7139707999999999E-2</c:v>
                </c:pt>
                <c:pt idx="335">
                  <c:v>2.7447499E-2</c:v>
                </c:pt>
                <c:pt idx="336">
                  <c:v>2.7634303999999998E-2</c:v>
                </c:pt>
                <c:pt idx="337">
                  <c:v>2.7949208E-2</c:v>
                </c:pt>
                <c:pt idx="338">
                  <c:v>2.82197E-2</c:v>
                </c:pt>
                <c:pt idx="339">
                  <c:v>2.8543379000000001E-2</c:v>
                </c:pt>
                <c:pt idx="340">
                  <c:v>2.8987188000000001E-2</c:v>
                </c:pt>
                <c:pt idx="341">
                  <c:v>2.9074698999999999E-2</c:v>
                </c:pt>
                <c:pt idx="342">
                  <c:v>2.9338829E-2</c:v>
                </c:pt>
                <c:pt idx="343">
                  <c:v>2.9737517000000002E-2</c:v>
                </c:pt>
                <c:pt idx="344">
                  <c:v>2.9887094999999999E-2</c:v>
                </c:pt>
                <c:pt idx="345">
                  <c:v>3.0138265000000001E-2</c:v>
                </c:pt>
                <c:pt idx="346">
                  <c:v>3.0558405E-2</c:v>
                </c:pt>
                <c:pt idx="347">
                  <c:v>3.0653011000000001E-2</c:v>
                </c:pt>
                <c:pt idx="348">
                  <c:v>3.0920856E-2</c:v>
                </c:pt>
                <c:pt idx="349">
                  <c:v>3.1309925000000002E-2</c:v>
                </c:pt>
                <c:pt idx="350">
                  <c:v>3.1592152999999998E-2</c:v>
                </c:pt>
                <c:pt idx="351">
                  <c:v>3.1810075E-2</c:v>
                </c:pt>
                <c:pt idx="352">
                  <c:v>3.2034408E-2</c:v>
                </c:pt>
                <c:pt idx="353">
                  <c:v>3.2136638000000002E-2</c:v>
                </c:pt>
                <c:pt idx="354">
                  <c:v>3.2605759999999998E-2</c:v>
                </c:pt>
                <c:pt idx="355">
                  <c:v>3.2822240000000003E-2</c:v>
                </c:pt>
                <c:pt idx="356">
                  <c:v>3.3199746000000002E-2</c:v>
                </c:pt>
                <c:pt idx="357">
                  <c:v>3.3464889999999997E-2</c:v>
                </c:pt>
                <c:pt idx="358">
                  <c:v>3.3606077999999998E-2</c:v>
                </c:pt>
                <c:pt idx="359">
                  <c:v>3.3928733000000003E-2</c:v>
                </c:pt>
                <c:pt idx="360">
                  <c:v>3.4255326000000003E-2</c:v>
                </c:pt>
                <c:pt idx="361">
                  <c:v>3.4692422000000001E-2</c:v>
                </c:pt>
                <c:pt idx="362">
                  <c:v>3.4881137E-2</c:v>
                </c:pt>
                <c:pt idx="363">
                  <c:v>3.5329562000000002E-2</c:v>
                </c:pt>
                <c:pt idx="364">
                  <c:v>3.5584629E-2</c:v>
                </c:pt>
                <c:pt idx="365">
                  <c:v>3.5780477999999998E-2</c:v>
                </c:pt>
                <c:pt idx="366">
                  <c:v>3.5837684000000002E-2</c:v>
                </c:pt>
                <c:pt idx="367">
                  <c:v>3.6098647999999997E-2</c:v>
                </c:pt>
                <c:pt idx="368">
                  <c:v>3.6431237999999998E-2</c:v>
                </c:pt>
                <c:pt idx="369">
                  <c:v>3.6706053000000002E-2</c:v>
                </c:pt>
                <c:pt idx="370">
                  <c:v>3.7026901000000001E-2</c:v>
                </c:pt>
                <c:pt idx="371">
                  <c:v>3.7220862E-2</c:v>
                </c:pt>
                <c:pt idx="372">
                  <c:v>3.7556316999999999E-2</c:v>
                </c:pt>
                <c:pt idx="373">
                  <c:v>3.8076292999999997E-2</c:v>
                </c:pt>
                <c:pt idx="374">
                  <c:v>3.8334477999999998E-2</c:v>
                </c:pt>
                <c:pt idx="375">
                  <c:v>3.8640543999999999E-2</c:v>
                </c:pt>
                <c:pt idx="376">
                  <c:v>3.8777880000000001E-2</c:v>
                </c:pt>
                <c:pt idx="377">
                  <c:v>3.9405770999999999E-2</c:v>
                </c:pt>
                <c:pt idx="378">
                  <c:v>3.9723713000000001E-2</c:v>
                </c:pt>
                <c:pt idx="379">
                  <c:v>4.0184952000000003E-2</c:v>
                </c:pt>
                <c:pt idx="380">
                  <c:v>4.0679712E-2</c:v>
                </c:pt>
                <c:pt idx="381">
                  <c:v>4.1049178999999998E-2</c:v>
                </c:pt>
                <c:pt idx="382">
                  <c:v>4.1331455000000003E-2</c:v>
                </c:pt>
                <c:pt idx="383">
                  <c:v>4.1918002000000003E-2</c:v>
                </c:pt>
                <c:pt idx="384">
                  <c:v>4.2249861999999999E-2</c:v>
                </c:pt>
                <c:pt idx="385">
                  <c:v>4.2931084000000001E-2</c:v>
                </c:pt>
                <c:pt idx="386">
                  <c:v>4.3577861000000002E-2</c:v>
                </c:pt>
                <c:pt idx="387">
                  <c:v>4.3950456999999998E-2</c:v>
                </c:pt>
                <c:pt idx="388">
                  <c:v>4.4583980000000002E-2</c:v>
                </c:pt>
                <c:pt idx="389">
                  <c:v>4.5085792E-2</c:v>
                </c:pt>
                <c:pt idx="390">
                  <c:v>4.5773696000000003E-2</c:v>
                </c:pt>
                <c:pt idx="391">
                  <c:v>4.6389001999999999E-2</c:v>
                </c:pt>
                <c:pt idx="392">
                  <c:v>4.7001753E-2</c:v>
                </c:pt>
                <c:pt idx="393">
                  <c:v>4.7452192999999997E-2</c:v>
                </c:pt>
                <c:pt idx="394">
                  <c:v>4.8146605000000002E-2</c:v>
                </c:pt>
                <c:pt idx="395">
                  <c:v>4.8777162999999998E-2</c:v>
                </c:pt>
                <c:pt idx="396">
                  <c:v>4.9501982E-2</c:v>
                </c:pt>
                <c:pt idx="397">
                  <c:v>4.9986307000000001E-2</c:v>
                </c:pt>
                <c:pt idx="398">
                  <c:v>5.0653718E-2</c:v>
                </c:pt>
                <c:pt idx="399">
                  <c:v>5.1200923000000002E-2</c:v>
                </c:pt>
                <c:pt idx="400">
                  <c:v>5.1816943999999997E-2</c:v>
                </c:pt>
                <c:pt idx="401">
                  <c:v>5.2742734999999999E-2</c:v>
                </c:pt>
                <c:pt idx="402">
                  <c:v>5.3565654999999997E-2</c:v>
                </c:pt>
                <c:pt idx="403">
                  <c:v>5.4219238000000003E-2</c:v>
                </c:pt>
                <c:pt idx="404">
                  <c:v>5.5539186999999997E-2</c:v>
                </c:pt>
                <c:pt idx="405">
                  <c:v>5.5590760000000003E-2</c:v>
                </c:pt>
                <c:pt idx="406">
                  <c:v>5.6263163999999997E-2</c:v>
                </c:pt>
                <c:pt idx="407">
                  <c:v>5.7309154000000001E-2</c:v>
                </c:pt>
                <c:pt idx="408">
                  <c:v>5.8164160999999999E-2</c:v>
                </c:pt>
                <c:pt idx="409">
                  <c:v>5.9314764999999998E-2</c:v>
                </c:pt>
                <c:pt idx="410">
                  <c:v>6.0440935000000001E-2</c:v>
                </c:pt>
                <c:pt idx="411">
                  <c:v>6.1735705000000002E-2</c:v>
                </c:pt>
                <c:pt idx="412">
                  <c:v>6.2801167000000005E-2</c:v>
                </c:pt>
                <c:pt idx="413">
                  <c:v>6.3969447999999998E-2</c:v>
                </c:pt>
                <c:pt idx="414">
                  <c:v>6.5355553999999996E-2</c:v>
                </c:pt>
                <c:pt idx="415">
                  <c:v>6.6371820999999998E-2</c:v>
                </c:pt>
                <c:pt idx="416">
                  <c:v>6.7834041999999997E-2</c:v>
                </c:pt>
                <c:pt idx="417">
                  <c:v>6.9253586000000006E-2</c:v>
                </c:pt>
                <c:pt idx="418">
                  <c:v>7.1260475000000004E-2</c:v>
                </c:pt>
                <c:pt idx="419">
                  <c:v>7.1605861000000007E-2</c:v>
                </c:pt>
                <c:pt idx="420">
                  <c:v>7.3094076999999993E-2</c:v>
                </c:pt>
                <c:pt idx="421">
                  <c:v>7.4592210000000006E-2</c:v>
                </c:pt>
                <c:pt idx="422">
                  <c:v>7.6411694000000002E-2</c:v>
                </c:pt>
                <c:pt idx="423">
                  <c:v>7.8226461999999997E-2</c:v>
                </c:pt>
                <c:pt idx="424">
                  <c:v>7.9983584999999996E-2</c:v>
                </c:pt>
                <c:pt idx="425">
                  <c:v>8.1810057000000005E-2</c:v>
                </c:pt>
                <c:pt idx="426">
                  <c:v>8.3486788000000006E-2</c:v>
                </c:pt>
                <c:pt idx="427">
                  <c:v>8.5167877000000003E-2</c:v>
                </c:pt>
                <c:pt idx="428">
                  <c:v>8.7804570999999998E-2</c:v>
                </c:pt>
                <c:pt idx="429">
                  <c:v>8.8297792E-2</c:v>
                </c:pt>
                <c:pt idx="430">
                  <c:v>8.9858085000000004E-2</c:v>
                </c:pt>
                <c:pt idx="431">
                  <c:v>9.2141292999999999E-2</c:v>
                </c:pt>
                <c:pt idx="432">
                  <c:v>9.9464654999999999E-2</c:v>
                </c:pt>
                <c:pt idx="433">
                  <c:v>9.5764898000000001E-2</c:v>
                </c:pt>
                <c:pt idx="434">
                  <c:v>9.7076647000000002E-2</c:v>
                </c:pt>
                <c:pt idx="435">
                  <c:v>9.8991200000000001E-2</c:v>
                </c:pt>
                <c:pt idx="436">
                  <c:v>0.100321032</c:v>
                </c:pt>
                <c:pt idx="437">
                  <c:v>0.102347992</c:v>
                </c:pt>
                <c:pt idx="438">
                  <c:v>0.105098307</c:v>
                </c:pt>
                <c:pt idx="439">
                  <c:v>0.106952198</c:v>
                </c:pt>
                <c:pt idx="440">
                  <c:v>0.10720347600000001</c:v>
                </c:pt>
                <c:pt idx="441">
                  <c:v>0.109393746</c:v>
                </c:pt>
                <c:pt idx="442">
                  <c:v>0.110857129</c:v>
                </c:pt>
                <c:pt idx="443">
                  <c:v>0.111926571</c:v>
                </c:pt>
                <c:pt idx="444">
                  <c:v>0.11411365900000001</c:v>
                </c:pt>
                <c:pt idx="445">
                  <c:v>0.114891708</c:v>
                </c:pt>
                <c:pt idx="446">
                  <c:v>0.11477638799999999</c:v>
                </c:pt>
                <c:pt idx="447">
                  <c:v>0.116139621</c:v>
                </c:pt>
                <c:pt idx="448">
                  <c:v>0.115979835</c:v>
                </c:pt>
                <c:pt idx="449">
                  <c:v>0.119935535</c:v>
                </c:pt>
                <c:pt idx="450">
                  <c:v>0.11443790099999999</c:v>
                </c:pt>
                <c:pt idx="451">
                  <c:v>0.113907442</c:v>
                </c:pt>
                <c:pt idx="452">
                  <c:v>0.147463068</c:v>
                </c:pt>
                <c:pt idx="453">
                  <c:v>0.14910586200000001</c:v>
                </c:pt>
                <c:pt idx="454">
                  <c:v>0.15191966300000001</c:v>
                </c:pt>
                <c:pt idx="455">
                  <c:v>0.154823989</c:v>
                </c:pt>
                <c:pt idx="456">
                  <c:v>0.15712526399999999</c:v>
                </c:pt>
                <c:pt idx="457">
                  <c:v>0.15896679499999999</c:v>
                </c:pt>
                <c:pt idx="458">
                  <c:v>0.16108264</c:v>
                </c:pt>
                <c:pt idx="459">
                  <c:v>0.16288930200000001</c:v>
                </c:pt>
                <c:pt idx="460">
                  <c:v>0.16590052799999999</c:v>
                </c:pt>
                <c:pt idx="461">
                  <c:v>0.167393759</c:v>
                </c:pt>
                <c:pt idx="462">
                  <c:v>0.170330435</c:v>
                </c:pt>
                <c:pt idx="463">
                  <c:v>0.172006294</c:v>
                </c:pt>
                <c:pt idx="464">
                  <c:v>0.17401440400000001</c:v>
                </c:pt>
                <c:pt idx="465">
                  <c:v>0.17560379200000001</c:v>
                </c:pt>
                <c:pt idx="466">
                  <c:v>0.17856253699999999</c:v>
                </c:pt>
                <c:pt idx="467">
                  <c:v>0.180057511</c:v>
                </c:pt>
                <c:pt idx="468">
                  <c:v>0.18173028499999999</c:v>
                </c:pt>
                <c:pt idx="469">
                  <c:v>0.18307326700000001</c:v>
                </c:pt>
                <c:pt idx="470">
                  <c:v>0.18561528599999999</c:v>
                </c:pt>
                <c:pt idx="471">
                  <c:v>0.186903551</c:v>
                </c:pt>
                <c:pt idx="472">
                  <c:v>0.189180344</c:v>
                </c:pt>
                <c:pt idx="473">
                  <c:v>0.189474121</c:v>
                </c:pt>
                <c:pt idx="474">
                  <c:v>0.19102844599999999</c:v>
                </c:pt>
                <c:pt idx="475">
                  <c:v>0.19318972500000001</c:v>
                </c:pt>
                <c:pt idx="476">
                  <c:v>0.19377866399999999</c:v>
                </c:pt>
                <c:pt idx="477">
                  <c:v>0.194774538</c:v>
                </c:pt>
                <c:pt idx="478">
                  <c:v>0.196018413</c:v>
                </c:pt>
                <c:pt idx="479">
                  <c:v>0.196857959</c:v>
                </c:pt>
                <c:pt idx="480">
                  <c:v>0.196831852</c:v>
                </c:pt>
                <c:pt idx="481">
                  <c:v>0.19846138399999999</c:v>
                </c:pt>
                <c:pt idx="482">
                  <c:v>0.198211268</c:v>
                </c:pt>
                <c:pt idx="483">
                  <c:v>0.19849704200000001</c:v>
                </c:pt>
                <c:pt idx="484">
                  <c:v>0.19840918499999999</c:v>
                </c:pt>
                <c:pt idx="485">
                  <c:v>0.19880938500000001</c:v>
                </c:pt>
                <c:pt idx="486">
                  <c:v>0.19794487999999999</c:v>
                </c:pt>
                <c:pt idx="487">
                  <c:v>0.19824644899999999</c:v>
                </c:pt>
                <c:pt idx="488">
                  <c:v>0.19784353700000001</c:v>
                </c:pt>
                <c:pt idx="489">
                  <c:v>0.19697503799999999</c:v>
                </c:pt>
                <c:pt idx="490">
                  <c:v>0.19657139500000001</c:v>
                </c:pt>
                <c:pt idx="491">
                  <c:v>0.19590094699999999</c:v>
                </c:pt>
                <c:pt idx="492">
                  <c:v>0.19504053900000001</c:v>
                </c:pt>
                <c:pt idx="493">
                  <c:v>0.19453045699999999</c:v>
                </c:pt>
                <c:pt idx="494">
                  <c:v>0.19376455300000001</c:v>
                </c:pt>
                <c:pt idx="495">
                  <c:v>0.19301831699999999</c:v>
                </c:pt>
                <c:pt idx="496">
                  <c:v>0.191994309</c:v>
                </c:pt>
                <c:pt idx="497">
                  <c:v>0.19070666999999999</c:v>
                </c:pt>
                <c:pt idx="498">
                  <c:v>0.189273626</c:v>
                </c:pt>
                <c:pt idx="499">
                  <c:v>0.18784585600000001</c:v>
                </c:pt>
                <c:pt idx="500">
                  <c:v>0.18672190599999999</c:v>
                </c:pt>
                <c:pt idx="501">
                  <c:v>0.18575994700000001</c:v>
                </c:pt>
                <c:pt idx="502">
                  <c:v>0.18431971999999999</c:v>
                </c:pt>
                <c:pt idx="503">
                  <c:v>0.18320420400000001</c:v>
                </c:pt>
                <c:pt idx="504">
                  <c:v>0.18235732599999999</c:v>
                </c:pt>
                <c:pt idx="505">
                  <c:v>0.18140219199999999</c:v>
                </c:pt>
                <c:pt idx="506">
                  <c:v>0.18059437</c:v>
                </c:pt>
                <c:pt idx="507">
                  <c:v>0.17970933</c:v>
                </c:pt>
                <c:pt idx="508">
                  <c:v>0.179090321</c:v>
                </c:pt>
                <c:pt idx="509">
                  <c:v>0.17854450599999999</c:v>
                </c:pt>
                <c:pt idx="510">
                  <c:v>0.17850756700000001</c:v>
                </c:pt>
                <c:pt idx="511">
                  <c:v>0.17869490399999999</c:v>
                </c:pt>
                <c:pt idx="512">
                  <c:v>0.17845934599999999</c:v>
                </c:pt>
                <c:pt idx="513">
                  <c:v>0.17848573600000001</c:v>
                </c:pt>
                <c:pt idx="514">
                  <c:v>0.17895713499999999</c:v>
                </c:pt>
                <c:pt idx="515">
                  <c:v>0.17970076200000001</c:v>
                </c:pt>
                <c:pt idx="516">
                  <c:v>0.18054504699999999</c:v>
                </c:pt>
                <c:pt idx="517">
                  <c:v>0.18157520899999999</c:v>
                </c:pt>
                <c:pt idx="518">
                  <c:v>0.18351186799999999</c:v>
                </c:pt>
                <c:pt idx="519">
                  <c:v>0.185045555</c:v>
                </c:pt>
                <c:pt idx="520">
                  <c:v>0.18673948900000001</c:v>
                </c:pt>
                <c:pt idx="521">
                  <c:v>0.18813970699999999</c:v>
                </c:pt>
                <c:pt idx="522">
                  <c:v>0.190265358</c:v>
                </c:pt>
                <c:pt idx="523">
                  <c:v>0.19294682199999999</c:v>
                </c:pt>
                <c:pt idx="524">
                  <c:v>0.19501222700000001</c:v>
                </c:pt>
                <c:pt idx="525">
                  <c:v>0.197392598</c:v>
                </c:pt>
                <c:pt idx="526">
                  <c:v>0.20010408800000001</c:v>
                </c:pt>
                <c:pt idx="527">
                  <c:v>0.20211759200000001</c:v>
                </c:pt>
                <c:pt idx="528">
                  <c:v>0.20492210999999999</c:v>
                </c:pt>
                <c:pt idx="529">
                  <c:v>0.20690903099999999</c:v>
                </c:pt>
                <c:pt idx="530">
                  <c:v>0.209079444</c:v>
                </c:pt>
                <c:pt idx="531">
                  <c:v>0.21119391900000001</c:v>
                </c:pt>
                <c:pt idx="532">
                  <c:v>0.21323762800000001</c:v>
                </c:pt>
                <c:pt idx="533">
                  <c:v>0.21556903399999999</c:v>
                </c:pt>
                <c:pt idx="534">
                  <c:v>0.21814766499999999</c:v>
                </c:pt>
                <c:pt idx="535">
                  <c:v>0.22099727399999999</c:v>
                </c:pt>
                <c:pt idx="536">
                  <c:v>0.22320464300000001</c:v>
                </c:pt>
                <c:pt idx="537">
                  <c:v>0.22498220199999999</c:v>
                </c:pt>
                <c:pt idx="538">
                  <c:v>0.22623574699999999</c:v>
                </c:pt>
                <c:pt idx="539">
                  <c:v>0.22657118700000001</c:v>
                </c:pt>
                <c:pt idx="540">
                  <c:v>0.228015721</c:v>
                </c:pt>
                <c:pt idx="541">
                  <c:v>0.22973083</c:v>
                </c:pt>
                <c:pt idx="542">
                  <c:v>0.23240117699999999</c:v>
                </c:pt>
                <c:pt idx="543">
                  <c:v>0.235299274</c:v>
                </c:pt>
                <c:pt idx="544">
                  <c:v>0.238466173</c:v>
                </c:pt>
                <c:pt idx="545">
                  <c:v>0.241693467</c:v>
                </c:pt>
                <c:pt idx="546">
                  <c:v>0.245627493</c:v>
                </c:pt>
                <c:pt idx="547">
                  <c:v>0.25161126299999997</c:v>
                </c:pt>
                <c:pt idx="548">
                  <c:v>0.26051309700000003</c:v>
                </c:pt>
                <c:pt idx="549">
                  <c:v>0.270745874</c:v>
                </c:pt>
                <c:pt idx="550">
                  <c:v>0.28307655500000001</c:v>
                </c:pt>
                <c:pt idx="551">
                  <c:v>0.29784771799999998</c:v>
                </c:pt>
                <c:pt idx="552">
                  <c:v>0.31367742999999998</c:v>
                </c:pt>
                <c:pt idx="553">
                  <c:v>0.33100935799999998</c:v>
                </c:pt>
                <c:pt idx="554">
                  <c:v>0.349992633</c:v>
                </c:pt>
                <c:pt idx="555">
                  <c:v>0.36905950300000001</c:v>
                </c:pt>
                <c:pt idx="556">
                  <c:v>0.38850569699999998</c:v>
                </c:pt>
                <c:pt idx="557">
                  <c:v>0.40647387499999998</c:v>
                </c:pt>
                <c:pt idx="558">
                  <c:v>0.42403969200000002</c:v>
                </c:pt>
                <c:pt idx="559">
                  <c:v>0.44072589299999998</c:v>
                </c:pt>
                <c:pt idx="560">
                  <c:v>0.457358241</c:v>
                </c:pt>
                <c:pt idx="561">
                  <c:v>0.47394958100000001</c:v>
                </c:pt>
                <c:pt idx="562">
                  <c:v>0.49004989900000001</c:v>
                </c:pt>
                <c:pt idx="563">
                  <c:v>0.506683946</c:v>
                </c:pt>
                <c:pt idx="564">
                  <c:v>0.52460247299999996</c:v>
                </c:pt>
                <c:pt idx="565">
                  <c:v>0.54391288800000004</c:v>
                </c:pt>
                <c:pt idx="566">
                  <c:v>0.565796733</c:v>
                </c:pt>
                <c:pt idx="567">
                  <c:v>0.59065669799999998</c:v>
                </c:pt>
                <c:pt idx="568">
                  <c:v>0.61847102600000003</c:v>
                </c:pt>
                <c:pt idx="569">
                  <c:v>0.64850056199999995</c:v>
                </c:pt>
                <c:pt idx="570">
                  <c:v>0.68104493600000005</c:v>
                </c:pt>
                <c:pt idx="571">
                  <c:v>0.71440947099999996</c:v>
                </c:pt>
                <c:pt idx="572">
                  <c:v>0.74959564199999995</c:v>
                </c:pt>
                <c:pt idx="573">
                  <c:v>0.78366577599999998</c:v>
                </c:pt>
                <c:pt idx="574">
                  <c:v>0.81489461699999999</c:v>
                </c:pt>
                <c:pt idx="575">
                  <c:v>0.84301018699999997</c:v>
                </c:pt>
                <c:pt idx="576">
                  <c:v>0.86494231200000005</c:v>
                </c:pt>
                <c:pt idx="577">
                  <c:v>0.88161194300000001</c:v>
                </c:pt>
                <c:pt idx="578">
                  <c:v>0.88984286800000001</c:v>
                </c:pt>
                <c:pt idx="579">
                  <c:v>0.89050376399999998</c:v>
                </c:pt>
                <c:pt idx="580">
                  <c:v>0.88467198599999997</c:v>
                </c:pt>
                <c:pt idx="581">
                  <c:v>0.87420225100000004</c:v>
                </c:pt>
                <c:pt idx="582">
                  <c:v>0.860398412</c:v>
                </c:pt>
                <c:pt idx="583">
                  <c:v>0.84193378699999999</c:v>
                </c:pt>
                <c:pt idx="584">
                  <c:v>0.82432621699999997</c:v>
                </c:pt>
                <c:pt idx="585">
                  <c:v>0.805785894</c:v>
                </c:pt>
                <c:pt idx="586">
                  <c:v>0.78932619100000001</c:v>
                </c:pt>
                <c:pt idx="587">
                  <c:v>0.77377325299999999</c:v>
                </c:pt>
                <c:pt idx="588">
                  <c:v>0.75955426699999995</c:v>
                </c:pt>
                <c:pt idx="589">
                  <c:v>0.74784040500000004</c:v>
                </c:pt>
                <c:pt idx="590">
                  <c:v>0.73980528099999998</c:v>
                </c:pt>
                <c:pt idx="591">
                  <c:v>0.737561464</c:v>
                </c:pt>
                <c:pt idx="592">
                  <c:v>0.74319523600000004</c:v>
                </c:pt>
                <c:pt idx="593">
                  <c:v>0.75733810700000004</c:v>
                </c:pt>
                <c:pt idx="594">
                  <c:v>0.78524523999999996</c:v>
                </c:pt>
                <c:pt idx="595">
                  <c:v>0.827013314</c:v>
                </c:pt>
                <c:pt idx="596">
                  <c:v>0.88749009400000001</c:v>
                </c:pt>
                <c:pt idx="597">
                  <c:v>0.97306037000000001</c:v>
                </c:pt>
                <c:pt idx="598">
                  <c:v>1.087206602</c:v>
                </c:pt>
                <c:pt idx="599">
                  <c:v>1.2289037700000001</c:v>
                </c:pt>
                <c:pt idx="600">
                  <c:v>1.395140171</c:v>
                </c:pt>
              </c:numCache>
            </c:numRef>
          </c:yVal>
          <c:smooth val="1"/>
          <c:extLst>
            <c:ext xmlns:c16="http://schemas.microsoft.com/office/drawing/2014/chart" uri="{C3380CC4-5D6E-409C-BE32-E72D297353CC}">
              <c16:uniqueId val="{00000007-7AFE-4CE2-A252-E70AF283DAD0}"/>
            </c:ext>
          </c:extLst>
        </c:ser>
        <c:ser>
          <c:idx val="16"/>
          <c:order val="8"/>
          <c:tx>
            <c:strRef>
              <c:f>'Post reaction scan 4-Cl-3-NO2-P'!$R$1:$R$2</c:f>
              <c:strCache>
                <c:ptCount val="2"/>
                <c:pt idx="0">
                  <c:v>4-Cl-3-NO2-Ph 0.5 mM 4-NO2-PhAc 0.05 mM 2500 mM HFIP</c:v>
                </c:pt>
                <c:pt idx="1">
                  <c:v>Abs</c:v>
                </c:pt>
              </c:strCache>
            </c:strRef>
          </c:tx>
          <c:spPr>
            <a:ln w="19050" cap="rnd">
              <a:solidFill>
                <a:schemeClr val="tx1"/>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R$3:$R$603</c:f>
              <c:numCache>
                <c:formatCode>General</c:formatCode>
                <c:ptCount val="601"/>
                <c:pt idx="0" formatCode="0.00E+00">
                  <c:v>-9.5400000000000001E-5</c:v>
                </c:pt>
                <c:pt idx="1">
                  <c:v>3.4685500000000003E-4</c:v>
                </c:pt>
                <c:pt idx="2">
                  <c:v>4.0180700000000001E-4</c:v>
                </c:pt>
                <c:pt idx="3">
                  <c:v>2.95977E-4</c:v>
                </c:pt>
                <c:pt idx="4">
                  <c:v>3.18618E-4</c:v>
                </c:pt>
                <c:pt idx="5">
                  <c:v>5.8826899999999999E-4</c:v>
                </c:pt>
                <c:pt idx="6">
                  <c:v>5.34952E-4</c:v>
                </c:pt>
                <c:pt idx="7">
                  <c:v>6.7503500000000004E-4</c:v>
                </c:pt>
                <c:pt idx="8">
                  <c:v>7.1854099999999995E-4</c:v>
                </c:pt>
                <c:pt idx="9">
                  <c:v>6.3902499999999999E-4</c:v>
                </c:pt>
                <c:pt idx="10">
                  <c:v>6.13231E-4</c:v>
                </c:pt>
                <c:pt idx="11">
                  <c:v>7.4773799999999996E-4</c:v>
                </c:pt>
                <c:pt idx="12">
                  <c:v>7.2271599999999998E-4</c:v>
                </c:pt>
                <c:pt idx="13">
                  <c:v>7.9726799999999996E-4</c:v>
                </c:pt>
                <c:pt idx="14">
                  <c:v>6.0270699999999996E-4</c:v>
                </c:pt>
                <c:pt idx="15">
                  <c:v>7.6555299999999998E-4</c:v>
                </c:pt>
                <c:pt idx="16">
                  <c:v>8.01003E-4</c:v>
                </c:pt>
                <c:pt idx="17">
                  <c:v>7.8679100000000001E-4</c:v>
                </c:pt>
                <c:pt idx="18">
                  <c:v>9.3416699999999996E-4</c:v>
                </c:pt>
                <c:pt idx="19">
                  <c:v>9.0290900000000002E-4</c:v>
                </c:pt>
                <c:pt idx="20">
                  <c:v>8.5596000000000001E-4</c:v>
                </c:pt>
                <c:pt idx="21">
                  <c:v>9.5852700000000003E-4</c:v>
                </c:pt>
                <c:pt idx="22">
                  <c:v>1.056422E-3</c:v>
                </c:pt>
                <c:pt idx="23">
                  <c:v>1.0546310000000001E-3</c:v>
                </c:pt>
                <c:pt idx="24">
                  <c:v>1.0097420000000001E-3</c:v>
                </c:pt>
                <c:pt idx="25">
                  <c:v>1.103288E-3</c:v>
                </c:pt>
                <c:pt idx="26">
                  <c:v>1.2252529999999999E-3</c:v>
                </c:pt>
                <c:pt idx="27">
                  <c:v>1.0548910000000001E-3</c:v>
                </c:pt>
                <c:pt idx="28">
                  <c:v>1.1835649999999999E-3</c:v>
                </c:pt>
                <c:pt idx="29">
                  <c:v>1.2280310000000001E-3</c:v>
                </c:pt>
                <c:pt idx="30">
                  <c:v>1.2630510000000001E-3</c:v>
                </c:pt>
                <c:pt idx="31">
                  <c:v>1.3592229999999999E-3</c:v>
                </c:pt>
                <c:pt idx="32">
                  <c:v>1.1936620000000001E-3</c:v>
                </c:pt>
                <c:pt idx="33">
                  <c:v>1.336865E-3</c:v>
                </c:pt>
                <c:pt idx="34">
                  <c:v>1.395578E-3</c:v>
                </c:pt>
                <c:pt idx="35">
                  <c:v>1.5184300000000001E-3</c:v>
                </c:pt>
                <c:pt idx="36">
                  <c:v>1.509832E-3</c:v>
                </c:pt>
                <c:pt idx="37">
                  <c:v>1.6375490000000001E-3</c:v>
                </c:pt>
                <c:pt idx="38">
                  <c:v>1.574361E-3</c:v>
                </c:pt>
                <c:pt idx="39">
                  <c:v>1.5053639999999999E-3</c:v>
                </c:pt>
                <c:pt idx="40">
                  <c:v>1.658571E-3</c:v>
                </c:pt>
                <c:pt idx="41">
                  <c:v>1.87794E-3</c:v>
                </c:pt>
                <c:pt idx="42">
                  <c:v>1.737546E-3</c:v>
                </c:pt>
                <c:pt idx="43">
                  <c:v>1.706464E-3</c:v>
                </c:pt>
                <c:pt idx="44">
                  <c:v>1.811675E-3</c:v>
                </c:pt>
                <c:pt idx="45">
                  <c:v>1.7359090000000001E-3</c:v>
                </c:pt>
                <c:pt idx="46">
                  <c:v>1.934697E-3</c:v>
                </c:pt>
                <c:pt idx="47">
                  <c:v>1.8490830000000001E-3</c:v>
                </c:pt>
                <c:pt idx="48">
                  <c:v>1.79886E-3</c:v>
                </c:pt>
                <c:pt idx="49">
                  <c:v>1.853008E-3</c:v>
                </c:pt>
                <c:pt idx="50">
                  <c:v>1.8839709999999999E-3</c:v>
                </c:pt>
                <c:pt idx="51">
                  <c:v>1.9722709999999998E-3</c:v>
                </c:pt>
                <c:pt idx="52">
                  <c:v>2.09435E-3</c:v>
                </c:pt>
                <c:pt idx="53">
                  <c:v>2.1022319999999999E-3</c:v>
                </c:pt>
                <c:pt idx="54">
                  <c:v>2.1665370000000001E-3</c:v>
                </c:pt>
                <c:pt idx="55">
                  <c:v>2.1006710000000001E-3</c:v>
                </c:pt>
                <c:pt idx="56">
                  <c:v>2.3042319999999998E-3</c:v>
                </c:pt>
                <c:pt idx="57">
                  <c:v>2.339027E-3</c:v>
                </c:pt>
                <c:pt idx="58">
                  <c:v>2.275347E-3</c:v>
                </c:pt>
                <c:pt idx="59">
                  <c:v>2.4350729999999998E-3</c:v>
                </c:pt>
                <c:pt idx="60">
                  <c:v>2.4298929999999998E-3</c:v>
                </c:pt>
                <c:pt idx="61">
                  <c:v>2.4080270000000001E-3</c:v>
                </c:pt>
                <c:pt idx="62">
                  <c:v>2.5332229999999998E-3</c:v>
                </c:pt>
                <c:pt idx="63">
                  <c:v>2.5372070000000001E-3</c:v>
                </c:pt>
                <c:pt idx="64">
                  <c:v>2.7242490000000002E-3</c:v>
                </c:pt>
                <c:pt idx="65">
                  <c:v>2.7486839999999999E-3</c:v>
                </c:pt>
                <c:pt idx="66">
                  <c:v>2.6463179999999999E-3</c:v>
                </c:pt>
                <c:pt idx="67">
                  <c:v>2.746287E-3</c:v>
                </c:pt>
                <c:pt idx="68">
                  <c:v>2.8764789999999999E-3</c:v>
                </c:pt>
                <c:pt idx="69">
                  <c:v>2.9219789999999999E-3</c:v>
                </c:pt>
                <c:pt idx="70">
                  <c:v>2.9020690000000002E-3</c:v>
                </c:pt>
                <c:pt idx="71">
                  <c:v>2.8644930000000001E-3</c:v>
                </c:pt>
                <c:pt idx="72">
                  <c:v>2.8243399999999998E-3</c:v>
                </c:pt>
                <c:pt idx="73">
                  <c:v>2.6689769999999999E-3</c:v>
                </c:pt>
                <c:pt idx="74">
                  <c:v>2.8357529999999999E-3</c:v>
                </c:pt>
                <c:pt idx="75">
                  <c:v>2.5923320000000001E-3</c:v>
                </c:pt>
                <c:pt idx="76">
                  <c:v>2.6551729999999998E-3</c:v>
                </c:pt>
                <c:pt idx="77">
                  <c:v>2.577593E-3</c:v>
                </c:pt>
                <c:pt idx="78">
                  <c:v>2.2930160000000002E-3</c:v>
                </c:pt>
                <c:pt idx="79">
                  <c:v>2.1786079999999998E-3</c:v>
                </c:pt>
                <c:pt idx="80">
                  <c:v>2.2227079999999999E-3</c:v>
                </c:pt>
                <c:pt idx="81">
                  <c:v>1.9540429999999999E-3</c:v>
                </c:pt>
                <c:pt idx="82">
                  <c:v>2.1855540000000001E-3</c:v>
                </c:pt>
                <c:pt idx="83">
                  <c:v>1.8231650000000001E-3</c:v>
                </c:pt>
                <c:pt idx="84">
                  <c:v>1.5957429999999999E-3</c:v>
                </c:pt>
                <c:pt idx="85">
                  <c:v>1.5437319999999999E-3</c:v>
                </c:pt>
                <c:pt idx="86">
                  <c:v>1.245164E-3</c:v>
                </c:pt>
                <c:pt idx="87">
                  <c:v>1.086498E-3</c:v>
                </c:pt>
                <c:pt idx="88">
                  <c:v>1.0636619999999999E-3</c:v>
                </c:pt>
                <c:pt idx="89">
                  <c:v>1.154572E-3</c:v>
                </c:pt>
                <c:pt idx="90">
                  <c:v>1.037376E-3</c:v>
                </c:pt>
                <c:pt idx="91">
                  <c:v>9.6366400000000004E-4</c:v>
                </c:pt>
                <c:pt idx="92">
                  <c:v>1.032601E-3</c:v>
                </c:pt>
                <c:pt idx="93">
                  <c:v>1.069604E-3</c:v>
                </c:pt>
                <c:pt idx="94">
                  <c:v>1.0700970000000001E-3</c:v>
                </c:pt>
                <c:pt idx="95">
                  <c:v>1.1717030000000001E-3</c:v>
                </c:pt>
                <c:pt idx="96">
                  <c:v>1.027516E-3</c:v>
                </c:pt>
                <c:pt idx="97">
                  <c:v>1.1443720000000001E-3</c:v>
                </c:pt>
                <c:pt idx="98">
                  <c:v>1.1090760000000001E-3</c:v>
                </c:pt>
                <c:pt idx="99">
                  <c:v>1.2104049999999999E-3</c:v>
                </c:pt>
                <c:pt idx="100">
                  <c:v>1.4060699999999999E-3</c:v>
                </c:pt>
                <c:pt idx="101">
                  <c:v>1.4723239999999999E-3</c:v>
                </c:pt>
                <c:pt idx="102">
                  <c:v>1.5108190000000001E-3</c:v>
                </c:pt>
                <c:pt idx="103">
                  <c:v>1.766786E-3</c:v>
                </c:pt>
                <c:pt idx="104">
                  <c:v>1.709166E-3</c:v>
                </c:pt>
                <c:pt idx="105">
                  <c:v>1.911531E-3</c:v>
                </c:pt>
                <c:pt idx="106">
                  <c:v>2.1176569999999998E-3</c:v>
                </c:pt>
                <c:pt idx="107">
                  <c:v>2.1398200000000002E-3</c:v>
                </c:pt>
                <c:pt idx="108">
                  <c:v>2.2802130000000001E-3</c:v>
                </c:pt>
                <c:pt idx="109">
                  <c:v>2.3895980000000002E-3</c:v>
                </c:pt>
                <c:pt idx="110">
                  <c:v>2.6038680000000001E-3</c:v>
                </c:pt>
                <c:pt idx="111">
                  <c:v>2.667441E-3</c:v>
                </c:pt>
                <c:pt idx="112">
                  <c:v>2.739488E-3</c:v>
                </c:pt>
                <c:pt idx="113">
                  <c:v>2.8379149999999999E-3</c:v>
                </c:pt>
                <c:pt idx="114">
                  <c:v>2.7904179999999998E-3</c:v>
                </c:pt>
                <c:pt idx="115">
                  <c:v>2.8564670000000001E-3</c:v>
                </c:pt>
                <c:pt idx="116">
                  <c:v>2.9425940000000002E-3</c:v>
                </c:pt>
                <c:pt idx="117">
                  <c:v>3.126265E-3</c:v>
                </c:pt>
                <c:pt idx="118">
                  <c:v>3.1583879999999998E-3</c:v>
                </c:pt>
                <c:pt idx="119">
                  <c:v>3.1176609999999999E-3</c:v>
                </c:pt>
                <c:pt idx="120">
                  <c:v>3.3086320000000002E-3</c:v>
                </c:pt>
                <c:pt idx="121">
                  <c:v>3.206108E-3</c:v>
                </c:pt>
                <c:pt idx="122">
                  <c:v>3.1988839999999999E-3</c:v>
                </c:pt>
                <c:pt idx="123">
                  <c:v>3.397822E-3</c:v>
                </c:pt>
                <c:pt idx="124">
                  <c:v>3.402361E-3</c:v>
                </c:pt>
                <c:pt idx="125">
                  <c:v>3.3034409999999998E-3</c:v>
                </c:pt>
                <c:pt idx="126">
                  <c:v>3.3584550000000002E-3</c:v>
                </c:pt>
                <c:pt idx="127">
                  <c:v>3.459162E-3</c:v>
                </c:pt>
                <c:pt idx="128">
                  <c:v>3.4633630000000001E-3</c:v>
                </c:pt>
                <c:pt idx="129">
                  <c:v>3.7317890000000001E-3</c:v>
                </c:pt>
                <c:pt idx="130">
                  <c:v>3.6676690000000001E-3</c:v>
                </c:pt>
                <c:pt idx="131">
                  <c:v>3.7310310000000001E-3</c:v>
                </c:pt>
                <c:pt idx="132">
                  <c:v>4.0104650000000004E-3</c:v>
                </c:pt>
                <c:pt idx="133">
                  <c:v>4.0826309999999998E-3</c:v>
                </c:pt>
                <c:pt idx="134">
                  <c:v>4.2914379999999998E-3</c:v>
                </c:pt>
                <c:pt idx="135">
                  <c:v>4.075001E-3</c:v>
                </c:pt>
                <c:pt idx="136">
                  <c:v>4.0362519999999997E-3</c:v>
                </c:pt>
                <c:pt idx="137">
                  <c:v>4.0135479999999996E-3</c:v>
                </c:pt>
                <c:pt idx="138">
                  <c:v>4.0494470000000003E-3</c:v>
                </c:pt>
                <c:pt idx="139">
                  <c:v>4.0072249999999997E-3</c:v>
                </c:pt>
                <c:pt idx="140">
                  <c:v>4.2121010000000002E-3</c:v>
                </c:pt>
                <c:pt idx="141">
                  <c:v>4.3694550000000004E-3</c:v>
                </c:pt>
                <c:pt idx="142">
                  <c:v>4.2004429999999999E-3</c:v>
                </c:pt>
                <c:pt idx="143">
                  <c:v>4.2057750000000001E-3</c:v>
                </c:pt>
                <c:pt idx="144">
                  <c:v>4.3723319999999996E-3</c:v>
                </c:pt>
                <c:pt idx="145">
                  <c:v>4.5123239999999998E-3</c:v>
                </c:pt>
                <c:pt idx="146">
                  <c:v>4.5555889999999996E-3</c:v>
                </c:pt>
                <c:pt idx="147">
                  <c:v>4.7448380000000004E-3</c:v>
                </c:pt>
                <c:pt idx="148">
                  <c:v>4.6026249999999999E-3</c:v>
                </c:pt>
                <c:pt idx="149">
                  <c:v>4.767266E-3</c:v>
                </c:pt>
                <c:pt idx="150">
                  <c:v>4.8493219999999997E-3</c:v>
                </c:pt>
                <c:pt idx="151">
                  <c:v>5.00717E-3</c:v>
                </c:pt>
                <c:pt idx="152">
                  <c:v>5.0281190000000002E-3</c:v>
                </c:pt>
                <c:pt idx="153">
                  <c:v>4.9237489999999998E-3</c:v>
                </c:pt>
                <c:pt idx="154">
                  <c:v>5.1370979999999997E-3</c:v>
                </c:pt>
                <c:pt idx="155">
                  <c:v>5.0361850000000003E-3</c:v>
                </c:pt>
                <c:pt idx="156">
                  <c:v>5.1947549999999997E-3</c:v>
                </c:pt>
                <c:pt idx="157">
                  <c:v>5.4088410000000002E-3</c:v>
                </c:pt>
                <c:pt idx="158">
                  <c:v>5.333834E-3</c:v>
                </c:pt>
                <c:pt idx="159">
                  <c:v>5.431829E-3</c:v>
                </c:pt>
                <c:pt idx="160">
                  <c:v>5.343006E-3</c:v>
                </c:pt>
                <c:pt idx="161">
                  <c:v>5.408291E-3</c:v>
                </c:pt>
                <c:pt idx="162">
                  <c:v>5.541486E-3</c:v>
                </c:pt>
                <c:pt idx="163">
                  <c:v>5.6100789999999996E-3</c:v>
                </c:pt>
                <c:pt idx="164">
                  <c:v>5.6824589999999999E-3</c:v>
                </c:pt>
                <c:pt idx="165">
                  <c:v>5.7015E-3</c:v>
                </c:pt>
                <c:pt idx="166">
                  <c:v>5.7364369999999996E-3</c:v>
                </c:pt>
                <c:pt idx="167">
                  <c:v>5.8031719999999997E-3</c:v>
                </c:pt>
                <c:pt idx="168">
                  <c:v>5.8245529999999997E-3</c:v>
                </c:pt>
                <c:pt idx="169">
                  <c:v>6.0350129999999997E-3</c:v>
                </c:pt>
                <c:pt idx="170">
                  <c:v>6.0260360000000002E-3</c:v>
                </c:pt>
                <c:pt idx="171">
                  <c:v>6.1401759999999998E-3</c:v>
                </c:pt>
                <c:pt idx="172">
                  <c:v>6.0622590000000004E-3</c:v>
                </c:pt>
                <c:pt idx="173">
                  <c:v>6.1298840000000004E-3</c:v>
                </c:pt>
                <c:pt idx="174">
                  <c:v>6.3675470000000003E-3</c:v>
                </c:pt>
                <c:pt idx="175">
                  <c:v>6.5079999999999999E-3</c:v>
                </c:pt>
                <c:pt idx="176">
                  <c:v>6.5298370000000001E-3</c:v>
                </c:pt>
                <c:pt idx="177">
                  <c:v>6.4560800000000003E-3</c:v>
                </c:pt>
                <c:pt idx="178">
                  <c:v>6.4141229999999999E-3</c:v>
                </c:pt>
                <c:pt idx="179">
                  <c:v>6.6917929999999997E-3</c:v>
                </c:pt>
                <c:pt idx="180">
                  <c:v>6.6524679999999999E-3</c:v>
                </c:pt>
                <c:pt idx="181">
                  <c:v>6.7893320000000004E-3</c:v>
                </c:pt>
                <c:pt idx="182">
                  <c:v>6.7914619999999998E-3</c:v>
                </c:pt>
                <c:pt idx="183">
                  <c:v>6.815916E-3</c:v>
                </c:pt>
                <c:pt idx="184">
                  <c:v>6.9734009999999997E-3</c:v>
                </c:pt>
                <c:pt idx="185">
                  <c:v>7.0345649999999996E-3</c:v>
                </c:pt>
                <c:pt idx="186">
                  <c:v>7.0480610000000004E-3</c:v>
                </c:pt>
                <c:pt idx="187">
                  <c:v>7.1380749999999998E-3</c:v>
                </c:pt>
                <c:pt idx="188">
                  <c:v>7.1388650000000003E-3</c:v>
                </c:pt>
                <c:pt idx="189">
                  <c:v>7.2580880000000002E-3</c:v>
                </c:pt>
                <c:pt idx="190">
                  <c:v>7.3604150000000004E-3</c:v>
                </c:pt>
                <c:pt idx="191">
                  <c:v>7.4000669999999998E-3</c:v>
                </c:pt>
                <c:pt idx="192">
                  <c:v>7.4035430000000003E-3</c:v>
                </c:pt>
                <c:pt idx="193">
                  <c:v>7.587926E-3</c:v>
                </c:pt>
                <c:pt idx="194">
                  <c:v>7.5585019999999999E-3</c:v>
                </c:pt>
                <c:pt idx="195">
                  <c:v>7.6126090000000002E-3</c:v>
                </c:pt>
                <c:pt idx="196">
                  <c:v>7.8336090000000001E-3</c:v>
                </c:pt>
                <c:pt idx="197">
                  <c:v>7.8636049999999992E-3</c:v>
                </c:pt>
                <c:pt idx="198">
                  <c:v>7.9514419999999995E-3</c:v>
                </c:pt>
                <c:pt idx="199">
                  <c:v>8.0583100000000008E-3</c:v>
                </c:pt>
                <c:pt idx="200">
                  <c:v>8.0226849999999999E-3</c:v>
                </c:pt>
                <c:pt idx="201">
                  <c:v>7.9915969999999996E-3</c:v>
                </c:pt>
                <c:pt idx="202">
                  <c:v>8.3073209999999995E-3</c:v>
                </c:pt>
                <c:pt idx="203">
                  <c:v>8.4778860000000004E-3</c:v>
                </c:pt>
                <c:pt idx="204">
                  <c:v>8.3116749999999993E-3</c:v>
                </c:pt>
                <c:pt idx="205">
                  <c:v>8.4298749999999999E-3</c:v>
                </c:pt>
                <c:pt idx="206">
                  <c:v>8.5823489999999995E-3</c:v>
                </c:pt>
                <c:pt idx="207">
                  <c:v>8.5652139999999998E-3</c:v>
                </c:pt>
                <c:pt idx="208">
                  <c:v>8.5838800000000003E-3</c:v>
                </c:pt>
                <c:pt idx="209">
                  <c:v>8.7356959999999994E-3</c:v>
                </c:pt>
                <c:pt idx="210">
                  <c:v>8.8909460000000003E-3</c:v>
                </c:pt>
                <c:pt idx="211">
                  <c:v>8.8080970000000008E-3</c:v>
                </c:pt>
                <c:pt idx="212">
                  <c:v>8.8181100000000005E-3</c:v>
                </c:pt>
                <c:pt idx="213">
                  <c:v>8.9688700000000003E-3</c:v>
                </c:pt>
                <c:pt idx="214">
                  <c:v>9.1104580000000001E-3</c:v>
                </c:pt>
                <c:pt idx="215">
                  <c:v>9.3697280000000008E-3</c:v>
                </c:pt>
                <c:pt idx="216">
                  <c:v>9.1800400000000004E-3</c:v>
                </c:pt>
                <c:pt idx="217">
                  <c:v>9.2220540000000004E-3</c:v>
                </c:pt>
                <c:pt idx="218">
                  <c:v>9.2385790000000002E-3</c:v>
                </c:pt>
                <c:pt idx="219">
                  <c:v>9.413612E-3</c:v>
                </c:pt>
                <c:pt idx="220">
                  <c:v>9.5043820000000005E-3</c:v>
                </c:pt>
                <c:pt idx="221">
                  <c:v>9.5618539999999998E-3</c:v>
                </c:pt>
                <c:pt idx="222">
                  <c:v>9.7261359999999998E-3</c:v>
                </c:pt>
                <c:pt idx="223">
                  <c:v>9.5783940000000005E-3</c:v>
                </c:pt>
                <c:pt idx="224">
                  <c:v>9.585962E-3</c:v>
                </c:pt>
                <c:pt idx="225">
                  <c:v>9.5730209999999993E-3</c:v>
                </c:pt>
                <c:pt idx="226">
                  <c:v>9.6044609999999999E-3</c:v>
                </c:pt>
                <c:pt idx="227">
                  <c:v>9.7169500000000002E-3</c:v>
                </c:pt>
                <c:pt idx="228">
                  <c:v>9.8029120000000004E-3</c:v>
                </c:pt>
                <c:pt idx="229">
                  <c:v>9.7174270000000007E-3</c:v>
                </c:pt>
                <c:pt idx="230">
                  <c:v>9.8429469999999995E-3</c:v>
                </c:pt>
                <c:pt idx="231">
                  <c:v>1.0046516E-2</c:v>
                </c:pt>
                <c:pt idx="232">
                  <c:v>1.0781382000000001E-2</c:v>
                </c:pt>
                <c:pt idx="233">
                  <c:v>1.1052406000000001E-2</c:v>
                </c:pt>
                <c:pt idx="234">
                  <c:v>1.1068524E-2</c:v>
                </c:pt>
                <c:pt idx="235">
                  <c:v>1.1357556E-2</c:v>
                </c:pt>
                <c:pt idx="236">
                  <c:v>1.136497E-2</c:v>
                </c:pt>
                <c:pt idx="237">
                  <c:v>1.1303061E-2</c:v>
                </c:pt>
                <c:pt idx="238">
                  <c:v>1.1509866000000001E-2</c:v>
                </c:pt>
                <c:pt idx="239">
                  <c:v>1.1480017E-2</c:v>
                </c:pt>
                <c:pt idx="240">
                  <c:v>1.1568296E-2</c:v>
                </c:pt>
                <c:pt idx="241">
                  <c:v>1.1698633999999999E-2</c:v>
                </c:pt>
                <c:pt idx="242">
                  <c:v>1.1644389E-2</c:v>
                </c:pt>
                <c:pt idx="243">
                  <c:v>1.1807651000000001E-2</c:v>
                </c:pt>
                <c:pt idx="244">
                  <c:v>1.1753924000000001E-2</c:v>
                </c:pt>
                <c:pt idx="245">
                  <c:v>1.1917255E-2</c:v>
                </c:pt>
                <c:pt idx="246">
                  <c:v>1.1832842E-2</c:v>
                </c:pt>
                <c:pt idx="247">
                  <c:v>1.2006075E-2</c:v>
                </c:pt>
                <c:pt idx="248">
                  <c:v>1.2004664E-2</c:v>
                </c:pt>
                <c:pt idx="249">
                  <c:v>1.1974834E-2</c:v>
                </c:pt>
                <c:pt idx="250">
                  <c:v>1.2150892999999999E-2</c:v>
                </c:pt>
                <c:pt idx="251">
                  <c:v>1.2132418000000001E-2</c:v>
                </c:pt>
                <c:pt idx="252">
                  <c:v>1.2145649E-2</c:v>
                </c:pt>
                <c:pt idx="253">
                  <c:v>1.2214813E-2</c:v>
                </c:pt>
                <c:pt idx="254">
                  <c:v>1.2226368E-2</c:v>
                </c:pt>
                <c:pt idx="255">
                  <c:v>1.2272885000000001E-2</c:v>
                </c:pt>
                <c:pt idx="256">
                  <c:v>1.2290007E-2</c:v>
                </c:pt>
                <c:pt idx="257">
                  <c:v>1.2351364E-2</c:v>
                </c:pt>
                <c:pt idx="258">
                  <c:v>1.2416513000000001E-2</c:v>
                </c:pt>
                <c:pt idx="259">
                  <c:v>1.2445495000000001E-2</c:v>
                </c:pt>
                <c:pt idx="260">
                  <c:v>1.2448532E-2</c:v>
                </c:pt>
                <c:pt idx="261">
                  <c:v>1.2572979E-2</c:v>
                </c:pt>
                <c:pt idx="262">
                  <c:v>1.2617107000000001E-2</c:v>
                </c:pt>
                <c:pt idx="263">
                  <c:v>1.2754078E-2</c:v>
                </c:pt>
                <c:pt idx="264">
                  <c:v>1.2824858999999999E-2</c:v>
                </c:pt>
                <c:pt idx="265">
                  <c:v>1.2731073000000001E-2</c:v>
                </c:pt>
                <c:pt idx="266">
                  <c:v>1.286936E-2</c:v>
                </c:pt>
                <c:pt idx="267">
                  <c:v>1.2958081999999999E-2</c:v>
                </c:pt>
                <c:pt idx="268">
                  <c:v>1.3186784E-2</c:v>
                </c:pt>
                <c:pt idx="269">
                  <c:v>1.340119E-2</c:v>
                </c:pt>
                <c:pt idx="270">
                  <c:v>1.3543616E-2</c:v>
                </c:pt>
                <c:pt idx="271">
                  <c:v>1.3599007E-2</c:v>
                </c:pt>
                <c:pt idx="272">
                  <c:v>1.3933698E-2</c:v>
                </c:pt>
                <c:pt idx="273">
                  <c:v>1.4432685000000001E-2</c:v>
                </c:pt>
                <c:pt idx="274">
                  <c:v>1.4754949E-2</c:v>
                </c:pt>
                <c:pt idx="275">
                  <c:v>1.4947088000000001E-2</c:v>
                </c:pt>
                <c:pt idx="276">
                  <c:v>1.5201289E-2</c:v>
                </c:pt>
                <c:pt idx="277">
                  <c:v>1.5335377000000001E-2</c:v>
                </c:pt>
                <c:pt idx="278">
                  <c:v>1.5475193E-2</c:v>
                </c:pt>
                <c:pt idx="279">
                  <c:v>1.5718859000000002E-2</c:v>
                </c:pt>
                <c:pt idx="280">
                  <c:v>1.6028864E-2</c:v>
                </c:pt>
                <c:pt idx="281">
                  <c:v>1.6444441000000001E-2</c:v>
                </c:pt>
                <c:pt idx="282">
                  <c:v>1.6527469999999999E-2</c:v>
                </c:pt>
                <c:pt idx="283">
                  <c:v>1.6779690999999999E-2</c:v>
                </c:pt>
                <c:pt idx="284">
                  <c:v>1.7017173E-2</c:v>
                </c:pt>
                <c:pt idx="285">
                  <c:v>1.7269382E-2</c:v>
                </c:pt>
                <c:pt idx="286">
                  <c:v>1.7462825000000001E-2</c:v>
                </c:pt>
                <c:pt idx="287">
                  <c:v>1.7742071000000002E-2</c:v>
                </c:pt>
                <c:pt idx="288">
                  <c:v>1.7959599999999999E-2</c:v>
                </c:pt>
                <c:pt idx="289">
                  <c:v>1.7954528000000001E-2</c:v>
                </c:pt>
                <c:pt idx="290">
                  <c:v>1.8230418000000002E-2</c:v>
                </c:pt>
                <c:pt idx="291">
                  <c:v>1.8582504E-2</c:v>
                </c:pt>
                <c:pt idx="292">
                  <c:v>1.8572236999999998E-2</c:v>
                </c:pt>
                <c:pt idx="293">
                  <c:v>1.8952423999999999E-2</c:v>
                </c:pt>
                <c:pt idx="294">
                  <c:v>1.9080047999999999E-2</c:v>
                </c:pt>
                <c:pt idx="295">
                  <c:v>1.9093979000000001E-2</c:v>
                </c:pt>
                <c:pt idx="296">
                  <c:v>1.9457892000000001E-2</c:v>
                </c:pt>
                <c:pt idx="297">
                  <c:v>1.9725636000000001E-2</c:v>
                </c:pt>
                <c:pt idx="298">
                  <c:v>1.9845656999999999E-2</c:v>
                </c:pt>
                <c:pt idx="299">
                  <c:v>1.9810785000000001E-2</c:v>
                </c:pt>
                <c:pt idx="300">
                  <c:v>2.0084412999999999E-2</c:v>
                </c:pt>
                <c:pt idx="301">
                  <c:v>2.0269296999999999E-2</c:v>
                </c:pt>
                <c:pt idx="302">
                  <c:v>2.0456321999999999E-2</c:v>
                </c:pt>
                <c:pt idx="303">
                  <c:v>2.0625727E-2</c:v>
                </c:pt>
                <c:pt idx="304">
                  <c:v>2.0765845000000002E-2</c:v>
                </c:pt>
                <c:pt idx="305">
                  <c:v>2.0846093E-2</c:v>
                </c:pt>
                <c:pt idx="306">
                  <c:v>2.0979244000000001E-2</c:v>
                </c:pt>
                <c:pt idx="307">
                  <c:v>2.1083824000000001E-2</c:v>
                </c:pt>
                <c:pt idx="308">
                  <c:v>2.1302409000000001E-2</c:v>
                </c:pt>
                <c:pt idx="309">
                  <c:v>2.1570369999999998E-2</c:v>
                </c:pt>
                <c:pt idx="310">
                  <c:v>2.1560955999999999E-2</c:v>
                </c:pt>
                <c:pt idx="311">
                  <c:v>2.1382485E-2</c:v>
                </c:pt>
                <c:pt idx="312">
                  <c:v>2.1461892999999999E-2</c:v>
                </c:pt>
                <c:pt idx="313">
                  <c:v>2.1651309000000001E-2</c:v>
                </c:pt>
                <c:pt idx="314">
                  <c:v>2.1768842E-2</c:v>
                </c:pt>
                <c:pt idx="315">
                  <c:v>2.1854637E-2</c:v>
                </c:pt>
                <c:pt idx="316">
                  <c:v>2.2113949000000001E-2</c:v>
                </c:pt>
                <c:pt idx="317">
                  <c:v>2.2212316999999999E-2</c:v>
                </c:pt>
                <c:pt idx="318">
                  <c:v>2.2355891999999999E-2</c:v>
                </c:pt>
                <c:pt idx="319">
                  <c:v>2.2593251000000002E-2</c:v>
                </c:pt>
                <c:pt idx="320">
                  <c:v>2.2622811E-2</c:v>
                </c:pt>
                <c:pt idx="321">
                  <c:v>2.3087716000000001E-2</c:v>
                </c:pt>
                <c:pt idx="322">
                  <c:v>2.3261238E-2</c:v>
                </c:pt>
                <c:pt idx="323">
                  <c:v>2.3222322E-2</c:v>
                </c:pt>
                <c:pt idx="324">
                  <c:v>2.3441439000000001E-2</c:v>
                </c:pt>
                <c:pt idx="325">
                  <c:v>2.3826654999999999E-2</c:v>
                </c:pt>
                <c:pt idx="326">
                  <c:v>2.4160812E-2</c:v>
                </c:pt>
                <c:pt idx="327">
                  <c:v>2.4489173999999999E-2</c:v>
                </c:pt>
                <c:pt idx="328">
                  <c:v>2.4813208999999999E-2</c:v>
                </c:pt>
                <c:pt idx="329">
                  <c:v>2.5061897999999999E-2</c:v>
                </c:pt>
                <c:pt idx="330">
                  <c:v>2.5387347000000001E-2</c:v>
                </c:pt>
                <c:pt idx="331">
                  <c:v>2.5940563999999999E-2</c:v>
                </c:pt>
                <c:pt idx="332">
                  <c:v>2.6323243999999999E-2</c:v>
                </c:pt>
                <c:pt idx="333">
                  <c:v>2.6675596999999999E-2</c:v>
                </c:pt>
                <c:pt idx="334">
                  <c:v>2.7009200000000001E-2</c:v>
                </c:pt>
                <c:pt idx="335">
                  <c:v>2.7267115000000001E-2</c:v>
                </c:pt>
                <c:pt idx="336">
                  <c:v>2.76793E-2</c:v>
                </c:pt>
                <c:pt idx="337">
                  <c:v>2.7863417000000001E-2</c:v>
                </c:pt>
                <c:pt idx="338">
                  <c:v>2.8276552999999999E-2</c:v>
                </c:pt>
                <c:pt idx="339">
                  <c:v>2.8467031E-2</c:v>
                </c:pt>
                <c:pt idx="340">
                  <c:v>2.8765200000000001E-2</c:v>
                </c:pt>
                <c:pt idx="341">
                  <c:v>2.8881934000000001E-2</c:v>
                </c:pt>
                <c:pt idx="342">
                  <c:v>2.9172940000000001E-2</c:v>
                </c:pt>
                <c:pt idx="343">
                  <c:v>2.9485278E-2</c:v>
                </c:pt>
                <c:pt idx="344">
                  <c:v>2.9781345000000001E-2</c:v>
                </c:pt>
                <c:pt idx="345">
                  <c:v>2.9861639999999998E-2</c:v>
                </c:pt>
                <c:pt idx="346">
                  <c:v>3.0137542999999999E-2</c:v>
                </c:pt>
                <c:pt idx="347">
                  <c:v>3.0389217999999999E-2</c:v>
                </c:pt>
                <c:pt idx="348">
                  <c:v>3.0599899999999999E-2</c:v>
                </c:pt>
                <c:pt idx="349">
                  <c:v>3.1083828000000001E-2</c:v>
                </c:pt>
                <c:pt idx="350">
                  <c:v>3.1209753999999999E-2</c:v>
                </c:pt>
                <c:pt idx="351">
                  <c:v>3.1361341000000001E-2</c:v>
                </c:pt>
                <c:pt idx="352">
                  <c:v>3.1639702999999998E-2</c:v>
                </c:pt>
                <c:pt idx="353">
                  <c:v>3.1980599999999998E-2</c:v>
                </c:pt>
                <c:pt idx="354">
                  <c:v>3.2230332E-2</c:v>
                </c:pt>
                <c:pt idx="355">
                  <c:v>3.2425786999999998E-2</c:v>
                </c:pt>
                <c:pt idx="356">
                  <c:v>3.2691296000000002E-2</c:v>
                </c:pt>
                <c:pt idx="357">
                  <c:v>3.2884557000000002E-2</c:v>
                </c:pt>
                <c:pt idx="358">
                  <c:v>3.3196839999999998E-2</c:v>
                </c:pt>
                <c:pt idx="359">
                  <c:v>3.3552997000000001E-2</c:v>
                </c:pt>
                <c:pt idx="360">
                  <c:v>3.3722891999999997E-2</c:v>
                </c:pt>
                <c:pt idx="361">
                  <c:v>3.4042525999999997E-2</c:v>
                </c:pt>
                <c:pt idx="362">
                  <c:v>3.4215047999999998E-2</c:v>
                </c:pt>
                <c:pt idx="363">
                  <c:v>3.4605063999999998E-2</c:v>
                </c:pt>
                <c:pt idx="364">
                  <c:v>3.4621827000000001E-2</c:v>
                </c:pt>
                <c:pt idx="365">
                  <c:v>3.4854461000000003E-2</c:v>
                </c:pt>
                <c:pt idx="366">
                  <c:v>3.5053599999999997E-2</c:v>
                </c:pt>
                <c:pt idx="367">
                  <c:v>3.5020879999999997E-2</c:v>
                </c:pt>
                <c:pt idx="368">
                  <c:v>3.5222842999999997E-2</c:v>
                </c:pt>
                <c:pt idx="369">
                  <c:v>3.5424593999999997E-2</c:v>
                </c:pt>
                <c:pt idx="370">
                  <c:v>3.5733453999999998E-2</c:v>
                </c:pt>
                <c:pt idx="371">
                  <c:v>3.6167797000000002E-2</c:v>
                </c:pt>
                <c:pt idx="372">
                  <c:v>3.6407704999999999E-2</c:v>
                </c:pt>
                <c:pt idx="373">
                  <c:v>3.6632255000000002E-2</c:v>
                </c:pt>
                <c:pt idx="374">
                  <c:v>3.6868646999999997E-2</c:v>
                </c:pt>
                <c:pt idx="375">
                  <c:v>3.7012666E-2</c:v>
                </c:pt>
                <c:pt idx="376">
                  <c:v>3.7134431000000002E-2</c:v>
                </c:pt>
                <c:pt idx="377">
                  <c:v>3.7498998999999998E-2</c:v>
                </c:pt>
                <c:pt idx="378">
                  <c:v>3.7948754000000001E-2</c:v>
                </c:pt>
                <c:pt idx="379">
                  <c:v>3.8318980000000002E-2</c:v>
                </c:pt>
                <c:pt idx="380">
                  <c:v>3.8619015E-2</c:v>
                </c:pt>
                <c:pt idx="381">
                  <c:v>3.8905464000000001E-2</c:v>
                </c:pt>
                <c:pt idx="382">
                  <c:v>3.9128903E-2</c:v>
                </c:pt>
                <c:pt idx="383">
                  <c:v>3.9592429999999998E-2</c:v>
                </c:pt>
                <c:pt idx="384">
                  <c:v>3.9889938999999999E-2</c:v>
                </c:pt>
                <c:pt idx="385">
                  <c:v>4.0217068000000002E-2</c:v>
                </c:pt>
                <c:pt idx="386">
                  <c:v>4.0569909000000001E-2</c:v>
                </c:pt>
                <c:pt idx="387">
                  <c:v>4.1174269999999999E-2</c:v>
                </c:pt>
                <c:pt idx="388">
                  <c:v>4.1666828000000003E-2</c:v>
                </c:pt>
                <c:pt idx="389">
                  <c:v>4.2062825999999998E-2</c:v>
                </c:pt>
                <c:pt idx="390">
                  <c:v>4.2508256000000001E-2</c:v>
                </c:pt>
                <c:pt idx="391">
                  <c:v>4.2841136000000002E-2</c:v>
                </c:pt>
                <c:pt idx="392">
                  <c:v>4.3503373999999997E-2</c:v>
                </c:pt>
                <c:pt idx="393">
                  <c:v>4.3841913000000003E-2</c:v>
                </c:pt>
                <c:pt idx="394">
                  <c:v>4.4253687999999999E-2</c:v>
                </c:pt>
                <c:pt idx="395">
                  <c:v>4.4600702999999998E-2</c:v>
                </c:pt>
                <c:pt idx="396">
                  <c:v>4.5247015000000002E-2</c:v>
                </c:pt>
                <c:pt idx="397">
                  <c:v>4.5442468999999999E-2</c:v>
                </c:pt>
                <c:pt idx="398">
                  <c:v>4.5995834999999999E-2</c:v>
                </c:pt>
                <c:pt idx="399">
                  <c:v>4.6750646E-2</c:v>
                </c:pt>
                <c:pt idx="400">
                  <c:v>4.7337230000000001E-2</c:v>
                </c:pt>
                <c:pt idx="401">
                  <c:v>4.7835674000000002E-2</c:v>
                </c:pt>
                <c:pt idx="402">
                  <c:v>4.8588133999999998E-2</c:v>
                </c:pt>
                <c:pt idx="403">
                  <c:v>4.9106101999999999E-2</c:v>
                </c:pt>
                <c:pt idx="404">
                  <c:v>5.0111587999999999E-2</c:v>
                </c:pt>
                <c:pt idx="405">
                  <c:v>5.0357208000000001E-2</c:v>
                </c:pt>
                <c:pt idx="406">
                  <c:v>5.0880375999999998E-2</c:v>
                </c:pt>
                <c:pt idx="407">
                  <c:v>5.1719482999999997E-2</c:v>
                </c:pt>
                <c:pt idx="408">
                  <c:v>5.2688899999999997E-2</c:v>
                </c:pt>
                <c:pt idx="409">
                  <c:v>5.3600035999999997E-2</c:v>
                </c:pt>
                <c:pt idx="410">
                  <c:v>5.4496329000000003E-2</c:v>
                </c:pt>
                <c:pt idx="411">
                  <c:v>5.5696244999999998E-2</c:v>
                </c:pt>
                <c:pt idx="412">
                  <c:v>5.6988168999999998E-2</c:v>
                </c:pt>
                <c:pt idx="413">
                  <c:v>5.8066919000000002E-2</c:v>
                </c:pt>
                <c:pt idx="414">
                  <c:v>5.9324558999999999E-2</c:v>
                </c:pt>
                <c:pt idx="415">
                  <c:v>6.0443584000000002E-2</c:v>
                </c:pt>
                <c:pt idx="416">
                  <c:v>6.1865917999999999E-2</c:v>
                </c:pt>
                <c:pt idx="417">
                  <c:v>6.3099205000000005E-2</c:v>
                </c:pt>
                <c:pt idx="418">
                  <c:v>6.5445051000000004E-2</c:v>
                </c:pt>
                <c:pt idx="419">
                  <c:v>6.5682180000000007E-2</c:v>
                </c:pt>
                <c:pt idx="420">
                  <c:v>6.7144886000000001E-2</c:v>
                </c:pt>
                <c:pt idx="421">
                  <c:v>6.8716653000000003E-2</c:v>
                </c:pt>
                <c:pt idx="422">
                  <c:v>7.0689887000000007E-2</c:v>
                </c:pt>
                <c:pt idx="423">
                  <c:v>7.2418801000000005E-2</c:v>
                </c:pt>
                <c:pt idx="424">
                  <c:v>7.4275552999999994E-2</c:v>
                </c:pt>
                <c:pt idx="425">
                  <c:v>7.5819134999999996E-2</c:v>
                </c:pt>
                <c:pt idx="426">
                  <c:v>7.7890605000000002E-2</c:v>
                </c:pt>
                <c:pt idx="427">
                  <c:v>7.9579175000000002E-2</c:v>
                </c:pt>
                <c:pt idx="428">
                  <c:v>8.2521334000000002E-2</c:v>
                </c:pt>
                <c:pt idx="429">
                  <c:v>8.2861103000000005E-2</c:v>
                </c:pt>
                <c:pt idx="430">
                  <c:v>8.4561944E-2</c:v>
                </c:pt>
                <c:pt idx="431">
                  <c:v>8.6564817000000002E-2</c:v>
                </c:pt>
                <c:pt idx="432">
                  <c:v>9.4494618000000002E-2</c:v>
                </c:pt>
                <c:pt idx="433">
                  <c:v>9.0816042999999999E-2</c:v>
                </c:pt>
                <c:pt idx="434">
                  <c:v>9.2598200000000006E-2</c:v>
                </c:pt>
                <c:pt idx="435">
                  <c:v>9.4115794000000003E-2</c:v>
                </c:pt>
                <c:pt idx="436">
                  <c:v>9.6915669999999995E-2</c:v>
                </c:pt>
                <c:pt idx="437">
                  <c:v>9.8120466000000003E-2</c:v>
                </c:pt>
                <c:pt idx="438">
                  <c:v>0.100792244</c:v>
                </c:pt>
                <c:pt idx="439">
                  <c:v>0.103233688</c:v>
                </c:pt>
                <c:pt idx="440">
                  <c:v>0.10279864800000001</c:v>
                </c:pt>
                <c:pt idx="441">
                  <c:v>0.105091088</c:v>
                </c:pt>
                <c:pt idx="442">
                  <c:v>0.10768749599999999</c:v>
                </c:pt>
                <c:pt idx="443">
                  <c:v>0.10896101599999999</c:v>
                </c:pt>
                <c:pt idx="444">
                  <c:v>0.111656614</c:v>
                </c:pt>
                <c:pt idx="445">
                  <c:v>0.111546561</c:v>
                </c:pt>
                <c:pt idx="446">
                  <c:v>0.11241304100000001</c:v>
                </c:pt>
                <c:pt idx="447">
                  <c:v>0.113452107</c:v>
                </c:pt>
                <c:pt idx="448">
                  <c:v>0.112239741</c:v>
                </c:pt>
                <c:pt idx="449">
                  <c:v>0.114252545</c:v>
                </c:pt>
                <c:pt idx="450">
                  <c:v>0.111361131</c:v>
                </c:pt>
                <c:pt idx="451">
                  <c:v>0.10998437599999999</c:v>
                </c:pt>
                <c:pt idx="452">
                  <c:v>0.144324392</c:v>
                </c:pt>
                <c:pt idx="453">
                  <c:v>0.14687435300000001</c:v>
                </c:pt>
                <c:pt idx="454">
                  <c:v>0.150055781</c:v>
                </c:pt>
                <c:pt idx="455">
                  <c:v>0.152394846</c:v>
                </c:pt>
                <c:pt idx="456">
                  <c:v>0.155068964</c:v>
                </c:pt>
                <c:pt idx="457">
                  <c:v>0.15731155899999999</c:v>
                </c:pt>
                <c:pt idx="458">
                  <c:v>0.159691677</c:v>
                </c:pt>
                <c:pt idx="459">
                  <c:v>0.16202208400000001</c:v>
                </c:pt>
                <c:pt idx="460">
                  <c:v>0.16461642100000001</c:v>
                </c:pt>
                <c:pt idx="461">
                  <c:v>0.165946916</c:v>
                </c:pt>
                <c:pt idx="462">
                  <c:v>0.16950991800000001</c:v>
                </c:pt>
                <c:pt idx="463">
                  <c:v>0.171226457</c:v>
                </c:pt>
                <c:pt idx="464">
                  <c:v>0.17333082899999999</c:v>
                </c:pt>
                <c:pt idx="465">
                  <c:v>0.175258473</c:v>
                </c:pt>
                <c:pt idx="466">
                  <c:v>0.177258849</c:v>
                </c:pt>
                <c:pt idx="467">
                  <c:v>0.17986977100000001</c:v>
                </c:pt>
                <c:pt idx="468">
                  <c:v>0.18309929999999999</c:v>
                </c:pt>
                <c:pt idx="469">
                  <c:v>0.18316181000000001</c:v>
                </c:pt>
                <c:pt idx="470">
                  <c:v>0.18520377599999999</c:v>
                </c:pt>
                <c:pt idx="471">
                  <c:v>0.187701747</c:v>
                </c:pt>
                <c:pt idx="472">
                  <c:v>0.18921495999999999</c:v>
                </c:pt>
                <c:pt idx="473">
                  <c:v>0.19061317999999999</c:v>
                </c:pt>
                <c:pt idx="474">
                  <c:v>0.192242205</c:v>
                </c:pt>
                <c:pt idx="475">
                  <c:v>0.19350123399999999</c:v>
                </c:pt>
                <c:pt idx="476">
                  <c:v>0.194709569</c:v>
                </c:pt>
                <c:pt idx="477">
                  <c:v>0.19549314700000001</c:v>
                </c:pt>
                <c:pt idx="478">
                  <c:v>0.19669783099999999</c:v>
                </c:pt>
                <c:pt idx="479">
                  <c:v>0.19811256199999999</c:v>
                </c:pt>
                <c:pt idx="480">
                  <c:v>0.19959086200000001</c:v>
                </c:pt>
                <c:pt idx="481">
                  <c:v>0.20004360400000001</c:v>
                </c:pt>
                <c:pt idx="482">
                  <c:v>0.200915754</c:v>
                </c:pt>
                <c:pt idx="483">
                  <c:v>0.200375989</c:v>
                </c:pt>
                <c:pt idx="484">
                  <c:v>0.20025774800000001</c:v>
                </c:pt>
                <c:pt idx="485">
                  <c:v>0.20132272000000001</c:v>
                </c:pt>
                <c:pt idx="486">
                  <c:v>0.20034988200000001</c:v>
                </c:pt>
                <c:pt idx="487">
                  <c:v>0.20033767799999999</c:v>
                </c:pt>
                <c:pt idx="488">
                  <c:v>0.20034922699999999</c:v>
                </c:pt>
                <c:pt idx="489">
                  <c:v>0.19915591199999999</c:v>
                </c:pt>
                <c:pt idx="490">
                  <c:v>0.19873461100000001</c:v>
                </c:pt>
                <c:pt idx="491">
                  <c:v>0.19833569200000001</c:v>
                </c:pt>
                <c:pt idx="492">
                  <c:v>0.19754861300000001</c:v>
                </c:pt>
                <c:pt idx="493">
                  <c:v>0.197185308</c:v>
                </c:pt>
                <c:pt idx="494">
                  <c:v>0.196333915</c:v>
                </c:pt>
                <c:pt idx="495">
                  <c:v>0.194741577</c:v>
                </c:pt>
                <c:pt idx="496">
                  <c:v>0.19391425000000001</c:v>
                </c:pt>
                <c:pt idx="497">
                  <c:v>0.19270400700000001</c:v>
                </c:pt>
                <c:pt idx="498">
                  <c:v>0.19098910699999999</c:v>
                </c:pt>
                <c:pt idx="499">
                  <c:v>0.19013495699999999</c:v>
                </c:pt>
                <c:pt idx="500">
                  <c:v>0.188568667</c:v>
                </c:pt>
                <c:pt idx="501">
                  <c:v>0.187474206</c:v>
                </c:pt>
                <c:pt idx="502">
                  <c:v>0.18602074699999999</c:v>
                </c:pt>
                <c:pt idx="503">
                  <c:v>0.18494615</c:v>
                </c:pt>
                <c:pt idx="504">
                  <c:v>0.183555469</c:v>
                </c:pt>
                <c:pt idx="505">
                  <c:v>0.18272033300000001</c:v>
                </c:pt>
                <c:pt idx="506">
                  <c:v>0.18178619400000001</c:v>
                </c:pt>
                <c:pt idx="507">
                  <c:v>0.18082009299999999</c:v>
                </c:pt>
                <c:pt idx="508">
                  <c:v>0.180078194</c:v>
                </c:pt>
                <c:pt idx="509">
                  <c:v>0.17926457500000001</c:v>
                </c:pt>
                <c:pt idx="510">
                  <c:v>0.17923840899999999</c:v>
                </c:pt>
                <c:pt idx="511">
                  <c:v>0.178526729</c:v>
                </c:pt>
                <c:pt idx="512">
                  <c:v>0.178515375</c:v>
                </c:pt>
                <c:pt idx="513">
                  <c:v>0.17889748499999999</c:v>
                </c:pt>
                <c:pt idx="514">
                  <c:v>0.17869475500000001</c:v>
                </c:pt>
                <c:pt idx="515">
                  <c:v>0.178930283</c:v>
                </c:pt>
                <c:pt idx="516">
                  <c:v>0.179912031</c:v>
                </c:pt>
                <c:pt idx="517">
                  <c:v>0.180794656</c:v>
                </c:pt>
                <c:pt idx="518">
                  <c:v>0.182317585</c:v>
                </c:pt>
                <c:pt idx="519">
                  <c:v>0.183806419</c:v>
                </c:pt>
                <c:pt idx="520">
                  <c:v>0.18543410299999999</c:v>
                </c:pt>
                <c:pt idx="521">
                  <c:v>0.18692260999999999</c:v>
                </c:pt>
                <c:pt idx="522">
                  <c:v>0.18926222600000001</c:v>
                </c:pt>
                <c:pt idx="523">
                  <c:v>0.191212148</c:v>
                </c:pt>
                <c:pt idx="524">
                  <c:v>0.19318717699999999</c:v>
                </c:pt>
                <c:pt idx="525">
                  <c:v>0.19570895999999999</c:v>
                </c:pt>
                <c:pt idx="526">
                  <c:v>0.19837935300000001</c:v>
                </c:pt>
                <c:pt idx="527">
                  <c:v>0.20005561399999999</c:v>
                </c:pt>
                <c:pt idx="528">
                  <c:v>0.20224051200000001</c:v>
                </c:pt>
                <c:pt idx="529">
                  <c:v>0.20427809699999999</c:v>
                </c:pt>
                <c:pt idx="530">
                  <c:v>0.20598411599999999</c:v>
                </c:pt>
                <c:pt idx="531">
                  <c:v>0.20769675100000001</c:v>
                </c:pt>
                <c:pt idx="532">
                  <c:v>0.20962145900000001</c:v>
                </c:pt>
                <c:pt idx="533">
                  <c:v>0.21152876300000001</c:v>
                </c:pt>
                <c:pt idx="534">
                  <c:v>0.213805407</c:v>
                </c:pt>
                <c:pt idx="535">
                  <c:v>0.21613500999999999</c:v>
                </c:pt>
                <c:pt idx="536">
                  <c:v>0.21866339500000001</c:v>
                </c:pt>
                <c:pt idx="537">
                  <c:v>0.220404193</c:v>
                </c:pt>
                <c:pt idx="538">
                  <c:v>0.220900655</c:v>
                </c:pt>
                <c:pt idx="539">
                  <c:v>0.220923439</c:v>
                </c:pt>
                <c:pt idx="540">
                  <c:v>0.221419275</c:v>
                </c:pt>
                <c:pt idx="541">
                  <c:v>0.222484618</c:v>
                </c:pt>
                <c:pt idx="542">
                  <c:v>0.224081263</c:v>
                </c:pt>
                <c:pt idx="543">
                  <c:v>0.22728204699999999</c:v>
                </c:pt>
                <c:pt idx="544">
                  <c:v>0.22945010699999999</c:v>
                </c:pt>
                <c:pt idx="545">
                  <c:v>0.23194253400000001</c:v>
                </c:pt>
                <c:pt idx="546">
                  <c:v>0.235072911</c:v>
                </c:pt>
                <c:pt idx="547">
                  <c:v>0.23952859600000001</c:v>
                </c:pt>
                <c:pt idx="548">
                  <c:v>0.24693654500000001</c:v>
                </c:pt>
                <c:pt idx="549">
                  <c:v>0.256670803</c:v>
                </c:pt>
                <c:pt idx="550">
                  <c:v>0.26837438299999999</c:v>
                </c:pt>
                <c:pt idx="551">
                  <c:v>0.281606674</c:v>
                </c:pt>
                <c:pt idx="552">
                  <c:v>0.29610106400000002</c:v>
                </c:pt>
                <c:pt idx="553">
                  <c:v>0.312798083</c:v>
                </c:pt>
                <c:pt idx="554">
                  <c:v>0.33135664500000001</c:v>
                </c:pt>
                <c:pt idx="555">
                  <c:v>0.34988877200000001</c:v>
                </c:pt>
                <c:pt idx="556">
                  <c:v>0.36917856300000002</c:v>
                </c:pt>
                <c:pt idx="557">
                  <c:v>0.38739192500000003</c:v>
                </c:pt>
                <c:pt idx="558">
                  <c:v>0.40455350299999998</c:v>
                </c:pt>
                <c:pt idx="559">
                  <c:v>0.42176926100000001</c:v>
                </c:pt>
                <c:pt idx="560">
                  <c:v>0.43802413299999998</c:v>
                </c:pt>
                <c:pt idx="561">
                  <c:v>0.454420239</c:v>
                </c:pt>
                <c:pt idx="562">
                  <c:v>0.47136878999999998</c:v>
                </c:pt>
                <c:pt idx="563">
                  <c:v>0.48820215500000003</c:v>
                </c:pt>
                <c:pt idx="564">
                  <c:v>0.50566345499999998</c:v>
                </c:pt>
                <c:pt idx="565">
                  <c:v>0.52559948000000001</c:v>
                </c:pt>
                <c:pt idx="566">
                  <c:v>0.54777407700000003</c:v>
                </c:pt>
                <c:pt idx="567">
                  <c:v>0.57310318999999998</c:v>
                </c:pt>
                <c:pt idx="568">
                  <c:v>0.601448655</c:v>
                </c:pt>
                <c:pt idx="569">
                  <c:v>0.63280159199999997</c:v>
                </c:pt>
                <c:pt idx="570">
                  <c:v>0.66600740000000003</c:v>
                </c:pt>
                <c:pt idx="571">
                  <c:v>0.700864971</c:v>
                </c:pt>
                <c:pt idx="572">
                  <c:v>0.736810148</c:v>
                </c:pt>
                <c:pt idx="573">
                  <c:v>0.77204281100000005</c:v>
                </c:pt>
                <c:pt idx="574">
                  <c:v>0.80545741299999996</c:v>
                </c:pt>
                <c:pt idx="575">
                  <c:v>0.83517527599999997</c:v>
                </c:pt>
                <c:pt idx="576">
                  <c:v>0.86000847800000002</c:v>
                </c:pt>
                <c:pt idx="577">
                  <c:v>0.87797176799999999</c:v>
                </c:pt>
                <c:pt idx="578">
                  <c:v>0.88797271300000002</c:v>
                </c:pt>
                <c:pt idx="579">
                  <c:v>0.89004749100000002</c:v>
                </c:pt>
                <c:pt idx="580">
                  <c:v>0.88634407500000001</c:v>
                </c:pt>
                <c:pt idx="581">
                  <c:v>0.87547373799999995</c:v>
                </c:pt>
                <c:pt idx="582">
                  <c:v>0.86092758199999997</c:v>
                </c:pt>
                <c:pt idx="583">
                  <c:v>0.84391671400000001</c:v>
                </c:pt>
                <c:pt idx="584">
                  <c:v>0.82453757500000002</c:v>
                </c:pt>
                <c:pt idx="585">
                  <c:v>0.80636936400000003</c:v>
                </c:pt>
                <c:pt idx="586">
                  <c:v>0.78879207399999995</c:v>
                </c:pt>
                <c:pt idx="587">
                  <c:v>0.77192312500000004</c:v>
                </c:pt>
                <c:pt idx="588">
                  <c:v>0.755814612</c:v>
                </c:pt>
                <c:pt idx="589">
                  <c:v>0.74225360200000001</c:v>
                </c:pt>
                <c:pt idx="590">
                  <c:v>0.73076921699999997</c:v>
                </c:pt>
                <c:pt idx="591">
                  <c:v>0.72497445299999996</c:v>
                </c:pt>
                <c:pt idx="592">
                  <c:v>0.72504538299999999</c:v>
                </c:pt>
                <c:pt idx="593">
                  <c:v>0.73499471000000005</c:v>
                </c:pt>
                <c:pt idx="594">
                  <c:v>0.75486105699999995</c:v>
                </c:pt>
                <c:pt idx="595">
                  <c:v>0.78837120500000002</c:v>
                </c:pt>
                <c:pt idx="596">
                  <c:v>0.83880502000000001</c:v>
                </c:pt>
                <c:pt idx="597">
                  <c:v>0.91373389999999999</c:v>
                </c:pt>
                <c:pt idx="598">
                  <c:v>1.012496471</c:v>
                </c:pt>
                <c:pt idx="599">
                  <c:v>1.1404713390000001</c:v>
                </c:pt>
                <c:pt idx="600">
                  <c:v>1.2946175339999999</c:v>
                </c:pt>
              </c:numCache>
            </c:numRef>
          </c:yVal>
          <c:smooth val="1"/>
          <c:extLst>
            <c:ext xmlns:c16="http://schemas.microsoft.com/office/drawing/2014/chart" uri="{C3380CC4-5D6E-409C-BE32-E72D297353CC}">
              <c16:uniqueId val="{00000008-7AFE-4CE2-A252-E70AF283DAD0}"/>
            </c:ext>
          </c:extLst>
        </c:ser>
        <c:ser>
          <c:idx val="18"/>
          <c:order val="9"/>
          <c:tx>
            <c:strRef>
              <c:f>'Post reaction scan 4-Cl-3-NO2-P'!$T$1:$T$2</c:f>
              <c:strCache>
                <c:ptCount val="2"/>
                <c:pt idx="0">
                  <c:v>4-Cl-3-NO2-Ph 0.5 mM 4-NO2-PhAc 0.05 mM 5000 mM HFIP</c:v>
                </c:pt>
                <c:pt idx="1">
                  <c:v>Abs</c:v>
                </c:pt>
              </c:strCache>
            </c:strRef>
          </c:tx>
          <c:spPr>
            <a:ln w="19050" cap="rnd">
              <a:solidFill>
                <a:schemeClr val="tx1"/>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T$3:$T$603</c:f>
              <c:numCache>
                <c:formatCode>General</c:formatCode>
                <c:ptCount val="601"/>
                <c:pt idx="0" formatCode="0.00E+00">
                  <c:v>5.8600000000000001E-5</c:v>
                </c:pt>
                <c:pt idx="1">
                  <c:v>5.1701700000000004E-4</c:v>
                </c:pt>
                <c:pt idx="2">
                  <c:v>3.2947199999999998E-4</c:v>
                </c:pt>
                <c:pt idx="3">
                  <c:v>5.9547500000000004E-4</c:v>
                </c:pt>
                <c:pt idx="4">
                  <c:v>5.9365999999999998E-4</c:v>
                </c:pt>
                <c:pt idx="5">
                  <c:v>6.0594700000000002E-4</c:v>
                </c:pt>
                <c:pt idx="6">
                  <c:v>7.3529200000000002E-4</c:v>
                </c:pt>
                <c:pt idx="7">
                  <c:v>6.3482499999999999E-4</c:v>
                </c:pt>
                <c:pt idx="8">
                  <c:v>6.2619300000000004E-4</c:v>
                </c:pt>
                <c:pt idx="9">
                  <c:v>5.9008300000000004E-4</c:v>
                </c:pt>
                <c:pt idx="10">
                  <c:v>7.7037600000000003E-4</c:v>
                </c:pt>
                <c:pt idx="11">
                  <c:v>8.4006100000000002E-4</c:v>
                </c:pt>
                <c:pt idx="12">
                  <c:v>9.4148300000000001E-4</c:v>
                </c:pt>
                <c:pt idx="13">
                  <c:v>8.4558500000000004E-4</c:v>
                </c:pt>
                <c:pt idx="14">
                  <c:v>8.1570799999999995E-4</c:v>
                </c:pt>
                <c:pt idx="15">
                  <c:v>1.053334E-3</c:v>
                </c:pt>
                <c:pt idx="16">
                  <c:v>1.0256729999999999E-3</c:v>
                </c:pt>
                <c:pt idx="17">
                  <c:v>9.3011999999999999E-4</c:v>
                </c:pt>
                <c:pt idx="18">
                  <c:v>1.0798279999999999E-3</c:v>
                </c:pt>
                <c:pt idx="19">
                  <c:v>1.000531E-3</c:v>
                </c:pt>
                <c:pt idx="20">
                  <c:v>1.047236E-3</c:v>
                </c:pt>
                <c:pt idx="21">
                  <c:v>1.118263E-3</c:v>
                </c:pt>
                <c:pt idx="22">
                  <c:v>1.231535E-3</c:v>
                </c:pt>
                <c:pt idx="23">
                  <c:v>1.0800880000000001E-3</c:v>
                </c:pt>
                <c:pt idx="24">
                  <c:v>1.0459899999999999E-3</c:v>
                </c:pt>
                <c:pt idx="25">
                  <c:v>1.174584E-3</c:v>
                </c:pt>
                <c:pt idx="26">
                  <c:v>1.2686069999999999E-3</c:v>
                </c:pt>
                <c:pt idx="27">
                  <c:v>1.190106E-3</c:v>
                </c:pt>
                <c:pt idx="28">
                  <c:v>1.293998E-3</c:v>
                </c:pt>
                <c:pt idx="29">
                  <c:v>1.208717E-3</c:v>
                </c:pt>
                <c:pt idx="30">
                  <c:v>1.4702719999999999E-3</c:v>
                </c:pt>
                <c:pt idx="31">
                  <c:v>1.261156E-3</c:v>
                </c:pt>
                <c:pt idx="32">
                  <c:v>1.4648700000000001E-3</c:v>
                </c:pt>
                <c:pt idx="33">
                  <c:v>1.4642979999999999E-3</c:v>
                </c:pt>
                <c:pt idx="34">
                  <c:v>1.550772E-3</c:v>
                </c:pt>
                <c:pt idx="35">
                  <c:v>1.412614E-3</c:v>
                </c:pt>
                <c:pt idx="36">
                  <c:v>1.461909E-3</c:v>
                </c:pt>
                <c:pt idx="37">
                  <c:v>1.8290139999999999E-3</c:v>
                </c:pt>
                <c:pt idx="38">
                  <c:v>1.645033E-3</c:v>
                </c:pt>
                <c:pt idx="39">
                  <c:v>1.5912490000000001E-3</c:v>
                </c:pt>
                <c:pt idx="40">
                  <c:v>1.6741359999999999E-3</c:v>
                </c:pt>
                <c:pt idx="41">
                  <c:v>1.8361110000000001E-3</c:v>
                </c:pt>
                <c:pt idx="42">
                  <c:v>1.849109E-3</c:v>
                </c:pt>
                <c:pt idx="43">
                  <c:v>1.9152489999999999E-3</c:v>
                </c:pt>
                <c:pt idx="44">
                  <c:v>1.928639E-3</c:v>
                </c:pt>
                <c:pt idx="45">
                  <c:v>1.855738E-3</c:v>
                </c:pt>
                <c:pt idx="46">
                  <c:v>1.862991E-3</c:v>
                </c:pt>
                <c:pt idx="47">
                  <c:v>1.982153E-3</c:v>
                </c:pt>
                <c:pt idx="48">
                  <c:v>1.9051090000000001E-3</c:v>
                </c:pt>
                <c:pt idx="49">
                  <c:v>1.9936989999999998E-3</c:v>
                </c:pt>
                <c:pt idx="50">
                  <c:v>2.0849340000000001E-3</c:v>
                </c:pt>
                <c:pt idx="51">
                  <c:v>2.1280359999999998E-3</c:v>
                </c:pt>
                <c:pt idx="52">
                  <c:v>2.0730739999999998E-3</c:v>
                </c:pt>
                <c:pt idx="53">
                  <c:v>1.9791100000000001E-3</c:v>
                </c:pt>
                <c:pt idx="54">
                  <c:v>2.0765850000000001E-3</c:v>
                </c:pt>
                <c:pt idx="55">
                  <c:v>2.3479799999999999E-3</c:v>
                </c:pt>
                <c:pt idx="56">
                  <c:v>2.4630839999999999E-3</c:v>
                </c:pt>
                <c:pt idx="57">
                  <c:v>2.3371540000000001E-3</c:v>
                </c:pt>
                <c:pt idx="58">
                  <c:v>2.4304130000000002E-3</c:v>
                </c:pt>
                <c:pt idx="59">
                  <c:v>2.54908E-3</c:v>
                </c:pt>
                <c:pt idx="60">
                  <c:v>2.447725E-3</c:v>
                </c:pt>
                <c:pt idx="61">
                  <c:v>2.6661900000000001E-3</c:v>
                </c:pt>
                <c:pt idx="62">
                  <c:v>2.613087E-3</c:v>
                </c:pt>
                <c:pt idx="63">
                  <c:v>2.6869490000000001E-3</c:v>
                </c:pt>
                <c:pt idx="64">
                  <c:v>2.6810359999999999E-3</c:v>
                </c:pt>
                <c:pt idx="65">
                  <c:v>2.6912730000000001E-3</c:v>
                </c:pt>
                <c:pt idx="66">
                  <c:v>2.751028E-3</c:v>
                </c:pt>
                <c:pt idx="67">
                  <c:v>2.7988599999999998E-3</c:v>
                </c:pt>
                <c:pt idx="68">
                  <c:v>2.88018E-3</c:v>
                </c:pt>
                <c:pt idx="69">
                  <c:v>2.953383E-3</c:v>
                </c:pt>
                <c:pt idx="70">
                  <c:v>2.7111729999999999E-3</c:v>
                </c:pt>
                <c:pt idx="71">
                  <c:v>2.9892730000000002E-3</c:v>
                </c:pt>
                <c:pt idx="72">
                  <c:v>2.9445740000000001E-3</c:v>
                </c:pt>
                <c:pt idx="73">
                  <c:v>2.748814E-3</c:v>
                </c:pt>
                <c:pt idx="74">
                  <c:v>2.8295780000000001E-3</c:v>
                </c:pt>
                <c:pt idx="75">
                  <c:v>2.7263589999999998E-3</c:v>
                </c:pt>
                <c:pt idx="76">
                  <c:v>2.5093210000000001E-3</c:v>
                </c:pt>
                <c:pt idx="77">
                  <c:v>2.4350209999999999E-3</c:v>
                </c:pt>
                <c:pt idx="78">
                  <c:v>2.4584239999999999E-3</c:v>
                </c:pt>
                <c:pt idx="79">
                  <c:v>2.4441319999999999E-3</c:v>
                </c:pt>
                <c:pt idx="80">
                  <c:v>2.2663430000000001E-3</c:v>
                </c:pt>
                <c:pt idx="81">
                  <c:v>1.8699579999999999E-3</c:v>
                </c:pt>
                <c:pt idx="82">
                  <c:v>2.2366019999999999E-3</c:v>
                </c:pt>
                <c:pt idx="83">
                  <c:v>1.806113E-3</c:v>
                </c:pt>
                <c:pt idx="84">
                  <c:v>1.6589350000000001E-3</c:v>
                </c:pt>
                <c:pt idx="85">
                  <c:v>1.416458E-3</c:v>
                </c:pt>
                <c:pt idx="86">
                  <c:v>1.2976070000000001E-3</c:v>
                </c:pt>
                <c:pt idx="87">
                  <c:v>1.334425E-3</c:v>
                </c:pt>
                <c:pt idx="88">
                  <c:v>1.2843920000000001E-3</c:v>
                </c:pt>
                <c:pt idx="89">
                  <c:v>1.110036E-3</c:v>
                </c:pt>
                <c:pt idx="90">
                  <c:v>1.1586470000000001E-3</c:v>
                </c:pt>
                <c:pt idx="91">
                  <c:v>9.4192400000000002E-4</c:v>
                </c:pt>
                <c:pt idx="92">
                  <c:v>1.1549609999999999E-3</c:v>
                </c:pt>
                <c:pt idx="93">
                  <c:v>1.2134680000000001E-3</c:v>
                </c:pt>
                <c:pt idx="94">
                  <c:v>1.184084E-3</c:v>
                </c:pt>
                <c:pt idx="95">
                  <c:v>1.105598E-3</c:v>
                </c:pt>
                <c:pt idx="96">
                  <c:v>1.0068620000000001E-3</c:v>
                </c:pt>
                <c:pt idx="97">
                  <c:v>1.1315769999999999E-3</c:v>
                </c:pt>
                <c:pt idx="98">
                  <c:v>1.257937E-3</c:v>
                </c:pt>
                <c:pt idx="99">
                  <c:v>1.3094199999999999E-3</c:v>
                </c:pt>
                <c:pt idx="100">
                  <c:v>1.401369E-3</c:v>
                </c:pt>
                <c:pt idx="101">
                  <c:v>1.5359390000000001E-3</c:v>
                </c:pt>
                <c:pt idx="102">
                  <c:v>1.4811030000000001E-3</c:v>
                </c:pt>
                <c:pt idx="103">
                  <c:v>1.7578190000000001E-3</c:v>
                </c:pt>
                <c:pt idx="104">
                  <c:v>1.8029929999999999E-3</c:v>
                </c:pt>
                <c:pt idx="105">
                  <c:v>1.918161E-3</c:v>
                </c:pt>
                <c:pt idx="106">
                  <c:v>2.0389240000000001E-3</c:v>
                </c:pt>
                <c:pt idx="107">
                  <c:v>2.082853E-3</c:v>
                </c:pt>
                <c:pt idx="108">
                  <c:v>2.4208340000000002E-3</c:v>
                </c:pt>
                <c:pt idx="109">
                  <c:v>2.5059370000000002E-3</c:v>
                </c:pt>
                <c:pt idx="110">
                  <c:v>2.6491050000000001E-3</c:v>
                </c:pt>
                <c:pt idx="111">
                  <c:v>2.7286260000000001E-3</c:v>
                </c:pt>
                <c:pt idx="112">
                  <c:v>2.729642E-3</c:v>
                </c:pt>
                <c:pt idx="113">
                  <c:v>2.8265550000000001E-3</c:v>
                </c:pt>
                <c:pt idx="114">
                  <c:v>2.7435519999999998E-3</c:v>
                </c:pt>
                <c:pt idx="115">
                  <c:v>2.9692820000000002E-3</c:v>
                </c:pt>
                <c:pt idx="116">
                  <c:v>3.2104630000000002E-3</c:v>
                </c:pt>
                <c:pt idx="117">
                  <c:v>3.0271209999999998E-3</c:v>
                </c:pt>
                <c:pt idx="118">
                  <c:v>3.2201119999999998E-3</c:v>
                </c:pt>
                <c:pt idx="119">
                  <c:v>3.1631599999999999E-3</c:v>
                </c:pt>
                <c:pt idx="120">
                  <c:v>3.2650999999999999E-3</c:v>
                </c:pt>
                <c:pt idx="121">
                  <c:v>3.1635769999999999E-3</c:v>
                </c:pt>
                <c:pt idx="122">
                  <c:v>3.3314030000000001E-3</c:v>
                </c:pt>
                <c:pt idx="123">
                  <c:v>3.142822E-3</c:v>
                </c:pt>
                <c:pt idx="124">
                  <c:v>3.3671679999999998E-3</c:v>
                </c:pt>
                <c:pt idx="125">
                  <c:v>3.341629E-3</c:v>
                </c:pt>
                <c:pt idx="126">
                  <c:v>3.4027789999999999E-3</c:v>
                </c:pt>
                <c:pt idx="127">
                  <c:v>3.4950929999999999E-3</c:v>
                </c:pt>
                <c:pt idx="128">
                  <c:v>3.5673570000000002E-3</c:v>
                </c:pt>
                <c:pt idx="129">
                  <c:v>3.5310020000000001E-3</c:v>
                </c:pt>
                <c:pt idx="130">
                  <c:v>3.6279379999999998E-3</c:v>
                </c:pt>
                <c:pt idx="131">
                  <c:v>3.7685000000000001E-3</c:v>
                </c:pt>
                <c:pt idx="132">
                  <c:v>4.1104610000000001E-3</c:v>
                </c:pt>
                <c:pt idx="133">
                  <c:v>4.3288759999999997E-3</c:v>
                </c:pt>
                <c:pt idx="134">
                  <c:v>4.3447729999999997E-3</c:v>
                </c:pt>
                <c:pt idx="135">
                  <c:v>3.9804209999999996E-3</c:v>
                </c:pt>
                <c:pt idx="136">
                  <c:v>3.8141450000000001E-3</c:v>
                </c:pt>
                <c:pt idx="137">
                  <c:v>4.1428400000000001E-3</c:v>
                </c:pt>
                <c:pt idx="138">
                  <c:v>4.0666920000000002E-3</c:v>
                </c:pt>
                <c:pt idx="139">
                  <c:v>4.0803059999999997E-3</c:v>
                </c:pt>
                <c:pt idx="140">
                  <c:v>4.1602719999999996E-3</c:v>
                </c:pt>
                <c:pt idx="141">
                  <c:v>4.2566690000000003E-3</c:v>
                </c:pt>
                <c:pt idx="142">
                  <c:v>4.2515970000000002E-3</c:v>
                </c:pt>
                <c:pt idx="143">
                  <c:v>4.353689E-3</c:v>
                </c:pt>
                <c:pt idx="144">
                  <c:v>4.5757319999999999E-3</c:v>
                </c:pt>
                <c:pt idx="145">
                  <c:v>4.5915060000000004E-3</c:v>
                </c:pt>
                <c:pt idx="146">
                  <c:v>4.6455589999999996E-3</c:v>
                </c:pt>
                <c:pt idx="147">
                  <c:v>4.6647640000000001E-3</c:v>
                </c:pt>
                <c:pt idx="148">
                  <c:v>4.6990679999999998E-3</c:v>
                </c:pt>
                <c:pt idx="149">
                  <c:v>4.878327E-3</c:v>
                </c:pt>
                <c:pt idx="150">
                  <c:v>4.8494000000000002E-3</c:v>
                </c:pt>
                <c:pt idx="151">
                  <c:v>4.8188529999999997E-3</c:v>
                </c:pt>
                <c:pt idx="152">
                  <c:v>5.0496719999999998E-3</c:v>
                </c:pt>
                <c:pt idx="153">
                  <c:v>4.9402170000000002E-3</c:v>
                </c:pt>
                <c:pt idx="154">
                  <c:v>5.0720380000000001E-3</c:v>
                </c:pt>
                <c:pt idx="155">
                  <c:v>5.1236349999999996E-3</c:v>
                </c:pt>
                <c:pt idx="156">
                  <c:v>5.2100549999999999E-3</c:v>
                </c:pt>
                <c:pt idx="157">
                  <c:v>5.2720709999999997E-3</c:v>
                </c:pt>
                <c:pt idx="158">
                  <c:v>5.25297E-3</c:v>
                </c:pt>
                <c:pt idx="159">
                  <c:v>5.3737469999999999E-3</c:v>
                </c:pt>
                <c:pt idx="160">
                  <c:v>5.411384E-3</c:v>
                </c:pt>
                <c:pt idx="161">
                  <c:v>5.4995119999999998E-3</c:v>
                </c:pt>
                <c:pt idx="162">
                  <c:v>5.4741620000000003E-3</c:v>
                </c:pt>
                <c:pt idx="163">
                  <c:v>5.6197549999999997E-3</c:v>
                </c:pt>
                <c:pt idx="164">
                  <c:v>5.5370549999999999E-3</c:v>
                </c:pt>
                <c:pt idx="165">
                  <c:v>5.6090300000000001E-3</c:v>
                </c:pt>
                <c:pt idx="166">
                  <c:v>5.8290130000000001E-3</c:v>
                </c:pt>
                <c:pt idx="167">
                  <c:v>5.7633240000000002E-3</c:v>
                </c:pt>
                <c:pt idx="168">
                  <c:v>5.9013249999999998E-3</c:v>
                </c:pt>
                <c:pt idx="169">
                  <c:v>6.0124920000000004E-3</c:v>
                </c:pt>
                <c:pt idx="170">
                  <c:v>6.0186340000000001E-3</c:v>
                </c:pt>
                <c:pt idx="171">
                  <c:v>6.0792169999999996E-3</c:v>
                </c:pt>
                <c:pt idx="172">
                  <c:v>6.1114280000000003E-3</c:v>
                </c:pt>
                <c:pt idx="173">
                  <c:v>6.2198920000000003E-3</c:v>
                </c:pt>
                <c:pt idx="174">
                  <c:v>6.2991760000000001E-3</c:v>
                </c:pt>
                <c:pt idx="175">
                  <c:v>6.2659009999999999E-3</c:v>
                </c:pt>
                <c:pt idx="176">
                  <c:v>6.3177449999999996E-3</c:v>
                </c:pt>
                <c:pt idx="177">
                  <c:v>6.5245549999999996E-3</c:v>
                </c:pt>
                <c:pt idx="178">
                  <c:v>6.5340149999999998E-3</c:v>
                </c:pt>
                <c:pt idx="179">
                  <c:v>6.6856939999999998E-3</c:v>
                </c:pt>
                <c:pt idx="180">
                  <c:v>6.7012829999999997E-3</c:v>
                </c:pt>
                <c:pt idx="181">
                  <c:v>6.6699740000000004E-3</c:v>
                </c:pt>
                <c:pt idx="182">
                  <c:v>6.6427159999999999E-3</c:v>
                </c:pt>
                <c:pt idx="183">
                  <c:v>6.8970969999999996E-3</c:v>
                </c:pt>
                <c:pt idx="184">
                  <c:v>7.0279349999999999E-3</c:v>
                </c:pt>
                <c:pt idx="185">
                  <c:v>6.9499119999999999E-3</c:v>
                </c:pt>
                <c:pt idx="186">
                  <c:v>6.910116E-3</c:v>
                </c:pt>
                <c:pt idx="187">
                  <c:v>7.1223390000000001E-3</c:v>
                </c:pt>
                <c:pt idx="188">
                  <c:v>7.0025219999999997E-3</c:v>
                </c:pt>
                <c:pt idx="189">
                  <c:v>7.2501650000000003E-3</c:v>
                </c:pt>
                <c:pt idx="190">
                  <c:v>7.3006800000000004E-3</c:v>
                </c:pt>
                <c:pt idx="191">
                  <c:v>7.2293449999999999E-3</c:v>
                </c:pt>
                <c:pt idx="192">
                  <c:v>7.4300590000000001E-3</c:v>
                </c:pt>
                <c:pt idx="193">
                  <c:v>7.4434890000000002E-3</c:v>
                </c:pt>
                <c:pt idx="194">
                  <c:v>7.4662940000000001E-3</c:v>
                </c:pt>
                <c:pt idx="195">
                  <c:v>7.599911E-3</c:v>
                </c:pt>
                <c:pt idx="196">
                  <c:v>7.7314089999999999E-3</c:v>
                </c:pt>
                <c:pt idx="197">
                  <c:v>7.7012119999999998E-3</c:v>
                </c:pt>
                <c:pt idx="198">
                  <c:v>7.7491440000000003E-3</c:v>
                </c:pt>
                <c:pt idx="199">
                  <c:v>7.898347E-3</c:v>
                </c:pt>
                <c:pt idx="200">
                  <c:v>7.925685E-3</c:v>
                </c:pt>
                <c:pt idx="201">
                  <c:v>8.0933840000000003E-3</c:v>
                </c:pt>
                <c:pt idx="202">
                  <c:v>8.1666810000000003E-3</c:v>
                </c:pt>
                <c:pt idx="203">
                  <c:v>8.1217890000000008E-3</c:v>
                </c:pt>
                <c:pt idx="204">
                  <c:v>8.2504369999999994E-3</c:v>
                </c:pt>
                <c:pt idx="205">
                  <c:v>8.3338389999999991E-3</c:v>
                </c:pt>
                <c:pt idx="206">
                  <c:v>8.3208310000000008E-3</c:v>
                </c:pt>
                <c:pt idx="207">
                  <c:v>8.5372030000000002E-3</c:v>
                </c:pt>
                <c:pt idx="208">
                  <c:v>8.5429059999999994E-3</c:v>
                </c:pt>
                <c:pt idx="209">
                  <c:v>8.6211099999999995E-3</c:v>
                </c:pt>
                <c:pt idx="210">
                  <c:v>8.6966609999999996E-3</c:v>
                </c:pt>
                <c:pt idx="211">
                  <c:v>8.8144109999999994E-3</c:v>
                </c:pt>
                <c:pt idx="212">
                  <c:v>8.8112929999999996E-3</c:v>
                </c:pt>
                <c:pt idx="213">
                  <c:v>8.8992169999999992E-3</c:v>
                </c:pt>
                <c:pt idx="214">
                  <c:v>8.9252429999999994E-3</c:v>
                </c:pt>
                <c:pt idx="215">
                  <c:v>8.9855990000000004E-3</c:v>
                </c:pt>
                <c:pt idx="216">
                  <c:v>9.0630629999999997E-3</c:v>
                </c:pt>
                <c:pt idx="217">
                  <c:v>9.1326380000000002E-3</c:v>
                </c:pt>
                <c:pt idx="218">
                  <c:v>9.2161310000000007E-3</c:v>
                </c:pt>
                <c:pt idx="219">
                  <c:v>9.3657610000000002E-3</c:v>
                </c:pt>
                <c:pt idx="220">
                  <c:v>9.3727440000000006E-3</c:v>
                </c:pt>
                <c:pt idx="221">
                  <c:v>9.3809170000000008E-3</c:v>
                </c:pt>
                <c:pt idx="222">
                  <c:v>9.3414529999999996E-3</c:v>
                </c:pt>
                <c:pt idx="223">
                  <c:v>9.4577640000000004E-3</c:v>
                </c:pt>
                <c:pt idx="224">
                  <c:v>9.5709839999999994E-3</c:v>
                </c:pt>
                <c:pt idx="225">
                  <c:v>9.469379E-3</c:v>
                </c:pt>
                <c:pt idx="226">
                  <c:v>9.5339110000000008E-3</c:v>
                </c:pt>
                <c:pt idx="227">
                  <c:v>9.6242040000000008E-3</c:v>
                </c:pt>
                <c:pt idx="228">
                  <c:v>9.6133E-3</c:v>
                </c:pt>
                <c:pt idx="229">
                  <c:v>9.585962E-3</c:v>
                </c:pt>
                <c:pt idx="230">
                  <c:v>9.8762069999999997E-3</c:v>
                </c:pt>
                <c:pt idx="231">
                  <c:v>9.7519740000000001E-3</c:v>
                </c:pt>
                <c:pt idx="232">
                  <c:v>1.0590918E-2</c:v>
                </c:pt>
                <c:pt idx="233">
                  <c:v>1.0903203E-2</c:v>
                </c:pt>
                <c:pt idx="234">
                  <c:v>1.1134039E-2</c:v>
                </c:pt>
                <c:pt idx="235">
                  <c:v>1.1178578999999999E-2</c:v>
                </c:pt>
                <c:pt idx="236">
                  <c:v>1.1164369E-2</c:v>
                </c:pt>
                <c:pt idx="237">
                  <c:v>1.1215660000000001E-2</c:v>
                </c:pt>
                <c:pt idx="238">
                  <c:v>1.1264698E-2</c:v>
                </c:pt>
                <c:pt idx="239">
                  <c:v>1.1467471999999999E-2</c:v>
                </c:pt>
                <c:pt idx="240">
                  <c:v>1.1485067E-2</c:v>
                </c:pt>
                <c:pt idx="241">
                  <c:v>1.137645E-2</c:v>
                </c:pt>
                <c:pt idx="242">
                  <c:v>1.140685E-2</c:v>
                </c:pt>
                <c:pt idx="243">
                  <c:v>1.1521004E-2</c:v>
                </c:pt>
                <c:pt idx="244">
                  <c:v>1.1664384E-2</c:v>
                </c:pt>
                <c:pt idx="245">
                  <c:v>1.1602113000000001E-2</c:v>
                </c:pt>
                <c:pt idx="246">
                  <c:v>1.1677706E-2</c:v>
                </c:pt>
                <c:pt idx="247">
                  <c:v>1.1872106E-2</c:v>
                </c:pt>
                <c:pt idx="248">
                  <c:v>1.1734483E-2</c:v>
                </c:pt>
                <c:pt idx="249">
                  <c:v>1.1808104E-2</c:v>
                </c:pt>
                <c:pt idx="250">
                  <c:v>1.1916829E-2</c:v>
                </c:pt>
                <c:pt idx="251">
                  <c:v>1.2000194E-2</c:v>
                </c:pt>
                <c:pt idx="252">
                  <c:v>1.202803E-2</c:v>
                </c:pt>
                <c:pt idx="253">
                  <c:v>1.2002748000000001E-2</c:v>
                </c:pt>
                <c:pt idx="254">
                  <c:v>1.1918026E-2</c:v>
                </c:pt>
                <c:pt idx="255">
                  <c:v>1.2110111999999999E-2</c:v>
                </c:pt>
                <c:pt idx="256">
                  <c:v>1.2145276E-2</c:v>
                </c:pt>
                <c:pt idx="257">
                  <c:v>1.2191118000000001E-2</c:v>
                </c:pt>
                <c:pt idx="258">
                  <c:v>1.2189627999999999E-2</c:v>
                </c:pt>
                <c:pt idx="259">
                  <c:v>1.2251316999999999E-2</c:v>
                </c:pt>
                <c:pt idx="260">
                  <c:v>1.2313175000000001E-2</c:v>
                </c:pt>
                <c:pt idx="261">
                  <c:v>1.2319406E-2</c:v>
                </c:pt>
                <c:pt idx="262">
                  <c:v>1.2520382E-2</c:v>
                </c:pt>
                <c:pt idx="263">
                  <c:v>1.2574923999999999E-2</c:v>
                </c:pt>
                <c:pt idx="264">
                  <c:v>1.2673287E-2</c:v>
                </c:pt>
                <c:pt idx="265">
                  <c:v>1.254159E-2</c:v>
                </c:pt>
                <c:pt idx="266">
                  <c:v>1.2659055000000001E-2</c:v>
                </c:pt>
                <c:pt idx="267">
                  <c:v>1.2747121E-2</c:v>
                </c:pt>
                <c:pt idx="268">
                  <c:v>1.313342E-2</c:v>
                </c:pt>
                <c:pt idx="269">
                  <c:v>1.3147025999999999E-2</c:v>
                </c:pt>
                <c:pt idx="270">
                  <c:v>1.332236E-2</c:v>
                </c:pt>
                <c:pt idx="271">
                  <c:v>1.3415392E-2</c:v>
                </c:pt>
                <c:pt idx="272">
                  <c:v>1.3797716999999999E-2</c:v>
                </c:pt>
                <c:pt idx="273">
                  <c:v>1.4160292999999999E-2</c:v>
                </c:pt>
                <c:pt idx="274">
                  <c:v>1.4494666999999999E-2</c:v>
                </c:pt>
                <c:pt idx="275">
                  <c:v>1.4598579E-2</c:v>
                </c:pt>
                <c:pt idx="276">
                  <c:v>1.4839985999999999E-2</c:v>
                </c:pt>
                <c:pt idx="277">
                  <c:v>1.5109588E-2</c:v>
                </c:pt>
                <c:pt idx="278">
                  <c:v>1.5433509E-2</c:v>
                </c:pt>
                <c:pt idx="279">
                  <c:v>1.5652890999999999E-2</c:v>
                </c:pt>
                <c:pt idx="280">
                  <c:v>1.5886641999999999E-2</c:v>
                </c:pt>
                <c:pt idx="281">
                  <c:v>1.6021077000000002E-2</c:v>
                </c:pt>
                <c:pt idx="282">
                  <c:v>1.6307108000000001E-2</c:v>
                </c:pt>
                <c:pt idx="283">
                  <c:v>1.6437800999999998E-2</c:v>
                </c:pt>
                <c:pt idx="284">
                  <c:v>1.6784858E-2</c:v>
                </c:pt>
                <c:pt idx="285">
                  <c:v>1.7042154E-2</c:v>
                </c:pt>
                <c:pt idx="286">
                  <c:v>1.7102869E-2</c:v>
                </c:pt>
                <c:pt idx="287">
                  <c:v>1.7425126999999999E-2</c:v>
                </c:pt>
                <c:pt idx="288">
                  <c:v>1.7660886000000001E-2</c:v>
                </c:pt>
                <c:pt idx="289">
                  <c:v>1.7865724999999999E-2</c:v>
                </c:pt>
                <c:pt idx="290">
                  <c:v>1.8187551E-2</c:v>
                </c:pt>
                <c:pt idx="291">
                  <c:v>1.8189413000000001E-2</c:v>
                </c:pt>
                <c:pt idx="292">
                  <c:v>1.8388155999999999E-2</c:v>
                </c:pt>
                <c:pt idx="293">
                  <c:v>1.8513938000000001E-2</c:v>
                </c:pt>
                <c:pt idx="294">
                  <c:v>1.8802158999999999E-2</c:v>
                </c:pt>
                <c:pt idx="295">
                  <c:v>1.8915893999999999E-2</c:v>
                </c:pt>
                <c:pt idx="296">
                  <c:v>1.9156276999999999E-2</c:v>
                </c:pt>
                <c:pt idx="297">
                  <c:v>1.9255655E-2</c:v>
                </c:pt>
                <c:pt idx="298">
                  <c:v>1.9483367000000001E-2</c:v>
                </c:pt>
                <c:pt idx="299">
                  <c:v>1.9655591E-2</c:v>
                </c:pt>
                <c:pt idx="300">
                  <c:v>1.9846468999999999E-2</c:v>
                </c:pt>
                <c:pt idx="301">
                  <c:v>1.9928009999999999E-2</c:v>
                </c:pt>
                <c:pt idx="302">
                  <c:v>2.0142759999999999E-2</c:v>
                </c:pt>
                <c:pt idx="303">
                  <c:v>2.0218037000000001E-2</c:v>
                </c:pt>
                <c:pt idx="304">
                  <c:v>2.0388789000000001E-2</c:v>
                </c:pt>
                <c:pt idx="305">
                  <c:v>2.0473471E-2</c:v>
                </c:pt>
                <c:pt idx="306">
                  <c:v>2.0788575E-2</c:v>
                </c:pt>
                <c:pt idx="307">
                  <c:v>2.0799517999999999E-2</c:v>
                </c:pt>
                <c:pt idx="308">
                  <c:v>2.0920024999999998E-2</c:v>
                </c:pt>
                <c:pt idx="309">
                  <c:v>2.1168316E-2</c:v>
                </c:pt>
                <c:pt idx="310">
                  <c:v>2.1174811000000002E-2</c:v>
                </c:pt>
                <c:pt idx="311">
                  <c:v>2.0953355E-2</c:v>
                </c:pt>
                <c:pt idx="312">
                  <c:v>2.1239583999999999E-2</c:v>
                </c:pt>
                <c:pt idx="313">
                  <c:v>2.1299255999999999E-2</c:v>
                </c:pt>
                <c:pt idx="314">
                  <c:v>2.1236023E-2</c:v>
                </c:pt>
                <c:pt idx="315">
                  <c:v>2.1653648000000001E-2</c:v>
                </c:pt>
                <c:pt idx="316">
                  <c:v>2.1669731000000001E-2</c:v>
                </c:pt>
                <c:pt idx="317">
                  <c:v>2.1842986000000002E-2</c:v>
                </c:pt>
                <c:pt idx="318">
                  <c:v>2.2027011999999999E-2</c:v>
                </c:pt>
                <c:pt idx="319">
                  <c:v>2.2189215000000002E-2</c:v>
                </c:pt>
                <c:pt idx="320">
                  <c:v>2.2404976E-2</c:v>
                </c:pt>
                <c:pt idx="321">
                  <c:v>2.2546515E-2</c:v>
                </c:pt>
                <c:pt idx="322">
                  <c:v>2.2745326E-2</c:v>
                </c:pt>
                <c:pt idx="323">
                  <c:v>2.2812842999999999E-2</c:v>
                </c:pt>
                <c:pt idx="324">
                  <c:v>2.3217352E-2</c:v>
                </c:pt>
                <c:pt idx="325">
                  <c:v>2.3489557000000001E-2</c:v>
                </c:pt>
                <c:pt idx="326">
                  <c:v>2.3754139000000001E-2</c:v>
                </c:pt>
                <c:pt idx="327">
                  <c:v>2.40153E-2</c:v>
                </c:pt>
                <c:pt idx="328">
                  <c:v>2.4372108E-2</c:v>
                </c:pt>
                <c:pt idx="329">
                  <c:v>2.4850457999999999E-2</c:v>
                </c:pt>
                <c:pt idx="330">
                  <c:v>2.5101252000000001E-2</c:v>
                </c:pt>
                <c:pt idx="331">
                  <c:v>2.5340639000000002E-2</c:v>
                </c:pt>
                <c:pt idx="332">
                  <c:v>2.5916768E-2</c:v>
                </c:pt>
                <c:pt idx="333">
                  <c:v>2.6123421000000001E-2</c:v>
                </c:pt>
                <c:pt idx="334">
                  <c:v>2.6526872E-2</c:v>
                </c:pt>
                <c:pt idx="335">
                  <c:v>2.6752207E-2</c:v>
                </c:pt>
                <c:pt idx="336">
                  <c:v>2.7231670999999999E-2</c:v>
                </c:pt>
                <c:pt idx="337">
                  <c:v>2.7394393E-2</c:v>
                </c:pt>
                <c:pt idx="338">
                  <c:v>2.7552930999999999E-2</c:v>
                </c:pt>
                <c:pt idx="339">
                  <c:v>2.7853038E-2</c:v>
                </c:pt>
                <c:pt idx="340">
                  <c:v>2.8172520999999999E-2</c:v>
                </c:pt>
                <c:pt idx="341">
                  <c:v>2.8424330000000001E-2</c:v>
                </c:pt>
                <c:pt idx="342">
                  <c:v>2.8716799000000001E-2</c:v>
                </c:pt>
                <c:pt idx="343">
                  <c:v>2.8911926000000001E-2</c:v>
                </c:pt>
                <c:pt idx="344">
                  <c:v>2.9167347E-2</c:v>
                </c:pt>
                <c:pt idx="345">
                  <c:v>2.9340629999999999E-2</c:v>
                </c:pt>
                <c:pt idx="346">
                  <c:v>2.9758835000000001E-2</c:v>
                </c:pt>
                <c:pt idx="347">
                  <c:v>2.9944390000000001E-2</c:v>
                </c:pt>
                <c:pt idx="348">
                  <c:v>3.0245738000000001E-2</c:v>
                </c:pt>
                <c:pt idx="349">
                  <c:v>3.0337833000000002E-2</c:v>
                </c:pt>
                <c:pt idx="350">
                  <c:v>3.0370367999999998E-2</c:v>
                </c:pt>
                <c:pt idx="351">
                  <c:v>3.0810990999999999E-2</c:v>
                </c:pt>
                <c:pt idx="352">
                  <c:v>3.1111969E-2</c:v>
                </c:pt>
                <c:pt idx="353">
                  <c:v>3.1423449999999999E-2</c:v>
                </c:pt>
                <c:pt idx="354">
                  <c:v>3.1486154000000002E-2</c:v>
                </c:pt>
                <c:pt idx="355">
                  <c:v>3.1709511000000003E-2</c:v>
                </c:pt>
                <c:pt idx="356">
                  <c:v>3.1983916000000001E-2</c:v>
                </c:pt>
                <c:pt idx="357">
                  <c:v>3.2169279000000002E-2</c:v>
                </c:pt>
                <c:pt idx="358">
                  <c:v>3.2499320999999998E-2</c:v>
                </c:pt>
                <c:pt idx="359">
                  <c:v>3.2704971999999999E-2</c:v>
                </c:pt>
                <c:pt idx="360">
                  <c:v>3.2880288000000001E-2</c:v>
                </c:pt>
                <c:pt idx="361">
                  <c:v>3.3217266000000002E-2</c:v>
                </c:pt>
                <c:pt idx="362">
                  <c:v>3.3294704000000001E-2</c:v>
                </c:pt>
                <c:pt idx="363">
                  <c:v>3.3789395999999999E-2</c:v>
                </c:pt>
                <c:pt idx="364">
                  <c:v>3.3974721999999999E-2</c:v>
                </c:pt>
                <c:pt idx="365">
                  <c:v>3.4122041999999998E-2</c:v>
                </c:pt>
                <c:pt idx="366">
                  <c:v>3.4201268E-2</c:v>
                </c:pt>
                <c:pt idx="367">
                  <c:v>3.3945385000000002E-2</c:v>
                </c:pt>
                <c:pt idx="368">
                  <c:v>3.4322358999999997E-2</c:v>
                </c:pt>
                <c:pt idx="369">
                  <c:v>3.4557018000000002E-2</c:v>
                </c:pt>
                <c:pt idx="370">
                  <c:v>3.4788549000000002E-2</c:v>
                </c:pt>
                <c:pt idx="371">
                  <c:v>3.4928626999999997E-2</c:v>
                </c:pt>
                <c:pt idx="372">
                  <c:v>3.5162322000000003E-2</c:v>
                </c:pt>
                <c:pt idx="373">
                  <c:v>3.5433582999999998E-2</c:v>
                </c:pt>
                <c:pt idx="374">
                  <c:v>3.5767380000000001E-2</c:v>
                </c:pt>
                <c:pt idx="375">
                  <c:v>3.5865824999999997E-2</c:v>
                </c:pt>
                <c:pt idx="376">
                  <c:v>3.6203049000000001E-2</c:v>
                </c:pt>
                <c:pt idx="377">
                  <c:v>3.6461838000000003E-2</c:v>
                </c:pt>
                <c:pt idx="378">
                  <c:v>3.6695629E-2</c:v>
                </c:pt>
                <c:pt idx="379">
                  <c:v>3.6903534000000002E-2</c:v>
                </c:pt>
                <c:pt idx="380">
                  <c:v>3.7164714000000001E-2</c:v>
                </c:pt>
                <c:pt idx="381">
                  <c:v>3.7641956999999997E-2</c:v>
                </c:pt>
                <c:pt idx="382">
                  <c:v>3.7853221999999999E-2</c:v>
                </c:pt>
                <c:pt idx="383">
                  <c:v>3.8150702000000002E-2</c:v>
                </c:pt>
                <c:pt idx="384">
                  <c:v>3.8507354000000001E-2</c:v>
                </c:pt>
                <c:pt idx="385">
                  <c:v>3.8735654000000001E-2</c:v>
                </c:pt>
                <c:pt idx="386">
                  <c:v>3.9149612E-2</c:v>
                </c:pt>
                <c:pt idx="387">
                  <c:v>3.9741047000000002E-2</c:v>
                </c:pt>
                <c:pt idx="388">
                  <c:v>3.9890505E-2</c:v>
                </c:pt>
                <c:pt idx="389">
                  <c:v>4.0370072999999999E-2</c:v>
                </c:pt>
                <c:pt idx="390">
                  <c:v>4.053288E-2</c:v>
                </c:pt>
                <c:pt idx="391">
                  <c:v>4.0930348999999998E-2</c:v>
                </c:pt>
                <c:pt idx="392">
                  <c:v>4.1344352000000001E-2</c:v>
                </c:pt>
                <c:pt idx="393">
                  <c:v>4.1740342999999999E-2</c:v>
                </c:pt>
                <c:pt idx="394">
                  <c:v>4.2159028000000001E-2</c:v>
                </c:pt>
                <c:pt idx="395">
                  <c:v>4.2594279999999998E-2</c:v>
                </c:pt>
                <c:pt idx="396">
                  <c:v>4.3069184000000003E-2</c:v>
                </c:pt>
                <c:pt idx="397">
                  <c:v>4.3133046000000001E-2</c:v>
                </c:pt>
                <c:pt idx="398">
                  <c:v>4.4047221999999997E-2</c:v>
                </c:pt>
                <c:pt idx="399">
                  <c:v>4.4377874999999997E-2</c:v>
                </c:pt>
                <c:pt idx="400">
                  <c:v>4.4807062000000002E-2</c:v>
                </c:pt>
                <c:pt idx="401">
                  <c:v>4.5354987999999999E-2</c:v>
                </c:pt>
                <c:pt idx="402">
                  <c:v>4.6194706000000002E-2</c:v>
                </c:pt>
                <c:pt idx="403">
                  <c:v>4.6830304000000003E-2</c:v>
                </c:pt>
                <c:pt idx="404">
                  <c:v>4.7716214999999999E-2</c:v>
                </c:pt>
                <c:pt idx="405">
                  <c:v>4.7814256999999999E-2</c:v>
                </c:pt>
                <c:pt idx="406">
                  <c:v>4.8223976000000002E-2</c:v>
                </c:pt>
                <c:pt idx="407">
                  <c:v>4.8859860999999997E-2</c:v>
                </c:pt>
                <c:pt idx="408">
                  <c:v>4.9968269000000003E-2</c:v>
                </c:pt>
                <c:pt idx="409">
                  <c:v>5.1047022999999997E-2</c:v>
                </c:pt>
                <c:pt idx="410">
                  <c:v>5.1757391999999999E-2</c:v>
                </c:pt>
                <c:pt idx="411">
                  <c:v>5.2926532999999998E-2</c:v>
                </c:pt>
                <c:pt idx="412">
                  <c:v>5.4082910999999997E-2</c:v>
                </c:pt>
                <c:pt idx="413">
                  <c:v>5.5052046E-2</c:v>
                </c:pt>
                <c:pt idx="414">
                  <c:v>5.6195367000000003E-2</c:v>
                </c:pt>
                <c:pt idx="415">
                  <c:v>5.7670134999999997E-2</c:v>
                </c:pt>
                <c:pt idx="416">
                  <c:v>5.9012756E-2</c:v>
                </c:pt>
                <c:pt idx="417">
                  <c:v>6.0549303999999998E-2</c:v>
                </c:pt>
                <c:pt idx="418">
                  <c:v>6.2263269000000003E-2</c:v>
                </c:pt>
                <c:pt idx="419">
                  <c:v>6.2548593E-2</c:v>
                </c:pt>
                <c:pt idx="420">
                  <c:v>6.4337335999999995E-2</c:v>
                </c:pt>
                <c:pt idx="421">
                  <c:v>6.5837494999999996E-2</c:v>
                </c:pt>
                <c:pt idx="422">
                  <c:v>6.7736729999999995E-2</c:v>
                </c:pt>
                <c:pt idx="423">
                  <c:v>6.9721705999999994E-2</c:v>
                </c:pt>
                <c:pt idx="424">
                  <c:v>7.1663803999999998E-2</c:v>
                </c:pt>
                <c:pt idx="425">
                  <c:v>7.3358103999999993E-2</c:v>
                </c:pt>
                <c:pt idx="426">
                  <c:v>7.5184694999999996E-2</c:v>
                </c:pt>
                <c:pt idx="427">
                  <c:v>7.6920777999999995E-2</c:v>
                </c:pt>
                <c:pt idx="428">
                  <c:v>7.9737864000000006E-2</c:v>
                </c:pt>
                <c:pt idx="429">
                  <c:v>8.0510027999999997E-2</c:v>
                </c:pt>
                <c:pt idx="430">
                  <c:v>8.2179516999999994E-2</c:v>
                </c:pt>
                <c:pt idx="431">
                  <c:v>8.4140934000000001E-2</c:v>
                </c:pt>
                <c:pt idx="432">
                  <c:v>9.2278391000000001E-2</c:v>
                </c:pt>
                <c:pt idx="433">
                  <c:v>8.8497877000000003E-2</c:v>
                </c:pt>
                <c:pt idx="434">
                  <c:v>9.0587242999999998E-2</c:v>
                </c:pt>
                <c:pt idx="435">
                  <c:v>9.2654757000000004E-2</c:v>
                </c:pt>
                <c:pt idx="436">
                  <c:v>9.4652966000000005E-2</c:v>
                </c:pt>
                <c:pt idx="437">
                  <c:v>9.6941523000000002E-2</c:v>
                </c:pt>
                <c:pt idx="438">
                  <c:v>9.8642020999999996E-2</c:v>
                </c:pt>
                <c:pt idx="439">
                  <c:v>0.101890571</c:v>
                </c:pt>
                <c:pt idx="440">
                  <c:v>0.10247471900000001</c:v>
                </c:pt>
                <c:pt idx="441">
                  <c:v>0.10475345</c:v>
                </c:pt>
                <c:pt idx="442">
                  <c:v>0.106907129</c:v>
                </c:pt>
                <c:pt idx="443">
                  <c:v>0.108611479</c:v>
                </c:pt>
                <c:pt idx="444">
                  <c:v>0.111556165</c:v>
                </c:pt>
                <c:pt idx="445">
                  <c:v>0.111319654</c:v>
                </c:pt>
                <c:pt idx="446">
                  <c:v>0.111163706</c:v>
                </c:pt>
                <c:pt idx="447">
                  <c:v>0.112677157</c:v>
                </c:pt>
                <c:pt idx="448">
                  <c:v>0.114548758</c:v>
                </c:pt>
                <c:pt idx="449">
                  <c:v>0.116473809</c:v>
                </c:pt>
                <c:pt idx="450">
                  <c:v>0.11100310100000001</c:v>
                </c:pt>
                <c:pt idx="451">
                  <c:v>0.110506997</c:v>
                </c:pt>
                <c:pt idx="452">
                  <c:v>0.14543619799999999</c:v>
                </c:pt>
                <c:pt idx="453">
                  <c:v>0.14696514599999999</c:v>
                </c:pt>
                <c:pt idx="454">
                  <c:v>0.150940344</c:v>
                </c:pt>
                <c:pt idx="455">
                  <c:v>0.15391019</c:v>
                </c:pt>
                <c:pt idx="456">
                  <c:v>0.15672549599999999</c:v>
                </c:pt>
                <c:pt idx="457">
                  <c:v>0.159337282</c:v>
                </c:pt>
                <c:pt idx="458">
                  <c:v>0.16094030400000001</c:v>
                </c:pt>
                <c:pt idx="459">
                  <c:v>0.16448772</c:v>
                </c:pt>
                <c:pt idx="460">
                  <c:v>0.16726833599999999</c:v>
                </c:pt>
                <c:pt idx="461">
                  <c:v>0.16940365700000001</c:v>
                </c:pt>
                <c:pt idx="462">
                  <c:v>0.171546951</c:v>
                </c:pt>
                <c:pt idx="463">
                  <c:v>0.17454902799999999</c:v>
                </c:pt>
                <c:pt idx="464">
                  <c:v>0.17690536400000001</c:v>
                </c:pt>
                <c:pt idx="465">
                  <c:v>0.17904852299999999</c:v>
                </c:pt>
                <c:pt idx="466">
                  <c:v>0.181897104</c:v>
                </c:pt>
                <c:pt idx="467">
                  <c:v>0.18373963200000001</c:v>
                </c:pt>
                <c:pt idx="468">
                  <c:v>0.18534642500000001</c:v>
                </c:pt>
                <c:pt idx="469">
                  <c:v>0.18749664699999999</c:v>
                </c:pt>
                <c:pt idx="470">
                  <c:v>0.18987230999999999</c:v>
                </c:pt>
                <c:pt idx="471">
                  <c:v>0.19117800900000001</c:v>
                </c:pt>
                <c:pt idx="472">
                  <c:v>0.19371788200000001</c:v>
                </c:pt>
                <c:pt idx="473">
                  <c:v>0.194157571</c:v>
                </c:pt>
                <c:pt idx="474">
                  <c:v>0.19656194799999999</c:v>
                </c:pt>
                <c:pt idx="475">
                  <c:v>0.19923792800000001</c:v>
                </c:pt>
                <c:pt idx="476">
                  <c:v>0.199383959</c:v>
                </c:pt>
                <c:pt idx="477">
                  <c:v>0.200003028</c:v>
                </c:pt>
                <c:pt idx="478">
                  <c:v>0.20093792699999999</c:v>
                </c:pt>
                <c:pt idx="479">
                  <c:v>0.20347025999999999</c:v>
                </c:pt>
                <c:pt idx="480">
                  <c:v>0.20308156299999999</c:v>
                </c:pt>
                <c:pt idx="481">
                  <c:v>0.20486684099999999</c:v>
                </c:pt>
                <c:pt idx="482">
                  <c:v>0.20494589199999999</c:v>
                </c:pt>
                <c:pt idx="483">
                  <c:v>0.204969123</c:v>
                </c:pt>
                <c:pt idx="484">
                  <c:v>0.20614591199999999</c:v>
                </c:pt>
                <c:pt idx="485">
                  <c:v>0.20579598800000001</c:v>
                </c:pt>
                <c:pt idx="486">
                  <c:v>0.20588879299999999</c:v>
                </c:pt>
                <c:pt idx="487">
                  <c:v>0.20503798100000001</c:v>
                </c:pt>
                <c:pt idx="488">
                  <c:v>0.20444764200000001</c:v>
                </c:pt>
                <c:pt idx="489">
                  <c:v>0.204017326</c:v>
                </c:pt>
                <c:pt idx="490">
                  <c:v>0.20419918000000001</c:v>
                </c:pt>
                <c:pt idx="491">
                  <c:v>0.20311456899999999</c:v>
                </c:pt>
                <c:pt idx="492">
                  <c:v>0.20217275600000001</c:v>
                </c:pt>
                <c:pt idx="493">
                  <c:v>0.20248070400000001</c:v>
                </c:pt>
                <c:pt idx="494">
                  <c:v>0.20074941199999999</c:v>
                </c:pt>
                <c:pt idx="495">
                  <c:v>0.199518845</c:v>
                </c:pt>
                <c:pt idx="496">
                  <c:v>0.198273003</c:v>
                </c:pt>
                <c:pt idx="497">
                  <c:v>0.19692048400000001</c:v>
                </c:pt>
                <c:pt idx="498">
                  <c:v>0.19578395800000001</c:v>
                </c:pt>
                <c:pt idx="499">
                  <c:v>0.19430640299999999</c:v>
                </c:pt>
                <c:pt idx="500">
                  <c:v>0.19279473999999999</c:v>
                </c:pt>
                <c:pt idx="501">
                  <c:v>0.19120968899999999</c:v>
                </c:pt>
                <c:pt idx="502">
                  <c:v>0.189401925</c:v>
                </c:pt>
                <c:pt idx="503">
                  <c:v>0.18830184599999999</c:v>
                </c:pt>
                <c:pt idx="504">
                  <c:v>0.18782252099999999</c:v>
                </c:pt>
                <c:pt idx="505">
                  <c:v>0.185591161</c:v>
                </c:pt>
                <c:pt idx="506">
                  <c:v>0.18491342699999999</c:v>
                </c:pt>
                <c:pt idx="507">
                  <c:v>0.18387199900000001</c:v>
                </c:pt>
                <c:pt idx="508">
                  <c:v>0.183122546</c:v>
                </c:pt>
                <c:pt idx="509">
                  <c:v>0.18262063000000001</c:v>
                </c:pt>
                <c:pt idx="510">
                  <c:v>0.181779623</c:v>
                </c:pt>
                <c:pt idx="511">
                  <c:v>0.180921152</c:v>
                </c:pt>
                <c:pt idx="512">
                  <c:v>0.18071094200000001</c:v>
                </c:pt>
                <c:pt idx="513">
                  <c:v>0.18100549299999999</c:v>
                </c:pt>
                <c:pt idx="514">
                  <c:v>0.18091933399999999</c:v>
                </c:pt>
                <c:pt idx="515">
                  <c:v>0.18095385999999999</c:v>
                </c:pt>
                <c:pt idx="516">
                  <c:v>0.181916192</c:v>
                </c:pt>
                <c:pt idx="517">
                  <c:v>0.18236422499999999</c:v>
                </c:pt>
                <c:pt idx="518">
                  <c:v>0.18394644600000001</c:v>
                </c:pt>
                <c:pt idx="519">
                  <c:v>0.185391888</c:v>
                </c:pt>
                <c:pt idx="520">
                  <c:v>0.187075034</c:v>
                </c:pt>
                <c:pt idx="521">
                  <c:v>0.18875192099999999</c:v>
                </c:pt>
                <c:pt idx="522">
                  <c:v>0.19052301399999999</c:v>
                </c:pt>
                <c:pt idx="523">
                  <c:v>0.192893535</c:v>
                </c:pt>
                <c:pt idx="524">
                  <c:v>0.19494445599999999</c:v>
                </c:pt>
                <c:pt idx="525">
                  <c:v>0.19697205700000001</c:v>
                </c:pt>
                <c:pt idx="526">
                  <c:v>0.19949360199999999</c:v>
                </c:pt>
                <c:pt idx="527">
                  <c:v>0.20112901899999999</c:v>
                </c:pt>
                <c:pt idx="528">
                  <c:v>0.203522489</c:v>
                </c:pt>
                <c:pt idx="529">
                  <c:v>0.20505158600000001</c:v>
                </c:pt>
                <c:pt idx="530">
                  <c:v>0.207568526</c:v>
                </c:pt>
                <c:pt idx="531">
                  <c:v>0.20912460999999999</c:v>
                </c:pt>
                <c:pt idx="532">
                  <c:v>0.21104963099999999</c:v>
                </c:pt>
                <c:pt idx="533">
                  <c:v>0.212407604</c:v>
                </c:pt>
                <c:pt idx="534">
                  <c:v>0.214717984</c:v>
                </c:pt>
                <c:pt idx="535">
                  <c:v>0.216879979</c:v>
                </c:pt>
                <c:pt idx="536">
                  <c:v>0.21904486400000001</c:v>
                </c:pt>
                <c:pt idx="537">
                  <c:v>0.22043111900000001</c:v>
                </c:pt>
                <c:pt idx="538">
                  <c:v>0.22076322100000001</c:v>
                </c:pt>
                <c:pt idx="539">
                  <c:v>0.220959514</c:v>
                </c:pt>
                <c:pt idx="540">
                  <c:v>0.220802948</c:v>
                </c:pt>
                <c:pt idx="541">
                  <c:v>0.221515715</c:v>
                </c:pt>
                <c:pt idx="542">
                  <c:v>0.223279387</c:v>
                </c:pt>
                <c:pt idx="543">
                  <c:v>0.225478187</c:v>
                </c:pt>
                <c:pt idx="544">
                  <c:v>0.22811524599999999</c:v>
                </c:pt>
                <c:pt idx="545">
                  <c:v>0.229957894</c:v>
                </c:pt>
                <c:pt idx="546">
                  <c:v>0.23260265599999999</c:v>
                </c:pt>
                <c:pt idx="547">
                  <c:v>0.23724052300000001</c:v>
                </c:pt>
                <c:pt idx="548">
                  <c:v>0.244008318</c:v>
                </c:pt>
                <c:pt idx="549">
                  <c:v>0.25305771799999999</c:v>
                </c:pt>
                <c:pt idx="550">
                  <c:v>0.26415255700000001</c:v>
                </c:pt>
                <c:pt idx="551">
                  <c:v>0.27701303399999999</c:v>
                </c:pt>
                <c:pt idx="552">
                  <c:v>0.291990101</c:v>
                </c:pt>
                <c:pt idx="553">
                  <c:v>0.30916377900000003</c:v>
                </c:pt>
                <c:pt idx="554">
                  <c:v>0.32723242000000002</c:v>
                </c:pt>
                <c:pt idx="555">
                  <c:v>0.346362263</c:v>
                </c:pt>
                <c:pt idx="556">
                  <c:v>0.36612272299999998</c:v>
                </c:pt>
                <c:pt idx="557">
                  <c:v>0.38502386199999999</c:v>
                </c:pt>
                <c:pt idx="558">
                  <c:v>0.40336614900000001</c:v>
                </c:pt>
                <c:pt idx="559">
                  <c:v>0.42159867299999998</c:v>
                </c:pt>
                <c:pt idx="560">
                  <c:v>0.43865698600000003</c:v>
                </c:pt>
                <c:pt idx="561">
                  <c:v>0.45623308400000001</c:v>
                </c:pt>
                <c:pt idx="562">
                  <c:v>0.47354558099999999</c:v>
                </c:pt>
                <c:pt idx="563">
                  <c:v>0.49118053900000003</c:v>
                </c:pt>
                <c:pt idx="564">
                  <c:v>0.50918060499999995</c:v>
                </c:pt>
                <c:pt idx="565">
                  <c:v>0.52976000300000003</c:v>
                </c:pt>
                <c:pt idx="566">
                  <c:v>0.55290234100000002</c:v>
                </c:pt>
                <c:pt idx="567">
                  <c:v>0.57859355199999996</c:v>
                </c:pt>
                <c:pt idx="568">
                  <c:v>0.60755372100000005</c:v>
                </c:pt>
                <c:pt idx="569">
                  <c:v>0.63947278299999999</c:v>
                </c:pt>
                <c:pt idx="570">
                  <c:v>0.67487281600000004</c:v>
                </c:pt>
                <c:pt idx="571">
                  <c:v>0.71101594000000001</c:v>
                </c:pt>
                <c:pt idx="572">
                  <c:v>0.74877029699999997</c:v>
                </c:pt>
                <c:pt idx="573">
                  <c:v>0.78713083299999997</c:v>
                </c:pt>
                <c:pt idx="574">
                  <c:v>0.82360559700000002</c:v>
                </c:pt>
                <c:pt idx="575">
                  <c:v>0.856343627</c:v>
                </c:pt>
                <c:pt idx="576">
                  <c:v>0.88379561900000003</c:v>
                </c:pt>
                <c:pt idx="577">
                  <c:v>0.90400046099999998</c:v>
                </c:pt>
                <c:pt idx="578">
                  <c:v>0.91723388400000005</c:v>
                </c:pt>
                <c:pt idx="579">
                  <c:v>0.92153996199999999</c:v>
                </c:pt>
                <c:pt idx="580">
                  <c:v>0.917855859</c:v>
                </c:pt>
                <c:pt idx="581">
                  <c:v>0.90730798199999996</c:v>
                </c:pt>
                <c:pt idx="582">
                  <c:v>0.89247030000000005</c:v>
                </c:pt>
                <c:pt idx="583">
                  <c:v>0.87449491000000001</c:v>
                </c:pt>
                <c:pt idx="584">
                  <c:v>0.85460674800000003</c:v>
                </c:pt>
                <c:pt idx="585">
                  <c:v>0.83360058100000001</c:v>
                </c:pt>
                <c:pt idx="586">
                  <c:v>0.81401020300000004</c:v>
                </c:pt>
                <c:pt idx="587">
                  <c:v>0.79464381900000003</c:v>
                </c:pt>
                <c:pt idx="588">
                  <c:v>0.77648913900000005</c:v>
                </c:pt>
                <c:pt idx="589">
                  <c:v>0.75855851200000002</c:v>
                </c:pt>
                <c:pt idx="590">
                  <c:v>0.74526649700000003</c:v>
                </c:pt>
                <c:pt idx="591">
                  <c:v>0.73554098599999995</c:v>
                </c:pt>
                <c:pt idx="592">
                  <c:v>0.73304140600000001</c:v>
                </c:pt>
                <c:pt idx="593">
                  <c:v>0.736987591</c:v>
                </c:pt>
                <c:pt idx="594">
                  <c:v>0.75137966899999997</c:v>
                </c:pt>
                <c:pt idx="595">
                  <c:v>0.77789264899999999</c:v>
                </c:pt>
                <c:pt idx="596">
                  <c:v>0.82093900399999997</c:v>
                </c:pt>
                <c:pt idx="597">
                  <c:v>0.88672059800000003</c:v>
                </c:pt>
                <c:pt idx="598">
                  <c:v>0.97605305899999995</c:v>
                </c:pt>
                <c:pt idx="599">
                  <c:v>1.0935730930000001</c:v>
                </c:pt>
                <c:pt idx="600">
                  <c:v>1.2367707489999999</c:v>
                </c:pt>
              </c:numCache>
            </c:numRef>
          </c:yVal>
          <c:smooth val="1"/>
          <c:extLst>
            <c:ext xmlns:c16="http://schemas.microsoft.com/office/drawing/2014/chart" uri="{C3380CC4-5D6E-409C-BE32-E72D297353CC}">
              <c16:uniqueId val="{00000009-7AFE-4CE2-A252-E70AF283DAD0}"/>
            </c:ext>
          </c:extLst>
        </c:ser>
        <c:ser>
          <c:idx val="20"/>
          <c:order val="10"/>
          <c:tx>
            <c:strRef>
              <c:f>'Post reaction scan 4-Cl-3-NO2-P'!$V$1:$V$2</c:f>
              <c:strCache>
                <c:ptCount val="2"/>
                <c:pt idx="0">
                  <c:v>4-Cl-3-NO2-Ph 0.5 mM 4-NO2-PhAc 0.05 mM 7500 mM HFIP</c:v>
                </c:pt>
                <c:pt idx="1">
                  <c:v>Abs</c:v>
                </c:pt>
              </c:strCache>
            </c:strRef>
          </c:tx>
          <c:spPr>
            <a:ln w="19050" cap="rnd">
              <a:solidFill>
                <a:schemeClr val="tx1"/>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V$3:$V$603</c:f>
              <c:numCache>
                <c:formatCode>General</c:formatCode>
                <c:ptCount val="601"/>
                <c:pt idx="0" formatCode="0.00E+00">
                  <c:v>2.1699999999999999E-5</c:v>
                </c:pt>
                <c:pt idx="1">
                  <c:v>3.9302299999999999E-4</c:v>
                </c:pt>
                <c:pt idx="2">
                  <c:v>5.8539099999999999E-4</c:v>
                </c:pt>
                <c:pt idx="3">
                  <c:v>6.3111799999999996E-4</c:v>
                </c:pt>
                <c:pt idx="4">
                  <c:v>6.6344600000000004E-4</c:v>
                </c:pt>
                <c:pt idx="5">
                  <c:v>7.2904299999999997E-4</c:v>
                </c:pt>
                <c:pt idx="6">
                  <c:v>6.3041799999999999E-4</c:v>
                </c:pt>
                <c:pt idx="7">
                  <c:v>8.8073100000000005E-4</c:v>
                </c:pt>
                <c:pt idx="8">
                  <c:v>7.8098299999999996E-4</c:v>
                </c:pt>
                <c:pt idx="9">
                  <c:v>8.4776399999999998E-4</c:v>
                </c:pt>
                <c:pt idx="10">
                  <c:v>7.58889E-4</c:v>
                </c:pt>
                <c:pt idx="11">
                  <c:v>9.2565799999999999E-4</c:v>
                </c:pt>
                <c:pt idx="12">
                  <c:v>7.5219800000000004E-4</c:v>
                </c:pt>
                <c:pt idx="13">
                  <c:v>9.2737099999999997E-4</c:v>
                </c:pt>
                <c:pt idx="14">
                  <c:v>1.1674980000000001E-3</c:v>
                </c:pt>
                <c:pt idx="15">
                  <c:v>1.0100020000000001E-3</c:v>
                </c:pt>
                <c:pt idx="16">
                  <c:v>9.1935499999999996E-4</c:v>
                </c:pt>
                <c:pt idx="17">
                  <c:v>9.4519299999999999E-4</c:v>
                </c:pt>
                <c:pt idx="18">
                  <c:v>1.0524519999999999E-3</c:v>
                </c:pt>
                <c:pt idx="19">
                  <c:v>1.0619749999999999E-3</c:v>
                </c:pt>
                <c:pt idx="20">
                  <c:v>1.1678350000000001E-3</c:v>
                </c:pt>
                <c:pt idx="21">
                  <c:v>1.2206579999999999E-3</c:v>
                </c:pt>
                <c:pt idx="22">
                  <c:v>1.1362740000000001E-3</c:v>
                </c:pt>
                <c:pt idx="23">
                  <c:v>1.245501E-3</c:v>
                </c:pt>
                <c:pt idx="24">
                  <c:v>1.219698E-3</c:v>
                </c:pt>
                <c:pt idx="25">
                  <c:v>1.2373760000000001E-3</c:v>
                </c:pt>
                <c:pt idx="26">
                  <c:v>1.41799E-3</c:v>
                </c:pt>
                <c:pt idx="27">
                  <c:v>1.2797189999999999E-3</c:v>
                </c:pt>
                <c:pt idx="28">
                  <c:v>1.1797750000000001E-3</c:v>
                </c:pt>
                <c:pt idx="29">
                  <c:v>1.3545230000000001E-3</c:v>
                </c:pt>
                <c:pt idx="30">
                  <c:v>1.422275E-3</c:v>
                </c:pt>
                <c:pt idx="31">
                  <c:v>1.4595190000000001E-3</c:v>
                </c:pt>
                <c:pt idx="32">
                  <c:v>1.6266620000000001E-3</c:v>
                </c:pt>
                <c:pt idx="33">
                  <c:v>1.492974E-3</c:v>
                </c:pt>
                <c:pt idx="34">
                  <c:v>1.4574150000000001E-3</c:v>
                </c:pt>
                <c:pt idx="35">
                  <c:v>1.6769420000000001E-3</c:v>
                </c:pt>
                <c:pt idx="36">
                  <c:v>1.636328E-3</c:v>
                </c:pt>
                <c:pt idx="37">
                  <c:v>1.7033969999999999E-3</c:v>
                </c:pt>
                <c:pt idx="38">
                  <c:v>1.7567010000000001E-3</c:v>
                </c:pt>
                <c:pt idx="39">
                  <c:v>1.7356489999999999E-3</c:v>
                </c:pt>
                <c:pt idx="40">
                  <c:v>1.6644170000000001E-3</c:v>
                </c:pt>
                <c:pt idx="41">
                  <c:v>1.8417520000000001E-3</c:v>
                </c:pt>
                <c:pt idx="42">
                  <c:v>1.911687E-3</c:v>
                </c:pt>
                <c:pt idx="43">
                  <c:v>1.9575270000000001E-3</c:v>
                </c:pt>
                <c:pt idx="44">
                  <c:v>1.9512869999999999E-3</c:v>
                </c:pt>
                <c:pt idx="45">
                  <c:v>1.9996279999999998E-3</c:v>
                </c:pt>
                <c:pt idx="46">
                  <c:v>1.890549E-3</c:v>
                </c:pt>
                <c:pt idx="47">
                  <c:v>1.922893E-3</c:v>
                </c:pt>
                <c:pt idx="48">
                  <c:v>2.1346949999999998E-3</c:v>
                </c:pt>
                <c:pt idx="49">
                  <c:v>2.188443E-3</c:v>
                </c:pt>
                <c:pt idx="50">
                  <c:v>2.08881E-3</c:v>
                </c:pt>
                <c:pt idx="51">
                  <c:v>2.1298570000000002E-3</c:v>
                </c:pt>
                <c:pt idx="52">
                  <c:v>2.117631E-3</c:v>
                </c:pt>
                <c:pt idx="53">
                  <c:v>2.328929E-3</c:v>
                </c:pt>
                <c:pt idx="54">
                  <c:v>2.4443400000000001E-3</c:v>
                </c:pt>
                <c:pt idx="55">
                  <c:v>2.369505E-3</c:v>
                </c:pt>
                <c:pt idx="56">
                  <c:v>2.3915770000000002E-3</c:v>
                </c:pt>
                <c:pt idx="57">
                  <c:v>2.3232819999999999E-3</c:v>
                </c:pt>
                <c:pt idx="58">
                  <c:v>2.5636880000000002E-3</c:v>
                </c:pt>
                <c:pt idx="59">
                  <c:v>2.473888E-3</c:v>
                </c:pt>
                <c:pt idx="60">
                  <c:v>2.6228010000000001E-3</c:v>
                </c:pt>
                <c:pt idx="61">
                  <c:v>2.6387390000000002E-3</c:v>
                </c:pt>
                <c:pt idx="62">
                  <c:v>2.604337E-3</c:v>
                </c:pt>
                <c:pt idx="63">
                  <c:v>2.6546780000000002E-3</c:v>
                </c:pt>
                <c:pt idx="64">
                  <c:v>2.7522530000000001E-3</c:v>
                </c:pt>
                <c:pt idx="65">
                  <c:v>2.6509279999999999E-3</c:v>
                </c:pt>
                <c:pt idx="66">
                  <c:v>2.8756979999999999E-3</c:v>
                </c:pt>
                <c:pt idx="67">
                  <c:v>2.922422E-3</c:v>
                </c:pt>
                <c:pt idx="68">
                  <c:v>2.8794239999999998E-3</c:v>
                </c:pt>
                <c:pt idx="69">
                  <c:v>2.8990719999999999E-3</c:v>
                </c:pt>
                <c:pt idx="70">
                  <c:v>3.0437260000000001E-3</c:v>
                </c:pt>
                <c:pt idx="71">
                  <c:v>2.906343E-3</c:v>
                </c:pt>
                <c:pt idx="72">
                  <c:v>2.9283899999999999E-3</c:v>
                </c:pt>
                <c:pt idx="73">
                  <c:v>2.894434E-3</c:v>
                </c:pt>
                <c:pt idx="74">
                  <c:v>2.8136580000000001E-3</c:v>
                </c:pt>
                <c:pt idx="75">
                  <c:v>2.8234290000000001E-3</c:v>
                </c:pt>
                <c:pt idx="76">
                  <c:v>2.7356329999999999E-3</c:v>
                </c:pt>
                <c:pt idx="77">
                  <c:v>2.6092070000000001E-3</c:v>
                </c:pt>
                <c:pt idx="78">
                  <c:v>2.5421020000000001E-3</c:v>
                </c:pt>
                <c:pt idx="79">
                  <c:v>2.325312E-3</c:v>
                </c:pt>
                <c:pt idx="80">
                  <c:v>2.1743679999999999E-3</c:v>
                </c:pt>
                <c:pt idx="81">
                  <c:v>1.892213E-3</c:v>
                </c:pt>
                <c:pt idx="82">
                  <c:v>2.1726240000000002E-3</c:v>
                </c:pt>
                <c:pt idx="83">
                  <c:v>1.7625749999999999E-3</c:v>
                </c:pt>
                <c:pt idx="84">
                  <c:v>1.6154120000000001E-3</c:v>
                </c:pt>
                <c:pt idx="85">
                  <c:v>1.5794019999999999E-3</c:v>
                </c:pt>
                <c:pt idx="86">
                  <c:v>1.3746209999999999E-3</c:v>
                </c:pt>
                <c:pt idx="87">
                  <c:v>1.381607E-3</c:v>
                </c:pt>
                <c:pt idx="88">
                  <c:v>1.2052390000000001E-3</c:v>
                </c:pt>
                <c:pt idx="89">
                  <c:v>1.1522360000000001E-3</c:v>
                </c:pt>
                <c:pt idx="90">
                  <c:v>1.1872759999999999E-3</c:v>
                </c:pt>
                <c:pt idx="91">
                  <c:v>1.1270869999999999E-3</c:v>
                </c:pt>
                <c:pt idx="92">
                  <c:v>1.096748E-3</c:v>
                </c:pt>
                <c:pt idx="93">
                  <c:v>1.2358180000000001E-3</c:v>
                </c:pt>
                <c:pt idx="94">
                  <c:v>1.1648240000000001E-3</c:v>
                </c:pt>
                <c:pt idx="95">
                  <c:v>1.257937E-3</c:v>
                </c:pt>
                <c:pt idx="96">
                  <c:v>1.343461E-3</c:v>
                </c:pt>
                <c:pt idx="97">
                  <c:v>1.08764E-3</c:v>
                </c:pt>
                <c:pt idx="98">
                  <c:v>1.2624019999999999E-3</c:v>
                </c:pt>
                <c:pt idx="99">
                  <c:v>1.248461E-3</c:v>
                </c:pt>
                <c:pt idx="100">
                  <c:v>1.2824189999999999E-3</c:v>
                </c:pt>
                <c:pt idx="101">
                  <c:v>1.47287E-3</c:v>
                </c:pt>
                <c:pt idx="102">
                  <c:v>1.7000190000000001E-3</c:v>
                </c:pt>
                <c:pt idx="103">
                  <c:v>1.679203E-3</c:v>
                </c:pt>
                <c:pt idx="104">
                  <c:v>1.8768739999999999E-3</c:v>
                </c:pt>
                <c:pt idx="105">
                  <c:v>1.899363E-3</c:v>
                </c:pt>
                <c:pt idx="106">
                  <c:v>2.020277E-3</c:v>
                </c:pt>
                <c:pt idx="107">
                  <c:v>2.2157610000000001E-3</c:v>
                </c:pt>
                <c:pt idx="108">
                  <c:v>2.3664329999999998E-3</c:v>
                </c:pt>
                <c:pt idx="109">
                  <c:v>2.633973E-3</c:v>
                </c:pt>
                <c:pt idx="110">
                  <c:v>2.4492609999999999E-3</c:v>
                </c:pt>
                <c:pt idx="111">
                  <c:v>2.6869749999999999E-3</c:v>
                </c:pt>
                <c:pt idx="112">
                  <c:v>2.7494389999999998E-3</c:v>
                </c:pt>
                <c:pt idx="113">
                  <c:v>2.896727E-3</c:v>
                </c:pt>
                <c:pt idx="114">
                  <c:v>2.9117370000000002E-3</c:v>
                </c:pt>
                <c:pt idx="115">
                  <c:v>2.863998E-3</c:v>
                </c:pt>
                <c:pt idx="116">
                  <c:v>2.9771789999999999E-3</c:v>
                </c:pt>
                <c:pt idx="117">
                  <c:v>3.0594709999999998E-3</c:v>
                </c:pt>
                <c:pt idx="118">
                  <c:v>3.2570670000000002E-3</c:v>
                </c:pt>
                <c:pt idx="119">
                  <c:v>3.2123400000000002E-3</c:v>
                </c:pt>
                <c:pt idx="120">
                  <c:v>3.2376890000000002E-3</c:v>
                </c:pt>
                <c:pt idx="121">
                  <c:v>3.2808009999999999E-3</c:v>
                </c:pt>
                <c:pt idx="122">
                  <c:v>3.1304369999999998E-3</c:v>
                </c:pt>
                <c:pt idx="123">
                  <c:v>3.228613E-3</c:v>
                </c:pt>
                <c:pt idx="124">
                  <c:v>3.2267099999999998E-3</c:v>
                </c:pt>
                <c:pt idx="125">
                  <c:v>3.279236E-3</c:v>
                </c:pt>
                <c:pt idx="126">
                  <c:v>3.4232339999999998E-3</c:v>
                </c:pt>
                <c:pt idx="127">
                  <c:v>3.4378450000000001E-3</c:v>
                </c:pt>
                <c:pt idx="128">
                  <c:v>3.406666E-3</c:v>
                </c:pt>
                <c:pt idx="129">
                  <c:v>3.6126159999999999E-3</c:v>
                </c:pt>
                <c:pt idx="130">
                  <c:v>3.6365780000000001E-3</c:v>
                </c:pt>
                <c:pt idx="131">
                  <c:v>3.7242690000000001E-3</c:v>
                </c:pt>
                <c:pt idx="132">
                  <c:v>3.9504579999999996E-3</c:v>
                </c:pt>
                <c:pt idx="133">
                  <c:v>4.2675960000000002E-3</c:v>
                </c:pt>
                <c:pt idx="134">
                  <c:v>4.1824610000000002E-3</c:v>
                </c:pt>
                <c:pt idx="135">
                  <c:v>4.0058409999999996E-3</c:v>
                </c:pt>
                <c:pt idx="136">
                  <c:v>4.0855580000000004E-3</c:v>
                </c:pt>
                <c:pt idx="137">
                  <c:v>3.9610110000000004E-3</c:v>
                </c:pt>
                <c:pt idx="138">
                  <c:v>4.1472569999999997E-3</c:v>
                </c:pt>
                <c:pt idx="139">
                  <c:v>4.0880140000000001E-3</c:v>
                </c:pt>
                <c:pt idx="140">
                  <c:v>4.0827880000000004E-3</c:v>
                </c:pt>
                <c:pt idx="141">
                  <c:v>4.1633290000000003E-3</c:v>
                </c:pt>
                <c:pt idx="142">
                  <c:v>4.2511010000000002E-3</c:v>
                </c:pt>
                <c:pt idx="143">
                  <c:v>4.4135169999999996E-3</c:v>
                </c:pt>
                <c:pt idx="144">
                  <c:v>4.3883350000000002E-3</c:v>
                </c:pt>
                <c:pt idx="145">
                  <c:v>4.4584189999999999E-3</c:v>
                </c:pt>
                <c:pt idx="146">
                  <c:v>4.5534959999999998E-3</c:v>
                </c:pt>
                <c:pt idx="147">
                  <c:v>4.6394890000000001E-3</c:v>
                </c:pt>
                <c:pt idx="148">
                  <c:v>4.8067090000000002E-3</c:v>
                </c:pt>
                <c:pt idx="149">
                  <c:v>4.6856440000000001E-3</c:v>
                </c:pt>
                <c:pt idx="150">
                  <c:v>4.6663340000000003E-3</c:v>
                </c:pt>
                <c:pt idx="151">
                  <c:v>4.7988040000000003E-3</c:v>
                </c:pt>
                <c:pt idx="152">
                  <c:v>4.9208430000000003E-3</c:v>
                </c:pt>
                <c:pt idx="153">
                  <c:v>4.9377559999999997E-3</c:v>
                </c:pt>
                <c:pt idx="154">
                  <c:v>4.972972E-3</c:v>
                </c:pt>
                <c:pt idx="155">
                  <c:v>5.0711209999999996E-3</c:v>
                </c:pt>
                <c:pt idx="156">
                  <c:v>5.0060440000000003E-3</c:v>
                </c:pt>
                <c:pt idx="157">
                  <c:v>5.1005590000000002E-3</c:v>
                </c:pt>
                <c:pt idx="158">
                  <c:v>5.2001779999999997E-3</c:v>
                </c:pt>
                <c:pt idx="159">
                  <c:v>5.3796180000000001E-3</c:v>
                </c:pt>
                <c:pt idx="160">
                  <c:v>5.4143719999999998E-3</c:v>
                </c:pt>
                <c:pt idx="161">
                  <c:v>5.4594300000000004E-3</c:v>
                </c:pt>
                <c:pt idx="162">
                  <c:v>5.3235089999999997E-3</c:v>
                </c:pt>
                <c:pt idx="163">
                  <c:v>5.482944E-3</c:v>
                </c:pt>
                <c:pt idx="164">
                  <c:v>5.6701850000000003E-3</c:v>
                </c:pt>
                <c:pt idx="165">
                  <c:v>5.7089749999999998E-3</c:v>
                </c:pt>
                <c:pt idx="166">
                  <c:v>5.6239250000000001E-3</c:v>
                </c:pt>
                <c:pt idx="167">
                  <c:v>5.7328179999999998E-3</c:v>
                </c:pt>
                <c:pt idx="168">
                  <c:v>5.7405030000000001E-3</c:v>
                </c:pt>
                <c:pt idx="169">
                  <c:v>5.7582609999999998E-3</c:v>
                </c:pt>
                <c:pt idx="170">
                  <c:v>5.8215360000000004E-3</c:v>
                </c:pt>
                <c:pt idx="171">
                  <c:v>6.0306819999999999E-3</c:v>
                </c:pt>
                <c:pt idx="172">
                  <c:v>5.8567189999999998E-3</c:v>
                </c:pt>
                <c:pt idx="173">
                  <c:v>6.2138519999999997E-3</c:v>
                </c:pt>
                <c:pt idx="174">
                  <c:v>6.0918439999999999E-3</c:v>
                </c:pt>
                <c:pt idx="175">
                  <c:v>6.2309469999999997E-3</c:v>
                </c:pt>
                <c:pt idx="176">
                  <c:v>6.2480959999999999E-3</c:v>
                </c:pt>
                <c:pt idx="177">
                  <c:v>6.3513659999999998E-3</c:v>
                </c:pt>
                <c:pt idx="178">
                  <c:v>6.4286250000000003E-3</c:v>
                </c:pt>
                <c:pt idx="179">
                  <c:v>6.4501430000000002E-3</c:v>
                </c:pt>
                <c:pt idx="180">
                  <c:v>6.4806730000000002E-3</c:v>
                </c:pt>
                <c:pt idx="181">
                  <c:v>6.5460509999999998E-3</c:v>
                </c:pt>
                <c:pt idx="182">
                  <c:v>6.7083810000000002E-3</c:v>
                </c:pt>
                <c:pt idx="183">
                  <c:v>6.7272039999999996E-3</c:v>
                </c:pt>
                <c:pt idx="184">
                  <c:v>6.8611729999999999E-3</c:v>
                </c:pt>
                <c:pt idx="185">
                  <c:v>6.7342239999999996E-3</c:v>
                </c:pt>
                <c:pt idx="186">
                  <c:v>6.8564910000000001E-3</c:v>
                </c:pt>
                <c:pt idx="187">
                  <c:v>6.9214790000000003E-3</c:v>
                </c:pt>
                <c:pt idx="188">
                  <c:v>7.1935510000000003E-3</c:v>
                </c:pt>
                <c:pt idx="189">
                  <c:v>7.1404959999999996E-3</c:v>
                </c:pt>
                <c:pt idx="190">
                  <c:v>7.1607329999999999E-3</c:v>
                </c:pt>
                <c:pt idx="191">
                  <c:v>7.2323459999999997E-3</c:v>
                </c:pt>
                <c:pt idx="192">
                  <c:v>7.3515680000000002E-3</c:v>
                </c:pt>
                <c:pt idx="193">
                  <c:v>7.3723679999999998E-3</c:v>
                </c:pt>
                <c:pt idx="194">
                  <c:v>7.3613359999999996E-3</c:v>
                </c:pt>
                <c:pt idx="195">
                  <c:v>7.5675639999999997E-3</c:v>
                </c:pt>
                <c:pt idx="196">
                  <c:v>7.5620050000000001E-3</c:v>
                </c:pt>
                <c:pt idx="197">
                  <c:v>7.5751239999999999E-3</c:v>
                </c:pt>
                <c:pt idx="198">
                  <c:v>7.6961269999999997E-3</c:v>
                </c:pt>
                <c:pt idx="199">
                  <c:v>7.6756539999999996E-3</c:v>
                </c:pt>
                <c:pt idx="200">
                  <c:v>7.8430989999999992E-3</c:v>
                </c:pt>
                <c:pt idx="201">
                  <c:v>7.869905E-3</c:v>
                </c:pt>
                <c:pt idx="202">
                  <c:v>8.0238180000000003E-3</c:v>
                </c:pt>
                <c:pt idx="203">
                  <c:v>7.9639919999999996E-3</c:v>
                </c:pt>
                <c:pt idx="204">
                  <c:v>8.1909219999999998E-3</c:v>
                </c:pt>
                <c:pt idx="205">
                  <c:v>8.3293800000000008E-3</c:v>
                </c:pt>
                <c:pt idx="206">
                  <c:v>8.2116299999999993E-3</c:v>
                </c:pt>
                <c:pt idx="207">
                  <c:v>8.3306730000000002E-3</c:v>
                </c:pt>
                <c:pt idx="208">
                  <c:v>8.2952100000000008E-3</c:v>
                </c:pt>
                <c:pt idx="209">
                  <c:v>8.4384260000000006E-3</c:v>
                </c:pt>
                <c:pt idx="210">
                  <c:v>8.4202670000000004E-3</c:v>
                </c:pt>
                <c:pt idx="211">
                  <c:v>8.7103419999999994E-3</c:v>
                </c:pt>
                <c:pt idx="212">
                  <c:v>8.6436870000000006E-3</c:v>
                </c:pt>
                <c:pt idx="213">
                  <c:v>8.7661500000000003E-3</c:v>
                </c:pt>
                <c:pt idx="214">
                  <c:v>8.6809739999999993E-3</c:v>
                </c:pt>
                <c:pt idx="215">
                  <c:v>8.6878930000000004E-3</c:v>
                </c:pt>
                <c:pt idx="216">
                  <c:v>8.9627660000000005E-3</c:v>
                </c:pt>
                <c:pt idx="217">
                  <c:v>9.0634070000000008E-3</c:v>
                </c:pt>
                <c:pt idx="218">
                  <c:v>8.9767990000000006E-3</c:v>
                </c:pt>
                <c:pt idx="219">
                  <c:v>8.9857310000000003E-3</c:v>
                </c:pt>
                <c:pt idx="220">
                  <c:v>9.0309229999999997E-3</c:v>
                </c:pt>
                <c:pt idx="221">
                  <c:v>9.1216140000000001E-3</c:v>
                </c:pt>
                <c:pt idx="222">
                  <c:v>9.3806259999999995E-3</c:v>
                </c:pt>
                <c:pt idx="223">
                  <c:v>9.2958309999999992E-3</c:v>
                </c:pt>
                <c:pt idx="224">
                  <c:v>9.2525420000000008E-3</c:v>
                </c:pt>
                <c:pt idx="225">
                  <c:v>9.3396020000000007E-3</c:v>
                </c:pt>
                <c:pt idx="226">
                  <c:v>9.2578569999999995E-3</c:v>
                </c:pt>
                <c:pt idx="227">
                  <c:v>9.3052729999999993E-3</c:v>
                </c:pt>
                <c:pt idx="228">
                  <c:v>9.4727909999999995E-3</c:v>
                </c:pt>
                <c:pt idx="229">
                  <c:v>9.4186649999999997E-3</c:v>
                </c:pt>
                <c:pt idx="230">
                  <c:v>9.4551449999999999E-3</c:v>
                </c:pt>
                <c:pt idx="231">
                  <c:v>9.5215539999999998E-3</c:v>
                </c:pt>
                <c:pt idx="232">
                  <c:v>1.0348362E-2</c:v>
                </c:pt>
                <c:pt idx="233">
                  <c:v>1.0742666999999999E-2</c:v>
                </c:pt>
                <c:pt idx="234">
                  <c:v>1.0751159E-2</c:v>
                </c:pt>
                <c:pt idx="235">
                  <c:v>1.0884197E-2</c:v>
                </c:pt>
                <c:pt idx="236">
                  <c:v>1.0964312E-2</c:v>
                </c:pt>
                <c:pt idx="237">
                  <c:v>1.1013003E-2</c:v>
                </c:pt>
                <c:pt idx="238">
                  <c:v>1.0974002E-2</c:v>
                </c:pt>
                <c:pt idx="239">
                  <c:v>1.1082757E-2</c:v>
                </c:pt>
                <c:pt idx="240">
                  <c:v>1.1173825E-2</c:v>
                </c:pt>
                <c:pt idx="241">
                  <c:v>1.1153532000000001E-2</c:v>
                </c:pt>
                <c:pt idx="242">
                  <c:v>1.1323254E-2</c:v>
                </c:pt>
                <c:pt idx="243">
                  <c:v>1.1292168E-2</c:v>
                </c:pt>
                <c:pt idx="244">
                  <c:v>1.1353066E-2</c:v>
                </c:pt>
                <c:pt idx="245">
                  <c:v>1.1358274E-2</c:v>
                </c:pt>
                <c:pt idx="246">
                  <c:v>1.1550909999999999E-2</c:v>
                </c:pt>
                <c:pt idx="247">
                  <c:v>1.1480468000000001E-2</c:v>
                </c:pt>
                <c:pt idx="248">
                  <c:v>1.163463E-2</c:v>
                </c:pt>
                <c:pt idx="249">
                  <c:v>1.1422955E-2</c:v>
                </c:pt>
                <c:pt idx="250">
                  <c:v>1.1570980999999999E-2</c:v>
                </c:pt>
                <c:pt idx="251">
                  <c:v>1.1619581E-2</c:v>
                </c:pt>
                <c:pt idx="252">
                  <c:v>1.166816E-2</c:v>
                </c:pt>
                <c:pt idx="253">
                  <c:v>1.1766158000000001E-2</c:v>
                </c:pt>
                <c:pt idx="254">
                  <c:v>1.1696506000000001E-2</c:v>
                </c:pt>
                <c:pt idx="255">
                  <c:v>1.1793313999999999E-2</c:v>
                </c:pt>
                <c:pt idx="256">
                  <c:v>1.1766317E-2</c:v>
                </c:pt>
                <c:pt idx="257">
                  <c:v>1.1848271E-2</c:v>
                </c:pt>
                <c:pt idx="258">
                  <c:v>1.1933272E-2</c:v>
                </c:pt>
                <c:pt idx="259">
                  <c:v>1.1843163E-2</c:v>
                </c:pt>
                <c:pt idx="260">
                  <c:v>1.1993728E-2</c:v>
                </c:pt>
                <c:pt idx="261">
                  <c:v>1.2037212E-2</c:v>
                </c:pt>
                <c:pt idx="262">
                  <c:v>1.2136012E-2</c:v>
                </c:pt>
                <c:pt idx="263">
                  <c:v>1.2145435E-2</c:v>
                </c:pt>
                <c:pt idx="264">
                  <c:v>1.2305506000000001E-2</c:v>
                </c:pt>
                <c:pt idx="265">
                  <c:v>1.2338714000000001E-2</c:v>
                </c:pt>
                <c:pt idx="266">
                  <c:v>1.2407057000000001E-2</c:v>
                </c:pt>
                <c:pt idx="267">
                  <c:v>1.2532185E-2</c:v>
                </c:pt>
                <c:pt idx="268">
                  <c:v>1.2632644E-2</c:v>
                </c:pt>
                <c:pt idx="269">
                  <c:v>1.275805E-2</c:v>
                </c:pt>
                <c:pt idx="270">
                  <c:v>1.2980032000000001E-2</c:v>
                </c:pt>
                <c:pt idx="271">
                  <c:v>1.3192521E-2</c:v>
                </c:pt>
                <c:pt idx="272">
                  <c:v>1.3296789E-2</c:v>
                </c:pt>
                <c:pt idx="273">
                  <c:v>1.3880856E-2</c:v>
                </c:pt>
                <c:pt idx="274">
                  <c:v>1.4012131000000001E-2</c:v>
                </c:pt>
                <c:pt idx="275">
                  <c:v>1.4253986999999999E-2</c:v>
                </c:pt>
                <c:pt idx="276">
                  <c:v>1.4501037E-2</c:v>
                </c:pt>
                <c:pt idx="277">
                  <c:v>1.4824584E-2</c:v>
                </c:pt>
                <c:pt idx="278">
                  <c:v>1.5015468000000001E-2</c:v>
                </c:pt>
                <c:pt idx="279">
                  <c:v>1.5155450000000001E-2</c:v>
                </c:pt>
                <c:pt idx="280">
                  <c:v>1.5351788999999999E-2</c:v>
                </c:pt>
                <c:pt idx="281">
                  <c:v>1.57384E-2</c:v>
                </c:pt>
                <c:pt idx="282">
                  <c:v>1.5988953E-2</c:v>
                </c:pt>
                <c:pt idx="283">
                  <c:v>1.6164578999999998E-2</c:v>
                </c:pt>
                <c:pt idx="284">
                  <c:v>1.6228395E-2</c:v>
                </c:pt>
                <c:pt idx="285">
                  <c:v>1.6536990000000001E-2</c:v>
                </c:pt>
                <c:pt idx="286">
                  <c:v>1.6824331000000001E-2</c:v>
                </c:pt>
                <c:pt idx="287">
                  <c:v>1.7105669E-2</c:v>
                </c:pt>
                <c:pt idx="288">
                  <c:v>1.7206734000000001E-2</c:v>
                </c:pt>
                <c:pt idx="289">
                  <c:v>1.7533488999999999E-2</c:v>
                </c:pt>
                <c:pt idx="290">
                  <c:v>1.7582680999999999E-2</c:v>
                </c:pt>
                <c:pt idx="291">
                  <c:v>1.7738888000000001E-2</c:v>
                </c:pt>
                <c:pt idx="292">
                  <c:v>1.7904136000000001E-2</c:v>
                </c:pt>
                <c:pt idx="293">
                  <c:v>1.8252771000000001E-2</c:v>
                </c:pt>
                <c:pt idx="294">
                  <c:v>1.8269779E-2</c:v>
                </c:pt>
                <c:pt idx="295">
                  <c:v>1.85466E-2</c:v>
                </c:pt>
                <c:pt idx="296">
                  <c:v>1.8668563999999999E-2</c:v>
                </c:pt>
                <c:pt idx="297">
                  <c:v>1.8909622000000001E-2</c:v>
                </c:pt>
                <c:pt idx="298">
                  <c:v>1.8988795999999999E-2</c:v>
                </c:pt>
                <c:pt idx="299">
                  <c:v>1.9291431000000001E-2</c:v>
                </c:pt>
                <c:pt idx="300">
                  <c:v>1.929005E-2</c:v>
                </c:pt>
                <c:pt idx="301">
                  <c:v>1.9481986999999999E-2</c:v>
                </c:pt>
                <c:pt idx="302">
                  <c:v>1.9520974E-2</c:v>
                </c:pt>
                <c:pt idx="303">
                  <c:v>1.9678965E-2</c:v>
                </c:pt>
                <c:pt idx="304">
                  <c:v>1.9923402E-2</c:v>
                </c:pt>
                <c:pt idx="305">
                  <c:v>2.0061260000000001E-2</c:v>
                </c:pt>
                <c:pt idx="306">
                  <c:v>2.0081187E-2</c:v>
                </c:pt>
                <c:pt idx="307">
                  <c:v>2.0331549000000001E-2</c:v>
                </c:pt>
                <c:pt idx="308">
                  <c:v>2.0443269999999999E-2</c:v>
                </c:pt>
                <c:pt idx="309">
                  <c:v>2.0525465E-2</c:v>
                </c:pt>
                <c:pt idx="310">
                  <c:v>2.0656701E-2</c:v>
                </c:pt>
                <c:pt idx="311">
                  <c:v>2.0647823999999999E-2</c:v>
                </c:pt>
                <c:pt idx="312">
                  <c:v>2.0593398999999998E-2</c:v>
                </c:pt>
                <c:pt idx="313">
                  <c:v>2.0791778E-2</c:v>
                </c:pt>
                <c:pt idx="314">
                  <c:v>2.0842018E-2</c:v>
                </c:pt>
                <c:pt idx="315">
                  <c:v>2.1052248999999999E-2</c:v>
                </c:pt>
                <c:pt idx="316">
                  <c:v>2.1238143000000001E-2</c:v>
                </c:pt>
                <c:pt idx="317">
                  <c:v>2.1485092000000001E-2</c:v>
                </c:pt>
                <c:pt idx="318">
                  <c:v>2.1516917E-2</c:v>
                </c:pt>
                <c:pt idx="319">
                  <c:v>2.163112E-2</c:v>
                </c:pt>
                <c:pt idx="320">
                  <c:v>2.1861551E-2</c:v>
                </c:pt>
                <c:pt idx="321">
                  <c:v>2.2056071E-2</c:v>
                </c:pt>
                <c:pt idx="322">
                  <c:v>2.2254847000000001E-2</c:v>
                </c:pt>
                <c:pt idx="323">
                  <c:v>2.2538145999999998E-2</c:v>
                </c:pt>
                <c:pt idx="324">
                  <c:v>2.2558893999999999E-2</c:v>
                </c:pt>
                <c:pt idx="325">
                  <c:v>2.2915872E-2</c:v>
                </c:pt>
                <c:pt idx="326">
                  <c:v>2.3183875E-2</c:v>
                </c:pt>
                <c:pt idx="327">
                  <c:v>2.3637188999999999E-2</c:v>
                </c:pt>
                <c:pt idx="328">
                  <c:v>2.3838468000000002E-2</c:v>
                </c:pt>
                <c:pt idx="329">
                  <c:v>2.4188616999999999E-2</c:v>
                </c:pt>
                <c:pt idx="330">
                  <c:v>2.4406856000000001E-2</c:v>
                </c:pt>
                <c:pt idx="331">
                  <c:v>2.4735238E-2</c:v>
                </c:pt>
                <c:pt idx="332">
                  <c:v>2.5310867000000001E-2</c:v>
                </c:pt>
                <c:pt idx="333">
                  <c:v>2.5714330000000001E-2</c:v>
                </c:pt>
                <c:pt idx="334">
                  <c:v>2.5942789000000001E-2</c:v>
                </c:pt>
                <c:pt idx="335">
                  <c:v>2.6370524999999999E-2</c:v>
                </c:pt>
                <c:pt idx="336">
                  <c:v>2.6543437999999999E-2</c:v>
                </c:pt>
                <c:pt idx="337">
                  <c:v>2.6759999E-2</c:v>
                </c:pt>
                <c:pt idx="338">
                  <c:v>2.7088431999999999E-2</c:v>
                </c:pt>
                <c:pt idx="339">
                  <c:v>2.7365252E-2</c:v>
                </c:pt>
                <c:pt idx="340">
                  <c:v>2.7512884000000001E-2</c:v>
                </c:pt>
                <c:pt idx="341">
                  <c:v>2.7801787000000001E-2</c:v>
                </c:pt>
                <c:pt idx="342">
                  <c:v>2.8128522999999999E-2</c:v>
                </c:pt>
                <c:pt idx="343">
                  <c:v>2.8185393999999999E-2</c:v>
                </c:pt>
                <c:pt idx="344">
                  <c:v>2.8425077E-2</c:v>
                </c:pt>
                <c:pt idx="345">
                  <c:v>2.8867879999999999E-2</c:v>
                </c:pt>
                <c:pt idx="346">
                  <c:v>2.8960706999999999E-2</c:v>
                </c:pt>
                <c:pt idx="347">
                  <c:v>2.9201676999999999E-2</c:v>
                </c:pt>
                <c:pt idx="348">
                  <c:v>2.9477575999999998E-2</c:v>
                </c:pt>
                <c:pt idx="349">
                  <c:v>2.9554185E-2</c:v>
                </c:pt>
                <c:pt idx="350">
                  <c:v>2.9896552E-2</c:v>
                </c:pt>
                <c:pt idx="351">
                  <c:v>3.0164595999999998E-2</c:v>
                </c:pt>
                <c:pt idx="352">
                  <c:v>3.0453686000000001E-2</c:v>
                </c:pt>
                <c:pt idx="353">
                  <c:v>3.0476511000000001E-2</c:v>
                </c:pt>
                <c:pt idx="354">
                  <c:v>3.0852399999999999E-2</c:v>
                </c:pt>
                <c:pt idx="355">
                  <c:v>3.1001332999999999E-2</c:v>
                </c:pt>
                <c:pt idx="356">
                  <c:v>3.1173151E-2</c:v>
                </c:pt>
                <c:pt idx="357">
                  <c:v>3.1380154E-2</c:v>
                </c:pt>
                <c:pt idx="358">
                  <c:v>3.1659751999999999E-2</c:v>
                </c:pt>
                <c:pt idx="359">
                  <c:v>3.1834949000000001E-2</c:v>
                </c:pt>
                <c:pt idx="360">
                  <c:v>3.2156650000000002E-2</c:v>
                </c:pt>
                <c:pt idx="361">
                  <c:v>3.2324076E-2</c:v>
                </c:pt>
                <c:pt idx="362">
                  <c:v>3.2569094999999999E-2</c:v>
                </c:pt>
                <c:pt idx="363">
                  <c:v>3.2887070999999997E-2</c:v>
                </c:pt>
                <c:pt idx="364">
                  <c:v>3.3133753000000002E-2</c:v>
                </c:pt>
                <c:pt idx="365">
                  <c:v>3.3284590000000003E-2</c:v>
                </c:pt>
                <c:pt idx="366">
                  <c:v>3.345323E-2</c:v>
                </c:pt>
                <c:pt idx="367">
                  <c:v>3.3168118000000003E-2</c:v>
                </c:pt>
                <c:pt idx="368">
                  <c:v>3.3567316999999999E-2</c:v>
                </c:pt>
                <c:pt idx="369">
                  <c:v>3.3859941999999997E-2</c:v>
                </c:pt>
                <c:pt idx="370">
                  <c:v>3.4002267000000003E-2</c:v>
                </c:pt>
                <c:pt idx="371">
                  <c:v>3.4100510000000001E-2</c:v>
                </c:pt>
                <c:pt idx="372">
                  <c:v>3.4475542999999997E-2</c:v>
                </c:pt>
                <c:pt idx="373">
                  <c:v>3.4744157999999997E-2</c:v>
                </c:pt>
                <c:pt idx="374">
                  <c:v>3.4740932000000002E-2</c:v>
                </c:pt>
                <c:pt idx="375">
                  <c:v>3.5093109999999997E-2</c:v>
                </c:pt>
                <c:pt idx="376">
                  <c:v>3.5126510999999999E-2</c:v>
                </c:pt>
                <c:pt idx="377">
                  <c:v>3.5312068000000002E-2</c:v>
                </c:pt>
                <c:pt idx="378">
                  <c:v>3.5637624999999999E-2</c:v>
                </c:pt>
                <c:pt idx="379">
                  <c:v>3.6058538000000001E-2</c:v>
                </c:pt>
                <c:pt idx="380">
                  <c:v>3.6219846E-2</c:v>
                </c:pt>
                <c:pt idx="381">
                  <c:v>3.6359262000000003E-2</c:v>
                </c:pt>
                <c:pt idx="382">
                  <c:v>3.6686446999999997E-2</c:v>
                </c:pt>
                <c:pt idx="383">
                  <c:v>3.6866221999999997E-2</c:v>
                </c:pt>
                <c:pt idx="384">
                  <c:v>3.7240150999999999E-2</c:v>
                </c:pt>
                <c:pt idx="385">
                  <c:v>3.7663045999999999E-2</c:v>
                </c:pt>
                <c:pt idx="386">
                  <c:v>3.7861019000000003E-2</c:v>
                </c:pt>
                <c:pt idx="387">
                  <c:v>3.8131340999999999E-2</c:v>
                </c:pt>
                <c:pt idx="388">
                  <c:v>3.8750231000000003E-2</c:v>
                </c:pt>
                <c:pt idx="389">
                  <c:v>3.9064042E-2</c:v>
                </c:pt>
                <c:pt idx="390">
                  <c:v>3.9368838000000003E-2</c:v>
                </c:pt>
                <c:pt idx="391">
                  <c:v>3.9678472999999999E-2</c:v>
                </c:pt>
                <c:pt idx="392">
                  <c:v>4.0094692000000001E-2</c:v>
                </c:pt>
                <c:pt idx="393">
                  <c:v>4.0335390999999998E-2</c:v>
                </c:pt>
                <c:pt idx="394">
                  <c:v>4.0807969999999999E-2</c:v>
                </c:pt>
                <c:pt idx="395">
                  <c:v>4.1207938999999999E-2</c:v>
                </c:pt>
                <c:pt idx="396">
                  <c:v>4.1340995999999998E-2</c:v>
                </c:pt>
                <c:pt idx="397">
                  <c:v>4.1861958999999997E-2</c:v>
                </c:pt>
                <c:pt idx="398">
                  <c:v>4.2258993000000002E-2</c:v>
                </c:pt>
                <c:pt idx="399">
                  <c:v>4.2641367999999999E-2</c:v>
                </c:pt>
                <c:pt idx="400">
                  <c:v>4.3232004999999997E-2</c:v>
                </c:pt>
                <c:pt idx="401">
                  <c:v>4.3748830000000002E-2</c:v>
                </c:pt>
                <c:pt idx="402">
                  <c:v>4.4273782999999997E-2</c:v>
                </c:pt>
                <c:pt idx="403">
                  <c:v>4.4932148999999998E-2</c:v>
                </c:pt>
                <c:pt idx="404">
                  <c:v>4.5890662999999998E-2</c:v>
                </c:pt>
                <c:pt idx="405">
                  <c:v>4.5839109000000003E-2</c:v>
                </c:pt>
                <c:pt idx="406">
                  <c:v>4.6299173999999998E-2</c:v>
                </c:pt>
                <c:pt idx="407">
                  <c:v>4.7073610000000002E-2</c:v>
                </c:pt>
                <c:pt idx="408">
                  <c:v>4.7851108000000003E-2</c:v>
                </c:pt>
                <c:pt idx="409">
                  <c:v>4.8721730999999997E-2</c:v>
                </c:pt>
                <c:pt idx="410">
                  <c:v>4.9702700000000002E-2</c:v>
                </c:pt>
                <c:pt idx="411">
                  <c:v>5.0631377999999998E-2</c:v>
                </c:pt>
                <c:pt idx="412">
                  <c:v>5.1841650000000003E-2</c:v>
                </c:pt>
                <c:pt idx="413">
                  <c:v>5.2761383000000002E-2</c:v>
                </c:pt>
                <c:pt idx="414">
                  <c:v>5.3849977E-2</c:v>
                </c:pt>
                <c:pt idx="415">
                  <c:v>5.4996833000000002E-2</c:v>
                </c:pt>
                <c:pt idx="416">
                  <c:v>5.6324250999999999E-2</c:v>
                </c:pt>
                <c:pt idx="417">
                  <c:v>5.7836864000000002E-2</c:v>
                </c:pt>
                <c:pt idx="418">
                  <c:v>5.9674773E-2</c:v>
                </c:pt>
                <c:pt idx="419">
                  <c:v>6.0138023999999998E-2</c:v>
                </c:pt>
                <c:pt idx="420">
                  <c:v>6.1536121999999999E-2</c:v>
                </c:pt>
                <c:pt idx="421">
                  <c:v>6.2950373000000004E-2</c:v>
                </c:pt>
                <c:pt idx="422">
                  <c:v>6.4852767000000006E-2</c:v>
                </c:pt>
                <c:pt idx="423">
                  <c:v>6.6459863999999994E-2</c:v>
                </c:pt>
                <c:pt idx="424">
                  <c:v>6.8326443000000001E-2</c:v>
                </c:pt>
                <c:pt idx="425">
                  <c:v>7.0497260000000006E-2</c:v>
                </c:pt>
                <c:pt idx="426">
                  <c:v>7.2003312E-2</c:v>
                </c:pt>
                <c:pt idx="427">
                  <c:v>7.3731668E-2</c:v>
                </c:pt>
                <c:pt idx="428">
                  <c:v>7.6459474999999999E-2</c:v>
                </c:pt>
                <c:pt idx="429">
                  <c:v>7.6959870999999999E-2</c:v>
                </c:pt>
                <c:pt idx="430">
                  <c:v>7.8731134999999994E-2</c:v>
                </c:pt>
                <c:pt idx="431">
                  <c:v>8.0578766999999996E-2</c:v>
                </c:pt>
                <c:pt idx="432">
                  <c:v>8.8603258000000004E-2</c:v>
                </c:pt>
                <c:pt idx="433">
                  <c:v>8.4364607999999994E-2</c:v>
                </c:pt>
                <c:pt idx="434">
                  <c:v>8.6421996000000001E-2</c:v>
                </c:pt>
                <c:pt idx="435">
                  <c:v>8.8691040999999998E-2</c:v>
                </c:pt>
                <c:pt idx="436">
                  <c:v>9.0275600999999997E-2</c:v>
                </c:pt>
                <c:pt idx="437">
                  <c:v>9.2915236999999998E-2</c:v>
                </c:pt>
                <c:pt idx="438">
                  <c:v>9.4308986999999997E-2</c:v>
                </c:pt>
                <c:pt idx="439">
                  <c:v>9.7318158000000002E-2</c:v>
                </c:pt>
                <c:pt idx="440">
                  <c:v>9.7782172000000001E-2</c:v>
                </c:pt>
                <c:pt idx="441">
                  <c:v>9.9538377999999997E-2</c:v>
                </c:pt>
                <c:pt idx="442">
                  <c:v>0.101741083</c:v>
                </c:pt>
                <c:pt idx="443">
                  <c:v>0.103218027</c:v>
                </c:pt>
                <c:pt idx="444">
                  <c:v>0.10621272</c:v>
                </c:pt>
                <c:pt idx="445">
                  <c:v>0.106578693</c:v>
                </c:pt>
                <c:pt idx="446">
                  <c:v>0.108989261</c:v>
                </c:pt>
                <c:pt idx="447">
                  <c:v>0.10969952500000001</c:v>
                </c:pt>
                <c:pt idx="448">
                  <c:v>0.10862743900000001</c:v>
                </c:pt>
                <c:pt idx="449">
                  <c:v>0.110909089</c:v>
                </c:pt>
                <c:pt idx="450">
                  <c:v>0.107442565</c:v>
                </c:pt>
                <c:pt idx="451">
                  <c:v>0.107335098</c:v>
                </c:pt>
                <c:pt idx="452">
                  <c:v>0.139985368</c:v>
                </c:pt>
                <c:pt idx="453">
                  <c:v>0.142517477</c:v>
                </c:pt>
                <c:pt idx="454">
                  <c:v>0.14479877099999999</c:v>
                </c:pt>
                <c:pt idx="455">
                  <c:v>0.14752246399999999</c:v>
                </c:pt>
                <c:pt idx="456">
                  <c:v>0.15028087800000001</c:v>
                </c:pt>
                <c:pt idx="457">
                  <c:v>0.153136998</c:v>
                </c:pt>
                <c:pt idx="458">
                  <c:v>0.155498788</c:v>
                </c:pt>
                <c:pt idx="459">
                  <c:v>0.15724745400000001</c:v>
                </c:pt>
                <c:pt idx="460">
                  <c:v>0.160498321</c:v>
                </c:pt>
                <c:pt idx="461">
                  <c:v>0.162654251</c:v>
                </c:pt>
                <c:pt idx="462">
                  <c:v>0.166319683</c:v>
                </c:pt>
                <c:pt idx="463">
                  <c:v>0.16809041799999999</c:v>
                </c:pt>
                <c:pt idx="464">
                  <c:v>0.169788361</c:v>
                </c:pt>
                <c:pt idx="465">
                  <c:v>0.172808304</c:v>
                </c:pt>
                <c:pt idx="466">
                  <c:v>0.17398665899999999</c:v>
                </c:pt>
                <c:pt idx="467">
                  <c:v>0.17575348900000001</c:v>
                </c:pt>
                <c:pt idx="468">
                  <c:v>0.17801766099999999</c:v>
                </c:pt>
                <c:pt idx="469">
                  <c:v>0.18027900199999999</c:v>
                </c:pt>
                <c:pt idx="470">
                  <c:v>0.18183717099999999</c:v>
                </c:pt>
                <c:pt idx="471">
                  <c:v>0.18468749500000001</c:v>
                </c:pt>
                <c:pt idx="472">
                  <c:v>0.18554239</c:v>
                </c:pt>
                <c:pt idx="473">
                  <c:v>0.18774454300000001</c:v>
                </c:pt>
                <c:pt idx="474">
                  <c:v>0.18926426800000001</c:v>
                </c:pt>
                <c:pt idx="475">
                  <c:v>0.191107467</c:v>
                </c:pt>
                <c:pt idx="476">
                  <c:v>0.19227854899999999</c:v>
                </c:pt>
                <c:pt idx="477">
                  <c:v>0.19284115700000001</c:v>
                </c:pt>
                <c:pt idx="478">
                  <c:v>0.19374048699999999</c:v>
                </c:pt>
                <c:pt idx="479">
                  <c:v>0.19533324199999999</c:v>
                </c:pt>
                <c:pt idx="480">
                  <c:v>0.19630982</c:v>
                </c:pt>
                <c:pt idx="481">
                  <c:v>0.196399614</c:v>
                </c:pt>
                <c:pt idx="482">
                  <c:v>0.19723154600000001</c:v>
                </c:pt>
                <c:pt idx="483">
                  <c:v>0.19812759799999999</c:v>
                </c:pt>
                <c:pt idx="484">
                  <c:v>0.19741629099999999</c:v>
                </c:pt>
                <c:pt idx="485">
                  <c:v>0.19817432800000001</c:v>
                </c:pt>
                <c:pt idx="486">
                  <c:v>0.197870031</c:v>
                </c:pt>
                <c:pt idx="487">
                  <c:v>0.19827726500000001</c:v>
                </c:pt>
                <c:pt idx="488">
                  <c:v>0.197129518</c:v>
                </c:pt>
                <c:pt idx="489">
                  <c:v>0.19751814000000001</c:v>
                </c:pt>
                <c:pt idx="490">
                  <c:v>0.19699618199999999</c:v>
                </c:pt>
                <c:pt idx="491">
                  <c:v>0.19573321900000001</c:v>
                </c:pt>
                <c:pt idx="492">
                  <c:v>0.19485233699999999</c:v>
                </c:pt>
                <c:pt idx="493">
                  <c:v>0.19474875899999999</c:v>
                </c:pt>
                <c:pt idx="494">
                  <c:v>0.19375184200000001</c:v>
                </c:pt>
                <c:pt idx="495">
                  <c:v>0.192617759</c:v>
                </c:pt>
                <c:pt idx="496">
                  <c:v>0.191698283</c:v>
                </c:pt>
                <c:pt idx="497">
                  <c:v>0.19033528899999999</c:v>
                </c:pt>
                <c:pt idx="498">
                  <c:v>0.18910603200000001</c:v>
                </c:pt>
                <c:pt idx="499">
                  <c:v>0.187322244</c:v>
                </c:pt>
                <c:pt idx="500">
                  <c:v>0.18582990799999999</c:v>
                </c:pt>
                <c:pt idx="501">
                  <c:v>0.18517978500000001</c:v>
                </c:pt>
                <c:pt idx="502">
                  <c:v>0.183806583</c:v>
                </c:pt>
                <c:pt idx="503">
                  <c:v>0.18176530299999999</c:v>
                </c:pt>
                <c:pt idx="504">
                  <c:v>0.18135863499999999</c:v>
                </c:pt>
                <c:pt idx="505">
                  <c:v>0.179879963</c:v>
                </c:pt>
                <c:pt idx="506">
                  <c:v>0.17903804800000001</c:v>
                </c:pt>
                <c:pt idx="507">
                  <c:v>0.17813234</c:v>
                </c:pt>
                <c:pt idx="508">
                  <c:v>0.177201107</c:v>
                </c:pt>
                <c:pt idx="509">
                  <c:v>0.17658647899999999</c:v>
                </c:pt>
                <c:pt idx="510">
                  <c:v>0.17572058700000001</c:v>
                </c:pt>
                <c:pt idx="511">
                  <c:v>0.175383702</c:v>
                </c:pt>
                <c:pt idx="512">
                  <c:v>0.17483752999999999</c:v>
                </c:pt>
                <c:pt idx="513">
                  <c:v>0.17496782499999999</c:v>
                </c:pt>
                <c:pt idx="514">
                  <c:v>0.17460656199999999</c:v>
                </c:pt>
                <c:pt idx="515">
                  <c:v>0.17489981700000001</c:v>
                </c:pt>
                <c:pt idx="516">
                  <c:v>0.17522083199999999</c:v>
                </c:pt>
                <c:pt idx="517">
                  <c:v>0.17653556200000001</c:v>
                </c:pt>
                <c:pt idx="518">
                  <c:v>0.17760849000000001</c:v>
                </c:pt>
                <c:pt idx="519">
                  <c:v>0.17811895899999999</c:v>
                </c:pt>
                <c:pt idx="520">
                  <c:v>0.17982082099999999</c:v>
                </c:pt>
                <c:pt idx="521">
                  <c:v>0.18146410599999999</c:v>
                </c:pt>
                <c:pt idx="522">
                  <c:v>0.18322429100000001</c:v>
                </c:pt>
                <c:pt idx="523">
                  <c:v>0.185196519</c:v>
                </c:pt>
                <c:pt idx="524">
                  <c:v>0.18738301099999999</c:v>
                </c:pt>
                <c:pt idx="525">
                  <c:v>0.189418897</c:v>
                </c:pt>
                <c:pt idx="526">
                  <c:v>0.191624716</c:v>
                </c:pt>
                <c:pt idx="527">
                  <c:v>0.19325213099999999</c:v>
                </c:pt>
                <c:pt idx="528">
                  <c:v>0.195488468</c:v>
                </c:pt>
                <c:pt idx="529">
                  <c:v>0.19726912699999999</c:v>
                </c:pt>
                <c:pt idx="530">
                  <c:v>0.19882190199999999</c:v>
                </c:pt>
                <c:pt idx="531">
                  <c:v>0.200062305</c:v>
                </c:pt>
                <c:pt idx="532">
                  <c:v>0.20215424900000001</c:v>
                </c:pt>
                <c:pt idx="533">
                  <c:v>0.20372201500000001</c:v>
                </c:pt>
                <c:pt idx="534">
                  <c:v>0.205190659</c:v>
                </c:pt>
                <c:pt idx="535">
                  <c:v>0.207216814</c:v>
                </c:pt>
                <c:pt idx="536">
                  <c:v>0.20939534900000001</c:v>
                </c:pt>
                <c:pt idx="537">
                  <c:v>0.21077494299999999</c:v>
                </c:pt>
                <c:pt idx="538">
                  <c:v>0.21161674</c:v>
                </c:pt>
                <c:pt idx="539">
                  <c:v>0.211566806</c:v>
                </c:pt>
                <c:pt idx="540">
                  <c:v>0.210875273</c:v>
                </c:pt>
                <c:pt idx="541">
                  <c:v>0.211739287</c:v>
                </c:pt>
                <c:pt idx="542">
                  <c:v>0.213003844</c:v>
                </c:pt>
                <c:pt idx="543">
                  <c:v>0.21490748200000001</c:v>
                </c:pt>
                <c:pt idx="544">
                  <c:v>0.217358723</c:v>
                </c:pt>
                <c:pt idx="545">
                  <c:v>0.219380409</c:v>
                </c:pt>
                <c:pt idx="546">
                  <c:v>0.221369714</c:v>
                </c:pt>
                <c:pt idx="547">
                  <c:v>0.225242794</c:v>
                </c:pt>
                <c:pt idx="548">
                  <c:v>0.23073658399999999</c:v>
                </c:pt>
                <c:pt idx="549">
                  <c:v>0.23882408399999999</c:v>
                </c:pt>
                <c:pt idx="550">
                  <c:v>0.24887192299999999</c:v>
                </c:pt>
                <c:pt idx="551">
                  <c:v>0.261358649</c:v>
                </c:pt>
                <c:pt idx="552">
                  <c:v>0.27461004300000003</c:v>
                </c:pt>
                <c:pt idx="553">
                  <c:v>0.289693743</c:v>
                </c:pt>
                <c:pt idx="554">
                  <c:v>0.307587534</c:v>
                </c:pt>
                <c:pt idx="555">
                  <c:v>0.32530945500000003</c:v>
                </c:pt>
                <c:pt idx="556">
                  <c:v>0.34351539599999997</c:v>
                </c:pt>
                <c:pt idx="557">
                  <c:v>0.36186745799999998</c:v>
                </c:pt>
                <c:pt idx="558">
                  <c:v>0.378928661</c:v>
                </c:pt>
                <c:pt idx="559">
                  <c:v>0.39596837800000001</c:v>
                </c:pt>
                <c:pt idx="560">
                  <c:v>0.41262567</c:v>
                </c:pt>
                <c:pt idx="561">
                  <c:v>0.42920800999999997</c:v>
                </c:pt>
                <c:pt idx="562">
                  <c:v>0.445550263</c:v>
                </c:pt>
                <c:pt idx="563">
                  <c:v>0.46223768599999998</c:v>
                </c:pt>
                <c:pt idx="564">
                  <c:v>0.48001965899999999</c:v>
                </c:pt>
                <c:pt idx="565">
                  <c:v>0.49847939600000002</c:v>
                </c:pt>
                <c:pt idx="566">
                  <c:v>0.52047473200000005</c:v>
                </c:pt>
                <c:pt idx="567">
                  <c:v>0.54474526599999995</c:v>
                </c:pt>
                <c:pt idx="568">
                  <c:v>0.57106989600000002</c:v>
                </c:pt>
                <c:pt idx="569">
                  <c:v>0.60169148500000003</c:v>
                </c:pt>
                <c:pt idx="570">
                  <c:v>0.63437616799999996</c:v>
                </c:pt>
                <c:pt idx="571">
                  <c:v>0.66936606200000004</c:v>
                </c:pt>
                <c:pt idx="572">
                  <c:v>0.70534735900000001</c:v>
                </c:pt>
                <c:pt idx="573">
                  <c:v>0.74232006100000003</c:v>
                </c:pt>
                <c:pt idx="574">
                  <c:v>0.77774232600000004</c:v>
                </c:pt>
                <c:pt idx="575">
                  <c:v>0.81039881700000005</c:v>
                </c:pt>
                <c:pt idx="576">
                  <c:v>0.83774280599999995</c:v>
                </c:pt>
                <c:pt idx="577">
                  <c:v>0.85961514699999997</c:v>
                </c:pt>
                <c:pt idx="578">
                  <c:v>0.87362420600000001</c:v>
                </c:pt>
                <c:pt idx="579">
                  <c:v>0.87941175699999996</c:v>
                </c:pt>
                <c:pt idx="580">
                  <c:v>0.87760281600000001</c:v>
                </c:pt>
                <c:pt idx="581">
                  <c:v>0.87018263299999998</c:v>
                </c:pt>
                <c:pt idx="582">
                  <c:v>0.85554301700000002</c:v>
                </c:pt>
                <c:pt idx="583">
                  <c:v>0.83803260300000004</c:v>
                </c:pt>
                <c:pt idx="584">
                  <c:v>0.81809121399999996</c:v>
                </c:pt>
                <c:pt idx="585">
                  <c:v>0.79866868300000005</c:v>
                </c:pt>
                <c:pt idx="586">
                  <c:v>0.77903950200000005</c:v>
                </c:pt>
                <c:pt idx="587">
                  <c:v>0.76064312499999998</c:v>
                </c:pt>
                <c:pt idx="588">
                  <c:v>0.74266880800000001</c:v>
                </c:pt>
                <c:pt idx="589">
                  <c:v>0.72561377299999996</c:v>
                </c:pt>
                <c:pt idx="590">
                  <c:v>0.71082657599999999</c:v>
                </c:pt>
                <c:pt idx="591">
                  <c:v>0.70028525600000002</c:v>
                </c:pt>
                <c:pt idx="592">
                  <c:v>0.69529503599999998</c:v>
                </c:pt>
                <c:pt idx="593">
                  <c:v>0.698129416</c:v>
                </c:pt>
                <c:pt idx="594">
                  <c:v>0.70925819899999998</c:v>
                </c:pt>
                <c:pt idx="595">
                  <c:v>0.73280322600000003</c:v>
                </c:pt>
                <c:pt idx="596">
                  <c:v>0.77005219499999999</c:v>
                </c:pt>
                <c:pt idx="597">
                  <c:v>0.827052236</c:v>
                </c:pt>
                <c:pt idx="598">
                  <c:v>0.90617168000000003</c:v>
                </c:pt>
                <c:pt idx="599">
                  <c:v>1.0099099869999999</c:v>
                </c:pt>
                <c:pt idx="600">
                  <c:v>1.1393398050000001</c:v>
                </c:pt>
              </c:numCache>
            </c:numRef>
          </c:yVal>
          <c:smooth val="1"/>
          <c:extLst>
            <c:ext xmlns:c16="http://schemas.microsoft.com/office/drawing/2014/chart" uri="{C3380CC4-5D6E-409C-BE32-E72D297353CC}">
              <c16:uniqueId val="{0000000A-7AFE-4CE2-A252-E70AF283DAD0}"/>
            </c:ext>
          </c:extLst>
        </c:ser>
        <c:ser>
          <c:idx val="22"/>
          <c:order val="11"/>
          <c:tx>
            <c:strRef>
              <c:f>'Post reaction scan 4-Cl-3-NO2-P'!$X$1:$X$2</c:f>
              <c:strCache>
                <c:ptCount val="2"/>
                <c:pt idx="0">
                  <c:v>4-Cl-3-NO2-Ph 0.5 mM 4-NO2-PhAc 0.05 mM 10000 mM HFIP</c:v>
                </c:pt>
                <c:pt idx="1">
                  <c:v>Abs</c:v>
                </c:pt>
              </c:strCache>
            </c:strRef>
          </c:tx>
          <c:spPr>
            <a:ln w="19050" cap="rnd">
              <a:solidFill>
                <a:schemeClr val="tx1"/>
              </a:solidFill>
              <a:round/>
            </a:ln>
            <a:effectLst/>
          </c:spPr>
          <c:marker>
            <c:symbol val="none"/>
          </c:marker>
          <c:xVal>
            <c:numRef>
              <c:f>'Post reaction scan 4-Cl-3-NO2-P'!$A$3:$A$603</c:f>
              <c:numCache>
                <c:formatCode>General</c:formatCode>
                <c:ptCount val="60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pt idx="551">
                  <c:v>249</c:v>
                </c:pt>
                <c:pt idx="552">
                  <c:v>248</c:v>
                </c:pt>
                <c:pt idx="553">
                  <c:v>247</c:v>
                </c:pt>
                <c:pt idx="554">
                  <c:v>246</c:v>
                </c:pt>
                <c:pt idx="555">
                  <c:v>245</c:v>
                </c:pt>
                <c:pt idx="556">
                  <c:v>244</c:v>
                </c:pt>
                <c:pt idx="557">
                  <c:v>243</c:v>
                </c:pt>
                <c:pt idx="558">
                  <c:v>242</c:v>
                </c:pt>
                <c:pt idx="559">
                  <c:v>241</c:v>
                </c:pt>
                <c:pt idx="560">
                  <c:v>240</c:v>
                </c:pt>
                <c:pt idx="561">
                  <c:v>239</c:v>
                </c:pt>
                <c:pt idx="562">
                  <c:v>238</c:v>
                </c:pt>
                <c:pt idx="563">
                  <c:v>237</c:v>
                </c:pt>
                <c:pt idx="564">
                  <c:v>236</c:v>
                </c:pt>
                <c:pt idx="565">
                  <c:v>235</c:v>
                </c:pt>
                <c:pt idx="566">
                  <c:v>234</c:v>
                </c:pt>
                <c:pt idx="567">
                  <c:v>233</c:v>
                </c:pt>
                <c:pt idx="568">
                  <c:v>232</c:v>
                </c:pt>
                <c:pt idx="569">
                  <c:v>231</c:v>
                </c:pt>
                <c:pt idx="570">
                  <c:v>230</c:v>
                </c:pt>
                <c:pt idx="571">
                  <c:v>229</c:v>
                </c:pt>
                <c:pt idx="572">
                  <c:v>228</c:v>
                </c:pt>
                <c:pt idx="573">
                  <c:v>227</c:v>
                </c:pt>
                <c:pt idx="574">
                  <c:v>226</c:v>
                </c:pt>
                <c:pt idx="575">
                  <c:v>225</c:v>
                </c:pt>
                <c:pt idx="576">
                  <c:v>224</c:v>
                </c:pt>
                <c:pt idx="577">
                  <c:v>223</c:v>
                </c:pt>
                <c:pt idx="578">
                  <c:v>222</c:v>
                </c:pt>
                <c:pt idx="579">
                  <c:v>221</c:v>
                </c:pt>
                <c:pt idx="580">
                  <c:v>220</c:v>
                </c:pt>
                <c:pt idx="581">
                  <c:v>219</c:v>
                </c:pt>
                <c:pt idx="582">
                  <c:v>218</c:v>
                </c:pt>
                <c:pt idx="583">
                  <c:v>217</c:v>
                </c:pt>
                <c:pt idx="584">
                  <c:v>216</c:v>
                </c:pt>
                <c:pt idx="585">
                  <c:v>215</c:v>
                </c:pt>
                <c:pt idx="586">
                  <c:v>214</c:v>
                </c:pt>
                <c:pt idx="587">
                  <c:v>213</c:v>
                </c:pt>
                <c:pt idx="588">
                  <c:v>212</c:v>
                </c:pt>
                <c:pt idx="589">
                  <c:v>211</c:v>
                </c:pt>
                <c:pt idx="590">
                  <c:v>210</c:v>
                </c:pt>
                <c:pt idx="591">
                  <c:v>209</c:v>
                </c:pt>
                <c:pt idx="592">
                  <c:v>208</c:v>
                </c:pt>
                <c:pt idx="593">
                  <c:v>207</c:v>
                </c:pt>
                <c:pt idx="594">
                  <c:v>206</c:v>
                </c:pt>
                <c:pt idx="595">
                  <c:v>205</c:v>
                </c:pt>
                <c:pt idx="596">
                  <c:v>204</c:v>
                </c:pt>
                <c:pt idx="597">
                  <c:v>203</c:v>
                </c:pt>
                <c:pt idx="598">
                  <c:v>202</c:v>
                </c:pt>
                <c:pt idx="599">
                  <c:v>201</c:v>
                </c:pt>
                <c:pt idx="600">
                  <c:v>200</c:v>
                </c:pt>
              </c:numCache>
            </c:numRef>
          </c:xVal>
          <c:yVal>
            <c:numRef>
              <c:f>'Post reaction scan 4-Cl-3-NO2-P'!$X$3:$X$603</c:f>
              <c:numCache>
                <c:formatCode>General</c:formatCode>
                <c:ptCount val="601"/>
                <c:pt idx="0" formatCode="0.00E+00">
                  <c:v>5.1799999999999995E-7</c:v>
                </c:pt>
                <c:pt idx="1">
                  <c:v>4.0095199999999999E-4</c:v>
                </c:pt>
                <c:pt idx="2">
                  <c:v>6.4013999999999998E-4</c:v>
                </c:pt>
                <c:pt idx="3">
                  <c:v>4.2675900000000003E-4</c:v>
                </c:pt>
                <c:pt idx="4">
                  <c:v>4.5961599999999999E-4</c:v>
                </c:pt>
                <c:pt idx="5">
                  <c:v>6.70446E-4</c:v>
                </c:pt>
                <c:pt idx="6">
                  <c:v>6.3438500000000001E-4</c:v>
                </c:pt>
                <c:pt idx="7">
                  <c:v>7.1146299999999996E-4</c:v>
                </c:pt>
                <c:pt idx="8">
                  <c:v>7.4843800000000003E-4</c:v>
                </c:pt>
                <c:pt idx="9">
                  <c:v>6.48487E-4</c:v>
                </c:pt>
                <c:pt idx="10">
                  <c:v>7.1387399999999998E-4</c:v>
                </c:pt>
                <c:pt idx="11">
                  <c:v>7.2097899999999996E-4</c:v>
                </c:pt>
                <c:pt idx="12">
                  <c:v>7.0609600000000002E-4</c:v>
                </c:pt>
                <c:pt idx="13">
                  <c:v>9.3652799999999995E-4</c:v>
                </c:pt>
                <c:pt idx="14">
                  <c:v>8.6249600000000003E-4</c:v>
                </c:pt>
                <c:pt idx="15">
                  <c:v>8.5837200000000004E-4</c:v>
                </c:pt>
                <c:pt idx="16">
                  <c:v>8.21984E-4</c:v>
                </c:pt>
                <c:pt idx="17">
                  <c:v>9.1925100000000005E-4</c:v>
                </c:pt>
                <c:pt idx="18">
                  <c:v>1.0070439999999999E-3</c:v>
                </c:pt>
                <c:pt idx="19">
                  <c:v>1.047573E-3</c:v>
                </c:pt>
                <c:pt idx="20">
                  <c:v>1.0159170000000001E-3</c:v>
                </c:pt>
                <c:pt idx="21">
                  <c:v>1.020614E-3</c:v>
                </c:pt>
                <c:pt idx="22">
                  <c:v>1.0028400000000001E-3</c:v>
                </c:pt>
                <c:pt idx="23">
                  <c:v>1.245138E-3</c:v>
                </c:pt>
                <c:pt idx="24">
                  <c:v>1.1583100000000001E-3</c:v>
                </c:pt>
                <c:pt idx="25">
                  <c:v>1.205083E-3</c:v>
                </c:pt>
                <c:pt idx="26">
                  <c:v>1.1782439999999999E-3</c:v>
                </c:pt>
                <c:pt idx="27">
                  <c:v>1.1608269999999999E-3</c:v>
                </c:pt>
                <c:pt idx="28">
                  <c:v>1.182448E-3</c:v>
                </c:pt>
                <c:pt idx="29">
                  <c:v>1.4033170000000001E-3</c:v>
                </c:pt>
                <c:pt idx="30">
                  <c:v>1.360495E-3</c:v>
                </c:pt>
                <c:pt idx="31">
                  <c:v>1.415653E-3</c:v>
                </c:pt>
                <c:pt idx="32">
                  <c:v>1.528925E-3</c:v>
                </c:pt>
                <c:pt idx="33">
                  <c:v>1.461831E-3</c:v>
                </c:pt>
                <c:pt idx="34">
                  <c:v>1.5089229999999999E-3</c:v>
                </c:pt>
                <c:pt idx="35">
                  <c:v>1.5404329999999999E-3</c:v>
                </c:pt>
                <c:pt idx="36">
                  <c:v>1.677202E-3</c:v>
                </c:pt>
                <c:pt idx="37">
                  <c:v>1.621518E-3</c:v>
                </c:pt>
                <c:pt idx="38">
                  <c:v>1.5850650000000001E-3</c:v>
                </c:pt>
                <c:pt idx="39">
                  <c:v>1.5644369999999999E-3</c:v>
                </c:pt>
                <c:pt idx="40">
                  <c:v>1.770555E-3</c:v>
                </c:pt>
                <c:pt idx="41">
                  <c:v>1.9642359999999998E-3</c:v>
                </c:pt>
                <c:pt idx="42">
                  <c:v>1.8941889999999999E-3</c:v>
                </c:pt>
                <c:pt idx="43">
                  <c:v>1.687233E-3</c:v>
                </c:pt>
                <c:pt idx="44">
                  <c:v>1.8983489999999999E-3</c:v>
                </c:pt>
                <c:pt idx="45">
                  <c:v>1.817602E-3</c:v>
                </c:pt>
                <c:pt idx="46">
                  <c:v>1.767773E-3</c:v>
                </c:pt>
                <c:pt idx="47">
                  <c:v>2.0011880000000001E-3</c:v>
                </c:pt>
                <c:pt idx="48">
                  <c:v>2.0220450000000001E-3</c:v>
                </c:pt>
                <c:pt idx="49">
                  <c:v>2.0430330000000001E-3</c:v>
                </c:pt>
                <c:pt idx="50">
                  <c:v>2.0525000000000001E-3</c:v>
                </c:pt>
                <c:pt idx="51">
                  <c:v>2.0677159999999998E-3</c:v>
                </c:pt>
                <c:pt idx="52">
                  <c:v>2.1191130000000002E-3</c:v>
                </c:pt>
                <c:pt idx="53">
                  <c:v>2.1579260000000001E-3</c:v>
                </c:pt>
                <c:pt idx="54">
                  <c:v>2.2810719999999999E-3</c:v>
                </c:pt>
                <c:pt idx="55">
                  <c:v>2.2041830000000002E-3</c:v>
                </c:pt>
                <c:pt idx="56">
                  <c:v>2.208996E-3</c:v>
                </c:pt>
                <c:pt idx="57">
                  <c:v>2.4304919999999998E-3</c:v>
                </c:pt>
                <c:pt idx="58">
                  <c:v>2.6442079999999999E-3</c:v>
                </c:pt>
                <c:pt idx="59">
                  <c:v>2.4981000000000001E-3</c:v>
                </c:pt>
                <c:pt idx="60">
                  <c:v>2.5120289999999998E-3</c:v>
                </c:pt>
                <c:pt idx="61">
                  <c:v>2.4907319999999998E-3</c:v>
                </c:pt>
                <c:pt idx="62">
                  <c:v>2.5553289999999998E-3</c:v>
                </c:pt>
                <c:pt idx="63">
                  <c:v>2.6542620000000001E-3</c:v>
                </c:pt>
                <c:pt idx="64">
                  <c:v>2.7061199999999998E-3</c:v>
                </c:pt>
                <c:pt idx="65">
                  <c:v>2.6631950000000001E-3</c:v>
                </c:pt>
                <c:pt idx="66">
                  <c:v>2.785208E-3</c:v>
                </c:pt>
                <c:pt idx="67">
                  <c:v>2.7418590000000001E-3</c:v>
                </c:pt>
                <c:pt idx="68">
                  <c:v>2.716305E-3</c:v>
                </c:pt>
                <c:pt idx="69">
                  <c:v>2.9083759999999998E-3</c:v>
                </c:pt>
                <c:pt idx="70">
                  <c:v>3.0188060000000002E-3</c:v>
                </c:pt>
                <c:pt idx="71">
                  <c:v>2.8460970000000001E-3</c:v>
                </c:pt>
                <c:pt idx="72">
                  <c:v>2.9331069999999999E-3</c:v>
                </c:pt>
                <c:pt idx="73">
                  <c:v>2.679135E-3</c:v>
                </c:pt>
                <c:pt idx="74">
                  <c:v>2.750195E-3</c:v>
                </c:pt>
                <c:pt idx="75">
                  <c:v>2.9017829999999998E-3</c:v>
                </c:pt>
                <c:pt idx="76">
                  <c:v>2.6145449999999998E-3</c:v>
                </c:pt>
                <c:pt idx="77">
                  <c:v>2.512706E-3</c:v>
                </c:pt>
                <c:pt idx="78">
                  <c:v>2.3264050000000001E-3</c:v>
                </c:pt>
                <c:pt idx="79">
                  <c:v>2.1829010000000001E-3</c:v>
                </c:pt>
                <c:pt idx="80">
                  <c:v>2.1193739999999998E-3</c:v>
                </c:pt>
                <c:pt idx="81">
                  <c:v>2.116096E-3</c:v>
                </c:pt>
                <c:pt idx="82">
                  <c:v>2.2213810000000001E-3</c:v>
                </c:pt>
                <c:pt idx="83">
                  <c:v>1.7998999999999999E-3</c:v>
                </c:pt>
                <c:pt idx="84">
                  <c:v>1.710804E-3</c:v>
                </c:pt>
                <c:pt idx="85">
                  <c:v>1.565061E-3</c:v>
                </c:pt>
                <c:pt idx="86">
                  <c:v>1.463961E-3</c:v>
                </c:pt>
                <c:pt idx="87">
                  <c:v>1.2497330000000001E-3</c:v>
                </c:pt>
                <c:pt idx="88">
                  <c:v>1.171261E-3</c:v>
                </c:pt>
                <c:pt idx="89">
                  <c:v>1.240232E-3</c:v>
                </c:pt>
                <c:pt idx="90">
                  <c:v>1.145903E-3</c:v>
                </c:pt>
                <c:pt idx="91">
                  <c:v>1.031615E-3</c:v>
                </c:pt>
                <c:pt idx="92">
                  <c:v>1.211962E-3</c:v>
                </c:pt>
                <c:pt idx="93">
                  <c:v>1.136845E-3</c:v>
                </c:pt>
                <c:pt idx="94">
                  <c:v>1.173442E-3</c:v>
                </c:pt>
                <c:pt idx="95">
                  <c:v>1.411575E-3</c:v>
                </c:pt>
                <c:pt idx="96">
                  <c:v>1.192909E-3</c:v>
                </c:pt>
                <c:pt idx="97">
                  <c:v>1.1996839999999999E-3</c:v>
                </c:pt>
                <c:pt idx="98">
                  <c:v>1.167134E-3</c:v>
                </c:pt>
                <c:pt idx="99">
                  <c:v>1.388956E-3</c:v>
                </c:pt>
                <c:pt idx="100">
                  <c:v>1.4627659999999999E-3</c:v>
                </c:pt>
                <c:pt idx="101">
                  <c:v>1.685492E-3</c:v>
                </c:pt>
                <c:pt idx="102">
                  <c:v>1.595536E-3</c:v>
                </c:pt>
                <c:pt idx="103">
                  <c:v>1.691807E-3</c:v>
                </c:pt>
                <c:pt idx="104">
                  <c:v>1.75917E-3</c:v>
                </c:pt>
                <c:pt idx="105">
                  <c:v>2.031148E-3</c:v>
                </c:pt>
                <c:pt idx="106">
                  <c:v>1.9933609999999999E-3</c:v>
                </c:pt>
                <c:pt idx="107">
                  <c:v>2.2575220000000001E-3</c:v>
                </c:pt>
                <c:pt idx="108">
                  <c:v>2.4284609999999998E-3</c:v>
                </c:pt>
                <c:pt idx="109">
                  <c:v>2.5461120000000001E-3</c:v>
                </c:pt>
                <c:pt idx="110">
                  <c:v>2.6342079999999999E-3</c:v>
                </c:pt>
                <c:pt idx="111">
                  <c:v>2.76903E-3</c:v>
                </c:pt>
                <c:pt idx="112">
                  <c:v>2.9148120000000001E-3</c:v>
                </c:pt>
                <c:pt idx="113">
                  <c:v>2.8922969999999998E-3</c:v>
                </c:pt>
                <c:pt idx="114">
                  <c:v>2.9925310000000001E-3</c:v>
                </c:pt>
                <c:pt idx="115">
                  <c:v>2.9842169999999999E-3</c:v>
                </c:pt>
                <c:pt idx="116">
                  <c:v>3.0396070000000002E-3</c:v>
                </c:pt>
                <c:pt idx="117">
                  <c:v>3.1531469999999998E-3</c:v>
                </c:pt>
                <c:pt idx="118">
                  <c:v>3.1958070000000002E-3</c:v>
                </c:pt>
                <c:pt idx="119">
                  <c:v>3.3114749999999999E-3</c:v>
                </c:pt>
                <c:pt idx="120">
                  <c:v>3.3790640000000002E-3</c:v>
                </c:pt>
                <c:pt idx="121">
                  <c:v>3.2714110000000001E-3</c:v>
                </c:pt>
                <c:pt idx="122">
                  <c:v>3.3438460000000001E-3</c:v>
                </c:pt>
                <c:pt idx="123">
                  <c:v>3.449873E-3</c:v>
                </c:pt>
                <c:pt idx="124">
                  <c:v>3.444211E-3</c:v>
                </c:pt>
                <c:pt idx="125">
                  <c:v>3.5722380000000001E-3</c:v>
                </c:pt>
                <c:pt idx="126">
                  <c:v>3.3189090000000001E-3</c:v>
                </c:pt>
                <c:pt idx="127">
                  <c:v>3.4307740000000001E-3</c:v>
                </c:pt>
                <c:pt idx="128">
                  <c:v>3.6655540000000001E-3</c:v>
                </c:pt>
                <c:pt idx="129">
                  <c:v>3.540606E-3</c:v>
                </c:pt>
                <c:pt idx="130">
                  <c:v>3.6996749999999999E-3</c:v>
                </c:pt>
                <c:pt idx="131">
                  <c:v>3.7513450000000001E-3</c:v>
                </c:pt>
                <c:pt idx="132">
                  <c:v>4.056685E-3</c:v>
                </c:pt>
                <c:pt idx="133">
                  <c:v>4.1125249999999997E-3</c:v>
                </c:pt>
                <c:pt idx="134">
                  <c:v>4.3038299999999998E-3</c:v>
                </c:pt>
                <c:pt idx="135">
                  <c:v>4.1527969999999997E-3</c:v>
                </c:pt>
                <c:pt idx="136">
                  <c:v>4.1232919999999998E-3</c:v>
                </c:pt>
                <c:pt idx="137">
                  <c:v>4.0846959999999996E-3</c:v>
                </c:pt>
                <c:pt idx="138">
                  <c:v>4.0611270000000003E-3</c:v>
                </c:pt>
                <c:pt idx="139">
                  <c:v>4.0813250000000002E-3</c:v>
                </c:pt>
                <c:pt idx="140">
                  <c:v>4.1869569999999998E-3</c:v>
                </c:pt>
                <c:pt idx="141">
                  <c:v>4.2049390000000004E-3</c:v>
                </c:pt>
                <c:pt idx="142">
                  <c:v>4.3095809999999998E-3</c:v>
                </c:pt>
                <c:pt idx="143">
                  <c:v>4.1974639999999997E-3</c:v>
                </c:pt>
                <c:pt idx="144">
                  <c:v>4.4638330000000004E-3</c:v>
                </c:pt>
                <c:pt idx="145">
                  <c:v>4.6035670000000002E-3</c:v>
                </c:pt>
                <c:pt idx="146">
                  <c:v>4.7148210000000001E-3</c:v>
                </c:pt>
                <c:pt idx="147">
                  <c:v>4.7236400000000003E-3</c:v>
                </c:pt>
                <c:pt idx="148">
                  <c:v>4.8701329999999996E-3</c:v>
                </c:pt>
                <c:pt idx="149">
                  <c:v>4.7779179999999999E-3</c:v>
                </c:pt>
                <c:pt idx="150">
                  <c:v>4.9544599999999999E-3</c:v>
                </c:pt>
                <c:pt idx="151">
                  <c:v>4.9362369999999996E-3</c:v>
                </c:pt>
                <c:pt idx="152">
                  <c:v>5.0230120000000003E-3</c:v>
                </c:pt>
                <c:pt idx="153">
                  <c:v>5.10035E-3</c:v>
                </c:pt>
                <c:pt idx="154">
                  <c:v>5.1017909999999996E-3</c:v>
                </c:pt>
                <c:pt idx="155">
                  <c:v>5.0643110000000002E-3</c:v>
                </c:pt>
                <c:pt idx="156">
                  <c:v>5.236831E-3</c:v>
                </c:pt>
                <c:pt idx="157">
                  <c:v>5.363657E-3</c:v>
                </c:pt>
                <c:pt idx="158">
                  <c:v>5.3998509999999998E-3</c:v>
                </c:pt>
                <c:pt idx="159">
                  <c:v>5.4369919999999999E-3</c:v>
                </c:pt>
                <c:pt idx="160">
                  <c:v>5.4604789999999999E-3</c:v>
                </c:pt>
                <c:pt idx="161">
                  <c:v>5.3338070000000003E-3</c:v>
                </c:pt>
                <c:pt idx="162">
                  <c:v>5.621905E-3</c:v>
                </c:pt>
                <c:pt idx="163">
                  <c:v>5.762222E-3</c:v>
                </c:pt>
                <c:pt idx="164">
                  <c:v>5.7470079999999996E-3</c:v>
                </c:pt>
                <c:pt idx="165">
                  <c:v>5.7478210000000002E-3</c:v>
                </c:pt>
                <c:pt idx="166">
                  <c:v>5.7991320000000002E-3</c:v>
                </c:pt>
                <c:pt idx="167">
                  <c:v>5.8346539999999999E-3</c:v>
                </c:pt>
                <c:pt idx="168">
                  <c:v>5.8675819999999997E-3</c:v>
                </c:pt>
                <c:pt idx="169">
                  <c:v>6.0389759999999997E-3</c:v>
                </c:pt>
                <c:pt idx="170">
                  <c:v>6.1588429999999998E-3</c:v>
                </c:pt>
                <c:pt idx="171">
                  <c:v>6.1385479999999997E-3</c:v>
                </c:pt>
                <c:pt idx="172">
                  <c:v>6.0012850000000003E-3</c:v>
                </c:pt>
                <c:pt idx="173">
                  <c:v>6.2448130000000001E-3</c:v>
                </c:pt>
                <c:pt idx="174">
                  <c:v>6.2640359999999997E-3</c:v>
                </c:pt>
                <c:pt idx="175">
                  <c:v>6.4699010000000001E-3</c:v>
                </c:pt>
                <c:pt idx="176">
                  <c:v>6.4807520000000002E-3</c:v>
                </c:pt>
                <c:pt idx="177">
                  <c:v>6.4329859999999999E-3</c:v>
                </c:pt>
                <c:pt idx="178">
                  <c:v>6.3818369999999996E-3</c:v>
                </c:pt>
                <c:pt idx="179">
                  <c:v>6.6753630000000001E-3</c:v>
                </c:pt>
                <c:pt idx="180">
                  <c:v>6.67418E-3</c:v>
                </c:pt>
                <c:pt idx="181">
                  <c:v>6.827591E-3</c:v>
                </c:pt>
                <c:pt idx="182">
                  <c:v>6.8085790000000004E-3</c:v>
                </c:pt>
                <c:pt idx="183">
                  <c:v>6.7966679999999996E-3</c:v>
                </c:pt>
                <c:pt idx="184">
                  <c:v>6.9122200000000002E-3</c:v>
                </c:pt>
                <c:pt idx="185">
                  <c:v>7.1490750000000004E-3</c:v>
                </c:pt>
                <c:pt idx="186">
                  <c:v>7.016123E-3</c:v>
                </c:pt>
                <c:pt idx="187">
                  <c:v>7.133286E-3</c:v>
                </c:pt>
                <c:pt idx="188">
                  <c:v>7.3534120000000001E-3</c:v>
                </c:pt>
                <c:pt idx="189">
                  <c:v>7.1431280000000003E-3</c:v>
                </c:pt>
                <c:pt idx="190">
                  <c:v>7.2666689999999999E-3</c:v>
                </c:pt>
                <c:pt idx="191">
                  <c:v>7.4398019999999997E-3</c:v>
                </c:pt>
                <c:pt idx="192">
                  <c:v>7.5792849999999998E-3</c:v>
                </c:pt>
                <c:pt idx="193">
                  <c:v>7.5526539999999998E-3</c:v>
                </c:pt>
                <c:pt idx="194">
                  <c:v>7.6191419999999998E-3</c:v>
                </c:pt>
                <c:pt idx="195">
                  <c:v>7.6961269999999997E-3</c:v>
                </c:pt>
                <c:pt idx="196">
                  <c:v>7.737496E-3</c:v>
                </c:pt>
                <c:pt idx="197">
                  <c:v>7.8264670000000001E-3</c:v>
                </c:pt>
                <c:pt idx="198">
                  <c:v>7.8570150000000002E-3</c:v>
                </c:pt>
                <c:pt idx="199">
                  <c:v>7.9351230000000005E-3</c:v>
                </c:pt>
                <c:pt idx="200">
                  <c:v>7.924815E-3</c:v>
                </c:pt>
                <c:pt idx="201">
                  <c:v>8.2416260000000002E-3</c:v>
                </c:pt>
                <c:pt idx="202">
                  <c:v>8.2353200000000008E-3</c:v>
                </c:pt>
                <c:pt idx="203">
                  <c:v>8.3847969999999994E-3</c:v>
                </c:pt>
                <c:pt idx="204">
                  <c:v>8.3151579999999996E-3</c:v>
                </c:pt>
                <c:pt idx="205">
                  <c:v>8.3510449999999996E-3</c:v>
                </c:pt>
                <c:pt idx="206">
                  <c:v>8.4727129999999998E-3</c:v>
                </c:pt>
                <c:pt idx="207">
                  <c:v>8.5002440000000005E-3</c:v>
                </c:pt>
                <c:pt idx="208">
                  <c:v>8.5920119999999996E-3</c:v>
                </c:pt>
                <c:pt idx="209">
                  <c:v>8.7351419999999996E-3</c:v>
                </c:pt>
                <c:pt idx="210">
                  <c:v>8.862254E-3</c:v>
                </c:pt>
                <c:pt idx="211">
                  <c:v>8.8096029999999992E-3</c:v>
                </c:pt>
                <c:pt idx="212">
                  <c:v>8.9452190000000008E-3</c:v>
                </c:pt>
                <c:pt idx="213">
                  <c:v>9.0577239999999996E-3</c:v>
                </c:pt>
                <c:pt idx="214">
                  <c:v>8.9997110000000005E-3</c:v>
                </c:pt>
                <c:pt idx="215">
                  <c:v>9.2432859999999999E-3</c:v>
                </c:pt>
                <c:pt idx="216">
                  <c:v>9.2194890000000009E-3</c:v>
                </c:pt>
                <c:pt idx="217">
                  <c:v>9.2373630000000002E-3</c:v>
                </c:pt>
                <c:pt idx="218">
                  <c:v>9.2538110000000007E-3</c:v>
                </c:pt>
                <c:pt idx="219">
                  <c:v>9.3994600000000001E-3</c:v>
                </c:pt>
                <c:pt idx="220">
                  <c:v>9.356741E-3</c:v>
                </c:pt>
                <c:pt idx="221">
                  <c:v>9.4533459999999996E-3</c:v>
                </c:pt>
                <c:pt idx="222">
                  <c:v>9.4636900000000003E-3</c:v>
                </c:pt>
                <c:pt idx="223">
                  <c:v>9.489618E-3</c:v>
                </c:pt>
                <c:pt idx="224">
                  <c:v>9.4688759999999993E-3</c:v>
                </c:pt>
                <c:pt idx="225">
                  <c:v>9.5381979999999995E-3</c:v>
                </c:pt>
                <c:pt idx="226">
                  <c:v>9.5946160000000003E-3</c:v>
                </c:pt>
                <c:pt idx="227">
                  <c:v>9.6703099999999997E-3</c:v>
                </c:pt>
                <c:pt idx="228">
                  <c:v>9.6717650000000006E-3</c:v>
                </c:pt>
                <c:pt idx="229">
                  <c:v>9.6717390000000004E-3</c:v>
                </c:pt>
                <c:pt idx="230">
                  <c:v>9.8321710000000007E-3</c:v>
                </c:pt>
                <c:pt idx="231">
                  <c:v>9.9380179999999999E-3</c:v>
                </c:pt>
                <c:pt idx="232">
                  <c:v>1.0696686E-2</c:v>
                </c:pt>
                <c:pt idx="233">
                  <c:v>1.1187078E-2</c:v>
                </c:pt>
                <c:pt idx="234">
                  <c:v>1.1259358000000001E-2</c:v>
                </c:pt>
                <c:pt idx="235">
                  <c:v>1.1139244E-2</c:v>
                </c:pt>
                <c:pt idx="236">
                  <c:v>1.1269718E-2</c:v>
                </c:pt>
                <c:pt idx="237">
                  <c:v>1.1125168E-2</c:v>
                </c:pt>
                <c:pt idx="238">
                  <c:v>1.1422237E-2</c:v>
                </c:pt>
                <c:pt idx="239">
                  <c:v>1.1492828E-2</c:v>
                </c:pt>
                <c:pt idx="240">
                  <c:v>1.1524539E-2</c:v>
                </c:pt>
                <c:pt idx="241">
                  <c:v>1.1585922E-2</c:v>
                </c:pt>
                <c:pt idx="242">
                  <c:v>1.1662336000000001E-2</c:v>
                </c:pt>
                <c:pt idx="243">
                  <c:v>1.1566727000000001E-2</c:v>
                </c:pt>
                <c:pt idx="244">
                  <c:v>1.1654039999999999E-2</c:v>
                </c:pt>
                <c:pt idx="245">
                  <c:v>1.1621388999999999E-2</c:v>
                </c:pt>
                <c:pt idx="246">
                  <c:v>1.1801959000000001E-2</c:v>
                </c:pt>
                <c:pt idx="247">
                  <c:v>1.1886791000000001E-2</c:v>
                </c:pt>
                <c:pt idx="248">
                  <c:v>1.1865483E-2</c:v>
                </c:pt>
                <c:pt idx="249">
                  <c:v>1.1928642E-2</c:v>
                </c:pt>
                <c:pt idx="250">
                  <c:v>1.1928775000000001E-2</c:v>
                </c:pt>
                <c:pt idx="251">
                  <c:v>1.2138329E-2</c:v>
                </c:pt>
                <c:pt idx="252">
                  <c:v>1.2037531000000001E-2</c:v>
                </c:pt>
                <c:pt idx="253">
                  <c:v>1.2078199E-2</c:v>
                </c:pt>
                <c:pt idx="254">
                  <c:v>1.2138355E-2</c:v>
                </c:pt>
                <c:pt idx="255">
                  <c:v>1.2160051E-2</c:v>
                </c:pt>
                <c:pt idx="256">
                  <c:v>1.217203E-2</c:v>
                </c:pt>
                <c:pt idx="257">
                  <c:v>1.225587E-2</c:v>
                </c:pt>
                <c:pt idx="258">
                  <c:v>1.2288409E-2</c:v>
                </c:pt>
                <c:pt idx="259">
                  <c:v>1.2267958000000001E-2</c:v>
                </c:pt>
                <c:pt idx="260">
                  <c:v>1.2361298E-2</c:v>
                </c:pt>
                <c:pt idx="261">
                  <c:v>1.2461398E-2</c:v>
                </c:pt>
                <c:pt idx="262">
                  <c:v>1.2585103E-2</c:v>
                </c:pt>
                <c:pt idx="263">
                  <c:v>1.2767914E-2</c:v>
                </c:pt>
                <c:pt idx="264">
                  <c:v>1.2680696E-2</c:v>
                </c:pt>
                <c:pt idx="265">
                  <c:v>1.2667716000000001E-2</c:v>
                </c:pt>
                <c:pt idx="266">
                  <c:v>1.2624382E-2</c:v>
                </c:pt>
                <c:pt idx="267">
                  <c:v>1.2897225E-2</c:v>
                </c:pt>
                <c:pt idx="268">
                  <c:v>1.3093133E-2</c:v>
                </c:pt>
                <c:pt idx="269">
                  <c:v>1.3269939E-2</c:v>
                </c:pt>
                <c:pt idx="270">
                  <c:v>1.3420252000000001E-2</c:v>
                </c:pt>
                <c:pt idx="271">
                  <c:v>1.3465748E-2</c:v>
                </c:pt>
                <c:pt idx="272">
                  <c:v>1.3768671999999999E-2</c:v>
                </c:pt>
                <c:pt idx="273">
                  <c:v>1.4370739E-2</c:v>
                </c:pt>
                <c:pt idx="274">
                  <c:v>1.4528552E-2</c:v>
                </c:pt>
                <c:pt idx="275">
                  <c:v>1.4784917999999999E-2</c:v>
                </c:pt>
                <c:pt idx="276">
                  <c:v>1.4993629E-2</c:v>
                </c:pt>
                <c:pt idx="277">
                  <c:v>1.5214719999999999E-2</c:v>
                </c:pt>
                <c:pt idx="278">
                  <c:v>1.5216060999999999E-2</c:v>
                </c:pt>
                <c:pt idx="279">
                  <c:v>1.5697145999999999E-2</c:v>
                </c:pt>
                <c:pt idx="280">
                  <c:v>1.5996689000000001E-2</c:v>
                </c:pt>
                <c:pt idx="281">
                  <c:v>1.6121781000000002E-2</c:v>
                </c:pt>
                <c:pt idx="282">
                  <c:v>1.6355839E-2</c:v>
                </c:pt>
                <c:pt idx="283">
                  <c:v>1.6578348E-2</c:v>
                </c:pt>
                <c:pt idx="284">
                  <c:v>1.6783511000000001E-2</c:v>
                </c:pt>
                <c:pt idx="285">
                  <c:v>1.7141211999999999E-2</c:v>
                </c:pt>
                <c:pt idx="286">
                  <c:v>1.7323282999999998E-2</c:v>
                </c:pt>
                <c:pt idx="287">
                  <c:v>1.7437469000000001E-2</c:v>
                </c:pt>
                <c:pt idx="288">
                  <c:v>1.7701086000000001E-2</c:v>
                </c:pt>
                <c:pt idx="289">
                  <c:v>1.795801E-2</c:v>
                </c:pt>
                <c:pt idx="290">
                  <c:v>1.8161962E-2</c:v>
                </c:pt>
                <c:pt idx="291">
                  <c:v>1.8326398000000001E-2</c:v>
                </c:pt>
                <c:pt idx="292">
                  <c:v>1.8483387E-2</c:v>
                </c:pt>
                <c:pt idx="293">
                  <c:v>1.8696534000000001E-2</c:v>
                </c:pt>
                <c:pt idx="294">
                  <c:v>1.8716749000000001E-2</c:v>
                </c:pt>
                <c:pt idx="295">
                  <c:v>1.9082023E-2</c:v>
                </c:pt>
                <c:pt idx="296">
                  <c:v>1.9140804000000001E-2</c:v>
                </c:pt>
                <c:pt idx="297">
                  <c:v>1.9395577000000001E-2</c:v>
                </c:pt>
                <c:pt idx="298">
                  <c:v>1.9553738000000001E-2</c:v>
                </c:pt>
                <c:pt idx="299">
                  <c:v>1.975213E-2</c:v>
                </c:pt>
                <c:pt idx="300">
                  <c:v>1.9826284E-2</c:v>
                </c:pt>
                <c:pt idx="301">
                  <c:v>1.9950341E-2</c:v>
                </c:pt>
                <c:pt idx="302">
                  <c:v>2.0164100000000001E-2</c:v>
                </c:pt>
                <c:pt idx="303">
                  <c:v>2.0343564000000001E-2</c:v>
                </c:pt>
                <c:pt idx="304">
                  <c:v>2.0584930000000001E-2</c:v>
                </c:pt>
                <c:pt idx="305">
                  <c:v>2.0470621000000001E-2</c:v>
                </c:pt>
                <c:pt idx="306">
                  <c:v>2.0796367999999999E-2</c:v>
                </c:pt>
                <c:pt idx="307">
                  <c:v>2.0981581999999999E-2</c:v>
                </c:pt>
                <c:pt idx="308">
                  <c:v>2.1009564000000001E-2</c:v>
                </c:pt>
                <c:pt idx="309">
                  <c:v>2.1267583999999999E-2</c:v>
                </c:pt>
                <c:pt idx="310">
                  <c:v>2.1224633E-2</c:v>
                </c:pt>
                <c:pt idx="311">
                  <c:v>2.1035782999999999E-2</c:v>
                </c:pt>
                <c:pt idx="312">
                  <c:v>2.1062819E-2</c:v>
                </c:pt>
                <c:pt idx="313">
                  <c:v>2.1461076999999999E-2</c:v>
                </c:pt>
                <c:pt idx="314">
                  <c:v>2.1588541999999999E-2</c:v>
                </c:pt>
                <c:pt idx="315">
                  <c:v>2.1617760999999999E-2</c:v>
                </c:pt>
                <c:pt idx="316">
                  <c:v>2.1898139E-2</c:v>
                </c:pt>
                <c:pt idx="317">
                  <c:v>2.1913058999999999E-2</c:v>
                </c:pt>
                <c:pt idx="318">
                  <c:v>2.2081562999999998E-2</c:v>
                </c:pt>
                <c:pt idx="319">
                  <c:v>2.2281085999999999E-2</c:v>
                </c:pt>
                <c:pt idx="320">
                  <c:v>2.2658043999999999E-2</c:v>
                </c:pt>
                <c:pt idx="321">
                  <c:v>2.2811752000000001E-2</c:v>
                </c:pt>
                <c:pt idx="322">
                  <c:v>2.2992861E-2</c:v>
                </c:pt>
                <c:pt idx="323">
                  <c:v>2.2954378000000001E-2</c:v>
                </c:pt>
                <c:pt idx="324">
                  <c:v>2.3193212000000001E-2</c:v>
                </c:pt>
                <c:pt idx="325">
                  <c:v>2.3653699E-2</c:v>
                </c:pt>
                <c:pt idx="326">
                  <c:v>2.3875687E-2</c:v>
                </c:pt>
                <c:pt idx="327">
                  <c:v>2.4211992000000002E-2</c:v>
                </c:pt>
                <c:pt idx="328">
                  <c:v>2.4525518999999999E-2</c:v>
                </c:pt>
                <c:pt idx="329">
                  <c:v>2.4946869999999999E-2</c:v>
                </c:pt>
                <c:pt idx="330">
                  <c:v>2.4969104999999998E-2</c:v>
                </c:pt>
                <c:pt idx="331">
                  <c:v>2.5564646E-2</c:v>
                </c:pt>
                <c:pt idx="332">
                  <c:v>2.6057008999999999E-2</c:v>
                </c:pt>
                <c:pt idx="333">
                  <c:v>2.6186847999999999E-2</c:v>
                </c:pt>
                <c:pt idx="334">
                  <c:v>2.6740618000000001E-2</c:v>
                </c:pt>
                <c:pt idx="335">
                  <c:v>2.6996940000000001E-2</c:v>
                </c:pt>
                <c:pt idx="336">
                  <c:v>2.7141720000000001E-2</c:v>
                </c:pt>
                <c:pt idx="337">
                  <c:v>2.7540381999999999E-2</c:v>
                </c:pt>
                <c:pt idx="338">
                  <c:v>2.7892619E-2</c:v>
                </c:pt>
                <c:pt idx="339">
                  <c:v>2.8010225E-2</c:v>
                </c:pt>
                <c:pt idx="340">
                  <c:v>2.8340985999999999E-2</c:v>
                </c:pt>
                <c:pt idx="341">
                  <c:v>2.8578461999999999E-2</c:v>
                </c:pt>
                <c:pt idx="342">
                  <c:v>2.8760996E-2</c:v>
                </c:pt>
                <c:pt idx="343">
                  <c:v>2.9113976E-2</c:v>
                </c:pt>
                <c:pt idx="344">
                  <c:v>2.9239775999999999E-2</c:v>
                </c:pt>
                <c:pt idx="345">
                  <c:v>2.9514812000000001E-2</c:v>
                </c:pt>
                <c:pt idx="346">
                  <c:v>2.9721329000000001E-2</c:v>
                </c:pt>
                <c:pt idx="347">
                  <c:v>2.9896636000000001E-2</c:v>
                </c:pt>
                <c:pt idx="348">
                  <c:v>3.0103667000000001E-2</c:v>
                </c:pt>
                <c:pt idx="349">
                  <c:v>3.0448994E-2</c:v>
                </c:pt>
                <c:pt idx="350">
                  <c:v>3.068193E-2</c:v>
                </c:pt>
                <c:pt idx="351">
                  <c:v>3.0988516000000001E-2</c:v>
                </c:pt>
                <c:pt idx="352">
                  <c:v>3.1133382000000001E-2</c:v>
                </c:pt>
                <c:pt idx="353">
                  <c:v>3.1481281E-2</c:v>
                </c:pt>
                <c:pt idx="354">
                  <c:v>3.1635109000000002E-2</c:v>
                </c:pt>
                <c:pt idx="355">
                  <c:v>3.1798514999999999E-2</c:v>
                </c:pt>
                <c:pt idx="356">
                  <c:v>3.2012670999999999E-2</c:v>
                </c:pt>
                <c:pt idx="357">
                  <c:v>3.2292425999999999E-2</c:v>
                </c:pt>
                <c:pt idx="358">
                  <c:v>3.2501329000000002E-2</c:v>
                </c:pt>
                <c:pt idx="359">
                  <c:v>3.2789382999999998E-2</c:v>
                </c:pt>
                <c:pt idx="360">
                  <c:v>3.3269078000000001E-2</c:v>
                </c:pt>
                <c:pt idx="361">
                  <c:v>3.3343143999999998E-2</c:v>
                </c:pt>
                <c:pt idx="362">
                  <c:v>3.3447333000000003E-2</c:v>
                </c:pt>
                <c:pt idx="363">
                  <c:v>3.3671670000000001E-2</c:v>
                </c:pt>
                <c:pt idx="364">
                  <c:v>3.3858683000000001E-2</c:v>
                </c:pt>
                <c:pt idx="365">
                  <c:v>3.4054900999999999E-2</c:v>
                </c:pt>
                <c:pt idx="366">
                  <c:v>3.4430339999999997E-2</c:v>
                </c:pt>
                <c:pt idx="367">
                  <c:v>3.4190568999999997E-2</c:v>
                </c:pt>
                <c:pt idx="368">
                  <c:v>3.4291822E-2</c:v>
                </c:pt>
                <c:pt idx="369">
                  <c:v>3.4674394999999997E-2</c:v>
                </c:pt>
                <c:pt idx="370">
                  <c:v>3.4892606999999999E-2</c:v>
                </c:pt>
                <c:pt idx="371">
                  <c:v>3.5115282999999997E-2</c:v>
                </c:pt>
                <c:pt idx="372">
                  <c:v>3.5429426E-2</c:v>
                </c:pt>
                <c:pt idx="373">
                  <c:v>3.5458356000000003E-2</c:v>
                </c:pt>
                <c:pt idx="374">
                  <c:v>3.5631977000000002E-2</c:v>
                </c:pt>
                <c:pt idx="375">
                  <c:v>3.5884238999999998E-2</c:v>
                </c:pt>
                <c:pt idx="376">
                  <c:v>3.6178991000000001E-2</c:v>
                </c:pt>
                <c:pt idx="377">
                  <c:v>3.6425918000000002E-2</c:v>
                </c:pt>
                <c:pt idx="378">
                  <c:v>3.6640931000000002E-2</c:v>
                </c:pt>
                <c:pt idx="379">
                  <c:v>3.6838296999999999E-2</c:v>
                </c:pt>
                <c:pt idx="380">
                  <c:v>3.7116921999999997E-2</c:v>
                </c:pt>
                <c:pt idx="381">
                  <c:v>3.7453084999999997E-2</c:v>
                </c:pt>
                <c:pt idx="382">
                  <c:v>3.7813034000000002E-2</c:v>
                </c:pt>
                <c:pt idx="383">
                  <c:v>3.7998474999999997E-2</c:v>
                </c:pt>
                <c:pt idx="384">
                  <c:v>3.8293450999999999E-2</c:v>
                </c:pt>
                <c:pt idx="385">
                  <c:v>3.8499630999999999E-2</c:v>
                </c:pt>
                <c:pt idx="386">
                  <c:v>3.8873531000000003E-2</c:v>
                </c:pt>
                <c:pt idx="387">
                  <c:v>3.9472498000000002E-2</c:v>
                </c:pt>
                <c:pt idx="388">
                  <c:v>3.9802860000000002E-2</c:v>
                </c:pt>
                <c:pt idx="389">
                  <c:v>4.0085836999999999E-2</c:v>
                </c:pt>
                <c:pt idx="390">
                  <c:v>4.0466386999999999E-2</c:v>
                </c:pt>
                <c:pt idx="391">
                  <c:v>4.0687161999999999E-2</c:v>
                </c:pt>
                <c:pt idx="392">
                  <c:v>4.1074388000000003E-2</c:v>
                </c:pt>
                <c:pt idx="393">
                  <c:v>4.1651670000000002E-2</c:v>
                </c:pt>
                <c:pt idx="394">
                  <c:v>4.2017139000000002E-2</c:v>
                </c:pt>
                <c:pt idx="395">
                  <c:v>4.2304501000000001E-2</c:v>
                </c:pt>
                <c:pt idx="396">
                  <c:v>4.2496208000000001E-2</c:v>
                </c:pt>
                <c:pt idx="397">
                  <c:v>4.3026994999999998E-2</c:v>
                </c:pt>
                <c:pt idx="398">
                  <c:v>4.3292429E-2</c:v>
                </c:pt>
                <c:pt idx="399">
                  <c:v>4.3788224000000001E-2</c:v>
                </c:pt>
                <c:pt idx="400">
                  <c:v>4.4431835000000003E-2</c:v>
                </c:pt>
                <c:pt idx="401">
                  <c:v>4.5000307000000003E-2</c:v>
                </c:pt>
                <c:pt idx="402">
                  <c:v>4.5406113999999997E-2</c:v>
                </c:pt>
                <c:pt idx="403">
                  <c:v>4.6052098E-2</c:v>
                </c:pt>
                <c:pt idx="404">
                  <c:v>4.6905104000000003E-2</c:v>
                </c:pt>
                <c:pt idx="405">
                  <c:v>4.6918832000000001E-2</c:v>
                </c:pt>
                <c:pt idx="406">
                  <c:v>4.7643732000000001E-2</c:v>
                </c:pt>
                <c:pt idx="407">
                  <c:v>4.8378322000000001E-2</c:v>
                </c:pt>
                <c:pt idx="408">
                  <c:v>4.8995018000000001E-2</c:v>
                </c:pt>
                <c:pt idx="409">
                  <c:v>4.9874532999999999E-2</c:v>
                </c:pt>
                <c:pt idx="410">
                  <c:v>5.0771656999999998E-2</c:v>
                </c:pt>
                <c:pt idx="411">
                  <c:v>5.2037615000000002E-2</c:v>
                </c:pt>
                <c:pt idx="412">
                  <c:v>5.3087796999999999E-2</c:v>
                </c:pt>
                <c:pt idx="413">
                  <c:v>5.3930449999999998E-2</c:v>
                </c:pt>
                <c:pt idx="414">
                  <c:v>5.5130742000000003E-2</c:v>
                </c:pt>
                <c:pt idx="415">
                  <c:v>5.6397256E-2</c:v>
                </c:pt>
                <c:pt idx="416">
                  <c:v>5.7538394E-2</c:v>
                </c:pt>
                <c:pt idx="417">
                  <c:v>5.8808460999999999E-2</c:v>
                </c:pt>
                <c:pt idx="418">
                  <c:v>6.0877606000000001E-2</c:v>
                </c:pt>
                <c:pt idx="419">
                  <c:v>6.1232771999999998E-2</c:v>
                </c:pt>
                <c:pt idx="420">
                  <c:v>6.2416263E-2</c:v>
                </c:pt>
                <c:pt idx="421">
                  <c:v>6.4362399000000001E-2</c:v>
                </c:pt>
                <c:pt idx="422">
                  <c:v>6.5941341000000001E-2</c:v>
                </c:pt>
                <c:pt idx="423">
                  <c:v>6.7606077000000001E-2</c:v>
                </c:pt>
                <c:pt idx="424">
                  <c:v>6.9317929E-2</c:v>
                </c:pt>
                <c:pt idx="425">
                  <c:v>7.1095674999999997E-2</c:v>
                </c:pt>
                <c:pt idx="426">
                  <c:v>7.3016435000000005E-2</c:v>
                </c:pt>
                <c:pt idx="427">
                  <c:v>7.4295795999999997E-2</c:v>
                </c:pt>
                <c:pt idx="428">
                  <c:v>7.7400020999999999E-2</c:v>
                </c:pt>
                <c:pt idx="429">
                  <c:v>7.7767513999999996E-2</c:v>
                </c:pt>
                <c:pt idx="430">
                  <c:v>7.9552092000000005E-2</c:v>
                </c:pt>
                <c:pt idx="431">
                  <c:v>8.1725687000000005E-2</c:v>
                </c:pt>
                <c:pt idx="432">
                  <c:v>8.9944594000000003E-2</c:v>
                </c:pt>
                <c:pt idx="433">
                  <c:v>8.5729569000000005E-2</c:v>
                </c:pt>
                <c:pt idx="434">
                  <c:v>8.7838888000000004E-2</c:v>
                </c:pt>
                <c:pt idx="435">
                  <c:v>8.9281626000000003E-2</c:v>
                </c:pt>
                <c:pt idx="436">
                  <c:v>9.1538884000000001E-2</c:v>
                </c:pt>
                <c:pt idx="437">
                  <c:v>9.3428134999999995E-2</c:v>
                </c:pt>
                <c:pt idx="438">
                  <c:v>9.5215425000000006E-2</c:v>
                </c:pt>
                <c:pt idx="439">
                  <c:v>9.8579071000000004E-2</c:v>
                </c:pt>
                <c:pt idx="440">
                  <c:v>9.9190094000000006E-2</c:v>
                </c:pt>
                <c:pt idx="441">
                  <c:v>0.100743212</c:v>
                </c:pt>
                <c:pt idx="442">
                  <c:v>0.103089944</c:v>
                </c:pt>
                <c:pt idx="443">
                  <c:v>0.103758395</c:v>
                </c:pt>
                <c:pt idx="444">
                  <c:v>0.10695199699999999</c:v>
                </c:pt>
                <c:pt idx="445">
                  <c:v>0.105469681</c:v>
                </c:pt>
                <c:pt idx="446">
                  <c:v>0.108100064</c:v>
                </c:pt>
                <c:pt idx="447">
                  <c:v>0.10868667799999999</c:v>
                </c:pt>
                <c:pt idx="448">
                  <c:v>0.10885839899999999</c:v>
                </c:pt>
                <c:pt idx="449">
                  <c:v>0.111652263</c:v>
                </c:pt>
                <c:pt idx="450">
                  <c:v>0.109922722</c:v>
                </c:pt>
                <c:pt idx="451">
                  <c:v>0.10830580400000001</c:v>
                </c:pt>
                <c:pt idx="452">
                  <c:v>0.140358388</c:v>
                </c:pt>
                <c:pt idx="453">
                  <c:v>0.14296203900000001</c:v>
                </c:pt>
                <c:pt idx="454">
                  <c:v>0.14491960400000001</c:v>
                </c:pt>
                <c:pt idx="455">
                  <c:v>0.14869047699999999</c:v>
                </c:pt>
                <c:pt idx="456">
                  <c:v>0.15070504000000001</c:v>
                </c:pt>
                <c:pt idx="457">
                  <c:v>0.15350028900000001</c:v>
                </c:pt>
                <c:pt idx="458">
                  <c:v>0.15608286900000001</c:v>
                </c:pt>
                <c:pt idx="459">
                  <c:v>0.15861329399999999</c:v>
                </c:pt>
                <c:pt idx="460">
                  <c:v>0.16058167800000001</c:v>
                </c:pt>
                <c:pt idx="461">
                  <c:v>0.16393908900000001</c:v>
                </c:pt>
                <c:pt idx="462">
                  <c:v>0.16571691599999999</c:v>
                </c:pt>
                <c:pt idx="463">
                  <c:v>0.16785618699999999</c:v>
                </c:pt>
                <c:pt idx="464">
                  <c:v>0.170342401</c:v>
                </c:pt>
                <c:pt idx="465">
                  <c:v>0.17303049600000001</c:v>
                </c:pt>
                <c:pt idx="466">
                  <c:v>0.174568683</c:v>
                </c:pt>
                <c:pt idx="467">
                  <c:v>0.17641671</c:v>
                </c:pt>
                <c:pt idx="468">
                  <c:v>0.178939194</c:v>
                </c:pt>
                <c:pt idx="469">
                  <c:v>0.18042554</c:v>
                </c:pt>
                <c:pt idx="470">
                  <c:v>0.18241934500000001</c:v>
                </c:pt>
                <c:pt idx="471">
                  <c:v>0.18342433899999999</c:v>
                </c:pt>
                <c:pt idx="472">
                  <c:v>0.18561528599999999</c:v>
                </c:pt>
                <c:pt idx="473">
                  <c:v>0.18687759300000001</c:v>
                </c:pt>
                <c:pt idx="474">
                  <c:v>0.18856211</c:v>
                </c:pt>
                <c:pt idx="475">
                  <c:v>0.190199643</c:v>
                </c:pt>
                <c:pt idx="476">
                  <c:v>0.19120836299999999</c:v>
                </c:pt>
                <c:pt idx="477">
                  <c:v>0.19185908099999999</c:v>
                </c:pt>
                <c:pt idx="478">
                  <c:v>0.193447277</c:v>
                </c:pt>
                <c:pt idx="479">
                  <c:v>0.194393382</c:v>
                </c:pt>
                <c:pt idx="480">
                  <c:v>0.194767356</c:v>
                </c:pt>
                <c:pt idx="481">
                  <c:v>0.19609500499999999</c:v>
                </c:pt>
                <c:pt idx="482">
                  <c:v>0.196360439</c:v>
                </c:pt>
                <c:pt idx="483">
                  <c:v>0.195819512</c:v>
                </c:pt>
                <c:pt idx="484">
                  <c:v>0.19690777400000001</c:v>
                </c:pt>
                <c:pt idx="485">
                  <c:v>0.196662858</c:v>
                </c:pt>
                <c:pt idx="486">
                  <c:v>0.19676363499999999</c:v>
                </c:pt>
                <c:pt idx="487">
                  <c:v>0.19615469899999999</c:v>
                </c:pt>
                <c:pt idx="488">
                  <c:v>0.19576181500000001</c:v>
                </c:pt>
                <c:pt idx="489">
                  <c:v>0.196567521</c:v>
                </c:pt>
                <c:pt idx="490">
                  <c:v>0.19461222</c:v>
                </c:pt>
                <c:pt idx="491">
                  <c:v>0.19418279799999999</c:v>
                </c:pt>
                <c:pt idx="492">
                  <c:v>0.19362302100000001</c:v>
                </c:pt>
                <c:pt idx="493">
                  <c:v>0.193097249</c:v>
                </c:pt>
                <c:pt idx="494">
                  <c:v>0.193189845</c:v>
                </c:pt>
                <c:pt idx="495">
                  <c:v>0.19196458199999999</c:v>
                </c:pt>
                <c:pt idx="496">
                  <c:v>0.190230697</c:v>
                </c:pt>
                <c:pt idx="497">
                  <c:v>0.18914656299999999</c:v>
                </c:pt>
                <c:pt idx="498">
                  <c:v>0.188264877</c:v>
                </c:pt>
                <c:pt idx="499">
                  <c:v>0.187047556</c:v>
                </c:pt>
                <c:pt idx="500">
                  <c:v>0.185493976</c:v>
                </c:pt>
                <c:pt idx="501">
                  <c:v>0.18425549599999999</c:v>
                </c:pt>
                <c:pt idx="502">
                  <c:v>0.18286248999999999</c:v>
                </c:pt>
                <c:pt idx="503">
                  <c:v>0.18203309200000001</c:v>
                </c:pt>
                <c:pt idx="504">
                  <c:v>0.18070745499999999</c:v>
                </c:pt>
                <c:pt idx="505">
                  <c:v>0.17974120399999999</c:v>
                </c:pt>
                <c:pt idx="506">
                  <c:v>0.17846937500000001</c:v>
                </c:pt>
                <c:pt idx="507">
                  <c:v>0.17811054000000001</c:v>
                </c:pt>
                <c:pt idx="508">
                  <c:v>0.17737001199999999</c:v>
                </c:pt>
                <c:pt idx="509">
                  <c:v>0.176908121</c:v>
                </c:pt>
                <c:pt idx="510">
                  <c:v>0.17574432500000001</c:v>
                </c:pt>
                <c:pt idx="511">
                  <c:v>0.17534804300000001</c:v>
                </c:pt>
                <c:pt idx="512">
                  <c:v>0.175080076</c:v>
                </c:pt>
                <c:pt idx="513">
                  <c:v>0.17513182799999999</c:v>
                </c:pt>
                <c:pt idx="514">
                  <c:v>0.175233737</c:v>
                </c:pt>
                <c:pt idx="515">
                  <c:v>0.175746188</c:v>
                </c:pt>
                <c:pt idx="516">
                  <c:v>0.17570444900000001</c:v>
                </c:pt>
                <c:pt idx="517">
                  <c:v>0.17652219499999999</c:v>
                </c:pt>
                <c:pt idx="518">
                  <c:v>0.17764469999999999</c:v>
                </c:pt>
                <c:pt idx="519">
                  <c:v>0.17894017700000001</c:v>
                </c:pt>
                <c:pt idx="520">
                  <c:v>0.18051245799999999</c:v>
                </c:pt>
                <c:pt idx="521">
                  <c:v>0.181776509</c:v>
                </c:pt>
                <c:pt idx="522">
                  <c:v>0.183980689</c:v>
                </c:pt>
                <c:pt idx="523">
                  <c:v>0.18562406300000001</c:v>
                </c:pt>
                <c:pt idx="524">
                  <c:v>0.18789354</c:v>
                </c:pt>
                <c:pt idx="525">
                  <c:v>0.19007511399999999</c:v>
                </c:pt>
                <c:pt idx="526">
                  <c:v>0.19194951699999999</c:v>
                </c:pt>
                <c:pt idx="527">
                  <c:v>0.19416073</c:v>
                </c:pt>
                <c:pt idx="528">
                  <c:v>0.19601191600000001</c:v>
                </c:pt>
                <c:pt idx="529">
                  <c:v>0.19794867899999999</c:v>
                </c:pt>
                <c:pt idx="530">
                  <c:v>0.19962856200000001</c:v>
                </c:pt>
                <c:pt idx="531">
                  <c:v>0.200960159</c:v>
                </c:pt>
                <c:pt idx="532">
                  <c:v>0.20277145499999999</c:v>
                </c:pt>
                <c:pt idx="533">
                  <c:v>0.20417523400000001</c:v>
                </c:pt>
                <c:pt idx="534">
                  <c:v>0.20589998400000001</c:v>
                </c:pt>
                <c:pt idx="535">
                  <c:v>0.20776987099999999</c:v>
                </c:pt>
                <c:pt idx="536">
                  <c:v>0.20944881400000001</c:v>
                </c:pt>
                <c:pt idx="537">
                  <c:v>0.21098983299999999</c:v>
                </c:pt>
                <c:pt idx="538">
                  <c:v>0.21166485600000001</c:v>
                </c:pt>
                <c:pt idx="539">
                  <c:v>0.211542323</c:v>
                </c:pt>
                <c:pt idx="540">
                  <c:v>0.21146547800000001</c:v>
                </c:pt>
                <c:pt idx="541">
                  <c:v>0.21148456600000001</c:v>
                </c:pt>
                <c:pt idx="542">
                  <c:v>0.21264149299999999</c:v>
                </c:pt>
                <c:pt idx="543">
                  <c:v>0.21417181199999999</c:v>
                </c:pt>
                <c:pt idx="544">
                  <c:v>0.21656514700000001</c:v>
                </c:pt>
                <c:pt idx="545">
                  <c:v>0.217781216</c:v>
                </c:pt>
                <c:pt idx="546">
                  <c:v>0.21978276999999999</c:v>
                </c:pt>
                <c:pt idx="547">
                  <c:v>0.22334237400000001</c:v>
                </c:pt>
                <c:pt idx="548">
                  <c:v>0.22862026099999999</c:v>
                </c:pt>
                <c:pt idx="549">
                  <c:v>0.23604640399999999</c:v>
                </c:pt>
                <c:pt idx="550">
                  <c:v>0.24539250100000001</c:v>
                </c:pt>
                <c:pt idx="551">
                  <c:v>0.25643816600000002</c:v>
                </c:pt>
                <c:pt idx="552">
                  <c:v>0.26907602000000003</c:v>
                </c:pt>
                <c:pt idx="553">
                  <c:v>0.28381875200000001</c:v>
                </c:pt>
                <c:pt idx="554">
                  <c:v>0.30028104799999999</c:v>
                </c:pt>
                <c:pt idx="555">
                  <c:v>0.318099409</c:v>
                </c:pt>
                <c:pt idx="556">
                  <c:v>0.33556175199999999</c:v>
                </c:pt>
                <c:pt idx="557">
                  <c:v>0.35345727199999999</c:v>
                </c:pt>
                <c:pt idx="558">
                  <c:v>0.37033799299999998</c:v>
                </c:pt>
                <c:pt idx="559">
                  <c:v>0.38705551599999999</c:v>
                </c:pt>
                <c:pt idx="560">
                  <c:v>0.40364918100000002</c:v>
                </c:pt>
                <c:pt idx="561">
                  <c:v>0.41996997600000002</c:v>
                </c:pt>
                <c:pt idx="562">
                  <c:v>0.43591094000000002</c:v>
                </c:pt>
                <c:pt idx="563">
                  <c:v>0.45212689</c:v>
                </c:pt>
                <c:pt idx="564">
                  <c:v>0.468673915</c:v>
                </c:pt>
                <c:pt idx="565">
                  <c:v>0.48674875499999998</c:v>
                </c:pt>
                <c:pt idx="566">
                  <c:v>0.50710928399999999</c:v>
                </c:pt>
                <c:pt idx="567">
                  <c:v>0.52987903400000003</c:v>
                </c:pt>
                <c:pt idx="568">
                  <c:v>0.55540984900000001</c:v>
                </c:pt>
                <c:pt idx="569">
                  <c:v>0.58426779500000003</c:v>
                </c:pt>
                <c:pt idx="570">
                  <c:v>0.61687451599999998</c:v>
                </c:pt>
                <c:pt idx="571">
                  <c:v>0.65050214500000003</c:v>
                </c:pt>
                <c:pt idx="572">
                  <c:v>0.68597322699999996</c:v>
                </c:pt>
                <c:pt idx="573">
                  <c:v>0.72287011199999995</c:v>
                </c:pt>
                <c:pt idx="574">
                  <c:v>0.75913476899999999</c:v>
                </c:pt>
                <c:pt idx="575">
                  <c:v>0.79262334099999998</c:v>
                </c:pt>
                <c:pt idx="576">
                  <c:v>0.82255119099999996</c:v>
                </c:pt>
                <c:pt idx="577">
                  <c:v>0.84685194500000005</c:v>
                </c:pt>
                <c:pt idx="578">
                  <c:v>0.86261230700000002</c:v>
                </c:pt>
                <c:pt idx="579">
                  <c:v>0.87142538999999997</c:v>
                </c:pt>
                <c:pt idx="580">
                  <c:v>0.87153798299999996</c:v>
                </c:pt>
                <c:pt idx="581">
                  <c:v>0.86470907900000005</c:v>
                </c:pt>
                <c:pt idx="582">
                  <c:v>0.85259372</c:v>
                </c:pt>
                <c:pt idx="583">
                  <c:v>0.83570498199999999</c:v>
                </c:pt>
                <c:pt idx="584">
                  <c:v>0.81608867699999998</c:v>
                </c:pt>
                <c:pt idx="585">
                  <c:v>0.79599368599999998</c:v>
                </c:pt>
                <c:pt idx="586">
                  <c:v>0.77623313699999996</c:v>
                </c:pt>
                <c:pt idx="587">
                  <c:v>0.75624364600000005</c:v>
                </c:pt>
                <c:pt idx="588">
                  <c:v>0.73724013600000005</c:v>
                </c:pt>
                <c:pt idx="589">
                  <c:v>0.71946215599999996</c:v>
                </c:pt>
                <c:pt idx="590">
                  <c:v>0.70307588600000004</c:v>
                </c:pt>
                <c:pt idx="591">
                  <c:v>0.68968719199999995</c:v>
                </c:pt>
                <c:pt idx="592">
                  <c:v>0.68144547899999997</c:v>
                </c:pt>
                <c:pt idx="593">
                  <c:v>0.67953211099999999</c:v>
                </c:pt>
                <c:pt idx="594">
                  <c:v>0.68620383699999998</c:v>
                </c:pt>
                <c:pt idx="595">
                  <c:v>0.70256245100000003</c:v>
                </c:pt>
                <c:pt idx="596">
                  <c:v>0.732092619</c:v>
                </c:pt>
                <c:pt idx="597">
                  <c:v>0.77787941699999996</c:v>
                </c:pt>
                <c:pt idx="598">
                  <c:v>0.84458911400000003</c:v>
                </c:pt>
                <c:pt idx="599">
                  <c:v>0.93417614699999996</c:v>
                </c:pt>
                <c:pt idx="600">
                  <c:v>1.0494838950000001</c:v>
                </c:pt>
              </c:numCache>
            </c:numRef>
          </c:yVal>
          <c:smooth val="1"/>
          <c:extLst>
            <c:ext xmlns:c16="http://schemas.microsoft.com/office/drawing/2014/chart" uri="{C3380CC4-5D6E-409C-BE32-E72D297353CC}">
              <c16:uniqueId val="{0000000B-7AFE-4CE2-A252-E70AF283DAD0}"/>
            </c:ext>
          </c:extLst>
        </c:ser>
        <c:dLbls>
          <c:showLegendKey val="0"/>
          <c:showVal val="0"/>
          <c:showCatName val="0"/>
          <c:showSerName val="0"/>
          <c:showPercent val="0"/>
          <c:showBubbleSize val="0"/>
        </c:dLbls>
        <c:axId val="592941896"/>
        <c:axId val="592943864"/>
      </c:scatterChart>
      <c:valAx>
        <c:axId val="592941896"/>
        <c:scaling>
          <c:orientation val="minMax"/>
          <c:max val="500"/>
          <c:min val="2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Wavelength /nm</a:t>
                </a:r>
              </a:p>
            </c:rich>
          </c:tx>
          <c:layout>
            <c:manualLayout>
              <c:xMode val="edge"/>
              <c:yMode val="edge"/>
              <c:x val="0.44508916498444562"/>
              <c:y val="0.9053604305602562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92943864"/>
        <c:crosses val="autoZero"/>
        <c:crossBetween val="midCat"/>
      </c:valAx>
      <c:valAx>
        <c:axId val="592943864"/>
        <c:scaling>
          <c:orientation val="minMax"/>
          <c:max val="1"/>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Absorbance /AU</a:t>
                </a:r>
              </a:p>
            </c:rich>
          </c:tx>
          <c:layout>
            <c:manualLayout>
              <c:xMode val="edge"/>
              <c:yMode val="edge"/>
              <c:x val="6.3372479503656116E-3"/>
              <c:y val="0.3596301407057230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92941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4">
    <c:autoUpdate val="0"/>
  </c:externalData>
  <c:userShapes r:id="rId5"/>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78937007874017"/>
          <c:y val="0.17171296296296296"/>
          <c:w val="0.79965507436570427"/>
          <c:h val="0.65049394867308252"/>
        </c:manualLayout>
      </c:layout>
      <c:scatterChart>
        <c:scatterStyle val="lineMarker"/>
        <c:varyColors val="0"/>
        <c:ser>
          <c:idx val="0"/>
          <c:order val="0"/>
          <c:spPr>
            <a:ln w="19050" cap="rnd">
              <a:noFill/>
              <a:round/>
            </a:ln>
            <a:effectLst/>
          </c:spPr>
          <c:marker>
            <c:symbol val="x"/>
            <c:size val="5"/>
            <c:spPr>
              <a:solidFill>
                <a:schemeClr val="bg1"/>
              </a:solidFill>
              <a:ln w="9525">
                <a:solidFill>
                  <a:schemeClr val="tx1"/>
                </a:solidFill>
              </a:ln>
              <a:effectLst/>
            </c:spPr>
          </c:marker>
          <c:trendline>
            <c:spPr>
              <a:ln w="19050" cap="rnd">
                <a:solidFill>
                  <a:srgbClr val="FF0000"/>
                </a:solidFill>
                <a:prstDash val="solid"/>
              </a:ln>
              <a:effectLst/>
            </c:spPr>
            <c:trendlineType val="linear"/>
            <c:dispRSqr val="1"/>
            <c:dispEq val="1"/>
            <c:trendlineLbl>
              <c:layout>
                <c:manualLayout>
                  <c:x val="-0.15614566929133863"/>
                  <c:y val="0.4069907407407407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4-CN-PhO- 7.5 to 5 mM 4-NO2-PhS'!$W$3:$W$1102</c:f>
              <c:numCache>
                <c:formatCode>General</c:formatCode>
                <c:ptCount val="1100"/>
                <c:pt idx="0">
                  <c:v>11.75000095</c:v>
                </c:pt>
                <c:pt idx="1">
                  <c:v>70.050003050000001</c:v>
                </c:pt>
                <c:pt idx="2">
                  <c:v>130.4500122</c:v>
                </c:pt>
                <c:pt idx="3">
                  <c:v>190.6500092</c:v>
                </c:pt>
                <c:pt idx="4">
                  <c:v>310.25003049999998</c:v>
                </c:pt>
                <c:pt idx="5">
                  <c:v>370.55001829999998</c:v>
                </c:pt>
                <c:pt idx="6">
                  <c:v>429.9500122</c:v>
                </c:pt>
                <c:pt idx="7">
                  <c:v>490.25003049999998</c:v>
                </c:pt>
                <c:pt idx="8">
                  <c:v>550.55004880000001</c:v>
                </c:pt>
                <c:pt idx="9">
                  <c:v>609.95001219999995</c:v>
                </c:pt>
                <c:pt idx="10">
                  <c:v>1215.0500489999999</c:v>
                </c:pt>
                <c:pt idx="11">
                  <c:v>1215.150024</c:v>
                </c:pt>
                <c:pt idx="12">
                  <c:v>1215.2501219999999</c:v>
                </c:pt>
                <c:pt idx="13">
                  <c:v>1215.3500979999999</c:v>
                </c:pt>
                <c:pt idx="14">
                  <c:v>1215.450073</c:v>
                </c:pt>
                <c:pt idx="15">
                  <c:v>1215.5500489999999</c:v>
                </c:pt>
                <c:pt idx="16">
                  <c:v>1215.650024</c:v>
                </c:pt>
                <c:pt idx="17">
                  <c:v>1215.7501219999999</c:v>
                </c:pt>
                <c:pt idx="18">
                  <c:v>1215.8500979999999</c:v>
                </c:pt>
                <c:pt idx="19">
                  <c:v>1215.950073</c:v>
                </c:pt>
                <c:pt idx="20">
                  <c:v>1815.0500489999999</c:v>
                </c:pt>
                <c:pt idx="21">
                  <c:v>1815.1501459999999</c:v>
                </c:pt>
                <c:pt idx="22">
                  <c:v>1815.2501219999999</c:v>
                </c:pt>
                <c:pt idx="23">
                  <c:v>1815.3500979999999</c:v>
                </c:pt>
                <c:pt idx="24">
                  <c:v>1815.450073</c:v>
                </c:pt>
                <c:pt idx="25">
                  <c:v>1815.5500489999999</c:v>
                </c:pt>
                <c:pt idx="26">
                  <c:v>1815.6501459999999</c:v>
                </c:pt>
                <c:pt idx="27">
                  <c:v>1815.7501219999999</c:v>
                </c:pt>
                <c:pt idx="28">
                  <c:v>1815.8500979999999</c:v>
                </c:pt>
                <c:pt idx="29">
                  <c:v>1815.950073</c:v>
                </c:pt>
                <c:pt idx="30">
                  <c:v>2415.8500979999999</c:v>
                </c:pt>
                <c:pt idx="31">
                  <c:v>2415.9501949999999</c:v>
                </c:pt>
                <c:pt idx="32">
                  <c:v>2416.0500489999999</c:v>
                </c:pt>
                <c:pt idx="33">
                  <c:v>2416.1501459999999</c:v>
                </c:pt>
                <c:pt idx="34">
                  <c:v>2416.2502439999998</c:v>
                </c:pt>
                <c:pt idx="35">
                  <c:v>2416.3500979999999</c:v>
                </c:pt>
                <c:pt idx="36">
                  <c:v>2416.4501949999999</c:v>
                </c:pt>
                <c:pt idx="37">
                  <c:v>2416.5500489999999</c:v>
                </c:pt>
                <c:pt idx="38">
                  <c:v>2416.6501459999999</c:v>
                </c:pt>
                <c:pt idx="39">
                  <c:v>2416.7502439999998</c:v>
                </c:pt>
                <c:pt idx="40">
                  <c:v>3014.9501949999999</c:v>
                </c:pt>
                <c:pt idx="41">
                  <c:v>3015.0500489999999</c:v>
                </c:pt>
                <c:pt idx="42">
                  <c:v>3015.1501459999999</c:v>
                </c:pt>
                <c:pt idx="43">
                  <c:v>3015.2502439999998</c:v>
                </c:pt>
                <c:pt idx="44">
                  <c:v>3015.3500979999999</c:v>
                </c:pt>
                <c:pt idx="45">
                  <c:v>3015.4501949999999</c:v>
                </c:pt>
                <c:pt idx="46">
                  <c:v>3015.5500489999999</c:v>
                </c:pt>
                <c:pt idx="47">
                  <c:v>3015.6501459999999</c:v>
                </c:pt>
                <c:pt idx="48">
                  <c:v>3015.7502439999998</c:v>
                </c:pt>
                <c:pt idx="49">
                  <c:v>3015.8500979999999</c:v>
                </c:pt>
                <c:pt idx="50">
                  <c:v>3615.4501949999999</c:v>
                </c:pt>
                <c:pt idx="51">
                  <c:v>3615.5502929999998</c:v>
                </c:pt>
                <c:pt idx="52">
                  <c:v>3615.6501459999999</c:v>
                </c:pt>
                <c:pt idx="53">
                  <c:v>3615.7502439999998</c:v>
                </c:pt>
                <c:pt idx="54">
                  <c:v>3615.8500979999999</c:v>
                </c:pt>
                <c:pt idx="55">
                  <c:v>3615.9501949999999</c:v>
                </c:pt>
                <c:pt idx="56">
                  <c:v>3616.0502929999998</c:v>
                </c:pt>
                <c:pt idx="57">
                  <c:v>3616.1501459999999</c:v>
                </c:pt>
                <c:pt idx="58">
                  <c:v>3616.2502439999998</c:v>
                </c:pt>
                <c:pt idx="59">
                  <c:v>3616.3500979999999</c:v>
                </c:pt>
                <c:pt idx="60">
                  <c:v>4215.0502930000002</c:v>
                </c:pt>
                <c:pt idx="61">
                  <c:v>4215.1503910000001</c:v>
                </c:pt>
                <c:pt idx="62">
                  <c:v>4215.25</c:v>
                </c:pt>
                <c:pt idx="63">
                  <c:v>4215.3500979999999</c:v>
                </c:pt>
                <c:pt idx="64">
                  <c:v>4215.4501950000003</c:v>
                </c:pt>
                <c:pt idx="65">
                  <c:v>4215.5502930000002</c:v>
                </c:pt>
                <c:pt idx="66">
                  <c:v>4215.6503910000001</c:v>
                </c:pt>
                <c:pt idx="67">
                  <c:v>4215.75</c:v>
                </c:pt>
                <c:pt idx="68">
                  <c:v>4215.8500979999999</c:v>
                </c:pt>
                <c:pt idx="69">
                  <c:v>4215.9501950000003</c:v>
                </c:pt>
                <c:pt idx="70">
                  <c:v>4815.1503910000001</c:v>
                </c:pt>
                <c:pt idx="71">
                  <c:v>4815.2504879999997</c:v>
                </c:pt>
                <c:pt idx="72">
                  <c:v>4815.3500979999999</c:v>
                </c:pt>
                <c:pt idx="73">
                  <c:v>4815.4501950000003</c:v>
                </c:pt>
                <c:pt idx="74">
                  <c:v>4815.5502930000002</c:v>
                </c:pt>
                <c:pt idx="75">
                  <c:v>4815.6503910000001</c:v>
                </c:pt>
                <c:pt idx="76">
                  <c:v>4815.7504879999997</c:v>
                </c:pt>
                <c:pt idx="77">
                  <c:v>4815.8500979999999</c:v>
                </c:pt>
                <c:pt idx="78">
                  <c:v>4815.9501950000003</c:v>
                </c:pt>
                <c:pt idx="79">
                  <c:v>4816.0502930000002</c:v>
                </c:pt>
                <c:pt idx="80">
                  <c:v>5415.8500979999999</c:v>
                </c:pt>
                <c:pt idx="81">
                  <c:v>5415.9501950000003</c:v>
                </c:pt>
                <c:pt idx="82">
                  <c:v>5416.0502930000002</c:v>
                </c:pt>
                <c:pt idx="83">
                  <c:v>5416.1503910000001</c:v>
                </c:pt>
                <c:pt idx="84">
                  <c:v>5416.2504879999997</c:v>
                </c:pt>
                <c:pt idx="85">
                  <c:v>5416.3500979999999</c:v>
                </c:pt>
                <c:pt idx="86">
                  <c:v>5416.4501950000003</c:v>
                </c:pt>
                <c:pt idx="87">
                  <c:v>5416.5502930000002</c:v>
                </c:pt>
                <c:pt idx="88">
                  <c:v>5416.6503910000001</c:v>
                </c:pt>
                <c:pt idx="89">
                  <c:v>5416.7504879999997</c:v>
                </c:pt>
                <c:pt idx="90">
                  <c:v>6015.3500979999999</c:v>
                </c:pt>
                <c:pt idx="91">
                  <c:v>6015.4501950000003</c:v>
                </c:pt>
                <c:pt idx="92">
                  <c:v>6015.5502930000002</c:v>
                </c:pt>
                <c:pt idx="93">
                  <c:v>6015.6503910000001</c:v>
                </c:pt>
                <c:pt idx="94">
                  <c:v>6015.7504879999997</c:v>
                </c:pt>
                <c:pt idx="95">
                  <c:v>6015.8500979999999</c:v>
                </c:pt>
                <c:pt idx="96">
                  <c:v>6015.9501950000003</c:v>
                </c:pt>
                <c:pt idx="97">
                  <c:v>6016.0502930000002</c:v>
                </c:pt>
                <c:pt idx="98">
                  <c:v>6016.1503910000001</c:v>
                </c:pt>
                <c:pt idx="99">
                  <c:v>6016.2504879999997</c:v>
                </c:pt>
                <c:pt idx="100">
                  <c:v>6615.2504879999997</c:v>
                </c:pt>
                <c:pt idx="101">
                  <c:v>6615.3505859999996</c:v>
                </c:pt>
                <c:pt idx="102">
                  <c:v>6615.4501950000003</c:v>
                </c:pt>
                <c:pt idx="103">
                  <c:v>6615.5502930000002</c:v>
                </c:pt>
                <c:pt idx="104">
                  <c:v>6615.6503910000001</c:v>
                </c:pt>
                <c:pt idx="105">
                  <c:v>6615.7504879999997</c:v>
                </c:pt>
                <c:pt idx="106">
                  <c:v>6615.8505859999996</c:v>
                </c:pt>
                <c:pt idx="107">
                  <c:v>6615.9501950000003</c:v>
                </c:pt>
                <c:pt idx="108">
                  <c:v>6616.0502930000002</c:v>
                </c:pt>
                <c:pt idx="109">
                  <c:v>6616.1503910000001</c:v>
                </c:pt>
                <c:pt idx="110">
                  <c:v>7214.9501950000003</c:v>
                </c:pt>
                <c:pt idx="111">
                  <c:v>7215.0502930000002</c:v>
                </c:pt>
                <c:pt idx="112">
                  <c:v>7215.1503910000001</c:v>
                </c:pt>
                <c:pt idx="113">
                  <c:v>7215.2504879999997</c:v>
                </c:pt>
                <c:pt idx="114">
                  <c:v>7215.3505859999996</c:v>
                </c:pt>
                <c:pt idx="115">
                  <c:v>7215.4501950000003</c:v>
                </c:pt>
                <c:pt idx="116">
                  <c:v>7215.5502930000002</c:v>
                </c:pt>
                <c:pt idx="117">
                  <c:v>7215.6503910000001</c:v>
                </c:pt>
                <c:pt idx="118">
                  <c:v>7215.7504879999997</c:v>
                </c:pt>
                <c:pt idx="119">
                  <c:v>7215.8505859999996</c:v>
                </c:pt>
                <c:pt idx="120">
                  <c:v>7815.8505859999996</c:v>
                </c:pt>
                <c:pt idx="121">
                  <c:v>7815.9501950000003</c:v>
                </c:pt>
                <c:pt idx="122">
                  <c:v>7816.0502930000002</c:v>
                </c:pt>
                <c:pt idx="123">
                  <c:v>7816.1503910000001</c:v>
                </c:pt>
                <c:pt idx="124">
                  <c:v>7816.2504879999997</c:v>
                </c:pt>
                <c:pt idx="125">
                  <c:v>7816.3505859999996</c:v>
                </c:pt>
                <c:pt idx="126">
                  <c:v>7816.4501950000003</c:v>
                </c:pt>
                <c:pt idx="127">
                  <c:v>7816.5502930000002</c:v>
                </c:pt>
                <c:pt idx="128">
                  <c:v>7816.6503910000001</c:v>
                </c:pt>
                <c:pt idx="129">
                  <c:v>7816.7504879999997</c:v>
                </c:pt>
                <c:pt idx="130">
                  <c:v>8415.6503909999992</c:v>
                </c:pt>
                <c:pt idx="131">
                  <c:v>8415.75</c:v>
                </c:pt>
                <c:pt idx="132">
                  <c:v>8415.8505860000005</c:v>
                </c:pt>
                <c:pt idx="133">
                  <c:v>8415.9501949999994</c:v>
                </c:pt>
                <c:pt idx="134">
                  <c:v>8416.0507809999999</c:v>
                </c:pt>
                <c:pt idx="135">
                  <c:v>8416.1503909999992</c:v>
                </c:pt>
                <c:pt idx="136">
                  <c:v>8416.25</c:v>
                </c:pt>
                <c:pt idx="137">
                  <c:v>8416.3505860000005</c:v>
                </c:pt>
                <c:pt idx="138">
                  <c:v>8416.4501949999994</c:v>
                </c:pt>
                <c:pt idx="139">
                  <c:v>8416.5507809999999</c:v>
                </c:pt>
                <c:pt idx="140">
                  <c:v>9015.5507809999999</c:v>
                </c:pt>
                <c:pt idx="141">
                  <c:v>9015.6503909999992</c:v>
                </c:pt>
                <c:pt idx="142">
                  <c:v>9015.75</c:v>
                </c:pt>
                <c:pt idx="143">
                  <c:v>9015.8505860000005</c:v>
                </c:pt>
                <c:pt idx="144">
                  <c:v>9015.9501949999994</c:v>
                </c:pt>
                <c:pt idx="145">
                  <c:v>9016.0507809999999</c:v>
                </c:pt>
                <c:pt idx="146">
                  <c:v>9016.1503909999992</c:v>
                </c:pt>
                <c:pt idx="147">
                  <c:v>9016.25</c:v>
                </c:pt>
                <c:pt idx="148">
                  <c:v>9016.3505860000005</c:v>
                </c:pt>
                <c:pt idx="149">
                  <c:v>9016.4501949999994</c:v>
                </c:pt>
                <c:pt idx="150">
                  <c:v>9615.5507809999999</c:v>
                </c:pt>
                <c:pt idx="151">
                  <c:v>9615.6503909999992</c:v>
                </c:pt>
                <c:pt idx="152">
                  <c:v>9615.7509769999997</c:v>
                </c:pt>
                <c:pt idx="153">
                  <c:v>9615.8505860000005</c:v>
                </c:pt>
                <c:pt idx="154">
                  <c:v>9615.9501949999994</c:v>
                </c:pt>
                <c:pt idx="155">
                  <c:v>9616.0507809999999</c:v>
                </c:pt>
                <c:pt idx="156">
                  <c:v>9616.1503909999992</c:v>
                </c:pt>
                <c:pt idx="157">
                  <c:v>9616.2509769999997</c:v>
                </c:pt>
                <c:pt idx="158">
                  <c:v>9616.3505860000005</c:v>
                </c:pt>
                <c:pt idx="159">
                  <c:v>9616.4501949999994</c:v>
                </c:pt>
                <c:pt idx="160">
                  <c:v>10215.05078</c:v>
                </c:pt>
                <c:pt idx="161">
                  <c:v>10215.150390000001</c:v>
                </c:pt>
                <c:pt idx="162">
                  <c:v>10215.250980000001</c:v>
                </c:pt>
                <c:pt idx="163">
                  <c:v>10215.35059</c:v>
                </c:pt>
                <c:pt idx="164">
                  <c:v>10215.450199999999</c:v>
                </c:pt>
                <c:pt idx="165">
                  <c:v>10215.55078</c:v>
                </c:pt>
                <c:pt idx="166">
                  <c:v>10215.650390000001</c:v>
                </c:pt>
                <c:pt idx="167">
                  <c:v>10215.750980000001</c:v>
                </c:pt>
                <c:pt idx="168">
                  <c:v>10215.85059</c:v>
                </c:pt>
                <c:pt idx="169">
                  <c:v>10215.950199999999</c:v>
                </c:pt>
                <c:pt idx="170">
                  <c:v>10815.650390000001</c:v>
                </c:pt>
                <c:pt idx="171">
                  <c:v>10815.750980000001</c:v>
                </c:pt>
                <c:pt idx="172">
                  <c:v>10815.85059</c:v>
                </c:pt>
                <c:pt idx="173">
                  <c:v>10815.950199999999</c:v>
                </c:pt>
                <c:pt idx="174">
                  <c:v>10816.05078</c:v>
                </c:pt>
                <c:pt idx="175">
                  <c:v>10816.150390000001</c:v>
                </c:pt>
                <c:pt idx="176">
                  <c:v>10816.250980000001</c:v>
                </c:pt>
                <c:pt idx="177">
                  <c:v>10816.35059</c:v>
                </c:pt>
                <c:pt idx="178">
                  <c:v>10816.450199999999</c:v>
                </c:pt>
                <c:pt idx="179">
                  <c:v>10816.55078</c:v>
                </c:pt>
                <c:pt idx="180">
                  <c:v>11415.450199999999</c:v>
                </c:pt>
                <c:pt idx="181">
                  <c:v>11415.55078</c:v>
                </c:pt>
                <c:pt idx="182">
                  <c:v>11415.650390000001</c:v>
                </c:pt>
                <c:pt idx="183">
                  <c:v>11415.750980000001</c:v>
                </c:pt>
                <c:pt idx="184">
                  <c:v>11415.85059</c:v>
                </c:pt>
                <c:pt idx="185">
                  <c:v>11415.950199999999</c:v>
                </c:pt>
                <c:pt idx="186">
                  <c:v>11416.05078</c:v>
                </c:pt>
                <c:pt idx="187">
                  <c:v>11416.150390000001</c:v>
                </c:pt>
                <c:pt idx="188">
                  <c:v>11416.250980000001</c:v>
                </c:pt>
                <c:pt idx="189">
                  <c:v>11416.35059</c:v>
                </c:pt>
                <c:pt idx="190">
                  <c:v>12015.05078</c:v>
                </c:pt>
                <c:pt idx="191">
                  <c:v>12015.150390000001</c:v>
                </c:pt>
                <c:pt idx="192">
                  <c:v>12015.250980000001</c:v>
                </c:pt>
                <c:pt idx="193">
                  <c:v>12015.35059</c:v>
                </c:pt>
                <c:pt idx="194">
                  <c:v>12015.450199999999</c:v>
                </c:pt>
                <c:pt idx="195">
                  <c:v>12015.55078</c:v>
                </c:pt>
                <c:pt idx="196">
                  <c:v>12015.650390000001</c:v>
                </c:pt>
                <c:pt idx="197">
                  <c:v>12015.750980000001</c:v>
                </c:pt>
                <c:pt idx="198">
                  <c:v>12015.85059</c:v>
                </c:pt>
                <c:pt idx="199">
                  <c:v>12015.950199999999</c:v>
                </c:pt>
                <c:pt idx="200">
                  <c:v>12615.450199999999</c:v>
                </c:pt>
                <c:pt idx="201">
                  <c:v>12615.55078</c:v>
                </c:pt>
                <c:pt idx="202">
                  <c:v>12615.650390000001</c:v>
                </c:pt>
                <c:pt idx="203">
                  <c:v>12615.750980000001</c:v>
                </c:pt>
                <c:pt idx="204">
                  <c:v>12615.85059</c:v>
                </c:pt>
                <c:pt idx="205">
                  <c:v>12615.950199999999</c:v>
                </c:pt>
                <c:pt idx="206">
                  <c:v>12616.05078</c:v>
                </c:pt>
                <c:pt idx="207">
                  <c:v>12616.150390000001</c:v>
                </c:pt>
                <c:pt idx="208">
                  <c:v>12616.250980000001</c:v>
                </c:pt>
                <c:pt idx="209">
                  <c:v>12616.35059</c:v>
                </c:pt>
                <c:pt idx="210">
                  <c:v>13215.150390000001</c:v>
                </c:pt>
                <c:pt idx="211">
                  <c:v>13215.250980000001</c:v>
                </c:pt>
                <c:pt idx="212">
                  <c:v>13215.35059</c:v>
                </c:pt>
                <c:pt idx="213">
                  <c:v>13215.45117</c:v>
                </c:pt>
                <c:pt idx="214">
                  <c:v>13215.55078</c:v>
                </c:pt>
                <c:pt idx="215">
                  <c:v>13215.650390000001</c:v>
                </c:pt>
                <c:pt idx="216">
                  <c:v>13215.750980000001</c:v>
                </c:pt>
                <c:pt idx="217">
                  <c:v>13215.85059</c:v>
                </c:pt>
                <c:pt idx="218">
                  <c:v>13215.95117</c:v>
                </c:pt>
                <c:pt idx="219">
                  <c:v>13216.05078</c:v>
                </c:pt>
                <c:pt idx="220">
                  <c:v>13815.35059</c:v>
                </c:pt>
                <c:pt idx="221">
                  <c:v>13815.45117</c:v>
                </c:pt>
                <c:pt idx="222">
                  <c:v>13815.55078</c:v>
                </c:pt>
                <c:pt idx="223">
                  <c:v>13815.650390000001</c:v>
                </c:pt>
                <c:pt idx="224">
                  <c:v>13815.750980000001</c:v>
                </c:pt>
                <c:pt idx="225">
                  <c:v>13815.85059</c:v>
                </c:pt>
                <c:pt idx="226">
                  <c:v>13815.95117</c:v>
                </c:pt>
                <c:pt idx="227">
                  <c:v>13816.05078</c:v>
                </c:pt>
                <c:pt idx="228">
                  <c:v>13816.150390000001</c:v>
                </c:pt>
                <c:pt idx="229">
                  <c:v>13816.250980000001</c:v>
                </c:pt>
                <c:pt idx="230">
                  <c:v>14414.95117</c:v>
                </c:pt>
                <c:pt idx="231">
                  <c:v>14415.05078</c:v>
                </c:pt>
                <c:pt idx="232">
                  <c:v>14415.150390000001</c:v>
                </c:pt>
                <c:pt idx="233">
                  <c:v>14415.250980000001</c:v>
                </c:pt>
                <c:pt idx="234">
                  <c:v>14415.35059</c:v>
                </c:pt>
                <c:pt idx="235">
                  <c:v>14415.45117</c:v>
                </c:pt>
                <c:pt idx="236">
                  <c:v>14415.55078</c:v>
                </c:pt>
                <c:pt idx="237">
                  <c:v>14415.650390000001</c:v>
                </c:pt>
                <c:pt idx="238">
                  <c:v>14415.750980000001</c:v>
                </c:pt>
                <c:pt idx="239">
                  <c:v>14415.85059</c:v>
                </c:pt>
                <c:pt idx="240">
                  <c:v>15015.750980000001</c:v>
                </c:pt>
                <c:pt idx="241">
                  <c:v>15015.85059</c:v>
                </c:pt>
                <c:pt idx="242">
                  <c:v>15015.95117</c:v>
                </c:pt>
                <c:pt idx="243">
                  <c:v>15016.05078</c:v>
                </c:pt>
                <c:pt idx="244">
                  <c:v>15016.150390000001</c:v>
                </c:pt>
                <c:pt idx="245">
                  <c:v>15016.250980000001</c:v>
                </c:pt>
                <c:pt idx="246">
                  <c:v>15016.35059</c:v>
                </c:pt>
                <c:pt idx="247">
                  <c:v>15016.45117</c:v>
                </c:pt>
                <c:pt idx="248">
                  <c:v>15016.55078</c:v>
                </c:pt>
                <c:pt idx="249">
                  <c:v>15016.650390000001</c:v>
                </c:pt>
                <c:pt idx="250">
                  <c:v>15615.250980000001</c:v>
                </c:pt>
                <c:pt idx="251">
                  <c:v>15615.35059</c:v>
                </c:pt>
                <c:pt idx="252">
                  <c:v>15615.45117</c:v>
                </c:pt>
                <c:pt idx="253">
                  <c:v>15615.55078</c:v>
                </c:pt>
                <c:pt idx="254">
                  <c:v>15615.650390000001</c:v>
                </c:pt>
                <c:pt idx="255">
                  <c:v>15615.750980000001</c:v>
                </c:pt>
                <c:pt idx="256">
                  <c:v>15615.85059</c:v>
                </c:pt>
                <c:pt idx="257">
                  <c:v>15615.95117</c:v>
                </c:pt>
                <c:pt idx="258">
                  <c:v>15616.05078</c:v>
                </c:pt>
                <c:pt idx="259">
                  <c:v>15616.150390000001</c:v>
                </c:pt>
                <c:pt idx="260">
                  <c:v>16214.95117</c:v>
                </c:pt>
                <c:pt idx="261">
                  <c:v>16215.05078</c:v>
                </c:pt>
                <c:pt idx="262">
                  <c:v>16215.150390000001</c:v>
                </c:pt>
                <c:pt idx="263">
                  <c:v>16215.250980000001</c:v>
                </c:pt>
                <c:pt idx="264">
                  <c:v>16215.35059</c:v>
                </c:pt>
                <c:pt idx="265">
                  <c:v>16215.45117</c:v>
                </c:pt>
                <c:pt idx="266">
                  <c:v>16215.55078</c:v>
                </c:pt>
                <c:pt idx="267">
                  <c:v>16215.650390000001</c:v>
                </c:pt>
                <c:pt idx="268">
                  <c:v>16215.750980000001</c:v>
                </c:pt>
                <c:pt idx="269">
                  <c:v>16215.85059</c:v>
                </c:pt>
                <c:pt idx="270">
                  <c:v>16815.550780000001</c:v>
                </c:pt>
                <c:pt idx="271">
                  <c:v>16815.650389999999</c:v>
                </c:pt>
                <c:pt idx="272">
                  <c:v>16815.75</c:v>
                </c:pt>
                <c:pt idx="273">
                  <c:v>16815.851559999999</c:v>
                </c:pt>
                <c:pt idx="274">
                  <c:v>16815.95117</c:v>
                </c:pt>
                <c:pt idx="275">
                  <c:v>16816.050780000001</c:v>
                </c:pt>
                <c:pt idx="276">
                  <c:v>16816.150389999999</c:v>
                </c:pt>
                <c:pt idx="277">
                  <c:v>16816.25</c:v>
                </c:pt>
                <c:pt idx="278">
                  <c:v>16816.351559999999</c:v>
                </c:pt>
                <c:pt idx="279">
                  <c:v>16816.45117</c:v>
                </c:pt>
                <c:pt idx="280">
                  <c:v>17415.25</c:v>
                </c:pt>
                <c:pt idx="281">
                  <c:v>17415.351559999999</c:v>
                </c:pt>
                <c:pt idx="282">
                  <c:v>17415.45117</c:v>
                </c:pt>
                <c:pt idx="283">
                  <c:v>17415.550780000001</c:v>
                </c:pt>
                <c:pt idx="284">
                  <c:v>17415.650389999999</c:v>
                </c:pt>
                <c:pt idx="285">
                  <c:v>17415.75</c:v>
                </c:pt>
                <c:pt idx="286">
                  <c:v>17415.851559999999</c:v>
                </c:pt>
                <c:pt idx="287">
                  <c:v>17415.95117</c:v>
                </c:pt>
                <c:pt idx="288">
                  <c:v>17416.050780000001</c:v>
                </c:pt>
                <c:pt idx="289">
                  <c:v>17416.150389999999</c:v>
                </c:pt>
                <c:pt idx="290">
                  <c:v>18014.851559999999</c:v>
                </c:pt>
                <c:pt idx="291">
                  <c:v>18014.95117</c:v>
                </c:pt>
                <c:pt idx="292">
                  <c:v>18015.050780000001</c:v>
                </c:pt>
                <c:pt idx="293">
                  <c:v>18015.150389999999</c:v>
                </c:pt>
                <c:pt idx="294">
                  <c:v>18015.25</c:v>
                </c:pt>
                <c:pt idx="295">
                  <c:v>18015.351559999999</c:v>
                </c:pt>
                <c:pt idx="296">
                  <c:v>18015.45117</c:v>
                </c:pt>
                <c:pt idx="297">
                  <c:v>18015.550780000001</c:v>
                </c:pt>
                <c:pt idx="298">
                  <c:v>18015.650389999999</c:v>
                </c:pt>
                <c:pt idx="299">
                  <c:v>18015.75</c:v>
                </c:pt>
                <c:pt idx="300">
                  <c:v>18615.550780000001</c:v>
                </c:pt>
                <c:pt idx="301">
                  <c:v>18615.650389999999</c:v>
                </c:pt>
                <c:pt idx="302">
                  <c:v>18615.75</c:v>
                </c:pt>
                <c:pt idx="303">
                  <c:v>18615.851559999999</c:v>
                </c:pt>
                <c:pt idx="304">
                  <c:v>18615.95117</c:v>
                </c:pt>
                <c:pt idx="305">
                  <c:v>18616.050780000001</c:v>
                </c:pt>
                <c:pt idx="306">
                  <c:v>18616.150389999999</c:v>
                </c:pt>
                <c:pt idx="307">
                  <c:v>18616.25</c:v>
                </c:pt>
                <c:pt idx="308">
                  <c:v>18616.351559999999</c:v>
                </c:pt>
                <c:pt idx="309">
                  <c:v>18616.45117</c:v>
                </c:pt>
                <c:pt idx="310">
                  <c:v>19215.251950000002</c:v>
                </c:pt>
                <c:pt idx="311">
                  <c:v>19215.351559999999</c:v>
                </c:pt>
                <c:pt idx="312">
                  <c:v>19215.45117</c:v>
                </c:pt>
                <c:pt idx="313">
                  <c:v>19215.550780000001</c:v>
                </c:pt>
                <c:pt idx="314">
                  <c:v>19215.650389999999</c:v>
                </c:pt>
                <c:pt idx="315">
                  <c:v>19215.751950000002</c:v>
                </c:pt>
                <c:pt idx="316">
                  <c:v>19215.851559999999</c:v>
                </c:pt>
                <c:pt idx="317">
                  <c:v>19215.95117</c:v>
                </c:pt>
                <c:pt idx="318">
                  <c:v>19216.050780000001</c:v>
                </c:pt>
                <c:pt idx="319">
                  <c:v>19216.150389999999</c:v>
                </c:pt>
                <c:pt idx="320">
                  <c:v>19814.95117</c:v>
                </c:pt>
                <c:pt idx="321">
                  <c:v>19815.050780000001</c:v>
                </c:pt>
                <c:pt idx="322">
                  <c:v>19815.150389999999</c:v>
                </c:pt>
                <c:pt idx="323">
                  <c:v>19815.251950000002</c:v>
                </c:pt>
                <c:pt idx="324">
                  <c:v>19815.351559999999</c:v>
                </c:pt>
                <c:pt idx="325">
                  <c:v>19815.45117</c:v>
                </c:pt>
                <c:pt idx="326">
                  <c:v>19815.550780000001</c:v>
                </c:pt>
                <c:pt idx="327">
                  <c:v>19815.650389999999</c:v>
                </c:pt>
                <c:pt idx="328">
                  <c:v>19815.751950000002</c:v>
                </c:pt>
                <c:pt idx="329">
                  <c:v>19815.851559999999</c:v>
                </c:pt>
                <c:pt idx="330">
                  <c:v>20415.751950000002</c:v>
                </c:pt>
                <c:pt idx="331">
                  <c:v>20415.851559999999</c:v>
                </c:pt>
                <c:pt idx="332">
                  <c:v>20415.95117</c:v>
                </c:pt>
                <c:pt idx="333">
                  <c:v>20416.050780000001</c:v>
                </c:pt>
                <c:pt idx="334">
                  <c:v>20416.150389999999</c:v>
                </c:pt>
                <c:pt idx="335">
                  <c:v>20416.251950000002</c:v>
                </c:pt>
                <c:pt idx="336">
                  <c:v>20416.351559999999</c:v>
                </c:pt>
                <c:pt idx="337">
                  <c:v>20416.45117</c:v>
                </c:pt>
                <c:pt idx="338">
                  <c:v>20416.550780000001</c:v>
                </c:pt>
                <c:pt idx="339">
                  <c:v>20416.650389999999</c:v>
                </c:pt>
                <c:pt idx="340">
                  <c:v>21015.550780000001</c:v>
                </c:pt>
                <c:pt idx="341">
                  <c:v>21015.650389999999</c:v>
                </c:pt>
                <c:pt idx="342">
                  <c:v>21015.751950000002</c:v>
                </c:pt>
                <c:pt idx="343">
                  <c:v>21015.851559999999</c:v>
                </c:pt>
                <c:pt idx="344">
                  <c:v>21015.95117</c:v>
                </c:pt>
                <c:pt idx="345">
                  <c:v>21016.050780000001</c:v>
                </c:pt>
                <c:pt idx="346">
                  <c:v>21016.150389999999</c:v>
                </c:pt>
                <c:pt idx="347">
                  <c:v>21016.251950000002</c:v>
                </c:pt>
                <c:pt idx="348">
                  <c:v>21016.351559999999</c:v>
                </c:pt>
                <c:pt idx="349">
                  <c:v>21016.45117</c:v>
                </c:pt>
                <c:pt idx="350">
                  <c:v>21615.45117</c:v>
                </c:pt>
                <c:pt idx="351">
                  <c:v>21615.550780000001</c:v>
                </c:pt>
                <c:pt idx="352">
                  <c:v>21615.650389999999</c:v>
                </c:pt>
                <c:pt idx="353">
                  <c:v>21615.751950000002</c:v>
                </c:pt>
                <c:pt idx="354">
                  <c:v>21615.851559999999</c:v>
                </c:pt>
                <c:pt idx="355">
                  <c:v>21615.95117</c:v>
                </c:pt>
                <c:pt idx="356">
                  <c:v>21616.050780000001</c:v>
                </c:pt>
                <c:pt idx="357">
                  <c:v>21616.150389999999</c:v>
                </c:pt>
                <c:pt idx="358">
                  <c:v>21616.251950000002</c:v>
                </c:pt>
                <c:pt idx="359">
                  <c:v>21616.351559999999</c:v>
                </c:pt>
                <c:pt idx="360">
                  <c:v>22215.351559999999</c:v>
                </c:pt>
                <c:pt idx="361">
                  <c:v>22215.45117</c:v>
                </c:pt>
                <c:pt idx="362">
                  <c:v>22215.550780000001</c:v>
                </c:pt>
                <c:pt idx="363">
                  <c:v>22215.650389999999</c:v>
                </c:pt>
                <c:pt idx="364">
                  <c:v>22215.751950000002</c:v>
                </c:pt>
                <c:pt idx="365">
                  <c:v>22215.851559999999</c:v>
                </c:pt>
                <c:pt idx="366">
                  <c:v>22215.95117</c:v>
                </c:pt>
                <c:pt idx="367">
                  <c:v>22216.050780000001</c:v>
                </c:pt>
                <c:pt idx="368">
                  <c:v>22216.150389999999</c:v>
                </c:pt>
                <c:pt idx="369">
                  <c:v>22216.251950000002</c:v>
                </c:pt>
                <c:pt idx="370">
                  <c:v>22815.251950000002</c:v>
                </c:pt>
                <c:pt idx="371">
                  <c:v>22815.351559999999</c:v>
                </c:pt>
                <c:pt idx="372">
                  <c:v>22815.45117</c:v>
                </c:pt>
                <c:pt idx="373">
                  <c:v>22815.550780000001</c:v>
                </c:pt>
                <c:pt idx="374">
                  <c:v>22815.650389999999</c:v>
                </c:pt>
                <c:pt idx="375">
                  <c:v>22815.751950000002</c:v>
                </c:pt>
                <c:pt idx="376">
                  <c:v>22815.851559999999</c:v>
                </c:pt>
                <c:pt idx="377">
                  <c:v>22815.95117</c:v>
                </c:pt>
                <c:pt idx="378">
                  <c:v>22816.050780000001</c:v>
                </c:pt>
                <c:pt idx="379">
                  <c:v>22816.150389999999</c:v>
                </c:pt>
                <c:pt idx="380">
                  <c:v>23414.95117</c:v>
                </c:pt>
                <c:pt idx="381">
                  <c:v>23415.050780000001</c:v>
                </c:pt>
                <c:pt idx="382">
                  <c:v>23415.150389999999</c:v>
                </c:pt>
                <c:pt idx="383">
                  <c:v>23415.251950000002</c:v>
                </c:pt>
                <c:pt idx="384">
                  <c:v>23415.351559999999</c:v>
                </c:pt>
                <c:pt idx="385">
                  <c:v>23415.45117</c:v>
                </c:pt>
                <c:pt idx="386">
                  <c:v>23415.550780000001</c:v>
                </c:pt>
                <c:pt idx="387">
                  <c:v>23415.650389999999</c:v>
                </c:pt>
                <c:pt idx="388">
                  <c:v>23415.751950000002</c:v>
                </c:pt>
                <c:pt idx="389">
                  <c:v>23415.851559999999</c:v>
                </c:pt>
                <c:pt idx="390">
                  <c:v>24014.95117</c:v>
                </c:pt>
                <c:pt idx="391">
                  <c:v>24015.050780000001</c:v>
                </c:pt>
                <c:pt idx="392">
                  <c:v>24015.150389999999</c:v>
                </c:pt>
                <c:pt idx="393">
                  <c:v>24015.251950000002</c:v>
                </c:pt>
                <c:pt idx="394">
                  <c:v>24015.351559999999</c:v>
                </c:pt>
                <c:pt idx="395">
                  <c:v>24015.45117</c:v>
                </c:pt>
                <c:pt idx="396">
                  <c:v>24015.550780000001</c:v>
                </c:pt>
                <c:pt idx="397">
                  <c:v>24015.650389999999</c:v>
                </c:pt>
                <c:pt idx="398">
                  <c:v>24015.751950000002</c:v>
                </c:pt>
                <c:pt idx="399">
                  <c:v>24015.851559999999</c:v>
                </c:pt>
                <c:pt idx="400">
                  <c:v>24615.650389999999</c:v>
                </c:pt>
                <c:pt idx="401">
                  <c:v>24615.751950000002</c:v>
                </c:pt>
                <c:pt idx="402">
                  <c:v>24615.851559999999</c:v>
                </c:pt>
                <c:pt idx="403">
                  <c:v>24615.95117</c:v>
                </c:pt>
                <c:pt idx="404">
                  <c:v>24616.050780000001</c:v>
                </c:pt>
                <c:pt idx="405">
                  <c:v>24616.150389999999</c:v>
                </c:pt>
                <c:pt idx="406">
                  <c:v>24616.251950000002</c:v>
                </c:pt>
                <c:pt idx="407">
                  <c:v>24616.351559999999</c:v>
                </c:pt>
                <c:pt idx="408">
                  <c:v>24616.45117</c:v>
                </c:pt>
                <c:pt idx="409">
                  <c:v>24616.550780000001</c:v>
                </c:pt>
                <c:pt idx="410">
                  <c:v>25215.45117</c:v>
                </c:pt>
                <c:pt idx="411">
                  <c:v>25215.550780000001</c:v>
                </c:pt>
                <c:pt idx="412">
                  <c:v>25215.650389999999</c:v>
                </c:pt>
                <c:pt idx="413">
                  <c:v>25215.751950000002</c:v>
                </c:pt>
                <c:pt idx="414">
                  <c:v>25215.851559999999</c:v>
                </c:pt>
                <c:pt idx="415">
                  <c:v>25215.95117</c:v>
                </c:pt>
                <c:pt idx="416">
                  <c:v>25216.050780000001</c:v>
                </c:pt>
                <c:pt idx="417">
                  <c:v>25216.150389999999</c:v>
                </c:pt>
                <c:pt idx="418">
                  <c:v>25216.251950000002</c:v>
                </c:pt>
                <c:pt idx="419">
                  <c:v>25216.351559999999</c:v>
                </c:pt>
                <c:pt idx="420">
                  <c:v>25815.851559999999</c:v>
                </c:pt>
                <c:pt idx="421">
                  <c:v>25815.95117</c:v>
                </c:pt>
                <c:pt idx="422">
                  <c:v>25816.050780000001</c:v>
                </c:pt>
                <c:pt idx="423">
                  <c:v>25816.150389999999</c:v>
                </c:pt>
                <c:pt idx="424">
                  <c:v>25816.251950000002</c:v>
                </c:pt>
                <c:pt idx="425">
                  <c:v>25816.351559999999</c:v>
                </c:pt>
                <c:pt idx="426">
                  <c:v>25816.45117</c:v>
                </c:pt>
                <c:pt idx="427">
                  <c:v>25816.550780000001</c:v>
                </c:pt>
                <c:pt idx="428">
                  <c:v>25816.650389999999</c:v>
                </c:pt>
                <c:pt idx="429">
                  <c:v>25816.751950000002</c:v>
                </c:pt>
                <c:pt idx="430">
                  <c:v>26415.050780000001</c:v>
                </c:pt>
                <c:pt idx="431">
                  <c:v>26415.152340000001</c:v>
                </c:pt>
                <c:pt idx="432">
                  <c:v>26415.251950000002</c:v>
                </c:pt>
                <c:pt idx="433">
                  <c:v>26415.351559999999</c:v>
                </c:pt>
                <c:pt idx="434">
                  <c:v>26415.45117</c:v>
                </c:pt>
                <c:pt idx="435">
                  <c:v>26415.550780000001</c:v>
                </c:pt>
                <c:pt idx="436">
                  <c:v>26415.652340000001</c:v>
                </c:pt>
                <c:pt idx="437">
                  <c:v>26415.751950000002</c:v>
                </c:pt>
                <c:pt idx="438">
                  <c:v>26415.851559999999</c:v>
                </c:pt>
                <c:pt idx="439">
                  <c:v>26415.95117</c:v>
                </c:pt>
                <c:pt idx="440">
                  <c:v>27015.751950000002</c:v>
                </c:pt>
                <c:pt idx="441">
                  <c:v>27015.851559999999</c:v>
                </c:pt>
                <c:pt idx="442">
                  <c:v>27015.95117</c:v>
                </c:pt>
                <c:pt idx="443">
                  <c:v>27016.050780000001</c:v>
                </c:pt>
                <c:pt idx="444">
                  <c:v>27016.152340000001</c:v>
                </c:pt>
                <c:pt idx="445">
                  <c:v>27016.251950000002</c:v>
                </c:pt>
                <c:pt idx="446">
                  <c:v>27016.351559999999</c:v>
                </c:pt>
                <c:pt idx="447">
                  <c:v>27016.45117</c:v>
                </c:pt>
                <c:pt idx="448">
                  <c:v>27016.550780000001</c:v>
                </c:pt>
                <c:pt idx="449">
                  <c:v>27016.652340000001</c:v>
                </c:pt>
                <c:pt idx="450">
                  <c:v>27615.351559999999</c:v>
                </c:pt>
                <c:pt idx="451">
                  <c:v>27615.45117</c:v>
                </c:pt>
                <c:pt idx="452">
                  <c:v>27615.550780000001</c:v>
                </c:pt>
                <c:pt idx="453">
                  <c:v>27615.652340000001</c:v>
                </c:pt>
                <c:pt idx="454">
                  <c:v>27615.751950000002</c:v>
                </c:pt>
                <c:pt idx="455">
                  <c:v>27615.851559999999</c:v>
                </c:pt>
                <c:pt idx="456">
                  <c:v>27615.95117</c:v>
                </c:pt>
                <c:pt idx="457">
                  <c:v>27616.050780000001</c:v>
                </c:pt>
                <c:pt idx="458">
                  <c:v>27616.152340000001</c:v>
                </c:pt>
                <c:pt idx="459">
                  <c:v>27616.251950000002</c:v>
                </c:pt>
                <c:pt idx="460">
                  <c:v>28215.050780000001</c:v>
                </c:pt>
                <c:pt idx="461">
                  <c:v>28215.152340000001</c:v>
                </c:pt>
                <c:pt idx="462">
                  <c:v>28215.251950000002</c:v>
                </c:pt>
                <c:pt idx="463">
                  <c:v>28215.351559999999</c:v>
                </c:pt>
                <c:pt idx="464">
                  <c:v>28215.45117</c:v>
                </c:pt>
                <c:pt idx="465">
                  <c:v>28215.550780000001</c:v>
                </c:pt>
                <c:pt idx="466">
                  <c:v>28215.652340000001</c:v>
                </c:pt>
                <c:pt idx="467">
                  <c:v>28215.751950000002</c:v>
                </c:pt>
                <c:pt idx="468">
                  <c:v>28215.851559999999</c:v>
                </c:pt>
                <c:pt idx="469">
                  <c:v>28215.95117</c:v>
                </c:pt>
                <c:pt idx="470">
                  <c:v>28815.152340000001</c:v>
                </c:pt>
                <c:pt idx="471">
                  <c:v>28815.251950000002</c:v>
                </c:pt>
                <c:pt idx="472">
                  <c:v>28815.351559999999</c:v>
                </c:pt>
                <c:pt idx="473">
                  <c:v>28815.45117</c:v>
                </c:pt>
                <c:pt idx="474">
                  <c:v>28815.550780000001</c:v>
                </c:pt>
                <c:pt idx="475">
                  <c:v>28815.652340000001</c:v>
                </c:pt>
                <c:pt idx="476">
                  <c:v>28815.751950000002</c:v>
                </c:pt>
                <c:pt idx="477">
                  <c:v>28815.851559999999</c:v>
                </c:pt>
                <c:pt idx="478">
                  <c:v>28815.95117</c:v>
                </c:pt>
                <c:pt idx="479">
                  <c:v>28816.050780000001</c:v>
                </c:pt>
                <c:pt idx="480">
                  <c:v>29415.751950000002</c:v>
                </c:pt>
                <c:pt idx="481">
                  <c:v>29415.851559999999</c:v>
                </c:pt>
                <c:pt idx="482">
                  <c:v>29415.95117</c:v>
                </c:pt>
                <c:pt idx="483">
                  <c:v>29416.050780000001</c:v>
                </c:pt>
                <c:pt idx="484">
                  <c:v>29416.152340000001</c:v>
                </c:pt>
                <c:pt idx="485">
                  <c:v>29416.251950000002</c:v>
                </c:pt>
                <c:pt idx="486">
                  <c:v>29416.351559999999</c:v>
                </c:pt>
                <c:pt idx="487">
                  <c:v>29416.45117</c:v>
                </c:pt>
                <c:pt idx="488">
                  <c:v>29416.550780000001</c:v>
                </c:pt>
                <c:pt idx="489">
                  <c:v>29416.652340000001</c:v>
                </c:pt>
                <c:pt idx="490">
                  <c:v>30015.152340000001</c:v>
                </c:pt>
                <c:pt idx="491">
                  <c:v>30015.251950000002</c:v>
                </c:pt>
                <c:pt idx="492">
                  <c:v>30015.351559999999</c:v>
                </c:pt>
                <c:pt idx="493">
                  <c:v>30015.45117</c:v>
                </c:pt>
                <c:pt idx="494">
                  <c:v>30015.550780000001</c:v>
                </c:pt>
                <c:pt idx="495">
                  <c:v>30015.652340000001</c:v>
                </c:pt>
                <c:pt idx="496">
                  <c:v>30015.751950000002</c:v>
                </c:pt>
                <c:pt idx="497">
                  <c:v>30015.851559999999</c:v>
                </c:pt>
                <c:pt idx="498">
                  <c:v>30015.95117</c:v>
                </c:pt>
                <c:pt idx="499">
                  <c:v>30016.050780000001</c:v>
                </c:pt>
                <c:pt idx="500">
                  <c:v>30614.851559999999</c:v>
                </c:pt>
                <c:pt idx="501">
                  <c:v>30614.95117</c:v>
                </c:pt>
                <c:pt idx="502">
                  <c:v>30615.050780000001</c:v>
                </c:pt>
                <c:pt idx="503">
                  <c:v>30615.152340000001</c:v>
                </c:pt>
                <c:pt idx="504">
                  <c:v>30615.251950000002</c:v>
                </c:pt>
                <c:pt idx="505">
                  <c:v>30615.351559999999</c:v>
                </c:pt>
                <c:pt idx="506">
                  <c:v>30615.45117</c:v>
                </c:pt>
                <c:pt idx="507">
                  <c:v>30615.550780000001</c:v>
                </c:pt>
                <c:pt idx="508">
                  <c:v>30615.652340000001</c:v>
                </c:pt>
                <c:pt idx="509">
                  <c:v>30615.751950000002</c:v>
                </c:pt>
                <c:pt idx="510">
                  <c:v>31215.751950000002</c:v>
                </c:pt>
                <c:pt idx="511">
                  <c:v>31215.851559999999</c:v>
                </c:pt>
                <c:pt idx="512">
                  <c:v>31215.95117</c:v>
                </c:pt>
                <c:pt idx="513">
                  <c:v>31216.050780000001</c:v>
                </c:pt>
                <c:pt idx="514">
                  <c:v>31216.152340000001</c:v>
                </c:pt>
                <c:pt idx="515">
                  <c:v>31216.251950000002</c:v>
                </c:pt>
                <c:pt idx="516">
                  <c:v>31216.351559999999</c:v>
                </c:pt>
                <c:pt idx="517">
                  <c:v>31216.45117</c:v>
                </c:pt>
                <c:pt idx="518">
                  <c:v>31216.550780000001</c:v>
                </c:pt>
                <c:pt idx="519">
                  <c:v>31216.652340000001</c:v>
                </c:pt>
                <c:pt idx="520">
                  <c:v>31815.45117</c:v>
                </c:pt>
                <c:pt idx="521">
                  <c:v>31815.550780000001</c:v>
                </c:pt>
                <c:pt idx="522">
                  <c:v>31815.652340000001</c:v>
                </c:pt>
                <c:pt idx="523">
                  <c:v>31815.751950000002</c:v>
                </c:pt>
                <c:pt idx="524">
                  <c:v>31815.851559999999</c:v>
                </c:pt>
                <c:pt idx="525">
                  <c:v>31815.95117</c:v>
                </c:pt>
                <c:pt idx="526">
                  <c:v>31816.050780000001</c:v>
                </c:pt>
                <c:pt idx="527">
                  <c:v>31816.152340000001</c:v>
                </c:pt>
                <c:pt idx="528">
                  <c:v>31816.251950000002</c:v>
                </c:pt>
                <c:pt idx="529">
                  <c:v>31816.351559999999</c:v>
                </c:pt>
                <c:pt idx="530">
                  <c:v>32415.550780000001</c:v>
                </c:pt>
                <c:pt idx="531">
                  <c:v>32415.652340000001</c:v>
                </c:pt>
                <c:pt idx="532">
                  <c:v>32415.751950000002</c:v>
                </c:pt>
                <c:pt idx="533">
                  <c:v>32415.851559999999</c:v>
                </c:pt>
                <c:pt idx="534">
                  <c:v>32415.95117</c:v>
                </c:pt>
                <c:pt idx="535">
                  <c:v>32416.050780000001</c:v>
                </c:pt>
                <c:pt idx="536">
                  <c:v>32416.152340000001</c:v>
                </c:pt>
                <c:pt idx="537">
                  <c:v>32416.251950000002</c:v>
                </c:pt>
                <c:pt idx="538">
                  <c:v>32416.351559999999</c:v>
                </c:pt>
                <c:pt idx="539">
                  <c:v>32416.45117</c:v>
                </c:pt>
                <c:pt idx="540">
                  <c:v>33015.152340000001</c:v>
                </c:pt>
                <c:pt idx="541">
                  <c:v>33015.25</c:v>
                </c:pt>
                <c:pt idx="542">
                  <c:v>33015.351560000003</c:v>
                </c:pt>
                <c:pt idx="543">
                  <c:v>33015.453130000002</c:v>
                </c:pt>
                <c:pt idx="544">
                  <c:v>33015.550779999998</c:v>
                </c:pt>
                <c:pt idx="545">
                  <c:v>33015.652340000001</c:v>
                </c:pt>
                <c:pt idx="546">
                  <c:v>33015.75</c:v>
                </c:pt>
                <c:pt idx="547">
                  <c:v>33015.851560000003</c:v>
                </c:pt>
                <c:pt idx="548">
                  <c:v>33015.953130000002</c:v>
                </c:pt>
                <c:pt idx="549">
                  <c:v>33016.050779999998</c:v>
                </c:pt>
                <c:pt idx="550">
                  <c:v>33615.050779999998</c:v>
                </c:pt>
                <c:pt idx="551">
                  <c:v>33615.152340000001</c:v>
                </c:pt>
                <c:pt idx="552">
                  <c:v>33615.25</c:v>
                </c:pt>
                <c:pt idx="553">
                  <c:v>33615.351560000003</c:v>
                </c:pt>
                <c:pt idx="554">
                  <c:v>33615.453130000002</c:v>
                </c:pt>
                <c:pt idx="555">
                  <c:v>33615.550779999998</c:v>
                </c:pt>
                <c:pt idx="556">
                  <c:v>33615.652340000001</c:v>
                </c:pt>
                <c:pt idx="557">
                  <c:v>33615.75</c:v>
                </c:pt>
                <c:pt idx="558">
                  <c:v>33615.851560000003</c:v>
                </c:pt>
                <c:pt idx="559">
                  <c:v>33615.953130000002</c:v>
                </c:pt>
                <c:pt idx="560">
                  <c:v>34215.851560000003</c:v>
                </c:pt>
                <c:pt idx="561">
                  <c:v>34215.953130000002</c:v>
                </c:pt>
                <c:pt idx="562">
                  <c:v>34216.050779999998</c:v>
                </c:pt>
                <c:pt idx="563">
                  <c:v>34216.152340000001</c:v>
                </c:pt>
                <c:pt idx="564">
                  <c:v>34216.25</c:v>
                </c:pt>
                <c:pt idx="565">
                  <c:v>34216.351560000003</c:v>
                </c:pt>
                <c:pt idx="566">
                  <c:v>34216.453130000002</c:v>
                </c:pt>
                <c:pt idx="567">
                  <c:v>34216.550779999998</c:v>
                </c:pt>
                <c:pt idx="568">
                  <c:v>34216.652340000001</c:v>
                </c:pt>
                <c:pt idx="569">
                  <c:v>34216.75</c:v>
                </c:pt>
                <c:pt idx="570">
                  <c:v>34815.652340000001</c:v>
                </c:pt>
                <c:pt idx="571">
                  <c:v>34815.75</c:v>
                </c:pt>
                <c:pt idx="572">
                  <c:v>34815.851560000003</c:v>
                </c:pt>
                <c:pt idx="573">
                  <c:v>34815.953130000002</c:v>
                </c:pt>
                <c:pt idx="574">
                  <c:v>34816.050779999998</c:v>
                </c:pt>
                <c:pt idx="575">
                  <c:v>34816.152340000001</c:v>
                </c:pt>
                <c:pt idx="576">
                  <c:v>34816.25</c:v>
                </c:pt>
                <c:pt idx="577">
                  <c:v>34816.351560000003</c:v>
                </c:pt>
                <c:pt idx="578">
                  <c:v>34816.453130000002</c:v>
                </c:pt>
                <c:pt idx="579">
                  <c:v>34816.550779999998</c:v>
                </c:pt>
                <c:pt idx="580">
                  <c:v>35415.050779999998</c:v>
                </c:pt>
                <c:pt idx="581">
                  <c:v>35415.152340000001</c:v>
                </c:pt>
                <c:pt idx="582">
                  <c:v>35415.25</c:v>
                </c:pt>
                <c:pt idx="583">
                  <c:v>35415.351560000003</c:v>
                </c:pt>
                <c:pt idx="584">
                  <c:v>35415.453130000002</c:v>
                </c:pt>
                <c:pt idx="585">
                  <c:v>35415.550779999998</c:v>
                </c:pt>
                <c:pt idx="586">
                  <c:v>35415.652340000001</c:v>
                </c:pt>
                <c:pt idx="587">
                  <c:v>35415.75</c:v>
                </c:pt>
                <c:pt idx="588">
                  <c:v>35415.851560000003</c:v>
                </c:pt>
                <c:pt idx="589">
                  <c:v>35415.953130000002</c:v>
                </c:pt>
                <c:pt idx="590">
                  <c:v>36014.953130000002</c:v>
                </c:pt>
                <c:pt idx="591">
                  <c:v>36015.050779999998</c:v>
                </c:pt>
                <c:pt idx="592">
                  <c:v>36015.152340000001</c:v>
                </c:pt>
                <c:pt idx="593">
                  <c:v>36015.25</c:v>
                </c:pt>
                <c:pt idx="594">
                  <c:v>36015.351560000003</c:v>
                </c:pt>
                <c:pt idx="595">
                  <c:v>36015.453130000002</c:v>
                </c:pt>
                <c:pt idx="596">
                  <c:v>36015.550779999998</c:v>
                </c:pt>
                <c:pt idx="597">
                  <c:v>36015.652340000001</c:v>
                </c:pt>
                <c:pt idx="598">
                  <c:v>36015.75</c:v>
                </c:pt>
                <c:pt idx="599">
                  <c:v>36015.851560000003</c:v>
                </c:pt>
                <c:pt idx="600">
                  <c:v>39615.753909999999</c:v>
                </c:pt>
                <c:pt idx="601">
                  <c:v>39615.851560000003</c:v>
                </c:pt>
                <c:pt idx="602">
                  <c:v>39615.953130000002</c:v>
                </c:pt>
                <c:pt idx="603">
                  <c:v>39616.050779999998</c:v>
                </c:pt>
                <c:pt idx="604">
                  <c:v>39616.152340000001</c:v>
                </c:pt>
                <c:pt idx="605">
                  <c:v>39616.253909999999</c:v>
                </c:pt>
                <c:pt idx="606">
                  <c:v>39616.351560000003</c:v>
                </c:pt>
                <c:pt idx="607">
                  <c:v>39616.453130000002</c:v>
                </c:pt>
                <c:pt idx="608">
                  <c:v>39616.550779999998</c:v>
                </c:pt>
                <c:pt idx="609">
                  <c:v>39616.652340000001</c:v>
                </c:pt>
                <c:pt idx="610">
                  <c:v>43215.550779999998</c:v>
                </c:pt>
                <c:pt idx="611">
                  <c:v>43215.652340000001</c:v>
                </c:pt>
                <c:pt idx="612">
                  <c:v>43215.753909999999</c:v>
                </c:pt>
                <c:pt idx="613">
                  <c:v>43215.851560000003</c:v>
                </c:pt>
                <c:pt idx="614">
                  <c:v>43215.953130000002</c:v>
                </c:pt>
                <c:pt idx="615">
                  <c:v>43216.050779999998</c:v>
                </c:pt>
                <c:pt idx="616">
                  <c:v>43216.152340000001</c:v>
                </c:pt>
                <c:pt idx="617">
                  <c:v>43216.253909999999</c:v>
                </c:pt>
                <c:pt idx="618">
                  <c:v>43216.351560000003</c:v>
                </c:pt>
                <c:pt idx="619">
                  <c:v>43216.453130000002</c:v>
                </c:pt>
                <c:pt idx="620">
                  <c:v>46814.851560000003</c:v>
                </c:pt>
                <c:pt idx="621">
                  <c:v>46814.953130000002</c:v>
                </c:pt>
                <c:pt idx="622">
                  <c:v>46815.050779999998</c:v>
                </c:pt>
                <c:pt idx="623">
                  <c:v>46815.152340000001</c:v>
                </c:pt>
                <c:pt idx="624">
                  <c:v>46815.253909999999</c:v>
                </c:pt>
                <c:pt idx="625">
                  <c:v>46815.351560000003</c:v>
                </c:pt>
                <c:pt idx="626">
                  <c:v>46815.453130000002</c:v>
                </c:pt>
                <c:pt idx="627">
                  <c:v>46815.550779999998</c:v>
                </c:pt>
                <c:pt idx="628">
                  <c:v>46815.652340000001</c:v>
                </c:pt>
                <c:pt idx="629">
                  <c:v>46815.753909999999</c:v>
                </c:pt>
                <c:pt idx="630">
                  <c:v>50415.652340000001</c:v>
                </c:pt>
                <c:pt idx="631">
                  <c:v>50415.753909999999</c:v>
                </c:pt>
                <c:pt idx="632">
                  <c:v>50415.851560000003</c:v>
                </c:pt>
                <c:pt idx="633">
                  <c:v>50415.953130000002</c:v>
                </c:pt>
                <c:pt idx="634">
                  <c:v>50416.050779999998</c:v>
                </c:pt>
                <c:pt idx="635">
                  <c:v>50416.152340000001</c:v>
                </c:pt>
                <c:pt idx="636">
                  <c:v>50416.253909999999</c:v>
                </c:pt>
                <c:pt idx="637">
                  <c:v>50416.351560000003</c:v>
                </c:pt>
                <c:pt idx="638">
                  <c:v>50416.453130000002</c:v>
                </c:pt>
                <c:pt idx="639">
                  <c:v>50416.550779999998</c:v>
                </c:pt>
                <c:pt idx="640">
                  <c:v>54015.554689999997</c:v>
                </c:pt>
                <c:pt idx="641">
                  <c:v>54015.652340000001</c:v>
                </c:pt>
                <c:pt idx="642">
                  <c:v>54015.753909999999</c:v>
                </c:pt>
                <c:pt idx="643">
                  <c:v>54015.851560000003</c:v>
                </c:pt>
                <c:pt idx="644">
                  <c:v>54015.953130000002</c:v>
                </c:pt>
                <c:pt idx="645">
                  <c:v>54016.054689999997</c:v>
                </c:pt>
                <c:pt idx="646">
                  <c:v>54016.152340000001</c:v>
                </c:pt>
                <c:pt idx="647">
                  <c:v>54016.253909999999</c:v>
                </c:pt>
                <c:pt idx="648">
                  <c:v>54016.351560000003</c:v>
                </c:pt>
                <c:pt idx="649">
                  <c:v>54016.453130000002</c:v>
                </c:pt>
                <c:pt idx="650">
                  <c:v>57615.554689999997</c:v>
                </c:pt>
                <c:pt idx="651">
                  <c:v>57615.652340000001</c:v>
                </c:pt>
                <c:pt idx="652">
                  <c:v>57615.753909999999</c:v>
                </c:pt>
                <c:pt idx="653">
                  <c:v>57615.851560000003</c:v>
                </c:pt>
                <c:pt idx="654">
                  <c:v>57615.953130000002</c:v>
                </c:pt>
                <c:pt idx="655">
                  <c:v>57616.054689999997</c:v>
                </c:pt>
                <c:pt idx="656">
                  <c:v>57616.152340000001</c:v>
                </c:pt>
                <c:pt idx="657">
                  <c:v>57616.253909999999</c:v>
                </c:pt>
                <c:pt idx="658">
                  <c:v>57616.351560000003</c:v>
                </c:pt>
                <c:pt idx="659">
                  <c:v>57616.453130000002</c:v>
                </c:pt>
                <c:pt idx="660">
                  <c:v>61215.351560000003</c:v>
                </c:pt>
                <c:pt idx="661">
                  <c:v>61215.453130000002</c:v>
                </c:pt>
                <c:pt idx="662">
                  <c:v>61215.554689999997</c:v>
                </c:pt>
                <c:pt idx="663">
                  <c:v>61215.652340000001</c:v>
                </c:pt>
                <c:pt idx="664">
                  <c:v>61215.753909999999</c:v>
                </c:pt>
                <c:pt idx="665">
                  <c:v>61215.851560000003</c:v>
                </c:pt>
                <c:pt idx="666">
                  <c:v>61215.953130000002</c:v>
                </c:pt>
                <c:pt idx="667">
                  <c:v>61216.054689999997</c:v>
                </c:pt>
                <c:pt idx="668">
                  <c:v>61216.152340000001</c:v>
                </c:pt>
                <c:pt idx="669">
                  <c:v>61216.253909999999</c:v>
                </c:pt>
                <c:pt idx="670">
                  <c:v>64815.253909999999</c:v>
                </c:pt>
                <c:pt idx="671">
                  <c:v>64815.351560000003</c:v>
                </c:pt>
                <c:pt idx="672">
                  <c:v>64815.453130000002</c:v>
                </c:pt>
                <c:pt idx="673">
                  <c:v>64815.554689999997</c:v>
                </c:pt>
                <c:pt idx="674">
                  <c:v>64815.652340000001</c:v>
                </c:pt>
                <c:pt idx="675">
                  <c:v>64815.753909999999</c:v>
                </c:pt>
                <c:pt idx="676">
                  <c:v>64815.851560000003</c:v>
                </c:pt>
                <c:pt idx="677">
                  <c:v>64815.953130000002</c:v>
                </c:pt>
                <c:pt idx="678">
                  <c:v>64816.054689999997</c:v>
                </c:pt>
                <c:pt idx="679">
                  <c:v>64816.152340000001</c:v>
                </c:pt>
                <c:pt idx="680">
                  <c:v>68415.554690000004</c:v>
                </c:pt>
                <c:pt idx="681">
                  <c:v>68415.65625</c:v>
                </c:pt>
                <c:pt idx="682">
                  <c:v>68415.75</c:v>
                </c:pt>
                <c:pt idx="683">
                  <c:v>68415.851559999996</c:v>
                </c:pt>
                <c:pt idx="684">
                  <c:v>68415.953129999994</c:v>
                </c:pt>
                <c:pt idx="685">
                  <c:v>68416.054690000004</c:v>
                </c:pt>
                <c:pt idx="686">
                  <c:v>68416.15625</c:v>
                </c:pt>
                <c:pt idx="687">
                  <c:v>68416.25</c:v>
                </c:pt>
                <c:pt idx="688">
                  <c:v>68416.351559999996</c:v>
                </c:pt>
                <c:pt idx="689">
                  <c:v>68416.453129999994</c:v>
                </c:pt>
                <c:pt idx="690">
                  <c:v>72014.953129999994</c:v>
                </c:pt>
                <c:pt idx="691">
                  <c:v>72015.054690000004</c:v>
                </c:pt>
                <c:pt idx="692">
                  <c:v>72015.15625</c:v>
                </c:pt>
                <c:pt idx="693">
                  <c:v>72015.25</c:v>
                </c:pt>
                <c:pt idx="694">
                  <c:v>72015.351559999996</c:v>
                </c:pt>
                <c:pt idx="695">
                  <c:v>72015.453129999994</c:v>
                </c:pt>
                <c:pt idx="696">
                  <c:v>72015.554690000004</c:v>
                </c:pt>
                <c:pt idx="697">
                  <c:v>72015.65625</c:v>
                </c:pt>
                <c:pt idx="698">
                  <c:v>72015.75</c:v>
                </c:pt>
                <c:pt idx="699">
                  <c:v>72015.851559999996</c:v>
                </c:pt>
                <c:pt idx="700">
                  <c:v>75615.851559999996</c:v>
                </c:pt>
                <c:pt idx="701">
                  <c:v>75615.953129999994</c:v>
                </c:pt>
                <c:pt idx="702">
                  <c:v>75616.054690000004</c:v>
                </c:pt>
                <c:pt idx="703">
                  <c:v>75616.15625</c:v>
                </c:pt>
                <c:pt idx="704">
                  <c:v>75616.257809999996</c:v>
                </c:pt>
                <c:pt idx="705">
                  <c:v>75616.351559999996</c:v>
                </c:pt>
                <c:pt idx="706">
                  <c:v>75616.453129999994</c:v>
                </c:pt>
                <c:pt idx="707">
                  <c:v>75616.554690000004</c:v>
                </c:pt>
                <c:pt idx="708">
                  <c:v>75616.65625</c:v>
                </c:pt>
                <c:pt idx="709">
                  <c:v>75616.757809999996</c:v>
                </c:pt>
                <c:pt idx="710">
                  <c:v>79215.757809999996</c:v>
                </c:pt>
                <c:pt idx="711">
                  <c:v>79215.851559999996</c:v>
                </c:pt>
                <c:pt idx="712">
                  <c:v>79215.953129999994</c:v>
                </c:pt>
                <c:pt idx="713">
                  <c:v>79216.054690000004</c:v>
                </c:pt>
                <c:pt idx="714">
                  <c:v>79216.15625</c:v>
                </c:pt>
                <c:pt idx="715">
                  <c:v>79216.257809999996</c:v>
                </c:pt>
                <c:pt idx="716">
                  <c:v>79216.351559999996</c:v>
                </c:pt>
                <c:pt idx="717">
                  <c:v>79216.453129999994</c:v>
                </c:pt>
                <c:pt idx="718">
                  <c:v>79216.554690000004</c:v>
                </c:pt>
                <c:pt idx="719">
                  <c:v>79216.65625</c:v>
                </c:pt>
                <c:pt idx="720">
                  <c:v>82815.15625</c:v>
                </c:pt>
                <c:pt idx="721">
                  <c:v>82815.257809999996</c:v>
                </c:pt>
                <c:pt idx="722">
                  <c:v>82815.351559999996</c:v>
                </c:pt>
                <c:pt idx="723">
                  <c:v>82815.453129999994</c:v>
                </c:pt>
                <c:pt idx="724">
                  <c:v>82815.554690000004</c:v>
                </c:pt>
                <c:pt idx="725">
                  <c:v>82815.65625</c:v>
                </c:pt>
                <c:pt idx="726">
                  <c:v>82815.757809999996</c:v>
                </c:pt>
                <c:pt idx="727">
                  <c:v>82815.851559999996</c:v>
                </c:pt>
                <c:pt idx="728">
                  <c:v>82815.953129999994</c:v>
                </c:pt>
                <c:pt idx="729">
                  <c:v>82816.054690000004</c:v>
                </c:pt>
                <c:pt idx="730">
                  <c:v>86415.054690000004</c:v>
                </c:pt>
                <c:pt idx="731">
                  <c:v>86415.15625</c:v>
                </c:pt>
                <c:pt idx="732">
                  <c:v>86415.257809999996</c:v>
                </c:pt>
                <c:pt idx="733">
                  <c:v>86415.351559999996</c:v>
                </c:pt>
                <c:pt idx="734">
                  <c:v>86415.453129999994</c:v>
                </c:pt>
                <c:pt idx="735">
                  <c:v>86415.554690000004</c:v>
                </c:pt>
                <c:pt idx="736">
                  <c:v>86415.65625</c:v>
                </c:pt>
                <c:pt idx="737">
                  <c:v>86415.757809999996</c:v>
                </c:pt>
                <c:pt idx="738">
                  <c:v>86415.851559999996</c:v>
                </c:pt>
                <c:pt idx="739">
                  <c:v>86415.953129999994</c:v>
                </c:pt>
                <c:pt idx="740">
                  <c:v>90015.453129999994</c:v>
                </c:pt>
                <c:pt idx="741">
                  <c:v>90015.554690000004</c:v>
                </c:pt>
                <c:pt idx="742">
                  <c:v>90015.65625</c:v>
                </c:pt>
                <c:pt idx="743">
                  <c:v>90015.757809999996</c:v>
                </c:pt>
                <c:pt idx="744">
                  <c:v>90015.851559999996</c:v>
                </c:pt>
                <c:pt idx="745">
                  <c:v>90015.953129999994</c:v>
                </c:pt>
                <c:pt idx="746">
                  <c:v>90016.054690000004</c:v>
                </c:pt>
                <c:pt idx="747">
                  <c:v>90016.15625</c:v>
                </c:pt>
                <c:pt idx="748">
                  <c:v>90016.257809999996</c:v>
                </c:pt>
                <c:pt idx="749">
                  <c:v>90016.351559999996</c:v>
                </c:pt>
                <c:pt idx="750">
                  <c:v>93614.851559999996</c:v>
                </c:pt>
                <c:pt idx="751">
                  <c:v>93614.953129999994</c:v>
                </c:pt>
                <c:pt idx="752">
                  <c:v>93615.054690000004</c:v>
                </c:pt>
                <c:pt idx="753">
                  <c:v>93615.15625</c:v>
                </c:pt>
                <c:pt idx="754">
                  <c:v>93615.257809999996</c:v>
                </c:pt>
                <c:pt idx="755">
                  <c:v>93615.351559999996</c:v>
                </c:pt>
                <c:pt idx="756">
                  <c:v>93615.453129999994</c:v>
                </c:pt>
                <c:pt idx="757">
                  <c:v>93615.554690000004</c:v>
                </c:pt>
                <c:pt idx="758">
                  <c:v>93615.65625</c:v>
                </c:pt>
                <c:pt idx="759">
                  <c:v>93615.757809999996</c:v>
                </c:pt>
                <c:pt idx="760">
                  <c:v>97215.65625</c:v>
                </c:pt>
                <c:pt idx="761">
                  <c:v>97215.757809999996</c:v>
                </c:pt>
                <c:pt idx="762">
                  <c:v>97215.851559999996</c:v>
                </c:pt>
                <c:pt idx="763">
                  <c:v>97215.953129999994</c:v>
                </c:pt>
                <c:pt idx="764">
                  <c:v>97216.054690000004</c:v>
                </c:pt>
                <c:pt idx="765">
                  <c:v>97216.15625</c:v>
                </c:pt>
                <c:pt idx="766">
                  <c:v>97216.257809999996</c:v>
                </c:pt>
                <c:pt idx="767">
                  <c:v>97216.351559999996</c:v>
                </c:pt>
                <c:pt idx="768">
                  <c:v>97216.453129999994</c:v>
                </c:pt>
                <c:pt idx="769">
                  <c:v>97216.554690000004</c:v>
                </c:pt>
                <c:pt idx="770">
                  <c:v>100815.55469999999</c:v>
                </c:pt>
                <c:pt idx="771">
                  <c:v>100815.6563</c:v>
                </c:pt>
                <c:pt idx="772">
                  <c:v>100815.75780000001</c:v>
                </c:pt>
                <c:pt idx="773">
                  <c:v>100815.85159999999</c:v>
                </c:pt>
                <c:pt idx="774">
                  <c:v>100815.9531</c:v>
                </c:pt>
                <c:pt idx="775">
                  <c:v>100816.05469999999</c:v>
                </c:pt>
                <c:pt idx="776">
                  <c:v>100816.1563</c:v>
                </c:pt>
                <c:pt idx="777">
                  <c:v>100816.25780000001</c:v>
                </c:pt>
                <c:pt idx="778">
                  <c:v>100816.35159999999</c:v>
                </c:pt>
                <c:pt idx="779">
                  <c:v>100816.4531</c:v>
                </c:pt>
                <c:pt idx="780">
                  <c:v>104415.25780000001</c:v>
                </c:pt>
                <c:pt idx="781">
                  <c:v>104415.35159999999</c:v>
                </c:pt>
                <c:pt idx="782">
                  <c:v>104415.4531</c:v>
                </c:pt>
                <c:pt idx="783">
                  <c:v>104415.55469999999</c:v>
                </c:pt>
                <c:pt idx="784">
                  <c:v>104415.6563</c:v>
                </c:pt>
                <c:pt idx="785">
                  <c:v>104415.75780000001</c:v>
                </c:pt>
                <c:pt idx="786">
                  <c:v>104415.85159999999</c:v>
                </c:pt>
                <c:pt idx="787">
                  <c:v>104415.9531</c:v>
                </c:pt>
                <c:pt idx="788">
                  <c:v>104416.05469999999</c:v>
                </c:pt>
                <c:pt idx="789">
                  <c:v>104416.1563</c:v>
                </c:pt>
                <c:pt idx="790">
                  <c:v>108015.25780000001</c:v>
                </c:pt>
                <c:pt idx="791">
                  <c:v>108015.3594</c:v>
                </c:pt>
                <c:pt idx="792">
                  <c:v>108015.4531</c:v>
                </c:pt>
                <c:pt idx="793">
                  <c:v>108015.55469999999</c:v>
                </c:pt>
                <c:pt idx="794">
                  <c:v>108015.6563</c:v>
                </c:pt>
                <c:pt idx="795">
                  <c:v>108015.75780000001</c:v>
                </c:pt>
                <c:pt idx="796">
                  <c:v>108015.8594</c:v>
                </c:pt>
                <c:pt idx="797">
                  <c:v>108015.9531</c:v>
                </c:pt>
                <c:pt idx="798">
                  <c:v>108016.05469999999</c:v>
                </c:pt>
                <c:pt idx="799">
                  <c:v>108016.1563</c:v>
                </c:pt>
                <c:pt idx="800">
                  <c:v>111615.8594</c:v>
                </c:pt>
                <c:pt idx="801">
                  <c:v>111615.9531</c:v>
                </c:pt>
                <c:pt idx="802">
                  <c:v>111616.05469999999</c:v>
                </c:pt>
                <c:pt idx="803">
                  <c:v>111616.1563</c:v>
                </c:pt>
                <c:pt idx="804">
                  <c:v>111616.25780000001</c:v>
                </c:pt>
                <c:pt idx="805">
                  <c:v>111616.3594</c:v>
                </c:pt>
                <c:pt idx="806">
                  <c:v>111616.4531</c:v>
                </c:pt>
                <c:pt idx="807">
                  <c:v>111616.55469999999</c:v>
                </c:pt>
                <c:pt idx="808">
                  <c:v>111616.6563</c:v>
                </c:pt>
                <c:pt idx="809">
                  <c:v>111616.75780000001</c:v>
                </c:pt>
                <c:pt idx="810">
                  <c:v>115214.9531</c:v>
                </c:pt>
                <c:pt idx="811">
                  <c:v>115215.05469999999</c:v>
                </c:pt>
                <c:pt idx="812">
                  <c:v>115215.1563</c:v>
                </c:pt>
                <c:pt idx="813">
                  <c:v>115215.25780000001</c:v>
                </c:pt>
                <c:pt idx="814">
                  <c:v>115215.3594</c:v>
                </c:pt>
                <c:pt idx="815">
                  <c:v>115215.4531</c:v>
                </c:pt>
                <c:pt idx="816">
                  <c:v>115215.55469999999</c:v>
                </c:pt>
                <c:pt idx="817">
                  <c:v>115215.6563</c:v>
                </c:pt>
                <c:pt idx="818">
                  <c:v>115215.75780000001</c:v>
                </c:pt>
                <c:pt idx="819">
                  <c:v>115215.8594</c:v>
                </c:pt>
                <c:pt idx="820">
                  <c:v>118815.1563</c:v>
                </c:pt>
                <c:pt idx="821">
                  <c:v>118815.25780000001</c:v>
                </c:pt>
                <c:pt idx="822">
                  <c:v>118815.3594</c:v>
                </c:pt>
                <c:pt idx="823">
                  <c:v>118815.4531</c:v>
                </c:pt>
                <c:pt idx="824">
                  <c:v>118815.55469999999</c:v>
                </c:pt>
                <c:pt idx="825">
                  <c:v>118815.6563</c:v>
                </c:pt>
                <c:pt idx="826">
                  <c:v>118815.75780000001</c:v>
                </c:pt>
                <c:pt idx="827">
                  <c:v>118815.8594</c:v>
                </c:pt>
                <c:pt idx="828">
                  <c:v>118815.9531</c:v>
                </c:pt>
                <c:pt idx="829">
                  <c:v>118816.05469999999</c:v>
                </c:pt>
                <c:pt idx="830">
                  <c:v>122415.75780000001</c:v>
                </c:pt>
                <c:pt idx="831">
                  <c:v>122415.8594</c:v>
                </c:pt>
                <c:pt idx="832">
                  <c:v>122415.9531</c:v>
                </c:pt>
                <c:pt idx="833">
                  <c:v>122416.05469999999</c:v>
                </c:pt>
                <c:pt idx="834">
                  <c:v>122416.1563</c:v>
                </c:pt>
                <c:pt idx="835">
                  <c:v>122416.25780000001</c:v>
                </c:pt>
                <c:pt idx="836">
                  <c:v>122416.3594</c:v>
                </c:pt>
                <c:pt idx="837">
                  <c:v>122416.4531</c:v>
                </c:pt>
                <c:pt idx="838">
                  <c:v>122416.55469999999</c:v>
                </c:pt>
                <c:pt idx="839">
                  <c:v>122416.6563</c:v>
                </c:pt>
                <c:pt idx="840">
                  <c:v>126015.25780000001</c:v>
                </c:pt>
                <c:pt idx="841">
                  <c:v>126015.3594</c:v>
                </c:pt>
                <c:pt idx="842">
                  <c:v>126015.4531</c:v>
                </c:pt>
                <c:pt idx="843">
                  <c:v>126015.55469999999</c:v>
                </c:pt>
                <c:pt idx="844">
                  <c:v>126015.6563</c:v>
                </c:pt>
                <c:pt idx="845">
                  <c:v>126015.75780000001</c:v>
                </c:pt>
                <c:pt idx="846">
                  <c:v>126015.8594</c:v>
                </c:pt>
                <c:pt idx="847">
                  <c:v>126015.9531</c:v>
                </c:pt>
                <c:pt idx="848">
                  <c:v>126016.05469999999</c:v>
                </c:pt>
                <c:pt idx="849">
                  <c:v>126016.1563</c:v>
                </c:pt>
                <c:pt idx="850">
                  <c:v>129615.05469999999</c:v>
                </c:pt>
                <c:pt idx="851">
                  <c:v>129615.1563</c:v>
                </c:pt>
                <c:pt idx="852">
                  <c:v>129615.25780000001</c:v>
                </c:pt>
                <c:pt idx="853">
                  <c:v>129615.3594</c:v>
                </c:pt>
                <c:pt idx="854">
                  <c:v>129615.4531</c:v>
                </c:pt>
                <c:pt idx="855">
                  <c:v>129615.55469999999</c:v>
                </c:pt>
                <c:pt idx="856">
                  <c:v>129615.6563</c:v>
                </c:pt>
                <c:pt idx="857">
                  <c:v>129615.75780000001</c:v>
                </c:pt>
                <c:pt idx="858">
                  <c:v>129615.8594</c:v>
                </c:pt>
                <c:pt idx="859">
                  <c:v>129615.9531</c:v>
                </c:pt>
                <c:pt idx="860">
                  <c:v>133215.6563</c:v>
                </c:pt>
                <c:pt idx="861">
                  <c:v>133215.75</c:v>
                </c:pt>
                <c:pt idx="862">
                  <c:v>133215.85939999999</c:v>
                </c:pt>
                <c:pt idx="863">
                  <c:v>133215.95310000001</c:v>
                </c:pt>
                <c:pt idx="864">
                  <c:v>133216.0625</c:v>
                </c:pt>
                <c:pt idx="865">
                  <c:v>133216.1563</c:v>
                </c:pt>
                <c:pt idx="866">
                  <c:v>133216.25</c:v>
                </c:pt>
                <c:pt idx="867">
                  <c:v>133216.35939999999</c:v>
                </c:pt>
                <c:pt idx="868">
                  <c:v>133216.45310000001</c:v>
                </c:pt>
                <c:pt idx="869">
                  <c:v>133216.5625</c:v>
                </c:pt>
                <c:pt idx="870">
                  <c:v>136815.45310000001</c:v>
                </c:pt>
                <c:pt idx="871">
                  <c:v>136815.5625</c:v>
                </c:pt>
                <c:pt idx="872">
                  <c:v>136815.6563</c:v>
                </c:pt>
                <c:pt idx="873">
                  <c:v>136815.75</c:v>
                </c:pt>
                <c:pt idx="874">
                  <c:v>136815.85939999999</c:v>
                </c:pt>
                <c:pt idx="875">
                  <c:v>136815.95310000001</c:v>
                </c:pt>
                <c:pt idx="876">
                  <c:v>136816.0625</c:v>
                </c:pt>
                <c:pt idx="877">
                  <c:v>136816.1563</c:v>
                </c:pt>
                <c:pt idx="878">
                  <c:v>136816.25</c:v>
                </c:pt>
                <c:pt idx="879">
                  <c:v>136816.35939999999</c:v>
                </c:pt>
                <c:pt idx="880">
                  <c:v>140415.6563</c:v>
                </c:pt>
                <c:pt idx="881">
                  <c:v>140415.75</c:v>
                </c:pt>
                <c:pt idx="882">
                  <c:v>140415.85939999999</c:v>
                </c:pt>
                <c:pt idx="883">
                  <c:v>140415.95310000001</c:v>
                </c:pt>
                <c:pt idx="884">
                  <c:v>140416.0625</c:v>
                </c:pt>
                <c:pt idx="885">
                  <c:v>140416.1563</c:v>
                </c:pt>
                <c:pt idx="886">
                  <c:v>140416.25</c:v>
                </c:pt>
                <c:pt idx="887">
                  <c:v>140416.35939999999</c:v>
                </c:pt>
                <c:pt idx="888">
                  <c:v>140416.45310000001</c:v>
                </c:pt>
                <c:pt idx="889">
                  <c:v>140416.5625</c:v>
                </c:pt>
                <c:pt idx="890">
                  <c:v>144015.75</c:v>
                </c:pt>
                <c:pt idx="891">
                  <c:v>144015.85939999999</c:v>
                </c:pt>
                <c:pt idx="892">
                  <c:v>144015.95310000001</c:v>
                </c:pt>
                <c:pt idx="893">
                  <c:v>144016.0625</c:v>
                </c:pt>
                <c:pt idx="894">
                  <c:v>144016.1563</c:v>
                </c:pt>
                <c:pt idx="895">
                  <c:v>144016.25</c:v>
                </c:pt>
                <c:pt idx="896">
                  <c:v>144016.35939999999</c:v>
                </c:pt>
                <c:pt idx="897">
                  <c:v>144016.45310000001</c:v>
                </c:pt>
                <c:pt idx="898">
                  <c:v>144016.5625</c:v>
                </c:pt>
                <c:pt idx="899">
                  <c:v>144016.6563</c:v>
                </c:pt>
                <c:pt idx="900">
                  <c:v>147615.25</c:v>
                </c:pt>
                <c:pt idx="901">
                  <c:v>147615.35939999999</c:v>
                </c:pt>
                <c:pt idx="902">
                  <c:v>147615.45310000001</c:v>
                </c:pt>
                <c:pt idx="903">
                  <c:v>147615.5625</c:v>
                </c:pt>
                <c:pt idx="904">
                  <c:v>147615.6563</c:v>
                </c:pt>
                <c:pt idx="905">
                  <c:v>147615.75</c:v>
                </c:pt>
                <c:pt idx="906">
                  <c:v>147615.85939999999</c:v>
                </c:pt>
                <c:pt idx="907">
                  <c:v>147615.95310000001</c:v>
                </c:pt>
                <c:pt idx="908">
                  <c:v>147616.0625</c:v>
                </c:pt>
                <c:pt idx="909">
                  <c:v>147616.1563</c:v>
                </c:pt>
                <c:pt idx="910">
                  <c:v>151215.5625</c:v>
                </c:pt>
                <c:pt idx="911">
                  <c:v>151215.6563</c:v>
                </c:pt>
                <c:pt idx="912">
                  <c:v>151215.76560000001</c:v>
                </c:pt>
                <c:pt idx="913">
                  <c:v>151215.85939999999</c:v>
                </c:pt>
                <c:pt idx="914">
                  <c:v>151215.95310000001</c:v>
                </c:pt>
                <c:pt idx="915">
                  <c:v>151216.0625</c:v>
                </c:pt>
                <c:pt idx="916">
                  <c:v>151216.1563</c:v>
                </c:pt>
                <c:pt idx="917">
                  <c:v>151216.26560000001</c:v>
                </c:pt>
                <c:pt idx="918">
                  <c:v>151216.35939999999</c:v>
                </c:pt>
                <c:pt idx="919">
                  <c:v>151216.45310000001</c:v>
                </c:pt>
                <c:pt idx="920">
                  <c:v>154815.76560000001</c:v>
                </c:pt>
                <c:pt idx="921">
                  <c:v>154815.85939999999</c:v>
                </c:pt>
                <c:pt idx="922">
                  <c:v>154815.95310000001</c:v>
                </c:pt>
                <c:pt idx="923">
                  <c:v>154816.0625</c:v>
                </c:pt>
                <c:pt idx="924">
                  <c:v>154816.1563</c:v>
                </c:pt>
                <c:pt idx="925">
                  <c:v>154816.26560000001</c:v>
                </c:pt>
                <c:pt idx="926">
                  <c:v>154816.35939999999</c:v>
                </c:pt>
                <c:pt idx="927">
                  <c:v>154816.45310000001</c:v>
                </c:pt>
                <c:pt idx="928">
                  <c:v>154816.5625</c:v>
                </c:pt>
                <c:pt idx="929">
                  <c:v>154816.6563</c:v>
                </c:pt>
                <c:pt idx="930">
                  <c:v>158415.26560000001</c:v>
                </c:pt>
                <c:pt idx="931">
                  <c:v>158415.35939999999</c:v>
                </c:pt>
                <c:pt idx="932">
                  <c:v>158415.45310000001</c:v>
                </c:pt>
                <c:pt idx="933">
                  <c:v>158415.5625</c:v>
                </c:pt>
                <c:pt idx="934">
                  <c:v>158415.6563</c:v>
                </c:pt>
                <c:pt idx="935">
                  <c:v>158415.76560000001</c:v>
                </c:pt>
                <c:pt idx="936">
                  <c:v>158415.85939999999</c:v>
                </c:pt>
                <c:pt idx="937">
                  <c:v>158415.95310000001</c:v>
                </c:pt>
                <c:pt idx="938">
                  <c:v>158416.0625</c:v>
                </c:pt>
                <c:pt idx="939">
                  <c:v>158416.1563</c:v>
                </c:pt>
                <c:pt idx="940">
                  <c:v>162014.95310000001</c:v>
                </c:pt>
                <c:pt idx="941">
                  <c:v>162015.0625</c:v>
                </c:pt>
                <c:pt idx="942">
                  <c:v>162015.1563</c:v>
                </c:pt>
                <c:pt idx="943">
                  <c:v>162015.26560000001</c:v>
                </c:pt>
                <c:pt idx="944">
                  <c:v>162015.35939999999</c:v>
                </c:pt>
                <c:pt idx="945">
                  <c:v>162015.45310000001</c:v>
                </c:pt>
                <c:pt idx="946">
                  <c:v>162015.5625</c:v>
                </c:pt>
                <c:pt idx="947">
                  <c:v>162015.6563</c:v>
                </c:pt>
                <c:pt idx="948">
                  <c:v>162015.76560000001</c:v>
                </c:pt>
                <c:pt idx="949">
                  <c:v>162015.85939999999</c:v>
                </c:pt>
                <c:pt idx="950">
                  <c:v>165615.76560000001</c:v>
                </c:pt>
                <c:pt idx="951">
                  <c:v>165615.85939999999</c:v>
                </c:pt>
                <c:pt idx="952">
                  <c:v>165615.95310000001</c:v>
                </c:pt>
                <c:pt idx="953">
                  <c:v>165616.0625</c:v>
                </c:pt>
                <c:pt idx="954">
                  <c:v>165616.1563</c:v>
                </c:pt>
                <c:pt idx="955">
                  <c:v>165616.26560000001</c:v>
                </c:pt>
                <c:pt idx="956">
                  <c:v>165616.35939999999</c:v>
                </c:pt>
                <c:pt idx="957">
                  <c:v>165616.45310000001</c:v>
                </c:pt>
                <c:pt idx="958">
                  <c:v>165616.5625</c:v>
                </c:pt>
                <c:pt idx="959">
                  <c:v>165616.6563</c:v>
                </c:pt>
                <c:pt idx="960">
                  <c:v>169215.35939999999</c:v>
                </c:pt>
                <c:pt idx="961">
                  <c:v>169215.45310000001</c:v>
                </c:pt>
                <c:pt idx="962">
                  <c:v>169215.5625</c:v>
                </c:pt>
                <c:pt idx="963">
                  <c:v>169215.6563</c:v>
                </c:pt>
                <c:pt idx="964">
                  <c:v>169215.76560000001</c:v>
                </c:pt>
                <c:pt idx="965">
                  <c:v>169215.85939999999</c:v>
                </c:pt>
                <c:pt idx="966">
                  <c:v>169215.95310000001</c:v>
                </c:pt>
                <c:pt idx="967">
                  <c:v>169216.0625</c:v>
                </c:pt>
                <c:pt idx="968">
                  <c:v>169216.1563</c:v>
                </c:pt>
                <c:pt idx="969">
                  <c:v>169216.26560000001</c:v>
                </c:pt>
                <c:pt idx="970">
                  <c:v>172815.1563</c:v>
                </c:pt>
                <c:pt idx="971">
                  <c:v>172815.26560000001</c:v>
                </c:pt>
                <c:pt idx="972">
                  <c:v>172815.35939999999</c:v>
                </c:pt>
                <c:pt idx="973">
                  <c:v>172815.45310000001</c:v>
                </c:pt>
                <c:pt idx="974">
                  <c:v>172815.5625</c:v>
                </c:pt>
                <c:pt idx="975">
                  <c:v>172815.6563</c:v>
                </c:pt>
                <c:pt idx="976">
                  <c:v>172815.76560000001</c:v>
                </c:pt>
                <c:pt idx="977">
                  <c:v>172815.85939999999</c:v>
                </c:pt>
                <c:pt idx="978">
                  <c:v>172815.95310000001</c:v>
                </c:pt>
                <c:pt idx="979">
                  <c:v>172816.0625</c:v>
                </c:pt>
                <c:pt idx="980">
                  <c:v>176415.85939999999</c:v>
                </c:pt>
                <c:pt idx="981">
                  <c:v>176415.95310000001</c:v>
                </c:pt>
                <c:pt idx="982">
                  <c:v>176416.0625</c:v>
                </c:pt>
                <c:pt idx="983">
                  <c:v>176416.1563</c:v>
                </c:pt>
                <c:pt idx="984">
                  <c:v>176416.26560000001</c:v>
                </c:pt>
                <c:pt idx="985">
                  <c:v>176416.35939999999</c:v>
                </c:pt>
                <c:pt idx="986">
                  <c:v>176416.45310000001</c:v>
                </c:pt>
                <c:pt idx="987">
                  <c:v>176416.5625</c:v>
                </c:pt>
                <c:pt idx="988">
                  <c:v>176416.6563</c:v>
                </c:pt>
                <c:pt idx="989">
                  <c:v>176416.76560000001</c:v>
                </c:pt>
                <c:pt idx="990">
                  <c:v>180015.5625</c:v>
                </c:pt>
                <c:pt idx="991">
                  <c:v>180015.6563</c:v>
                </c:pt>
                <c:pt idx="992">
                  <c:v>180015.76560000001</c:v>
                </c:pt>
                <c:pt idx="993">
                  <c:v>180015.85939999999</c:v>
                </c:pt>
                <c:pt idx="994">
                  <c:v>180015.95310000001</c:v>
                </c:pt>
                <c:pt idx="995">
                  <c:v>180016.0625</c:v>
                </c:pt>
                <c:pt idx="996">
                  <c:v>180016.1563</c:v>
                </c:pt>
                <c:pt idx="997">
                  <c:v>180016.26560000001</c:v>
                </c:pt>
                <c:pt idx="998">
                  <c:v>180016.35939999999</c:v>
                </c:pt>
                <c:pt idx="999">
                  <c:v>180016.45310000001</c:v>
                </c:pt>
                <c:pt idx="1000">
                  <c:v>183615.76560000001</c:v>
                </c:pt>
                <c:pt idx="1001">
                  <c:v>183615.85939999999</c:v>
                </c:pt>
                <c:pt idx="1002">
                  <c:v>183615.95310000001</c:v>
                </c:pt>
                <c:pt idx="1003">
                  <c:v>183616.0625</c:v>
                </c:pt>
                <c:pt idx="1004">
                  <c:v>183616.1563</c:v>
                </c:pt>
                <c:pt idx="1005">
                  <c:v>183616.26560000001</c:v>
                </c:pt>
                <c:pt idx="1006">
                  <c:v>183616.35939999999</c:v>
                </c:pt>
                <c:pt idx="1007">
                  <c:v>183616.45310000001</c:v>
                </c:pt>
                <c:pt idx="1008">
                  <c:v>183616.5625</c:v>
                </c:pt>
                <c:pt idx="1009">
                  <c:v>183616.6563</c:v>
                </c:pt>
                <c:pt idx="1010">
                  <c:v>187215.85939999999</c:v>
                </c:pt>
                <c:pt idx="1011">
                  <c:v>187215.95310000001</c:v>
                </c:pt>
                <c:pt idx="1012">
                  <c:v>187216.0625</c:v>
                </c:pt>
                <c:pt idx="1013">
                  <c:v>187216.1563</c:v>
                </c:pt>
                <c:pt idx="1014">
                  <c:v>187216.26560000001</c:v>
                </c:pt>
                <c:pt idx="1015">
                  <c:v>187216.35939999999</c:v>
                </c:pt>
                <c:pt idx="1016">
                  <c:v>187216.45310000001</c:v>
                </c:pt>
                <c:pt idx="1017">
                  <c:v>187216.5625</c:v>
                </c:pt>
                <c:pt idx="1018">
                  <c:v>187216.6563</c:v>
                </c:pt>
                <c:pt idx="1019">
                  <c:v>187216.76560000001</c:v>
                </c:pt>
                <c:pt idx="1020">
                  <c:v>190815.5625</c:v>
                </c:pt>
                <c:pt idx="1021">
                  <c:v>190815.6563</c:v>
                </c:pt>
                <c:pt idx="1022">
                  <c:v>190815.76560000001</c:v>
                </c:pt>
                <c:pt idx="1023">
                  <c:v>190815.85939999999</c:v>
                </c:pt>
                <c:pt idx="1024">
                  <c:v>190815.95310000001</c:v>
                </c:pt>
                <c:pt idx="1025">
                  <c:v>190816.0625</c:v>
                </c:pt>
                <c:pt idx="1026">
                  <c:v>190816.1563</c:v>
                </c:pt>
                <c:pt idx="1027">
                  <c:v>190816.26560000001</c:v>
                </c:pt>
                <c:pt idx="1028">
                  <c:v>190816.35939999999</c:v>
                </c:pt>
                <c:pt idx="1029">
                  <c:v>190816.45310000001</c:v>
                </c:pt>
                <c:pt idx="1030">
                  <c:v>194415.5625</c:v>
                </c:pt>
                <c:pt idx="1031">
                  <c:v>194415.6563</c:v>
                </c:pt>
                <c:pt idx="1032">
                  <c:v>194415.76560000001</c:v>
                </c:pt>
                <c:pt idx="1033">
                  <c:v>194415.85939999999</c:v>
                </c:pt>
                <c:pt idx="1034">
                  <c:v>194415.95310000001</c:v>
                </c:pt>
                <c:pt idx="1035">
                  <c:v>194416.0625</c:v>
                </c:pt>
                <c:pt idx="1036">
                  <c:v>194416.1563</c:v>
                </c:pt>
                <c:pt idx="1037">
                  <c:v>194416.26560000001</c:v>
                </c:pt>
                <c:pt idx="1038">
                  <c:v>194416.35939999999</c:v>
                </c:pt>
                <c:pt idx="1039">
                  <c:v>194416.45310000001</c:v>
                </c:pt>
                <c:pt idx="1040">
                  <c:v>198015.6563</c:v>
                </c:pt>
                <c:pt idx="1041">
                  <c:v>198015.76560000001</c:v>
                </c:pt>
                <c:pt idx="1042">
                  <c:v>198015.85939999999</c:v>
                </c:pt>
                <c:pt idx="1043">
                  <c:v>198015.95310000001</c:v>
                </c:pt>
                <c:pt idx="1044">
                  <c:v>198016.0625</c:v>
                </c:pt>
                <c:pt idx="1045">
                  <c:v>198016.1563</c:v>
                </c:pt>
                <c:pt idx="1046">
                  <c:v>198016.26560000001</c:v>
                </c:pt>
                <c:pt idx="1047">
                  <c:v>198016.35939999999</c:v>
                </c:pt>
                <c:pt idx="1048">
                  <c:v>198016.45310000001</c:v>
                </c:pt>
                <c:pt idx="1049">
                  <c:v>198016.5625</c:v>
                </c:pt>
                <c:pt idx="1050">
                  <c:v>201614.95310000001</c:v>
                </c:pt>
                <c:pt idx="1051">
                  <c:v>201615.0625</c:v>
                </c:pt>
                <c:pt idx="1052">
                  <c:v>201615.1563</c:v>
                </c:pt>
                <c:pt idx="1053">
                  <c:v>201615.26560000001</c:v>
                </c:pt>
                <c:pt idx="1054">
                  <c:v>201615.35939999999</c:v>
                </c:pt>
                <c:pt idx="1055">
                  <c:v>201615.45310000001</c:v>
                </c:pt>
                <c:pt idx="1056">
                  <c:v>201615.5625</c:v>
                </c:pt>
                <c:pt idx="1057">
                  <c:v>201615.6563</c:v>
                </c:pt>
                <c:pt idx="1058">
                  <c:v>201615.76560000001</c:v>
                </c:pt>
                <c:pt idx="1059">
                  <c:v>201615.85939999999</c:v>
                </c:pt>
                <c:pt idx="1060">
                  <c:v>205215.1563</c:v>
                </c:pt>
                <c:pt idx="1061">
                  <c:v>205215.26560000001</c:v>
                </c:pt>
                <c:pt idx="1062">
                  <c:v>205215.35939999999</c:v>
                </c:pt>
                <c:pt idx="1063">
                  <c:v>205215.45310000001</c:v>
                </c:pt>
                <c:pt idx="1064">
                  <c:v>205215.5625</c:v>
                </c:pt>
                <c:pt idx="1065">
                  <c:v>205215.6563</c:v>
                </c:pt>
                <c:pt idx="1066">
                  <c:v>205215.76560000001</c:v>
                </c:pt>
                <c:pt idx="1067">
                  <c:v>205215.85939999999</c:v>
                </c:pt>
                <c:pt idx="1068">
                  <c:v>205215.95310000001</c:v>
                </c:pt>
                <c:pt idx="1069">
                  <c:v>205216.0625</c:v>
                </c:pt>
                <c:pt idx="1070">
                  <c:v>208815.6563</c:v>
                </c:pt>
                <c:pt idx="1071">
                  <c:v>208815.76560000001</c:v>
                </c:pt>
                <c:pt idx="1072">
                  <c:v>208815.85939999999</c:v>
                </c:pt>
                <c:pt idx="1073">
                  <c:v>208815.95310000001</c:v>
                </c:pt>
                <c:pt idx="1074">
                  <c:v>208816.0625</c:v>
                </c:pt>
                <c:pt idx="1075">
                  <c:v>208816.1563</c:v>
                </c:pt>
                <c:pt idx="1076">
                  <c:v>208816.26560000001</c:v>
                </c:pt>
                <c:pt idx="1077">
                  <c:v>208816.35939999999</c:v>
                </c:pt>
                <c:pt idx="1078">
                  <c:v>208816.45310000001</c:v>
                </c:pt>
                <c:pt idx="1079">
                  <c:v>208816.5625</c:v>
                </c:pt>
                <c:pt idx="1080">
                  <c:v>212415.6563</c:v>
                </c:pt>
                <c:pt idx="1081">
                  <c:v>212415.76560000001</c:v>
                </c:pt>
                <c:pt idx="1082">
                  <c:v>212415.85939999999</c:v>
                </c:pt>
                <c:pt idx="1083">
                  <c:v>212415.9688</c:v>
                </c:pt>
                <c:pt idx="1084">
                  <c:v>212416.0625</c:v>
                </c:pt>
                <c:pt idx="1085">
                  <c:v>212416.1563</c:v>
                </c:pt>
                <c:pt idx="1086">
                  <c:v>212416.26560000001</c:v>
                </c:pt>
                <c:pt idx="1087">
                  <c:v>212416.35939999999</c:v>
                </c:pt>
                <c:pt idx="1088">
                  <c:v>212416.4688</c:v>
                </c:pt>
                <c:pt idx="1089">
                  <c:v>212416.5625</c:v>
                </c:pt>
                <c:pt idx="1090">
                  <c:v>216015.26560000001</c:v>
                </c:pt>
                <c:pt idx="1091">
                  <c:v>216015.35939999999</c:v>
                </c:pt>
                <c:pt idx="1092">
                  <c:v>216015.4688</c:v>
                </c:pt>
                <c:pt idx="1093">
                  <c:v>216015.5625</c:v>
                </c:pt>
                <c:pt idx="1094">
                  <c:v>216015.6563</c:v>
                </c:pt>
                <c:pt idx="1095">
                  <c:v>216015.76560000001</c:v>
                </c:pt>
                <c:pt idx="1096">
                  <c:v>216015.85939999999</c:v>
                </c:pt>
                <c:pt idx="1097">
                  <c:v>216015.9688</c:v>
                </c:pt>
                <c:pt idx="1098">
                  <c:v>216016.0625</c:v>
                </c:pt>
                <c:pt idx="1099">
                  <c:v>216016.1563</c:v>
                </c:pt>
              </c:numCache>
            </c:numRef>
          </c:xVal>
          <c:yVal>
            <c:numRef>
              <c:f>'4-CN-PhO- 7.5 to 5 mM 4-NO2-PhS'!$X$3:$X$1102</c:f>
              <c:numCache>
                <c:formatCode>General</c:formatCode>
                <c:ptCount val="1100"/>
                <c:pt idx="0">
                  <c:v>0.148347691</c:v>
                </c:pt>
                <c:pt idx="1">
                  <c:v>0.14812998499999999</c:v>
                </c:pt>
                <c:pt idx="2">
                  <c:v>0.148779616</c:v>
                </c:pt>
                <c:pt idx="3">
                  <c:v>0.14910615999999999</c:v>
                </c:pt>
                <c:pt idx="4">
                  <c:v>0.149940714</c:v>
                </c:pt>
                <c:pt idx="5">
                  <c:v>0.15020661099999999</c:v>
                </c:pt>
                <c:pt idx="6">
                  <c:v>0.150909349</c:v>
                </c:pt>
                <c:pt idx="7">
                  <c:v>0.15198856599999999</c:v>
                </c:pt>
                <c:pt idx="8">
                  <c:v>0.152016968</c:v>
                </c:pt>
                <c:pt idx="9">
                  <c:v>0.15220035600000001</c:v>
                </c:pt>
                <c:pt idx="10">
                  <c:v>0.15460929300000001</c:v>
                </c:pt>
                <c:pt idx="11">
                  <c:v>0.15413305199999999</c:v>
                </c:pt>
                <c:pt idx="12">
                  <c:v>0.15405650400000001</c:v>
                </c:pt>
                <c:pt idx="13">
                  <c:v>0.15416243700000001</c:v>
                </c:pt>
                <c:pt idx="14">
                  <c:v>0.154552206</c:v>
                </c:pt>
                <c:pt idx="15">
                  <c:v>0.15483333199999999</c:v>
                </c:pt>
                <c:pt idx="16">
                  <c:v>0.15437521000000001</c:v>
                </c:pt>
                <c:pt idx="17">
                  <c:v>0.15462921600000001</c:v>
                </c:pt>
                <c:pt idx="18">
                  <c:v>0.154482231</c:v>
                </c:pt>
                <c:pt idx="19">
                  <c:v>0.15482316900000001</c:v>
                </c:pt>
                <c:pt idx="20">
                  <c:v>0.15637809</c:v>
                </c:pt>
                <c:pt idx="21">
                  <c:v>0.15630993300000001</c:v>
                </c:pt>
                <c:pt idx="22">
                  <c:v>0.15608641500000001</c:v>
                </c:pt>
                <c:pt idx="23">
                  <c:v>0.15614523</c:v>
                </c:pt>
                <c:pt idx="24">
                  <c:v>0.156242669</c:v>
                </c:pt>
                <c:pt idx="25">
                  <c:v>0.15574708600000001</c:v>
                </c:pt>
                <c:pt idx="26">
                  <c:v>0.15559974300000001</c:v>
                </c:pt>
                <c:pt idx="27">
                  <c:v>0.15575444699999999</c:v>
                </c:pt>
                <c:pt idx="28">
                  <c:v>0.155872226</c:v>
                </c:pt>
                <c:pt idx="29">
                  <c:v>0.15589186599999999</c:v>
                </c:pt>
                <c:pt idx="30">
                  <c:v>0.15934875600000001</c:v>
                </c:pt>
                <c:pt idx="31">
                  <c:v>0.15900483700000001</c:v>
                </c:pt>
                <c:pt idx="32">
                  <c:v>0.15878194600000001</c:v>
                </c:pt>
                <c:pt idx="33">
                  <c:v>0.15884056699999999</c:v>
                </c:pt>
                <c:pt idx="34">
                  <c:v>0.15962369700000001</c:v>
                </c:pt>
                <c:pt idx="35">
                  <c:v>0.15920184600000001</c:v>
                </c:pt>
                <c:pt idx="36">
                  <c:v>0.15861445699999999</c:v>
                </c:pt>
                <c:pt idx="37">
                  <c:v>0.158702642</c:v>
                </c:pt>
                <c:pt idx="38">
                  <c:v>0.15851727099999999</c:v>
                </c:pt>
                <c:pt idx="39">
                  <c:v>0.15867371899999999</c:v>
                </c:pt>
                <c:pt idx="40">
                  <c:v>0.161660105</c:v>
                </c:pt>
                <c:pt idx="41">
                  <c:v>0.16156131000000001</c:v>
                </c:pt>
                <c:pt idx="42">
                  <c:v>0.16165980699999999</c:v>
                </c:pt>
                <c:pt idx="43">
                  <c:v>0.16193540400000001</c:v>
                </c:pt>
                <c:pt idx="44">
                  <c:v>0.16134502000000001</c:v>
                </c:pt>
                <c:pt idx="45">
                  <c:v>0.16144341200000001</c:v>
                </c:pt>
                <c:pt idx="46">
                  <c:v>0.161332905</c:v>
                </c:pt>
                <c:pt idx="47">
                  <c:v>0.16112758199999999</c:v>
                </c:pt>
                <c:pt idx="48">
                  <c:v>0.161314175</c:v>
                </c:pt>
                <c:pt idx="49">
                  <c:v>0.16173817200000001</c:v>
                </c:pt>
                <c:pt idx="50">
                  <c:v>0.16444844</c:v>
                </c:pt>
                <c:pt idx="51">
                  <c:v>0.16445943700000001</c:v>
                </c:pt>
                <c:pt idx="52">
                  <c:v>0.16392320399999999</c:v>
                </c:pt>
                <c:pt idx="53">
                  <c:v>0.16403141600000001</c:v>
                </c:pt>
                <c:pt idx="54">
                  <c:v>0.16446749899999999</c:v>
                </c:pt>
                <c:pt idx="55">
                  <c:v>0.165132627</c:v>
                </c:pt>
                <c:pt idx="56">
                  <c:v>0.16437998400000001</c:v>
                </c:pt>
                <c:pt idx="57">
                  <c:v>0.16503559100000001</c:v>
                </c:pt>
                <c:pt idx="58">
                  <c:v>0.164221004</c:v>
                </c:pt>
                <c:pt idx="59">
                  <c:v>0.16385449499999999</c:v>
                </c:pt>
                <c:pt idx="60">
                  <c:v>0.168217376</c:v>
                </c:pt>
                <c:pt idx="61">
                  <c:v>0.168787196</c:v>
                </c:pt>
                <c:pt idx="62">
                  <c:v>0.16907797799999999</c:v>
                </c:pt>
                <c:pt idx="63">
                  <c:v>0.16874516000000001</c:v>
                </c:pt>
                <c:pt idx="64">
                  <c:v>0.16911836</c:v>
                </c:pt>
                <c:pt idx="65">
                  <c:v>0.16921882299999999</c:v>
                </c:pt>
                <c:pt idx="66">
                  <c:v>0.169348568</c:v>
                </c:pt>
                <c:pt idx="67">
                  <c:v>0.168598473</c:v>
                </c:pt>
                <c:pt idx="68">
                  <c:v>0.16921725900000001</c:v>
                </c:pt>
                <c:pt idx="69">
                  <c:v>0.169188589</c:v>
                </c:pt>
                <c:pt idx="70">
                  <c:v>0.17382852700000001</c:v>
                </c:pt>
                <c:pt idx="71">
                  <c:v>0.173918352</c:v>
                </c:pt>
                <c:pt idx="72">
                  <c:v>0.173594624</c:v>
                </c:pt>
                <c:pt idx="73">
                  <c:v>0.17331016099999999</c:v>
                </c:pt>
                <c:pt idx="74">
                  <c:v>0.173380062</c:v>
                </c:pt>
                <c:pt idx="75">
                  <c:v>0.17411148600000001</c:v>
                </c:pt>
                <c:pt idx="76">
                  <c:v>0.17337095699999999</c:v>
                </c:pt>
                <c:pt idx="77">
                  <c:v>0.17374511100000001</c:v>
                </c:pt>
                <c:pt idx="78">
                  <c:v>0.174121887</c:v>
                </c:pt>
                <c:pt idx="79">
                  <c:v>0.173493072</c:v>
                </c:pt>
                <c:pt idx="80">
                  <c:v>0.176082671</c:v>
                </c:pt>
                <c:pt idx="81">
                  <c:v>0.176052451</c:v>
                </c:pt>
                <c:pt idx="82">
                  <c:v>0.17623560099999999</c:v>
                </c:pt>
                <c:pt idx="83">
                  <c:v>0.17665435400000001</c:v>
                </c:pt>
                <c:pt idx="84">
                  <c:v>0.17586986700000001</c:v>
                </c:pt>
                <c:pt idx="85">
                  <c:v>0.176173881</c:v>
                </c:pt>
                <c:pt idx="86">
                  <c:v>0.17626596999999999</c:v>
                </c:pt>
                <c:pt idx="87">
                  <c:v>0.17677652799999999</c:v>
                </c:pt>
                <c:pt idx="88">
                  <c:v>0.17673485</c:v>
                </c:pt>
                <c:pt idx="89">
                  <c:v>0.176511422</c:v>
                </c:pt>
                <c:pt idx="90">
                  <c:v>0.179735959</c:v>
                </c:pt>
                <c:pt idx="91">
                  <c:v>0.17912051100000001</c:v>
                </c:pt>
                <c:pt idx="92">
                  <c:v>0.17865924499999999</c:v>
                </c:pt>
                <c:pt idx="93">
                  <c:v>0.17913974799999999</c:v>
                </c:pt>
                <c:pt idx="94">
                  <c:v>0.17819839700000001</c:v>
                </c:pt>
                <c:pt idx="95">
                  <c:v>0.17774909699999999</c:v>
                </c:pt>
                <c:pt idx="96">
                  <c:v>0.17781931200000001</c:v>
                </c:pt>
                <c:pt idx="97">
                  <c:v>0.178073287</c:v>
                </c:pt>
                <c:pt idx="98">
                  <c:v>0.17851588099999999</c:v>
                </c:pt>
                <c:pt idx="99">
                  <c:v>0.17852552199999999</c:v>
                </c:pt>
                <c:pt idx="100">
                  <c:v>0.181673691</c:v>
                </c:pt>
                <c:pt idx="101">
                  <c:v>0.182220191</c:v>
                </c:pt>
                <c:pt idx="102">
                  <c:v>0.18234492799999999</c:v>
                </c:pt>
                <c:pt idx="103">
                  <c:v>0.181633145</c:v>
                </c:pt>
                <c:pt idx="104">
                  <c:v>0.181580246</c:v>
                </c:pt>
                <c:pt idx="105">
                  <c:v>0.18172608300000001</c:v>
                </c:pt>
                <c:pt idx="106">
                  <c:v>0.181796923</c:v>
                </c:pt>
                <c:pt idx="107">
                  <c:v>0.182251573</c:v>
                </c:pt>
                <c:pt idx="108">
                  <c:v>0.182499841</c:v>
                </c:pt>
                <c:pt idx="109">
                  <c:v>0.18197321899999999</c:v>
                </c:pt>
                <c:pt idx="110">
                  <c:v>0.18421062799999999</c:v>
                </c:pt>
                <c:pt idx="111">
                  <c:v>0.18383681800000001</c:v>
                </c:pt>
                <c:pt idx="112">
                  <c:v>0.184033796</c:v>
                </c:pt>
                <c:pt idx="113">
                  <c:v>0.18358612099999999</c:v>
                </c:pt>
                <c:pt idx="114">
                  <c:v>0.18417598299999999</c:v>
                </c:pt>
                <c:pt idx="115">
                  <c:v>0.183940038</c:v>
                </c:pt>
                <c:pt idx="116">
                  <c:v>0.183556423</c:v>
                </c:pt>
                <c:pt idx="117">
                  <c:v>0.18395051400000001</c:v>
                </c:pt>
                <c:pt idx="118">
                  <c:v>0.184366539</c:v>
                </c:pt>
                <c:pt idx="119">
                  <c:v>0.18505173899999999</c:v>
                </c:pt>
                <c:pt idx="120">
                  <c:v>0.18680249199999999</c:v>
                </c:pt>
                <c:pt idx="121">
                  <c:v>0.18650139900000001</c:v>
                </c:pt>
                <c:pt idx="122">
                  <c:v>0.18644671099999999</c:v>
                </c:pt>
                <c:pt idx="123">
                  <c:v>0.18612551699999999</c:v>
                </c:pt>
                <c:pt idx="124">
                  <c:v>0.18677148199999999</c:v>
                </c:pt>
                <c:pt idx="125">
                  <c:v>0.18659256399999999</c:v>
                </c:pt>
                <c:pt idx="126">
                  <c:v>0.18676073900000001</c:v>
                </c:pt>
                <c:pt idx="127">
                  <c:v>0.18704548500000001</c:v>
                </c:pt>
                <c:pt idx="128">
                  <c:v>0.18702238800000001</c:v>
                </c:pt>
                <c:pt idx="129">
                  <c:v>0.18721052999999999</c:v>
                </c:pt>
                <c:pt idx="130">
                  <c:v>0.18815200000000001</c:v>
                </c:pt>
                <c:pt idx="131">
                  <c:v>0.18861445800000001</c:v>
                </c:pt>
                <c:pt idx="132">
                  <c:v>0.188425914</c:v>
                </c:pt>
                <c:pt idx="133">
                  <c:v>0.18858133299999999</c:v>
                </c:pt>
                <c:pt idx="134">
                  <c:v>0.18760676700000001</c:v>
                </c:pt>
                <c:pt idx="135">
                  <c:v>0.188058317</c:v>
                </c:pt>
                <c:pt idx="136">
                  <c:v>0.188530788</c:v>
                </c:pt>
                <c:pt idx="137">
                  <c:v>0.188476533</c:v>
                </c:pt>
                <c:pt idx="138">
                  <c:v>0.188465506</c:v>
                </c:pt>
                <c:pt idx="139">
                  <c:v>0.188341275</c:v>
                </c:pt>
                <c:pt idx="140">
                  <c:v>0.19074735100000001</c:v>
                </c:pt>
                <c:pt idx="141">
                  <c:v>0.19110626</c:v>
                </c:pt>
                <c:pt idx="142">
                  <c:v>0.190916747</c:v>
                </c:pt>
                <c:pt idx="143">
                  <c:v>0.19083180999999999</c:v>
                </c:pt>
                <c:pt idx="144">
                  <c:v>0.19095969199999999</c:v>
                </c:pt>
                <c:pt idx="145">
                  <c:v>0.190896809</c:v>
                </c:pt>
                <c:pt idx="146">
                  <c:v>0.19103266299999999</c:v>
                </c:pt>
                <c:pt idx="147">
                  <c:v>0.19112660000000001</c:v>
                </c:pt>
                <c:pt idx="148">
                  <c:v>0.19083583400000001</c:v>
                </c:pt>
                <c:pt idx="149">
                  <c:v>0.19087567899999999</c:v>
                </c:pt>
                <c:pt idx="150">
                  <c:v>0.193667382</c:v>
                </c:pt>
                <c:pt idx="151">
                  <c:v>0.19429360300000001</c:v>
                </c:pt>
                <c:pt idx="152">
                  <c:v>0.19450603399999999</c:v>
                </c:pt>
                <c:pt idx="153">
                  <c:v>0.193964988</c:v>
                </c:pt>
                <c:pt idx="154">
                  <c:v>0.19369786999999999</c:v>
                </c:pt>
                <c:pt idx="155">
                  <c:v>0.19391182100000001</c:v>
                </c:pt>
                <c:pt idx="156">
                  <c:v>0.19367902000000001</c:v>
                </c:pt>
                <c:pt idx="157">
                  <c:v>0.19362379599999999</c:v>
                </c:pt>
                <c:pt idx="158">
                  <c:v>0.19373069700000001</c:v>
                </c:pt>
                <c:pt idx="159">
                  <c:v>0.19399577400000001</c:v>
                </c:pt>
                <c:pt idx="160">
                  <c:v>0.19549597799999999</c:v>
                </c:pt>
                <c:pt idx="161">
                  <c:v>0.195700347</c:v>
                </c:pt>
                <c:pt idx="162">
                  <c:v>0.19585929799999999</c:v>
                </c:pt>
                <c:pt idx="163">
                  <c:v>0.19558210700000001</c:v>
                </c:pt>
                <c:pt idx="164">
                  <c:v>0.19563581099999999</c:v>
                </c:pt>
                <c:pt idx="165">
                  <c:v>0.19587127900000001</c:v>
                </c:pt>
                <c:pt idx="166">
                  <c:v>0.19608415700000001</c:v>
                </c:pt>
                <c:pt idx="167">
                  <c:v>0.19570912400000001</c:v>
                </c:pt>
                <c:pt idx="168">
                  <c:v>0.19544369</c:v>
                </c:pt>
                <c:pt idx="169">
                  <c:v>0.19500500000000001</c:v>
                </c:pt>
                <c:pt idx="170">
                  <c:v>0.199168071</c:v>
                </c:pt>
                <c:pt idx="171">
                  <c:v>0.199274913</c:v>
                </c:pt>
                <c:pt idx="172">
                  <c:v>0.19882440600000001</c:v>
                </c:pt>
                <c:pt idx="173">
                  <c:v>0.19942501200000001</c:v>
                </c:pt>
                <c:pt idx="174">
                  <c:v>0.19896398500000001</c:v>
                </c:pt>
                <c:pt idx="175">
                  <c:v>0.19893153</c:v>
                </c:pt>
                <c:pt idx="176">
                  <c:v>0.198833495</c:v>
                </c:pt>
                <c:pt idx="177">
                  <c:v>0.199457631</c:v>
                </c:pt>
                <c:pt idx="178">
                  <c:v>0.199682638</c:v>
                </c:pt>
                <c:pt idx="179">
                  <c:v>0.198543206</c:v>
                </c:pt>
                <c:pt idx="180">
                  <c:v>0.20149600500000001</c:v>
                </c:pt>
                <c:pt idx="181">
                  <c:v>0.20161519899999999</c:v>
                </c:pt>
                <c:pt idx="182">
                  <c:v>0.20142030699999999</c:v>
                </c:pt>
                <c:pt idx="183">
                  <c:v>0.201463118</c:v>
                </c:pt>
                <c:pt idx="184">
                  <c:v>0.20116025200000001</c:v>
                </c:pt>
                <c:pt idx="185">
                  <c:v>0.201992318</c:v>
                </c:pt>
                <c:pt idx="186">
                  <c:v>0.20190614500000001</c:v>
                </c:pt>
                <c:pt idx="187">
                  <c:v>0.20122627900000001</c:v>
                </c:pt>
                <c:pt idx="188">
                  <c:v>0.20154887399999999</c:v>
                </c:pt>
                <c:pt idx="189">
                  <c:v>0.20164497200000001</c:v>
                </c:pt>
                <c:pt idx="190">
                  <c:v>0.20309545100000001</c:v>
                </c:pt>
                <c:pt idx="191">
                  <c:v>0.20333516600000001</c:v>
                </c:pt>
                <c:pt idx="192">
                  <c:v>0.20294530699999999</c:v>
                </c:pt>
                <c:pt idx="193">
                  <c:v>0.20362830200000001</c:v>
                </c:pt>
                <c:pt idx="194">
                  <c:v>0.20365862600000001</c:v>
                </c:pt>
                <c:pt idx="195">
                  <c:v>0.20375976000000001</c:v>
                </c:pt>
                <c:pt idx="196">
                  <c:v>0.20387746400000001</c:v>
                </c:pt>
                <c:pt idx="197">
                  <c:v>0.20367150000000001</c:v>
                </c:pt>
                <c:pt idx="198">
                  <c:v>0.20272736299999999</c:v>
                </c:pt>
                <c:pt idx="199">
                  <c:v>0.202997282</c:v>
                </c:pt>
                <c:pt idx="200">
                  <c:v>0.205838516</c:v>
                </c:pt>
                <c:pt idx="201">
                  <c:v>0.205828503</c:v>
                </c:pt>
                <c:pt idx="202">
                  <c:v>0.20668123699999999</c:v>
                </c:pt>
                <c:pt idx="203">
                  <c:v>0.20618699500000001</c:v>
                </c:pt>
                <c:pt idx="204">
                  <c:v>0.20552082399999999</c:v>
                </c:pt>
                <c:pt idx="205">
                  <c:v>0.20483507200000001</c:v>
                </c:pt>
                <c:pt idx="206">
                  <c:v>0.20575170200000001</c:v>
                </c:pt>
                <c:pt idx="207">
                  <c:v>0.20571720600000001</c:v>
                </c:pt>
                <c:pt idx="208">
                  <c:v>0.20577453100000001</c:v>
                </c:pt>
                <c:pt idx="209">
                  <c:v>0.205694303</c:v>
                </c:pt>
                <c:pt idx="210">
                  <c:v>0.20799267299999999</c:v>
                </c:pt>
                <c:pt idx="211">
                  <c:v>0.20798255500000001</c:v>
                </c:pt>
                <c:pt idx="212">
                  <c:v>0.20835484600000001</c:v>
                </c:pt>
                <c:pt idx="213">
                  <c:v>0.20758901499999999</c:v>
                </c:pt>
                <c:pt idx="214">
                  <c:v>0.208003044</c:v>
                </c:pt>
                <c:pt idx="215">
                  <c:v>0.208617359</c:v>
                </c:pt>
                <c:pt idx="216">
                  <c:v>0.20807087399999999</c:v>
                </c:pt>
                <c:pt idx="217">
                  <c:v>0.20794971300000001</c:v>
                </c:pt>
                <c:pt idx="218">
                  <c:v>0.20805828300000001</c:v>
                </c:pt>
                <c:pt idx="219">
                  <c:v>0.207982272</c:v>
                </c:pt>
                <c:pt idx="220">
                  <c:v>0.21000434500000001</c:v>
                </c:pt>
                <c:pt idx="221">
                  <c:v>0.20985953500000001</c:v>
                </c:pt>
                <c:pt idx="222">
                  <c:v>0.21029210100000001</c:v>
                </c:pt>
                <c:pt idx="223">
                  <c:v>0.210303664</c:v>
                </c:pt>
                <c:pt idx="224">
                  <c:v>0.20984063999999999</c:v>
                </c:pt>
                <c:pt idx="225">
                  <c:v>0.20952080200000001</c:v>
                </c:pt>
                <c:pt idx="226">
                  <c:v>0.20998339399999999</c:v>
                </c:pt>
                <c:pt idx="227">
                  <c:v>0.209962279</c:v>
                </c:pt>
                <c:pt idx="228">
                  <c:v>0.21011540300000001</c:v>
                </c:pt>
                <c:pt idx="229">
                  <c:v>0.210655019</c:v>
                </c:pt>
                <c:pt idx="230">
                  <c:v>0.21287931500000001</c:v>
                </c:pt>
                <c:pt idx="231">
                  <c:v>0.21289098300000001</c:v>
                </c:pt>
                <c:pt idx="232">
                  <c:v>0.21292403300000001</c:v>
                </c:pt>
                <c:pt idx="233">
                  <c:v>0.212755889</c:v>
                </c:pt>
                <c:pt idx="234">
                  <c:v>0.21303629900000001</c:v>
                </c:pt>
                <c:pt idx="235">
                  <c:v>0.21265754100000001</c:v>
                </c:pt>
                <c:pt idx="236">
                  <c:v>0.21309076299999999</c:v>
                </c:pt>
                <c:pt idx="237">
                  <c:v>0.21330226999999999</c:v>
                </c:pt>
                <c:pt idx="238">
                  <c:v>0.21306932000000001</c:v>
                </c:pt>
                <c:pt idx="239">
                  <c:v>0.212802455</c:v>
                </c:pt>
                <c:pt idx="240">
                  <c:v>0.21442523599999999</c:v>
                </c:pt>
                <c:pt idx="241">
                  <c:v>0.215024084</c:v>
                </c:pt>
                <c:pt idx="242">
                  <c:v>0.21584203800000001</c:v>
                </c:pt>
                <c:pt idx="243">
                  <c:v>0.21475881299999999</c:v>
                </c:pt>
                <c:pt idx="244">
                  <c:v>0.21475982699999999</c:v>
                </c:pt>
                <c:pt idx="245">
                  <c:v>0.215248093</c:v>
                </c:pt>
                <c:pt idx="246">
                  <c:v>0.21469350200000001</c:v>
                </c:pt>
                <c:pt idx="247">
                  <c:v>0.21458983400000001</c:v>
                </c:pt>
                <c:pt idx="248">
                  <c:v>0.213622704</c:v>
                </c:pt>
                <c:pt idx="249">
                  <c:v>0.21444627599999999</c:v>
                </c:pt>
                <c:pt idx="250">
                  <c:v>0.21730479599999999</c:v>
                </c:pt>
                <c:pt idx="251">
                  <c:v>0.216901556</c:v>
                </c:pt>
                <c:pt idx="252">
                  <c:v>0.217261761</c:v>
                </c:pt>
                <c:pt idx="253">
                  <c:v>0.21650007399999999</c:v>
                </c:pt>
                <c:pt idx="254">
                  <c:v>0.216800615</c:v>
                </c:pt>
                <c:pt idx="255">
                  <c:v>0.21774211500000001</c:v>
                </c:pt>
                <c:pt idx="256">
                  <c:v>0.217496142</c:v>
                </c:pt>
                <c:pt idx="257">
                  <c:v>0.21719324600000001</c:v>
                </c:pt>
                <c:pt idx="258">
                  <c:v>0.21725159899999999</c:v>
                </c:pt>
                <c:pt idx="259">
                  <c:v>0.216992036</c:v>
                </c:pt>
                <c:pt idx="260">
                  <c:v>0.21924796699999999</c:v>
                </c:pt>
                <c:pt idx="261">
                  <c:v>0.21908065700000001</c:v>
                </c:pt>
                <c:pt idx="262">
                  <c:v>0.21919149199999999</c:v>
                </c:pt>
                <c:pt idx="263">
                  <c:v>0.21885354800000001</c:v>
                </c:pt>
                <c:pt idx="264">
                  <c:v>0.21892240600000001</c:v>
                </c:pt>
                <c:pt idx="265">
                  <c:v>0.21910132500000001</c:v>
                </c:pt>
                <c:pt idx="266">
                  <c:v>0.21948373299999999</c:v>
                </c:pt>
                <c:pt idx="267">
                  <c:v>0.21938371700000001</c:v>
                </c:pt>
                <c:pt idx="268">
                  <c:v>0.219552994</c:v>
                </c:pt>
                <c:pt idx="269">
                  <c:v>0.21919080599999999</c:v>
                </c:pt>
                <c:pt idx="270">
                  <c:v>0.22178910700000001</c:v>
                </c:pt>
                <c:pt idx="271">
                  <c:v>0.22217351199999999</c:v>
                </c:pt>
                <c:pt idx="272">
                  <c:v>0.22209510199999999</c:v>
                </c:pt>
                <c:pt idx="273">
                  <c:v>0.221414536</c:v>
                </c:pt>
                <c:pt idx="274">
                  <c:v>0.22142583099999999</c:v>
                </c:pt>
                <c:pt idx="275">
                  <c:v>0.22169680899999999</c:v>
                </c:pt>
                <c:pt idx="276">
                  <c:v>0.22160723800000001</c:v>
                </c:pt>
                <c:pt idx="277">
                  <c:v>0.221688315</c:v>
                </c:pt>
                <c:pt idx="278">
                  <c:v>0.22205038399999999</c:v>
                </c:pt>
                <c:pt idx="279">
                  <c:v>0.22194655199999999</c:v>
                </c:pt>
                <c:pt idx="280">
                  <c:v>0.22339831299999999</c:v>
                </c:pt>
                <c:pt idx="281">
                  <c:v>0.22397022</c:v>
                </c:pt>
                <c:pt idx="282">
                  <c:v>0.22400060299999999</c:v>
                </c:pt>
                <c:pt idx="283">
                  <c:v>0.22335176200000001</c:v>
                </c:pt>
                <c:pt idx="284">
                  <c:v>0.22324000299999999</c:v>
                </c:pt>
                <c:pt idx="285">
                  <c:v>0.223296568</c:v>
                </c:pt>
                <c:pt idx="286">
                  <c:v>0.22328636099999999</c:v>
                </c:pt>
                <c:pt idx="287">
                  <c:v>0.22400234599999999</c:v>
                </c:pt>
                <c:pt idx="288">
                  <c:v>0.22447940699999999</c:v>
                </c:pt>
                <c:pt idx="289">
                  <c:v>0.22394449999999999</c:v>
                </c:pt>
                <c:pt idx="290">
                  <c:v>0.226557538</c:v>
                </c:pt>
                <c:pt idx="291">
                  <c:v>0.22661337300000001</c:v>
                </c:pt>
                <c:pt idx="292">
                  <c:v>0.22645537600000001</c:v>
                </c:pt>
                <c:pt idx="293">
                  <c:v>0.22660490899999999</c:v>
                </c:pt>
                <c:pt idx="294">
                  <c:v>0.22659099099999999</c:v>
                </c:pt>
                <c:pt idx="295">
                  <c:v>0.22599569</c:v>
                </c:pt>
                <c:pt idx="296">
                  <c:v>0.22622694099999999</c:v>
                </c:pt>
                <c:pt idx="297">
                  <c:v>0.22611278300000001</c:v>
                </c:pt>
                <c:pt idx="298">
                  <c:v>0.226557538</c:v>
                </c:pt>
                <c:pt idx="299">
                  <c:v>0.22620327800000001</c:v>
                </c:pt>
                <c:pt idx="300">
                  <c:v>0.22911870500000001</c:v>
                </c:pt>
                <c:pt idx="301">
                  <c:v>0.228945226</c:v>
                </c:pt>
                <c:pt idx="302">
                  <c:v>0.228715792</c:v>
                </c:pt>
                <c:pt idx="303">
                  <c:v>0.227235347</c:v>
                </c:pt>
                <c:pt idx="304">
                  <c:v>0.22844044899999999</c:v>
                </c:pt>
                <c:pt idx="305">
                  <c:v>0.228842974</c:v>
                </c:pt>
                <c:pt idx="306">
                  <c:v>0.22838193200000001</c:v>
                </c:pt>
                <c:pt idx="307">
                  <c:v>0.22846327699999999</c:v>
                </c:pt>
                <c:pt idx="308">
                  <c:v>0.22835941600000001</c:v>
                </c:pt>
                <c:pt idx="309">
                  <c:v>0.22822004600000001</c:v>
                </c:pt>
                <c:pt idx="310">
                  <c:v>0.230744898</c:v>
                </c:pt>
                <c:pt idx="311">
                  <c:v>0.23081307100000001</c:v>
                </c:pt>
                <c:pt idx="312">
                  <c:v>0.230791092</c:v>
                </c:pt>
                <c:pt idx="313">
                  <c:v>0.23010772500000001</c:v>
                </c:pt>
                <c:pt idx="314">
                  <c:v>0.23014378599999999</c:v>
                </c:pt>
                <c:pt idx="315">
                  <c:v>0.229971916</c:v>
                </c:pt>
                <c:pt idx="316">
                  <c:v>0.2305132</c:v>
                </c:pt>
                <c:pt idx="317">
                  <c:v>0.230408326</c:v>
                </c:pt>
                <c:pt idx="318">
                  <c:v>0.23037400799999999</c:v>
                </c:pt>
                <c:pt idx="319">
                  <c:v>0.23059502200000001</c:v>
                </c:pt>
                <c:pt idx="320">
                  <c:v>0.23284281800000001</c:v>
                </c:pt>
                <c:pt idx="321">
                  <c:v>0.23318862900000001</c:v>
                </c:pt>
                <c:pt idx="322">
                  <c:v>0.233166501</c:v>
                </c:pt>
                <c:pt idx="323">
                  <c:v>0.232898891</c:v>
                </c:pt>
                <c:pt idx="324">
                  <c:v>0.23343356000000001</c:v>
                </c:pt>
                <c:pt idx="325">
                  <c:v>0.23369936699999999</c:v>
                </c:pt>
                <c:pt idx="326">
                  <c:v>0.23322685100000001</c:v>
                </c:pt>
                <c:pt idx="327">
                  <c:v>0.23344516800000001</c:v>
                </c:pt>
                <c:pt idx="328">
                  <c:v>0.23329466600000001</c:v>
                </c:pt>
                <c:pt idx="329">
                  <c:v>0.233212635</c:v>
                </c:pt>
                <c:pt idx="330">
                  <c:v>0.23415485</c:v>
                </c:pt>
                <c:pt idx="331">
                  <c:v>0.23430906200000001</c:v>
                </c:pt>
                <c:pt idx="332">
                  <c:v>0.234937593</c:v>
                </c:pt>
                <c:pt idx="333">
                  <c:v>0.23526638799999999</c:v>
                </c:pt>
                <c:pt idx="334">
                  <c:v>0.23547489899999999</c:v>
                </c:pt>
                <c:pt idx="335">
                  <c:v>0.23571911500000001</c:v>
                </c:pt>
                <c:pt idx="336">
                  <c:v>0.23521931500000001</c:v>
                </c:pt>
                <c:pt idx="337">
                  <c:v>0.23497351999999999</c:v>
                </c:pt>
                <c:pt idx="338">
                  <c:v>0.23518149599999999</c:v>
                </c:pt>
                <c:pt idx="339">
                  <c:v>0.23533278699999999</c:v>
                </c:pt>
                <c:pt idx="340">
                  <c:v>0.23746408499999999</c:v>
                </c:pt>
                <c:pt idx="341">
                  <c:v>0.23777094500000001</c:v>
                </c:pt>
                <c:pt idx="342">
                  <c:v>0.23591995199999999</c:v>
                </c:pt>
                <c:pt idx="343">
                  <c:v>0.236093789</c:v>
                </c:pt>
                <c:pt idx="344">
                  <c:v>0.236609235</c:v>
                </c:pt>
                <c:pt idx="345">
                  <c:v>0.23687797799999999</c:v>
                </c:pt>
                <c:pt idx="346">
                  <c:v>0.23728938399999999</c:v>
                </c:pt>
                <c:pt idx="347">
                  <c:v>0.23805061</c:v>
                </c:pt>
                <c:pt idx="348">
                  <c:v>0.23712535200000001</c:v>
                </c:pt>
                <c:pt idx="349">
                  <c:v>0.23703326299999999</c:v>
                </c:pt>
                <c:pt idx="350">
                  <c:v>0.23931187400000001</c:v>
                </c:pt>
                <c:pt idx="351">
                  <c:v>0.23935921499999999</c:v>
                </c:pt>
                <c:pt idx="352">
                  <c:v>0.239443407</c:v>
                </c:pt>
                <c:pt idx="353">
                  <c:v>0.24012687799999999</c:v>
                </c:pt>
                <c:pt idx="354">
                  <c:v>0.240220398</c:v>
                </c:pt>
                <c:pt idx="355">
                  <c:v>0.239961281</c:v>
                </c:pt>
                <c:pt idx="356">
                  <c:v>0.24011522499999999</c:v>
                </c:pt>
                <c:pt idx="357">
                  <c:v>0.23931142699999999</c:v>
                </c:pt>
                <c:pt idx="358">
                  <c:v>0.23912513299999999</c:v>
                </c:pt>
                <c:pt idx="359">
                  <c:v>0.239015907</c:v>
                </c:pt>
                <c:pt idx="360">
                  <c:v>0.241048604</c:v>
                </c:pt>
                <c:pt idx="361">
                  <c:v>0.240813732</c:v>
                </c:pt>
                <c:pt idx="362">
                  <c:v>0.24149864900000001</c:v>
                </c:pt>
                <c:pt idx="363">
                  <c:v>0.241520226</c:v>
                </c:pt>
                <c:pt idx="364">
                  <c:v>0.24207967499999999</c:v>
                </c:pt>
                <c:pt idx="365">
                  <c:v>0.241890043</c:v>
                </c:pt>
                <c:pt idx="366">
                  <c:v>0.241165459</c:v>
                </c:pt>
                <c:pt idx="367">
                  <c:v>0.24177855300000001</c:v>
                </c:pt>
                <c:pt idx="368">
                  <c:v>0.24194900699999999</c:v>
                </c:pt>
                <c:pt idx="369">
                  <c:v>0.24202009999999999</c:v>
                </c:pt>
                <c:pt idx="370">
                  <c:v>0.24392229300000001</c:v>
                </c:pt>
                <c:pt idx="371">
                  <c:v>0.244359776</c:v>
                </c:pt>
                <c:pt idx="372">
                  <c:v>0.24437245699999999</c:v>
                </c:pt>
                <c:pt idx="373">
                  <c:v>0.24421784299999999</c:v>
                </c:pt>
                <c:pt idx="374">
                  <c:v>0.243470088</c:v>
                </c:pt>
                <c:pt idx="375">
                  <c:v>0.243336618</c:v>
                </c:pt>
                <c:pt idx="376">
                  <c:v>0.24359993599999999</c:v>
                </c:pt>
                <c:pt idx="377">
                  <c:v>0.24403043099999999</c:v>
                </c:pt>
                <c:pt idx="378">
                  <c:v>0.243656963</c:v>
                </c:pt>
                <c:pt idx="379">
                  <c:v>0.24352692100000001</c:v>
                </c:pt>
                <c:pt idx="380">
                  <c:v>0.246670321</c:v>
                </c:pt>
                <c:pt idx="381">
                  <c:v>0.24641892300000001</c:v>
                </c:pt>
                <c:pt idx="382">
                  <c:v>0.24603636600000001</c:v>
                </c:pt>
                <c:pt idx="383">
                  <c:v>0.24624912400000001</c:v>
                </c:pt>
                <c:pt idx="384">
                  <c:v>0.24668142200000001</c:v>
                </c:pt>
                <c:pt idx="385">
                  <c:v>0.24707968499999999</c:v>
                </c:pt>
                <c:pt idx="386">
                  <c:v>0.24634720399999999</c:v>
                </c:pt>
                <c:pt idx="387">
                  <c:v>0.24625113600000001</c:v>
                </c:pt>
                <c:pt idx="388">
                  <c:v>0.246263817</c:v>
                </c:pt>
                <c:pt idx="389">
                  <c:v>0.24656170599999999</c:v>
                </c:pt>
                <c:pt idx="390">
                  <c:v>0.24903810000000001</c:v>
                </c:pt>
                <c:pt idx="391">
                  <c:v>0.24877215899999999</c:v>
                </c:pt>
                <c:pt idx="392">
                  <c:v>0.24884593499999999</c:v>
                </c:pt>
                <c:pt idx="393">
                  <c:v>0.248316854</c:v>
                </c:pt>
                <c:pt idx="394">
                  <c:v>0.248882562</c:v>
                </c:pt>
                <c:pt idx="395">
                  <c:v>0.247776255</c:v>
                </c:pt>
                <c:pt idx="396">
                  <c:v>0.24769116899999999</c:v>
                </c:pt>
                <c:pt idx="397">
                  <c:v>0.24865457399999999</c:v>
                </c:pt>
                <c:pt idx="398">
                  <c:v>0.24900048999999999</c:v>
                </c:pt>
                <c:pt idx="399">
                  <c:v>0.24842518599999999</c:v>
                </c:pt>
                <c:pt idx="400">
                  <c:v>0.25052368600000002</c:v>
                </c:pt>
                <c:pt idx="401">
                  <c:v>0.24993132100000001</c:v>
                </c:pt>
                <c:pt idx="402">
                  <c:v>0.24895745499999999</c:v>
                </c:pt>
                <c:pt idx="403">
                  <c:v>0.250101566</c:v>
                </c:pt>
                <c:pt idx="404">
                  <c:v>0.25068214500000002</c:v>
                </c:pt>
                <c:pt idx="405">
                  <c:v>0.25057241299999999</c:v>
                </c:pt>
                <c:pt idx="406">
                  <c:v>0.25007715800000002</c:v>
                </c:pt>
                <c:pt idx="407">
                  <c:v>0.25035443899999998</c:v>
                </c:pt>
                <c:pt idx="408">
                  <c:v>0.25017163199999998</c:v>
                </c:pt>
                <c:pt idx="409">
                  <c:v>0.24955955199999999</c:v>
                </c:pt>
                <c:pt idx="410">
                  <c:v>0.25200417600000002</c:v>
                </c:pt>
                <c:pt idx="411">
                  <c:v>0.25192925300000002</c:v>
                </c:pt>
                <c:pt idx="412">
                  <c:v>0.252501696</c:v>
                </c:pt>
                <c:pt idx="413">
                  <c:v>0.25264587999999999</c:v>
                </c:pt>
                <c:pt idx="414">
                  <c:v>0.25290110700000001</c:v>
                </c:pt>
                <c:pt idx="415">
                  <c:v>0.25253784699999998</c:v>
                </c:pt>
                <c:pt idx="416">
                  <c:v>0.25339061000000002</c:v>
                </c:pt>
                <c:pt idx="417">
                  <c:v>0.25250139799999999</c:v>
                </c:pt>
                <c:pt idx="418">
                  <c:v>0.252561957</c:v>
                </c:pt>
                <c:pt idx="419">
                  <c:v>0.25219488099999998</c:v>
                </c:pt>
                <c:pt idx="420">
                  <c:v>0.25475591400000003</c:v>
                </c:pt>
                <c:pt idx="421">
                  <c:v>0.25415611300000002</c:v>
                </c:pt>
                <c:pt idx="422">
                  <c:v>0.25502407599999999</c:v>
                </c:pt>
                <c:pt idx="423">
                  <c:v>0.25518247500000002</c:v>
                </c:pt>
                <c:pt idx="424">
                  <c:v>0.255009443</c:v>
                </c:pt>
                <c:pt idx="425">
                  <c:v>0.25466862299999998</c:v>
                </c:pt>
                <c:pt idx="426">
                  <c:v>0.25411966400000002</c:v>
                </c:pt>
                <c:pt idx="427">
                  <c:v>0.25454780500000002</c:v>
                </c:pt>
                <c:pt idx="428">
                  <c:v>0.25519439599999999</c:v>
                </c:pt>
                <c:pt idx="429">
                  <c:v>0.25552481399999999</c:v>
                </c:pt>
                <c:pt idx="430">
                  <c:v>0.25681146999999999</c:v>
                </c:pt>
                <c:pt idx="431">
                  <c:v>0.25720351899999999</c:v>
                </c:pt>
                <c:pt idx="432">
                  <c:v>0.25711792700000002</c:v>
                </c:pt>
                <c:pt idx="433">
                  <c:v>0.25638356800000001</c:v>
                </c:pt>
                <c:pt idx="434">
                  <c:v>0.25710508199999998</c:v>
                </c:pt>
                <c:pt idx="435">
                  <c:v>0.25752192699999998</c:v>
                </c:pt>
                <c:pt idx="436">
                  <c:v>0.257879674</c:v>
                </c:pt>
                <c:pt idx="437">
                  <c:v>0.25751227100000001</c:v>
                </c:pt>
                <c:pt idx="438">
                  <c:v>0.257104993</c:v>
                </c:pt>
                <c:pt idx="439">
                  <c:v>0.25612258900000001</c:v>
                </c:pt>
                <c:pt idx="440">
                  <c:v>0.25949308300000001</c:v>
                </c:pt>
                <c:pt idx="441">
                  <c:v>0.25939574799999998</c:v>
                </c:pt>
                <c:pt idx="442">
                  <c:v>0.25878047900000001</c:v>
                </c:pt>
                <c:pt idx="443">
                  <c:v>0.25901308699999998</c:v>
                </c:pt>
                <c:pt idx="444">
                  <c:v>0.25951933900000002</c:v>
                </c:pt>
                <c:pt idx="445">
                  <c:v>0.25946033000000002</c:v>
                </c:pt>
                <c:pt idx="446">
                  <c:v>0.25976580399999999</c:v>
                </c:pt>
                <c:pt idx="447">
                  <c:v>0.26028516899999998</c:v>
                </c:pt>
                <c:pt idx="448">
                  <c:v>0.25977927499999998</c:v>
                </c:pt>
                <c:pt idx="449">
                  <c:v>0.25973048799999998</c:v>
                </c:pt>
                <c:pt idx="450">
                  <c:v>0.26038604999999998</c:v>
                </c:pt>
                <c:pt idx="451">
                  <c:v>0.26066884400000001</c:v>
                </c:pt>
                <c:pt idx="452">
                  <c:v>0.26064384000000002</c:v>
                </c:pt>
                <c:pt idx="453">
                  <c:v>0.26056855899999998</c:v>
                </c:pt>
                <c:pt idx="454">
                  <c:v>0.26031199100000002</c:v>
                </c:pt>
                <c:pt idx="455">
                  <c:v>0.26038378499999998</c:v>
                </c:pt>
                <c:pt idx="456">
                  <c:v>0.26097804299999999</c:v>
                </c:pt>
                <c:pt idx="457">
                  <c:v>0.26048395000000002</c:v>
                </c:pt>
                <c:pt idx="458">
                  <c:v>0.26046064499999999</c:v>
                </c:pt>
                <c:pt idx="459">
                  <c:v>0.260086924</c:v>
                </c:pt>
                <c:pt idx="460">
                  <c:v>0.26317840799999997</c:v>
                </c:pt>
                <c:pt idx="461">
                  <c:v>0.26289236599999999</c:v>
                </c:pt>
                <c:pt idx="462">
                  <c:v>0.26296573899999998</c:v>
                </c:pt>
                <c:pt idx="463">
                  <c:v>0.26323977100000001</c:v>
                </c:pt>
                <c:pt idx="464">
                  <c:v>0.26302635699999999</c:v>
                </c:pt>
                <c:pt idx="465">
                  <c:v>0.26292759199999999</c:v>
                </c:pt>
                <c:pt idx="466">
                  <c:v>0.26389873000000003</c:v>
                </c:pt>
                <c:pt idx="467">
                  <c:v>0.26386269899999998</c:v>
                </c:pt>
                <c:pt idx="468">
                  <c:v>0.262729555</c:v>
                </c:pt>
                <c:pt idx="469">
                  <c:v>0.26306623200000001</c:v>
                </c:pt>
                <c:pt idx="470">
                  <c:v>0.265036881</c:v>
                </c:pt>
                <c:pt idx="471">
                  <c:v>0.26531279099999999</c:v>
                </c:pt>
                <c:pt idx="472">
                  <c:v>0.26543808000000002</c:v>
                </c:pt>
                <c:pt idx="473">
                  <c:v>0.26478806100000002</c:v>
                </c:pt>
                <c:pt idx="474">
                  <c:v>0.26502531800000001</c:v>
                </c:pt>
                <c:pt idx="475">
                  <c:v>0.26602742099999999</c:v>
                </c:pt>
                <c:pt idx="476">
                  <c:v>0.26567703500000001</c:v>
                </c:pt>
                <c:pt idx="477">
                  <c:v>0.26589947899999999</c:v>
                </c:pt>
                <c:pt idx="478">
                  <c:v>0.26502373800000001</c:v>
                </c:pt>
                <c:pt idx="479">
                  <c:v>0.265236527</c:v>
                </c:pt>
                <c:pt idx="480">
                  <c:v>0.26728171099999998</c:v>
                </c:pt>
                <c:pt idx="481">
                  <c:v>0.267346472</c:v>
                </c:pt>
                <c:pt idx="482">
                  <c:v>0.267543525</c:v>
                </c:pt>
                <c:pt idx="483">
                  <c:v>0.26765713099999999</c:v>
                </c:pt>
                <c:pt idx="484">
                  <c:v>0.267759413</c:v>
                </c:pt>
                <c:pt idx="485">
                  <c:v>0.26742103699999997</c:v>
                </c:pt>
                <c:pt idx="486">
                  <c:v>0.26768171800000001</c:v>
                </c:pt>
                <c:pt idx="487">
                  <c:v>0.26772043099999998</c:v>
                </c:pt>
                <c:pt idx="488">
                  <c:v>0.26817199600000002</c:v>
                </c:pt>
                <c:pt idx="489">
                  <c:v>0.26789644400000001</c:v>
                </c:pt>
                <c:pt idx="490">
                  <c:v>0.270245403</c:v>
                </c:pt>
                <c:pt idx="491">
                  <c:v>0.26998141399999998</c:v>
                </c:pt>
                <c:pt idx="492">
                  <c:v>0.26982778299999999</c:v>
                </c:pt>
                <c:pt idx="493">
                  <c:v>0.26910704400000002</c:v>
                </c:pt>
                <c:pt idx="494">
                  <c:v>0.26859003300000001</c:v>
                </c:pt>
                <c:pt idx="495">
                  <c:v>0.26888167899999998</c:v>
                </c:pt>
                <c:pt idx="496">
                  <c:v>0.269663125</c:v>
                </c:pt>
                <c:pt idx="497">
                  <c:v>0.26922225999999999</c:v>
                </c:pt>
                <c:pt idx="498">
                  <c:v>0.26982912399999998</c:v>
                </c:pt>
                <c:pt idx="499">
                  <c:v>0.26963859800000001</c:v>
                </c:pt>
                <c:pt idx="500">
                  <c:v>0.27226054700000002</c:v>
                </c:pt>
                <c:pt idx="501">
                  <c:v>0.27213698600000003</c:v>
                </c:pt>
                <c:pt idx="502">
                  <c:v>0.271983802</c:v>
                </c:pt>
                <c:pt idx="503">
                  <c:v>0.27223724100000002</c:v>
                </c:pt>
                <c:pt idx="504">
                  <c:v>0.27191922099999999</c:v>
                </c:pt>
                <c:pt idx="505">
                  <c:v>0.27234160899999998</c:v>
                </c:pt>
                <c:pt idx="506">
                  <c:v>0.27247819299999998</c:v>
                </c:pt>
                <c:pt idx="507">
                  <c:v>0.272251874</c:v>
                </c:pt>
                <c:pt idx="508">
                  <c:v>0.27216222899999998</c:v>
                </c:pt>
                <c:pt idx="509">
                  <c:v>0.27215066599999999</c:v>
                </c:pt>
                <c:pt idx="510">
                  <c:v>0.27480325100000003</c:v>
                </c:pt>
                <c:pt idx="511">
                  <c:v>0.27460879100000002</c:v>
                </c:pt>
                <c:pt idx="512">
                  <c:v>0.27421221099999998</c:v>
                </c:pt>
                <c:pt idx="513">
                  <c:v>0.27426517</c:v>
                </c:pt>
                <c:pt idx="514">
                  <c:v>0.27416232200000001</c:v>
                </c:pt>
                <c:pt idx="515">
                  <c:v>0.27413663300000002</c:v>
                </c:pt>
                <c:pt idx="516">
                  <c:v>0.27404740500000002</c:v>
                </c:pt>
                <c:pt idx="517">
                  <c:v>0.27402213199999997</c:v>
                </c:pt>
                <c:pt idx="518">
                  <c:v>0.27457180599999997</c:v>
                </c:pt>
                <c:pt idx="519">
                  <c:v>0.27446916700000001</c:v>
                </c:pt>
                <c:pt idx="520">
                  <c:v>0.27658477399999998</c:v>
                </c:pt>
                <c:pt idx="521">
                  <c:v>0.27639129800000001</c:v>
                </c:pt>
                <c:pt idx="522">
                  <c:v>0.27650550000000002</c:v>
                </c:pt>
                <c:pt idx="523">
                  <c:v>0.276199788</c:v>
                </c:pt>
                <c:pt idx="524">
                  <c:v>0.27614605399999997</c:v>
                </c:pt>
                <c:pt idx="525">
                  <c:v>0.27623617700000003</c:v>
                </c:pt>
                <c:pt idx="526">
                  <c:v>0.27658212199999999</c:v>
                </c:pt>
                <c:pt idx="527">
                  <c:v>0.27686580999999999</c:v>
                </c:pt>
                <c:pt idx="528">
                  <c:v>0.27641660000000001</c:v>
                </c:pt>
                <c:pt idx="529">
                  <c:v>0.27563473599999999</c:v>
                </c:pt>
                <c:pt idx="530">
                  <c:v>0.27841144800000001</c:v>
                </c:pt>
                <c:pt idx="531">
                  <c:v>0.278359354</c:v>
                </c:pt>
                <c:pt idx="532">
                  <c:v>0.278412938</c:v>
                </c:pt>
                <c:pt idx="533">
                  <c:v>0.27848857599999999</c:v>
                </c:pt>
                <c:pt idx="534">
                  <c:v>0.27820336800000001</c:v>
                </c:pt>
                <c:pt idx="535">
                  <c:v>0.27859377899999999</c:v>
                </c:pt>
                <c:pt idx="536">
                  <c:v>0.27879828200000001</c:v>
                </c:pt>
                <c:pt idx="537">
                  <c:v>0.278887987</c:v>
                </c:pt>
                <c:pt idx="538">
                  <c:v>0.27843618399999998</c:v>
                </c:pt>
                <c:pt idx="539">
                  <c:v>0.27833723999999999</c:v>
                </c:pt>
                <c:pt idx="540">
                  <c:v>0.28026056300000002</c:v>
                </c:pt>
                <c:pt idx="541">
                  <c:v>0.279924214</c:v>
                </c:pt>
                <c:pt idx="542">
                  <c:v>0.27998802099999998</c:v>
                </c:pt>
                <c:pt idx="543">
                  <c:v>0.28075098999999998</c:v>
                </c:pt>
                <c:pt idx="544">
                  <c:v>0.28036344099999999</c:v>
                </c:pt>
                <c:pt idx="545">
                  <c:v>0.27989742200000001</c:v>
                </c:pt>
                <c:pt idx="546">
                  <c:v>0.27989673599999998</c:v>
                </c:pt>
                <c:pt idx="547">
                  <c:v>0.28067475600000003</c:v>
                </c:pt>
                <c:pt idx="548">
                  <c:v>0.28088217999999998</c:v>
                </c:pt>
                <c:pt idx="549">
                  <c:v>0.28029769700000001</c:v>
                </c:pt>
                <c:pt idx="550">
                  <c:v>0.28254321199999999</c:v>
                </c:pt>
                <c:pt idx="551">
                  <c:v>0.28262641999999999</c:v>
                </c:pt>
                <c:pt idx="552">
                  <c:v>0.283155143</c:v>
                </c:pt>
                <c:pt idx="553">
                  <c:v>0.28248021000000001</c:v>
                </c:pt>
                <c:pt idx="554">
                  <c:v>0.28232210899999999</c:v>
                </c:pt>
                <c:pt idx="555">
                  <c:v>0.28258112099999999</c:v>
                </c:pt>
                <c:pt idx="556">
                  <c:v>0.28292274499999998</c:v>
                </c:pt>
                <c:pt idx="557">
                  <c:v>0.28242793700000002</c:v>
                </c:pt>
                <c:pt idx="558">
                  <c:v>0.28281825799999999</c:v>
                </c:pt>
                <c:pt idx="559">
                  <c:v>0.28281912199999998</c:v>
                </c:pt>
                <c:pt idx="560">
                  <c:v>0.28463539500000001</c:v>
                </c:pt>
                <c:pt idx="561">
                  <c:v>0.28530243</c:v>
                </c:pt>
                <c:pt idx="562">
                  <c:v>0.28526443200000001</c:v>
                </c:pt>
                <c:pt idx="563">
                  <c:v>0.28534302099999997</c:v>
                </c:pt>
                <c:pt idx="564">
                  <c:v>0.28545925</c:v>
                </c:pt>
                <c:pt idx="565">
                  <c:v>0.28430682400000001</c:v>
                </c:pt>
                <c:pt idx="566">
                  <c:v>0.28446391199999999</c:v>
                </c:pt>
                <c:pt idx="567">
                  <c:v>0.28464675</c:v>
                </c:pt>
                <c:pt idx="568">
                  <c:v>0.28538128699999998</c:v>
                </c:pt>
                <c:pt idx="569">
                  <c:v>0.28565543900000001</c:v>
                </c:pt>
                <c:pt idx="570">
                  <c:v>0.28725868500000001</c:v>
                </c:pt>
                <c:pt idx="571">
                  <c:v>0.287008971</c:v>
                </c:pt>
                <c:pt idx="572">
                  <c:v>0.28745675100000001</c:v>
                </c:pt>
                <c:pt idx="573">
                  <c:v>0.28752508799999998</c:v>
                </c:pt>
                <c:pt idx="574">
                  <c:v>0.28724539300000002</c:v>
                </c:pt>
                <c:pt idx="575">
                  <c:v>0.28660237799999999</c:v>
                </c:pt>
                <c:pt idx="576">
                  <c:v>0.28645536300000002</c:v>
                </c:pt>
                <c:pt idx="577">
                  <c:v>0.28658947400000001</c:v>
                </c:pt>
                <c:pt idx="578">
                  <c:v>0.28657433399999999</c:v>
                </c:pt>
                <c:pt idx="579">
                  <c:v>0.28698119500000002</c:v>
                </c:pt>
                <c:pt idx="580">
                  <c:v>0.28906774499999999</c:v>
                </c:pt>
                <c:pt idx="581">
                  <c:v>0.28880196800000002</c:v>
                </c:pt>
                <c:pt idx="582">
                  <c:v>0.28893479700000002</c:v>
                </c:pt>
                <c:pt idx="583">
                  <c:v>0.28976830799999997</c:v>
                </c:pt>
                <c:pt idx="584">
                  <c:v>0.288499057</c:v>
                </c:pt>
                <c:pt idx="585">
                  <c:v>0.28852421099999997</c:v>
                </c:pt>
                <c:pt idx="586">
                  <c:v>0.28941047199999997</c:v>
                </c:pt>
                <c:pt idx="587">
                  <c:v>0.28949108699999998</c:v>
                </c:pt>
                <c:pt idx="588">
                  <c:v>0.28881424700000002</c:v>
                </c:pt>
                <c:pt idx="589">
                  <c:v>0.28960886600000002</c:v>
                </c:pt>
                <c:pt idx="590">
                  <c:v>0.29102703899999999</c:v>
                </c:pt>
                <c:pt idx="591">
                  <c:v>0.29173117900000001</c:v>
                </c:pt>
                <c:pt idx="592">
                  <c:v>0.29142469199999999</c:v>
                </c:pt>
                <c:pt idx="593">
                  <c:v>0.29186335200000002</c:v>
                </c:pt>
                <c:pt idx="594">
                  <c:v>0.29229032999999999</c:v>
                </c:pt>
                <c:pt idx="595">
                  <c:v>0.291584224</c:v>
                </c:pt>
                <c:pt idx="596">
                  <c:v>0.291530699</c:v>
                </c:pt>
                <c:pt idx="597">
                  <c:v>0.29054871199999999</c:v>
                </c:pt>
                <c:pt idx="598">
                  <c:v>0.29135781500000002</c:v>
                </c:pt>
                <c:pt idx="599">
                  <c:v>0.29136252400000001</c:v>
                </c:pt>
                <c:pt idx="600">
                  <c:v>0.304211497</c:v>
                </c:pt>
                <c:pt idx="601">
                  <c:v>0.30437436699999998</c:v>
                </c:pt>
                <c:pt idx="602">
                  <c:v>0.30478662299999998</c:v>
                </c:pt>
                <c:pt idx="603">
                  <c:v>0.30462250099999999</c:v>
                </c:pt>
                <c:pt idx="604">
                  <c:v>0.30477353899999998</c:v>
                </c:pt>
                <c:pt idx="605">
                  <c:v>0.30436047900000002</c:v>
                </c:pt>
                <c:pt idx="606">
                  <c:v>0.30481293799999998</c:v>
                </c:pt>
                <c:pt idx="607">
                  <c:v>0.30452558400000002</c:v>
                </c:pt>
                <c:pt idx="608">
                  <c:v>0.30458191000000001</c:v>
                </c:pt>
                <c:pt idx="609">
                  <c:v>0.30416989300000002</c:v>
                </c:pt>
                <c:pt idx="610">
                  <c:v>0.31704783399999997</c:v>
                </c:pt>
                <c:pt idx="611">
                  <c:v>0.31713166799999998</c:v>
                </c:pt>
                <c:pt idx="612">
                  <c:v>0.31747096800000002</c:v>
                </c:pt>
                <c:pt idx="613">
                  <c:v>0.31738534600000001</c:v>
                </c:pt>
                <c:pt idx="614">
                  <c:v>0.31679284600000002</c:v>
                </c:pt>
                <c:pt idx="615">
                  <c:v>0.31573811200000002</c:v>
                </c:pt>
                <c:pt idx="616">
                  <c:v>0.31664985400000001</c:v>
                </c:pt>
                <c:pt idx="617">
                  <c:v>0.31683373500000001</c:v>
                </c:pt>
                <c:pt idx="618">
                  <c:v>0.31618750099999998</c:v>
                </c:pt>
                <c:pt idx="619">
                  <c:v>0.31696289799999999</c:v>
                </c:pt>
                <c:pt idx="620">
                  <c:v>0.32905390899999998</c:v>
                </c:pt>
                <c:pt idx="621">
                  <c:v>0.32931593100000001</c:v>
                </c:pt>
                <c:pt idx="622">
                  <c:v>0.32983589200000002</c:v>
                </c:pt>
                <c:pt idx="623">
                  <c:v>0.329664081</c:v>
                </c:pt>
                <c:pt idx="624">
                  <c:v>0.32953271299999998</c:v>
                </c:pt>
                <c:pt idx="625">
                  <c:v>0.32995501199999999</c:v>
                </c:pt>
                <c:pt idx="626">
                  <c:v>0.330405116</c:v>
                </c:pt>
                <c:pt idx="627">
                  <c:v>0.329415768</c:v>
                </c:pt>
                <c:pt idx="628">
                  <c:v>0.32982298700000001</c:v>
                </c:pt>
                <c:pt idx="629">
                  <c:v>0.32966276999999999</c:v>
                </c:pt>
                <c:pt idx="630">
                  <c:v>0.34121081199999997</c:v>
                </c:pt>
                <c:pt idx="631">
                  <c:v>0.341535598</c:v>
                </c:pt>
                <c:pt idx="632">
                  <c:v>0.34226948000000001</c:v>
                </c:pt>
                <c:pt idx="633">
                  <c:v>0.342313439</c:v>
                </c:pt>
                <c:pt idx="634">
                  <c:v>0.34278967999999999</c:v>
                </c:pt>
                <c:pt idx="635">
                  <c:v>0.34268477600000002</c:v>
                </c:pt>
                <c:pt idx="636">
                  <c:v>0.34253630000000002</c:v>
                </c:pt>
                <c:pt idx="637">
                  <c:v>0.34267166300000002</c:v>
                </c:pt>
                <c:pt idx="638">
                  <c:v>0.342358679</c:v>
                </c:pt>
                <c:pt idx="639">
                  <c:v>0.34279221300000001</c:v>
                </c:pt>
                <c:pt idx="640">
                  <c:v>0.35545331200000002</c:v>
                </c:pt>
                <c:pt idx="641">
                  <c:v>0.355081588</c:v>
                </c:pt>
                <c:pt idx="642">
                  <c:v>0.35492813600000001</c:v>
                </c:pt>
                <c:pt idx="643">
                  <c:v>0.354558021</c:v>
                </c:pt>
                <c:pt idx="644">
                  <c:v>0.35569670799999997</c:v>
                </c:pt>
                <c:pt idx="645">
                  <c:v>0.35563319900000001</c:v>
                </c:pt>
                <c:pt idx="646">
                  <c:v>0.35552546400000001</c:v>
                </c:pt>
                <c:pt idx="647">
                  <c:v>0.35468047899999999</c:v>
                </c:pt>
                <c:pt idx="648">
                  <c:v>0.35489475700000001</c:v>
                </c:pt>
                <c:pt idx="649">
                  <c:v>0.35501653</c:v>
                </c:pt>
                <c:pt idx="650">
                  <c:v>0.36909398399999999</c:v>
                </c:pt>
                <c:pt idx="651">
                  <c:v>0.369189292</c:v>
                </c:pt>
                <c:pt idx="652">
                  <c:v>0.36917412300000002</c:v>
                </c:pt>
                <c:pt idx="653">
                  <c:v>0.36969840500000001</c:v>
                </c:pt>
                <c:pt idx="654">
                  <c:v>0.36941334599999998</c:v>
                </c:pt>
                <c:pt idx="655">
                  <c:v>0.36957073200000001</c:v>
                </c:pt>
                <c:pt idx="656">
                  <c:v>0.36877295399999999</c:v>
                </c:pt>
                <c:pt idx="657">
                  <c:v>0.36920550499999999</c:v>
                </c:pt>
                <c:pt idx="658">
                  <c:v>0.36869615300000003</c:v>
                </c:pt>
                <c:pt idx="659">
                  <c:v>0.36863109500000002</c:v>
                </c:pt>
                <c:pt idx="660">
                  <c:v>0.38083365600000002</c:v>
                </c:pt>
                <c:pt idx="661">
                  <c:v>0.38119631999999998</c:v>
                </c:pt>
                <c:pt idx="662">
                  <c:v>0.38187929999999998</c:v>
                </c:pt>
                <c:pt idx="663">
                  <c:v>0.38167005799999998</c:v>
                </c:pt>
                <c:pt idx="664">
                  <c:v>0.38099846199999998</c:v>
                </c:pt>
                <c:pt idx="665">
                  <c:v>0.380850613</c:v>
                </c:pt>
                <c:pt idx="666">
                  <c:v>0.38134455699999997</c:v>
                </c:pt>
                <c:pt idx="667">
                  <c:v>0.381831855</c:v>
                </c:pt>
                <c:pt idx="668">
                  <c:v>0.38158884599999998</c:v>
                </c:pt>
                <c:pt idx="669">
                  <c:v>0.38089868399999999</c:v>
                </c:pt>
                <c:pt idx="670">
                  <c:v>0.39496180400000003</c:v>
                </c:pt>
                <c:pt idx="671">
                  <c:v>0.39467358600000002</c:v>
                </c:pt>
                <c:pt idx="672">
                  <c:v>0.39477363199999999</c:v>
                </c:pt>
                <c:pt idx="673">
                  <c:v>0.39408460299999998</c:v>
                </c:pt>
                <c:pt idx="674">
                  <c:v>0.393814355</c:v>
                </c:pt>
                <c:pt idx="675">
                  <c:v>0.39332768299999998</c:v>
                </c:pt>
                <c:pt idx="676">
                  <c:v>0.39378270500000001</c:v>
                </c:pt>
                <c:pt idx="677">
                  <c:v>0.39371439800000002</c:v>
                </c:pt>
                <c:pt idx="678">
                  <c:v>0.39443936899999998</c:v>
                </c:pt>
                <c:pt idx="679">
                  <c:v>0.39396479699999998</c:v>
                </c:pt>
                <c:pt idx="680">
                  <c:v>0.40663751999999997</c:v>
                </c:pt>
                <c:pt idx="681">
                  <c:v>0.40667152400000001</c:v>
                </c:pt>
                <c:pt idx="682">
                  <c:v>0.407206982</c:v>
                </c:pt>
                <c:pt idx="683">
                  <c:v>0.40776443499999998</c:v>
                </c:pt>
                <c:pt idx="684">
                  <c:v>0.40764612</c:v>
                </c:pt>
                <c:pt idx="685">
                  <c:v>0.40813198699999997</c:v>
                </c:pt>
                <c:pt idx="686">
                  <c:v>0.40740090600000001</c:v>
                </c:pt>
                <c:pt idx="687">
                  <c:v>0.40722671199999999</c:v>
                </c:pt>
                <c:pt idx="688">
                  <c:v>0.40710470100000001</c:v>
                </c:pt>
                <c:pt idx="689">
                  <c:v>0.40698200499999998</c:v>
                </c:pt>
                <c:pt idx="690">
                  <c:v>0.420062035</c:v>
                </c:pt>
                <c:pt idx="691">
                  <c:v>0.41924187499999999</c:v>
                </c:pt>
                <c:pt idx="692">
                  <c:v>0.41943991200000003</c:v>
                </c:pt>
                <c:pt idx="693">
                  <c:v>0.41945534899999998</c:v>
                </c:pt>
                <c:pt idx="694">
                  <c:v>0.41943871999999999</c:v>
                </c:pt>
                <c:pt idx="695">
                  <c:v>0.41956242900000001</c:v>
                </c:pt>
                <c:pt idx="696">
                  <c:v>0.42001244399999998</c:v>
                </c:pt>
                <c:pt idx="697">
                  <c:v>0.41983219999999999</c:v>
                </c:pt>
                <c:pt idx="698">
                  <c:v>0.41940206299999999</c:v>
                </c:pt>
                <c:pt idx="699">
                  <c:v>0.41861960300000001</c:v>
                </c:pt>
                <c:pt idx="700">
                  <c:v>0.43240591900000003</c:v>
                </c:pt>
                <c:pt idx="701">
                  <c:v>0.43196743700000001</c:v>
                </c:pt>
                <c:pt idx="702">
                  <c:v>0.43242761499999999</c:v>
                </c:pt>
                <c:pt idx="703">
                  <c:v>0.43211430299999998</c:v>
                </c:pt>
                <c:pt idx="704">
                  <c:v>0.43209511</c:v>
                </c:pt>
                <c:pt idx="705">
                  <c:v>0.43200326</c:v>
                </c:pt>
                <c:pt idx="706">
                  <c:v>0.432227641</c:v>
                </c:pt>
                <c:pt idx="707">
                  <c:v>0.432079196</c:v>
                </c:pt>
                <c:pt idx="708">
                  <c:v>0.43264850999999999</c:v>
                </c:pt>
                <c:pt idx="709">
                  <c:v>0.43257501700000001</c:v>
                </c:pt>
                <c:pt idx="710">
                  <c:v>0.44518783699999998</c:v>
                </c:pt>
                <c:pt idx="711">
                  <c:v>0.445070207</c:v>
                </c:pt>
                <c:pt idx="712">
                  <c:v>0.44542843100000001</c:v>
                </c:pt>
                <c:pt idx="713">
                  <c:v>0.44534644499999998</c:v>
                </c:pt>
                <c:pt idx="714">
                  <c:v>0.44481173200000002</c:v>
                </c:pt>
                <c:pt idx="715">
                  <c:v>0.44439590000000001</c:v>
                </c:pt>
                <c:pt idx="716">
                  <c:v>0.44460698999999998</c:v>
                </c:pt>
                <c:pt idx="717">
                  <c:v>0.44464951800000002</c:v>
                </c:pt>
                <c:pt idx="718">
                  <c:v>0.44500803999999999</c:v>
                </c:pt>
                <c:pt idx="719">
                  <c:v>0.44507056499999997</c:v>
                </c:pt>
                <c:pt idx="720">
                  <c:v>0.45829066600000001</c:v>
                </c:pt>
                <c:pt idx="721">
                  <c:v>0.45876243700000002</c:v>
                </c:pt>
                <c:pt idx="722">
                  <c:v>0.45911288300000003</c:v>
                </c:pt>
                <c:pt idx="723">
                  <c:v>0.458700359</c:v>
                </c:pt>
                <c:pt idx="724">
                  <c:v>0.45867961699999998</c:v>
                </c:pt>
                <c:pt idx="725">
                  <c:v>0.45904475500000003</c:v>
                </c:pt>
                <c:pt idx="726">
                  <c:v>0.45868051100000001</c:v>
                </c:pt>
                <c:pt idx="727">
                  <c:v>0.45883405199999999</c:v>
                </c:pt>
                <c:pt idx="728">
                  <c:v>0.45900827700000002</c:v>
                </c:pt>
                <c:pt idx="729">
                  <c:v>0.45936438400000001</c:v>
                </c:pt>
                <c:pt idx="730">
                  <c:v>0.471338749</c:v>
                </c:pt>
                <c:pt idx="731">
                  <c:v>0.47184115700000001</c:v>
                </c:pt>
                <c:pt idx="732">
                  <c:v>0.47174054399999998</c:v>
                </c:pt>
                <c:pt idx="733">
                  <c:v>0.47157341200000003</c:v>
                </c:pt>
                <c:pt idx="734">
                  <c:v>0.47140419500000003</c:v>
                </c:pt>
                <c:pt idx="735">
                  <c:v>0.47189098600000001</c:v>
                </c:pt>
                <c:pt idx="736">
                  <c:v>0.47272014600000001</c:v>
                </c:pt>
                <c:pt idx="737">
                  <c:v>0.47259801600000001</c:v>
                </c:pt>
                <c:pt idx="738">
                  <c:v>0.47289377500000002</c:v>
                </c:pt>
                <c:pt idx="739">
                  <c:v>0.47196987299999998</c:v>
                </c:pt>
                <c:pt idx="740">
                  <c:v>0.48548254400000002</c:v>
                </c:pt>
                <c:pt idx="741">
                  <c:v>0.48539680200000002</c:v>
                </c:pt>
                <c:pt idx="742">
                  <c:v>0.48533609500000002</c:v>
                </c:pt>
                <c:pt idx="743">
                  <c:v>0.48580387200000003</c:v>
                </c:pt>
                <c:pt idx="744">
                  <c:v>0.48579266700000001</c:v>
                </c:pt>
                <c:pt idx="745">
                  <c:v>0.48615849</c:v>
                </c:pt>
                <c:pt idx="746">
                  <c:v>0.48550423999999998</c:v>
                </c:pt>
                <c:pt idx="747">
                  <c:v>0.48517894700000003</c:v>
                </c:pt>
                <c:pt idx="748">
                  <c:v>0.48481053099999999</c:v>
                </c:pt>
                <c:pt idx="749">
                  <c:v>0.48584064799999999</c:v>
                </c:pt>
                <c:pt idx="750">
                  <c:v>0.49757415100000002</c:v>
                </c:pt>
                <c:pt idx="751">
                  <c:v>0.497939199</c:v>
                </c:pt>
                <c:pt idx="752">
                  <c:v>0.49711257199999997</c:v>
                </c:pt>
                <c:pt idx="753">
                  <c:v>0.497440308</c:v>
                </c:pt>
                <c:pt idx="754">
                  <c:v>0.49798172699999999</c:v>
                </c:pt>
                <c:pt idx="755">
                  <c:v>0.49717840600000002</c:v>
                </c:pt>
                <c:pt idx="756">
                  <c:v>0.49718087900000002</c:v>
                </c:pt>
                <c:pt idx="757">
                  <c:v>0.49710202199999998</c:v>
                </c:pt>
                <c:pt idx="758">
                  <c:v>0.49758270399999999</c:v>
                </c:pt>
                <c:pt idx="759">
                  <c:v>0.49815255400000003</c:v>
                </c:pt>
                <c:pt idx="760">
                  <c:v>0.50977975099999995</c:v>
                </c:pt>
                <c:pt idx="761">
                  <c:v>0.50966227099999994</c:v>
                </c:pt>
                <c:pt idx="762">
                  <c:v>0.50896257199999995</c:v>
                </c:pt>
                <c:pt idx="763">
                  <c:v>0.50901103000000003</c:v>
                </c:pt>
                <c:pt idx="764">
                  <c:v>0.50973928000000002</c:v>
                </c:pt>
                <c:pt idx="765">
                  <c:v>0.50890392100000004</c:v>
                </c:pt>
                <c:pt idx="766">
                  <c:v>0.50857299600000005</c:v>
                </c:pt>
                <c:pt idx="767">
                  <c:v>0.508896291</c:v>
                </c:pt>
                <c:pt idx="768">
                  <c:v>0.50956487699999997</c:v>
                </c:pt>
                <c:pt idx="769">
                  <c:v>0.509188592</c:v>
                </c:pt>
                <c:pt idx="770">
                  <c:v>0.52072387899999995</c:v>
                </c:pt>
                <c:pt idx="771">
                  <c:v>0.52157437799999995</c:v>
                </c:pt>
                <c:pt idx="772">
                  <c:v>0.52109044800000004</c:v>
                </c:pt>
                <c:pt idx="773">
                  <c:v>0.52101117399999997</c:v>
                </c:pt>
                <c:pt idx="774">
                  <c:v>0.52139693499999995</c:v>
                </c:pt>
                <c:pt idx="775">
                  <c:v>0.52152091300000003</c:v>
                </c:pt>
                <c:pt idx="776">
                  <c:v>0.52086180500000001</c:v>
                </c:pt>
                <c:pt idx="777">
                  <c:v>0.52123075699999999</c:v>
                </c:pt>
                <c:pt idx="778">
                  <c:v>0.52113127699999995</c:v>
                </c:pt>
                <c:pt idx="779">
                  <c:v>0.52098608000000002</c:v>
                </c:pt>
                <c:pt idx="780">
                  <c:v>0.53604364400000004</c:v>
                </c:pt>
                <c:pt idx="781">
                  <c:v>0.53631865999999995</c:v>
                </c:pt>
                <c:pt idx="782">
                  <c:v>0.53611600400000003</c:v>
                </c:pt>
                <c:pt idx="783">
                  <c:v>0.53567689699999999</c:v>
                </c:pt>
                <c:pt idx="784">
                  <c:v>0.53607845300000001</c:v>
                </c:pt>
                <c:pt idx="785">
                  <c:v>0.53552627600000002</c:v>
                </c:pt>
                <c:pt idx="786">
                  <c:v>0.53500527099999995</c:v>
                </c:pt>
                <c:pt idx="787">
                  <c:v>0.53515219700000005</c:v>
                </c:pt>
                <c:pt idx="788">
                  <c:v>0.53545838599999995</c:v>
                </c:pt>
                <c:pt idx="789">
                  <c:v>0.53549379100000005</c:v>
                </c:pt>
                <c:pt idx="790">
                  <c:v>0.54835170499999997</c:v>
                </c:pt>
                <c:pt idx="791">
                  <c:v>0.54852884999999996</c:v>
                </c:pt>
                <c:pt idx="792">
                  <c:v>0.54822182699999999</c:v>
                </c:pt>
                <c:pt idx="793">
                  <c:v>0.54891824700000003</c:v>
                </c:pt>
                <c:pt idx="794">
                  <c:v>0.54877495799999998</c:v>
                </c:pt>
                <c:pt idx="795">
                  <c:v>0.54829245800000004</c:v>
                </c:pt>
                <c:pt idx="796">
                  <c:v>0.54791003500000002</c:v>
                </c:pt>
                <c:pt idx="797">
                  <c:v>0.54801034900000001</c:v>
                </c:pt>
                <c:pt idx="798">
                  <c:v>0.54776477800000001</c:v>
                </c:pt>
                <c:pt idx="799">
                  <c:v>0.54808574899999996</c:v>
                </c:pt>
                <c:pt idx="800">
                  <c:v>0.56060195000000002</c:v>
                </c:pt>
                <c:pt idx="801">
                  <c:v>0.56024849399999999</c:v>
                </c:pt>
                <c:pt idx="802">
                  <c:v>0.56104892500000003</c:v>
                </c:pt>
                <c:pt idx="803">
                  <c:v>0.56106150200000005</c:v>
                </c:pt>
                <c:pt idx="804">
                  <c:v>0.56052744399999999</c:v>
                </c:pt>
                <c:pt idx="805">
                  <c:v>0.56067115099999998</c:v>
                </c:pt>
                <c:pt idx="806">
                  <c:v>0.56098842599999998</c:v>
                </c:pt>
                <c:pt idx="807">
                  <c:v>0.56074571600000001</c:v>
                </c:pt>
                <c:pt idx="808">
                  <c:v>0.56092482799999999</c:v>
                </c:pt>
                <c:pt idx="809">
                  <c:v>0.56033229799999995</c:v>
                </c:pt>
                <c:pt idx="810">
                  <c:v>0.57296294000000003</c:v>
                </c:pt>
                <c:pt idx="811">
                  <c:v>0.57280093399999998</c:v>
                </c:pt>
                <c:pt idx="812">
                  <c:v>0.57235366099999996</c:v>
                </c:pt>
                <c:pt idx="813">
                  <c:v>0.57278865599999995</c:v>
                </c:pt>
                <c:pt idx="814">
                  <c:v>0.57327377800000001</c:v>
                </c:pt>
                <c:pt idx="815">
                  <c:v>0.57416129100000002</c:v>
                </c:pt>
                <c:pt idx="816">
                  <c:v>0.57310038799999996</c:v>
                </c:pt>
                <c:pt idx="817">
                  <c:v>0.57318770900000005</c:v>
                </c:pt>
                <c:pt idx="818">
                  <c:v>0.57269179800000003</c:v>
                </c:pt>
                <c:pt idx="819">
                  <c:v>0.57352674000000003</c:v>
                </c:pt>
                <c:pt idx="820">
                  <c:v>0.58443272099999999</c:v>
                </c:pt>
                <c:pt idx="821">
                  <c:v>0.58387154299999999</c:v>
                </c:pt>
                <c:pt idx="822">
                  <c:v>0.58387506</c:v>
                </c:pt>
                <c:pt idx="823">
                  <c:v>0.58405512599999998</c:v>
                </c:pt>
                <c:pt idx="824">
                  <c:v>0.58421796599999998</c:v>
                </c:pt>
                <c:pt idx="825">
                  <c:v>0.58432000900000003</c:v>
                </c:pt>
                <c:pt idx="826">
                  <c:v>0.58434253899999999</c:v>
                </c:pt>
                <c:pt idx="827">
                  <c:v>0.58476990500000003</c:v>
                </c:pt>
                <c:pt idx="828">
                  <c:v>0.58461314399999997</c:v>
                </c:pt>
                <c:pt idx="829">
                  <c:v>0.58522909899999997</c:v>
                </c:pt>
                <c:pt idx="830">
                  <c:v>0.59595042499999995</c:v>
                </c:pt>
                <c:pt idx="831">
                  <c:v>0.59557175600000001</c:v>
                </c:pt>
                <c:pt idx="832">
                  <c:v>0.59639799599999999</c:v>
                </c:pt>
                <c:pt idx="833">
                  <c:v>0.59649390000000002</c:v>
                </c:pt>
                <c:pt idx="834">
                  <c:v>0.59641379100000003</c:v>
                </c:pt>
                <c:pt idx="835">
                  <c:v>0.598039985</c:v>
                </c:pt>
                <c:pt idx="836">
                  <c:v>0.59767985300000004</c:v>
                </c:pt>
                <c:pt idx="837">
                  <c:v>0.59683787799999999</c:v>
                </c:pt>
                <c:pt idx="838">
                  <c:v>0.59648990599999996</c:v>
                </c:pt>
                <c:pt idx="839">
                  <c:v>0.59735482900000003</c:v>
                </c:pt>
                <c:pt idx="840">
                  <c:v>0.61029535499999998</c:v>
                </c:pt>
                <c:pt idx="841">
                  <c:v>0.61008852700000005</c:v>
                </c:pt>
                <c:pt idx="842">
                  <c:v>0.61005282400000005</c:v>
                </c:pt>
                <c:pt idx="843">
                  <c:v>0.61011713700000003</c:v>
                </c:pt>
                <c:pt idx="844">
                  <c:v>0.61027818899999997</c:v>
                </c:pt>
                <c:pt idx="845">
                  <c:v>0.61093294600000003</c:v>
                </c:pt>
                <c:pt idx="846">
                  <c:v>0.61018788800000001</c:v>
                </c:pt>
                <c:pt idx="847">
                  <c:v>0.61006247999999996</c:v>
                </c:pt>
                <c:pt idx="848">
                  <c:v>0.61087918299999999</c:v>
                </c:pt>
                <c:pt idx="849">
                  <c:v>0.61047327500000004</c:v>
                </c:pt>
                <c:pt idx="850">
                  <c:v>0.622249842</c:v>
                </c:pt>
                <c:pt idx="851">
                  <c:v>0.62213814300000003</c:v>
                </c:pt>
                <c:pt idx="852">
                  <c:v>0.62248575699999997</c:v>
                </c:pt>
                <c:pt idx="853">
                  <c:v>0.62330388999999997</c:v>
                </c:pt>
                <c:pt idx="854">
                  <c:v>0.62307429299999995</c:v>
                </c:pt>
                <c:pt idx="855">
                  <c:v>0.62308746599999998</c:v>
                </c:pt>
                <c:pt idx="856">
                  <c:v>0.62309217500000003</c:v>
                </c:pt>
                <c:pt idx="857">
                  <c:v>0.62368047199999999</c:v>
                </c:pt>
                <c:pt idx="858">
                  <c:v>0.62304610000000005</c:v>
                </c:pt>
                <c:pt idx="859">
                  <c:v>0.62273806300000001</c:v>
                </c:pt>
                <c:pt idx="860">
                  <c:v>0.635261297</c:v>
                </c:pt>
                <c:pt idx="861">
                  <c:v>0.63543897900000001</c:v>
                </c:pt>
                <c:pt idx="862">
                  <c:v>0.63469678200000001</c:v>
                </c:pt>
                <c:pt idx="863">
                  <c:v>0.63545101900000001</c:v>
                </c:pt>
                <c:pt idx="864">
                  <c:v>0.63547962899999999</c:v>
                </c:pt>
                <c:pt idx="865">
                  <c:v>0.63549363599999997</c:v>
                </c:pt>
                <c:pt idx="866">
                  <c:v>0.63511538499999998</c:v>
                </c:pt>
                <c:pt idx="867">
                  <c:v>0.63473194799999999</c:v>
                </c:pt>
                <c:pt idx="868">
                  <c:v>0.63501703700000001</c:v>
                </c:pt>
                <c:pt idx="869">
                  <c:v>0.63536334000000005</c:v>
                </c:pt>
                <c:pt idx="870">
                  <c:v>0.64808636900000005</c:v>
                </c:pt>
                <c:pt idx="871">
                  <c:v>0.64835220599999999</c:v>
                </c:pt>
                <c:pt idx="872">
                  <c:v>0.64880597600000001</c:v>
                </c:pt>
                <c:pt idx="873">
                  <c:v>0.64836847799999997</c:v>
                </c:pt>
                <c:pt idx="874">
                  <c:v>0.64912807900000002</c:v>
                </c:pt>
                <c:pt idx="875">
                  <c:v>0.64897733899999999</c:v>
                </c:pt>
                <c:pt idx="876">
                  <c:v>0.64826488500000001</c:v>
                </c:pt>
                <c:pt idx="877">
                  <c:v>0.64864891800000002</c:v>
                </c:pt>
                <c:pt idx="878">
                  <c:v>0.64888876699999998</c:v>
                </c:pt>
                <c:pt idx="879">
                  <c:v>0.64882785099999996</c:v>
                </c:pt>
                <c:pt idx="880">
                  <c:v>0.66080516600000005</c:v>
                </c:pt>
                <c:pt idx="881">
                  <c:v>0.66081100699999995</c:v>
                </c:pt>
                <c:pt idx="882">
                  <c:v>0.66106504200000005</c:v>
                </c:pt>
                <c:pt idx="883">
                  <c:v>0.66091132200000002</c:v>
                </c:pt>
                <c:pt idx="884">
                  <c:v>0.66126197600000003</c:v>
                </c:pt>
                <c:pt idx="885">
                  <c:v>0.66086429400000002</c:v>
                </c:pt>
                <c:pt idx="886">
                  <c:v>0.66041159599999999</c:v>
                </c:pt>
                <c:pt idx="887">
                  <c:v>0.66060757599999997</c:v>
                </c:pt>
                <c:pt idx="888">
                  <c:v>0.66066873100000001</c:v>
                </c:pt>
                <c:pt idx="889">
                  <c:v>0.66106855899999994</c:v>
                </c:pt>
                <c:pt idx="890">
                  <c:v>0.67401963499999995</c:v>
                </c:pt>
                <c:pt idx="891">
                  <c:v>0.67400384000000002</c:v>
                </c:pt>
                <c:pt idx="892">
                  <c:v>0.67371481700000002</c:v>
                </c:pt>
                <c:pt idx="893">
                  <c:v>0.67332893599999999</c:v>
                </c:pt>
                <c:pt idx="894">
                  <c:v>0.67427289499999998</c:v>
                </c:pt>
                <c:pt idx="895">
                  <c:v>0.67444932499999999</c:v>
                </c:pt>
                <c:pt idx="896">
                  <c:v>0.67465436499999998</c:v>
                </c:pt>
                <c:pt idx="897">
                  <c:v>0.673705518</c:v>
                </c:pt>
                <c:pt idx="898">
                  <c:v>0.67379427000000003</c:v>
                </c:pt>
                <c:pt idx="899">
                  <c:v>0.674137235</c:v>
                </c:pt>
                <c:pt idx="900">
                  <c:v>0.68741065300000004</c:v>
                </c:pt>
                <c:pt idx="901">
                  <c:v>0.68654662399999999</c:v>
                </c:pt>
                <c:pt idx="902">
                  <c:v>0.68685215700000002</c:v>
                </c:pt>
                <c:pt idx="903">
                  <c:v>0.686592639</c:v>
                </c:pt>
                <c:pt idx="904">
                  <c:v>0.68690311900000001</c:v>
                </c:pt>
                <c:pt idx="905">
                  <c:v>0.68763762699999997</c:v>
                </c:pt>
                <c:pt idx="906">
                  <c:v>0.68697631400000003</c:v>
                </c:pt>
                <c:pt idx="907">
                  <c:v>0.68682146099999997</c:v>
                </c:pt>
                <c:pt idx="908">
                  <c:v>0.68629705900000004</c:v>
                </c:pt>
                <c:pt idx="909">
                  <c:v>0.68696463100000005</c:v>
                </c:pt>
                <c:pt idx="910">
                  <c:v>0.70026767300000003</c:v>
                </c:pt>
                <c:pt idx="911">
                  <c:v>0.70055097300000002</c:v>
                </c:pt>
                <c:pt idx="912">
                  <c:v>0.70041734</c:v>
                </c:pt>
                <c:pt idx="913">
                  <c:v>0.70002937300000001</c:v>
                </c:pt>
                <c:pt idx="914">
                  <c:v>0.70049536199999995</c:v>
                </c:pt>
                <c:pt idx="915">
                  <c:v>0.70031863500000002</c:v>
                </c:pt>
                <c:pt idx="916">
                  <c:v>0.70052075400000002</c:v>
                </c:pt>
                <c:pt idx="917">
                  <c:v>0.70061498899999997</c:v>
                </c:pt>
                <c:pt idx="918">
                  <c:v>0.70058268300000004</c:v>
                </c:pt>
                <c:pt idx="919">
                  <c:v>0.70055484800000001</c:v>
                </c:pt>
                <c:pt idx="920">
                  <c:v>0.71382337799999995</c:v>
                </c:pt>
                <c:pt idx="921">
                  <c:v>0.71458274099999997</c:v>
                </c:pt>
                <c:pt idx="922">
                  <c:v>0.71392917600000005</c:v>
                </c:pt>
                <c:pt idx="923">
                  <c:v>0.71444249199999998</c:v>
                </c:pt>
                <c:pt idx="924">
                  <c:v>0.71368724100000003</c:v>
                </c:pt>
                <c:pt idx="925">
                  <c:v>0.71435523000000001</c:v>
                </c:pt>
                <c:pt idx="926">
                  <c:v>0.71463847199999997</c:v>
                </c:pt>
                <c:pt idx="927">
                  <c:v>0.71376913799999997</c:v>
                </c:pt>
                <c:pt idx="928">
                  <c:v>0.71381187400000001</c:v>
                </c:pt>
                <c:pt idx="929">
                  <c:v>0.71354269999999997</c:v>
                </c:pt>
                <c:pt idx="930">
                  <c:v>0.72671502799999999</c:v>
                </c:pt>
                <c:pt idx="931">
                  <c:v>0.72707098699999995</c:v>
                </c:pt>
                <c:pt idx="932">
                  <c:v>0.72700023700000005</c:v>
                </c:pt>
                <c:pt idx="933">
                  <c:v>0.72614896299999998</c:v>
                </c:pt>
                <c:pt idx="934">
                  <c:v>0.72696203000000004</c:v>
                </c:pt>
                <c:pt idx="935">
                  <c:v>0.72579216999999996</c:v>
                </c:pt>
                <c:pt idx="936">
                  <c:v>0.72582417700000001</c:v>
                </c:pt>
                <c:pt idx="937">
                  <c:v>0.72602266100000001</c:v>
                </c:pt>
                <c:pt idx="938">
                  <c:v>0.72672879700000004</c:v>
                </c:pt>
                <c:pt idx="939">
                  <c:v>0.72648394100000002</c:v>
                </c:pt>
                <c:pt idx="940">
                  <c:v>0.73960161199999996</c:v>
                </c:pt>
                <c:pt idx="941">
                  <c:v>0.73923951399999999</c:v>
                </c:pt>
                <c:pt idx="942">
                  <c:v>0.73971492100000003</c:v>
                </c:pt>
                <c:pt idx="943">
                  <c:v>0.73993140499999999</c:v>
                </c:pt>
                <c:pt idx="944">
                  <c:v>0.73995018000000001</c:v>
                </c:pt>
                <c:pt idx="945">
                  <c:v>0.73954528600000002</c:v>
                </c:pt>
                <c:pt idx="946">
                  <c:v>0.73928773400000003</c:v>
                </c:pt>
                <c:pt idx="947">
                  <c:v>0.73920077100000003</c:v>
                </c:pt>
                <c:pt idx="948">
                  <c:v>0.73840481000000002</c:v>
                </c:pt>
                <c:pt idx="949">
                  <c:v>0.738119423</c:v>
                </c:pt>
                <c:pt idx="950">
                  <c:v>0.75252616400000005</c:v>
                </c:pt>
                <c:pt idx="951">
                  <c:v>0.75191360699999998</c:v>
                </c:pt>
                <c:pt idx="952">
                  <c:v>0.75260460399999995</c:v>
                </c:pt>
                <c:pt idx="953">
                  <c:v>0.75235819800000003</c:v>
                </c:pt>
                <c:pt idx="954">
                  <c:v>0.75172370700000002</c:v>
                </c:pt>
                <c:pt idx="955">
                  <c:v>0.75198704000000005</c:v>
                </c:pt>
                <c:pt idx="956">
                  <c:v>0.75231695200000004</c:v>
                </c:pt>
                <c:pt idx="957">
                  <c:v>0.75286018899999996</c:v>
                </c:pt>
                <c:pt idx="958">
                  <c:v>0.752402723</c:v>
                </c:pt>
                <c:pt idx="959">
                  <c:v>0.75129932200000005</c:v>
                </c:pt>
                <c:pt idx="960">
                  <c:v>0.76568251899999995</c:v>
                </c:pt>
                <c:pt idx="961">
                  <c:v>0.76499354799999997</c:v>
                </c:pt>
                <c:pt idx="962">
                  <c:v>0.76502621199999998</c:v>
                </c:pt>
                <c:pt idx="963">
                  <c:v>0.76536822299999996</c:v>
                </c:pt>
                <c:pt idx="964">
                  <c:v>0.76604914700000004</c:v>
                </c:pt>
                <c:pt idx="965">
                  <c:v>0.76578438299999996</c:v>
                </c:pt>
                <c:pt idx="966">
                  <c:v>0.76487219299999998</c:v>
                </c:pt>
                <c:pt idx="967">
                  <c:v>0.76468139899999998</c:v>
                </c:pt>
                <c:pt idx="968">
                  <c:v>0.76527422700000003</c:v>
                </c:pt>
                <c:pt idx="969">
                  <c:v>0.76520055499999995</c:v>
                </c:pt>
                <c:pt idx="970">
                  <c:v>0.77873188299999996</c:v>
                </c:pt>
                <c:pt idx="971">
                  <c:v>0.77861052799999997</c:v>
                </c:pt>
                <c:pt idx="972">
                  <c:v>0.77886348999999999</c:v>
                </c:pt>
                <c:pt idx="973">
                  <c:v>0.77938115600000002</c:v>
                </c:pt>
                <c:pt idx="974">
                  <c:v>0.77876955299999995</c:v>
                </c:pt>
                <c:pt idx="975">
                  <c:v>0.77904266099999997</c:v>
                </c:pt>
                <c:pt idx="976">
                  <c:v>0.77898299699999995</c:v>
                </c:pt>
                <c:pt idx="977">
                  <c:v>0.77881246800000004</c:v>
                </c:pt>
                <c:pt idx="978">
                  <c:v>0.77820378499999998</c:v>
                </c:pt>
                <c:pt idx="979">
                  <c:v>0.77881306400000005</c:v>
                </c:pt>
                <c:pt idx="980">
                  <c:v>0.79219633300000003</c:v>
                </c:pt>
                <c:pt idx="981">
                  <c:v>0.79178619400000005</c:v>
                </c:pt>
                <c:pt idx="982">
                  <c:v>0.79241019499999998</c:v>
                </c:pt>
                <c:pt idx="983">
                  <c:v>0.79202842699999998</c:v>
                </c:pt>
                <c:pt idx="984">
                  <c:v>0.79227411800000003</c:v>
                </c:pt>
                <c:pt idx="985">
                  <c:v>0.79216194200000001</c:v>
                </c:pt>
                <c:pt idx="986">
                  <c:v>0.79154622600000002</c:v>
                </c:pt>
                <c:pt idx="987">
                  <c:v>0.79166555400000005</c:v>
                </c:pt>
                <c:pt idx="988">
                  <c:v>0.79200804199999997</c:v>
                </c:pt>
                <c:pt idx="989">
                  <c:v>0.79150742299999999</c:v>
                </c:pt>
                <c:pt idx="990">
                  <c:v>0.805493295</c:v>
                </c:pt>
                <c:pt idx="991">
                  <c:v>0.80493342899999998</c:v>
                </c:pt>
                <c:pt idx="992">
                  <c:v>0.80486005500000002</c:v>
                </c:pt>
                <c:pt idx="993">
                  <c:v>0.80423945200000002</c:v>
                </c:pt>
                <c:pt idx="994">
                  <c:v>0.80477678799999997</c:v>
                </c:pt>
                <c:pt idx="995">
                  <c:v>0.80488169200000004</c:v>
                </c:pt>
                <c:pt idx="996">
                  <c:v>0.80445235999999998</c:v>
                </c:pt>
                <c:pt idx="997">
                  <c:v>0.80430918900000004</c:v>
                </c:pt>
                <c:pt idx="998">
                  <c:v>0.804962277</c:v>
                </c:pt>
                <c:pt idx="999">
                  <c:v>0.80559629200000005</c:v>
                </c:pt>
                <c:pt idx="1000">
                  <c:v>0.81711816800000003</c:v>
                </c:pt>
                <c:pt idx="1001">
                  <c:v>0.81693399</c:v>
                </c:pt>
                <c:pt idx="1002">
                  <c:v>0.81681102500000002</c:v>
                </c:pt>
                <c:pt idx="1003">
                  <c:v>0.81701761500000003</c:v>
                </c:pt>
                <c:pt idx="1004">
                  <c:v>0.81743764900000004</c:v>
                </c:pt>
                <c:pt idx="1005">
                  <c:v>0.81591993600000001</c:v>
                </c:pt>
                <c:pt idx="1006">
                  <c:v>0.81700241600000001</c:v>
                </c:pt>
                <c:pt idx="1007">
                  <c:v>0.81747335200000004</c:v>
                </c:pt>
                <c:pt idx="1008">
                  <c:v>0.81795400399999996</c:v>
                </c:pt>
                <c:pt idx="1009">
                  <c:v>0.81688129899999995</c:v>
                </c:pt>
                <c:pt idx="1010">
                  <c:v>0.83051794800000001</c:v>
                </c:pt>
                <c:pt idx="1011">
                  <c:v>0.83069437700000004</c:v>
                </c:pt>
                <c:pt idx="1012">
                  <c:v>0.83063030199999999</c:v>
                </c:pt>
                <c:pt idx="1013">
                  <c:v>0.829916298</c:v>
                </c:pt>
                <c:pt idx="1014">
                  <c:v>0.82973390800000002</c:v>
                </c:pt>
                <c:pt idx="1015">
                  <c:v>0.83024233599999997</c:v>
                </c:pt>
                <c:pt idx="1016">
                  <c:v>0.83015662400000001</c:v>
                </c:pt>
                <c:pt idx="1017">
                  <c:v>0.82955074299999998</c:v>
                </c:pt>
                <c:pt idx="1018">
                  <c:v>0.82970571500000001</c:v>
                </c:pt>
                <c:pt idx="1019">
                  <c:v>0.82953274300000002</c:v>
                </c:pt>
                <c:pt idx="1020">
                  <c:v>0.84141707399999999</c:v>
                </c:pt>
                <c:pt idx="1021">
                  <c:v>0.84214532399999997</c:v>
                </c:pt>
                <c:pt idx="1022">
                  <c:v>0.84283852599999998</c:v>
                </c:pt>
                <c:pt idx="1023">
                  <c:v>0.84185093600000005</c:v>
                </c:pt>
                <c:pt idx="1024">
                  <c:v>0.84165287</c:v>
                </c:pt>
                <c:pt idx="1025">
                  <c:v>0.84201967700000002</c:v>
                </c:pt>
                <c:pt idx="1026">
                  <c:v>0.84220844500000003</c:v>
                </c:pt>
                <c:pt idx="1027">
                  <c:v>0.84082037200000004</c:v>
                </c:pt>
                <c:pt idx="1028">
                  <c:v>0.841319382</c:v>
                </c:pt>
                <c:pt idx="1029">
                  <c:v>0.84165144000000003</c:v>
                </c:pt>
                <c:pt idx="1030">
                  <c:v>0.85452473200000001</c:v>
                </c:pt>
                <c:pt idx="1031">
                  <c:v>0.85433030099999996</c:v>
                </c:pt>
                <c:pt idx="1032">
                  <c:v>0.85382389999999997</c:v>
                </c:pt>
                <c:pt idx="1033">
                  <c:v>0.85334449999999995</c:v>
                </c:pt>
                <c:pt idx="1034">
                  <c:v>0.85441327099999997</c:v>
                </c:pt>
                <c:pt idx="1035">
                  <c:v>0.85430204899999995</c:v>
                </c:pt>
                <c:pt idx="1036">
                  <c:v>0.85437345499999995</c:v>
                </c:pt>
                <c:pt idx="1037">
                  <c:v>0.85437345499999995</c:v>
                </c:pt>
                <c:pt idx="1038">
                  <c:v>0.85499888700000004</c:v>
                </c:pt>
                <c:pt idx="1039">
                  <c:v>0.85423362300000005</c:v>
                </c:pt>
                <c:pt idx="1040">
                  <c:v>0.867411971</c:v>
                </c:pt>
                <c:pt idx="1041">
                  <c:v>0.86762005099999995</c:v>
                </c:pt>
                <c:pt idx="1042">
                  <c:v>0.86746609200000002</c:v>
                </c:pt>
                <c:pt idx="1043">
                  <c:v>0.86715161799999996</c:v>
                </c:pt>
                <c:pt idx="1044">
                  <c:v>0.86781048800000005</c:v>
                </c:pt>
                <c:pt idx="1045">
                  <c:v>0.86676997</c:v>
                </c:pt>
                <c:pt idx="1046">
                  <c:v>0.86730432499999999</c:v>
                </c:pt>
                <c:pt idx="1047">
                  <c:v>0.86751699500000001</c:v>
                </c:pt>
                <c:pt idx="1048">
                  <c:v>0.86763977999999997</c:v>
                </c:pt>
                <c:pt idx="1049">
                  <c:v>0.86722069999999996</c:v>
                </c:pt>
                <c:pt idx="1050">
                  <c:v>0.87906730200000005</c:v>
                </c:pt>
                <c:pt idx="1051">
                  <c:v>0.88043135400000005</c:v>
                </c:pt>
                <c:pt idx="1052">
                  <c:v>0.88031268100000004</c:v>
                </c:pt>
                <c:pt idx="1053">
                  <c:v>0.87936657699999998</c:v>
                </c:pt>
                <c:pt idx="1054">
                  <c:v>0.87935578800000003</c:v>
                </c:pt>
                <c:pt idx="1055">
                  <c:v>0.879174173</c:v>
                </c:pt>
                <c:pt idx="1056">
                  <c:v>0.87840783600000005</c:v>
                </c:pt>
                <c:pt idx="1057">
                  <c:v>0.87911224399999999</c:v>
                </c:pt>
                <c:pt idx="1058">
                  <c:v>0.879243314</c:v>
                </c:pt>
                <c:pt idx="1059">
                  <c:v>0.87990903899999995</c:v>
                </c:pt>
                <c:pt idx="1060">
                  <c:v>0.89172750700000003</c:v>
                </c:pt>
                <c:pt idx="1061">
                  <c:v>0.89108073700000001</c:v>
                </c:pt>
                <c:pt idx="1062">
                  <c:v>0.89154487900000001</c:v>
                </c:pt>
                <c:pt idx="1063">
                  <c:v>0.89141881499999998</c:v>
                </c:pt>
                <c:pt idx="1064">
                  <c:v>0.89177954199999998</c:v>
                </c:pt>
                <c:pt idx="1065">
                  <c:v>0.89112776500000002</c:v>
                </c:pt>
                <c:pt idx="1066">
                  <c:v>0.89141637100000004</c:v>
                </c:pt>
                <c:pt idx="1067">
                  <c:v>0.89213925599999999</c:v>
                </c:pt>
                <c:pt idx="1068">
                  <c:v>0.89195692500000001</c:v>
                </c:pt>
                <c:pt idx="1069">
                  <c:v>0.89128178400000002</c:v>
                </c:pt>
                <c:pt idx="1070">
                  <c:v>0.90416032099999999</c:v>
                </c:pt>
                <c:pt idx="1071">
                  <c:v>0.90407812600000004</c:v>
                </c:pt>
                <c:pt idx="1072">
                  <c:v>0.90410959700000004</c:v>
                </c:pt>
                <c:pt idx="1073">
                  <c:v>0.90452736600000005</c:v>
                </c:pt>
                <c:pt idx="1074">
                  <c:v>0.90383773999999995</c:v>
                </c:pt>
                <c:pt idx="1075">
                  <c:v>0.90325921799999997</c:v>
                </c:pt>
                <c:pt idx="1076">
                  <c:v>0.90318107599999997</c:v>
                </c:pt>
                <c:pt idx="1077">
                  <c:v>0.904183984</c:v>
                </c:pt>
                <c:pt idx="1078">
                  <c:v>0.90407383399999997</c:v>
                </c:pt>
                <c:pt idx="1079">
                  <c:v>0.904189825</c:v>
                </c:pt>
                <c:pt idx="1080">
                  <c:v>0.91582649999999999</c:v>
                </c:pt>
                <c:pt idx="1081">
                  <c:v>0.91599792199999996</c:v>
                </c:pt>
                <c:pt idx="1082">
                  <c:v>0.91584265200000003</c:v>
                </c:pt>
                <c:pt idx="1083">
                  <c:v>0.91580909499999996</c:v>
                </c:pt>
                <c:pt idx="1084">
                  <c:v>0.91673970199999999</c:v>
                </c:pt>
                <c:pt idx="1085">
                  <c:v>0.91611206499999998</c:v>
                </c:pt>
                <c:pt idx="1086">
                  <c:v>0.91647815700000002</c:v>
                </c:pt>
                <c:pt idx="1087">
                  <c:v>0.91613638399999997</c:v>
                </c:pt>
                <c:pt idx="1088">
                  <c:v>0.91658884299999999</c:v>
                </c:pt>
                <c:pt idx="1089">
                  <c:v>0.91629684</c:v>
                </c:pt>
                <c:pt idx="1090">
                  <c:v>0.92887455200000002</c:v>
                </c:pt>
                <c:pt idx="1091">
                  <c:v>0.92902129899999997</c:v>
                </c:pt>
                <c:pt idx="1092">
                  <c:v>0.92992353400000005</c:v>
                </c:pt>
                <c:pt idx="1093">
                  <c:v>0.92936229699999995</c:v>
                </c:pt>
                <c:pt idx="1094">
                  <c:v>0.92950147400000005</c:v>
                </c:pt>
                <c:pt idx="1095">
                  <c:v>0.92884659800000002</c:v>
                </c:pt>
                <c:pt idx="1096">
                  <c:v>0.92860382799999996</c:v>
                </c:pt>
                <c:pt idx="1097">
                  <c:v>0.92786562400000006</c:v>
                </c:pt>
                <c:pt idx="1098">
                  <c:v>0.92841952999999999</c:v>
                </c:pt>
                <c:pt idx="1099">
                  <c:v>0.92869400999999996</c:v>
                </c:pt>
              </c:numCache>
            </c:numRef>
          </c:yVal>
          <c:smooth val="0"/>
          <c:extLst>
            <c:ext xmlns:c16="http://schemas.microsoft.com/office/drawing/2014/chart" uri="{C3380CC4-5D6E-409C-BE32-E72D297353CC}">
              <c16:uniqueId val="{00000001-AFBD-4F36-8182-65728AEB89F8}"/>
            </c:ext>
          </c:extLst>
        </c:ser>
        <c:dLbls>
          <c:showLegendKey val="0"/>
          <c:showVal val="0"/>
          <c:showCatName val="0"/>
          <c:showSerName val="0"/>
          <c:showPercent val="0"/>
          <c:showBubbleSize val="0"/>
        </c:dLbls>
        <c:axId val="510368024"/>
        <c:axId val="510366056"/>
      </c:scatterChart>
      <c:valAx>
        <c:axId val="510368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Time /s</a:t>
                </a:r>
              </a:p>
            </c:rich>
          </c:tx>
          <c:layout>
            <c:manualLayout>
              <c:xMode val="edge"/>
              <c:yMode val="edge"/>
              <c:x val="0.45361001749781271"/>
              <c:y val="0.9064581510644502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0366056"/>
        <c:crosses val="autoZero"/>
        <c:crossBetween val="midCat"/>
      </c:valAx>
      <c:valAx>
        <c:axId val="5103660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t>Absorbance</a:t>
                </a:r>
                <a:r>
                  <a:rPr lang="en-US" baseline="0"/>
                  <a:t> /AU</a:t>
                </a:r>
                <a:endParaRPr lang="en-US"/>
              </a:p>
            </c:rich>
          </c:tx>
          <c:layout>
            <c:manualLayout>
              <c:xMode val="edge"/>
              <c:yMode val="edge"/>
              <c:x val="1.3888888888888888E-2"/>
              <c:y val="0.3622029017206183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036802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756448601194298"/>
          <c:y val="0.10921350545157076"/>
          <c:w val="0.88618643193618263"/>
          <c:h val="0.73755961987038077"/>
        </c:manualLayout>
      </c:layout>
      <c:scatterChart>
        <c:scatterStyle val="lineMarker"/>
        <c:varyColors val="0"/>
        <c:ser>
          <c:idx val="0"/>
          <c:order val="0"/>
          <c:spPr>
            <a:ln w="25400" cap="rnd">
              <a:noFill/>
              <a:round/>
            </a:ln>
            <a:effectLst/>
          </c:spPr>
          <c:marker>
            <c:symbol val="x"/>
            <c:size val="10"/>
            <c:spPr>
              <a:noFill/>
              <a:ln w="28575">
                <a:solidFill>
                  <a:srgbClr val="00B050"/>
                </a:solidFill>
              </a:ln>
              <a:effectLst/>
            </c:spPr>
          </c:marker>
          <c:errBars>
            <c:errDir val="y"/>
            <c:errBarType val="both"/>
            <c:errValType val="cust"/>
            <c:noEndCap val="0"/>
            <c:plus>
              <c:numRef>
                <c:f>Sheet1!$E$6:$E$17</c:f>
                <c:numCache>
                  <c:formatCode>General</c:formatCode>
                  <c:ptCount val="12"/>
                  <c:pt idx="0">
                    <c:v>4.2885774732729275E-2</c:v>
                  </c:pt>
                  <c:pt idx="1">
                    <c:v>3.182861919222009E-2</c:v>
                  </c:pt>
                  <c:pt idx="2">
                    <c:v>3.315691083757389E-2</c:v>
                  </c:pt>
                  <c:pt idx="3">
                    <c:v>9.7220824420836793E-2</c:v>
                  </c:pt>
                  <c:pt idx="4">
                    <c:v>4.0661631387079657E-2</c:v>
                  </c:pt>
                  <c:pt idx="5">
                    <c:v>4.3188428941809347E-2</c:v>
                  </c:pt>
                  <c:pt idx="6">
                    <c:v>2.9146761483480048E-2</c:v>
                  </c:pt>
                  <c:pt idx="7">
                    <c:v>7.1655723592441104E-3</c:v>
                  </c:pt>
                  <c:pt idx="8">
                    <c:v>6.7011555394203642E-2</c:v>
                  </c:pt>
                  <c:pt idx="9">
                    <c:v>4.7994548262066845E-2</c:v>
                  </c:pt>
                  <c:pt idx="10">
                    <c:v>6.4289545409147442E-2</c:v>
                  </c:pt>
                  <c:pt idx="11">
                    <c:v>4.1576273923977843E-2</c:v>
                  </c:pt>
                </c:numCache>
              </c:numRef>
            </c:plus>
            <c:minus>
              <c:numRef>
                <c:f>Sheet1!$E$6:$E$17</c:f>
                <c:numCache>
                  <c:formatCode>General</c:formatCode>
                  <c:ptCount val="12"/>
                  <c:pt idx="0">
                    <c:v>4.2885774732729275E-2</c:v>
                  </c:pt>
                  <c:pt idx="1">
                    <c:v>3.182861919222009E-2</c:v>
                  </c:pt>
                  <c:pt idx="2">
                    <c:v>3.315691083757389E-2</c:v>
                  </c:pt>
                  <c:pt idx="3">
                    <c:v>9.7220824420836793E-2</c:v>
                  </c:pt>
                  <c:pt idx="4">
                    <c:v>4.0661631387079657E-2</c:v>
                  </c:pt>
                  <c:pt idx="5">
                    <c:v>4.3188428941809347E-2</c:v>
                  </c:pt>
                  <c:pt idx="6">
                    <c:v>2.9146761483480048E-2</c:v>
                  </c:pt>
                  <c:pt idx="7">
                    <c:v>7.1655723592441104E-3</c:v>
                  </c:pt>
                  <c:pt idx="8">
                    <c:v>6.7011555394203642E-2</c:v>
                  </c:pt>
                  <c:pt idx="9">
                    <c:v>4.7994548262066845E-2</c:v>
                  </c:pt>
                  <c:pt idx="10">
                    <c:v>6.4289545409147442E-2</c:v>
                  </c:pt>
                  <c:pt idx="11">
                    <c:v>4.1576273923977843E-2</c:v>
                  </c:pt>
                </c:numCache>
              </c:numRef>
            </c:minus>
            <c:spPr>
              <a:noFill/>
              <a:ln w="9525" cap="flat" cmpd="sng" algn="ctr">
                <a:solidFill>
                  <a:schemeClr val="tx1">
                    <a:lumMod val="65000"/>
                    <a:lumOff val="35000"/>
                  </a:schemeClr>
                </a:solidFill>
                <a:round/>
              </a:ln>
              <a:effectLst/>
            </c:spPr>
          </c:errBars>
          <c:xVal>
            <c:numRef>
              <c:f>Sheet1!$A$7:$A$17</c:f>
              <c:numCache>
                <c:formatCode>General</c:formatCode>
                <c:ptCount val="11"/>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numCache>
            </c:numRef>
          </c:xVal>
          <c:yVal>
            <c:numRef>
              <c:f>Sheet1!$D$80:$D$90</c:f>
              <c:numCache>
                <c:formatCode>General</c:formatCode>
                <c:ptCount val="11"/>
                <c:pt idx="0">
                  <c:v>0.65141370982237035</c:v>
                </c:pt>
                <c:pt idx="1">
                  <c:v>0.65532095386772227</c:v>
                </c:pt>
                <c:pt idx="2">
                  <c:v>0.60016668940799545</c:v>
                </c:pt>
                <c:pt idx="3">
                  <c:v>0.64087877870161825</c:v>
                </c:pt>
                <c:pt idx="4">
                  <c:v>0.64372895780357275</c:v>
                </c:pt>
                <c:pt idx="5">
                  <c:v>0.69279406074842231</c:v>
                </c:pt>
                <c:pt idx="6">
                  <c:v>0.60882544377995507</c:v>
                </c:pt>
                <c:pt idx="7">
                  <c:v>0.41687339977679749</c:v>
                </c:pt>
                <c:pt idx="8">
                  <c:v>0.21787857802743302</c:v>
                </c:pt>
                <c:pt idx="9">
                  <c:v>-2.7843464140506393E-2</c:v>
                </c:pt>
                <c:pt idx="10">
                  <c:v>-0.34678748622465633</c:v>
                </c:pt>
              </c:numCache>
            </c:numRef>
          </c:yVal>
          <c:smooth val="0"/>
          <c:extLst>
            <c:ext xmlns:c16="http://schemas.microsoft.com/office/drawing/2014/chart" uri="{C3380CC4-5D6E-409C-BE32-E72D297353CC}">
              <c16:uniqueId val="{00000000-56B2-49AE-A9AB-A81EA0E76C17}"/>
            </c:ext>
          </c:extLst>
        </c:ser>
        <c:ser>
          <c:idx val="1"/>
          <c:order val="1"/>
          <c:spPr>
            <a:ln w="25400" cap="rnd">
              <a:solidFill>
                <a:srgbClr val="7030A0"/>
              </a:solidFill>
              <a:round/>
            </a:ln>
            <a:effectLst/>
          </c:spPr>
          <c:marker>
            <c:symbol val="none"/>
          </c:marker>
          <c:xVal>
            <c:numRef>
              <c:f>Sheet1!$A$7:$A$17</c:f>
              <c:numCache>
                <c:formatCode>General</c:formatCode>
                <c:ptCount val="11"/>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pt idx="10">
                  <c:v>0.75012252678340008</c:v>
                </c:pt>
              </c:numCache>
            </c:numRef>
          </c:xVal>
          <c:yVal>
            <c:numRef>
              <c:f>Sheet1!$A$80:$A$90</c:f>
              <c:numCache>
                <c:formatCode>General</c:formatCode>
                <c:ptCount val="11"/>
                <c:pt idx="0">
                  <c:v>0.59048905491619974</c:v>
                </c:pt>
                <c:pt idx="1">
                  <c:v>0.58949091576405721</c:v>
                </c:pt>
                <c:pt idx="2">
                  <c:v>0.58750149328021295</c:v>
                </c:pt>
                <c:pt idx="3">
                  <c:v>0.58354978086313636</c:v>
                </c:pt>
                <c:pt idx="4">
                  <c:v>0.58158732733289653</c:v>
                </c:pt>
                <c:pt idx="5">
                  <c:v>0.57190591251079403</c:v>
                </c:pt>
                <c:pt idx="6">
                  <c:v>0.54409292374165019</c:v>
                </c:pt>
                <c:pt idx="7">
                  <c:v>0.42676496920750823</c:v>
                </c:pt>
                <c:pt idx="8">
                  <c:v>0.25842024978968492</c:v>
                </c:pt>
                <c:pt idx="9">
                  <c:v>7.2153803998143681E-2</c:v>
                </c:pt>
                <c:pt idx="10">
                  <c:v>-0.15766686063397475</c:v>
                </c:pt>
              </c:numCache>
            </c:numRef>
          </c:yVal>
          <c:smooth val="0"/>
          <c:extLst>
            <c:ext xmlns:c16="http://schemas.microsoft.com/office/drawing/2014/chart" uri="{C3380CC4-5D6E-409C-BE32-E72D297353CC}">
              <c16:uniqueId val="{00000001-56B2-49AE-A9AB-A81EA0E76C17}"/>
            </c:ext>
          </c:extLst>
        </c:ser>
        <c:dLbls>
          <c:showLegendKey val="0"/>
          <c:showVal val="0"/>
          <c:showCatName val="0"/>
          <c:showSerName val="0"/>
          <c:showPercent val="0"/>
          <c:showBubbleSize val="0"/>
        </c:dLbls>
        <c:axId val="527670448"/>
        <c:axId val="527888768"/>
      </c:scatterChart>
      <c:valAx>
        <c:axId val="527670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CHCl</a:t>
                </a:r>
                <a:r>
                  <a:rPr lang="en-GB" baseline="-25000"/>
                  <a:t>3</a:t>
                </a:r>
                <a:r>
                  <a:rPr lang="en-GB" baseline="0"/>
                  <a:t>]</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7888768"/>
        <c:crossesAt val="-0.5"/>
        <c:crossBetween val="midCat"/>
      </c:valAx>
      <c:valAx>
        <c:axId val="527888768"/>
        <c:scaling>
          <c:orientation val="minMax"/>
          <c:max val="1"/>
          <c:min val="-0.5"/>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log k</a:t>
                </a:r>
                <a:r>
                  <a:rPr lang="en-GB" i="0" baseline="-25000"/>
                  <a:t>2</a:t>
                </a:r>
                <a:endParaRPr lang="en-GB" i="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27670448"/>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6:$B$9</c:f>
              <c:strCache>
                <c:ptCount val="4"/>
              </c:strCache>
            </c:strRef>
          </c:tx>
          <c:spPr>
            <a:ln w="19050" cap="rnd">
              <a:noFill/>
              <a:round/>
            </a:ln>
            <a:effectLst/>
          </c:spPr>
          <c:marker>
            <c:symbol val="circle"/>
            <c:size val="5"/>
            <c:spPr>
              <a:solidFill>
                <a:schemeClr val="accent1"/>
              </a:solidFill>
              <a:ln w="9525">
                <a:solidFill>
                  <a:schemeClr val="accent1"/>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B$10:$B$190</c:f>
              <c:numCache>
                <c:formatCode>General</c:formatCode>
                <c:ptCount val="181"/>
                <c:pt idx="0">
                  <c:v>0.38200000000000001</c:v>
                </c:pt>
                <c:pt idx="3">
                  <c:v>0.314</c:v>
                </c:pt>
                <c:pt idx="6">
                  <c:v>0.24299999999999999</c:v>
                </c:pt>
                <c:pt idx="9">
                  <c:v>0.185</c:v>
                </c:pt>
                <c:pt idx="12">
                  <c:v>0.14799999999999999</c:v>
                </c:pt>
                <c:pt idx="15">
                  <c:v>0.13100000000000001</c:v>
                </c:pt>
                <c:pt idx="18">
                  <c:v>0.11899999999999999</c:v>
                </c:pt>
                <c:pt idx="21">
                  <c:v>0.113</c:v>
                </c:pt>
                <c:pt idx="24">
                  <c:v>0.112</c:v>
                </c:pt>
                <c:pt idx="27">
                  <c:v>0.113</c:v>
                </c:pt>
                <c:pt idx="30">
                  <c:v>0.11700000000000001</c:v>
                </c:pt>
                <c:pt idx="33">
                  <c:v>0.121</c:v>
                </c:pt>
                <c:pt idx="36">
                  <c:v>0.125</c:v>
                </c:pt>
                <c:pt idx="39">
                  <c:v>0.13</c:v>
                </c:pt>
                <c:pt idx="42">
                  <c:v>0.13300000000000001</c:v>
                </c:pt>
                <c:pt idx="45">
                  <c:v>0.13700000000000001</c:v>
                </c:pt>
                <c:pt idx="48">
                  <c:v>0.14099999999999999</c:v>
                </c:pt>
                <c:pt idx="49">
                  <c:v>0</c:v>
                </c:pt>
                <c:pt idx="50">
                  <c:v>254</c:v>
                </c:pt>
                <c:pt idx="51">
                  <c:v>0.14399999999999999</c:v>
                </c:pt>
                <c:pt idx="54">
                  <c:v>0.14799999999999999</c:v>
                </c:pt>
                <c:pt idx="57">
                  <c:v>0.154</c:v>
                </c:pt>
                <c:pt idx="60">
                  <c:v>0.161</c:v>
                </c:pt>
                <c:pt idx="63">
                  <c:v>0.17100000000000001</c:v>
                </c:pt>
                <c:pt idx="66">
                  <c:v>0.187</c:v>
                </c:pt>
                <c:pt idx="69">
                  <c:v>0.20799999999999999</c:v>
                </c:pt>
                <c:pt idx="72">
                  <c:v>0.23200000000000001</c:v>
                </c:pt>
                <c:pt idx="75">
                  <c:v>0.26300000000000001</c:v>
                </c:pt>
                <c:pt idx="78">
                  <c:v>0.3</c:v>
                </c:pt>
                <c:pt idx="81">
                  <c:v>0.34200000000000003</c:v>
                </c:pt>
                <c:pt idx="84">
                  <c:v>0.38800000000000001</c:v>
                </c:pt>
                <c:pt idx="87">
                  <c:v>0.44400000000000001</c:v>
                </c:pt>
                <c:pt idx="90">
                  <c:v>0.499</c:v>
                </c:pt>
                <c:pt idx="93">
                  <c:v>0.56200000000000006</c:v>
                </c:pt>
                <c:pt idx="96">
                  <c:v>0.622</c:v>
                </c:pt>
                <c:pt idx="99">
                  <c:v>0.67700000000000005</c:v>
                </c:pt>
                <c:pt idx="102">
                  <c:v>0.73099999999999998</c:v>
                </c:pt>
                <c:pt idx="105">
                  <c:v>0.77200000000000002</c:v>
                </c:pt>
                <c:pt idx="108">
                  <c:v>0.80100000000000005</c:v>
                </c:pt>
                <c:pt idx="111">
                  <c:v>0.81299999999999994</c:v>
                </c:pt>
                <c:pt idx="114">
                  <c:v>0.80900000000000005</c:v>
                </c:pt>
                <c:pt idx="117">
                  <c:v>0.79</c:v>
                </c:pt>
                <c:pt idx="120">
                  <c:v>0.76100000000000001</c:v>
                </c:pt>
                <c:pt idx="123">
                  <c:v>0.71799999999999997</c:v>
                </c:pt>
                <c:pt idx="126">
                  <c:v>0.66900000000000004</c:v>
                </c:pt>
                <c:pt idx="129">
                  <c:v>0.61199999999999999</c:v>
                </c:pt>
                <c:pt idx="132">
                  <c:v>0.55800000000000005</c:v>
                </c:pt>
                <c:pt idx="135">
                  <c:v>0.5</c:v>
                </c:pt>
                <c:pt idx="138">
                  <c:v>0.44400000000000001</c:v>
                </c:pt>
                <c:pt idx="141">
                  <c:v>0.38500000000000001</c:v>
                </c:pt>
                <c:pt idx="144">
                  <c:v>0.33800000000000002</c:v>
                </c:pt>
                <c:pt idx="147">
                  <c:v>0.29199999999999998</c:v>
                </c:pt>
                <c:pt idx="150">
                  <c:v>0.247</c:v>
                </c:pt>
                <c:pt idx="153">
                  <c:v>0.20200000000000001</c:v>
                </c:pt>
                <c:pt idx="156">
                  <c:v>0.16300000000000001</c:v>
                </c:pt>
                <c:pt idx="159">
                  <c:v>0.13500000000000001</c:v>
                </c:pt>
                <c:pt idx="162">
                  <c:v>0.112</c:v>
                </c:pt>
                <c:pt idx="165">
                  <c:v>9.0999999999999998E-2</c:v>
                </c:pt>
                <c:pt idx="168">
                  <c:v>7.3999999999999996E-2</c:v>
                </c:pt>
                <c:pt idx="171">
                  <c:v>6.0999999999999999E-2</c:v>
                </c:pt>
                <c:pt idx="174">
                  <c:v>5.2999999999999999E-2</c:v>
                </c:pt>
                <c:pt idx="177">
                  <c:v>4.7E-2</c:v>
                </c:pt>
                <c:pt idx="180">
                  <c:v>4.3999999999999997E-2</c:v>
                </c:pt>
              </c:numCache>
            </c:numRef>
          </c:yVal>
          <c:smooth val="0"/>
          <c:extLst>
            <c:ext xmlns:c16="http://schemas.microsoft.com/office/drawing/2014/chart" uri="{C3380CC4-5D6E-409C-BE32-E72D297353CC}">
              <c16:uniqueId val="{00000000-7CC8-44E4-A8FF-8EC39A2388A3}"/>
            </c:ext>
          </c:extLst>
        </c:ser>
        <c:ser>
          <c:idx val="1"/>
          <c:order val="1"/>
          <c:tx>
            <c:strRef>
              <c:f>Sheet1!$C$6:$C$9</c:f>
              <c:strCache>
                <c:ptCount val="4"/>
              </c:strCache>
            </c:strRef>
          </c:tx>
          <c:spPr>
            <a:ln w="19050" cap="rnd">
              <a:noFill/>
              <a:round/>
            </a:ln>
            <a:effectLst/>
          </c:spPr>
          <c:marker>
            <c:symbol val="circle"/>
            <c:size val="5"/>
            <c:spPr>
              <a:solidFill>
                <a:schemeClr val="accent2"/>
              </a:solidFill>
              <a:ln w="9525">
                <a:solidFill>
                  <a:schemeClr val="accent2"/>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C$10:$C$190</c:f>
              <c:numCache>
                <c:formatCode>General</c:formatCode>
                <c:ptCount val="181"/>
                <c:pt idx="0">
                  <c:v>0.36</c:v>
                </c:pt>
                <c:pt idx="3">
                  <c:v>0.29899999999999999</c:v>
                </c:pt>
                <c:pt idx="5">
                  <c:v>224</c:v>
                </c:pt>
                <c:pt idx="6">
                  <c:v>0.24</c:v>
                </c:pt>
                <c:pt idx="9">
                  <c:v>0.192</c:v>
                </c:pt>
                <c:pt idx="12">
                  <c:v>0.16400000000000001</c:v>
                </c:pt>
                <c:pt idx="15">
                  <c:v>0.153</c:v>
                </c:pt>
                <c:pt idx="18">
                  <c:v>0.14599999999999999</c:v>
                </c:pt>
                <c:pt idx="20">
                  <c:v>234</c:v>
                </c:pt>
                <c:pt idx="21">
                  <c:v>0.14599999999999999</c:v>
                </c:pt>
                <c:pt idx="24">
                  <c:v>0.153</c:v>
                </c:pt>
                <c:pt idx="27">
                  <c:v>0.16200000000000001</c:v>
                </c:pt>
                <c:pt idx="30">
                  <c:v>0.17499999999999999</c:v>
                </c:pt>
                <c:pt idx="33">
                  <c:v>0.189</c:v>
                </c:pt>
                <c:pt idx="36">
                  <c:v>0.19900000000000001</c:v>
                </c:pt>
                <c:pt idx="39">
                  <c:v>0.20899999999999999</c:v>
                </c:pt>
                <c:pt idx="42">
                  <c:v>0.218</c:v>
                </c:pt>
                <c:pt idx="45">
                  <c:v>0.222</c:v>
                </c:pt>
                <c:pt idx="48">
                  <c:v>0.224</c:v>
                </c:pt>
                <c:pt idx="49">
                  <c:v>0</c:v>
                </c:pt>
                <c:pt idx="50">
                  <c:v>254</c:v>
                </c:pt>
                <c:pt idx="51">
                  <c:v>0.223</c:v>
                </c:pt>
                <c:pt idx="54">
                  <c:v>0.22</c:v>
                </c:pt>
                <c:pt idx="57">
                  <c:v>0.217</c:v>
                </c:pt>
                <c:pt idx="60">
                  <c:v>0.216</c:v>
                </c:pt>
                <c:pt idx="63">
                  <c:v>0.219</c:v>
                </c:pt>
                <c:pt idx="66">
                  <c:v>0.22700000000000001</c:v>
                </c:pt>
                <c:pt idx="69">
                  <c:v>0.24299999999999999</c:v>
                </c:pt>
                <c:pt idx="72">
                  <c:v>0.26200000000000001</c:v>
                </c:pt>
                <c:pt idx="75">
                  <c:v>0.28599999999999998</c:v>
                </c:pt>
                <c:pt idx="78">
                  <c:v>0.317</c:v>
                </c:pt>
                <c:pt idx="81">
                  <c:v>0.35199999999999998</c:v>
                </c:pt>
                <c:pt idx="84">
                  <c:v>0.38900000000000001</c:v>
                </c:pt>
                <c:pt idx="87">
                  <c:v>0.43099999999999999</c:v>
                </c:pt>
                <c:pt idx="90">
                  <c:v>0.47099999999999997</c:v>
                </c:pt>
                <c:pt idx="93">
                  <c:v>0.51400000000000001</c:v>
                </c:pt>
                <c:pt idx="96">
                  <c:v>0.55400000000000005</c:v>
                </c:pt>
                <c:pt idx="99">
                  <c:v>0.58899999999999997</c:v>
                </c:pt>
                <c:pt idx="102">
                  <c:v>0.61899999999999999</c:v>
                </c:pt>
                <c:pt idx="105">
                  <c:v>0.63900000000000001</c:v>
                </c:pt>
                <c:pt idx="108">
                  <c:v>0.65</c:v>
                </c:pt>
                <c:pt idx="111">
                  <c:v>0.64900000000000002</c:v>
                </c:pt>
                <c:pt idx="114">
                  <c:v>0.63500000000000001</c:v>
                </c:pt>
                <c:pt idx="117">
                  <c:v>0.61099999999999999</c:v>
                </c:pt>
                <c:pt idx="120">
                  <c:v>0.58299999999999996</c:v>
                </c:pt>
                <c:pt idx="123">
                  <c:v>0.54500000000000004</c:v>
                </c:pt>
                <c:pt idx="126">
                  <c:v>0.504</c:v>
                </c:pt>
                <c:pt idx="129">
                  <c:v>0.45700000000000002</c:v>
                </c:pt>
                <c:pt idx="132">
                  <c:v>0.41299999999999998</c:v>
                </c:pt>
                <c:pt idx="135">
                  <c:v>0.36799999999999999</c:v>
                </c:pt>
                <c:pt idx="138">
                  <c:v>0.32600000000000001</c:v>
                </c:pt>
                <c:pt idx="141">
                  <c:v>0.28100000000000003</c:v>
                </c:pt>
                <c:pt idx="144">
                  <c:v>0.247</c:v>
                </c:pt>
                <c:pt idx="147">
                  <c:v>0.21299999999999999</c:v>
                </c:pt>
                <c:pt idx="150">
                  <c:v>0.18099999999999999</c:v>
                </c:pt>
                <c:pt idx="153">
                  <c:v>0.14899999999999999</c:v>
                </c:pt>
                <c:pt idx="156">
                  <c:v>0.122</c:v>
                </c:pt>
                <c:pt idx="159">
                  <c:v>0.10299999999999999</c:v>
                </c:pt>
                <c:pt idx="162">
                  <c:v>8.6999999999999994E-2</c:v>
                </c:pt>
                <c:pt idx="165">
                  <c:v>7.2999999999999995E-2</c:v>
                </c:pt>
                <c:pt idx="168">
                  <c:v>6.0999999999999999E-2</c:v>
                </c:pt>
                <c:pt idx="171">
                  <c:v>5.1999999999999998E-2</c:v>
                </c:pt>
                <c:pt idx="174">
                  <c:v>4.7E-2</c:v>
                </c:pt>
                <c:pt idx="177">
                  <c:v>4.2000000000000003E-2</c:v>
                </c:pt>
                <c:pt idx="180">
                  <c:v>0.04</c:v>
                </c:pt>
              </c:numCache>
            </c:numRef>
          </c:yVal>
          <c:smooth val="0"/>
          <c:extLst>
            <c:ext xmlns:c16="http://schemas.microsoft.com/office/drawing/2014/chart" uri="{C3380CC4-5D6E-409C-BE32-E72D297353CC}">
              <c16:uniqueId val="{00000001-7CC8-44E4-A8FF-8EC39A2388A3}"/>
            </c:ext>
          </c:extLst>
        </c:ser>
        <c:ser>
          <c:idx val="2"/>
          <c:order val="2"/>
          <c:tx>
            <c:strRef>
              <c:f>Sheet1!$D$6:$D$9</c:f>
              <c:strCache>
                <c:ptCount val="4"/>
              </c:strCache>
            </c:strRef>
          </c:tx>
          <c:spPr>
            <a:ln w="19050" cap="rnd">
              <a:noFill/>
              <a:round/>
            </a:ln>
            <a:effectLst/>
          </c:spPr>
          <c:marker>
            <c:symbol val="circle"/>
            <c:size val="5"/>
            <c:spPr>
              <a:solidFill>
                <a:schemeClr val="accent3"/>
              </a:solidFill>
              <a:ln w="9525">
                <a:solidFill>
                  <a:schemeClr val="accent3"/>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D$10:$D$190</c:f>
              <c:numCache>
                <c:formatCode>General</c:formatCode>
                <c:ptCount val="181"/>
                <c:pt idx="0">
                  <c:v>0.34</c:v>
                </c:pt>
                <c:pt idx="3">
                  <c:v>0.28599999999999998</c:v>
                </c:pt>
                <c:pt idx="5">
                  <c:v>224</c:v>
                </c:pt>
                <c:pt idx="6">
                  <c:v>0.23599999999999999</c:v>
                </c:pt>
                <c:pt idx="9">
                  <c:v>0.19800000000000001</c:v>
                </c:pt>
                <c:pt idx="12">
                  <c:v>0.17499999999999999</c:v>
                </c:pt>
                <c:pt idx="15">
                  <c:v>0.16900000000000001</c:v>
                </c:pt>
                <c:pt idx="18">
                  <c:v>0.16700000000000001</c:v>
                </c:pt>
                <c:pt idx="20">
                  <c:v>234</c:v>
                </c:pt>
                <c:pt idx="21">
                  <c:v>0.17399999999999999</c:v>
                </c:pt>
                <c:pt idx="24">
                  <c:v>0.187</c:v>
                </c:pt>
                <c:pt idx="27">
                  <c:v>0.20300000000000001</c:v>
                </c:pt>
                <c:pt idx="30">
                  <c:v>0.223</c:v>
                </c:pt>
                <c:pt idx="33">
                  <c:v>0.24399999999999999</c:v>
                </c:pt>
                <c:pt idx="36">
                  <c:v>0.26</c:v>
                </c:pt>
                <c:pt idx="39">
                  <c:v>0.27500000000000002</c:v>
                </c:pt>
                <c:pt idx="42">
                  <c:v>0.28599999999999998</c:v>
                </c:pt>
                <c:pt idx="45">
                  <c:v>0.29099999999999998</c:v>
                </c:pt>
                <c:pt idx="48">
                  <c:v>0.29099999999999998</c:v>
                </c:pt>
                <c:pt idx="49">
                  <c:v>0</c:v>
                </c:pt>
                <c:pt idx="50">
                  <c:v>254</c:v>
                </c:pt>
                <c:pt idx="51">
                  <c:v>0.28399999999999997</c:v>
                </c:pt>
                <c:pt idx="54">
                  <c:v>0.27300000000000002</c:v>
                </c:pt>
                <c:pt idx="57">
                  <c:v>0.25900000000000001</c:v>
                </c:pt>
                <c:pt idx="60">
                  <c:v>0.248</c:v>
                </c:pt>
                <c:pt idx="63">
                  <c:v>0.24399999999999999</c:v>
                </c:pt>
                <c:pt idx="66">
                  <c:v>0.245</c:v>
                </c:pt>
                <c:pt idx="69">
                  <c:v>0.253</c:v>
                </c:pt>
                <c:pt idx="72">
                  <c:v>0.26500000000000001</c:v>
                </c:pt>
                <c:pt idx="75">
                  <c:v>0.28399999999999997</c:v>
                </c:pt>
                <c:pt idx="78">
                  <c:v>0.308</c:v>
                </c:pt>
                <c:pt idx="81">
                  <c:v>0.33500000000000002</c:v>
                </c:pt>
                <c:pt idx="84">
                  <c:v>0.36399999999999999</c:v>
                </c:pt>
                <c:pt idx="87">
                  <c:v>0.39700000000000002</c:v>
                </c:pt>
                <c:pt idx="90">
                  <c:v>0.42599999999999999</c:v>
                </c:pt>
                <c:pt idx="93">
                  <c:v>0.45700000000000002</c:v>
                </c:pt>
                <c:pt idx="96">
                  <c:v>0.48599999999999999</c:v>
                </c:pt>
                <c:pt idx="99">
                  <c:v>0.50900000000000001</c:v>
                </c:pt>
                <c:pt idx="102">
                  <c:v>0.52800000000000002</c:v>
                </c:pt>
                <c:pt idx="105">
                  <c:v>0.53700000000000003</c:v>
                </c:pt>
                <c:pt idx="108">
                  <c:v>0.53900000000000003</c:v>
                </c:pt>
                <c:pt idx="111">
                  <c:v>0.53200000000000003</c:v>
                </c:pt>
                <c:pt idx="114">
                  <c:v>0.51700000000000002</c:v>
                </c:pt>
                <c:pt idx="117">
                  <c:v>0.49399999999999999</c:v>
                </c:pt>
                <c:pt idx="120">
                  <c:v>0.46899999999999997</c:v>
                </c:pt>
                <c:pt idx="123">
                  <c:v>0.436</c:v>
                </c:pt>
                <c:pt idx="126">
                  <c:v>0.40200000000000002</c:v>
                </c:pt>
                <c:pt idx="129">
                  <c:v>0.36199999999999999</c:v>
                </c:pt>
                <c:pt idx="132">
                  <c:v>0.32600000000000001</c:v>
                </c:pt>
                <c:pt idx="135">
                  <c:v>0.28999999999999998</c:v>
                </c:pt>
                <c:pt idx="138">
                  <c:v>0.25600000000000001</c:v>
                </c:pt>
                <c:pt idx="141">
                  <c:v>0.221</c:v>
                </c:pt>
                <c:pt idx="144">
                  <c:v>0.19500000000000001</c:v>
                </c:pt>
                <c:pt idx="147">
                  <c:v>0.16800000000000001</c:v>
                </c:pt>
                <c:pt idx="150">
                  <c:v>0.14299999999999999</c:v>
                </c:pt>
                <c:pt idx="153">
                  <c:v>0.12</c:v>
                </c:pt>
                <c:pt idx="156">
                  <c:v>9.8000000000000004E-2</c:v>
                </c:pt>
                <c:pt idx="159">
                  <c:v>8.5000000000000006E-2</c:v>
                </c:pt>
                <c:pt idx="162">
                  <c:v>7.3999999999999996E-2</c:v>
                </c:pt>
                <c:pt idx="165">
                  <c:v>6.3E-2</c:v>
                </c:pt>
                <c:pt idx="168">
                  <c:v>5.3999999999999999E-2</c:v>
                </c:pt>
                <c:pt idx="171">
                  <c:v>4.7E-2</c:v>
                </c:pt>
                <c:pt idx="174">
                  <c:v>4.3999999999999997E-2</c:v>
                </c:pt>
                <c:pt idx="177">
                  <c:v>0.04</c:v>
                </c:pt>
                <c:pt idx="180">
                  <c:v>3.7999999999999999E-2</c:v>
                </c:pt>
              </c:numCache>
            </c:numRef>
          </c:yVal>
          <c:smooth val="0"/>
          <c:extLst>
            <c:ext xmlns:c16="http://schemas.microsoft.com/office/drawing/2014/chart" uri="{C3380CC4-5D6E-409C-BE32-E72D297353CC}">
              <c16:uniqueId val="{00000002-7CC8-44E4-A8FF-8EC39A2388A3}"/>
            </c:ext>
          </c:extLst>
        </c:ser>
        <c:ser>
          <c:idx val="3"/>
          <c:order val="3"/>
          <c:tx>
            <c:strRef>
              <c:f>Sheet1!$E$6:$E$9</c:f>
              <c:strCache>
                <c:ptCount val="4"/>
              </c:strCache>
            </c:strRef>
          </c:tx>
          <c:spPr>
            <a:ln w="19050" cap="rnd">
              <a:noFill/>
              <a:round/>
            </a:ln>
            <a:effectLst/>
          </c:spPr>
          <c:marker>
            <c:symbol val="circle"/>
            <c:size val="5"/>
            <c:spPr>
              <a:solidFill>
                <a:schemeClr val="accent4"/>
              </a:solidFill>
              <a:ln w="9525">
                <a:solidFill>
                  <a:schemeClr val="accent4"/>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E$10:$E$190</c:f>
              <c:numCache>
                <c:formatCode>General</c:formatCode>
                <c:ptCount val="181"/>
                <c:pt idx="0">
                  <c:v>0.31900000000000001</c:v>
                </c:pt>
                <c:pt idx="3">
                  <c:v>0.27300000000000002</c:v>
                </c:pt>
                <c:pt idx="5">
                  <c:v>224</c:v>
                </c:pt>
                <c:pt idx="6">
                  <c:v>0.23300000000000001</c:v>
                </c:pt>
                <c:pt idx="9">
                  <c:v>0.20200000000000001</c:v>
                </c:pt>
                <c:pt idx="12">
                  <c:v>0.187</c:v>
                </c:pt>
                <c:pt idx="15">
                  <c:v>0.185</c:v>
                </c:pt>
                <c:pt idx="18">
                  <c:v>0.187</c:v>
                </c:pt>
                <c:pt idx="20">
                  <c:v>234</c:v>
                </c:pt>
                <c:pt idx="21">
                  <c:v>0.2</c:v>
                </c:pt>
                <c:pt idx="24">
                  <c:v>0.219</c:v>
                </c:pt>
                <c:pt idx="27">
                  <c:v>0.24199999999999999</c:v>
                </c:pt>
                <c:pt idx="30">
                  <c:v>0.26800000000000002</c:v>
                </c:pt>
                <c:pt idx="33">
                  <c:v>0.29599999999999999</c:v>
                </c:pt>
                <c:pt idx="36">
                  <c:v>0.317</c:v>
                </c:pt>
                <c:pt idx="39">
                  <c:v>0.33700000000000002</c:v>
                </c:pt>
                <c:pt idx="42">
                  <c:v>0.35</c:v>
                </c:pt>
                <c:pt idx="45">
                  <c:v>0.35599999999999998</c:v>
                </c:pt>
                <c:pt idx="48">
                  <c:v>0.35099999999999998</c:v>
                </c:pt>
                <c:pt idx="49">
                  <c:v>0</c:v>
                </c:pt>
                <c:pt idx="50">
                  <c:v>254</c:v>
                </c:pt>
                <c:pt idx="51">
                  <c:v>0.33900000000000002</c:v>
                </c:pt>
                <c:pt idx="54">
                  <c:v>0.31900000000000001</c:v>
                </c:pt>
                <c:pt idx="57">
                  <c:v>0.29399999999999998</c:v>
                </c:pt>
                <c:pt idx="60">
                  <c:v>0.27300000000000002</c:v>
                </c:pt>
                <c:pt idx="63">
                  <c:v>0.26200000000000001</c:v>
                </c:pt>
                <c:pt idx="66">
                  <c:v>0.25600000000000001</c:v>
                </c:pt>
                <c:pt idx="69">
                  <c:v>0.25600000000000001</c:v>
                </c:pt>
                <c:pt idx="72">
                  <c:v>0.26200000000000001</c:v>
                </c:pt>
                <c:pt idx="75">
                  <c:v>0.27400000000000002</c:v>
                </c:pt>
                <c:pt idx="78">
                  <c:v>0.29099999999999998</c:v>
                </c:pt>
                <c:pt idx="81">
                  <c:v>0.311</c:v>
                </c:pt>
                <c:pt idx="84">
                  <c:v>0.33300000000000002</c:v>
                </c:pt>
                <c:pt idx="87">
                  <c:v>0.35799999999999998</c:v>
                </c:pt>
                <c:pt idx="90">
                  <c:v>0.378</c:v>
                </c:pt>
                <c:pt idx="93">
                  <c:v>0.4</c:v>
                </c:pt>
                <c:pt idx="96">
                  <c:v>0.42099999999999999</c:v>
                </c:pt>
                <c:pt idx="99">
                  <c:v>0.436</c:v>
                </c:pt>
                <c:pt idx="102">
                  <c:v>0.44700000000000001</c:v>
                </c:pt>
                <c:pt idx="105">
                  <c:v>0.45</c:v>
                </c:pt>
                <c:pt idx="108">
                  <c:v>0.44800000000000001</c:v>
                </c:pt>
                <c:pt idx="111">
                  <c:v>0.439</c:v>
                </c:pt>
                <c:pt idx="114">
                  <c:v>0.42399999999999999</c:v>
                </c:pt>
                <c:pt idx="117">
                  <c:v>0.40300000000000002</c:v>
                </c:pt>
                <c:pt idx="120">
                  <c:v>0.38100000000000001</c:v>
                </c:pt>
                <c:pt idx="123">
                  <c:v>0.35399999999999998</c:v>
                </c:pt>
                <c:pt idx="126">
                  <c:v>0.32500000000000001</c:v>
                </c:pt>
                <c:pt idx="129">
                  <c:v>0.29299999999999998</c:v>
                </c:pt>
                <c:pt idx="132">
                  <c:v>0.26300000000000001</c:v>
                </c:pt>
                <c:pt idx="135">
                  <c:v>0.23400000000000001</c:v>
                </c:pt>
                <c:pt idx="138">
                  <c:v>0.20699999999999999</c:v>
                </c:pt>
                <c:pt idx="141">
                  <c:v>0.17899999999999999</c:v>
                </c:pt>
                <c:pt idx="144">
                  <c:v>0.158</c:v>
                </c:pt>
                <c:pt idx="147">
                  <c:v>0.13800000000000001</c:v>
                </c:pt>
                <c:pt idx="150">
                  <c:v>0.11799999999999999</c:v>
                </c:pt>
                <c:pt idx="153">
                  <c:v>0.10100000000000001</c:v>
                </c:pt>
                <c:pt idx="156">
                  <c:v>8.4000000000000005E-2</c:v>
                </c:pt>
                <c:pt idx="159">
                  <c:v>7.3999999999999996E-2</c:v>
                </c:pt>
                <c:pt idx="162">
                  <c:v>6.5000000000000002E-2</c:v>
                </c:pt>
                <c:pt idx="165">
                  <c:v>5.7000000000000002E-2</c:v>
                </c:pt>
                <c:pt idx="168">
                  <c:v>0.05</c:v>
                </c:pt>
                <c:pt idx="171">
                  <c:v>4.4999999999999998E-2</c:v>
                </c:pt>
                <c:pt idx="174">
                  <c:v>4.2000000000000003E-2</c:v>
                </c:pt>
                <c:pt idx="177">
                  <c:v>3.9E-2</c:v>
                </c:pt>
                <c:pt idx="180">
                  <c:v>3.7999999999999999E-2</c:v>
                </c:pt>
              </c:numCache>
            </c:numRef>
          </c:yVal>
          <c:smooth val="0"/>
          <c:extLst>
            <c:ext xmlns:c16="http://schemas.microsoft.com/office/drawing/2014/chart" uri="{C3380CC4-5D6E-409C-BE32-E72D297353CC}">
              <c16:uniqueId val="{00000003-7CC8-44E4-A8FF-8EC39A2388A3}"/>
            </c:ext>
          </c:extLst>
        </c:ser>
        <c:ser>
          <c:idx val="4"/>
          <c:order val="4"/>
          <c:tx>
            <c:strRef>
              <c:f>Sheet1!$F$6:$F$9</c:f>
              <c:strCache>
                <c:ptCount val="4"/>
              </c:strCache>
            </c:strRef>
          </c:tx>
          <c:spPr>
            <a:ln w="19050" cap="rnd">
              <a:noFill/>
              <a:round/>
            </a:ln>
            <a:effectLst/>
          </c:spPr>
          <c:marker>
            <c:symbol val="circle"/>
            <c:size val="5"/>
            <c:spPr>
              <a:solidFill>
                <a:schemeClr val="accent5"/>
              </a:solidFill>
              <a:ln w="9525">
                <a:solidFill>
                  <a:schemeClr val="accent5"/>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F$10:$F$190</c:f>
              <c:numCache>
                <c:formatCode>General</c:formatCode>
                <c:ptCount val="181"/>
                <c:pt idx="0">
                  <c:v>0.28799999999999998</c:v>
                </c:pt>
                <c:pt idx="3">
                  <c:v>0.253</c:v>
                </c:pt>
                <c:pt idx="5">
                  <c:v>224</c:v>
                </c:pt>
                <c:pt idx="6">
                  <c:v>0.22500000000000001</c:v>
                </c:pt>
                <c:pt idx="9">
                  <c:v>0.20699999999999999</c:v>
                </c:pt>
                <c:pt idx="12">
                  <c:v>0.20100000000000001</c:v>
                </c:pt>
                <c:pt idx="15">
                  <c:v>0.20599999999999999</c:v>
                </c:pt>
                <c:pt idx="18">
                  <c:v>0.215</c:v>
                </c:pt>
                <c:pt idx="20">
                  <c:v>234</c:v>
                </c:pt>
                <c:pt idx="21">
                  <c:v>0.23699999999999999</c:v>
                </c:pt>
                <c:pt idx="24">
                  <c:v>0.26600000000000001</c:v>
                </c:pt>
                <c:pt idx="27">
                  <c:v>0.29799999999999999</c:v>
                </c:pt>
                <c:pt idx="30">
                  <c:v>0.33400000000000002</c:v>
                </c:pt>
                <c:pt idx="33">
                  <c:v>0.373</c:v>
                </c:pt>
                <c:pt idx="36">
                  <c:v>0.40200000000000002</c:v>
                </c:pt>
                <c:pt idx="39">
                  <c:v>0.42799999999999999</c:v>
                </c:pt>
                <c:pt idx="42">
                  <c:v>0.44500000000000001</c:v>
                </c:pt>
                <c:pt idx="45">
                  <c:v>0.45100000000000001</c:v>
                </c:pt>
                <c:pt idx="48">
                  <c:v>0.442</c:v>
                </c:pt>
                <c:pt idx="49">
                  <c:v>0</c:v>
                </c:pt>
                <c:pt idx="50">
                  <c:v>254</c:v>
                </c:pt>
                <c:pt idx="51">
                  <c:v>0.42</c:v>
                </c:pt>
                <c:pt idx="54">
                  <c:v>0.38600000000000001</c:v>
                </c:pt>
                <c:pt idx="57">
                  <c:v>0.34300000000000003</c:v>
                </c:pt>
                <c:pt idx="60">
                  <c:v>0.30499999999999999</c:v>
                </c:pt>
                <c:pt idx="63">
                  <c:v>0.28199999999999997</c:v>
                </c:pt>
                <c:pt idx="66">
                  <c:v>0.26400000000000001</c:v>
                </c:pt>
                <c:pt idx="69">
                  <c:v>0.249</c:v>
                </c:pt>
                <c:pt idx="72">
                  <c:v>0.24399999999999999</c:v>
                </c:pt>
                <c:pt idx="75">
                  <c:v>0.245</c:v>
                </c:pt>
                <c:pt idx="78">
                  <c:v>0.25</c:v>
                </c:pt>
                <c:pt idx="81">
                  <c:v>0.25900000000000001</c:v>
                </c:pt>
                <c:pt idx="84">
                  <c:v>0.26900000000000002</c:v>
                </c:pt>
                <c:pt idx="87">
                  <c:v>0.28000000000000003</c:v>
                </c:pt>
                <c:pt idx="90">
                  <c:v>0.28799999999999998</c:v>
                </c:pt>
                <c:pt idx="93">
                  <c:v>0.29599999999999999</c:v>
                </c:pt>
                <c:pt idx="96">
                  <c:v>0.30499999999999999</c:v>
                </c:pt>
                <c:pt idx="99">
                  <c:v>0.311</c:v>
                </c:pt>
                <c:pt idx="102">
                  <c:v>0.312</c:v>
                </c:pt>
                <c:pt idx="105">
                  <c:v>0.308</c:v>
                </c:pt>
                <c:pt idx="108">
                  <c:v>0.30199999999999999</c:v>
                </c:pt>
                <c:pt idx="111">
                  <c:v>0.29199999999999998</c:v>
                </c:pt>
                <c:pt idx="114">
                  <c:v>0.27900000000000003</c:v>
                </c:pt>
                <c:pt idx="117">
                  <c:v>0.26500000000000001</c:v>
                </c:pt>
                <c:pt idx="120">
                  <c:v>0.25</c:v>
                </c:pt>
                <c:pt idx="123">
                  <c:v>0.23200000000000001</c:v>
                </c:pt>
                <c:pt idx="126">
                  <c:v>0.21299999999999999</c:v>
                </c:pt>
                <c:pt idx="129">
                  <c:v>0.192</c:v>
                </c:pt>
                <c:pt idx="132">
                  <c:v>0.17299999999999999</c:v>
                </c:pt>
                <c:pt idx="135">
                  <c:v>0.155</c:v>
                </c:pt>
                <c:pt idx="138">
                  <c:v>0.13800000000000001</c:v>
                </c:pt>
                <c:pt idx="141">
                  <c:v>0.12</c:v>
                </c:pt>
                <c:pt idx="144">
                  <c:v>0.108</c:v>
                </c:pt>
                <c:pt idx="147">
                  <c:v>9.5000000000000001E-2</c:v>
                </c:pt>
                <c:pt idx="150">
                  <c:v>8.4000000000000005E-2</c:v>
                </c:pt>
                <c:pt idx="153">
                  <c:v>7.2999999999999995E-2</c:v>
                </c:pt>
                <c:pt idx="156">
                  <c:v>6.3E-2</c:v>
                </c:pt>
                <c:pt idx="159">
                  <c:v>5.7000000000000002E-2</c:v>
                </c:pt>
                <c:pt idx="162">
                  <c:v>5.2999999999999999E-2</c:v>
                </c:pt>
                <c:pt idx="165">
                  <c:v>4.7E-2</c:v>
                </c:pt>
                <c:pt idx="168">
                  <c:v>4.2999999999999997E-2</c:v>
                </c:pt>
                <c:pt idx="171">
                  <c:v>0.04</c:v>
                </c:pt>
                <c:pt idx="174">
                  <c:v>3.7999999999999999E-2</c:v>
                </c:pt>
                <c:pt idx="177">
                  <c:v>3.6999999999999998E-2</c:v>
                </c:pt>
                <c:pt idx="180">
                  <c:v>3.5999999999999997E-2</c:v>
                </c:pt>
              </c:numCache>
            </c:numRef>
          </c:yVal>
          <c:smooth val="0"/>
          <c:extLst>
            <c:ext xmlns:c16="http://schemas.microsoft.com/office/drawing/2014/chart" uri="{C3380CC4-5D6E-409C-BE32-E72D297353CC}">
              <c16:uniqueId val="{00000004-7CC8-44E4-A8FF-8EC39A2388A3}"/>
            </c:ext>
          </c:extLst>
        </c:ser>
        <c:ser>
          <c:idx val="5"/>
          <c:order val="5"/>
          <c:tx>
            <c:strRef>
              <c:f>Sheet1!$G$6:$G$9</c:f>
              <c:strCache>
                <c:ptCount val="4"/>
              </c:strCache>
            </c:strRef>
          </c:tx>
          <c:spPr>
            <a:ln w="19050" cap="rnd">
              <a:noFill/>
              <a:round/>
            </a:ln>
            <a:effectLst/>
          </c:spPr>
          <c:marker>
            <c:symbol val="circle"/>
            <c:size val="5"/>
            <c:spPr>
              <a:solidFill>
                <a:schemeClr val="accent6"/>
              </a:solidFill>
              <a:ln w="9525">
                <a:solidFill>
                  <a:schemeClr val="accent6"/>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G$10:$G$190</c:f>
              <c:numCache>
                <c:formatCode>General</c:formatCode>
                <c:ptCount val="181"/>
                <c:pt idx="0">
                  <c:v>0.26300000000000001</c:v>
                </c:pt>
                <c:pt idx="3">
                  <c:v>0.23699999999999999</c:v>
                </c:pt>
                <c:pt idx="5">
                  <c:v>224</c:v>
                </c:pt>
                <c:pt idx="6">
                  <c:v>0.221</c:v>
                </c:pt>
                <c:pt idx="9">
                  <c:v>0.21199999999999999</c:v>
                </c:pt>
                <c:pt idx="12">
                  <c:v>0.214</c:v>
                </c:pt>
                <c:pt idx="15">
                  <c:v>0.224</c:v>
                </c:pt>
                <c:pt idx="18">
                  <c:v>0.23799999999999999</c:v>
                </c:pt>
                <c:pt idx="20">
                  <c:v>234</c:v>
                </c:pt>
                <c:pt idx="21">
                  <c:v>0.26800000000000002</c:v>
                </c:pt>
                <c:pt idx="24">
                  <c:v>0.30399999999999999</c:v>
                </c:pt>
                <c:pt idx="27">
                  <c:v>0.34399999999999997</c:v>
                </c:pt>
                <c:pt idx="30">
                  <c:v>0.38900000000000001</c:v>
                </c:pt>
                <c:pt idx="33">
                  <c:v>0.436</c:v>
                </c:pt>
                <c:pt idx="36">
                  <c:v>0.47199999999999998</c:v>
                </c:pt>
                <c:pt idx="39">
                  <c:v>0.503</c:v>
                </c:pt>
                <c:pt idx="42">
                  <c:v>0.52300000000000002</c:v>
                </c:pt>
                <c:pt idx="45">
                  <c:v>0.52900000000000003</c:v>
                </c:pt>
                <c:pt idx="48">
                  <c:v>0.51400000000000001</c:v>
                </c:pt>
                <c:pt idx="49">
                  <c:v>0</c:v>
                </c:pt>
                <c:pt idx="50">
                  <c:v>254</c:v>
                </c:pt>
                <c:pt idx="51">
                  <c:v>0.48399999999999999</c:v>
                </c:pt>
                <c:pt idx="54">
                  <c:v>0.438</c:v>
                </c:pt>
                <c:pt idx="57">
                  <c:v>0.379</c:v>
                </c:pt>
                <c:pt idx="60">
                  <c:v>0.32700000000000001</c:v>
                </c:pt>
                <c:pt idx="63">
                  <c:v>0.29299999999999998</c:v>
                </c:pt>
                <c:pt idx="66">
                  <c:v>0.26400000000000001</c:v>
                </c:pt>
                <c:pt idx="69">
                  <c:v>0.23799999999999999</c:v>
                </c:pt>
                <c:pt idx="72">
                  <c:v>0.224</c:v>
                </c:pt>
                <c:pt idx="75">
                  <c:v>0.216</c:v>
                </c:pt>
                <c:pt idx="78">
                  <c:v>0.21099999999999999</c:v>
                </c:pt>
                <c:pt idx="81">
                  <c:v>0.21099999999999999</c:v>
                </c:pt>
                <c:pt idx="84">
                  <c:v>0.21199999999999999</c:v>
                </c:pt>
                <c:pt idx="87">
                  <c:v>0.21299999999999999</c:v>
                </c:pt>
                <c:pt idx="90">
                  <c:v>0.21199999999999999</c:v>
                </c:pt>
                <c:pt idx="93">
                  <c:v>0.21</c:v>
                </c:pt>
                <c:pt idx="96">
                  <c:v>0.21199999999999999</c:v>
                </c:pt>
                <c:pt idx="99">
                  <c:v>0.21099999999999999</c:v>
                </c:pt>
                <c:pt idx="102">
                  <c:v>0.20699999999999999</c:v>
                </c:pt>
                <c:pt idx="105">
                  <c:v>0.2</c:v>
                </c:pt>
                <c:pt idx="108">
                  <c:v>0.192</c:v>
                </c:pt>
                <c:pt idx="111">
                  <c:v>0.183</c:v>
                </c:pt>
                <c:pt idx="114">
                  <c:v>0.17399999999999999</c:v>
                </c:pt>
                <c:pt idx="117">
                  <c:v>0.16500000000000001</c:v>
                </c:pt>
                <c:pt idx="120">
                  <c:v>0.156</c:v>
                </c:pt>
                <c:pt idx="123">
                  <c:v>0.14499999999999999</c:v>
                </c:pt>
                <c:pt idx="126">
                  <c:v>0.13400000000000001</c:v>
                </c:pt>
                <c:pt idx="129">
                  <c:v>0.122</c:v>
                </c:pt>
                <c:pt idx="132">
                  <c:v>0.11</c:v>
                </c:pt>
                <c:pt idx="135">
                  <c:v>0.1</c:v>
                </c:pt>
                <c:pt idx="138">
                  <c:v>9.0999999999999998E-2</c:v>
                </c:pt>
                <c:pt idx="141">
                  <c:v>0.08</c:v>
                </c:pt>
                <c:pt idx="144">
                  <c:v>7.3999999999999996E-2</c:v>
                </c:pt>
                <c:pt idx="147">
                  <c:v>6.7000000000000004E-2</c:v>
                </c:pt>
                <c:pt idx="150">
                  <c:v>0.06</c:v>
                </c:pt>
                <c:pt idx="153">
                  <c:v>5.3999999999999999E-2</c:v>
                </c:pt>
                <c:pt idx="156">
                  <c:v>4.9000000000000002E-2</c:v>
                </c:pt>
                <c:pt idx="159">
                  <c:v>4.5999999999999999E-2</c:v>
                </c:pt>
                <c:pt idx="162">
                  <c:v>4.3999999999999997E-2</c:v>
                </c:pt>
                <c:pt idx="165">
                  <c:v>4.1000000000000002E-2</c:v>
                </c:pt>
                <c:pt idx="168">
                  <c:v>3.9E-2</c:v>
                </c:pt>
                <c:pt idx="171">
                  <c:v>3.6999999999999998E-2</c:v>
                </c:pt>
                <c:pt idx="174">
                  <c:v>3.5999999999999997E-2</c:v>
                </c:pt>
                <c:pt idx="177">
                  <c:v>3.5000000000000003E-2</c:v>
                </c:pt>
                <c:pt idx="180">
                  <c:v>3.4000000000000002E-2</c:v>
                </c:pt>
              </c:numCache>
            </c:numRef>
          </c:yVal>
          <c:smooth val="0"/>
          <c:extLst>
            <c:ext xmlns:c16="http://schemas.microsoft.com/office/drawing/2014/chart" uri="{C3380CC4-5D6E-409C-BE32-E72D297353CC}">
              <c16:uniqueId val="{00000005-7CC8-44E4-A8FF-8EC39A2388A3}"/>
            </c:ext>
          </c:extLst>
        </c:ser>
        <c:ser>
          <c:idx val="6"/>
          <c:order val="6"/>
          <c:tx>
            <c:strRef>
              <c:f>Sheet1!$H$6:$H$9</c:f>
              <c:strCache>
                <c:ptCount val="4"/>
              </c:strCache>
            </c:strRef>
          </c:tx>
          <c:spPr>
            <a:ln w="1905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H$10:$H$190</c:f>
              <c:numCache>
                <c:formatCode>General</c:formatCode>
                <c:ptCount val="181"/>
                <c:pt idx="0">
                  <c:v>0.24399999999999999</c:v>
                </c:pt>
                <c:pt idx="3">
                  <c:v>0.22800000000000001</c:v>
                </c:pt>
                <c:pt idx="5">
                  <c:v>224</c:v>
                </c:pt>
                <c:pt idx="6">
                  <c:v>0.219</c:v>
                </c:pt>
                <c:pt idx="9">
                  <c:v>0.217</c:v>
                </c:pt>
                <c:pt idx="12">
                  <c:v>0.22500000000000001</c:v>
                </c:pt>
                <c:pt idx="15">
                  <c:v>0.23899999999999999</c:v>
                </c:pt>
                <c:pt idx="18">
                  <c:v>0.25900000000000001</c:v>
                </c:pt>
                <c:pt idx="20">
                  <c:v>234</c:v>
                </c:pt>
                <c:pt idx="21">
                  <c:v>0.29499999999999998</c:v>
                </c:pt>
                <c:pt idx="24">
                  <c:v>0.33800000000000002</c:v>
                </c:pt>
                <c:pt idx="27">
                  <c:v>0.38500000000000001</c:v>
                </c:pt>
                <c:pt idx="30">
                  <c:v>0.437</c:v>
                </c:pt>
                <c:pt idx="33">
                  <c:v>0.49199999999999999</c:v>
                </c:pt>
                <c:pt idx="36">
                  <c:v>0.53300000000000003</c:v>
                </c:pt>
                <c:pt idx="39">
                  <c:v>0.56999999999999995</c:v>
                </c:pt>
                <c:pt idx="42">
                  <c:v>0.59299999999999997</c:v>
                </c:pt>
                <c:pt idx="45">
                  <c:v>0.59799999999999998</c:v>
                </c:pt>
                <c:pt idx="48">
                  <c:v>0.57899999999999996</c:v>
                </c:pt>
                <c:pt idx="49">
                  <c:v>0</c:v>
                </c:pt>
                <c:pt idx="50">
                  <c:v>254</c:v>
                </c:pt>
                <c:pt idx="51">
                  <c:v>0.54100000000000004</c:v>
                </c:pt>
                <c:pt idx="54">
                  <c:v>0.48399999999999999</c:v>
                </c:pt>
                <c:pt idx="57">
                  <c:v>0.41</c:v>
                </c:pt>
                <c:pt idx="60">
                  <c:v>0.34399999999999997</c:v>
                </c:pt>
                <c:pt idx="63">
                  <c:v>0.30099999999999999</c:v>
                </c:pt>
                <c:pt idx="66">
                  <c:v>0.26200000000000001</c:v>
                </c:pt>
                <c:pt idx="69">
                  <c:v>0.22600000000000001</c:v>
                </c:pt>
                <c:pt idx="72">
                  <c:v>0.20399999999999999</c:v>
                </c:pt>
                <c:pt idx="75">
                  <c:v>0.188</c:v>
                </c:pt>
                <c:pt idx="78">
                  <c:v>0.17399999999999999</c:v>
                </c:pt>
                <c:pt idx="81">
                  <c:v>0.16700000000000001</c:v>
                </c:pt>
                <c:pt idx="84">
                  <c:v>0.16</c:v>
                </c:pt>
                <c:pt idx="87">
                  <c:v>0.152</c:v>
                </c:pt>
                <c:pt idx="90">
                  <c:v>0.14399999999999999</c:v>
                </c:pt>
                <c:pt idx="93">
                  <c:v>0.13500000000000001</c:v>
                </c:pt>
                <c:pt idx="96">
                  <c:v>0.13</c:v>
                </c:pt>
                <c:pt idx="99">
                  <c:v>0.125</c:v>
                </c:pt>
                <c:pt idx="102">
                  <c:v>0.11799999999999999</c:v>
                </c:pt>
                <c:pt idx="105">
                  <c:v>0.108</c:v>
                </c:pt>
                <c:pt idx="108">
                  <c:v>0.1</c:v>
                </c:pt>
                <c:pt idx="111">
                  <c:v>9.2999999999999999E-2</c:v>
                </c:pt>
                <c:pt idx="114">
                  <c:v>8.6999999999999994E-2</c:v>
                </c:pt>
                <c:pt idx="117">
                  <c:v>8.3000000000000004E-2</c:v>
                </c:pt>
                <c:pt idx="120">
                  <c:v>0.08</c:v>
                </c:pt>
                <c:pt idx="123">
                  <c:v>7.4999999999999997E-2</c:v>
                </c:pt>
                <c:pt idx="126">
                  <c:v>7.0000000000000007E-2</c:v>
                </c:pt>
                <c:pt idx="129">
                  <c:v>6.5000000000000002E-2</c:v>
                </c:pt>
                <c:pt idx="132">
                  <c:v>6.0999999999999999E-2</c:v>
                </c:pt>
                <c:pt idx="135">
                  <c:v>5.7000000000000002E-2</c:v>
                </c:pt>
                <c:pt idx="138">
                  <c:v>5.3999999999999999E-2</c:v>
                </c:pt>
                <c:pt idx="141">
                  <c:v>4.9000000000000002E-2</c:v>
                </c:pt>
                <c:pt idx="144">
                  <c:v>4.8000000000000001E-2</c:v>
                </c:pt>
                <c:pt idx="147">
                  <c:v>4.4999999999999998E-2</c:v>
                </c:pt>
                <c:pt idx="150">
                  <c:v>4.2999999999999997E-2</c:v>
                </c:pt>
                <c:pt idx="153">
                  <c:v>4.1000000000000002E-2</c:v>
                </c:pt>
                <c:pt idx="156">
                  <c:v>3.7999999999999999E-2</c:v>
                </c:pt>
                <c:pt idx="159">
                  <c:v>3.7999999999999999E-2</c:v>
                </c:pt>
                <c:pt idx="162">
                  <c:v>3.7999999999999999E-2</c:v>
                </c:pt>
                <c:pt idx="165">
                  <c:v>3.6999999999999998E-2</c:v>
                </c:pt>
                <c:pt idx="168">
                  <c:v>3.5000000000000003E-2</c:v>
                </c:pt>
                <c:pt idx="171">
                  <c:v>3.5000000000000003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6-7CC8-44E4-A8FF-8EC39A2388A3}"/>
            </c:ext>
          </c:extLst>
        </c:ser>
        <c:ser>
          <c:idx val="7"/>
          <c:order val="7"/>
          <c:tx>
            <c:strRef>
              <c:f>Sheet1!$I$6:$I$9</c:f>
              <c:strCache>
                <c:ptCount val="4"/>
              </c:strCache>
            </c:strRef>
          </c:tx>
          <c:spPr>
            <a:ln w="1905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I$10:$I$190</c:f>
              <c:numCache>
                <c:formatCode>General</c:formatCode>
                <c:ptCount val="181"/>
                <c:pt idx="0">
                  <c:v>0.23799999999999999</c:v>
                </c:pt>
                <c:pt idx="3">
                  <c:v>0.224</c:v>
                </c:pt>
                <c:pt idx="5">
                  <c:v>224</c:v>
                </c:pt>
                <c:pt idx="6">
                  <c:v>0.219</c:v>
                </c:pt>
                <c:pt idx="9">
                  <c:v>0.221</c:v>
                </c:pt>
                <c:pt idx="12">
                  <c:v>0.23200000000000001</c:v>
                </c:pt>
                <c:pt idx="15">
                  <c:v>0.248</c:v>
                </c:pt>
                <c:pt idx="18">
                  <c:v>0.26900000000000002</c:v>
                </c:pt>
                <c:pt idx="20">
                  <c:v>234</c:v>
                </c:pt>
                <c:pt idx="21">
                  <c:v>0.309</c:v>
                </c:pt>
                <c:pt idx="24">
                  <c:v>0.35399999999999998</c:v>
                </c:pt>
                <c:pt idx="27">
                  <c:v>0.40400000000000003</c:v>
                </c:pt>
                <c:pt idx="30">
                  <c:v>0.46</c:v>
                </c:pt>
                <c:pt idx="33">
                  <c:v>0.51800000000000002</c:v>
                </c:pt>
                <c:pt idx="36">
                  <c:v>0.56200000000000006</c:v>
                </c:pt>
                <c:pt idx="39">
                  <c:v>0.60099999999999998</c:v>
                </c:pt>
                <c:pt idx="42">
                  <c:v>0.624</c:v>
                </c:pt>
                <c:pt idx="45">
                  <c:v>0.63</c:v>
                </c:pt>
                <c:pt idx="48">
                  <c:v>0.60799999999999998</c:v>
                </c:pt>
                <c:pt idx="49">
                  <c:v>0</c:v>
                </c:pt>
                <c:pt idx="50">
                  <c:v>254</c:v>
                </c:pt>
                <c:pt idx="51">
                  <c:v>0.56599999999999995</c:v>
                </c:pt>
                <c:pt idx="54">
                  <c:v>0.503</c:v>
                </c:pt>
                <c:pt idx="57">
                  <c:v>0.42</c:v>
                </c:pt>
                <c:pt idx="60">
                  <c:v>0.34799999999999998</c:v>
                </c:pt>
                <c:pt idx="63">
                  <c:v>0.29899999999999999</c:v>
                </c:pt>
                <c:pt idx="66">
                  <c:v>0.25600000000000001</c:v>
                </c:pt>
                <c:pt idx="69">
                  <c:v>0.216</c:v>
                </c:pt>
                <c:pt idx="72">
                  <c:v>0.191</c:v>
                </c:pt>
                <c:pt idx="75">
                  <c:v>0.17199999999999999</c:v>
                </c:pt>
                <c:pt idx="78">
                  <c:v>0.155</c:v>
                </c:pt>
                <c:pt idx="81">
                  <c:v>0.14499999999999999</c:v>
                </c:pt>
                <c:pt idx="84">
                  <c:v>0.13600000000000001</c:v>
                </c:pt>
                <c:pt idx="87">
                  <c:v>0.126</c:v>
                </c:pt>
                <c:pt idx="90">
                  <c:v>0.114</c:v>
                </c:pt>
                <c:pt idx="93">
                  <c:v>0.10199999999999999</c:v>
                </c:pt>
                <c:pt idx="96">
                  <c:v>9.5000000000000001E-2</c:v>
                </c:pt>
                <c:pt idx="99">
                  <c:v>8.8999999999999996E-2</c:v>
                </c:pt>
                <c:pt idx="102">
                  <c:v>0.08</c:v>
                </c:pt>
                <c:pt idx="105">
                  <c:v>7.0000000000000007E-2</c:v>
                </c:pt>
                <c:pt idx="108">
                  <c:v>6.2E-2</c:v>
                </c:pt>
                <c:pt idx="111">
                  <c:v>5.6000000000000001E-2</c:v>
                </c:pt>
                <c:pt idx="114">
                  <c:v>5.1999999999999998E-2</c:v>
                </c:pt>
                <c:pt idx="117">
                  <c:v>0.05</c:v>
                </c:pt>
                <c:pt idx="120">
                  <c:v>4.9000000000000002E-2</c:v>
                </c:pt>
                <c:pt idx="123">
                  <c:v>4.7E-2</c:v>
                </c:pt>
                <c:pt idx="126">
                  <c:v>4.4999999999999998E-2</c:v>
                </c:pt>
                <c:pt idx="129">
                  <c:v>4.2999999999999997E-2</c:v>
                </c:pt>
                <c:pt idx="132">
                  <c:v>4.1000000000000002E-2</c:v>
                </c:pt>
                <c:pt idx="135">
                  <c:v>0.04</c:v>
                </c:pt>
                <c:pt idx="138">
                  <c:v>3.9E-2</c:v>
                </c:pt>
                <c:pt idx="141">
                  <c:v>3.6999999999999998E-2</c:v>
                </c:pt>
                <c:pt idx="144">
                  <c:v>3.6999999999999998E-2</c:v>
                </c:pt>
                <c:pt idx="147">
                  <c:v>3.5999999999999997E-2</c:v>
                </c:pt>
                <c:pt idx="150">
                  <c:v>3.5999999999999997E-2</c:v>
                </c:pt>
                <c:pt idx="153">
                  <c:v>3.5000000000000003E-2</c:v>
                </c:pt>
                <c:pt idx="156">
                  <c:v>3.4000000000000002E-2</c:v>
                </c:pt>
                <c:pt idx="159">
                  <c:v>3.5000000000000003E-2</c:v>
                </c:pt>
                <c:pt idx="162">
                  <c:v>3.5000000000000003E-2</c:v>
                </c:pt>
                <c:pt idx="165">
                  <c:v>3.4000000000000002E-2</c:v>
                </c:pt>
                <c:pt idx="168">
                  <c:v>3.3000000000000002E-2</c:v>
                </c:pt>
                <c:pt idx="171">
                  <c:v>3.3000000000000002E-2</c:v>
                </c:pt>
                <c:pt idx="174">
                  <c:v>3.3000000000000002E-2</c:v>
                </c:pt>
                <c:pt idx="177">
                  <c:v>3.3000000000000002E-2</c:v>
                </c:pt>
                <c:pt idx="180">
                  <c:v>3.2000000000000001E-2</c:v>
                </c:pt>
              </c:numCache>
            </c:numRef>
          </c:yVal>
          <c:smooth val="0"/>
          <c:extLst>
            <c:ext xmlns:c16="http://schemas.microsoft.com/office/drawing/2014/chart" uri="{C3380CC4-5D6E-409C-BE32-E72D297353CC}">
              <c16:uniqueId val="{00000007-7CC8-44E4-A8FF-8EC39A2388A3}"/>
            </c:ext>
          </c:extLst>
        </c:ser>
        <c:ser>
          <c:idx val="8"/>
          <c:order val="8"/>
          <c:tx>
            <c:strRef>
              <c:f>Sheet1!$J$6:$J$9</c:f>
              <c:strCache>
                <c:ptCount val="4"/>
              </c:strCache>
            </c:strRef>
          </c:tx>
          <c:spPr>
            <a:ln w="19050" cap="rnd">
              <a:noFill/>
              <a:round/>
            </a:ln>
            <a:effectLst/>
          </c:spPr>
          <c:marker>
            <c:symbol val="circle"/>
            <c:size val="5"/>
            <c:spPr>
              <a:solidFill>
                <a:schemeClr val="accent3">
                  <a:lumMod val="60000"/>
                </a:schemeClr>
              </a:solidFill>
              <a:ln w="9525">
                <a:solidFill>
                  <a:schemeClr val="accent3">
                    <a:lumMod val="6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J$10:$J$190</c:f>
              <c:numCache>
                <c:formatCode>General</c:formatCode>
                <c:ptCount val="181"/>
                <c:pt idx="0">
                  <c:v>0.23599999999999999</c:v>
                </c:pt>
                <c:pt idx="3">
                  <c:v>0.22500000000000001</c:v>
                </c:pt>
                <c:pt idx="5">
                  <c:v>224</c:v>
                </c:pt>
                <c:pt idx="6">
                  <c:v>0.223</c:v>
                </c:pt>
                <c:pt idx="9">
                  <c:v>0.22500000000000001</c:v>
                </c:pt>
                <c:pt idx="12">
                  <c:v>0.23599999999999999</c:v>
                </c:pt>
                <c:pt idx="15">
                  <c:v>0.253</c:v>
                </c:pt>
                <c:pt idx="18">
                  <c:v>0.27500000000000002</c:v>
                </c:pt>
                <c:pt idx="20">
                  <c:v>234</c:v>
                </c:pt>
                <c:pt idx="21">
                  <c:v>0.316</c:v>
                </c:pt>
                <c:pt idx="24">
                  <c:v>0.36299999999999999</c:v>
                </c:pt>
                <c:pt idx="27">
                  <c:v>0.41399999999999998</c:v>
                </c:pt>
                <c:pt idx="30">
                  <c:v>0.47199999999999998</c:v>
                </c:pt>
                <c:pt idx="33">
                  <c:v>0.53200000000000003</c:v>
                </c:pt>
                <c:pt idx="36">
                  <c:v>0.57599999999999996</c:v>
                </c:pt>
                <c:pt idx="39">
                  <c:v>0.61599999999999999</c:v>
                </c:pt>
                <c:pt idx="42">
                  <c:v>0.64</c:v>
                </c:pt>
                <c:pt idx="45">
                  <c:v>0.64400000000000002</c:v>
                </c:pt>
                <c:pt idx="48">
                  <c:v>0.621</c:v>
                </c:pt>
                <c:pt idx="49">
                  <c:v>0</c:v>
                </c:pt>
                <c:pt idx="50">
                  <c:v>254</c:v>
                </c:pt>
                <c:pt idx="51">
                  <c:v>0.57599999999999996</c:v>
                </c:pt>
                <c:pt idx="54">
                  <c:v>0.50800000000000001</c:v>
                </c:pt>
                <c:pt idx="57">
                  <c:v>0.42</c:v>
                </c:pt>
                <c:pt idx="60">
                  <c:v>0.34300000000000003</c:v>
                </c:pt>
                <c:pt idx="63">
                  <c:v>0.29199999999999998</c:v>
                </c:pt>
                <c:pt idx="66">
                  <c:v>0.246</c:v>
                </c:pt>
                <c:pt idx="69">
                  <c:v>0.20499999999999999</c:v>
                </c:pt>
                <c:pt idx="72">
                  <c:v>0.18099999999999999</c:v>
                </c:pt>
                <c:pt idx="75">
                  <c:v>0.16200000000000001</c:v>
                </c:pt>
                <c:pt idx="78">
                  <c:v>0.14399999999999999</c:v>
                </c:pt>
                <c:pt idx="81">
                  <c:v>0.13500000000000001</c:v>
                </c:pt>
                <c:pt idx="84">
                  <c:v>0.126</c:v>
                </c:pt>
                <c:pt idx="87">
                  <c:v>0.115</c:v>
                </c:pt>
                <c:pt idx="90">
                  <c:v>0.10199999999999999</c:v>
                </c:pt>
                <c:pt idx="93">
                  <c:v>0.09</c:v>
                </c:pt>
                <c:pt idx="96">
                  <c:v>8.3000000000000004E-2</c:v>
                </c:pt>
                <c:pt idx="99">
                  <c:v>7.6999999999999999E-2</c:v>
                </c:pt>
                <c:pt idx="102">
                  <c:v>6.8000000000000005E-2</c:v>
                </c:pt>
                <c:pt idx="105">
                  <c:v>5.8000000000000003E-2</c:v>
                </c:pt>
                <c:pt idx="108">
                  <c:v>0.05</c:v>
                </c:pt>
                <c:pt idx="111">
                  <c:v>4.4999999999999998E-2</c:v>
                </c:pt>
                <c:pt idx="114">
                  <c:v>4.2000000000000003E-2</c:v>
                </c:pt>
                <c:pt idx="117">
                  <c:v>0.04</c:v>
                </c:pt>
                <c:pt idx="120">
                  <c:v>0.04</c:v>
                </c:pt>
                <c:pt idx="123">
                  <c:v>3.9E-2</c:v>
                </c:pt>
                <c:pt idx="126">
                  <c:v>3.7999999999999999E-2</c:v>
                </c:pt>
                <c:pt idx="129">
                  <c:v>3.6999999999999998E-2</c:v>
                </c:pt>
                <c:pt idx="132">
                  <c:v>3.5999999999999997E-2</c:v>
                </c:pt>
                <c:pt idx="135">
                  <c:v>3.5000000000000003E-2</c:v>
                </c:pt>
                <c:pt idx="138">
                  <c:v>3.5000000000000003E-2</c:v>
                </c:pt>
                <c:pt idx="141">
                  <c:v>3.4000000000000002E-2</c:v>
                </c:pt>
                <c:pt idx="144">
                  <c:v>3.4000000000000002E-2</c:v>
                </c:pt>
                <c:pt idx="147">
                  <c:v>3.4000000000000002E-2</c:v>
                </c:pt>
                <c:pt idx="150">
                  <c:v>3.4000000000000002E-2</c:v>
                </c:pt>
                <c:pt idx="153">
                  <c:v>3.4000000000000002E-2</c:v>
                </c:pt>
                <c:pt idx="156">
                  <c:v>3.3000000000000002E-2</c:v>
                </c:pt>
                <c:pt idx="159">
                  <c:v>3.4000000000000002E-2</c:v>
                </c:pt>
                <c:pt idx="162">
                  <c:v>3.4000000000000002E-2</c:v>
                </c:pt>
                <c:pt idx="165">
                  <c:v>3.4000000000000002E-2</c:v>
                </c:pt>
                <c:pt idx="168">
                  <c:v>3.3000000000000002E-2</c:v>
                </c:pt>
                <c:pt idx="171">
                  <c:v>3.3000000000000002E-2</c:v>
                </c:pt>
                <c:pt idx="174">
                  <c:v>3.3000000000000002E-2</c:v>
                </c:pt>
                <c:pt idx="177">
                  <c:v>3.2000000000000001E-2</c:v>
                </c:pt>
                <c:pt idx="180">
                  <c:v>3.2000000000000001E-2</c:v>
                </c:pt>
              </c:numCache>
            </c:numRef>
          </c:yVal>
          <c:smooth val="0"/>
          <c:extLst>
            <c:ext xmlns:c16="http://schemas.microsoft.com/office/drawing/2014/chart" uri="{C3380CC4-5D6E-409C-BE32-E72D297353CC}">
              <c16:uniqueId val="{00000008-7CC8-44E4-A8FF-8EC39A2388A3}"/>
            </c:ext>
          </c:extLst>
        </c:ser>
        <c:ser>
          <c:idx val="9"/>
          <c:order val="9"/>
          <c:tx>
            <c:strRef>
              <c:f>Sheet1!$K$6:$K$9</c:f>
              <c:strCache>
                <c:ptCount val="4"/>
              </c:strCache>
            </c:strRef>
          </c:tx>
          <c:spPr>
            <a:ln w="19050" cap="rnd">
              <a:noFill/>
              <a:round/>
            </a:ln>
            <a:effectLst/>
          </c:spPr>
          <c:marker>
            <c:symbol val="circle"/>
            <c:size val="5"/>
            <c:spPr>
              <a:solidFill>
                <a:schemeClr val="accent4">
                  <a:lumMod val="60000"/>
                </a:schemeClr>
              </a:solidFill>
              <a:ln w="9525">
                <a:solidFill>
                  <a:schemeClr val="accent4">
                    <a:lumMod val="6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K$10:$K$190</c:f>
              <c:numCache>
                <c:formatCode>General</c:formatCode>
                <c:ptCount val="181"/>
                <c:pt idx="0">
                  <c:v>0.24399999999999999</c:v>
                </c:pt>
                <c:pt idx="3">
                  <c:v>0.23200000000000001</c:v>
                </c:pt>
                <c:pt idx="5">
                  <c:v>224</c:v>
                </c:pt>
                <c:pt idx="6">
                  <c:v>0.23</c:v>
                </c:pt>
                <c:pt idx="9">
                  <c:v>0.23200000000000001</c:v>
                </c:pt>
                <c:pt idx="12">
                  <c:v>0.24299999999999999</c:v>
                </c:pt>
                <c:pt idx="15">
                  <c:v>0.26</c:v>
                </c:pt>
                <c:pt idx="18">
                  <c:v>0.28199999999999997</c:v>
                </c:pt>
                <c:pt idx="20">
                  <c:v>234</c:v>
                </c:pt>
                <c:pt idx="21">
                  <c:v>0.32300000000000001</c:v>
                </c:pt>
                <c:pt idx="24">
                  <c:v>0.37</c:v>
                </c:pt>
                <c:pt idx="27">
                  <c:v>0.42299999999999999</c:v>
                </c:pt>
                <c:pt idx="30">
                  <c:v>0.48099999999999998</c:v>
                </c:pt>
                <c:pt idx="33">
                  <c:v>0.54200000000000004</c:v>
                </c:pt>
                <c:pt idx="36">
                  <c:v>0.58799999999999997</c:v>
                </c:pt>
                <c:pt idx="39">
                  <c:v>0.628</c:v>
                </c:pt>
                <c:pt idx="42">
                  <c:v>0.65200000000000002</c:v>
                </c:pt>
                <c:pt idx="45">
                  <c:v>0.65700000000000003</c:v>
                </c:pt>
                <c:pt idx="48">
                  <c:v>0.63300000000000001</c:v>
                </c:pt>
                <c:pt idx="49">
                  <c:v>0</c:v>
                </c:pt>
                <c:pt idx="50">
                  <c:v>254</c:v>
                </c:pt>
                <c:pt idx="51">
                  <c:v>0.58699999999999997</c:v>
                </c:pt>
                <c:pt idx="54">
                  <c:v>0.51400000000000001</c:v>
                </c:pt>
                <c:pt idx="57">
                  <c:v>0.42099999999999999</c:v>
                </c:pt>
                <c:pt idx="60">
                  <c:v>0.33800000000000002</c:v>
                </c:pt>
                <c:pt idx="63">
                  <c:v>0.28399999999999997</c:v>
                </c:pt>
                <c:pt idx="66">
                  <c:v>0.23799999999999999</c:v>
                </c:pt>
                <c:pt idx="69">
                  <c:v>0.19600000000000001</c:v>
                </c:pt>
                <c:pt idx="72">
                  <c:v>0.17199999999999999</c:v>
                </c:pt>
                <c:pt idx="75">
                  <c:v>0.154</c:v>
                </c:pt>
                <c:pt idx="78">
                  <c:v>0.13700000000000001</c:v>
                </c:pt>
                <c:pt idx="81">
                  <c:v>0.128</c:v>
                </c:pt>
                <c:pt idx="84">
                  <c:v>0.121</c:v>
                </c:pt>
                <c:pt idx="87">
                  <c:v>0.11</c:v>
                </c:pt>
                <c:pt idx="90">
                  <c:v>9.7000000000000003E-2</c:v>
                </c:pt>
                <c:pt idx="93">
                  <c:v>8.5000000000000006E-2</c:v>
                </c:pt>
                <c:pt idx="96">
                  <c:v>7.9000000000000001E-2</c:v>
                </c:pt>
                <c:pt idx="99">
                  <c:v>7.3999999999999996E-2</c:v>
                </c:pt>
                <c:pt idx="102">
                  <c:v>6.6000000000000003E-2</c:v>
                </c:pt>
                <c:pt idx="105">
                  <c:v>5.3999999999999999E-2</c:v>
                </c:pt>
                <c:pt idx="108">
                  <c:v>4.7E-2</c:v>
                </c:pt>
                <c:pt idx="111">
                  <c:v>4.2000000000000003E-2</c:v>
                </c:pt>
                <c:pt idx="114">
                  <c:v>0.04</c:v>
                </c:pt>
                <c:pt idx="117">
                  <c:v>3.9E-2</c:v>
                </c:pt>
                <c:pt idx="120">
                  <c:v>3.9E-2</c:v>
                </c:pt>
                <c:pt idx="123">
                  <c:v>3.7999999999999999E-2</c:v>
                </c:pt>
                <c:pt idx="126">
                  <c:v>3.7999999999999999E-2</c:v>
                </c:pt>
                <c:pt idx="129">
                  <c:v>3.5999999999999997E-2</c:v>
                </c:pt>
                <c:pt idx="132">
                  <c:v>3.5000000000000003E-2</c:v>
                </c:pt>
                <c:pt idx="135">
                  <c:v>3.5000000000000003E-2</c:v>
                </c:pt>
                <c:pt idx="138">
                  <c:v>3.5000000000000003E-2</c:v>
                </c:pt>
                <c:pt idx="141">
                  <c:v>3.3000000000000002E-2</c:v>
                </c:pt>
                <c:pt idx="144">
                  <c:v>3.4000000000000002E-2</c:v>
                </c:pt>
                <c:pt idx="147">
                  <c:v>3.4000000000000002E-2</c:v>
                </c:pt>
                <c:pt idx="150">
                  <c:v>3.4000000000000002E-2</c:v>
                </c:pt>
                <c:pt idx="153">
                  <c:v>3.4000000000000002E-2</c:v>
                </c:pt>
                <c:pt idx="156">
                  <c:v>3.3000000000000002E-2</c:v>
                </c:pt>
                <c:pt idx="159">
                  <c:v>3.4000000000000002E-2</c:v>
                </c:pt>
                <c:pt idx="162">
                  <c:v>3.5000000000000003E-2</c:v>
                </c:pt>
                <c:pt idx="165">
                  <c:v>3.4000000000000002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9-7CC8-44E4-A8FF-8EC39A2388A3}"/>
            </c:ext>
          </c:extLst>
        </c:ser>
        <c:ser>
          <c:idx val="10"/>
          <c:order val="10"/>
          <c:tx>
            <c:strRef>
              <c:f>Sheet1!$L$6:$L$9</c:f>
              <c:strCache>
                <c:ptCount val="4"/>
              </c:strCache>
            </c:strRef>
          </c:tx>
          <c:spPr>
            <a:ln w="19050" cap="rnd">
              <a:noFill/>
              <a:round/>
            </a:ln>
            <a:effectLst/>
          </c:spPr>
          <c:marker>
            <c:symbol val="circle"/>
            <c:size val="5"/>
            <c:spPr>
              <a:solidFill>
                <a:schemeClr val="accent5">
                  <a:lumMod val="60000"/>
                </a:schemeClr>
              </a:solidFill>
              <a:ln w="9525">
                <a:solidFill>
                  <a:schemeClr val="accent5">
                    <a:lumMod val="6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L$10:$L$190</c:f>
              <c:numCache>
                <c:formatCode>General</c:formatCode>
                <c:ptCount val="181"/>
                <c:pt idx="0">
                  <c:v>0.251</c:v>
                </c:pt>
                <c:pt idx="3">
                  <c:v>0.23799999999999999</c:v>
                </c:pt>
                <c:pt idx="5">
                  <c:v>224</c:v>
                </c:pt>
                <c:pt idx="6">
                  <c:v>0.23599999999999999</c:v>
                </c:pt>
                <c:pt idx="9">
                  <c:v>0.23899999999999999</c:v>
                </c:pt>
                <c:pt idx="12">
                  <c:v>0.248</c:v>
                </c:pt>
                <c:pt idx="15">
                  <c:v>0.26400000000000001</c:v>
                </c:pt>
                <c:pt idx="18">
                  <c:v>0.28699999999999998</c:v>
                </c:pt>
                <c:pt idx="20">
                  <c:v>234</c:v>
                </c:pt>
                <c:pt idx="21">
                  <c:v>0.32800000000000001</c:v>
                </c:pt>
                <c:pt idx="24">
                  <c:v>0.376</c:v>
                </c:pt>
                <c:pt idx="27">
                  <c:v>0.42799999999999999</c:v>
                </c:pt>
                <c:pt idx="30">
                  <c:v>0.48699999999999999</c:v>
                </c:pt>
                <c:pt idx="33">
                  <c:v>0.54800000000000004</c:v>
                </c:pt>
                <c:pt idx="36">
                  <c:v>0.59499999999999997</c:v>
                </c:pt>
                <c:pt idx="39">
                  <c:v>0.63700000000000001</c:v>
                </c:pt>
                <c:pt idx="42">
                  <c:v>0.66200000000000003</c:v>
                </c:pt>
                <c:pt idx="45">
                  <c:v>0.66700000000000004</c:v>
                </c:pt>
                <c:pt idx="48">
                  <c:v>0.64400000000000002</c:v>
                </c:pt>
                <c:pt idx="49">
                  <c:v>0</c:v>
                </c:pt>
                <c:pt idx="50">
                  <c:v>254</c:v>
                </c:pt>
                <c:pt idx="51">
                  <c:v>0.59699999999999998</c:v>
                </c:pt>
                <c:pt idx="54">
                  <c:v>0.52300000000000002</c:v>
                </c:pt>
                <c:pt idx="57">
                  <c:v>0.42699999999999999</c:v>
                </c:pt>
                <c:pt idx="60">
                  <c:v>0.34200000000000003</c:v>
                </c:pt>
                <c:pt idx="63">
                  <c:v>0.28599999999999998</c:v>
                </c:pt>
                <c:pt idx="66">
                  <c:v>0.23799999999999999</c:v>
                </c:pt>
                <c:pt idx="69">
                  <c:v>0.19600000000000001</c:v>
                </c:pt>
                <c:pt idx="72">
                  <c:v>0.17100000000000001</c:v>
                </c:pt>
                <c:pt idx="75">
                  <c:v>0.153</c:v>
                </c:pt>
                <c:pt idx="78">
                  <c:v>0.13600000000000001</c:v>
                </c:pt>
                <c:pt idx="81">
                  <c:v>0.128</c:v>
                </c:pt>
                <c:pt idx="84">
                  <c:v>0.121</c:v>
                </c:pt>
                <c:pt idx="87">
                  <c:v>0.11</c:v>
                </c:pt>
                <c:pt idx="90">
                  <c:v>9.8000000000000004E-2</c:v>
                </c:pt>
                <c:pt idx="93">
                  <c:v>8.5000000000000006E-2</c:v>
                </c:pt>
                <c:pt idx="96">
                  <c:v>7.9000000000000001E-2</c:v>
                </c:pt>
                <c:pt idx="99">
                  <c:v>7.4999999999999997E-2</c:v>
                </c:pt>
                <c:pt idx="102">
                  <c:v>6.6000000000000003E-2</c:v>
                </c:pt>
                <c:pt idx="105">
                  <c:v>5.3999999999999999E-2</c:v>
                </c:pt>
                <c:pt idx="108">
                  <c:v>4.7E-2</c:v>
                </c:pt>
                <c:pt idx="111">
                  <c:v>4.2000000000000003E-2</c:v>
                </c:pt>
                <c:pt idx="114">
                  <c:v>3.9E-2</c:v>
                </c:pt>
                <c:pt idx="117">
                  <c:v>3.9E-2</c:v>
                </c:pt>
                <c:pt idx="120">
                  <c:v>3.9E-2</c:v>
                </c:pt>
                <c:pt idx="123">
                  <c:v>3.7999999999999999E-2</c:v>
                </c:pt>
                <c:pt idx="126">
                  <c:v>3.7999999999999999E-2</c:v>
                </c:pt>
                <c:pt idx="129">
                  <c:v>3.6999999999999998E-2</c:v>
                </c:pt>
                <c:pt idx="132">
                  <c:v>3.5000000000000003E-2</c:v>
                </c:pt>
                <c:pt idx="135">
                  <c:v>3.5000000000000003E-2</c:v>
                </c:pt>
                <c:pt idx="138">
                  <c:v>3.5000000000000003E-2</c:v>
                </c:pt>
                <c:pt idx="141">
                  <c:v>3.4000000000000002E-2</c:v>
                </c:pt>
                <c:pt idx="144">
                  <c:v>3.4000000000000002E-2</c:v>
                </c:pt>
                <c:pt idx="147">
                  <c:v>3.4000000000000002E-2</c:v>
                </c:pt>
                <c:pt idx="150">
                  <c:v>3.4000000000000002E-2</c:v>
                </c:pt>
                <c:pt idx="153">
                  <c:v>3.4000000000000002E-2</c:v>
                </c:pt>
                <c:pt idx="156">
                  <c:v>3.3000000000000002E-2</c:v>
                </c:pt>
                <c:pt idx="159">
                  <c:v>3.4000000000000002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A-7CC8-44E4-A8FF-8EC39A2388A3}"/>
            </c:ext>
          </c:extLst>
        </c:ser>
        <c:ser>
          <c:idx val="11"/>
          <c:order val="11"/>
          <c:tx>
            <c:strRef>
              <c:f>Sheet1!$M$6:$M$9</c:f>
              <c:strCache>
                <c:ptCount val="4"/>
              </c:strCache>
            </c:strRef>
          </c:tx>
          <c:spPr>
            <a:ln w="19050" cap="rnd">
              <a:noFill/>
              <a:round/>
            </a:ln>
            <a:effectLst/>
          </c:spPr>
          <c:marker>
            <c:symbol val="circle"/>
            <c:size val="5"/>
            <c:spPr>
              <a:solidFill>
                <a:schemeClr val="accent6">
                  <a:lumMod val="60000"/>
                </a:schemeClr>
              </a:solidFill>
              <a:ln w="9525">
                <a:solidFill>
                  <a:schemeClr val="accent6">
                    <a:lumMod val="6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M$10:$M$190</c:f>
              <c:numCache>
                <c:formatCode>General</c:formatCode>
                <c:ptCount val="181"/>
                <c:pt idx="0">
                  <c:v>0.26100000000000001</c:v>
                </c:pt>
                <c:pt idx="3">
                  <c:v>0.249</c:v>
                </c:pt>
                <c:pt idx="5">
                  <c:v>224</c:v>
                </c:pt>
                <c:pt idx="6">
                  <c:v>0.245</c:v>
                </c:pt>
                <c:pt idx="9">
                  <c:v>0.246</c:v>
                </c:pt>
                <c:pt idx="12">
                  <c:v>0.255</c:v>
                </c:pt>
                <c:pt idx="15">
                  <c:v>0.27100000000000002</c:v>
                </c:pt>
                <c:pt idx="18">
                  <c:v>0.29399999999999998</c:v>
                </c:pt>
                <c:pt idx="20">
                  <c:v>234</c:v>
                </c:pt>
                <c:pt idx="21">
                  <c:v>0.33400000000000002</c:v>
                </c:pt>
                <c:pt idx="24">
                  <c:v>0.38200000000000001</c:v>
                </c:pt>
                <c:pt idx="27">
                  <c:v>0.436</c:v>
                </c:pt>
                <c:pt idx="30">
                  <c:v>0.496</c:v>
                </c:pt>
                <c:pt idx="33">
                  <c:v>0.55900000000000005</c:v>
                </c:pt>
                <c:pt idx="36">
                  <c:v>0.60699999999999998</c:v>
                </c:pt>
                <c:pt idx="39">
                  <c:v>0.65100000000000002</c:v>
                </c:pt>
                <c:pt idx="42">
                  <c:v>0.67700000000000005</c:v>
                </c:pt>
                <c:pt idx="45">
                  <c:v>0.68400000000000005</c:v>
                </c:pt>
                <c:pt idx="48">
                  <c:v>0.66200000000000003</c:v>
                </c:pt>
                <c:pt idx="49">
                  <c:v>0</c:v>
                </c:pt>
                <c:pt idx="50">
                  <c:v>254</c:v>
                </c:pt>
                <c:pt idx="51">
                  <c:v>0.61499999999999999</c:v>
                </c:pt>
                <c:pt idx="54">
                  <c:v>0.54100000000000004</c:v>
                </c:pt>
                <c:pt idx="57">
                  <c:v>0.441</c:v>
                </c:pt>
                <c:pt idx="60">
                  <c:v>0.35399999999999998</c:v>
                </c:pt>
                <c:pt idx="63">
                  <c:v>0.29599999999999999</c:v>
                </c:pt>
                <c:pt idx="66">
                  <c:v>0.246</c:v>
                </c:pt>
                <c:pt idx="69">
                  <c:v>0.20200000000000001</c:v>
                </c:pt>
                <c:pt idx="72">
                  <c:v>0.17699999999999999</c:v>
                </c:pt>
                <c:pt idx="75">
                  <c:v>0.158</c:v>
                </c:pt>
                <c:pt idx="78">
                  <c:v>0.14099999999999999</c:v>
                </c:pt>
                <c:pt idx="81">
                  <c:v>0.13200000000000001</c:v>
                </c:pt>
                <c:pt idx="84">
                  <c:v>0.124</c:v>
                </c:pt>
                <c:pt idx="87">
                  <c:v>0.113</c:v>
                </c:pt>
                <c:pt idx="90">
                  <c:v>0.10100000000000001</c:v>
                </c:pt>
                <c:pt idx="93">
                  <c:v>8.7999999999999995E-2</c:v>
                </c:pt>
                <c:pt idx="96">
                  <c:v>8.2000000000000003E-2</c:v>
                </c:pt>
                <c:pt idx="99">
                  <c:v>7.6999999999999999E-2</c:v>
                </c:pt>
                <c:pt idx="102">
                  <c:v>6.8000000000000005E-2</c:v>
                </c:pt>
                <c:pt idx="105">
                  <c:v>5.6000000000000001E-2</c:v>
                </c:pt>
                <c:pt idx="108">
                  <c:v>4.8000000000000001E-2</c:v>
                </c:pt>
                <c:pt idx="111">
                  <c:v>4.3999999999999997E-2</c:v>
                </c:pt>
                <c:pt idx="114">
                  <c:v>4.1000000000000002E-2</c:v>
                </c:pt>
                <c:pt idx="117">
                  <c:v>0.04</c:v>
                </c:pt>
                <c:pt idx="120">
                  <c:v>0.04</c:v>
                </c:pt>
                <c:pt idx="123">
                  <c:v>3.9E-2</c:v>
                </c:pt>
                <c:pt idx="126">
                  <c:v>3.7999999999999999E-2</c:v>
                </c:pt>
                <c:pt idx="129">
                  <c:v>3.6999999999999998E-2</c:v>
                </c:pt>
                <c:pt idx="132">
                  <c:v>3.5999999999999997E-2</c:v>
                </c:pt>
                <c:pt idx="135">
                  <c:v>3.5000000000000003E-2</c:v>
                </c:pt>
                <c:pt idx="138">
                  <c:v>3.5000000000000003E-2</c:v>
                </c:pt>
                <c:pt idx="141">
                  <c:v>3.4000000000000002E-2</c:v>
                </c:pt>
                <c:pt idx="144">
                  <c:v>3.5000000000000003E-2</c:v>
                </c:pt>
                <c:pt idx="147">
                  <c:v>3.4000000000000002E-2</c:v>
                </c:pt>
                <c:pt idx="150">
                  <c:v>3.4000000000000002E-2</c:v>
                </c:pt>
                <c:pt idx="153">
                  <c:v>3.4000000000000002E-2</c:v>
                </c:pt>
                <c:pt idx="156">
                  <c:v>3.3000000000000002E-2</c:v>
                </c:pt>
                <c:pt idx="159">
                  <c:v>3.4000000000000002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B-7CC8-44E4-A8FF-8EC39A2388A3}"/>
            </c:ext>
          </c:extLst>
        </c:ser>
        <c:ser>
          <c:idx val="12"/>
          <c:order val="12"/>
          <c:tx>
            <c:strRef>
              <c:f>Sheet1!$N$6:$N$9</c:f>
              <c:strCache>
                <c:ptCount val="4"/>
              </c:strCache>
            </c:strRef>
          </c:tx>
          <c:spPr>
            <a:ln w="1905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N$10:$N$190</c:f>
              <c:numCache>
                <c:formatCode>General</c:formatCode>
                <c:ptCount val="181"/>
                <c:pt idx="0">
                  <c:v>0.27400000000000002</c:v>
                </c:pt>
                <c:pt idx="3">
                  <c:v>0.25700000000000001</c:v>
                </c:pt>
                <c:pt idx="5">
                  <c:v>224</c:v>
                </c:pt>
                <c:pt idx="6">
                  <c:v>0.25</c:v>
                </c:pt>
                <c:pt idx="9">
                  <c:v>0.251</c:v>
                </c:pt>
                <c:pt idx="12">
                  <c:v>0.25800000000000001</c:v>
                </c:pt>
                <c:pt idx="15">
                  <c:v>0.27200000000000002</c:v>
                </c:pt>
                <c:pt idx="18">
                  <c:v>0.29399999999999998</c:v>
                </c:pt>
                <c:pt idx="20">
                  <c:v>234</c:v>
                </c:pt>
                <c:pt idx="21">
                  <c:v>0.33400000000000002</c:v>
                </c:pt>
                <c:pt idx="24">
                  <c:v>0.38100000000000001</c:v>
                </c:pt>
                <c:pt idx="27">
                  <c:v>0.433</c:v>
                </c:pt>
                <c:pt idx="30">
                  <c:v>0.49199999999999999</c:v>
                </c:pt>
                <c:pt idx="33">
                  <c:v>0.55500000000000005</c:v>
                </c:pt>
                <c:pt idx="36">
                  <c:v>0.60299999999999998</c:v>
                </c:pt>
                <c:pt idx="39">
                  <c:v>0.64700000000000002</c:v>
                </c:pt>
                <c:pt idx="42">
                  <c:v>0.67400000000000004</c:v>
                </c:pt>
                <c:pt idx="45">
                  <c:v>0.68300000000000005</c:v>
                </c:pt>
                <c:pt idx="48">
                  <c:v>0.66200000000000003</c:v>
                </c:pt>
                <c:pt idx="49">
                  <c:v>0</c:v>
                </c:pt>
                <c:pt idx="50">
                  <c:v>254</c:v>
                </c:pt>
                <c:pt idx="51">
                  <c:v>0.61899999999999999</c:v>
                </c:pt>
                <c:pt idx="54">
                  <c:v>0.54600000000000004</c:v>
                </c:pt>
                <c:pt idx="57">
                  <c:v>0.44600000000000001</c:v>
                </c:pt>
                <c:pt idx="60">
                  <c:v>0.35799999999999998</c:v>
                </c:pt>
                <c:pt idx="63">
                  <c:v>0.30099999999999999</c:v>
                </c:pt>
                <c:pt idx="66">
                  <c:v>0.249</c:v>
                </c:pt>
                <c:pt idx="69">
                  <c:v>0.20499999999999999</c:v>
                </c:pt>
                <c:pt idx="72">
                  <c:v>0.17899999999999999</c:v>
                </c:pt>
                <c:pt idx="75">
                  <c:v>0.16</c:v>
                </c:pt>
                <c:pt idx="78">
                  <c:v>0.14299999999999999</c:v>
                </c:pt>
                <c:pt idx="81">
                  <c:v>0.13400000000000001</c:v>
                </c:pt>
                <c:pt idx="84">
                  <c:v>0.126</c:v>
                </c:pt>
                <c:pt idx="87">
                  <c:v>0.11600000000000001</c:v>
                </c:pt>
                <c:pt idx="90">
                  <c:v>0.10299999999999999</c:v>
                </c:pt>
                <c:pt idx="93">
                  <c:v>8.8999999999999996E-2</c:v>
                </c:pt>
                <c:pt idx="96">
                  <c:v>8.3000000000000004E-2</c:v>
                </c:pt>
                <c:pt idx="99">
                  <c:v>7.8E-2</c:v>
                </c:pt>
                <c:pt idx="102">
                  <c:v>6.9000000000000006E-2</c:v>
                </c:pt>
                <c:pt idx="105">
                  <c:v>5.8000000000000003E-2</c:v>
                </c:pt>
                <c:pt idx="108">
                  <c:v>4.9000000000000002E-2</c:v>
                </c:pt>
                <c:pt idx="111">
                  <c:v>4.3999999999999997E-2</c:v>
                </c:pt>
                <c:pt idx="114">
                  <c:v>4.2000000000000003E-2</c:v>
                </c:pt>
                <c:pt idx="117">
                  <c:v>0.04</c:v>
                </c:pt>
                <c:pt idx="120">
                  <c:v>0.04</c:v>
                </c:pt>
                <c:pt idx="123">
                  <c:v>3.9E-2</c:v>
                </c:pt>
                <c:pt idx="126">
                  <c:v>3.9E-2</c:v>
                </c:pt>
                <c:pt idx="129">
                  <c:v>3.7999999999999999E-2</c:v>
                </c:pt>
                <c:pt idx="132">
                  <c:v>3.5999999999999997E-2</c:v>
                </c:pt>
                <c:pt idx="135">
                  <c:v>3.5999999999999997E-2</c:v>
                </c:pt>
                <c:pt idx="138">
                  <c:v>3.5999999999999997E-2</c:v>
                </c:pt>
                <c:pt idx="141">
                  <c:v>3.4000000000000002E-2</c:v>
                </c:pt>
                <c:pt idx="144">
                  <c:v>3.5000000000000003E-2</c:v>
                </c:pt>
                <c:pt idx="147">
                  <c:v>3.4000000000000002E-2</c:v>
                </c:pt>
                <c:pt idx="150">
                  <c:v>3.4000000000000002E-2</c:v>
                </c:pt>
                <c:pt idx="153">
                  <c:v>3.4000000000000002E-2</c:v>
                </c:pt>
                <c:pt idx="156">
                  <c:v>3.3000000000000002E-2</c:v>
                </c:pt>
                <c:pt idx="159">
                  <c:v>3.5000000000000003E-2</c:v>
                </c:pt>
                <c:pt idx="162">
                  <c:v>3.5000000000000003E-2</c:v>
                </c:pt>
                <c:pt idx="165">
                  <c:v>3.5000000000000003E-2</c:v>
                </c:pt>
                <c:pt idx="168">
                  <c:v>3.4000000000000002E-2</c:v>
                </c:pt>
                <c:pt idx="171">
                  <c:v>3.3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C-7CC8-44E4-A8FF-8EC39A2388A3}"/>
            </c:ext>
          </c:extLst>
        </c:ser>
        <c:ser>
          <c:idx val="13"/>
          <c:order val="13"/>
          <c:tx>
            <c:strRef>
              <c:f>Sheet1!$O$6:$O$9</c:f>
              <c:strCache>
                <c:ptCount val="4"/>
              </c:strCache>
            </c:strRef>
          </c:tx>
          <c:spPr>
            <a:ln w="1905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O$10:$O$190</c:f>
              <c:numCache>
                <c:formatCode>General</c:formatCode>
                <c:ptCount val="181"/>
                <c:pt idx="0">
                  <c:v>0.28199999999999997</c:v>
                </c:pt>
                <c:pt idx="3">
                  <c:v>0.26600000000000001</c:v>
                </c:pt>
                <c:pt idx="5">
                  <c:v>224</c:v>
                </c:pt>
                <c:pt idx="6">
                  <c:v>0.25900000000000001</c:v>
                </c:pt>
                <c:pt idx="9">
                  <c:v>0.25700000000000001</c:v>
                </c:pt>
                <c:pt idx="12">
                  <c:v>0.26300000000000001</c:v>
                </c:pt>
                <c:pt idx="15">
                  <c:v>0.27600000000000002</c:v>
                </c:pt>
                <c:pt idx="18">
                  <c:v>0.29799999999999999</c:v>
                </c:pt>
                <c:pt idx="20">
                  <c:v>234</c:v>
                </c:pt>
                <c:pt idx="21">
                  <c:v>0.33700000000000002</c:v>
                </c:pt>
                <c:pt idx="24">
                  <c:v>0.38400000000000001</c:v>
                </c:pt>
                <c:pt idx="27">
                  <c:v>0.437</c:v>
                </c:pt>
                <c:pt idx="30">
                  <c:v>0.496</c:v>
                </c:pt>
                <c:pt idx="33">
                  <c:v>0.55900000000000005</c:v>
                </c:pt>
                <c:pt idx="36">
                  <c:v>0.60699999999999998</c:v>
                </c:pt>
                <c:pt idx="39">
                  <c:v>0.65300000000000002</c:v>
                </c:pt>
                <c:pt idx="42">
                  <c:v>0.68</c:v>
                </c:pt>
                <c:pt idx="45">
                  <c:v>0.69</c:v>
                </c:pt>
                <c:pt idx="48">
                  <c:v>0.67100000000000004</c:v>
                </c:pt>
                <c:pt idx="49">
                  <c:v>0</c:v>
                </c:pt>
                <c:pt idx="50">
                  <c:v>254</c:v>
                </c:pt>
                <c:pt idx="51">
                  <c:v>0.627</c:v>
                </c:pt>
                <c:pt idx="54">
                  <c:v>0.55400000000000005</c:v>
                </c:pt>
                <c:pt idx="57">
                  <c:v>0.45400000000000001</c:v>
                </c:pt>
                <c:pt idx="60">
                  <c:v>0.36499999999999999</c:v>
                </c:pt>
                <c:pt idx="63">
                  <c:v>0.30599999999999999</c:v>
                </c:pt>
                <c:pt idx="66">
                  <c:v>0.254</c:v>
                </c:pt>
                <c:pt idx="69">
                  <c:v>0.20899999999999999</c:v>
                </c:pt>
                <c:pt idx="72">
                  <c:v>0.183</c:v>
                </c:pt>
                <c:pt idx="75">
                  <c:v>0.16400000000000001</c:v>
                </c:pt>
                <c:pt idx="78">
                  <c:v>0.14599999999999999</c:v>
                </c:pt>
                <c:pt idx="81">
                  <c:v>0.13700000000000001</c:v>
                </c:pt>
                <c:pt idx="84">
                  <c:v>0.129</c:v>
                </c:pt>
                <c:pt idx="87">
                  <c:v>0.11799999999999999</c:v>
                </c:pt>
                <c:pt idx="90">
                  <c:v>0.106</c:v>
                </c:pt>
                <c:pt idx="93">
                  <c:v>9.1999999999999998E-2</c:v>
                </c:pt>
                <c:pt idx="96">
                  <c:v>8.5000000000000006E-2</c:v>
                </c:pt>
                <c:pt idx="99">
                  <c:v>8.1000000000000003E-2</c:v>
                </c:pt>
                <c:pt idx="102">
                  <c:v>7.0999999999999994E-2</c:v>
                </c:pt>
                <c:pt idx="105">
                  <c:v>5.8999999999999997E-2</c:v>
                </c:pt>
                <c:pt idx="108">
                  <c:v>5.0999999999999997E-2</c:v>
                </c:pt>
                <c:pt idx="111">
                  <c:v>4.5999999999999999E-2</c:v>
                </c:pt>
                <c:pt idx="114">
                  <c:v>4.2999999999999997E-2</c:v>
                </c:pt>
                <c:pt idx="117">
                  <c:v>4.2000000000000003E-2</c:v>
                </c:pt>
                <c:pt idx="120">
                  <c:v>4.2000000000000003E-2</c:v>
                </c:pt>
                <c:pt idx="123">
                  <c:v>4.1000000000000002E-2</c:v>
                </c:pt>
                <c:pt idx="126">
                  <c:v>0.04</c:v>
                </c:pt>
                <c:pt idx="129">
                  <c:v>3.9E-2</c:v>
                </c:pt>
                <c:pt idx="132">
                  <c:v>3.6999999999999998E-2</c:v>
                </c:pt>
                <c:pt idx="135">
                  <c:v>3.5999999999999997E-2</c:v>
                </c:pt>
                <c:pt idx="138">
                  <c:v>3.5999999999999997E-2</c:v>
                </c:pt>
                <c:pt idx="141">
                  <c:v>3.5000000000000003E-2</c:v>
                </c:pt>
                <c:pt idx="144">
                  <c:v>3.5000000000000003E-2</c:v>
                </c:pt>
                <c:pt idx="147">
                  <c:v>3.5000000000000003E-2</c:v>
                </c:pt>
                <c:pt idx="150">
                  <c:v>3.5000000000000003E-2</c:v>
                </c:pt>
                <c:pt idx="153">
                  <c:v>3.5000000000000003E-2</c:v>
                </c:pt>
                <c:pt idx="156">
                  <c:v>3.4000000000000002E-2</c:v>
                </c:pt>
                <c:pt idx="159">
                  <c:v>3.5000000000000003E-2</c:v>
                </c:pt>
                <c:pt idx="162">
                  <c:v>3.5999999999999997E-2</c:v>
                </c:pt>
                <c:pt idx="165">
                  <c:v>3.5000000000000003E-2</c:v>
                </c:pt>
                <c:pt idx="168">
                  <c:v>3.4000000000000002E-2</c:v>
                </c:pt>
                <c:pt idx="171">
                  <c:v>3.4000000000000002E-2</c:v>
                </c:pt>
                <c:pt idx="174">
                  <c:v>3.4000000000000002E-2</c:v>
                </c:pt>
                <c:pt idx="177">
                  <c:v>3.4000000000000002E-2</c:v>
                </c:pt>
                <c:pt idx="180">
                  <c:v>3.3000000000000002E-2</c:v>
                </c:pt>
              </c:numCache>
            </c:numRef>
          </c:yVal>
          <c:smooth val="0"/>
          <c:extLst>
            <c:ext xmlns:c16="http://schemas.microsoft.com/office/drawing/2014/chart" uri="{C3380CC4-5D6E-409C-BE32-E72D297353CC}">
              <c16:uniqueId val="{0000000D-7CC8-44E4-A8FF-8EC39A2388A3}"/>
            </c:ext>
          </c:extLst>
        </c:ser>
        <c:ser>
          <c:idx val="14"/>
          <c:order val="14"/>
          <c:tx>
            <c:strRef>
              <c:f>Sheet1!$P$6:$P$9</c:f>
              <c:strCache>
                <c:ptCount val="4"/>
              </c:strCache>
            </c:strRef>
          </c:tx>
          <c:spPr>
            <a:ln w="19050" cap="rnd">
              <a:noFill/>
              <a:round/>
            </a:ln>
            <a:effectLst/>
          </c:spPr>
          <c:marker>
            <c:symbol val="circle"/>
            <c:size val="5"/>
            <c:spPr>
              <a:solidFill>
                <a:schemeClr val="accent3">
                  <a:lumMod val="80000"/>
                  <a:lumOff val="20000"/>
                </a:schemeClr>
              </a:solidFill>
              <a:ln w="9525">
                <a:solidFill>
                  <a:schemeClr val="accent3">
                    <a:lumMod val="80000"/>
                    <a:lumOff val="2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P$10:$P$190</c:f>
              <c:numCache>
                <c:formatCode>General</c:formatCode>
                <c:ptCount val="181"/>
                <c:pt idx="0">
                  <c:v>0.29199999999999998</c:v>
                </c:pt>
                <c:pt idx="3">
                  <c:v>0.27300000000000002</c:v>
                </c:pt>
                <c:pt idx="5">
                  <c:v>224</c:v>
                </c:pt>
                <c:pt idx="6">
                  <c:v>0.26500000000000001</c:v>
                </c:pt>
                <c:pt idx="9">
                  <c:v>0.26200000000000001</c:v>
                </c:pt>
                <c:pt idx="12">
                  <c:v>0.26700000000000002</c:v>
                </c:pt>
                <c:pt idx="15">
                  <c:v>0.28000000000000003</c:v>
                </c:pt>
                <c:pt idx="18">
                  <c:v>0.30099999999999999</c:v>
                </c:pt>
                <c:pt idx="20">
                  <c:v>234</c:v>
                </c:pt>
                <c:pt idx="21">
                  <c:v>0.34100000000000003</c:v>
                </c:pt>
                <c:pt idx="24">
                  <c:v>0.38600000000000001</c:v>
                </c:pt>
                <c:pt idx="27">
                  <c:v>0.439</c:v>
                </c:pt>
                <c:pt idx="30">
                  <c:v>0.498</c:v>
                </c:pt>
                <c:pt idx="33">
                  <c:v>0.56100000000000005</c:v>
                </c:pt>
                <c:pt idx="36">
                  <c:v>0.61</c:v>
                </c:pt>
                <c:pt idx="39">
                  <c:v>0.65600000000000003</c:v>
                </c:pt>
                <c:pt idx="42">
                  <c:v>0.68500000000000005</c:v>
                </c:pt>
                <c:pt idx="45">
                  <c:v>0.69499999999999995</c:v>
                </c:pt>
                <c:pt idx="48">
                  <c:v>0.67700000000000005</c:v>
                </c:pt>
                <c:pt idx="49">
                  <c:v>0</c:v>
                </c:pt>
                <c:pt idx="50">
                  <c:v>254</c:v>
                </c:pt>
                <c:pt idx="51">
                  <c:v>0.63400000000000001</c:v>
                </c:pt>
                <c:pt idx="54">
                  <c:v>0.56100000000000005</c:v>
                </c:pt>
                <c:pt idx="57">
                  <c:v>0.46100000000000002</c:v>
                </c:pt>
                <c:pt idx="60">
                  <c:v>0.371</c:v>
                </c:pt>
                <c:pt idx="63">
                  <c:v>0.312</c:v>
                </c:pt>
                <c:pt idx="66">
                  <c:v>0.25900000000000001</c:v>
                </c:pt>
                <c:pt idx="69">
                  <c:v>0.21299999999999999</c:v>
                </c:pt>
                <c:pt idx="72">
                  <c:v>0.186</c:v>
                </c:pt>
                <c:pt idx="75">
                  <c:v>0.16700000000000001</c:v>
                </c:pt>
                <c:pt idx="78">
                  <c:v>0.14899999999999999</c:v>
                </c:pt>
                <c:pt idx="81">
                  <c:v>0.13900000000000001</c:v>
                </c:pt>
                <c:pt idx="84">
                  <c:v>0.13200000000000001</c:v>
                </c:pt>
                <c:pt idx="87">
                  <c:v>0.121</c:v>
                </c:pt>
                <c:pt idx="90">
                  <c:v>0.108</c:v>
                </c:pt>
                <c:pt idx="93">
                  <c:v>9.2999999999999999E-2</c:v>
                </c:pt>
                <c:pt idx="96">
                  <c:v>8.6999999999999994E-2</c:v>
                </c:pt>
                <c:pt idx="99">
                  <c:v>8.2000000000000003E-2</c:v>
                </c:pt>
                <c:pt idx="102">
                  <c:v>7.2999999999999995E-2</c:v>
                </c:pt>
                <c:pt idx="105">
                  <c:v>6.0999999999999999E-2</c:v>
                </c:pt>
                <c:pt idx="108">
                  <c:v>5.1999999999999998E-2</c:v>
                </c:pt>
                <c:pt idx="111">
                  <c:v>4.7E-2</c:v>
                </c:pt>
                <c:pt idx="114">
                  <c:v>4.3999999999999997E-2</c:v>
                </c:pt>
                <c:pt idx="117">
                  <c:v>4.2999999999999997E-2</c:v>
                </c:pt>
                <c:pt idx="120">
                  <c:v>4.2000000000000003E-2</c:v>
                </c:pt>
                <c:pt idx="123">
                  <c:v>4.1000000000000002E-2</c:v>
                </c:pt>
                <c:pt idx="126">
                  <c:v>0.04</c:v>
                </c:pt>
                <c:pt idx="129">
                  <c:v>3.9E-2</c:v>
                </c:pt>
                <c:pt idx="132">
                  <c:v>3.7999999999999999E-2</c:v>
                </c:pt>
                <c:pt idx="135">
                  <c:v>3.6999999999999998E-2</c:v>
                </c:pt>
                <c:pt idx="138">
                  <c:v>3.5999999999999997E-2</c:v>
                </c:pt>
                <c:pt idx="141">
                  <c:v>3.5000000000000003E-2</c:v>
                </c:pt>
                <c:pt idx="144">
                  <c:v>3.5000000000000003E-2</c:v>
                </c:pt>
                <c:pt idx="147">
                  <c:v>3.5000000000000003E-2</c:v>
                </c:pt>
                <c:pt idx="150">
                  <c:v>3.5000000000000003E-2</c:v>
                </c:pt>
                <c:pt idx="153">
                  <c:v>3.5000000000000003E-2</c:v>
                </c:pt>
                <c:pt idx="156">
                  <c:v>3.4000000000000002E-2</c:v>
                </c:pt>
                <c:pt idx="159">
                  <c:v>3.5000000000000003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E-7CC8-44E4-A8FF-8EC39A2388A3}"/>
            </c:ext>
          </c:extLst>
        </c:ser>
        <c:ser>
          <c:idx val="15"/>
          <c:order val="15"/>
          <c:tx>
            <c:strRef>
              <c:f>Sheet1!$Q$6:$Q$9</c:f>
              <c:strCache>
                <c:ptCount val="4"/>
              </c:strCache>
            </c:strRef>
          </c:tx>
          <c:spPr>
            <a:ln w="19050" cap="rnd">
              <a:noFill/>
              <a:round/>
            </a:ln>
            <a:effectLst/>
          </c:spPr>
          <c:marker>
            <c:symbol val="circle"/>
            <c:size val="5"/>
            <c:spPr>
              <a:solidFill>
                <a:schemeClr val="accent4">
                  <a:lumMod val="80000"/>
                  <a:lumOff val="20000"/>
                </a:schemeClr>
              </a:solidFill>
              <a:ln w="9525">
                <a:solidFill>
                  <a:schemeClr val="accent4">
                    <a:lumMod val="80000"/>
                    <a:lumOff val="2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Q$10:$Q$190</c:f>
              <c:numCache>
                <c:formatCode>General</c:formatCode>
                <c:ptCount val="181"/>
                <c:pt idx="0">
                  <c:v>0.30299999999999999</c:v>
                </c:pt>
                <c:pt idx="3">
                  <c:v>0.28499999999999998</c:v>
                </c:pt>
                <c:pt idx="5">
                  <c:v>224</c:v>
                </c:pt>
                <c:pt idx="6">
                  <c:v>0.27400000000000002</c:v>
                </c:pt>
                <c:pt idx="9">
                  <c:v>0.27100000000000002</c:v>
                </c:pt>
                <c:pt idx="12">
                  <c:v>0.27400000000000002</c:v>
                </c:pt>
                <c:pt idx="15">
                  <c:v>0.28699999999999998</c:v>
                </c:pt>
                <c:pt idx="18">
                  <c:v>0.307</c:v>
                </c:pt>
                <c:pt idx="20">
                  <c:v>234</c:v>
                </c:pt>
                <c:pt idx="21">
                  <c:v>0.34599999999999997</c:v>
                </c:pt>
                <c:pt idx="24">
                  <c:v>0.39200000000000002</c:v>
                </c:pt>
                <c:pt idx="27">
                  <c:v>0.44500000000000001</c:v>
                </c:pt>
                <c:pt idx="30">
                  <c:v>0.504</c:v>
                </c:pt>
                <c:pt idx="33">
                  <c:v>0.56799999999999995</c:v>
                </c:pt>
                <c:pt idx="36">
                  <c:v>0.61699999999999999</c:v>
                </c:pt>
                <c:pt idx="39">
                  <c:v>0.66500000000000004</c:v>
                </c:pt>
                <c:pt idx="42">
                  <c:v>0.69399999999999995</c:v>
                </c:pt>
                <c:pt idx="45">
                  <c:v>0.70499999999999996</c:v>
                </c:pt>
                <c:pt idx="48">
                  <c:v>0.68799999999999994</c:v>
                </c:pt>
                <c:pt idx="49">
                  <c:v>0</c:v>
                </c:pt>
                <c:pt idx="50">
                  <c:v>254</c:v>
                </c:pt>
                <c:pt idx="51">
                  <c:v>0.64500000000000002</c:v>
                </c:pt>
                <c:pt idx="54">
                  <c:v>0.57199999999999995</c:v>
                </c:pt>
                <c:pt idx="57">
                  <c:v>0.47</c:v>
                </c:pt>
                <c:pt idx="60">
                  <c:v>0.379</c:v>
                </c:pt>
                <c:pt idx="63">
                  <c:v>0.318</c:v>
                </c:pt>
                <c:pt idx="66">
                  <c:v>0.26500000000000001</c:v>
                </c:pt>
                <c:pt idx="69">
                  <c:v>0.218</c:v>
                </c:pt>
                <c:pt idx="72">
                  <c:v>0.191</c:v>
                </c:pt>
                <c:pt idx="75">
                  <c:v>0.17100000000000001</c:v>
                </c:pt>
                <c:pt idx="78">
                  <c:v>0.152</c:v>
                </c:pt>
                <c:pt idx="81">
                  <c:v>0.14199999999999999</c:v>
                </c:pt>
                <c:pt idx="84">
                  <c:v>0.13500000000000001</c:v>
                </c:pt>
                <c:pt idx="87">
                  <c:v>0.124</c:v>
                </c:pt>
                <c:pt idx="90">
                  <c:v>0.11</c:v>
                </c:pt>
                <c:pt idx="93">
                  <c:v>9.6000000000000002E-2</c:v>
                </c:pt>
                <c:pt idx="96">
                  <c:v>8.8999999999999996E-2</c:v>
                </c:pt>
                <c:pt idx="99">
                  <c:v>8.4000000000000005E-2</c:v>
                </c:pt>
                <c:pt idx="102">
                  <c:v>7.4999999999999997E-2</c:v>
                </c:pt>
                <c:pt idx="105">
                  <c:v>6.2E-2</c:v>
                </c:pt>
                <c:pt idx="108">
                  <c:v>5.2999999999999999E-2</c:v>
                </c:pt>
                <c:pt idx="111">
                  <c:v>4.8000000000000001E-2</c:v>
                </c:pt>
                <c:pt idx="114">
                  <c:v>4.4999999999999998E-2</c:v>
                </c:pt>
                <c:pt idx="117">
                  <c:v>4.3999999999999997E-2</c:v>
                </c:pt>
                <c:pt idx="120">
                  <c:v>4.2999999999999997E-2</c:v>
                </c:pt>
                <c:pt idx="123">
                  <c:v>4.2000000000000003E-2</c:v>
                </c:pt>
                <c:pt idx="126">
                  <c:v>4.1000000000000002E-2</c:v>
                </c:pt>
                <c:pt idx="129">
                  <c:v>3.9E-2</c:v>
                </c:pt>
                <c:pt idx="132">
                  <c:v>3.7999999999999999E-2</c:v>
                </c:pt>
                <c:pt idx="135">
                  <c:v>3.6999999999999998E-2</c:v>
                </c:pt>
                <c:pt idx="138">
                  <c:v>3.6999999999999998E-2</c:v>
                </c:pt>
                <c:pt idx="141">
                  <c:v>3.5999999999999997E-2</c:v>
                </c:pt>
                <c:pt idx="144">
                  <c:v>3.5999999999999997E-2</c:v>
                </c:pt>
                <c:pt idx="147">
                  <c:v>3.5000000000000003E-2</c:v>
                </c:pt>
                <c:pt idx="150">
                  <c:v>3.5000000000000003E-2</c:v>
                </c:pt>
                <c:pt idx="153">
                  <c:v>3.5000000000000003E-2</c:v>
                </c:pt>
                <c:pt idx="156">
                  <c:v>3.4000000000000002E-2</c:v>
                </c:pt>
                <c:pt idx="159">
                  <c:v>3.5000000000000003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0F-7CC8-44E4-A8FF-8EC39A2388A3}"/>
            </c:ext>
          </c:extLst>
        </c:ser>
        <c:ser>
          <c:idx val="16"/>
          <c:order val="16"/>
          <c:tx>
            <c:strRef>
              <c:f>Sheet1!$R$6:$R$9</c:f>
              <c:strCache>
                <c:ptCount val="4"/>
              </c:strCache>
            </c:strRef>
          </c:tx>
          <c:spPr>
            <a:ln w="19050" cap="rnd">
              <a:noFill/>
              <a:round/>
            </a:ln>
            <a:effectLst/>
          </c:spPr>
          <c:marker>
            <c:symbol val="circle"/>
            <c:size val="5"/>
            <c:spPr>
              <a:solidFill>
                <a:schemeClr val="accent5">
                  <a:lumMod val="80000"/>
                  <a:lumOff val="20000"/>
                </a:schemeClr>
              </a:solidFill>
              <a:ln w="9525">
                <a:solidFill>
                  <a:schemeClr val="accent5">
                    <a:lumMod val="80000"/>
                    <a:lumOff val="2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R$10:$R$190</c:f>
              <c:numCache>
                <c:formatCode>General</c:formatCode>
                <c:ptCount val="181"/>
                <c:pt idx="0">
                  <c:v>0.315</c:v>
                </c:pt>
                <c:pt idx="3">
                  <c:v>0.29299999999999998</c:v>
                </c:pt>
                <c:pt idx="5">
                  <c:v>224</c:v>
                </c:pt>
                <c:pt idx="6">
                  <c:v>0.28399999999999997</c:v>
                </c:pt>
                <c:pt idx="9">
                  <c:v>0.27800000000000002</c:v>
                </c:pt>
                <c:pt idx="12">
                  <c:v>0.28100000000000003</c:v>
                </c:pt>
                <c:pt idx="15">
                  <c:v>0.29199999999999998</c:v>
                </c:pt>
                <c:pt idx="18">
                  <c:v>0.312</c:v>
                </c:pt>
                <c:pt idx="20">
                  <c:v>234</c:v>
                </c:pt>
                <c:pt idx="21">
                  <c:v>0.35</c:v>
                </c:pt>
                <c:pt idx="24">
                  <c:v>0.39600000000000002</c:v>
                </c:pt>
                <c:pt idx="27">
                  <c:v>0.44800000000000001</c:v>
                </c:pt>
                <c:pt idx="30">
                  <c:v>0.50700000000000001</c:v>
                </c:pt>
                <c:pt idx="33">
                  <c:v>0.57099999999999995</c:v>
                </c:pt>
                <c:pt idx="36">
                  <c:v>0.621</c:v>
                </c:pt>
                <c:pt idx="39">
                  <c:v>0.66900000000000004</c:v>
                </c:pt>
                <c:pt idx="42">
                  <c:v>0.69899999999999995</c:v>
                </c:pt>
                <c:pt idx="45">
                  <c:v>0.71</c:v>
                </c:pt>
                <c:pt idx="48">
                  <c:v>0.69299999999999995</c:v>
                </c:pt>
                <c:pt idx="49">
                  <c:v>0</c:v>
                </c:pt>
                <c:pt idx="50">
                  <c:v>254</c:v>
                </c:pt>
                <c:pt idx="51">
                  <c:v>0.65100000000000002</c:v>
                </c:pt>
                <c:pt idx="54">
                  <c:v>0.57899999999999996</c:v>
                </c:pt>
                <c:pt idx="57">
                  <c:v>0.47699999999999998</c:v>
                </c:pt>
                <c:pt idx="60">
                  <c:v>0.38500000000000001</c:v>
                </c:pt>
                <c:pt idx="63">
                  <c:v>0.32400000000000001</c:v>
                </c:pt>
                <c:pt idx="66">
                  <c:v>0.26900000000000002</c:v>
                </c:pt>
                <c:pt idx="69">
                  <c:v>0.222</c:v>
                </c:pt>
                <c:pt idx="72">
                  <c:v>0.19400000000000001</c:v>
                </c:pt>
                <c:pt idx="75">
                  <c:v>0.17499999999999999</c:v>
                </c:pt>
                <c:pt idx="78">
                  <c:v>0.156</c:v>
                </c:pt>
                <c:pt idx="81">
                  <c:v>0.14599999999999999</c:v>
                </c:pt>
                <c:pt idx="84">
                  <c:v>0.13800000000000001</c:v>
                </c:pt>
                <c:pt idx="87">
                  <c:v>0.127</c:v>
                </c:pt>
                <c:pt idx="90">
                  <c:v>0.113</c:v>
                </c:pt>
                <c:pt idx="93">
                  <c:v>9.9000000000000005E-2</c:v>
                </c:pt>
                <c:pt idx="96">
                  <c:v>9.0999999999999998E-2</c:v>
                </c:pt>
                <c:pt idx="99">
                  <c:v>8.6999999999999994E-2</c:v>
                </c:pt>
                <c:pt idx="102">
                  <c:v>7.6999999999999999E-2</c:v>
                </c:pt>
                <c:pt idx="105">
                  <c:v>6.4000000000000001E-2</c:v>
                </c:pt>
                <c:pt idx="108">
                  <c:v>5.5E-2</c:v>
                </c:pt>
                <c:pt idx="111">
                  <c:v>0.05</c:v>
                </c:pt>
                <c:pt idx="114">
                  <c:v>4.7E-2</c:v>
                </c:pt>
                <c:pt idx="117">
                  <c:v>4.4999999999999998E-2</c:v>
                </c:pt>
                <c:pt idx="120">
                  <c:v>4.4999999999999998E-2</c:v>
                </c:pt>
                <c:pt idx="123">
                  <c:v>4.2999999999999997E-2</c:v>
                </c:pt>
                <c:pt idx="126">
                  <c:v>4.2000000000000003E-2</c:v>
                </c:pt>
                <c:pt idx="129">
                  <c:v>0.04</c:v>
                </c:pt>
                <c:pt idx="132">
                  <c:v>3.9E-2</c:v>
                </c:pt>
                <c:pt idx="135">
                  <c:v>3.7999999999999999E-2</c:v>
                </c:pt>
                <c:pt idx="138">
                  <c:v>3.6999999999999998E-2</c:v>
                </c:pt>
                <c:pt idx="141">
                  <c:v>3.5999999999999997E-2</c:v>
                </c:pt>
                <c:pt idx="144">
                  <c:v>3.6999999999999998E-2</c:v>
                </c:pt>
                <c:pt idx="147">
                  <c:v>3.5999999999999997E-2</c:v>
                </c:pt>
                <c:pt idx="150">
                  <c:v>3.5000000000000003E-2</c:v>
                </c:pt>
                <c:pt idx="153">
                  <c:v>3.5000000000000003E-2</c:v>
                </c:pt>
                <c:pt idx="156">
                  <c:v>3.4000000000000002E-2</c:v>
                </c:pt>
                <c:pt idx="159">
                  <c:v>3.5000000000000003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10-7CC8-44E4-A8FF-8EC39A2388A3}"/>
            </c:ext>
          </c:extLst>
        </c:ser>
        <c:ser>
          <c:idx val="17"/>
          <c:order val="17"/>
          <c:tx>
            <c:strRef>
              <c:f>Sheet1!$S$6:$S$9</c:f>
              <c:strCache>
                <c:ptCount val="4"/>
              </c:strCache>
            </c:strRef>
          </c:tx>
          <c:spPr>
            <a:ln w="19050" cap="rnd">
              <a:noFill/>
              <a:round/>
            </a:ln>
            <a:effectLst/>
          </c:spPr>
          <c:marker>
            <c:symbol val="circle"/>
            <c:size val="5"/>
            <c:spPr>
              <a:solidFill>
                <a:schemeClr val="accent6">
                  <a:lumMod val="80000"/>
                  <a:lumOff val="20000"/>
                </a:schemeClr>
              </a:solidFill>
              <a:ln w="9525">
                <a:solidFill>
                  <a:schemeClr val="accent6">
                    <a:lumMod val="80000"/>
                    <a:lumOff val="2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S$10:$S$190</c:f>
              <c:numCache>
                <c:formatCode>General</c:formatCode>
                <c:ptCount val="181"/>
                <c:pt idx="0">
                  <c:v>0.33500000000000002</c:v>
                </c:pt>
                <c:pt idx="3">
                  <c:v>0.312</c:v>
                </c:pt>
                <c:pt idx="5">
                  <c:v>224</c:v>
                </c:pt>
                <c:pt idx="6">
                  <c:v>0.29899999999999999</c:v>
                </c:pt>
                <c:pt idx="9">
                  <c:v>0.29099999999999998</c:v>
                </c:pt>
                <c:pt idx="12">
                  <c:v>0.29199999999999998</c:v>
                </c:pt>
                <c:pt idx="15">
                  <c:v>0.30199999999999999</c:v>
                </c:pt>
                <c:pt idx="18">
                  <c:v>0.32100000000000001</c:v>
                </c:pt>
                <c:pt idx="20">
                  <c:v>234</c:v>
                </c:pt>
                <c:pt idx="21">
                  <c:v>0.35799999999999998</c:v>
                </c:pt>
                <c:pt idx="24">
                  <c:v>0.40200000000000002</c:v>
                </c:pt>
                <c:pt idx="27">
                  <c:v>0.45400000000000001</c:v>
                </c:pt>
                <c:pt idx="30">
                  <c:v>0.51300000000000001</c:v>
                </c:pt>
                <c:pt idx="33">
                  <c:v>0.57699999999999996</c:v>
                </c:pt>
                <c:pt idx="36">
                  <c:v>0.627</c:v>
                </c:pt>
                <c:pt idx="39">
                  <c:v>0.67500000000000004</c:v>
                </c:pt>
                <c:pt idx="42">
                  <c:v>0.70599999999999996</c:v>
                </c:pt>
                <c:pt idx="45">
                  <c:v>0.71899999999999997</c:v>
                </c:pt>
                <c:pt idx="48">
                  <c:v>0.70399999999999996</c:v>
                </c:pt>
                <c:pt idx="49">
                  <c:v>0</c:v>
                </c:pt>
                <c:pt idx="50">
                  <c:v>254</c:v>
                </c:pt>
                <c:pt idx="51">
                  <c:v>0.66200000000000003</c:v>
                </c:pt>
                <c:pt idx="54">
                  <c:v>0.58899999999999997</c:v>
                </c:pt>
                <c:pt idx="57">
                  <c:v>0.48699999999999999</c:v>
                </c:pt>
                <c:pt idx="60">
                  <c:v>0.39400000000000002</c:v>
                </c:pt>
                <c:pt idx="63">
                  <c:v>0.33200000000000002</c:v>
                </c:pt>
                <c:pt idx="66">
                  <c:v>0.27600000000000002</c:v>
                </c:pt>
                <c:pt idx="69">
                  <c:v>0.22800000000000001</c:v>
                </c:pt>
                <c:pt idx="72">
                  <c:v>0.2</c:v>
                </c:pt>
                <c:pt idx="75">
                  <c:v>0.17899999999999999</c:v>
                </c:pt>
                <c:pt idx="78">
                  <c:v>0.16</c:v>
                </c:pt>
                <c:pt idx="81">
                  <c:v>0.15</c:v>
                </c:pt>
                <c:pt idx="84">
                  <c:v>0.14199999999999999</c:v>
                </c:pt>
                <c:pt idx="87">
                  <c:v>0.13</c:v>
                </c:pt>
                <c:pt idx="90">
                  <c:v>0.11700000000000001</c:v>
                </c:pt>
                <c:pt idx="93">
                  <c:v>0.10199999999999999</c:v>
                </c:pt>
                <c:pt idx="96">
                  <c:v>9.4E-2</c:v>
                </c:pt>
                <c:pt idx="99">
                  <c:v>0.09</c:v>
                </c:pt>
                <c:pt idx="102">
                  <c:v>0.08</c:v>
                </c:pt>
                <c:pt idx="105">
                  <c:v>6.7000000000000004E-2</c:v>
                </c:pt>
                <c:pt idx="108">
                  <c:v>5.7000000000000002E-2</c:v>
                </c:pt>
                <c:pt idx="111">
                  <c:v>5.0999999999999997E-2</c:v>
                </c:pt>
                <c:pt idx="114">
                  <c:v>4.8000000000000001E-2</c:v>
                </c:pt>
                <c:pt idx="117">
                  <c:v>4.5999999999999999E-2</c:v>
                </c:pt>
                <c:pt idx="120">
                  <c:v>4.4999999999999998E-2</c:v>
                </c:pt>
                <c:pt idx="123">
                  <c:v>4.3999999999999997E-2</c:v>
                </c:pt>
                <c:pt idx="126">
                  <c:v>4.2000000000000003E-2</c:v>
                </c:pt>
                <c:pt idx="129">
                  <c:v>4.1000000000000002E-2</c:v>
                </c:pt>
                <c:pt idx="132">
                  <c:v>3.9E-2</c:v>
                </c:pt>
                <c:pt idx="135">
                  <c:v>3.7999999999999999E-2</c:v>
                </c:pt>
                <c:pt idx="138">
                  <c:v>3.6999999999999998E-2</c:v>
                </c:pt>
                <c:pt idx="141">
                  <c:v>3.5999999999999997E-2</c:v>
                </c:pt>
                <c:pt idx="144">
                  <c:v>3.5999999999999997E-2</c:v>
                </c:pt>
                <c:pt idx="147">
                  <c:v>3.5999999999999997E-2</c:v>
                </c:pt>
                <c:pt idx="150">
                  <c:v>3.5000000000000003E-2</c:v>
                </c:pt>
                <c:pt idx="153">
                  <c:v>3.5000000000000003E-2</c:v>
                </c:pt>
                <c:pt idx="156">
                  <c:v>3.4000000000000002E-2</c:v>
                </c:pt>
                <c:pt idx="159">
                  <c:v>3.4000000000000002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11-7CC8-44E4-A8FF-8EC39A2388A3}"/>
            </c:ext>
          </c:extLst>
        </c:ser>
        <c:ser>
          <c:idx val="18"/>
          <c:order val="18"/>
          <c:tx>
            <c:strRef>
              <c:f>Sheet1!$T$6:$T$9</c:f>
              <c:strCache>
                <c:ptCount val="4"/>
              </c:strCache>
            </c:strRef>
          </c:tx>
          <c:spPr>
            <a:ln w="19050" cap="rnd">
              <a:noFill/>
              <a:round/>
            </a:ln>
            <a:effectLst/>
          </c:spPr>
          <c:marker>
            <c:symbol val="circle"/>
            <c:size val="5"/>
            <c:spPr>
              <a:solidFill>
                <a:schemeClr val="accent1">
                  <a:lumMod val="80000"/>
                </a:schemeClr>
              </a:solidFill>
              <a:ln w="9525">
                <a:solidFill>
                  <a:schemeClr val="accent1">
                    <a:lumMod val="8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T$10:$T$190</c:f>
              <c:numCache>
                <c:formatCode>General</c:formatCode>
                <c:ptCount val="181"/>
                <c:pt idx="0">
                  <c:v>0.35599999999999998</c:v>
                </c:pt>
                <c:pt idx="3">
                  <c:v>0.33</c:v>
                </c:pt>
                <c:pt idx="5">
                  <c:v>224</c:v>
                </c:pt>
                <c:pt idx="6">
                  <c:v>0.314</c:v>
                </c:pt>
                <c:pt idx="9">
                  <c:v>0.30499999999999999</c:v>
                </c:pt>
                <c:pt idx="12">
                  <c:v>0.30299999999999999</c:v>
                </c:pt>
                <c:pt idx="15">
                  <c:v>0.312</c:v>
                </c:pt>
                <c:pt idx="18">
                  <c:v>0.33</c:v>
                </c:pt>
                <c:pt idx="20">
                  <c:v>234</c:v>
                </c:pt>
                <c:pt idx="21">
                  <c:v>0.36599999999999999</c:v>
                </c:pt>
                <c:pt idx="24">
                  <c:v>0.41</c:v>
                </c:pt>
                <c:pt idx="27">
                  <c:v>0.46100000000000002</c:v>
                </c:pt>
                <c:pt idx="30">
                  <c:v>0.52</c:v>
                </c:pt>
                <c:pt idx="33">
                  <c:v>0.58499999999999996</c:v>
                </c:pt>
                <c:pt idx="36">
                  <c:v>0.63600000000000001</c:v>
                </c:pt>
                <c:pt idx="39">
                  <c:v>0.68500000000000005</c:v>
                </c:pt>
                <c:pt idx="42">
                  <c:v>0.71599999999999997</c:v>
                </c:pt>
                <c:pt idx="45">
                  <c:v>0.72899999999999998</c:v>
                </c:pt>
                <c:pt idx="48">
                  <c:v>0.71499999999999997</c:v>
                </c:pt>
                <c:pt idx="49">
                  <c:v>0</c:v>
                </c:pt>
                <c:pt idx="50">
                  <c:v>254</c:v>
                </c:pt>
                <c:pt idx="51">
                  <c:v>0.67400000000000004</c:v>
                </c:pt>
                <c:pt idx="54">
                  <c:v>0.60099999999999998</c:v>
                </c:pt>
                <c:pt idx="57">
                  <c:v>0.497</c:v>
                </c:pt>
                <c:pt idx="60">
                  <c:v>0.40400000000000003</c:v>
                </c:pt>
                <c:pt idx="63">
                  <c:v>0.34</c:v>
                </c:pt>
                <c:pt idx="66">
                  <c:v>0.28299999999999997</c:v>
                </c:pt>
                <c:pt idx="69">
                  <c:v>0.23400000000000001</c:v>
                </c:pt>
                <c:pt idx="72">
                  <c:v>0.20599999999999999</c:v>
                </c:pt>
                <c:pt idx="75">
                  <c:v>0.185</c:v>
                </c:pt>
                <c:pt idx="78">
                  <c:v>0.16500000000000001</c:v>
                </c:pt>
                <c:pt idx="81">
                  <c:v>0.155</c:v>
                </c:pt>
                <c:pt idx="84">
                  <c:v>0.14699999999999999</c:v>
                </c:pt>
                <c:pt idx="87">
                  <c:v>0.13500000000000001</c:v>
                </c:pt>
                <c:pt idx="90">
                  <c:v>0.121</c:v>
                </c:pt>
                <c:pt idx="93">
                  <c:v>0.106</c:v>
                </c:pt>
                <c:pt idx="96">
                  <c:v>9.8000000000000004E-2</c:v>
                </c:pt>
                <c:pt idx="99">
                  <c:v>9.2999999999999999E-2</c:v>
                </c:pt>
                <c:pt idx="102">
                  <c:v>8.3000000000000004E-2</c:v>
                </c:pt>
                <c:pt idx="105">
                  <c:v>7.0000000000000007E-2</c:v>
                </c:pt>
                <c:pt idx="108">
                  <c:v>0.06</c:v>
                </c:pt>
                <c:pt idx="111">
                  <c:v>5.3999999999999999E-2</c:v>
                </c:pt>
                <c:pt idx="114">
                  <c:v>0.05</c:v>
                </c:pt>
                <c:pt idx="117">
                  <c:v>4.8000000000000001E-2</c:v>
                </c:pt>
                <c:pt idx="120">
                  <c:v>4.7E-2</c:v>
                </c:pt>
                <c:pt idx="123">
                  <c:v>4.4999999999999998E-2</c:v>
                </c:pt>
                <c:pt idx="126">
                  <c:v>4.3999999999999997E-2</c:v>
                </c:pt>
                <c:pt idx="129">
                  <c:v>4.2000000000000003E-2</c:v>
                </c:pt>
                <c:pt idx="132">
                  <c:v>0.04</c:v>
                </c:pt>
                <c:pt idx="135">
                  <c:v>3.9E-2</c:v>
                </c:pt>
                <c:pt idx="138">
                  <c:v>3.7999999999999999E-2</c:v>
                </c:pt>
                <c:pt idx="141">
                  <c:v>3.6999999999999998E-2</c:v>
                </c:pt>
                <c:pt idx="144">
                  <c:v>3.5999999999999997E-2</c:v>
                </c:pt>
                <c:pt idx="147">
                  <c:v>3.5999999999999997E-2</c:v>
                </c:pt>
                <c:pt idx="150">
                  <c:v>3.5999999999999997E-2</c:v>
                </c:pt>
                <c:pt idx="153">
                  <c:v>3.5999999999999997E-2</c:v>
                </c:pt>
                <c:pt idx="156">
                  <c:v>3.4000000000000002E-2</c:v>
                </c:pt>
                <c:pt idx="159">
                  <c:v>3.5000000000000003E-2</c:v>
                </c:pt>
                <c:pt idx="162">
                  <c:v>3.5000000000000003E-2</c:v>
                </c:pt>
                <c:pt idx="165">
                  <c:v>3.5000000000000003E-2</c:v>
                </c:pt>
                <c:pt idx="168">
                  <c:v>3.4000000000000002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12-7CC8-44E4-A8FF-8EC39A2388A3}"/>
            </c:ext>
          </c:extLst>
        </c:ser>
        <c:ser>
          <c:idx val="19"/>
          <c:order val="19"/>
          <c:tx>
            <c:strRef>
              <c:f>Sheet1!$U$6:$U$9</c:f>
              <c:strCache>
                <c:ptCount val="4"/>
              </c:strCache>
            </c:strRef>
          </c:tx>
          <c:spPr>
            <a:ln w="19050" cap="rnd">
              <a:noFill/>
              <a:round/>
            </a:ln>
            <a:effectLst/>
          </c:spPr>
          <c:marker>
            <c:symbol val="circle"/>
            <c:size val="5"/>
            <c:spPr>
              <a:solidFill>
                <a:schemeClr val="accent2">
                  <a:lumMod val="80000"/>
                </a:schemeClr>
              </a:solidFill>
              <a:ln w="9525">
                <a:solidFill>
                  <a:schemeClr val="accent2">
                    <a:lumMod val="8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U$10:$U$190</c:f>
              <c:numCache>
                <c:formatCode>General</c:formatCode>
                <c:ptCount val="181"/>
                <c:pt idx="0">
                  <c:v>0.377</c:v>
                </c:pt>
                <c:pt idx="3">
                  <c:v>0.34899999999999998</c:v>
                </c:pt>
                <c:pt idx="5">
                  <c:v>224</c:v>
                </c:pt>
                <c:pt idx="6">
                  <c:v>0.32800000000000001</c:v>
                </c:pt>
                <c:pt idx="9">
                  <c:v>0.317</c:v>
                </c:pt>
                <c:pt idx="12">
                  <c:v>0.315</c:v>
                </c:pt>
                <c:pt idx="15">
                  <c:v>0.32100000000000001</c:v>
                </c:pt>
                <c:pt idx="18">
                  <c:v>0.33900000000000002</c:v>
                </c:pt>
                <c:pt idx="20">
                  <c:v>234</c:v>
                </c:pt>
                <c:pt idx="21">
                  <c:v>0.374</c:v>
                </c:pt>
                <c:pt idx="24">
                  <c:v>0.41699999999999998</c:v>
                </c:pt>
                <c:pt idx="27">
                  <c:v>0.46700000000000003</c:v>
                </c:pt>
                <c:pt idx="30">
                  <c:v>0.52600000000000002</c:v>
                </c:pt>
                <c:pt idx="33">
                  <c:v>0.59099999999999997</c:v>
                </c:pt>
                <c:pt idx="36">
                  <c:v>0.64200000000000002</c:v>
                </c:pt>
                <c:pt idx="39">
                  <c:v>0.69099999999999995</c:v>
                </c:pt>
                <c:pt idx="42">
                  <c:v>0.72299999999999998</c:v>
                </c:pt>
                <c:pt idx="45">
                  <c:v>0.73699999999999999</c:v>
                </c:pt>
                <c:pt idx="48">
                  <c:v>0.72299999999999998</c:v>
                </c:pt>
                <c:pt idx="49">
                  <c:v>0</c:v>
                </c:pt>
                <c:pt idx="50">
                  <c:v>254</c:v>
                </c:pt>
                <c:pt idx="51">
                  <c:v>0.68300000000000005</c:v>
                </c:pt>
                <c:pt idx="54">
                  <c:v>0.61</c:v>
                </c:pt>
                <c:pt idx="57">
                  <c:v>0.50600000000000001</c:v>
                </c:pt>
                <c:pt idx="60">
                  <c:v>0.41099999999999998</c:v>
                </c:pt>
                <c:pt idx="63">
                  <c:v>0.34699999999999998</c:v>
                </c:pt>
                <c:pt idx="66">
                  <c:v>0.28999999999999998</c:v>
                </c:pt>
                <c:pt idx="69">
                  <c:v>0.23899999999999999</c:v>
                </c:pt>
                <c:pt idx="72">
                  <c:v>0.21099999999999999</c:v>
                </c:pt>
                <c:pt idx="75">
                  <c:v>0.19</c:v>
                </c:pt>
                <c:pt idx="78">
                  <c:v>0.17</c:v>
                </c:pt>
                <c:pt idx="81">
                  <c:v>0.159</c:v>
                </c:pt>
                <c:pt idx="84">
                  <c:v>0.151</c:v>
                </c:pt>
                <c:pt idx="87">
                  <c:v>0.13900000000000001</c:v>
                </c:pt>
                <c:pt idx="90">
                  <c:v>0.125</c:v>
                </c:pt>
                <c:pt idx="93">
                  <c:v>0.109</c:v>
                </c:pt>
                <c:pt idx="96">
                  <c:v>0.10100000000000001</c:v>
                </c:pt>
                <c:pt idx="99">
                  <c:v>9.6000000000000002E-2</c:v>
                </c:pt>
                <c:pt idx="102">
                  <c:v>8.5999999999999993E-2</c:v>
                </c:pt>
                <c:pt idx="105">
                  <c:v>7.1999999999999995E-2</c:v>
                </c:pt>
                <c:pt idx="108">
                  <c:v>6.2E-2</c:v>
                </c:pt>
                <c:pt idx="111">
                  <c:v>5.6000000000000001E-2</c:v>
                </c:pt>
                <c:pt idx="114">
                  <c:v>5.1999999999999998E-2</c:v>
                </c:pt>
                <c:pt idx="117">
                  <c:v>4.9000000000000002E-2</c:v>
                </c:pt>
                <c:pt idx="120">
                  <c:v>4.8000000000000001E-2</c:v>
                </c:pt>
                <c:pt idx="123">
                  <c:v>4.5999999999999999E-2</c:v>
                </c:pt>
                <c:pt idx="126">
                  <c:v>4.4999999999999998E-2</c:v>
                </c:pt>
                <c:pt idx="129">
                  <c:v>4.2999999999999997E-2</c:v>
                </c:pt>
                <c:pt idx="132">
                  <c:v>4.1000000000000002E-2</c:v>
                </c:pt>
                <c:pt idx="135">
                  <c:v>0.04</c:v>
                </c:pt>
                <c:pt idx="138">
                  <c:v>3.9E-2</c:v>
                </c:pt>
                <c:pt idx="141">
                  <c:v>3.6999999999999998E-2</c:v>
                </c:pt>
                <c:pt idx="144">
                  <c:v>3.6999999999999998E-2</c:v>
                </c:pt>
                <c:pt idx="147">
                  <c:v>3.6999999999999998E-2</c:v>
                </c:pt>
                <c:pt idx="150">
                  <c:v>3.5999999999999997E-2</c:v>
                </c:pt>
                <c:pt idx="153">
                  <c:v>3.5999999999999997E-2</c:v>
                </c:pt>
                <c:pt idx="156">
                  <c:v>3.5000000000000003E-2</c:v>
                </c:pt>
                <c:pt idx="159">
                  <c:v>3.5000000000000003E-2</c:v>
                </c:pt>
                <c:pt idx="162">
                  <c:v>3.5999999999999997E-2</c:v>
                </c:pt>
                <c:pt idx="165">
                  <c:v>3.5999999999999997E-2</c:v>
                </c:pt>
                <c:pt idx="168">
                  <c:v>3.4000000000000002E-2</c:v>
                </c:pt>
                <c:pt idx="171">
                  <c:v>3.4000000000000002E-2</c:v>
                </c:pt>
                <c:pt idx="174">
                  <c:v>3.4000000000000002E-2</c:v>
                </c:pt>
                <c:pt idx="177">
                  <c:v>3.4000000000000002E-2</c:v>
                </c:pt>
                <c:pt idx="180">
                  <c:v>3.4000000000000002E-2</c:v>
                </c:pt>
              </c:numCache>
            </c:numRef>
          </c:yVal>
          <c:smooth val="0"/>
          <c:extLst>
            <c:ext xmlns:c16="http://schemas.microsoft.com/office/drawing/2014/chart" uri="{C3380CC4-5D6E-409C-BE32-E72D297353CC}">
              <c16:uniqueId val="{00000013-7CC8-44E4-A8FF-8EC39A2388A3}"/>
            </c:ext>
          </c:extLst>
        </c:ser>
        <c:ser>
          <c:idx val="20"/>
          <c:order val="20"/>
          <c:tx>
            <c:strRef>
              <c:f>Sheet1!$V$6:$V$9</c:f>
              <c:strCache>
                <c:ptCount val="4"/>
              </c:strCache>
            </c:strRef>
          </c:tx>
          <c:spPr>
            <a:ln w="19050" cap="rnd">
              <a:noFill/>
              <a:round/>
            </a:ln>
            <a:effectLst/>
          </c:spPr>
          <c:marker>
            <c:symbol val="circle"/>
            <c:size val="5"/>
            <c:spPr>
              <a:solidFill>
                <a:schemeClr val="accent3">
                  <a:lumMod val="80000"/>
                </a:schemeClr>
              </a:solidFill>
              <a:ln w="9525">
                <a:solidFill>
                  <a:schemeClr val="accent3">
                    <a:lumMod val="8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V$10:$V$190</c:f>
              <c:numCache>
                <c:formatCode>General</c:formatCode>
                <c:ptCount val="181"/>
                <c:pt idx="0">
                  <c:v>0.4</c:v>
                </c:pt>
                <c:pt idx="3">
                  <c:v>0.36599999999999999</c:v>
                </c:pt>
                <c:pt idx="5">
                  <c:v>224</c:v>
                </c:pt>
                <c:pt idx="6">
                  <c:v>0.34499999999999997</c:v>
                </c:pt>
                <c:pt idx="9">
                  <c:v>0.33100000000000002</c:v>
                </c:pt>
                <c:pt idx="12">
                  <c:v>0.32700000000000001</c:v>
                </c:pt>
                <c:pt idx="15">
                  <c:v>0.33200000000000002</c:v>
                </c:pt>
                <c:pt idx="18">
                  <c:v>0.34799999999999998</c:v>
                </c:pt>
                <c:pt idx="20">
                  <c:v>234</c:v>
                </c:pt>
                <c:pt idx="21">
                  <c:v>0.38200000000000001</c:v>
                </c:pt>
                <c:pt idx="24">
                  <c:v>0.42399999999999999</c:v>
                </c:pt>
                <c:pt idx="27">
                  <c:v>0.47399999999999998</c:v>
                </c:pt>
                <c:pt idx="30">
                  <c:v>0.53300000000000003</c:v>
                </c:pt>
                <c:pt idx="33">
                  <c:v>0.59699999999999998</c:v>
                </c:pt>
                <c:pt idx="36">
                  <c:v>0.64800000000000002</c:v>
                </c:pt>
                <c:pt idx="39">
                  <c:v>0.69799999999999995</c:v>
                </c:pt>
                <c:pt idx="42">
                  <c:v>0.73099999999999998</c:v>
                </c:pt>
                <c:pt idx="45">
                  <c:v>0.74399999999999999</c:v>
                </c:pt>
                <c:pt idx="48">
                  <c:v>0.73099999999999998</c:v>
                </c:pt>
                <c:pt idx="49">
                  <c:v>0</c:v>
                </c:pt>
                <c:pt idx="50">
                  <c:v>254</c:v>
                </c:pt>
                <c:pt idx="51">
                  <c:v>0.69099999999999995</c:v>
                </c:pt>
                <c:pt idx="54">
                  <c:v>0.61799999999999999</c:v>
                </c:pt>
                <c:pt idx="57">
                  <c:v>0.51400000000000001</c:v>
                </c:pt>
                <c:pt idx="60">
                  <c:v>0.41899999999999998</c:v>
                </c:pt>
                <c:pt idx="63">
                  <c:v>0.35399999999999998</c:v>
                </c:pt>
                <c:pt idx="66">
                  <c:v>0.29599999999999999</c:v>
                </c:pt>
                <c:pt idx="69">
                  <c:v>0.245</c:v>
                </c:pt>
                <c:pt idx="72">
                  <c:v>0.216</c:v>
                </c:pt>
                <c:pt idx="75">
                  <c:v>0.19500000000000001</c:v>
                </c:pt>
                <c:pt idx="78">
                  <c:v>0.17499999999999999</c:v>
                </c:pt>
                <c:pt idx="81">
                  <c:v>0.16400000000000001</c:v>
                </c:pt>
                <c:pt idx="84">
                  <c:v>0.155</c:v>
                </c:pt>
                <c:pt idx="87">
                  <c:v>0.14299999999999999</c:v>
                </c:pt>
                <c:pt idx="90">
                  <c:v>0.129</c:v>
                </c:pt>
                <c:pt idx="93">
                  <c:v>0.113</c:v>
                </c:pt>
                <c:pt idx="96">
                  <c:v>0.105</c:v>
                </c:pt>
                <c:pt idx="99">
                  <c:v>0.1</c:v>
                </c:pt>
                <c:pt idx="102">
                  <c:v>8.8999999999999996E-2</c:v>
                </c:pt>
                <c:pt idx="105">
                  <c:v>7.4999999999999997E-2</c:v>
                </c:pt>
                <c:pt idx="108">
                  <c:v>6.5000000000000002E-2</c:v>
                </c:pt>
                <c:pt idx="111">
                  <c:v>5.8000000000000003E-2</c:v>
                </c:pt>
                <c:pt idx="114">
                  <c:v>5.3999999999999999E-2</c:v>
                </c:pt>
                <c:pt idx="117">
                  <c:v>5.0999999999999997E-2</c:v>
                </c:pt>
                <c:pt idx="120">
                  <c:v>0.05</c:v>
                </c:pt>
                <c:pt idx="123">
                  <c:v>4.8000000000000001E-2</c:v>
                </c:pt>
                <c:pt idx="126">
                  <c:v>4.5999999999999999E-2</c:v>
                </c:pt>
                <c:pt idx="129">
                  <c:v>4.3999999999999997E-2</c:v>
                </c:pt>
                <c:pt idx="132">
                  <c:v>4.2000000000000003E-2</c:v>
                </c:pt>
                <c:pt idx="135">
                  <c:v>4.1000000000000002E-2</c:v>
                </c:pt>
                <c:pt idx="138">
                  <c:v>0.04</c:v>
                </c:pt>
                <c:pt idx="141">
                  <c:v>3.7999999999999999E-2</c:v>
                </c:pt>
                <c:pt idx="144">
                  <c:v>3.7999999999999999E-2</c:v>
                </c:pt>
                <c:pt idx="147">
                  <c:v>3.6999999999999998E-2</c:v>
                </c:pt>
                <c:pt idx="150">
                  <c:v>3.5999999999999997E-2</c:v>
                </c:pt>
                <c:pt idx="153">
                  <c:v>3.5999999999999997E-2</c:v>
                </c:pt>
                <c:pt idx="156">
                  <c:v>3.5000000000000003E-2</c:v>
                </c:pt>
                <c:pt idx="159">
                  <c:v>3.5999999999999997E-2</c:v>
                </c:pt>
                <c:pt idx="162">
                  <c:v>3.5000000000000003E-2</c:v>
                </c:pt>
                <c:pt idx="165">
                  <c:v>3.5000000000000003E-2</c:v>
                </c:pt>
                <c:pt idx="168">
                  <c:v>3.4000000000000002E-2</c:v>
                </c:pt>
                <c:pt idx="171">
                  <c:v>3.4000000000000002E-2</c:v>
                </c:pt>
                <c:pt idx="174">
                  <c:v>3.4000000000000002E-2</c:v>
                </c:pt>
                <c:pt idx="177">
                  <c:v>3.4000000000000002E-2</c:v>
                </c:pt>
                <c:pt idx="180">
                  <c:v>3.3000000000000002E-2</c:v>
                </c:pt>
              </c:numCache>
            </c:numRef>
          </c:yVal>
          <c:smooth val="0"/>
          <c:extLst>
            <c:ext xmlns:c16="http://schemas.microsoft.com/office/drawing/2014/chart" uri="{C3380CC4-5D6E-409C-BE32-E72D297353CC}">
              <c16:uniqueId val="{00000014-7CC8-44E4-A8FF-8EC39A2388A3}"/>
            </c:ext>
          </c:extLst>
        </c:ser>
        <c:ser>
          <c:idx val="21"/>
          <c:order val="21"/>
          <c:tx>
            <c:strRef>
              <c:f>Sheet1!$W$6:$W$9</c:f>
              <c:strCache>
                <c:ptCount val="4"/>
              </c:strCache>
            </c:strRef>
          </c:tx>
          <c:spPr>
            <a:ln w="19050" cap="rnd">
              <a:noFill/>
              <a:round/>
            </a:ln>
            <a:effectLst/>
          </c:spPr>
          <c:marker>
            <c:symbol val="circle"/>
            <c:size val="5"/>
            <c:spPr>
              <a:solidFill>
                <a:schemeClr val="accent4">
                  <a:lumMod val="80000"/>
                </a:schemeClr>
              </a:solidFill>
              <a:ln w="9525">
                <a:solidFill>
                  <a:schemeClr val="accent4">
                    <a:lumMod val="8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W$10:$W$190</c:f>
              <c:numCache>
                <c:formatCode>General</c:formatCode>
                <c:ptCount val="181"/>
                <c:pt idx="0">
                  <c:v>0.41899999999999998</c:v>
                </c:pt>
                <c:pt idx="3">
                  <c:v>0.38500000000000001</c:v>
                </c:pt>
                <c:pt idx="5">
                  <c:v>224</c:v>
                </c:pt>
                <c:pt idx="6">
                  <c:v>0.36</c:v>
                </c:pt>
                <c:pt idx="9">
                  <c:v>0.34399999999999997</c:v>
                </c:pt>
                <c:pt idx="12">
                  <c:v>0.33800000000000002</c:v>
                </c:pt>
                <c:pt idx="15">
                  <c:v>0.34200000000000003</c:v>
                </c:pt>
                <c:pt idx="18">
                  <c:v>0.35699999999999998</c:v>
                </c:pt>
                <c:pt idx="20">
                  <c:v>234</c:v>
                </c:pt>
                <c:pt idx="21">
                  <c:v>0.38900000000000001</c:v>
                </c:pt>
                <c:pt idx="24">
                  <c:v>0.43</c:v>
                </c:pt>
                <c:pt idx="27">
                  <c:v>0.48</c:v>
                </c:pt>
                <c:pt idx="30">
                  <c:v>0.53800000000000003</c:v>
                </c:pt>
                <c:pt idx="33">
                  <c:v>0.60299999999999998</c:v>
                </c:pt>
                <c:pt idx="36">
                  <c:v>0.65400000000000003</c:v>
                </c:pt>
                <c:pt idx="39">
                  <c:v>0.70299999999999996</c:v>
                </c:pt>
                <c:pt idx="42">
                  <c:v>0.73599999999999999</c:v>
                </c:pt>
                <c:pt idx="45">
                  <c:v>0.75</c:v>
                </c:pt>
                <c:pt idx="48">
                  <c:v>0.73799999999999999</c:v>
                </c:pt>
                <c:pt idx="49">
                  <c:v>0</c:v>
                </c:pt>
                <c:pt idx="50">
                  <c:v>254</c:v>
                </c:pt>
                <c:pt idx="51">
                  <c:v>0.69899999999999995</c:v>
                </c:pt>
                <c:pt idx="54">
                  <c:v>0.626</c:v>
                </c:pt>
                <c:pt idx="57">
                  <c:v>0.52100000000000002</c:v>
                </c:pt>
                <c:pt idx="60">
                  <c:v>0.42499999999999999</c:v>
                </c:pt>
                <c:pt idx="63">
                  <c:v>0.35899999999999999</c:v>
                </c:pt>
                <c:pt idx="66">
                  <c:v>0.30099999999999999</c:v>
                </c:pt>
                <c:pt idx="69">
                  <c:v>0.25</c:v>
                </c:pt>
                <c:pt idx="72">
                  <c:v>0.221</c:v>
                </c:pt>
                <c:pt idx="75">
                  <c:v>0.19900000000000001</c:v>
                </c:pt>
                <c:pt idx="78">
                  <c:v>0.17899999999999999</c:v>
                </c:pt>
                <c:pt idx="81">
                  <c:v>0.16700000000000001</c:v>
                </c:pt>
                <c:pt idx="84">
                  <c:v>0.159</c:v>
                </c:pt>
                <c:pt idx="87">
                  <c:v>0.14699999999999999</c:v>
                </c:pt>
                <c:pt idx="90">
                  <c:v>0.13200000000000001</c:v>
                </c:pt>
                <c:pt idx="93">
                  <c:v>0.11600000000000001</c:v>
                </c:pt>
                <c:pt idx="96">
                  <c:v>0.108</c:v>
                </c:pt>
                <c:pt idx="99">
                  <c:v>0.10299999999999999</c:v>
                </c:pt>
                <c:pt idx="102">
                  <c:v>9.1999999999999998E-2</c:v>
                </c:pt>
                <c:pt idx="105">
                  <c:v>7.6999999999999999E-2</c:v>
                </c:pt>
                <c:pt idx="108">
                  <c:v>6.7000000000000004E-2</c:v>
                </c:pt>
                <c:pt idx="111">
                  <c:v>0.06</c:v>
                </c:pt>
                <c:pt idx="114">
                  <c:v>5.5E-2</c:v>
                </c:pt>
                <c:pt idx="117">
                  <c:v>5.2999999999999999E-2</c:v>
                </c:pt>
                <c:pt idx="120">
                  <c:v>5.0999999999999997E-2</c:v>
                </c:pt>
                <c:pt idx="123">
                  <c:v>4.9000000000000002E-2</c:v>
                </c:pt>
                <c:pt idx="126">
                  <c:v>4.7E-2</c:v>
                </c:pt>
                <c:pt idx="129">
                  <c:v>4.4999999999999998E-2</c:v>
                </c:pt>
                <c:pt idx="132">
                  <c:v>4.2999999999999997E-2</c:v>
                </c:pt>
                <c:pt idx="135">
                  <c:v>4.2000000000000003E-2</c:v>
                </c:pt>
                <c:pt idx="138">
                  <c:v>4.1000000000000002E-2</c:v>
                </c:pt>
                <c:pt idx="141">
                  <c:v>3.9E-2</c:v>
                </c:pt>
                <c:pt idx="144">
                  <c:v>3.7999999999999999E-2</c:v>
                </c:pt>
                <c:pt idx="147">
                  <c:v>3.7999999999999999E-2</c:v>
                </c:pt>
                <c:pt idx="150">
                  <c:v>3.6999999999999998E-2</c:v>
                </c:pt>
                <c:pt idx="153">
                  <c:v>3.5999999999999997E-2</c:v>
                </c:pt>
                <c:pt idx="156">
                  <c:v>3.5999999999999997E-2</c:v>
                </c:pt>
                <c:pt idx="159">
                  <c:v>3.5000000000000003E-2</c:v>
                </c:pt>
                <c:pt idx="162">
                  <c:v>3.5999999999999997E-2</c:v>
                </c:pt>
                <c:pt idx="165">
                  <c:v>3.5999999999999997E-2</c:v>
                </c:pt>
                <c:pt idx="168">
                  <c:v>3.5000000000000003E-2</c:v>
                </c:pt>
                <c:pt idx="171">
                  <c:v>3.5000000000000003E-2</c:v>
                </c:pt>
                <c:pt idx="174">
                  <c:v>3.4000000000000002E-2</c:v>
                </c:pt>
                <c:pt idx="177">
                  <c:v>3.4000000000000002E-2</c:v>
                </c:pt>
                <c:pt idx="180">
                  <c:v>3.4000000000000002E-2</c:v>
                </c:pt>
              </c:numCache>
            </c:numRef>
          </c:yVal>
          <c:smooth val="0"/>
          <c:extLst>
            <c:ext xmlns:c16="http://schemas.microsoft.com/office/drawing/2014/chart" uri="{C3380CC4-5D6E-409C-BE32-E72D297353CC}">
              <c16:uniqueId val="{00000015-7CC8-44E4-A8FF-8EC39A2388A3}"/>
            </c:ext>
          </c:extLst>
        </c:ser>
        <c:ser>
          <c:idx val="22"/>
          <c:order val="22"/>
          <c:tx>
            <c:strRef>
              <c:f>Sheet1!$X$6:$X$9</c:f>
              <c:strCache>
                <c:ptCount val="4"/>
              </c:strCache>
            </c:strRef>
          </c:tx>
          <c:spPr>
            <a:ln w="19050" cap="rnd">
              <a:noFill/>
              <a:round/>
            </a:ln>
            <a:effectLst/>
          </c:spPr>
          <c:marker>
            <c:symbol val="circle"/>
            <c:size val="5"/>
            <c:spPr>
              <a:solidFill>
                <a:schemeClr val="accent5">
                  <a:lumMod val="80000"/>
                </a:schemeClr>
              </a:solidFill>
              <a:ln w="9525">
                <a:solidFill>
                  <a:schemeClr val="accent5">
                    <a:lumMod val="8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X$10:$X$190</c:f>
              <c:numCache>
                <c:formatCode>General</c:formatCode>
                <c:ptCount val="181"/>
                <c:pt idx="0">
                  <c:v>0.436</c:v>
                </c:pt>
                <c:pt idx="3">
                  <c:v>0.4</c:v>
                </c:pt>
                <c:pt idx="5">
                  <c:v>224</c:v>
                </c:pt>
                <c:pt idx="6">
                  <c:v>0.375</c:v>
                </c:pt>
                <c:pt idx="9">
                  <c:v>0.35799999999999998</c:v>
                </c:pt>
                <c:pt idx="12">
                  <c:v>0.34899999999999998</c:v>
                </c:pt>
                <c:pt idx="15">
                  <c:v>0.35199999999999998</c:v>
                </c:pt>
                <c:pt idx="18">
                  <c:v>0.36499999999999999</c:v>
                </c:pt>
                <c:pt idx="20">
                  <c:v>234</c:v>
                </c:pt>
                <c:pt idx="21">
                  <c:v>0.39700000000000002</c:v>
                </c:pt>
                <c:pt idx="24">
                  <c:v>0.437</c:v>
                </c:pt>
                <c:pt idx="27">
                  <c:v>0.48699999999999999</c:v>
                </c:pt>
                <c:pt idx="30">
                  <c:v>0.54400000000000004</c:v>
                </c:pt>
                <c:pt idx="33">
                  <c:v>0.60899999999999999</c:v>
                </c:pt>
                <c:pt idx="36">
                  <c:v>0.66</c:v>
                </c:pt>
                <c:pt idx="39">
                  <c:v>0.71</c:v>
                </c:pt>
                <c:pt idx="42">
                  <c:v>0.74299999999999999</c:v>
                </c:pt>
                <c:pt idx="45">
                  <c:v>0.75800000000000001</c:v>
                </c:pt>
                <c:pt idx="48">
                  <c:v>0.746</c:v>
                </c:pt>
                <c:pt idx="49">
                  <c:v>0</c:v>
                </c:pt>
                <c:pt idx="50">
                  <c:v>254</c:v>
                </c:pt>
                <c:pt idx="51">
                  <c:v>0.70699999999999996</c:v>
                </c:pt>
                <c:pt idx="54">
                  <c:v>0.63400000000000001</c:v>
                </c:pt>
                <c:pt idx="57">
                  <c:v>0.52900000000000003</c:v>
                </c:pt>
                <c:pt idx="60">
                  <c:v>0.432</c:v>
                </c:pt>
                <c:pt idx="63">
                  <c:v>0.36599999999999999</c:v>
                </c:pt>
                <c:pt idx="66">
                  <c:v>0.30599999999999999</c:v>
                </c:pt>
                <c:pt idx="69">
                  <c:v>0.255</c:v>
                </c:pt>
                <c:pt idx="72">
                  <c:v>0.22600000000000001</c:v>
                </c:pt>
                <c:pt idx="75">
                  <c:v>0.20399999999999999</c:v>
                </c:pt>
                <c:pt idx="78">
                  <c:v>0.183</c:v>
                </c:pt>
                <c:pt idx="81">
                  <c:v>0.17100000000000001</c:v>
                </c:pt>
                <c:pt idx="84">
                  <c:v>0.16300000000000001</c:v>
                </c:pt>
                <c:pt idx="87">
                  <c:v>0.15</c:v>
                </c:pt>
                <c:pt idx="90">
                  <c:v>0.13600000000000001</c:v>
                </c:pt>
                <c:pt idx="93">
                  <c:v>0.11899999999999999</c:v>
                </c:pt>
                <c:pt idx="96">
                  <c:v>0.11</c:v>
                </c:pt>
                <c:pt idx="99">
                  <c:v>0.105</c:v>
                </c:pt>
                <c:pt idx="102">
                  <c:v>9.4E-2</c:v>
                </c:pt>
                <c:pt idx="105">
                  <c:v>0.08</c:v>
                </c:pt>
                <c:pt idx="108">
                  <c:v>6.9000000000000006E-2</c:v>
                </c:pt>
                <c:pt idx="111">
                  <c:v>6.2E-2</c:v>
                </c:pt>
                <c:pt idx="114">
                  <c:v>5.7000000000000002E-2</c:v>
                </c:pt>
                <c:pt idx="117">
                  <c:v>5.3999999999999999E-2</c:v>
                </c:pt>
                <c:pt idx="120">
                  <c:v>5.1999999999999998E-2</c:v>
                </c:pt>
                <c:pt idx="123">
                  <c:v>0.05</c:v>
                </c:pt>
                <c:pt idx="126">
                  <c:v>4.8000000000000001E-2</c:v>
                </c:pt>
                <c:pt idx="129">
                  <c:v>4.5999999999999999E-2</c:v>
                </c:pt>
                <c:pt idx="132">
                  <c:v>4.3999999999999997E-2</c:v>
                </c:pt>
                <c:pt idx="135">
                  <c:v>4.2000000000000003E-2</c:v>
                </c:pt>
                <c:pt idx="138">
                  <c:v>4.1000000000000002E-2</c:v>
                </c:pt>
                <c:pt idx="141">
                  <c:v>3.9E-2</c:v>
                </c:pt>
                <c:pt idx="144">
                  <c:v>3.7999999999999999E-2</c:v>
                </c:pt>
                <c:pt idx="147">
                  <c:v>3.7999999999999999E-2</c:v>
                </c:pt>
                <c:pt idx="150">
                  <c:v>3.6999999999999998E-2</c:v>
                </c:pt>
                <c:pt idx="153">
                  <c:v>3.5999999999999997E-2</c:v>
                </c:pt>
                <c:pt idx="156">
                  <c:v>3.5000000000000003E-2</c:v>
                </c:pt>
                <c:pt idx="159">
                  <c:v>3.5000000000000003E-2</c:v>
                </c:pt>
                <c:pt idx="162">
                  <c:v>3.5000000000000003E-2</c:v>
                </c:pt>
                <c:pt idx="165">
                  <c:v>3.5000000000000003E-2</c:v>
                </c:pt>
                <c:pt idx="168">
                  <c:v>3.5000000000000003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16-7CC8-44E4-A8FF-8EC39A2388A3}"/>
            </c:ext>
          </c:extLst>
        </c:ser>
        <c:ser>
          <c:idx val="23"/>
          <c:order val="23"/>
          <c:tx>
            <c:strRef>
              <c:f>Sheet1!$Y$6:$Y$9</c:f>
              <c:strCache>
                <c:ptCount val="4"/>
              </c:strCache>
            </c:strRef>
          </c:tx>
          <c:spPr>
            <a:ln w="19050" cap="rnd">
              <a:noFill/>
              <a:round/>
            </a:ln>
            <a:effectLst/>
          </c:spPr>
          <c:marker>
            <c:symbol val="circle"/>
            <c:size val="5"/>
            <c:spPr>
              <a:solidFill>
                <a:schemeClr val="accent6">
                  <a:lumMod val="80000"/>
                </a:schemeClr>
              </a:solidFill>
              <a:ln w="9525">
                <a:solidFill>
                  <a:schemeClr val="accent6">
                    <a:lumMod val="8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Y$10:$Y$190</c:f>
              <c:numCache>
                <c:formatCode>General</c:formatCode>
                <c:ptCount val="181"/>
                <c:pt idx="0">
                  <c:v>0.45700000000000002</c:v>
                </c:pt>
                <c:pt idx="3">
                  <c:v>0.41699999999999998</c:v>
                </c:pt>
                <c:pt idx="5">
                  <c:v>224</c:v>
                </c:pt>
                <c:pt idx="6">
                  <c:v>0.39100000000000001</c:v>
                </c:pt>
                <c:pt idx="9">
                  <c:v>0.371</c:v>
                </c:pt>
                <c:pt idx="12">
                  <c:v>0.36</c:v>
                </c:pt>
                <c:pt idx="15">
                  <c:v>0.36199999999999999</c:v>
                </c:pt>
                <c:pt idx="18">
                  <c:v>0.374</c:v>
                </c:pt>
                <c:pt idx="20">
                  <c:v>234</c:v>
                </c:pt>
                <c:pt idx="21">
                  <c:v>0.40400000000000003</c:v>
                </c:pt>
                <c:pt idx="24">
                  <c:v>0.44400000000000001</c:v>
                </c:pt>
                <c:pt idx="27">
                  <c:v>0.49199999999999999</c:v>
                </c:pt>
                <c:pt idx="30">
                  <c:v>0.55000000000000004</c:v>
                </c:pt>
                <c:pt idx="33">
                  <c:v>0.61399999999999999</c:v>
                </c:pt>
                <c:pt idx="36">
                  <c:v>0.66500000000000004</c:v>
                </c:pt>
                <c:pt idx="39">
                  <c:v>0.71399999999999997</c:v>
                </c:pt>
                <c:pt idx="42">
                  <c:v>0.748</c:v>
                </c:pt>
                <c:pt idx="45">
                  <c:v>0.76200000000000001</c:v>
                </c:pt>
                <c:pt idx="48">
                  <c:v>0.751</c:v>
                </c:pt>
                <c:pt idx="49">
                  <c:v>0</c:v>
                </c:pt>
                <c:pt idx="50">
                  <c:v>254</c:v>
                </c:pt>
                <c:pt idx="51">
                  <c:v>0.71199999999999997</c:v>
                </c:pt>
                <c:pt idx="54">
                  <c:v>0.63900000000000001</c:v>
                </c:pt>
                <c:pt idx="57">
                  <c:v>0.53500000000000003</c:v>
                </c:pt>
                <c:pt idx="60">
                  <c:v>0.438</c:v>
                </c:pt>
                <c:pt idx="63">
                  <c:v>0.371</c:v>
                </c:pt>
                <c:pt idx="66">
                  <c:v>0.311</c:v>
                </c:pt>
                <c:pt idx="69">
                  <c:v>0.25900000000000001</c:v>
                </c:pt>
                <c:pt idx="72">
                  <c:v>0.23</c:v>
                </c:pt>
                <c:pt idx="75">
                  <c:v>0.20799999999999999</c:v>
                </c:pt>
                <c:pt idx="78">
                  <c:v>0.187</c:v>
                </c:pt>
                <c:pt idx="81">
                  <c:v>0.17499999999999999</c:v>
                </c:pt>
                <c:pt idx="84">
                  <c:v>0.16700000000000001</c:v>
                </c:pt>
                <c:pt idx="87">
                  <c:v>0.154</c:v>
                </c:pt>
                <c:pt idx="90">
                  <c:v>0.14000000000000001</c:v>
                </c:pt>
                <c:pt idx="93">
                  <c:v>0.123</c:v>
                </c:pt>
                <c:pt idx="96">
                  <c:v>0.114</c:v>
                </c:pt>
                <c:pt idx="99">
                  <c:v>0.109</c:v>
                </c:pt>
                <c:pt idx="102">
                  <c:v>9.7000000000000003E-2</c:v>
                </c:pt>
                <c:pt idx="105">
                  <c:v>8.3000000000000004E-2</c:v>
                </c:pt>
                <c:pt idx="108">
                  <c:v>7.0999999999999994E-2</c:v>
                </c:pt>
                <c:pt idx="111">
                  <c:v>6.4000000000000001E-2</c:v>
                </c:pt>
                <c:pt idx="114">
                  <c:v>5.8999999999999997E-2</c:v>
                </c:pt>
                <c:pt idx="117">
                  <c:v>5.6000000000000001E-2</c:v>
                </c:pt>
                <c:pt idx="120">
                  <c:v>5.3999999999999999E-2</c:v>
                </c:pt>
                <c:pt idx="123">
                  <c:v>5.0999999999999997E-2</c:v>
                </c:pt>
                <c:pt idx="126">
                  <c:v>4.9000000000000002E-2</c:v>
                </c:pt>
                <c:pt idx="129">
                  <c:v>4.7E-2</c:v>
                </c:pt>
                <c:pt idx="132">
                  <c:v>4.4999999999999998E-2</c:v>
                </c:pt>
                <c:pt idx="135">
                  <c:v>4.2999999999999997E-2</c:v>
                </c:pt>
                <c:pt idx="138">
                  <c:v>4.1000000000000002E-2</c:v>
                </c:pt>
                <c:pt idx="141">
                  <c:v>0.04</c:v>
                </c:pt>
                <c:pt idx="144">
                  <c:v>3.9E-2</c:v>
                </c:pt>
                <c:pt idx="147">
                  <c:v>3.7999999999999999E-2</c:v>
                </c:pt>
                <c:pt idx="150">
                  <c:v>3.6999999999999998E-2</c:v>
                </c:pt>
                <c:pt idx="153">
                  <c:v>3.6999999999999998E-2</c:v>
                </c:pt>
                <c:pt idx="156">
                  <c:v>3.5999999999999997E-2</c:v>
                </c:pt>
                <c:pt idx="159">
                  <c:v>3.5999999999999997E-2</c:v>
                </c:pt>
                <c:pt idx="162">
                  <c:v>3.5999999999999997E-2</c:v>
                </c:pt>
                <c:pt idx="165">
                  <c:v>3.5999999999999997E-2</c:v>
                </c:pt>
                <c:pt idx="168">
                  <c:v>3.5000000000000003E-2</c:v>
                </c:pt>
                <c:pt idx="171">
                  <c:v>3.5000000000000003E-2</c:v>
                </c:pt>
                <c:pt idx="174">
                  <c:v>3.4000000000000002E-2</c:v>
                </c:pt>
                <c:pt idx="177">
                  <c:v>3.4000000000000002E-2</c:v>
                </c:pt>
                <c:pt idx="180">
                  <c:v>3.4000000000000002E-2</c:v>
                </c:pt>
              </c:numCache>
            </c:numRef>
          </c:yVal>
          <c:smooth val="0"/>
          <c:extLst>
            <c:ext xmlns:c16="http://schemas.microsoft.com/office/drawing/2014/chart" uri="{C3380CC4-5D6E-409C-BE32-E72D297353CC}">
              <c16:uniqueId val="{00000017-7CC8-44E4-A8FF-8EC39A2388A3}"/>
            </c:ext>
          </c:extLst>
        </c:ser>
        <c:ser>
          <c:idx val="24"/>
          <c:order val="24"/>
          <c:tx>
            <c:strRef>
              <c:f>Sheet1!$Z$6:$Z$9</c:f>
              <c:strCache>
                <c:ptCount val="4"/>
              </c:strCache>
            </c:strRef>
          </c:tx>
          <c:spPr>
            <a:ln w="19050" cap="rnd">
              <a:noFill/>
              <a:round/>
            </a:ln>
            <a:effectLst/>
          </c:spPr>
          <c:marker>
            <c:symbol val="circle"/>
            <c:size val="5"/>
            <c:spPr>
              <a:solidFill>
                <a:schemeClr val="accent1">
                  <a:lumMod val="60000"/>
                  <a:lumOff val="40000"/>
                </a:schemeClr>
              </a:solidFill>
              <a:ln w="9525">
                <a:solidFill>
                  <a:schemeClr val="accent1">
                    <a:lumMod val="60000"/>
                    <a:lumOff val="40000"/>
                  </a:schemeClr>
                </a:solidFill>
              </a:ln>
              <a:effectLst/>
            </c:spPr>
          </c:marker>
          <c:xVal>
            <c:numRef>
              <c:f>Sheet1!$A$10:$A$190</c:f>
              <c:numCache>
                <c:formatCode>General</c:formatCode>
                <c:ptCount val="181"/>
                <c:pt idx="0">
                  <c:v>220</c:v>
                </c:pt>
                <c:pt idx="6">
                  <c:v>224</c:v>
                </c:pt>
                <c:pt idx="9">
                  <c:v>226</c:v>
                </c:pt>
                <c:pt idx="12">
                  <c:v>228</c:v>
                </c:pt>
                <c:pt idx="15">
                  <c:v>230</c:v>
                </c:pt>
                <c:pt idx="18">
                  <c:v>232</c:v>
                </c:pt>
                <c:pt idx="21">
                  <c:v>234</c:v>
                </c:pt>
                <c:pt idx="24">
                  <c:v>236</c:v>
                </c:pt>
                <c:pt idx="27">
                  <c:v>238</c:v>
                </c:pt>
                <c:pt idx="30">
                  <c:v>240</c:v>
                </c:pt>
                <c:pt idx="33">
                  <c:v>242</c:v>
                </c:pt>
                <c:pt idx="36">
                  <c:v>244</c:v>
                </c:pt>
                <c:pt idx="39">
                  <c:v>246</c:v>
                </c:pt>
                <c:pt idx="42">
                  <c:v>248</c:v>
                </c:pt>
                <c:pt idx="45">
                  <c:v>250</c:v>
                </c:pt>
                <c:pt idx="48">
                  <c:v>252</c:v>
                </c:pt>
                <c:pt idx="51">
                  <c:v>254</c:v>
                </c:pt>
                <c:pt idx="54">
                  <c:v>256</c:v>
                </c:pt>
                <c:pt idx="57">
                  <c:v>258</c:v>
                </c:pt>
                <c:pt idx="60">
                  <c:v>260</c:v>
                </c:pt>
                <c:pt idx="63">
                  <c:v>262</c:v>
                </c:pt>
                <c:pt idx="66">
                  <c:v>264</c:v>
                </c:pt>
                <c:pt idx="69">
                  <c:v>266</c:v>
                </c:pt>
                <c:pt idx="72">
                  <c:v>268</c:v>
                </c:pt>
                <c:pt idx="75">
                  <c:v>270</c:v>
                </c:pt>
                <c:pt idx="78">
                  <c:v>272</c:v>
                </c:pt>
                <c:pt idx="81">
                  <c:v>274</c:v>
                </c:pt>
                <c:pt idx="84">
                  <c:v>276</c:v>
                </c:pt>
                <c:pt idx="87">
                  <c:v>278</c:v>
                </c:pt>
                <c:pt idx="90">
                  <c:v>280</c:v>
                </c:pt>
                <c:pt idx="93">
                  <c:v>282</c:v>
                </c:pt>
                <c:pt idx="96">
                  <c:v>284</c:v>
                </c:pt>
                <c:pt idx="99">
                  <c:v>286</c:v>
                </c:pt>
                <c:pt idx="102">
                  <c:v>288</c:v>
                </c:pt>
                <c:pt idx="105">
                  <c:v>290</c:v>
                </c:pt>
                <c:pt idx="108">
                  <c:v>292</c:v>
                </c:pt>
                <c:pt idx="111">
                  <c:v>294</c:v>
                </c:pt>
                <c:pt idx="114">
                  <c:v>296</c:v>
                </c:pt>
                <c:pt idx="117">
                  <c:v>298</c:v>
                </c:pt>
                <c:pt idx="120">
                  <c:v>300</c:v>
                </c:pt>
                <c:pt idx="123">
                  <c:v>302</c:v>
                </c:pt>
                <c:pt idx="126">
                  <c:v>304</c:v>
                </c:pt>
                <c:pt idx="129">
                  <c:v>306</c:v>
                </c:pt>
                <c:pt idx="132">
                  <c:v>308</c:v>
                </c:pt>
                <c:pt idx="135">
                  <c:v>310</c:v>
                </c:pt>
                <c:pt idx="138">
                  <c:v>312</c:v>
                </c:pt>
                <c:pt idx="141">
                  <c:v>314</c:v>
                </c:pt>
                <c:pt idx="144">
                  <c:v>316</c:v>
                </c:pt>
                <c:pt idx="147">
                  <c:v>318</c:v>
                </c:pt>
                <c:pt idx="150">
                  <c:v>320</c:v>
                </c:pt>
                <c:pt idx="153">
                  <c:v>322</c:v>
                </c:pt>
                <c:pt idx="156">
                  <c:v>324</c:v>
                </c:pt>
                <c:pt idx="159">
                  <c:v>326</c:v>
                </c:pt>
                <c:pt idx="162">
                  <c:v>328</c:v>
                </c:pt>
                <c:pt idx="165">
                  <c:v>330</c:v>
                </c:pt>
                <c:pt idx="168">
                  <c:v>332</c:v>
                </c:pt>
                <c:pt idx="171">
                  <c:v>334</c:v>
                </c:pt>
                <c:pt idx="174">
                  <c:v>336</c:v>
                </c:pt>
                <c:pt idx="177">
                  <c:v>338</c:v>
                </c:pt>
                <c:pt idx="180">
                  <c:v>340</c:v>
                </c:pt>
              </c:numCache>
            </c:numRef>
          </c:xVal>
          <c:yVal>
            <c:numRef>
              <c:f>Sheet1!$Z$10:$Z$190</c:f>
              <c:numCache>
                <c:formatCode>General</c:formatCode>
                <c:ptCount val="181"/>
                <c:pt idx="0">
                  <c:v>0.47699999999999998</c:v>
                </c:pt>
                <c:pt idx="3">
                  <c:v>0.436</c:v>
                </c:pt>
                <c:pt idx="5">
                  <c:v>224</c:v>
                </c:pt>
                <c:pt idx="6">
                  <c:v>0.40600000000000003</c:v>
                </c:pt>
                <c:pt idx="9">
                  <c:v>0.38500000000000001</c:v>
                </c:pt>
                <c:pt idx="12">
                  <c:v>0.373</c:v>
                </c:pt>
                <c:pt idx="15">
                  <c:v>0.373</c:v>
                </c:pt>
                <c:pt idx="18">
                  <c:v>0.38400000000000001</c:v>
                </c:pt>
                <c:pt idx="20">
                  <c:v>234</c:v>
                </c:pt>
                <c:pt idx="21">
                  <c:v>0.41299999999999998</c:v>
                </c:pt>
                <c:pt idx="24">
                  <c:v>0.45200000000000001</c:v>
                </c:pt>
                <c:pt idx="27">
                  <c:v>0.5</c:v>
                </c:pt>
                <c:pt idx="30">
                  <c:v>0.55700000000000005</c:v>
                </c:pt>
                <c:pt idx="33">
                  <c:v>0.622</c:v>
                </c:pt>
                <c:pt idx="36">
                  <c:v>0.67200000000000004</c:v>
                </c:pt>
                <c:pt idx="39">
                  <c:v>0.72199999999999998</c:v>
                </c:pt>
                <c:pt idx="42">
                  <c:v>0.75700000000000001</c:v>
                </c:pt>
                <c:pt idx="45">
                  <c:v>0.77100000000000002</c:v>
                </c:pt>
                <c:pt idx="48">
                  <c:v>0.75900000000000001</c:v>
                </c:pt>
                <c:pt idx="49">
                  <c:v>0</c:v>
                </c:pt>
                <c:pt idx="50">
                  <c:v>254</c:v>
                </c:pt>
                <c:pt idx="51">
                  <c:v>0.72</c:v>
                </c:pt>
                <c:pt idx="54">
                  <c:v>0.64800000000000002</c:v>
                </c:pt>
                <c:pt idx="57">
                  <c:v>0.54300000000000004</c:v>
                </c:pt>
                <c:pt idx="60">
                  <c:v>0.44500000000000001</c:v>
                </c:pt>
                <c:pt idx="63">
                  <c:v>0.377</c:v>
                </c:pt>
                <c:pt idx="66">
                  <c:v>0.316</c:v>
                </c:pt>
                <c:pt idx="69">
                  <c:v>0.26400000000000001</c:v>
                </c:pt>
                <c:pt idx="72">
                  <c:v>0.23499999999999999</c:v>
                </c:pt>
                <c:pt idx="75">
                  <c:v>0.21299999999999999</c:v>
                </c:pt>
                <c:pt idx="78">
                  <c:v>0.192</c:v>
                </c:pt>
                <c:pt idx="81">
                  <c:v>0.17899999999999999</c:v>
                </c:pt>
                <c:pt idx="84">
                  <c:v>0.17100000000000001</c:v>
                </c:pt>
                <c:pt idx="87">
                  <c:v>0.158</c:v>
                </c:pt>
                <c:pt idx="90">
                  <c:v>0.14299999999999999</c:v>
                </c:pt>
                <c:pt idx="93">
                  <c:v>0.126</c:v>
                </c:pt>
                <c:pt idx="96">
                  <c:v>0.11700000000000001</c:v>
                </c:pt>
                <c:pt idx="99">
                  <c:v>0.111</c:v>
                </c:pt>
                <c:pt idx="102">
                  <c:v>0.1</c:v>
                </c:pt>
                <c:pt idx="105">
                  <c:v>8.5000000000000006E-2</c:v>
                </c:pt>
                <c:pt idx="108">
                  <c:v>7.2999999999999995E-2</c:v>
                </c:pt>
                <c:pt idx="111">
                  <c:v>6.6000000000000003E-2</c:v>
                </c:pt>
                <c:pt idx="114">
                  <c:v>6.0999999999999999E-2</c:v>
                </c:pt>
                <c:pt idx="117">
                  <c:v>5.7000000000000002E-2</c:v>
                </c:pt>
                <c:pt idx="120">
                  <c:v>5.5E-2</c:v>
                </c:pt>
                <c:pt idx="123">
                  <c:v>5.1999999999999998E-2</c:v>
                </c:pt>
                <c:pt idx="126">
                  <c:v>0.05</c:v>
                </c:pt>
                <c:pt idx="129">
                  <c:v>4.8000000000000001E-2</c:v>
                </c:pt>
                <c:pt idx="132">
                  <c:v>4.4999999999999998E-2</c:v>
                </c:pt>
                <c:pt idx="135">
                  <c:v>4.2999999999999997E-2</c:v>
                </c:pt>
                <c:pt idx="138">
                  <c:v>4.2000000000000003E-2</c:v>
                </c:pt>
                <c:pt idx="141">
                  <c:v>0.04</c:v>
                </c:pt>
                <c:pt idx="144">
                  <c:v>3.9E-2</c:v>
                </c:pt>
                <c:pt idx="147">
                  <c:v>3.7999999999999999E-2</c:v>
                </c:pt>
                <c:pt idx="150">
                  <c:v>3.6999999999999998E-2</c:v>
                </c:pt>
                <c:pt idx="153">
                  <c:v>3.6999999999999998E-2</c:v>
                </c:pt>
                <c:pt idx="156">
                  <c:v>3.5999999999999997E-2</c:v>
                </c:pt>
                <c:pt idx="159">
                  <c:v>3.5999999999999997E-2</c:v>
                </c:pt>
                <c:pt idx="162">
                  <c:v>3.5999999999999997E-2</c:v>
                </c:pt>
                <c:pt idx="165">
                  <c:v>3.5000000000000003E-2</c:v>
                </c:pt>
                <c:pt idx="168">
                  <c:v>3.5000000000000003E-2</c:v>
                </c:pt>
                <c:pt idx="171">
                  <c:v>3.4000000000000002E-2</c:v>
                </c:pt>
                <c:pt idx="174">
                  <c:v>3.4000000000000002E-2</c:v>
                </c:pt>
                <c:pt idx="177">
                  <c:v>3.3000000000000002E-2</c:v>
                </c:pt>
                <c:pt idx="180">
                  <c:v>3.3000000000000002E-2</c:v>
                </c:pt>
              </c:numCache>
            </c:numRef>
          </c:yVal>
          <c:smooth val="0"/>
          <c:extLst>
            <c:ext xmlns:c16="http://schemas.microsoft.com/office/drawing/2014/chart" uri="{C3380CC4-5D6E-409C-BE32-E72D297353CC}">
              <c16:uniqueId val="{00000018-7CC8-44E4-A8FF-8EC39A2388A3}"/>
            </c:ext>
          </c:extLst>
        </c:ser>
        <c:dLbls>
          <c:showLegendKey val="0"/>
          <c:showVal val="0"/>
          <c:showCatName val="0"/>
          <c:showSerName val="0"/>
          <c:showPercent val="0"/>
          <c:showBubbleSize val="0"/>
        </c:dLbls>
        <c:axId val="671279056"/>
        <c:axId val="671278400"/>
      </c:scatterChart>
      <c:valAx>
        <c:axId val="671279056"/>
        <c:scaling>
          <c:orientation val="minMax"/>
          <c:max val="340"/>
          <c:min val="22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Wavelength/</a:t>
                </a:r>
                <a:r>
                  <a:rPr lang="en-GB" baseline="0"/>
                  <a:t> nm</a:t>
                </a:r>
                <a:endParaRPr lang="en-GB"/>
              </a:p>
            </c:rich>
          </c:tx>
          <c:layout>
            <c:manualLayout>
              <c:xMode val="edge"/>
              <c:yMode val="edge"/>
              <c:x val="0.3925369641294838"/>
              <c:y val="0.929907407407407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71278400"/>
        <c:crosses val="autoZero"/>
        <c:crossBetween val="midCat"/>
      </c:valAx>
      <c:valAx>
        <c:axId val="671278400"/>
        <c:scaling>
          <c:orientation val="minMax"/>
          <c:max val="1"/>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Absorbance/ AU</a:t>
                </a:r>
              </a:p>
            </c:rich>
          </c:tx>
          <c:layout>
            <c:manualLayout>
              <c:xMode val="edge"/>
              <c:yMode val="edge"/>
              <c:x val="0"/>
              <c:y val="0.318626786235053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71279056"/>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baseline="0">
          <a:solidFill>
            <a:schemeClr val="tx1"/>
          </a:solidFill>
        </a:defRPr>
      </a:pPr>
      <a:endParaRPr lang="en-US"/>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3:$B$5</c:f>
              <c:strCache>
                <c:ptCount val="3"/>
              </c:strCache>
            </c:strRef>
          </c:tx>
          <c:spPr>
            <a:ln w="25400" cap="rnd">
              <a:noFill/>
              <a:round/>
            </a:ln>
            <a:effectLst/>
          </c:spPr>
          <c:marker>
            <c:symbol val="circle"/>
            <c:size val="5"/>
            <c:spPr>
              <a:solidFill>
                <a:schemeClr val="accent1"/>
              </a:solidFill>
              <a:ln w="9525">
                <a:solidFill>
                  <a:schemeClr val="accent1"/>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B$6:$B$421</c:f>
              <c:numCache>
                <c:formatCode>General</c:formatCode>
                <c:ptCount val="416"/>
                <c:pt idx="0">
                  <c:v>0.747</c:v>
                </c:pt>
                <c:pt idx="6">
                  <c:v>0.71699999999999997</c:v>
                </c:pt>
                <c:pt idx="12">
                  <c:v>0.68600000000000005</c:v>
                </c:pt>
                <c:pt idx="18">
                  <c:v>0.64400000000000002</c:v>
                </c:pt>
                <c:pt idx="24">
                  <c:v>0.59799999999999998</c:v>
                </c:pt>
                <c:pt idx="30">
                  <c:v>0.55800000000000005</c:v>
                </c:pt>
                <c:pt idx="36">
                  <c:v>0.504</c:v>
                </c:pt>
                <c:pt idx="42">
                  <c:v>0.42799999999999999</c:v>
                </c:pt>
                <c:pt idx="48">
                  <c:v>0.36099999999999999</c:v>
                </c:pt>
                <c:pt idx="54">
                  <c:v>0.3</c:v>
                </c:pt>
                <c:pt idx="60">
                  <c:v>0.246</c:v>
                </c:pt>
                <c:pt idx="66">
                  <c:v>0.214</c:v>
                </c:pt>
                <c:pt idx="72">
                  <c:v>0.192</c:v>
                </c:pt>
                <c:pt idx="78">
                  <c:v>0.17899999999999999</c:v>
                </c:pt>
                <c:pt idx="84">
                  <c:v>0.17499999999999999</c:v>
                </c:pt>
                <c:pt idx="90">
                  <c:v>0.17599999999999999</c:v>
                </c:pt>
                <c:pt idx="96">
                  <c:v>0.18099999999999999</c:v>
                </c:pt>
                <c:pt idx="102">
                  <c:v>0.189</c:v>
                </c:pt>
                <c:pt idx="108">
                  <c:v>0.20200000000000001</c:v>
                </c:pt>
                <c:pt idx="114">
                  <c:v>0.214</c:v>
                </c:pt>
                <c:pt idx="120">
                  <c:v>0.22700000000000001</c:v>
                </c:pt>
                <c:pt idx="126">
                  <c:v>0.24</c:v>
                </c:pt>
                <c:pt idx="132">
                  <c:v>0.252</c:v>
                </c:pt>
                <c:pt idx="138">
                  <c:v>0.26800000000000002</c:v>
                </c:pt>
                <c:pt idx="144">
                  <c:v>0.28599999999999998</c:v>
                </c:pt>
                <c:pt idx="150">
                  <c:v>0.307</c:v>
                </c:pt>
                <c:pt idx="156">
                  <c:v>0.33</c:v>
                </c:pt>
                <c:pt idx="162">
                  <c:v>0.35399999999999998</c:v>
                </c:pt>
                <c:pt idx="168">
                  <c:v>0.374</c:v>
                </c:pt>
                <c:pt idx="174">
                  <c:v>0.39800000000000002</c:v>
                </c:pt>
                <c:pt idx="180">
                  <c:v>0.42599999999999999</c:v>
                </c:pt>
                <c:pt idx="186">
                  <c:v>0.45800000000000002</c:v>
                </c:pt>
                <c:pt idx="192">
                  <c:v>0.49</c:v>
                </c:pt>
                <c:pt idx="198">
                  <c:v>0.52300000000000002</c:v>
                </c:pt>
                <c:pt idx="204">
                  <c:v>0.55800000000000005</c:v>
                </c:pt>
                <c:pt idx="210">
                  <c:v>0.59199999999999997</c:v>
                </c:pt>
                <c:pt idx="216">
                  <c:v>0.624</c:v>
                </c:pt>
                <c:pt idx="222">
                  <c:v>0.65200000000000002</c:v>
                </c:pt>
                <c:pt idx="228">
                  <c:v>0.67600000000000005</c:v>
                </c:pt>
                <c:pt idx="234">
                  <c:v>0.69499999999999995</c:v>
                </c:pt>
                <c:pt idx="240">
                  <c:v>0.70899999999999996</c:v>
                </c:pt>
                <c:pt idx="246">
                  <c:v>0.71699999999999997</c:v>
                </c:pt>
                <c:pt idx="252">
                  <c:v>0.71699999999999997</c:v>
                </c:pt>
                <c:pt idx="258">
                  <c:v>0.70799999999999996</c:v>
                </c:pt>
                <c:pt idx="264">
                  <c:v>0.69199999999999995</c:v>
                </c:pt>
                <c:pt idx="270">
                  <c:v>0.66600000000000004</c:v>
                </c:pt>
                <c:pt idx="276">
                  <c:v>0.63200000000000001</c:v>
                </c:pt>
                <c:pt idx="282">
                  <c:v>0.59399999999999997</c:v>
                </c:pt>
                <c:pt idx="288">
                  <c:v>0.54600000000000004</c:v>
                </c:pt>
                <c:pt idx="294">
                  <c:v>0.49099999999999999</c:v>
                </c:pt>
                <c:pt idx="300">
                  <c:v>0.436</c:v>
                </c:pt>
                <c:pt idx="306">
                  <c:v>0.378</c:v>
                </c:pt>
                <c:pt idx="312">
                  <c:v>0.32400000000000001</c:v>
                </c:pt>
                <c:pt idx="318">
                  <c:v>0.27500000000000002</c:v>
                </c:pt>
                <c:pt idx="324">
                  <c:v>0.22800000000000001</c:v>
                </c:pt>
                <c:pt idx="330">
                  <c:v>0.191</c:v>
                </c:pt>
                <c:pt idx="336">
                  <c:v>0.16300000000000001</c:v>
                </c:pt>
                <c:pt idx="342">
                  <c:v>0.13500000000000001</c:v>
                </c:pt>
                <c:pt idx="348">
                  <c:v>0.113</c:v>
                </c:pt>
                <c:pt idx="354">
                  <c:v>9.5000000000000001E-2</c:v>
                </c:pt>
                <c:pt idx="360">
                  <c:v>8.2000000000000003E-2</c:v>
                </c:pt>
                <c:pt idx="366">
                  <c:v>7.0999999999999994E-2</c:v>
                </c:pt>
                <c:pt idx="372">
                  <c:v>6.3E-2</c:v>
                </c:pt>
                <c:pt idx="378">
                  <c:v>5.8999999999999997E-2</c:v>
                </c:pt>
                <c:pt idx="384">
                  <c:v>5.6000000000000001E-2</c:v>
                </c:pt>
                <c:pt idx="385">
                  <c:v>8.5999999999999993E-2</c:v>
                </c:pt>
              </c:numCache>
            </c:numRef>
          </c:yVal>
          <c:smooth val="0"/>
          <c:extLst>
            <c:ext xmlns:c16="http://schemas.microsoft.com/office/drawing/2014/chart" uri="{C3380CC4-5D6E-409C-BE32-E72D297353CC}">
              <c16:uniqueId val="{00000000-B74C-448E-AF9C-203783A1E3FD}"/>
            </c:ext>
          </c:extLst>
        </c:ser>
        <c:ser>
          <c:idx val="1"/>
          <c:order val="1"/>
          <c:tx>
            <c:strRef>
              <c:f>Sheet1!$C$3:$C$5</c:f>
              <c:strCache>
                <c:ptCount val="3"/>
              </c:strCache>
            </c:strRef>
          </c:tx>
          <c:spPr>
            <a:ln w="25400" cap="rnd">
              <a:noFill/>
              <a:round/>
            </a:ln>
            <a:effectLst/>
          </c:spPr>
          <c:marker>
            <c:symbol val="circle"/>
            <c:size val="5"/>
            <c:spPr>
              <a:solidFill>
                <a:schemeClr val="accent2"/>
              </a:solidFill>
              <a:ln w="9525">
                <a:solidFill>
                  <a:schemeClr val="accent2"/>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C$6:$C$421</c:f>
              <c:numCache>
                <c:formatCode>General</c:formatCode>
                <c:ptCount val="416"/>
                <c:pt idx="0">
                  <c:v>0.752</c:v>
                </c:pt>
                <c:pt idx="6">
                  <c:v>0.72099999999999997</c:v>
                </c:pt>
                <c:pt idx="12">
                  <c:v>0.68899999999999995</c:v>
                </c:pt>
                <c:pt idx="18">
                  <c:v>0.64700000000000002</c:v>
                </c:pt>
                <c:pt idx="22">
                  <c:v>260</c:v>
                </c:pt>
                <c:pt idx="24">
                  <c:v>0.60099999999999998</c:v>
                </c:pt>
                <c:pt idx="30">
                  <c:v>0.55900000000000005</c:v>
                </c:pt>
                <c:pt idx="36">
                  <c:v>0.504</c:v>
                </c:pt>
                <c:pt idx="42">
                  <c:v>0.42899999999999999</c:v>
                </c:pt>
                <c:pt idx="48">
                  <c:v>0.36299999999999999</c:v>
                </c:pt>
                <c:pt idx="54">
                  <c:v>0.30299999999999999</c:v>
                </c:pt>
                <c:pt idx="60">
                  <c:v>0.25</c:v>
                </c:pt>
                <c:pt idx="66">
                  <c:v>0.218</c:v>
                </c:pt>
                <c:pt idx="70">
                  <c:v>276</c:v>
                </c:pt>
                <c:pt idx="72">
                  <c:v>0.19700000000000001</c:v>
                </c:pt>
                <c:pt idx="78">
                  <c:v>0.185</c:v>
                </c:pt>
                <c:pt idx="84">
                  <c:v>0.182</c:v>
                </c:pt>
                <c:pt idx="90">
                  <c:v>0.183</c:v>
                </c:pt>
                <c:pt idx="96">
                  <c:v>0.189</c:v>
                </c:pt>
                <c:pt idx="102">
                  <c:v>0.19700000000000001</c:v>
                </c:pt>
                <c:pt idx="108">
                  <c:v>0.20899999999999999</c:v>
                </c:pt>
                <c:pt idx="114">
                  <c:v>0.221</c:v>
                </c:pt>
                <c:pt idx="120">
                  <c:v>0.23400000000000001</c:v>
                </c:pt>
                <c:pt idx="126">
                  <c:v>0.247</c:v>
                </c:pt>
                <c:pt idx="132">
                  <c:v>0.25800000000000001</c:v>
                </c:pt>
                <c:pt idx="138">
                  <c:v>0.27400000000000002</c:v>
                </c:pt>
                <c:pt idx="144">
                  <c:v>0.29099999999999998</c:v>
                </c:pt>
                <c:pt idx="150">
                  <c:v>0.312</c:v>
                </c:pt>
                <c:pt idx="156">
                  <c:v>0.33500000000000002</c:v>
                </c:pt>
                <c:pt idx="162">
                  <c:v>0.35799999999999998</c:v>
                </c:pt>
                <c:pt idx="168">
                  <c:v>0.378</c:v>
                </c:pt>
                <c:pt idx="174">
                  <c:v>0.40200000000000002</c:v>
                </c:pt>
                <c:pt idx="180">
                  <c:v>0.42899999999999999</c:v>
                </c:pt>
                <c:pt idx="186">
                  <c:v>0.46200000000000002</c:v>
                </c:pt>
                <c:pt idx="192">
                  <c:v>0.49299999999999999</c:v>
                </c:pt>
                <c:pt idx="198">
                  <c:v>0.52600000000000002</c:v>
                </c:pt>
                <c:pt idx="204">
                  <c:v>0.56000000000000005</c:v>
                </c:pt>
                <c:pt idx="210">
                  <c:v>0.59399999999999997</c:v>
                </c:pt>
                <c:pt idx="216">
                  <c:v>0.625</c:v>
                </c:pt>
                <c:pt idx="222">
                  <c:v>0.65300000000000002</c:v>
                </c:pt>
                <c:pt idx="228">
                  <c:v>0.67500000000000004</c:v>
                </c:pt>
                <c:pt idx="234">
                  <c:v>0.69299999999999995</c:v>
                </c:pt>
                <c:pt idx="240">
                  <c:v>0.70499999999999996</c:v>
                </c:pt>
                <c:pt idx="246">
                  <c:v>0.71199999999999997</c:v>
                </c:pt>
                <c:pt idx="252">
                  <c:v>0.71099999999999997</c:v>
                </c:pt>
                <c:pt idx="258">
                  <c:v>0.70199999999999996</c:v>
                </c:pt>
                <c:pt idx="264">
                  <c:v>0.68400000000000005</c:v>
                </c:pt>
                <c:pt idx="270">
                  <c:v>0.65800000000000003</c:v>
                </c:pt>
                <c:pt idx="276">
                  <c:v>0.623</c:v>
                </c:pt>
                <c:pt idx="282">
                  <c:v>0.58499999999999996</c:v>
                </c:pt>
                <c:pt idx="288">
                  <c:v>0.53700000000000003</c:v>
                </c:pt>
                <c:pt idx="294">
                  <c:v>0.48299999999999998</c:v>
                </c:pt>
                <c:pt idx="300">
                  <c:v>0.42899999999999999</c:v>
                </c:pt>
                <c:pt idx="306">
                  <c:v>0.37</c:v>
                </c:pt>
                <c:pt idx="312">
                  <c:v>0.317</c:v>
                </c:pt>
                <c:pt idx="318">
                  <c:v>0.27</c:v>
                </c:pt>
                <c:pt idx="324">
                  <c:v>0.224</c:v>
                </c:pt>
                <c:pt idx="330">
                  <c:v>0.187</c:v>
                </c:pt>
                <c:pt idx="336">
                  <c:v>0.161</c:v>
                </c:pt>
                <c:pt idx="342">
                  <c:v>0.13300000000000001</c:v>
                </c:pt>
                <c:pt idx="348">
                  <c:v>0.112</c:v>
                </c:pt>
                <c:pt idx="354">
                  <c:v>9.5000000000000001E-2</c:v>
                </c:pt>
                <c:pt idx="360">
                  <c:v>8.2000000000000003E-2</c:v>
                </c:pt>
                <c:pt idx="366">
                  <c:v>7.1999999999999995E-2</c:v>
                </c:pt>
                <c:pt idx="372">
                  <c:v>6.3E-2</c:v>
                </c:pt>
                <c:pt idx="378">
                  <c:v>0.06</c:v>
                </c:pt>
                <c:pt idx="384">
                  <c:v>5.7000000000000002E-2</c:v>
                </c:pt>
                <c:pt idx="385">
                  <c:v>8.7999999999999995E-2</c:v>
                </c:pt>
              </c:numCache>
            </c:numRef>
          </c:yVal>
          <c:smooth val="0"/>
          <c:extLst>
            <c:ext xmlns:c16="http://schemas.microsoft.com/office/drawing/2014/chart" uri="{C3380CC4-5D6E-409C-BE32-E72D297353CC}">
              <c16:uniqueId val="{00000001-B74C-448E-AF9C-203783A1E3FD}"/>
            </c:ext>
          </c:extLst>
        </c:ser>
        <c:ser>
          <c:idx val="2"/>
          <c:order val="2"/>
          <c:tx>
            <c:strRef>
              <c:f>Sheet1!$D$3:$D$5</c:f>
              <c:strCache>
                <c:ptCount val="3"/>
              </c:strCache>
            </c:strRef>
          </c:tx>
          <c:spPr>
            <a:ln w="25400" cap="rnd">
              <a:noFill/>
              <a:round/>
            </a:ln>
            <a:effectLst/>
          </c:spPr>
          <c:marker>
            <c:symbol val="circle"/>
            <c:size val="5"/>
            <c:spPr>
              <a:solidFill>
                <a:schemeClr val="accent3"/>
              </a:solidFill>
              <a:ln w="9525">
                <a:solidFill>
                  <a:schemeClr val="accent3"/>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D$6:$D$421</c:f>
              <c:numCache>
                <c:formatCode>General</c:formatCode>
                <c:ptCount val="416"/>
                <c:pt idx="0">
                  <c:v>0.751</c:v>
                </c:pt>
                <c:pt idx="6">
                  <c:v>0.72</c:v>
                </c:pt>
                <c:pt idx="12">
                  <c:v>0.68700000000000006</c:v>
                </c:pt>
                <c:pt idx="18">
                  <c:v>0.64400000000000002</c:v>
                </c:pt>
                <c:pt idx="22">
                  <c:v>260</c:v>
                </c:pt>
                <c:pt idx="24">
                  <c:v>0.59799999999999998</c:v>
                </c:pt>
                <c:pt idx="30">
                  <c:v>0.55500000000000005</c:v>
                </c:pt>
                <c:pt idx="36">
                  <c:v>0.501</c:v>
                </c:pt>
                <c:pt idx="42">
                  <c:v>0.42699999999999999</c:v>
                </c:pt>
                <c:pt idx="48">
                  <c:v>0.36199999999999999</c:v>
                </c:pt>
                <c:pt idx="54">
                  <c:v>0.30299999999999999</c:v>
                </c:pt>
                <c:pt idx="60">
                  <c:v>0.251</c:v>
                </c:pt>
                <c:pt idx="66">
                  <c:v>0.221</c:v>
                </c:pt>
                <c:pt idx="70">
                  <c:v>276</c:v>
                </c:pt>
                <c:pt idx="72">
                  <c:v>0.20100000000000001</c:v>
                </c:pt>
                <c:pt idx="78">
                  <c:v>0.19</c:v>
                </c:pt>
                <c:pt idx="84">
                  <c:v>0.187</c:v>
                </c:pt>
                <c:pt idx="90">
                  <c:v>0.188</c:v>
                </c:pt>
                <c:pt idx="96">
                  <c:v>0.19400000000000001</c:v>
                </c:pt>
                <c:pt idx="102">
                  <c:v>0.20300000000000001</c:v>
                </c:pt>
                <c:pt idx="108">
                  <c:v>0.215</c:v>
                </c:pt>
                <c:pt idx="114">
                  <c:v>0.22700000000000001</c:v>
                </c:pt>
                <c:pt idx="120">
                  <c:v>0.23899999999999999</c:v>
                </c:pt>
                <c:pt idx="126">
                  <c:v>0.251</c:v>
                </c:pt>
                <c:pt idx="132">
                  <c:v>0.26200000000000001</c:v>
                </c:pt>
                <c:pt idx="138">
                  <c:v>0.27700000000000002</c:v>
                </c:pt>
                <c:pt idx="144">
                  <c:v>0.29399999999999998</c:v>
                </c:pt>
                <c:pt idx="150">
                  <c:v>0.315</c:v>
                </c:pt>
                <c:pt idx="156">
                  <c:v>0.33700000000000002</c:v>
                </c:pt>
                <c:pt idx="162">
                  <c:v>0.35899999999999999</c:v>
                </c:pt>
                <c:pt idx="168">
                  <c:v>0.38</c:v>
                </c:pt>
                <c:pt idx="174">
                  <c:v>0.40300000000000002</c:v>
                </c:pt>
                <c:pt idx="180">
                  <c:v>0.42899999999999999</c:v>
                </c:pt>
                <c:pt idx="186">
                  <c:v>0.46100000000000002</c:v>
                </c:pt>
                <c:pt idx="192">
                  <c:v>0.49299999999999999</c:v>
                </c:pt>
                <c:pt idx="198">
                  <c:v>0.52400000000000002</c:v>
                </c:pt>
                <c:pt idx="204">
                  <c:v>0.55800000000000005</c:v>
                </c:pt>
                <c:pt idx="210">
                  <c:v>0.59099999999999997</c:v>
                </c:pt>
                <c:pt idx="216">
                  <c:v>0.621</c:v>
                </c:pt>
                <c:pt idx="222">
                  <c:v>0.64800000000000002</c:v>
                </c:pt>
                <c:pt idx="228">
                  <c:v>0.67</c:v>
                </c:pt>
                <c:pt idx="234">
                  <c:v>0.68799999999999994</c:v>
                </c:pt>
                <c:pt idx="240">
                  <c:v>0.7</c:v>
                </c:pt>
                <c:pt idx="246">
                  <c:v>0.70599999999999996</c:v>
                </c:pt>
                <c:pt idx="252">
                  <c:v>0.70299999999999996</c:v>
                </c:pt>
                <c:pt idx="258">
                  <c:v>0.69399999999999995</c:v>
                </c:pt>
                <c:pt idx="264">
                  <c:v>0.67600000000000005</c:v>
                </c:pt>
                <c:pt idx="270">
                  <c:v>0.64900000000000002</c:v>
                </c:pt>
                <c:pt idx="276">
                  <c:v>0.61399999999999999</c:v>
                </c:pt>
                <c:pt idx="282">
                  <c:v>0.57599999999999996</c:v>
                </c:pt>
                <c:pt idx="288">
                  <c:v>0.52800000000000002</c:v>
                </c:pt>
                <c:pt idx="294">
                  <c:v>0.47399999999999998</c:v>
                </c:pt>
                <c:pt idx="300">
                  <c:v>0.42099999999999999</c:v>
                </c:pt>
                <c:pt idx="306">
                  <c:v>0.36299999999999999</c:v>
                </c:pt>
                <c:pt idx="312">
                  <c:v>0.311</c:v>
                </c:pt>
                <c:pt idx="318">
                  <c:v>0.26500000000000001</c:v>
                </c:pt>
                <c:pt idx="324">
                  <c:v>0.22</c:v>
                </c:pt>
                <c:pt idx="330">
                  <c:v>0.185</c:v>
                </c:pt>
                <c:pt idx="336">
                  <c:v>0.158</c:v>
                </c:pt>
                <c:pt idx="342">
                  <c:v>0.13100000000000001</c:v>
                </c:pt>
                <c:pt idx="348">
                  <c:v>0.112</c:v>
                </c:pt>
                <c:pt idx="354">
                  <c:v>9.4E-2</c:v>
                </c:pt>
                <c:pt idx="360">
                  <c:v>8.1000000000000003E-2</c:v>
                </c:pt>
                <c:pt idx="366">
                  <c:v>7.1999999999999995E-2</c:v>
                </c:pt>
                <c:pt idx="372">
                  <c:v>6.3E-2</c:v>
                </c:pt>
                <c:pt idx="378">
                  <c:v>0.06</c:v>
                </c:pt>
                <c:pt idx="384">
                  <c:v>5.7000000000000002E-2</c:v>
                </c:pt>
                <c:pt idx="385">
                  <c:v>8.8999999999999996E-2</c:v>
                </c:pt>
              </c:numCache>
            </c:numRef>
          </c:yVal>
          <c:smooth val="0"/>
          <c:extLst>
            <c:ext xmlns:c16="http://schemas.microsoft.com/office/drawing/2014/chart" uri="{C3380CC4-5D6E-409C-BE32-E72D297353CC}">
              <c16:uniqueId val="{00000002-B74C-448E-AF9C-203783A1E3FD}"/>
            </c:ext>
          </c:extLst>
        </c:ser>
        <c:ser>
          <c:idx val="3"/>
          <c:order val="3"/>
          <c:tx>
            <c:strRef>
              <c:f>Sheet1!$E$3:$E$5</c:f>
              <c:strCache>
                <c:ptCount val="3"/>
              </c:strCache>
            </c:strRef>
          </c:tx>
          <c:spPr>
            <a:ln w="25400" cap="rnd">
              <a:noFill/>
              <a:round/>
            </a:ln>
            <a:effectLst/>
          </c:spPr>
          <c:marker>
            <c:symbol val="circle"/>
            <c:size val="5"/>
            <c:spPr>
              <a:solidFill>
                <a:schemeClr val="accent4"/>
              </a:solidFill>
              <a:ln w="9525">
                <a:solidFill>
                  <a:schemeClr val="accent4"/>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E$6:$E$421</c:f>
              <c:numCache>
                <c:formatCode>General</c:formatCode>
                <c:ptCount val="416"/>
                <c:pt idx="0">
                  <c:v>0.752</c:v>
                </c:pt>
                <c:pt idx="6">
                  <c:v>0.72</c:v>
                </c:pt>
                <c:pt idx="12">
                  <c:v>0.68500000000000005</c:v>
                </c:pt>
                <c:pt idx="18">
                  <c:v>0.64200000000000002</c:v>
                </c:pt>
                <c:pt idx="22">
                  <c:v>260</c:v>
                </c:pt>
                <c:pt idx="24">
                  <c:v>0.59499999999999997</c:v>
                </c:pt>
                <c:pt idx="30">
                  <c:v>0.55300000000000005</c:v>
                </c:pt>
                <c:pt idx="36">
                  <c:v>0.499</c:v>
                </c:pt>
                <c:pt idx="42">
                  <c:v>0.42499999999999999</c:v>
                </c:pt>
                <c:pt idx="48">
                  <c:v>0.36</c:v>
                </c:pt>
                <c:pt idx="54">
                  <c:v>0.30299999999999999</c:v>
                </c:pt>
                <c:pt idx="60">
                  <c:v>0.253</c:v>
                </c:pt>
                <c:pt idx="66">
                  <c:v>0.223</c:v>
                </c:pt>
                <c:pt idx="70">
                  <c:v>276</c:v>
                </c:pt>
                <c:pt idx="72">
                  <c:v>0.20399999999999999</c:v>
                </c:pt>
                <c:pt idx="78">
                  <c:v>0.193</c:v>
                </c:pt>
                <c:pt idx="84">
                  <c:v>0.191</c:v>
                </c:pt>
                <c:pt idx="90">
                  <c:v>0.193</c:v>
                </c:pt>
                <c:pt idx="96">
                  <c:v>0.2</c:v>
                </c:pt>
                <c:pt idx="102">
                  <c:v>0.20799999999999999</c:v>
                </c:pt>
                <c:pt idx="108">
                  <c:v>0.22</c:v>
                </c:pt>
                <c:pt idx="114">
                  <c:v>0.23100000000000001</c:v>
                </c:pt>
                <c:pt idx="120">
                  <c:v>0.24399999999999999</c:v>
                </c:pt>
                <c:pt idx="126">
                  <c:v>0.255</c:v>
                </c:pt>
                <c:pt idx="132">
                  <c:v>0.26600000000000001</c:v>
                </c:pt>
                <c:pt idx="138">
                  <c:v>0.28000000000000003</c:v>
                </c:pt>
                <c:pt idx="144">
                  <c:v>0.29699999999999999</c:v>
                </c:pt>
                <c:pt idx="150">
                  <c:v>0.317</c:v>
                </c:pt>
                <c:pt idx="156">
                  <c:v>0.33900000000000002</c:v>
                </c:pt>
                <c:pt idx="162">
                  <c:v>0.36099999999999999</c:v>
                </c:pt>
                <c:pt idx="168">
                  <c:v>0.38</c:v>
                </c:pt>
                <c:pt idx="174">
                  <c:v>0.40300000000000002</c:v>
                </c:pt>
                <c:pt idx="180">
                  <c:v>0.43</c:v>
                </c:pt>
                <c:pt idx="186">
                  <c:v>0.46200000000000002</c:v>
                </c:pt>
                <c:pt idx="192">
                  <c:v>0.49199999999999999</c:v>
                </c:pt>
                <c:pt idx="198">
                  <c:v>0.52400000000000002</c:v>
                </c:pt>
                <c:pt idx="204">
                  <c:v>0.55700000000000005</c:v>
                </c:pt>
                <c:pt idx="210">
                  <c:v>0.58899999999999997</c:v>
                </c:pt>
                <c:pt idx="216">
                  <c:v>0.61899999999999999</c:v>
                </c:pt>
                <c:pt idx="222">
                  <c:v>0.64500000000000002</c:v>
                </c:pt>
                <c:pt idx="228">
                  <c:v>0.66700000000000004</c:v>
                </c:pt>
                <c:pt idx="234">
                  <c:v>0.68200000000000005</c:v>
                </c:pt>
                <c:pt idx="240">
                  <c:v>0.69299999999999995</c:v>
                </c:pt>
                <c:pt idx="246">
                  <c:v>0.7</c:v>
                </c:pt>
                <c:pt idx="252">
                  <c:v>0.69699999999999995</c:v>
                </c:pt>
                <c:pt idx="258">
                  <c:v>0.68600000000000005</c:v>
                </c:pt>
                <c:pt idx="264">
                  <c:v>0.66800000000000004</c:v>
                </c:pt>
                <c:pt idx="270">
                  <c:v>0.64</c:v>
                </c:pt>
                <c:pt idx="276">
                  <c:v>0.60499999999999998</c:v>
                </c:pt>
                <c:pt idx="282">
                  <c:v>0.56599999999999995</c:v>
                </c:pt>
                <c:pt idx="288">
                  <c:v>0.51900000000000002</c:v>
                </c:pt>
                <c:pt idx="294">
                  <c:v>0.46600000000000003</c:v>
                </c:pt>
                <c:pt idx="300">
                  <c:v>0.41299999999999998</c:v>
                </c:pt>
                <c:pt idx="306">
                  <c:v>0.35699999999999998</c:v>
                </c:pt>
                <c:pt idx="312">
                  <c:v>0.30499999999999999</c:v>
                </c:pt>
                <c:pt idx="318">
                  <c:v>0.26</c:v>
                </c:pt>
                <c:pt idx="324">
                  <c:v>0.216</c:v>
                </c:pt>
                <c:pt idx="330">
                  <c:v>0.18099999999999999</c:v>
                </c:pt>
                <c:pt idx="336">
                  <c:v>0.155</c:v>
                </c:pt>
                <c:pt idx="342">
                  <c:v>0.129</c:v>
                </c:pt>
                <c:pt idx="348">
                  <c:v>0.109</c:v>
                </c:pt>
                <c:pt idx="354">
                  <c:v>9.1999999999999998E-2</c:v>
                </c:pt>
                <c:pt idx="360">
                  <c:v>0.08</c:v>
                </c:pt>
                <c:pt idx="366">
                  <c:v>7.0000000000000007E-2</c:v>
                </c:pt>
                <c:pt idx="372">
                  <c:v>6.2E-2</c:v>
                </c:pt>
                <c:pt idx="378">
                  <c:v>5.8999999999999997E-2</c:v>
                </c:pt>
                <c:pt idx="384">
                  <c:v>5.7000000000000002E-2</c:v>
                </c:pt>
                <c:pt idx="385">
                  <c:v>8.6999999999999994E-2</c:v>
                </c:pt>
              </c:numCache>
            </c:numRef>
          </c:yVal>
          <c:smooth val="0"/>
          <c:extLst>
            <c:ext xmlns:c16="http://schemas.microsoft.com/office/drawing/2014/chart" uri="{C3380CC4-5D6E-409C-BE32-E72D297353CC}">
              <c16:uniqueId val="{00000003-B74C-448E-AF9C-203783A1E3FD}"/>
            </c:ext>
          </c:extLst>
        </c:ser>
        <c:ser>
          <c:idx val="4"/>
          <c:order val="4"/>
          <c:tx>
            <c:strRef>
              <c:f>Sheet1!$F$3:$F$5</c:f>
              <c:strCache>
                <c:ptCount val="3"/>
              </c:strCache>
            </c:strRef>
          </c:tx>
          <c:spPr>
            <a:ln w="25400" cap="rnd">
              <a:noFill/>
              <a:round/>
            </a:ln>
            <a:effectLst/>
          </c:spPr>
          <c:marker>
            <c:symbol val="circle"/>
            <c:size val="5"/>
            <c:spPr>
              <a:solidFill>
                <a:schemeClr val="accent5"/>
              </a:solidFill>
              <a:ln w="9525">
                <a:solidFill>
                  <a:schemeClr val="accent5"/>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F$6:$F$421</c:f>
              <c:numCache>
                <c:formatCode>General</c:formatCode>
                <c:ptCount val="416"/>
                <c:pt idx="0">
                  <c:v>0.749</c:v>
                </c:pt>
                <c:pt idx="6">
                  <c:v>0.71599999999999997</c:v>
                </c:pt>
                <c:pt idx="12">
                  <c:v>0.68200000000000005</c:v>
                </c:pt>
                <c:pt idx="18">
                  <c:v>0.63700000000000001</c:v>
                </c:pt>
                <c:pt idx="22">
                  <c:v>260</c:v>
                </c:pt>
                <c:pt idx="24">
                  <c:v>0.58899999999999997</c:v>
                </c:pt>
                <c:pt idx="30">
                  <c:v>0.54700000000000004</c:v>
                </c:pt>
                <c:pt idx="36">
                  <c:v>0.49399999999999999</c:v>
                </c:pt>
                <c:pt idx="42">
                  <c:v>0.42099999999999999</c:v>
                </c:pt>
                <c:pt idx="48">
                  <c:v>0.35799999999999998</c:v>
                </c:pt>
                <c:pt idx="54">
                  <c:v>0.30199999999999999</c:v>
                </c:pt>
                <c:pt idx="60">
                  <c:v>0.254</c:v>
                </c:pt>
                <c:pt idx="66">
                  <c:v>0.22500000000000001</c:v>
                </c:pt>
                <c:pt idx="70">
                  <c:v>276</c:v>
                </c:pt>
                <c:pt idx="72">
                  <c:v>0.20699999999999999</c:v>
                </c:pt>
                <c:pt idx="78">
                  <c:v>0.19800000000000001</c:v>
                </c:pt>
                <c:pt idx="84">
                  <c:v>0.19600000000000001</c:v>
                </c:pt>
                <c:pt idx="90">
                  <c:v>0.19900000000000001</c:v>
                </c:pt>
                <c:pt idx="96">
                  <c:v>0.20499999999999999</c:v>
                </c:pt>
                <c:pt idx="102">
                  <c:v>0.214</c:v>
                </c:pt>
                <c:pt idx="108">
                  <c:v>0.22600000000000001</c:v>
                </c:pt>
                <c:pt idx="114">
                  <c:v>0.23699999999999999</c:v>
                </c:pt>
                <c:pt idx="120">
                  <c:v>0.248</c:v>
                </c:pt>
                <c:pt idx="126">
                  <c:v>0.25900000000000001</c:v>
                </c:pt>
                <c:pt idx="132">
                  <c:v>0.26900000000000002</c:v>
                </c:pt>
                <c:pt idx="138">
                  <c:v>0.28299999999999997</c:v>
                </c:pt>
                <c:pt idx="144">
                  <c:v>0.29899999999999999</c:v>
                </c:pt>
                <c:pt idx="150">
                  <c:v>0.318</c:v>
                </c:pt>
                <c:pt idx="156">
                  <c:v>0.33900000000000002</c:v>
                </c:pt>
                <c:pt idx="162">
                  <c:v>0.35899999999999999</c:v>
                </c:pt>
                <c:pt idx="168">
                  <c:v>0.379</c:v>
                </c:pt>
                <c:pt idx="174">
                  <c:v>0.40100000000000002</c:v>
                </c:pt>
                <c:pt idx="180">
                  <c:v>0.42699999999999999</c:v>
                </c:pt>
                <c:pt idx="186">
                  <c:v>0.45800000000000002</c:v>
                </c:pt>
                <c:pt idx="192">
                  <c:v>0.48799999999999999</c:v>
                </c:pt>
                <c:pt idx="198">
                  <c:v>0.51800000000000002</c:v>
                </c:pt>
                <c:pt idx="204">
                  <c:v>0.55100000000000005</c:v>
                </c:pt>
                <c:pt idx="210">
                  <c:v>0.58199999999999996</c:v>
                </c:pt>
                <c:pt idx="216">
                  <c:v>0.61099999999999999</c:v>
                </c:pt>
                <c:pt idx="222">
                  <c:v>0.63700000000000001</c:v>
                </c:pt>
                <c:pt idx="228">
                  <c:v>0.65600000000000003</c:v>
                </c:pt>
                <c:pt idx="234">
                  <c:v>0.67200000000000004</c:v>
                </c:pt>
                <c:pt idx="240">
                  <c:v>0.68300000000000005</c:v>
                </c:pt>
                <c:pt idx="246">
                  <c:v>0.68799999999999994</c:v>
                </c:pt>
                <c:pt idx="252">
                  <c:v>0.68500000000000005</c:v>
                </c:pt>
                <c:pt idx="258">
                  <c:v>0.67300000000000004</c:v>
                </c:pt>
                <c:pt idx="264">
                  <c:v>0.65500000000000003</c:v>
                </c:pt>
                <c:pt idx="270">
                  <c:v>0.628</c:v>
                </c:pt>
                <c:pt idx="276">
                  <c:v>0.59199999999999997</c:v>
                </c:pt>
                <c:pt idx="282">
                  <c:v>0.55400000000000005</c:v>
                </c:pt>
                <c:pt idx="288">
                  <c:v>0.50700000000000001</c:v>
                </c:pt>
                <c:pt idx="294">
                  <c:v>0.45600000000000002</c:v>
                </c:pt>
                <c:pt idx="300">
                  <c:v>0.40300000000000002</c:v>
                </c:pt>
                <c:pt idx="306">
                  <c:v>0.34799999999999998</c:v>
                </c:pt>
                <c:pt idx="312">
                  <c:v>0.29799999999999999</c:v>
                </c:pt>
                <c:pt idx="318">
                  <c:v>0.253</c:v>
                </c:pt>
                <c:pt idx="324">
                  <c:v>0.21099999999999999</c:v>
                </c:pt>
                <c:pt idx="330">
                  <c:v>0.17699999999999999</c:v>
                </c:pt>
                <c:pt idx="336">
                  <c:v>0.152</c:v>
                </c:pt>
                <c:pt idx="342">
                  <c:v>0.126</c:v>
                </c:pt>
                <c:pt idx="348">
                  <c:v>0.107</c:v>
                </c:pt>
                <c:pt idx="354">
                  <c:v>0.09</c:v>
                </c:pt>
                <c:pt idx="360">
                  <c:v>7.9000000000000001E-2</c:v>
                </c:pt>
                <c:pt idx="366">
                  <c:v>7.0000000000000007E-2</c:v>
                </c:pt>
                <c:pt idx="372">
                  <c:v>6.2E-2</c:v>
                </c:pt>
                <c:pt idx="378">
                  <c:v>5.8000000000000003E-2</c:v>
                </c:pt>
                <c:pt idx="384">
                  <c:v>5.6000000000000001E-2</c:v>
                </c:pt>
                <c:pt idx="385">
                  <c:v>8.5999999999999993E-2</c:v>
                </c:pt>
              </c:numCache>
            </c:numRef>
          </c:yVal>
          <c:smooth val="0"/>
          <c:extLst>
            <c:ext xmlns:c16="http://schemas.microsoft.com/office/drawing/2014/chart" uri="{C3380CC4-5D6E-409C-BE32-E72D297353CC}">
              <c16:uniqueId val="{00000004-B74C-448E-AF9C-203783A1E3FD}"/>
            </c:ext>
          </c:extLst>
        </c:ser>
        <c:ser>
          <c:idx val="5"/>
          <c:order val="5"/>
          <c:tx>
            <c:strRef>
              <c:f>Sheet1!$G$3:$G$5</c:f>
              <c:strCache>
                <c:ptCount val="3"/>
              </c:strCache>
            </c:strRef>
          </c:tx>
          <c:spPr>
            <a:ln w="25400" cap="rnd">
              <a:noFill/>
              <a:round/>
            </a:ln>
            <a:effectLst/>
          </c:spPr>
          <c:marker>
            <c:symbol val="circle"/>
            <c:size val="5"/>
            <c:spPr>
              <a:solidFill>
                <a:schemeClr val="accent6"/>
              </a:solidFill>
              <a:ln w="9525">
                <a:solidFill>
                  <a:schemeClr val="accent6"/>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G$6:$G$421</c:f>
              <c:numCache>
                <c:formatCode>General</c:formatCode>
                <c:ptCount val="416"/>
                <c:pt idx="0">
                  <c:v>0.747</c:v>
                </c:pt>
                <c:pt idx="6">
                  <c:v>0.71299999999999997</c:v>
                </c:pt>
                <c:pt idx="12">
                  <c:v>0.67800000000000005</c:v>
                </c:pt>
                <c:pt idx="18">
                  <c:v>0.63200000000000001</c:v>
                </c:pt>
                <c:pt idx="22">
                  <c:v>260</c:v>
                </c:pt>
                <c:pt idx="24">
                  <c:v>0.58399999999999996</c:v>
                </c:pt>
                <c:pt idx="30">
                  <c:v>0.54300000000000004</c:v>
                </c:pt>
                <c:pt idx="36">
                  <c:v>0.48899999999999999</c:v>
                </c:pt>
                <c:pt idx="42">
                  <c:v>0.41799999999999998</c:v>
                </c:pt>
                <c:pt idx="48">
                  <c:v>0.35699999999999998</c:v>
                </c:pt>
                <c:pt idx="54">
                  <c:v>0.30199999999999999</c:v>
                </c:pt>
                <c:pt idx="60">
                  <c:v>0.25600000000000001</c:v>
                </c:pt>
                <c:pt idx="66">
                  <c:v>0.22800000000000001</c:v>
                </c:pt>
                <c:pt idx="70">
                  <c:v>276</c:v>
                </c:pt>
                <c:pt idx="72">
                  <c:v>0.21099999999999999</c:v>
                </c:pt>
                <c:pt idx="78">
                  <c:v>0.20300000000000001</c:v>
                </c:pt>
                <c:pt idx="84">
                  <c:v>0.20100000000000001</c:v>
                </c:pt>
                <c:pt idx="90">
                  <c:v>0.20399999999999999</c:v>
                </c:pt>
                <c:pt idx="96">
                  <c:v>0.21099999999999999</c:v>
                </c:pt>
                <c:pt idx="102">
                  <c:v>0.22</c:v>
                </c:pt>
                <c:pt idx="108">
                  <c:v>0.23100000000000001</c:v>
                </c:pt>
                <c:pt idx="114">
                  <c:v>0.24299999999999999</c:v>
                </c:pt>
                <c:pt idx="120">
                  <c:v>0.254</c:v>
                </c:pt>
                <c:pt idx="126">
                  <c:v>0.26400000000000001</c:v>
                </c:pt>
                <c:pt idx="132">
                  <c:v>0.27300000000000002</c:v>
                </c:pt>
                <c:pt idx="138">
                  <c:v>0.28599999999999998</c:v>
                </c:pt>
                <c:pt idx="144">
                  <c:v>0.30099999999999999</c:v>
                </c:pt>
                <c:pt idx="150">
                  <c:v>0.31900000000000001</c:v>
                </c:pt>
                <c:pt idx="156">
                  <c:v>0.33900000000000002</c:v>
                </c:pt>
                <c:pt idx="162">
                  <c:v>0.35899999999999999</c:v>
                </c:pt>
                <c:pt idx="168">
                  <c:v>0.378</c:v>
                </c:pt>
                <c:pt idx="174">
                  <c:v>0.4</c:v>
                </c:pt>
                <c:pt idx="180">
                  <c:v>0.42599999999999999</c:v>
                </c:pt>
                <c:pt idx="186">
                  <c:v>0.45500000000000002</c:v>
                </c:pt>
                <c:pt idx="192">
                  <c:v>0.48499999999999999</c:v>
                </c:pt>
                <c:pt idx="198">
                  <c:v>0.51500000000000001</c:v>
                </c:pt>
                <c:pt idx="204">
                  <c:v>0.54700000000000004</c:v>
                </c:pt>
                <c:pt idx="210">
                  <c:v>0.57799999999999996</c:v>
                </c:pt>
                <c:pt idx="216">
                  <c:v>0.60499999999999998</c:v>
                </c:pt>
                <c:pt idx="222">
                  <c:v>0.63</c:v>
                </c:pt>
                <c:pt idx="228">
                  <c:v>0.64900000000000002</c:v>
                </c:pt>
                <c:pt idx="234">
                  <c:v>0.66400000000000003</c:v>
                </c:pt>
                <c:pt idx="240">
                  <c:v>0.67300000000000004</c:v>
                </c:pt>
                <c:pt idx="246">
                  <c:v>0.67800000000000005</c:v>
                </c:pt>
                <c:pt idx="252">
                  <c:v>0.67400000000000004</c:v>
                </c:pt>
                <c:pt idx="258">
                  <c:v>0.66200000000000003</c:v>
                </c:pt>
                <c:pt idx="264">
                  <c:v>0.64300000000000002</c:v>
                </c:pt>
                <c:pt idx="270">
                  <c:v>0.61499999999999999</c:v>
                </c:pt>
                <c:pt idx="276">
                  <c:v>0.57999999999999996</c:v>
                </c:pt>
                <c:pt idx="282">
                  <c:v>0.54300000000000004</c:v>
                </c:pt>
                <c:pt idx="288">
                  <c:v>0.496</c:v>
                </c:pt>
                <c:pt idx="294">
                  <c:v>0.44500000000000001</c:v>
                </c:pt>
                <c:pt idx="300">
                  <c:v>0.39400000000000002</c:v>
                </c:pt>
                <c:pt idx="306">
                  <c:v>0.34</c:v>
                </c:pt>
                <c:pt idx="312">
                  <c:v>0.29099999999999998</c:v>
                </c:pt>
                <c:pt idx="318">
                  <c:v>0.248</c:v>
                </c:pt>
                <c:pt idx="324">
                  <c:v>0.20599999999999999</c:v>
                </c:pt>
                <c:pt idx="330">
                  <c:v>0.17299999999999999</c:v>
                </c:pt>
                <c:pt idx="336">
                  <c:v>0.14899999999999999</c:v>
                </c:pt>
                <c:pt idx="342">
                  <c:v>0.124</c:v>
                </c:pt>
                <c:pt idx="348">
                  <c:v>0.106</c:v>
                </c:pt>
                <c:pt idx="354">
                  <c:v>0.09</c:v>
                </c:pt>
                <c:pt idx="360">
                  <c:v>7.8E-2</c:v>
                </c:pt>
                <c:pt idx="366">
                  <c:v>6.9000000000000006E-2</c:v>
                </c:pt>
                <c:pt idx="372">
                  <c:v>6.2E-2</c:v>
                </c:pt>
                <c:pt idx="378">
                  <c:v>5.8999999999999997E-2</c:v>
                </c:pt>
                <c:pt idx="384">
                  <c:v>5.6000000000000001E-2</c:v>
                </c:pt>
                <c:pt idx="385">
                  <c:v>8.6999999999999994E-2</c:v>
                </c:pt>
              </c:numCache>
            </c:numRef>
          </c:yVal>
          <c:smooth val="0"/>
          <c:extLst>
            <c:ext xmlns:c16="http://schemas.microsoft.com/office/drawing/2014/chart" uri="{C3380CC4-5D6E-409C-BE32-E72D297353CC}">
              <c16:uniqueId val="{00000005-B74C-448E-AF9C-203783A1E3FD}"/>
            </c:ext>
          </c:extLst>
        </c:ser>
        <c:ser>
          <c:idx val="6"/>
          <c:order val="6"/>
          <c:tx>
            <c:strRef>
              <c:f>Sheet1!$H$3:$H$5</c:f>
              <c:strCache>
                <c:ptCount val="3"/>
              </c:strCache>
            </c:strRef>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H$6:$H$421</c:f>
              <c:numCache>
                <c:formatCode>General</c:formatCode>
                <c:ptCount val="416"/>
                <c:pt idx="0">
                  <c:v>0.747</c:v>
                </c:pt>
                <c:pt idx="6">
                  <c:v>0.71199999999999997</c:v>
                </c:pt>
                <c:pt idx="12">
                  <c:v>0.67600000000000005</c:v>
                </c:pt>
                <c:pt idx="18">
                  <c:v>0.629</c:v>
                </c:pt>
                <c:pt idx="22">
                  <c:v>260</c:v>
                </c:pt>
                <c:pt idx="24">
                  <c:v>0.58099999999999996</c:v>
                </c:pt>
                <c:pt idx="30">
                  <c:v>0.53900000000000003</c:v>
                </c:pt>
                <c:pt idx="36">
                  <c:v>0.48599999999999999</c:v>
                </c:pt>
                <c:pt idx="42">
                  <c:v>0.41599999999999998</c:v>
                </c:pt>
                <c:pt idx="48">
                  <c:v>0.35599999999999998</c:v>
                </c:pt>
                <c:pt idx="54">
                  <c:v>0.30199999999999999</c:v>
                </c:pt>
                <c:pt idx="60">
                  <c:v>0.25700000000000001</c:v>
                </c:pt>
                <c:pt idx="66">
                  <c:v>0.23100000000000001</c:v>
                </c:pt>
                <c:pt idx="70">
                  <c:v>276</c:v>
                </c:pt>
                <c:pt idx="72">
                  <c:v>0.215</c:v>
                </c:pt>
                <c:pt idx="78">
                  <c:v>0.20699999999999999</c:v>
                </c:pt>
                <c:pt idx="84">
                  <c:v>0.20599999999999999</c:v>
                </c:pt>
                <c:pt idx="90">
                  <c:v>0.21</c:v>
                </c:pt>
                <c:pt idx="96">
                  <c:v>0.217</c:v>
                </c:pt>
                <c:pt idx="102">
                  <c:v>0.22500000000000001</c:v>
                </c:pt>
                <c:pt idx="108">
                  <c:v>0.23699999999999999</c:v>
                </c:pt>
                <c:pt idx="114">
                  <c:v>0.247</c:v>
                </c:pt>
                <c:pt idx="120">
                  <c:v>0.25800000000000001</c:v>
                </c:pt>
                <c:pt idx="126">
                  <c:v>0.26800000000000002</c:v>
                </c:pt>
                <c:pt idx="132">
                  <c:v>0.27700000000000002</c:v>
                </c:pt>
                <c:pt idx="138">
                  <c:v>0.28899999999999998</c:v>
                </c:pt>
                <c:pt idx="144">
                  <c:v>0.30299999999999999</c:v>
                </c:pt>
                <c:pt idx="150">
                  <c:v>0.32100000000000001</c:v>
                </c:pt>
                <c:pt idx="156">
                  <c:v>0.34</c:v>
                </c:pt>
                <c:pt idx="162">
                  <c:v>0.35899999999999999</c:v>
                </c:pt>
                <c:pt idx="168">
                  <c:v>0.378</c:v>
                </c:pt>
                <c:pt idx="174">
                  <c:v>0.4</c:v>
                </c:pt>
                <c:pt idx="180">
                  <c:v>0.42499999999999999</c:v>
                </c:pt>
                <c:pt idx="186">
                  <c:v>0.45400000000000001</c:v>
                </c:pt>
                <c:pt idx="192">
                  <c:v>0.48399999999999999</c:v>
                </c:pt>
                <c:pt idx="198">
                  <c:v>0.51300000000000001</c:v>
                </c:pt>
                <c:pt idx="204">
                  <c:v>0.54400000000000004</c:v>
                </c:pt>
                <c:pt idx="210">
                  <c:v>0.57399999999999995</c:v>
                </c:pt>
                <c:pt idx="216">
                  <c:v>0.60199999999999998</c:v>
                </c:pt>
                <c:pt idx="222">
                  <c:v>0.626</c:v>
                </c:pt>
                <c:pt idx="228">
                  <c:v>0.64500000000000002</c:v>
                </c:pt>
                <c:pt idx="234">
                  <c:v>0.65900000000000003</c:v>
                </c:pt>
                <c:pt idx="240">
                  <c:v>0.66700000000000004</c:v>
                </c:pt>
                <c:pt idx="246">
                  <c:v>0.67100000000000004</c:v>
                </c:pt>
                <c:pt idx="252">
                  <c:v>0.66700000000000004</c:v>
                </c:pt>
                <c:pt idx="258">
                  <c:v>0.65500000000000003</c:v>
                </c:pt>
                <c:pt idx="264">
                  <c:v>0.63500000000000001</c:v>
                </c:pt>
                <c:pt idx="270">
                  <c:v>0.60699999999999998</c:v>
                </c:pt>
                <c:pt idx="276">
                  <c:v>0.57199999999999995</c:v>
                </c:pt>
                <c:pt idx="282">
                  <c:v>0.53500000000000003</c:v>
                </c:pt>
                <c:pt idx="288">
                  <c:v>0.48799999999999999</c:v>
                </c:pt>
                <c:pt idx="294">
                  <c:v>0.438</c:v>
                </c:pt>
                <c:pt idx="300">
                  <c:v>0.38700000000000001</c:v>
                </c:pt>
                <c:pt idx="306">
                  <c:v>0.33400000000000002</c:v>
                </c:pt>
                <c:pt idx="312">
                  <c:v>0.28599999999999998</c:v>
                </c:pt>
                <c:pt idx="318">
                  <c:v>0.24299999999999999</c:v>
                </c:pt>
                <c:pt idx="324">
                  <c:v>0.20300000000000001</c:v>
                </c:pt>
                <c:pt idx="330">
                  <c:v>0.17</c:v>
                </c:pt>
                <c:pt idx="336">
                  <c:v>0.14699999999999999</c:v>
                </c:pt>
                <c:pt idx="342">
                  <c:v>0.122</c:v>
                </c:pt>
                <c:pt idx="348">
                  <c:v>0.105</c:v>
                </c:pt>
                <c:pt idx="354">
                  <c:v>8.8999999999999996E-2</c:v>
                </c:pt>
                <c:pt idx="360">
                  <c:v>7.8E-2</c:v>
                </c:pt>
                <c:pt idx="366">
                  <c:v>6.9000000000000006E-2</c:v>
                </c:pt>
                <c:pt idx="372">
                  <c:v>6.0999999999999999E-2</c:v>
                </c:pt>
                <c:pt idx="378">
                  <c:v>5.8999999999999997E-2</c:v>
                </c:pt>
                <c:pt idx="384">
                  <c:v>5.6000000000000001E-2</c:v>
                </c:pt>
                <c:pt idx="385">
                  <c:v>8.5999999999999993E-2</c:v>
                </c:pt>
              </c:numCache>
            </c:numRef>
          </c:yVal>
          <c:smooth val="0"/>
          <c:extLst>
            <c:ext xmlns:c16="http://schemas.microsoft.com/office/drawing/2014/chart" uri="{C3380CC4-5D6E-409C-BE32-E72D297353CC}">
              <c16:uniqueId val="{00000006-B74C-448E-AF9C-203783A1E3FD}"/>
            </c:ext>
          </c:extLst>
        </c:ser>
        <c:ser>
          <c:idx val="7"/>
          <c:order val="7"/>
          <c:tx>
            <c:strRef>
              <c:f>Sheet1!$I$3:$I$5</c:f>
              <c:strCache>
                <c:ptCount val="3"/>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I$6:$I$421</c:f>
              <c:numCache>
                <c:formatCode>General</c:formatCode>
                <c:ptCount val="416"/>
                <c:pt idx="0">
                  <c:v>0.74099999999999999</c:v>
                </c:pt>
                <c:pt idx="6">
                  <c:v>0.70499999999999996</c:v>
                </c:pt>
                <c:pt idx="12">
                  <c:v>0.66800000000000004</c:v>
                </c:pt>
                <c:pt idx="18">
                  <c:v>0.621</c:v>
                </c:pt>
                <c:pt idx="22">
                  <c:v>260</c:v>
                </c:pt>
                <c:pt idx="24">
                  <c:v>0.57299999999999995</c:v>
                </c:pt>
                <c:pt idx="30">
                  <c:v>0.53200000000000003</c:v>
                </c:pt>
                <c:pt idx="36">
                  <c:v>0.48</c:v>
                </c:pt>
                <c:pt idx="42">
                  <c:v>0.41099999999999998</c:v>
                </c:pt>
                <c:pt idx="48">
                  <c:v>0.35299999999999998</c:v>
                </c:pt>
                <c:pt idx="54">
                  <c:v>0.30099999999999999</c:v>
                </c:pt>
                <c:pt idx="60">
                  <c:v>0.25800000000000001</c:v>
                </c:pt>
                <c:pt idx="66">
                  <c:v>0.23300000000000001</c:v>
                </c:pt>
                <c:pt idx="70">
                  <c:v>276</c:v>
                </c:pt>
                <c:pt idx="72">
                  <c:v>0.218</c:v>
                </c:pt>
                <c:pt idx="78">
                  <c:v>0.21099999999999999</c:v>
                </c:pt>
                <c:pt idx="84">
                  <c:v>0.21099999999999999</c:v>
                </c:pt>
                <c:pt idx="90">
                  <c:v>0.215</c:v>
                </c:pt>
                <c:pt idx="96">
                  <c:v>0.222</c:v>
                </c:pt>
                <c:pt idx="102">
                  <c:v>0.23100000000000001</c:v>
                </c:pt>
                <c:pt idx="108">
                  <c:v>0.24199999999999999</c:v>
                </c:pt>
                <c:pt idx="114">
                  <c:v>0.252</c:v>
                </c:pt>
                <c:pt idx="120">
                  <c:v>0.26200000000000001</c:v>
                </c:pt>
                <c:pt idx="126">
                  <c:v>0.27100000000000002</c:v>
                </c:pt>
                <c:pt idx="132">
                  <c:v>0.27900000000000003</c:v>
                </c:pt>
                <c:pt idx="138">
                  <c:v>0.28999999999999998</c:v>
                </c:pt>
                <c:pt idx="144">
                  <c:v>0.30399999999999999</c:v>
                </c:pt>
                <c:pt idx="150">
                  <c:v>0.32</c:v>
                </c:pt>
                <c:pt idx="156">
                  <c:v>0.33800000000000002</c:v>
                </c:pt>
                <c:pt idx="162">
                  <c:v>0.35599999999999998</c:v>
                </c:pt>
                <c:pt idx="168">
                  <c:v>0.374</c:v>
                </c:pt>
                <c:pt idx="174">
                  <c:v>0.39400000000000002</c:v>
                </c:pt>
                <c:pt idx="180">
                  <c:v>0.41899999999999998</c:v>
                </c:pt>
                <c:pt idx="186">
                  <c:v>0.44800000000000001</c:v>
                </c:pt>
                <c:pt idx="192">
                  <c:v>0.47599999999999998</c:v>
                </c:pt>
                <c:pt idx="198">
                  <c:v>0.505</c:v>
                </c:pt>
                <c:pt idx="204">
                  <c:v>0.53500000000000003</c:v>
                </c:pt>
                <c:pt idx="210">
                  <c:v>0.56399999999999995</c:v>
                </c:pt>
                <c:pt idx="216">
                  <c:v>0.59</c:v>
                </c:pt>
                <c:pt idx="222">
                  <c:v>0.61399999999999999</c:v>
                </c:pt>
                <c:pt idx="228">
                  <c:v>0.63200000000000001</c:v>
                </c:pt>
                <c:pt idx="234">
                  <c:v>0.64500000000000002</c:v>
                </c:pt>
                <c:pt idx="240">
                  <c:v>0.65300000000000002</c:v>
                </c:pt>
                <c:pt idx="246">
                  <c:v>0.65700000000000003</c:v>
                </c:pt>
                <c:pt idx="252">
                  <c:v>0.65200000000000002</c:v>
                </c:pt>
                <c:pt idx="258">
                  <c:v>0.63900000000000001</c:v>
                </c:pt>
                <c:pt idx="264">
                  <c:v>0.621</c:v>
                </c:pt>
                <c:pt idx="270">
                  <c:v>0.59199999999999997</c:v>
                </c:pt>
                <c:pt idx="276">
                  <c:v>0.55700000000000005</c:v>
                </c:pt>
                <c:pt idx="282">
                  <c:v>0.52100000000000002</c:v>
                </c:pt>
                <c:pt idx="288">
                  <c:v>0.47599999999999998</c:v>
                </c:pt>
                <c:pt idx="294">
                  <c:v>0.42599999999999999</c:v>
                </c:pt>
                <c:pt idx="300">
                  <c:v>0.377</c:v>
                </c:pt>
                <c:pt idx="306">
                  <c:v>0.32500000000000001</c:v>
                </c:pt>
                <c:pt idx="312">
                  <c:v>0.27900000000000003</c:v>
                </c:pt>
                <c:pt idx="318">
                  <c:v>0.23799999999999999</c:v>
                </c:pt>
                <c:pt idx="324">
                  <c:v>0.19800000000000001</c:v>
                </c:pt>
                <c:pt idx="330">
                  <c:v>0.16600000000000001</c:v>
                </c:pt>
                <c:pt idx="336">
                  <c:v>0.14299999999999999</c:v>
                </c:pt>
                <c:pt idx="342">
                  <c:v>0.12</c:v>
                </c:pt>
                <c:pt idx="348">
                  <c:v>0.10199999999999999</c:v>
                </c:pt>
                <c:pt idx="354">
                  <c:v>8.6999999999999994E-2</c:v>
                </c:pt>
                <c:pt idx="360">
                  <c:v>7.5999999999999998E-2</c:v>
                </c:pt>
                <c:pt idx="366">
                  <c:v>6.8000000000000005E-2</c:v>
                </c:pt>
                <c:pt idx="372">
                  <c:v>0.06</c:v>
                </c:pt>
                <c:pt idx="378">
                  <c:v>5.8000000000000003E-2</c:v>
                </c:pt>
                <c:pt idx="384">
                  <c:v>5.5E-2</c:v>
                </c:pt>
                <c:pt idx="385">
                  <c:v>8.5999999999999993E-2</c:v>
                </c:pt>
              </c:numCache>
            </c:numRef>
          </c:yVal>
          <c:smooth val="0"/>
          <c:extLst>
            <c:ext xmlns:c16="http://schemas.microsoft.com/office/drawing/2014/chart" uri="{C3380CC4-5D6E-409C-BE32-E72D297353CC}">
              <c16:uniqueId val="{00000007-B74C-448E-AF9C-203783A1E3FD}"/>
            </c:ext>
          </c:extLst>
        </c:ser>
        <c:ser>
          <c:idx val="8"/>
          <c:order val="8"/>
          <c:tx>
            <c:strRef>
              <c:f>Sheet1!$J$3:$J$5</c:f>
              <c:strCache>
                <c:ptCount val="3"/>
              </c:strCache>
            </c:strRef>
          </c:tx>
          <c:spPr>
            <a:ln w="25400" cap="rnd">
              <a:noFill/>
              <a:round/>
            </a:ln>
            <a:effectLst/>
          </c:spPr>
          <c:marker>
            <c:symbol val="circle"/>
            <c:size val="5"/>
            <c:spPr>
              <a:solidFill>
                <a:schemeClr val="accent3">
                  <a:lumMod val="60000"/>
                </a:schemeClr>
              </a:solidFill>
              <a:ln w="9525">
                <a:solidFill>
                  <a:schemeClr val="accent3">
                    <a:lumMod val="6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J$6:$J$421</c:f>
              <c:numCache>
                <c:formatCode>General</c:formatCode>
                <c:ptCount val="416"/>
                <c:pt idx="0">
                  <c:v>0.73799999999999999</c:v>
                </c:pt>
                <c:pt idx="6">
                  <c:v>0.70099999999999996</c:v>
                </c:pt>
                <c:pt idx="12">
                  <c:v>0.66300000000000003</c:v>
                </c:pt>
                <c:pt idx="18">
                  <c:v>0.61499999999999999</c:v>
                </c:pt>
                <c:pt idx="22">
                  <c:v>260</c:v>
                </c:pt>
                <c:pt idx="24">
                  <c:v>0.56699999999999995</c:v>
                </c:pt>
                <c:pt idx="30">
                  <c:v>0.52600000000000002</c:v>
                </c:pt>
                <c:pt idx="36">
                  <c:v>0.47499999999999998</c:v>
                </c:pt>
                <c:pt idx="42">
                  <c:v>0.40799999999999997</c:v>
                </c:pt>
                <c:pt idx="48">
                  <c:v>0.35099999999999998</c:v>
                </c:pt>
                <c:pt idx="54">
                  <c:v>0.30099999999999999</c:v>
                </c:pt>
                <c:pt idx="60">
                  <c:v>0.25900000000000001</c:v>
                </c:pt>
                <c:pt idx="66">
                  <c:v>0.23499999999999999</c:v>
                </c:pt>
                <c:pt idx="70">
                  <c:v>276</c:v>
                </c:pt>
                <c:pt idx="72">
                  <c:v>0.221</c:v>
                </c:pt>
                <c:pt idx="78">
                  <c:v>0.215</c:v>
                </c:pt>
                <c:pt idx="84">
                  <c:v>0.216</c:v>
                </c:pt>
                <c:pt idx="90">
                  <c:v>0.22</c:v>
                </c:pt>
                <c:pt idx="96">
                  <c:v>0.22800000000000001</c:v>
                </c:pt>
                <c:pt idx="102">
                  <c:v>0.23599999999999999</c:v>
                </c:pt>
                <c:pt idx="108">
                  <c:v>0.247</c:v>
                </c:pt>
                <c:pt idx="114">
                  <c:v>0.25700000000000001</c:v>
                </c:pt>
                <c:pt idx="120">
                  <c:v>0.26600000000000001</c:v>
                </c:pt>
                <c:pt idx="126">
                  <c:v>0.27500000000000002</c:v>
                </c:pt>
                <c:pt idx="132">
                  <c:v>0.28199999999999997</c:v>
                </c:pt>
                <c:pt idx="138">
                  <c:v>0.29199999999999998</c:v>
                </c:pt>
                <c:pt idx="144">
                  <c:v>0.30499999999999999</c:v>
                </c:pt>
                <c:pt idx="150">
                  <c:v>0.32</c:v>
                </c:pt>
                <c:pt idx="156">
                  <c:v>0.33700000000000002</c:v>
                </c:pt>
                <c:pt idx="162">
                  <c:v>0.35499999999999998</c:v>
                </c:pt>
                <c:pt idx="168">
                  <c:v>0.371</c:v>
                </c:pt>
                <c:pt idx="174">
                  <c:v>0.39200000000000002</c:v>
                </c:pt>
                <c:pt idx="180">
                  <c:v>0.41599999999999998</c:v>
                </c:pt>
                <c:pt idx="186">
                  <c:v>0.443</c:v>
                </c:pt>
                <c:pt idx="192">
                  <c:v>0.47199999999999998</c:v>
                </c:pt>
                <c:pt idx="198">
                  <c:v>0.5</c:v>
                </c:pt>
                <c:pt idx="204">
                  <c:v>0.52900000000000003</c:v>
                </c:pt>
                <c:pt idx="210">
                  <c:v>0.55800000000000005</c:v>
                </c:pt>
                <c:pt idx="216">
                  <c:v>0.58299999999999996</c:v>
                </c:pt>
                <c:pt idx="222">
                  <c:v>0.60599999999999998</c:v>
                </c:pt>
                <c:pt idx="228">
                  <c:v>0.624</c:v>
                </c:pt>
                <c:pt idx="234">
                  <c:v>0.63600000000000001</c:v>
                </c:pt>
                <c:pt idx="240">
                  <c:v>0.64300000000000002</c:v>
                </c:pt>
                <c:pt idx="246">
                  <c:v>0.64600000000000002</c:v>
                </c:pt>
                <c:pt idx="252">
                  <c:v>0.64100000000000001</c:v>
                </c:pt>
                <c:pt idx="258">
                  <c:v>0.628</c:v>
                </c:pt>
                <c:pt idx="264">
                  <c:v>0.60899999999999999</c:v>
                </c:pt>
                <c:pt idx="270">
                  <c:v>0.58099999999999996</c:v>
                </c:pt>
                <c:pt idx="276">
                  <c:v>0.54700000000000004</c:v>
                </c:pt>
                <c:pt idx="282">
                  <c:v>0.51100000000000001</c:v>
                </c:pt>
                <c:pt idx="288">
                  <c:v>0.46600000000000003</c:v>
                </c:pt>
                <c:pt idx="294">
                  <c:v>0.41699999999999998</c:v>
                </c:pt>
                <c:pt idx="300">
                  <c:v>0.36899999999999999</c:v>
                </c:pt>
                <c:pt idx="306">
                  <c:v>0.318</c:v>
                </c:pt>
                <c:pt idx="312">
                  <c:v>0.27300000000000002</c:v>
                </c:pt>
                <c:pt idx="318">
                  <c:v>0.23300000000000001</c:v>
                </c:pt>
                <c:pt idx="324">
                  <c:v>0.19400000000000001</c:v>
                </c:pt>
                <c:pt idx="330">
                  <c:v>0.16300000000000001</c:v>
                </c:pt>
                <c:pt idx="336">
                  <c:v>0.14099999999999999</c:v>
                </c:pt>
                <c:pt idx="342">
                  <c:v>0.11799999999999999</c:v>
                </c:pt>
                <c:pt idx="348">
                  <c:v>0.10100000000000001</c:v>
                </c:pt>
                <c:pt idx="354">
                  <c:v>8.5999999999999993E-2</c:v>
                </c:pt>
                <c:pt idx="360">
                  <c:v>7.5999999999999998E-2</c:v>
                </c:pt>
                <c:pt idx="366">
                  <c:v>6.7000000000000004E-2</c:v>
                </c:pt>
                <c:pt idx="372">
                  <c:v>0.06</c:v>
                </c:pt>
                <c:pt idx="378">
                  <c:v>5.7000000000000002E-2</c:v>
                </c:pt>
                <c:pt idx="384">
                  <c:v>5.5E-2</c:v>
                </c:pt>
                <c:pt idx="385">
                  <c:v>8.5000000000000006E-2</c:v>
                </c:pt>
              </c:numCache>
            </c:numRef>
          </c:yVal>
          <c:smooth val="0"/>
          <c:extLst>
            <c:ext xmlns:c16="http://schemas.microsoft.com/office/drawing/2014/chart" uri="{C3380CC4-5D6E-409C-BE32-E72D297353CC}">
              <c16:uniqueId val="{00000008-B74C-448E-AF9C-203783A1E3FD}"/>
            </c:ext>
          </c:extLst>
        </c:ser>
        <c:ser>
          <c:idx val="9"/>
          <c:order val="9"/>
          <c:tx>
            <c:strRef>
              <c:f>Sheet1!$K$3:$K$5</c:f>
              <c:strCache>
                <c:ptCount val="3"/>
              </c:strCache>
            </c:strRef>
          </c:tx>
          <c:spPr>
            <a:ln w="25400" cap="rnd">
              <a:noFill/>
              <a:round/>
            </a:ln>
            <a:effectLst/>
          </c:spPr>
          <c:marker>
            <c:symbol val="circle"/>
            <c:size val="5"/>
            <c:spPr>
              <a:solidFill>
                <a:schemeClr val="accent4">
                  <a:lumMod val="60000"/>
                </a:schemeClr>
              </a:solidFill>
              <a:ln w="9525">
                <a:solidFill>
                  <a:schemeClr val="accent4">
                    <a:lumMod val="6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K$6:$K$421</c:f>
              <c:numCache>
                <c:formatCode>General</c:formatCode>
                <c:ptCount val="416"/>
                <c:pt idx="0">
                  <c:v>0.72799999999999998</c:v>
                </c:pt>
                <c:pt idx="6">
                  <c:v>0.69</c:v>
                </c:pt>
                <c:pt idx="12">
                  <c:v>0.65</c:v>
                </c:pt>
                <c:pt idx="18">
                  <c:v>0.60099999999999998</c:v>
                </c:pt>
                <c:pt idx="22">
                  <c:v>260</c:v>
                </c:pt>
                <c:pt idx="24">
                  <c:v>0.55200000000000005</c:v>
                </c:pt>
                <c:pt idx="30">
                  <c:v>0.51300000000000001</c:v>
                </c:pt>
                <c:pt idx="36">
                  <c:v>0.46400000000000002</c:v>
                </c:pt>
                <c:pt idx="42">
                  <c:v>0.39900000000000002</c:v>
                </c:pt>
                <c:pt idx="48">
                  <c:v>0.34499999999999997</c:v>
                </c:pt>
                <c:pt idx="54">
                  <c:v>0.29799999999999999</c:v>
                </c:pt>
                <c:pt idx="60">
                  <c:v>0.25900000000000001</c:v>
                </c:pt>
                <c:pt idx="66">
                  <c:v>0.23799999999999999</c:v>
                </c:pt>
                <c:pt idx="70">
                  <c:v>276</c:v>
                </c:pt>
                <c:pt idx="72">
                  <c:v>0.22600000000000001</c:v>
                </c:pt>
                <c:pt idx="78">
                  <c:v>0.221</c:v>
                </c:pt>
                <c:pt idx="84">
                  <c:v>0.223</c:v>
                </c:pt>
                <c:pt idx="90">
                  <c:v>0.22800000000000001</c:v>
                </c:pt>
                <c:pt idx="96">
                  <c:v>0.23599999999999999</c:v>
                </c:pt>
                <c:pt idx="102">
                  <c:v>0.24399999999999999</c:v>
                </c:pt>
                <c:pt idx="108">
                  <c:v>0.255</c:v>
                </c:pt>
                <c:pt idx="114">
                  <c:v>0.26400000000000001</c:v>
                </c:pt>
                <c:pt idx="120">
                  <c:v>0.27200000000000002</c:v>
                </c:pt>
                <c:pt idx="126">
                  <c:v>0.27900000000000003</c:v>
                </c:pt>
                <c:pt idx="132">
                  <c:v>0.28499999999999998</c:v>
                </c:pt>
                <c:pt idx="138">
                  <c:v>0.29399999999999998</c:v>
                </c:pt>
                <c:pt idx="144">
                  <c:v>0.30399999999999999</c:v>
                </c:pt>
                <c:pt idx="150">
                  <c:v>0.318</c:v>
                </c:pt>
                <c:pt idx="156">
                  <c:v>0.33300000000000002</c:v>
                </c:pt>
                <c:pt idx="162">
                  <c:v>0.34799999999999998</c:v>
                </c:pt>
                <c:pt idx="168">
                  <c:v>0.36399999999999999</c:v>
                </c:pt>
                <c:pt idx="174">
                  <c:v>0.38300000000000001</c:v>
                </c:pt>
                <c:pt idx="180">
                  <c:v>0.40600000000000003</c:v>
                </c:pt>
                <c:pt idx="186">
                  <c:v>0.432</c:v>
                </c:pt>
                <c:pt idx="192">
                  <c:v>0.45900000000000002</c:v>
                </c:pt>
                <c:pt idx="198">
                  <c:v>0.48599999999999999</c:v>
                </c:pt>
                <c:pt idx="204">
                  <c:v>0.51300000000000001</c:v>
                </c:pt>
                <c:pt idx="210">
                  <c:v>0.54200000000000004</c:v>
                </c:pt>
                <c:pt idx="216">
                  <c:v>0.56499999999999995</c:v>
                </c:pt>
                <c:pt idx="222">
                  <c:v>0.58599999999999997</c:v>
                </c:pt>
                <c:pt idx="228">
                  <c:v>0.60299999999999998</c:v>
                </c:pt>
                <c:pt idx="234">
                  <c:v>0.61499999999999999</c:v>
                </c:pt>
                <c:pt idx="240">
                  <c:v>0.622</c:v>
                </c:pt>
                <c:pt idx="246">
                  <c:v>0.625</c:v>
                </c:pt>
                <c:pt idx="252">
                  <c:v>0.61899999999999999</c:v>
                </c:pt>
                <c:pt idx="258">
                  <c:v>0.60499999999999998</c:v>
                </c:pt>
                <c:pt idx="264">
                  <c:v>0.58599999999999997</c:v>
                </c:pt>
                <c:pt idx="270">
                  <c:v>0.55900000000000005</c:v>
                </c:pt>
                <c:pt idx="276">
                  <c:v>0.52500000000000002</c:v>
                </c:pt>
                <c:pt idx="282">
                  <c:v>0.49099999999999999</c:v>
                </c:pt>
                <c:pt idx="288">
                  <c:v>0.44700000000000001</c:v>
                </c:pt>
                <c:pt idx="294">
                  <c:v>0.4</c:v>
                </c:pt>
                <c:pt idx="300">
                  <c:v>0.35399999999999998</c:v>
                </c:pt>
                <c:pt idx="306">
                  <c:v>0.30499999999999999</c:v>
                </c:pt>
                <c:pt idx="312">
                  <c:v>0.26100000000000001</c:v>
                </c:pt>
                <c:pt idx="318">
                  <c:v>0.222</c:v>
                </c:pt>
                <c:pt idx="324">
                  <c:v>0.186</c:v>
                </c:pt>
                <c:pt idx="330">
                  <c:v>0.157</c:v>
                </c:pt>
                <c:pt idx="336">
                  <c:v>0.13500000000000001</c:v>
                </c:pt>
                <c:pt idx="342">
                  <c:v>0.113</c:v>
                </c:pt>
                <c:pt idx="348">
                  <c:v>9.7000000000000003E-2</c:v>
                </c:pt>
                <c:pt idx="354">
                  <c:v>8.2000000000000003E-2</c:v>
                </c:pt>
                <c:pt idx="360">
                  <c:v>7.2999999999999995E-2</c:v>
                </c:pt>
                <c:pt idx="366">
                  <c:v>6.5000000000000002E-2</c:v>
                </c:pt>
                <c:pt idx="372">
                  <c:v>5.8000000000000003E-2</c:v>
                </c:pt>
                <c:pt idx="378">
                  <c:v>5.5E-2</c:v>
                </c:pt>
                <c:pt idx="384">
                  <c:v>5.2999999999999999E-2</c:v>
                </c:pt>
                <c:pt idx="385">
                  <c:v>8.4000000000000005E-2</c:v>
                </c:pt>
              </c:numCache>
            </c:numRef>
          </c:yVal>
          <c:smooth val="0"/>
          <c:extLst>
            <c:ext xmlns:c16="http://schemas.microsoft.com/office/drawing/2014/chart" uri="{C3380CC4-5D6E-409C-BE32-E72D297353CC}">
              <c16:uniqueId val="{00000009-B74C-448E-AF9C-203783A1E3FD}"/>
            </c:ext>
          </c:extLst>
        </c:ser>
        <c:ser>
          <c:idx val="10"/>
          <c:order val="10"/>
          <c:tx>
            <c:strRef>
              <c:f>Sheet1!$L$3:$L$5</c:f>
              <c:strCache>
                <c:ptCount val="3"/>
              </c:strCache>
            </c:strRef>
          </c:tx>
          <c:spPr>
            <a:ln w="25400" cap="rnd">
              <a:noFill/>
              <a:round/>
            </a:ln>
            <a:effectLst/>
          </c:spPr>
          <c:marker>
            <c:symbol val="circle"/>
            <c:size val="5"/>
            <c:spPr>
              <a:solidFill>
                <a:schemeClr val="accent5">
                  <a:lumMod val="60000"/>
                </a:schemeClr>
              </a:solidFill>
              <a:ln w="9525">
                <a:solidFill>
                  <a:schemeClr val="accent5">
                    <a:lumMod val="6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L$6:$L$421</c:f>
              <c:numCache>
                <c:formatCode>General</c:formatCode>
                <c:ptCount val="416"/>
                <c:pt idx="0">
                  <c:v>0.72899999999999998</c:v>
                </c:pt>
                <c:pt idx="6">
                  <c:v>0.68899999999999995</c:v>
                </c:pt>
                <c:pt idx="12">
                  <c:v>0.64800000000000002</c:v>
                </c:pt>
                <c:pt idx="18">
                  <c:v>0.59699999999999998</c:v>
                </c:pt>
                <c:pt idx="22">
                  <c:v>260</c:v>
                </c:pt>
                <c:pt idx="24">
                  <c:v>0.54800000000000004</c:v>
                </c:pt>
                <c:pt idx="30">
                  <c:v>0.50900000000000001</c:v>
                </c:pt>
                <c:pt idx="36">
                  <c:v>0.46200000000000002</c:v>
                </c:pt>
                <c:pt idx="42">
                  <c:v>0.39800000000000002</c:v>
                </c:pt>
                <c:pt idx="48">
                  <c:v>0.34599999999999997</c:v>
                </c:pt>
                <c:pt idx="54">
                  <c:v>0.30099999999999999</c:v>
                </c:pt>
                <c:pt idx="60">
                  <c:v>0.26400000000000001</c:v>
                </c:pt>
                <c:pt idx="66">
                  <c:v>0.24399999999999999</c:v>
                </c:pt>
                <c:pt idx="70">
                  <c:v>276</c:v>
                </c:pt>
                <c:pt idx="72">
                  <c:v>0.23300000000000001</c:v>
                </c:pt>
                <c:pt idx="78">
                  <c:v>0.23</c:v>
                </c:pt>
                <c:pt idx="84">
                  <c:v>0.23200000000000001</c:v>
                </c:pt>
                <c:pt idx="90">
                  <c:v>0.23799999999999999</c:v>
                </c:pt>
                <c:pt idx="96">
                  <c:v>0.246</c:v>
                </c:pt>
                <c:pt idx="102">
                  <c:v>0.255</c:v>
                </c:pt>
                <c:pt idx="108">
                  <c:v>0.26500000000000001</c:v>
                </c:pt>
                <c:pt idx="114">
                  <c:v>0.27300000000000002</c:v>
                </c:pt>
                <c:pt idx="120">
                  <c:v>0.28100000000000003</c:v>
                </c:pt>
                <c:pt idx="126">
                  <c:v>0.28699999999999998</c:v>
                </c:pt>
                <c:pt idx="132">
                  <c:v>0.29099999999999998</c:v>
                </c:pt>
                <c:pt idx="138">
                  <c:v>0.29899999999999999</c:v>
                </c:pt>
                <c:pt idx="144">
                  <c:v>0.308</c:v>
                </c:pt>
                <c:pt idx="150">
                  <c:v>0.32</c:v>
                </c:pt>
                <c:pt idx="156">
                  <c:v>0.33300000000000002</c:v>
                </c:pt>
                <c:pt idx="162">
                  <c:v>0.34799999999999998</c:v>
                </c:pt>
                <c:pt idx="168">
                  <c:v>0.36199999999999999</c:v>
                </c:pt>
                <c:pt idx="174">
                  <c:v>0.38</c:v>
                </c:pt>
                <c:pt idx="180">
                  <c:v>0.40200000000000002</c:v>
                </c:pt>
                <c:pt idx="186">
                  <c:v>0.42799999999999999</c:v>
                </c:pt>
                <c:pt idx="192">
                  <c:v>0.45400000000000001</c:v>
                </c:pt>
                <c:pt idx="198">
                  <c:v>0.48</c:v>
                </c:pt>
                <c:pt idx="204">
                  <c:v>0.50700000000000001</c:v>
                </c:pt>
                <c:pt idx="210">
                  <c:v>0.53300000000000003</c:v>
                </c:pt>
                <c:pt idx="216">
                  <c:v>0.55700000000000005</c:v>
                </c:pt>
                <c:pt idx="222">
                  <c:v>0.57799999999999996</c:v>
                </c:pt>
                <c:pt idx="228">
                  <c:v>0.59399999999999997</c:v>
                </c:pt>
                <c:pt idx="234">
                  <c:v>0.60499999999999998</c:v>
                </c:pt>
                <c:pt idx="240">
                  <c:v>0.61199999999999999</c:v>
                </c:pt>
                <c:pt idx="246">
                  <c:v>0.61299999999999999</c:v>
                </c:pt>
                <c:pt idx="252">
                  <c:v>0.60699999999999998</c:v>
                </c:pt>
                <c:pt idx="258">
                  <c:v>0.59399999999999997</c:v>
                </c:pt>
                <c:pt idx="264">
                  <c:v>0.57499999999999996</c:v>
                </c:pt>
                <c:pt idx="270">
                  <c:v>0.54800000000000004</c:v>
                </c:pt>
                <c:pt idx="276">
                  <c:v>0.51500000000000001</c:v>
                </c:pt>
                <c:pt idx="282">
                  <c:v>0.48</c:v>
                </c:pt>
                <c:pt idx="288">
                  <c:v>0.438</c:v>
                </c:pt>
                <c:pt idx="294">
                  <c:v>0.39200000000000002</c:v>
                </c:pt>
                <c:pt idx="300">
                  <c:v>0.34599999999999997</c:v>
                </c:pt>
                <c:pt idx="306">
                  <c:v>0.29899999999999999</c:v>
                </c:pt>
                <c:pt idx="312">
                  <c:v>0.25600000000000001</c:v>
                </c:pt>
                <c:pt idx="318">
                  <c:v>0.219</c:v>
                </c:pt>
                <c:pt idx="324">
                  <c:v>0.182</c:v>
                </c:pt>
                <c:pt idx="330">
                  <c:v>0.154</c:v>
                </c:pt>
                <c:pt idx="336">
                  <c:v>0.13300000000000001</c:v>
                </c:pt>
                <c:pt idx="342">
                  <c:v>0.112</c:v>
                </c:pt>
                <c:pt idx="348">
                  <c:v>9.6000000000000002E-2</c:v>
                </c:pt>
                <c:pt idx="354">
                  <c:v>8.2000000000000003E-2</c:v>
                </c:pt>
                <c:pt idx="360">
                  <c:v>7.1999999999999995E-2</c:v>
                </c:pt>
                <c:pt idx="366">
                  <c:v>6.5000000000000002E-2</c:v>
                </c:pt>
                <c:pt idx="372">
                  <c:v>5.8000000000000003E-2</c:v>
                </c:pt>
                <c:pt idx="378">
                  <c:v>5.6000000000000001E-2</c:v>
                </c:pt>
                <c:pt idx="384">
                  <c:v>5.3999999999999999E-2</c:v>
                </c:pt>
                <c:pt idx="385">
                  <c:v>8.3000000000000004E-2</c:v>
                </c:pt>
              </c:numCache>
            </c:numRef>
          </c:yVal>
          <c:smooth val="0"/>
          <c:extLst>
            <c:ext xmlns:c16="http://schemas.microsoft.com/office/drawing/2014/chart" uri="{C3380CC4-5D6E-409C-BE32-E72D297353CC}">
              <c16:uniqueId val="{0000000A-B74C-448E-AF9C-203783A1E3FD}"/>
            </c:ext>
          </c:extLst>
        </c:ser>
        <c:ser>
          <c:idx val="11"/>
          <c:order val="11"/>
          <c:tx>
            <c:strRef>
              <c:f>Sheet1!$M$3:$M$5</c:f>
              <c:strCache>
                <c:ptCount val="3"/>
              </c:strCache>
            </c:strRef>
          </c:tx>
          <c:spPr>
            <a:ln w="25400" cap="rnd">
              <a:noFill/>
              <a:round/>
            </a:ln>
            <a:effectLst/>
          </c:spPr>
          <c:marker>
            <c:symbol val="circle"/>
            <c:size val="5"/>
            <c:spPr>
              <a:solidFill>
                <a:schemeClr val="accent6">
                  <a:lumMod val="60000"/>
                </a:schemeClr>
              </a:solidFill>
              <a:ln w="9525">
                <a:solidFill>
                  <a:schemeClr val="accent6">
                    <a:lumMod val="6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M$6:$M$421</c:f>
              <c:numCache>
                <c:formatCode>General</c:formatCode>
                <c:ptCount val="416"/>
                <c:pt idx="0">
                  <c:v>0.72499999999999998</c:v>
                </c:pt>
                <c:pt idx="6">
                  <c:v>0.68300000000000005</c:v>
                </c:pt>
                <c:pt idx="12">
                  <c:v>0.64</c:v>
                </c:pt>
                <c:pt idx="18">
                  <c:v>0.58799999999999997</c:v>
                </c:pt>
                <c:pt idx="22">
                  <c:v>260</c:v>
                </c:pt>
                <c:pt idx="24">
                  <c:v>0.53800000000000003</c:v>
                </c:pt>
                <c:pt idx="30">
                  <c:v>0.501</c:v>
                </c:pt>
                <c:pt idx="36">
                  <c:v>0.45400000000000001</c:v>
                </c:pt>
                <c:pt idx="42">
                  <c:v>0.39300000000000002</c:v>
                </c:pt>
                <c:pt idx="48">
                  <c:v>0.34300000000000003</c:v>
                </c:pt>
                <c:pt idx="54">
                  <c:v>0.30099999999999999</c:v>
                </c:pt>
                <c:pt idx="60">
                  <c:v>0.26600000000000001</c:v>
                </c:pt>
                <c:pt idx="66">
                  <c:v>0.248</c:v>
                </c:pt>
                <c:pt idx="70">
                  <c:v>276</c:v>
                </c:pt>
                <c:pt idx="72">
                  <c:v>0.23899999999999999</c:v>
                </c:pt>
                <c:pt idx="78">
                  <c:v>0.23699999999999999</c:v>
                </c:pt>
                <c:pt idx="84">
                  <c:v>0.24</c:v>
                </c:pt>
                <c:pt idx="90">
                  <c:v>0.246</c:v>
                </c:pt>
                <c:pt idx="96">
                  <c:v>0.255</c:v>
                </c:pt>
                <c:pt idx="102">
                  <c:v>0.26300000000000001</c:v>
                </c:pt>
                <c:pt idx="108">
                  <c:v>0.27300000000000002</c:v>
                </c:pt>
                <c:pt idx="114">
                  <c:v>0.28100000000000003</c:v>
                </c:pt>
                <c:pt idx="120">
                  <c:v>0.28699999999999998</c:v>
                </c:pt>
                <c:pt idx="126">
                  <c:v>0.29099999999999998</c:v>
                </c:pt>
                <c:pt idx="132">
                  <c:v>0.29499999999999998</c:v>
                </c:pt>
                <c:pt idx="138">
                  <c:v>0.3</c:v>
                </c:pt>
                <c:pt idx="144">
                  <c:v>0.308</c:v>
                </c:pt>
                <c:pt idx="150">
                  <c:v>0.318</c:v>
                </c:pt>
                <c:pt idx="156">
                  <c:v>0.32900000000000001</c:v>
                </c:pt>
                <c:pt idx="162">
                  <c:v>0.34200000000000003</c:v>
                </c:pt>
                <c:pt idx="168">
                  <c:v>0.35499999999999998</c:v>
                </c:pt>
                <c:pt idx="174">
                  <c:v>0.372</c:v>
                </c:pt>
                <c:pt idx="180">
                  <c:v>0.39300000000000002</c:v>
                </c:pt>
                <c:pt idx="186">
                  <c:v>0.41799999999999998</c:v>
                </c:pt>
                <c:pt idx="192">
                  <c:v>0.443</c:v>
                </c:pt>
                <c:pt idx="198">
                  <c:v>0.46700000000000003</c:v>
                </c:pt>
                <c:pt idx="204">
                  <c:v>0.49399999999999999</c:v>
                </c:pt>
                <c:pt idx="210">
                  <c:v>0.51900000000000002</c:v>
                </c:pt>
                <c:pt idx="216">
                  <c:v>0.54100000000000004</c:v>
                </c:pt>
                <c:pt idx="222">
                  <c:v>0.56200000000000006</c:v>
                </c:pt>
                <c:pt idx="228">
                  <c:v>0.57699999999999996</c:v>
                </c:pt>
                <c:pt idx="234">
                  <c:v>0.58699999999999997</c:v>
                </c:pt>
                <c:pt idx="240">
                  <c:v>0.59299999999999997</c:v>
                </c:pt>
                <c:pt idx="246">
                  <c:v>0.59399999999999997</c:v>
                </c:pt>
                <c:pt idx="252">
                  <c:v>0.58799999999999997</c:v>
                </c:pt>
                <c:pt idx="258">
                  <c:v>0.57499999999999996</c:v>
                </c:pt>
                <c:pt idx="264">
                  <c:v>0.55700000000000005</c:v>
                </c:pt>
                <c:pt idx="270">
                  <c:v>0.53</c:v>
                </c:pt>
                <c:pt idx="276">
                  <c:v>0.498</c:v>
                </c:pt>
                <c:pt idx="282">
                  <c:v>0.46400000000000002</c:v>
                </c:pt>
                <c:pt idx="288">
                  <c:v>0.42299999999999999</c:v>
                </c:pt>
                <c:pt idx="294">
                  <c:v>0.378</c:v>
                </c:pt>
                <c:pt idx="300">
                  <c:v>0.33500000000000002</c:v>
                </c:pt>
                <c:pt idx="306">
                  <c:v>0.28899999999999998</c:v>
                </c:pt>
                <c:pt idx="312">
                  <c:v>0.247</c:v>
                </c:pt>
                <c:pt idx="318">
                  <c:v>0.21099999999999999</c:v>
                </c:pt>
                <c:pt idx="324">
                  <c:v>0.17599999999999999</c:v>
                </c:pt>
                <c:pt idx="330">
                  <c:v>0.14899999999999999</c:v>
                </c:pt>
                <c:pt idx="336">
                  <c:v>0.129</c:v>
                </c:pt>
                <c:pt idx="342">
                  <c:v>0.108</c:v>
                </c:pt>
                <c:pt idx="348">
                  <c:v>9.2999999999999999E-2</c:v>
                </c:pt>
                <c:pt idx="354">
                  <c:v>7.9000000000000001E-2</c:v>
                </c:pt>
                <c:pt idx="360">
                  <c:v>7.0000000000000007E-2</c:v>
                </c:pt>
                <c:pt idx="366">
                  <c:v>6.2E-2</c:v>
                </c:pt>
                <c:pt idx="372">
                  <c:v>5.6000000000000001E-2</c:v>
                </c:pt>
                <c:pt idx="378">
                  <c:v>5.3999999999999999E-2</c:v>
                </c:pt>
                <c:pt idx="384">
                  <c:v>5.1999999999999998E-2</c:v>
                </c:pt>
                <c:pt idx="385">
                  <c:v>8.2000000000000003E-2</c:v>
                </c:pt>
              </c:numCache>
            </c:numRef>
          </c:yVal>
          <c:smooth val="0"/>
          <c:extLst>
            <c:ext xmlns:c16="http://schemas.microsoft.com/office/drawing/2014/chart" uri="{C3380CC4-5D6E-409C-BE32-E72D297353CC}">
              <c16:uniqueId val="{0000000B-B74C-448E-AF9C-203783A1E3FD}"/>
            </c:ext>
          </c:extLst>
        </c:ser>
        <c:ser>
          <c:idx val="12"/>
          <c:order val="12"/>
          <c:tx>
            <c:strRef>
              <c:f>Sheet1!$N$3:$N$5</c:f>
              <c:strCache>
                <c:ptCount val="3"/>
              </c:strCache>
            </c:strRef>
          </c:tx>
          <c:spPr>
            <a:ln w="25400" cap="rnd">
              <a:no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N$6:$N$421</c:f>
              <c:numCache>
                <c:formatCode>General</c:formatCode>
                <c:ptCount val="416"/>
                <c:pt idx="0">
                  <c:v>0.72599999999999998</c:v>
                </c:pt>
                <c:pt idx="6">
                  <c:v>0.68300000000000005</c:v>
                </c:pt>
                <c:pt idx="12">
                  <c:v>0.63800000000000001</c:v>
                </c:pt>
                <c:pt idx="18">
                  <c:v>0.58399999999999996</c:v>
                </c:pt>
                <c:pt idx="22">
                  <c:v>260</c:v>
                </c:pt>
                <c:pt idx="24">
                  <c:v>0.53500000000000003</c:v>
                </c:pt>
                <c:pt idx="30">
                  <c:v>0.497</c:v>
                </c:pt>
                <c:pt idx="36">
                  <c:v>0.45200000000000001</c:v>
                </c:pt>
                <c:pt idx="42">
                  <c:v>0.39300000000000002</c:v>
                </c:pt>
                <c:pt idx="48">
                  <c:v>0.34499999999999997</c:v>
                </c:pt>
                <c:pt idx="54">
                  <c:v>0.30399999999999999</c:v>
                </c:pt>
                <c:pt idx="60">
                  <c:v>0.27200000000000002</c:v>
                </c:pt>
                <c:pt idx="66">
                  <c:v>0.25600000000000001</c:v>
                </c:pt>
                <c:pt idx="70">
                  <c:v>276</c:v>
                </c:pt>
                <c:pt idx="72">
                  <c:v>0.247</c:v>
                </c:pt>
                <c:pt idx="78">
                  <c:v>0.246</c:v>
                </c:pt>
                <c:pt idx="84">
                  <c:v>0.25</c:v>
                </c:pt>
                <c:pt idx="90">
                  <c:v>0.25700000000000001</c:v>
                </c:pt>
                <c:pt idx="96">
                  <c:v>0.26600000000000001</c:v>
                </c:pt>
                <c:pt idx="102">
                  <c:v>0.27400000000000002</c:v>
                </c:pt>
                <c:pt idx="108">
                  <c:v>0.28399999999999997</c:v>
                </c:pt>
                <c:pt idx="114">
                  <c:v>0.29099999999999998</c:v>
                </c:pt>
                <c:pt idx="120">
                  <c:v>0.29599999999999999</c:v>
                </c:pt>
                <c:pt idx="126">
                  <c:v>0.29899999999999999</c:v>
                </c:pt>
                <c:pt idx="132">
                  <c:v>0.30099999999999999</c:v>
                </c:pt>
                <c:pt idx="138">
                  <c:v>0.30499999999999999</c:v>
                </c:pt>
                <c:pt idx="144">
                  <c:v>0.311</c:v>
                </c:pt>
                <c:pt idx="150">
                  <c:v>0.31900000000000001</c:v>
                </c:pt>
                <c:pt idx="156">
                  <c:v>0.33</c:v>
                </c:pt>
                <c:pt idx="162">
                  <c:v>0.34100000000000003</c:v>
                </c:pt>
                <c:pt idx="168">
                  <c:v>0.35299999999999998</c:v>
                </c:pt>
                <c:pt idx="174">
                  <c:v>0.37</c:v>
                </c:pt>
                <c:pt idx="180">
                  <c:v>0.39</c:v>
                </c:pt>
                <c:pt idx="186">
                  <c:v>0.41299999999999998</c:v>
                </c:pt>
                <c:pt idx="192">
                  <c:v>0.437</c:v>
                </c:pt>
                <c:pt idx="198">
                  <c:v>0.46200000000000002</c:v>
                </c:pt>
                <c:pt idx="204">
                  <c:v>0.48699999999999999</c:v>
                </c:pt>
                <c:pt idx="210">
                  <c:v>0.51100000000000001</c:v>
                </c:pt>
                <c:pt idx="216">
                  <c:v>0.53300000000000003</c:v>
                </c:pt>
                <c:pt idx="222">
                  <c:v>0.55300000000000005</c:v>
                </c:pt>
                <c:pt idx="228">
                  <c:v>0.56699999999999995</c:v>
                </c:pt>
                <c:pt idx="234">
                  <c:v>0.57699999999999996</c:v>
                </c:pt>
                <c:pt idx="240">
                  <c:v>0.58199999999999996</c:v>
                </c:pt>
                <c:pt idx="246">
                  <c:v>0.58299999999999996</c:v>
                </c:pt>
                <c:pt idx="252">
                  <c:v>0.57699999999999996</c:v>
                </c:pt>
                <c:pt idx="258">
                  <c:v>0.56399999999999995</c:v>
                </c:pt>
                <c:pt idx="264">
                  <c:v>0.54500000000000004</c:v>
                </c:pt>
                <c:pt idx="270">
                  <c:v>0.51900000000000002</c:v>
                </c:pt>
                <c:pt idx="276">
                  <c:v>0.48699999999999999</c:v>
                </c:pt>
                <c:pt idx="282">
                  <c:v>0.45400000000000001</c:v>
                </c:pt>
                <c:pt idx="288">
                  <c:v>0.41399999999999998</c:v>
                </c:pt>
                <c:pt idx="294">
                  <c:v>0.37</c:v>
                </c:pt>
                <c:pt idx="300">
                  <c:v>0.32700000000000001</c:v>
                </c:pt>
                <c:pt idx="306">
                  <c:v>0.28299999999999997</c:v>
                </c:pt>
                <c:pt idx="312">
                  <c:v>0.24199999999999999</c:v>
                </c:pt>
                <c:pt idx="318">
                  <c:v>0.20699999999999999</c:v>
                </c:pt>
                <c:pt idx="324">
                  <c:v>0.17299999999999999</c:v>
                </c:pt>
                <c:pt idx="330">
                  <c:v>0.14599999999999999</c:v>
                </c:pt>
                <c:pt idx="336">
                  <c:v>0.127</c:v>
                </c:pt>
                <c:pt idx="342">
                  <c:v>0.107</c:v>
                </c:pt>
                <c:pt idx="348">
                  <c:v>9.1999999999999998E-2</c:v>
                </c:pt>
                <c:pt idx="354">
                  <c:v>7.9000000000000001E-2</c:v>
                </c:pt>
                <c:pt idx="360">
                  <c:v>7.0000000000000007E-2</c:v>
                </c:pt>
                <c:pt idx="366">
                  <c:v>6.3E-2</c:v>
                </c:pt>
                <c:pt idx="372">
                  <c:v>5.7000000000000002E-2</c:v>
                </c:pt>
                <c:pt idx="378">
                  <c:v>5.3999999999999999E-2</c:v>
                </c:pt>
                <c:pt idx="384">
                  <c:v>5.1999999999999998E-2</c:v>
                </c:pt>
                <c:pt idx="385">
                  <c:v>8.3000000000000004E-2</c:v>
                </c:pt>
              </c:numCache>
            </c:numRef>
          </c:yVal>
          <c:smooth val="0"/>
          <c:extLst>
            <c:ext xmlns:c16="http://schemas.microsoft.com/office/drawing/2014/chart" uri="{C3380CC4-5D6E-409C-BE32-E72D297353CC}">
              <c16:uniqueId val="{0000000C-B74C-448E-AF9C-203783A1E3FD}"/>
            </c:ext>
          </c:extLst>
        </c:ser>
        <c:ser>
          <c:idx val="13"/>
          <c:order val="13"/>
          <c:tx>
            <c:strRef>
              <c:f>Sheet1!$O$3:$O$5</c:f>
              <c:strCache>
                <c:ptCount val="3"/>
              </c:strCache>
            </c:strRef>
          </c:tx>
          <c:spPr>
            <a:ln w="25400" cap="rnd">
              <a:no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O$6:$O$421</c:f>
              <c:numCache>
                <c:formatCode>General</c:formatCode>
                <c:ptCount val="416"/>
                <c:pt idx="0">
                  <c:v>0.72499999999999998</c:v>
                </c:pt>
                <c:pt idx="6">
                  <c:v>0.68100000000000005</c:v>
                </c:pt>
                <c:pt idx="12">
                  <c:v>0.63400000000000001</c:v>
                </c:pt>
                <c:pt idx="18">
                  <c:v>0.57999999999999996</c:v>
                </c:pt>
                <c:pt idx="22">
                  <c:v>260</c:v>
                </c:pt>
                <c:pt idx="24">
                  <c:v>0.53</c:v>
                </c:pt>
                <c:pt idx="30">
                  <c:v>0.49199999999999999</c:v>
                </c:pt>
                <c:pt idx="36">
                  <c:v>0.44800000000000001</c:v>
                </c:pt>
                <c:pt idx="42">
                  <c:v>0.39200000000000002</c:v>
                </c:pt>
                <c:pt idx="48">
                  <c:v>0.34599999999999997</c:v>
                </c:pt>
                <c:pt idx="54">
                  <c:v>0.307</c:v>
                </c:pt>
                <c:pt idx="60">
                  <c:v>0.27700000000000002</c:v>
                </c:pt>
                <c:pt idx="66">
                  <c:v>0.26300000000000001</c:v>
                </c:pt>
                <c:pt idx="70">
                  <c:v>276</c:v>
                </c:pt>
                <c:pt idx="72">
                  <c:v>0.255</c:v>
                </c:pt>
                <c:pt idx="78">
                  <c:v>0.25600000000000001</c:v>
                </c:pt>
                <c:pt idx="84">
                  <c:v>0.26100000000000001</c:v>
                </c:pt>
                <c:pt idx="90">
                  <c:v>0.26800000000000002</c:v>
                </c:pt>
                <c:pt idx="96">
                  <c:v>0.27700000000000002</c:v>
                </c:pt>
                <c:pt idx="102">
                  <c:v>0.28499999999999998</c:v>
                </c:pt>
                <c:pt idx="108">
                  <c:v>0.29499999999999998</c:v>
                </c:pt>
                <c:pt idx="114">
                  <c:v>0.30099999999999999</c:v>
                </c:pt>
                <c:pt idx="120">
                  <c:v>0.30499999999999999</c:v>
                </c:pt>
                <c:pt idx="126">
                  <c:v>0.307</c:v>
                </c:pt>
                <c:pt idx="132">
                  <c:v>0.307</c:v>
                </c:pt>
                <c:pt idx="138">
                  <c:v>0.309</c:v>
                </c:pt>
                <c:pt idx="144">
                  <c:v>0.313</c:v>
                </c:pt>
                <c:pt idx="150">
                  <c:v>0.32</c:v>
                </c:pt>
                <c:pt idx="156">
                  <c:v>0.32800000000000001</c:v>
                </c:pt>
                <c:pt idx="162">
                  <c:v>0.33900000000000002</c:v>
                </c:pt>
                <c:pt idx="168">
                  <c:v>0.35</c:v>
                </c:pt>
                <c:pt idx="174">
                  <c:v>0.36499999999999999</c:v>
                </c:pt>
                <c:pt idx="180">
                  <c:v>0.38300000000000001</c:v>
                </c:pt>
                <c:pt idx="186">
                  <c:v>0.40600000000000003</c:v>
                </c:pt>
                <c:pt idx="192">
                  <c:v>0.42899999999999999</c:v>
                </c:pt>
                <c:pt idx="198">
                  <c:v>0.45300000000000001</c:v>
                </c:pt>
                <c:pt idx="204">
                  <c:v>0.47699999999999998</c:v>
                </c:pt>
                <c:pt idx="210">
                  <c:v>0.501</c:v>
                </c:pt>
                <c:pt idx="216">
                  <c:v>0.52100000000000002</c:v>
                </c:pt>
                <c:pt idx="222">
                  <c:v>0.54</c:v>
                </c:pt>
                <c:pt idx="228">
                  <c:v>0.55400000000000005</c:v>
                </c:pt>
                <c:pt idx="234">
                  <c:v>0.56299999999999994</c:v>
                </c:pt>
                <c:pt idx="240">
                  <c:v>0.56799999999999995</c:v>
                </c:pt>
                <c:pt idx="246">
                  <c:v>0.56799999999999995</c:v>
                </c:pt>
                <c:pt idx="252">
                  <c:v>0.56200000000000006</c:v>
                </c:pt>
                <c:pt idx="258">
                  <c:v>0.54900000000000004</c:v>
                </c:pt>
                <c:pt idx="264">
                  <c:v>0.53100000000000003</c:v>
                </c:pt>
                <c:pt idx="270">
                  <c:v>0.505</c:v>
                </c:pt>
                <c:pt idx="276">
                  <c:v>0.47299999999999998</c:v>
                </c:pt>
                <c:pt idx="282">
                  <c:v>0.441</c:v>
                </c:pt>
                <c:pt idx="288">
                  <c:v>0.40200000000000002</c:v>
                </c:pt>
                <c:pt idx="294">
                  <c:v>0.36</c:v>
                </c:pt>
                <c:pt idx="300">
                  <c:v>0.31900000000000001</c:v>
                </c:pt>
                <c:pt idx="306">
                  <c:v>0.27500000000000002</c:v>
                </c:pt>
                <c:pt idx="312">
                  <c:v>0.23599999999999999</c:v>
                </c:pt>
                <c:pt idx="318">
                  <c:v>0.20200000000000001</c:v>
                </c:pt>
                <c:pt idx="324">
                  <c:v>0.16900000000000001</c:v>
                </c:pt>
                <c:pt idx="330">
                  <c:v>0.14299999999999999</c:v>
                </c:pt>
                <c:pt idx="336">
                  <c:v>0.124</c:v>
                </c:pt>
                <c:pt idx="342">
                  <c:v>0.105</c:v>
                </c:pt>
                <c:pt idx="348">
                  <c:v>9.0999999999999998E-2</c:v>
                </c:pt>
                <c:pt idx="354">
                  <c:v>7.8E-2</c:v>
                </c:pt>
                <c:pt idx="360">
                  <c:v>7.0000000000000007E-2</c:v>
                </c:pt>
                <c:pt idx="366">
                  <c:v>6.3E-2</c:v>
                </c:pt>
                <c:pt idx="372">
                  <c:v>5.7000000000000002E-2</c:v>
                </c:pt>
                <c:pt idx="378">
                  <c:v>5.3999999999999999E-2</c:v>
                </c:pt>
                <c:pt idx="384">
                  <c:v>5.1999999999999998E-2</c:v>
                </c:pt>
                <c:pt idx="385">
                  <c:v>8.3000000000000004E-2</c:v>
                </c:pt>
              </c:numCache>
            </c:numRef>
          </c:yVal>
          <c:smooth val="0"/>
          <c:extLst>
            <c:ext xmlns:c16="http://schemas.microsoft.com/office/drawing/2014/chart" uri="{C3380CC4-5D6E-409C-BE32-E72D297353CC}">
              <c16:uniqueId val="{0000000D-B74C-448E-AF9C-203783A1E3FD}"/>
            </c:ext>
          </c:extLst>
        </c:ser>
        <c:ser>
          <c:idx val="14"/>
          <c:order val="14"/>
          <c:tx>
            <c:strRef>
              <c:f>Sheet1!$P$3:$P$5</c:f>
              <c:strCache>
                <c:ptCount val="3"/>
              </c:strCache>
            </c:strRef>
          </c:tx>
          <c:spPr>
            <a:ln w="25400" cap="rnd">
              <a:noFill/>
              <a:round/>
            </a:ln>
            <a:effectLst/>
          </c:spPr>
          <c:marker>
            <c:symbol val="circle"/>
            <c:size val="5"/>
            <c:spPr>
              <a:solidFill>
                <a:schemeClr val="accent3">
                  <a:lumMod val="80000"/>
                  <a:lumOff val="20000"/>
                </a:schemeClr>
              </a:solidFill>
              <a:ln w="9525">
                <a:solidFill>
                  <a:schemeClr val="accent3">
                    <a:lumMod val="80000"/>
                    <a:lumOff val="2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P$6:$P$421</c:f>
              <c:numCache>
                <c:formatCode>General</c:formatCode>
                <c:ptCount val="416"/>
                <c:pt idx="0">
                  <c:v>0.72099999999999997</c:v>
                </c:pt>
                <c:pt idx="6">
                  <c:v>0.67400000000000004</c:v>
                </c:pt>
                <c:pt idx="12">
                  <c:v>0.625</c:v>
                </c:pt>
                <c:pt idx="18">
                  <c:v>0.56999999999999995</c:v>
                </c:pt>
                <c:pt idx="22">
                  <c:v>260</c:v>
                </c:pt>
                <c:pt idx="24">
                  <c:v>0.52100000000000002</c:v>
                </c:pt>
                <c:pt idx="30">
                  <c:v>0.48399999999999999</c:v>
                </c:pt>
                <c:pt idx="36">
                  <c:v>0.442</c:v>
                </c:pt>
                <c:pt idx="42">
                  <c:v>0.38800000000000001</c:v>
                </c:pt>
                <c:pt idx="48">
                  <c:v>0.34499999999999997</c:v>
                </c:pt>
                <c:pt idx="54">
                  <c:v>0.309</c:v>
                </c:pt>
                <c:pt idx="60">
                  <c:v>0.28100000000000003</c:v>
                </c:pt>
                <c:pt idx="66">
                  <c:v>0.26800000000000002</c:v>
                </c:pt>
                <c:pt idx="70">
                  <c:v>276</c:v>
                </c:pt>
                <c:pt idx="72">
                  <c:v>0.26300000000000001</c:v>
                </c:pt>
                <c:pt idx="78">
                  <c:v>0.26400000000000001</c:v>
                </c:pt>
                <c:pt idx="84">
                  <c:v>0.27</c:v>
                </c:pt>
                <c:pt idx="90">
                  <c:v>0.27800000000000002</c:v>
                </c:pt>
                <c:pt idx="96">
                  <c:v>0.28699999999999998</c:v>
                </c:pt>
                <c:pt idx="102">
                  <c:v>0.29499999999999998</c:v>
                </c:pt>
                <c:pt idx="108">
                  <c:v>0.30399999999999999</c:v>
                </c:pt>
                <c:pt idx="114">
                  <c:v>0.309</c:v>
                </c:pt>
                <c:pt idx="120">
                  <c:v>0.313</c:v>
                </c:pt>
                <c:pt idx="126">
                  <c:v>0.313</c:v>
                </c:pt>
                <c:pt idx="132">
                  <c:v>0.311</c:v>
                </c:pt>
                <c:pt idx="138">
                  <c:v>0.311</c:v>
                </c:pt>
                <c:pt idx="144">
                  <c:v>0.314</c:v>
                </c:pt>
                <c:pt idx="150">
                  <c:v>0.318</c:v>
                </c:pt>
                <c:pt idx="156">
                  <c:v>0.32500000000000001</c:v>
                </c:pt>
                <c:pt idx="162">
                  <c:v>0.33400000000000002</c:v>
                </c:pt>
                <c:pt idx="168">
                  <c:v>0.34300000000000003</c:v>
                </c:pt>
                <c:pt idx="174">
                  <c:v>0.35699999999999998</c:v>
                </c:pt>
                <c:pt idx="180">
                  <c:v>0.375</c:v>
                </c:pt>
                <c:pt idx="186">
                  <c:v>0.39600000000000002</c:v>
                </c:pt>
                <c:pt idx="192">
                  <c:v>0.41799999999999998</c:v>
                </c:pt>
                <c:pt idx="198">
                  <c:v>0.44</c:v>
                </c:pt>
                <c:pt idx="204">
                  <c:v>0.46300000000000002</c:v>
                </c:pt>
                <c:pt idx="210">
                  <c:v>0.48599999999999999</c:v>
                </c:pt>
                <c:pt idx="216">
                  <c:v>0.50600000000000001</c:v>
                </c:pt>
                <c:pt idx="222">
                  <c:v>0.52300000000000002</c:v>
                </c:pt>
                <c:pt idx="228">
                  <c:v>0.53700000000000003</c:v>
                </c:pt>
                <c:pt idx="234">
                  <c:v>0.54600000000000004</c:v>
                </c:pt>
                <c:pt idx="240">
                  <c:v>0.55000000000000004</c:v>
                </c:pt>
                <c:pt idx="246">
                  <c:v>0.55000000000000004</c:v>
                </c:pt>
                <c:pt idx="252">
                  <c:v>0.54400000000000004</c:v>
                </c:pt>
                <c:pt idx="258">
                  <c:v>0.53100000000000003</c:v>
                </c:pt>
                <c:pt idx="264">
                  <c:v>0.51300000000000001</c:v>
                </c:pt>
                <c:pt idx="270">
                  <c:v>0.48699999999999999</c:v>
                </c:pt>
                <c:pt idx="276">
                  <c:v>0.45700000000000002</c:v>
                </c:pt>
                <c:pt idx="282">
                  <c:v>0.42599999999999999</c:v>
                </c:pt>
                <c:pt idx="288">
                  <c:v>0.38900000000000001</c:v>
                </c:pt>
                <c:pt idx="294">
                  <c:v>0.34799999999999998</c:v>
                </c:pt>
                <c:pt idx="300">
                  <c:v>0.308</c:v>
                </c:pt>
                <c:pt idx="306">
                  <c:v>0.26600000000000001</c:v>
                </c:pt>
                <c:pt idx="312">
                  <c:v>0.22800000000000001</c:v>
                </c:pt>
                <c:pt idx="318">
                  <c:v>0.19600000000000001</c:v>
                </c:pt>
                <c:pt idx="324">
                  <c:v>0.16400000000000001</c:v>
                </c:pt>
                <c:pt idx="330">
                  <c:v>0.14000000000000001</c:v>
                </c:pt>
                <c:pt idx="336">
                  <c:v>0.121</c:v>
                </c:pt>
                <c:pt idx="342">
                  <c:v>0.10299999999999999</c:v>
                </c:pt>
                <c:pt idx="348">
                  <c:v>0.09</c:v>
                </c:pt>
                <c:pt idx="354">
                  <c:v>7.6999999999999999E-2</c:v>
                </c:pt>
                <c:pt idx="360">
                  <c:v>6.9000000000000006E-2</c:v>
                </c:pt>
                <c:pt idx="366">
                  <c:v>6.2E-2</c:v>
                </c:pt>
                <c:pt idx="372">
                  <c:v>5.6000000000000001E-2</c:v>
                </c:pt>
                <c:pt idx="378">
                  <c:v>5.3999999999999999E-2</c:v>
                </c:pt>
                <c:pt idx="384">
                  <c:v>5.1999999999999998E-2</c:v>
                </c:pt>
                <c:pt idx="385">
                  <c:v>8.2000000000000003E-2</c:v>
                </c:pt>
              </c:numCache>
            </c:numRef>
          </c:yVal>
          <c:smooth val="0"/>
          <c:extLst>
            <c:ext xmlns:c16="http://schemas.microsoft.com/office/drawing/2014/chart" uri="{C3380CC4-5D6E-409C-BE32-E72D297353CC}">
              <c16:uniqueId val="{0000000E-B74C-448E-AF9C-203783A1E3FD}"/>
            </c:ext>
          </c:extLst>
        </c:ser>
        <c:ser>
          <c:idx val="15"/>
          <c:order val="15"/>
          <c:tx>
            <c:strRef>
              <c:f>Sheet1!$Q$3:$Q$5</c:f>
              <c:strCache>
                <c:ptCount val="3"/>
              </c:strCache>
            </c:strRef>
          </c:tx>
          <c:spPr>
            <a:ln w="25400" cap="rnd">
              <a:noFill/>
              <a:round/>
            </a:ln>
            <a:effectLst/>
          </c:spPr>
          <c:marker>
            <c:symbol val="circle"/>
            <c:size val="5"/>
            <c:spPr>
              <a:solidFill>
                <a:schemeClr val="accent4">
                  <a:lumMod val="80000"/>
                  <a:lumOff val="20000"/>
                </a:schemeClr>
              </a:solidFill>
              <a:ln w="9525">
                <a:solidFill>
                  <a:schemeClr val="accent4">
                    <a:lumMod val="80000"/>
                    <a:lumOff val="2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Q$6:$Q$421</c:f>
              <c:numCache>
                <c:formatCode>General</c:formatCode>
                <c:ptCount val="416"/>
                <c:pt idx="0">
                  <c:v>0.71799999999999997</c:v>
                </c:pt>
                <c:pt idx="6">
                  <c:v>0.67</c:v>
                </c:pt>
                <c:pt idx="12">
                  <c:v>0.62</c:v>
                </c:pt>
                <c:pt idx="18">
                  <c:v>0.56399999999999995</c:v>
                </c:pt>
                <c:pt idx="22">
                  <c:v>260</c:v>
                </c:pt>
                <c:pt idx="24">
                  <c:v>0.51400000000000001</c:v>
                </c:pt>
                <c:pt idx="30">
                  <c:v>0.47799999999999998</c:v>
                </c:pt>
                <c:pt idx="36">
                  <c:v>0.437</c:v>
                </c:pt>
                <c:pt idx="42">
                  <c:v>0.38500000000000001</c:v>
                </c:pt>
                <c:pt idx="48">
                  <c:v>0.34399999999999997</c:v>
                </c:pt>
                <c:pt idx="54">
                  <c:v>0.311</c:v>
                </c:pt>
                <c:pt idx="60">
                  <c:v>0.28399999999999997</c:v>
                </c:pt>
                <c:pt idx="66">
                  <c:v>0.27300000000000002</c:v>
                </c:pt>
                <c:pt idx="70">
                  <c:v>276</c:v>
                </c:pt>
                <c:pt idx="72">
                  <c:v>0.26900000000000002</c:v>
                </c:pt>
                <c:pt idx="78">
                  <c:v>0.27200000000000002</c:v>
                </c:pt>
                <c:pt idx="84">
                  <c:v>0.27800000000000002</c:v>
                </c:pt>
                <c:pt idx="90">
                  <c:v>0.28699999999999998</c:v>
                </c:pt>
                <c:pt idx="96">
                  <c:v>0.29599999999999999</c:v>
                </c:pt>
                <c:pt idx="102">
                  <c:v>0.30399999999999999</c:v>
                </c:pt>
                <c:pt idx="108">
                  <c:v>0.312</c:v>
                </c:pt>
                <c:pt idx="114">
                  <c:v>0.317</c:v>
                </c:pt>
                <c:pt idx="120">
                  <c:v>0.32</c:v>
                </c:pt>
                <c:pt idx="126">
                  <c:v>0.31900000000000001</c:v>
                </c:pt>
                <c:pt idx="132">
                  <c:v>0.315</c:v>
                </c:pt>
                <c:pt idx="138">
                  <c:v>0.314</c:v>
                </c:pt>
                <c:pt idx="144">
                  <c:v>0.315</c:v>
                </c:pt>
                <c:pt idx="150">
                  <c:v>0.317</c:v>
                </c:pt>
                <c:pt idx="156">
                  <c:v>0.32300000000000001</c:v>
                </c:pt>
                <c:pt idx="162">
                  <c:v>0.33</c:v>
                </c:pt>
                <c:pt idx="168">
                  <c:v>0.33800000000000002</c:v>
                </c:pt>
                <c:pt idx="174">
                  <c:v>0.35099999999999998</c:v>
                </c:pt>
                <c:pt idx="180">
                  <c:v>0.36799999999999999</c:v>
                </c:pt>
                <c:pt idx="186">
                  <c:v>0.38800000000000001</c:v>
                </c:pt>
                <c:pt idx="192">
                  <c:v>0.40899999999999997</c:v>
                </c:pt>
                <c:pt idx="198">
                  <c:v>0.43099999999999999</c:v>
                </c:pt>
                <c:pt idx="204">
                  <c:v>0.45300000000000001</c:v>
                </c:pt>
                <c:pt idx="210">
                  <c:v>0.47499999999999998</c:v>
                </c:pt>
                <c:pt idx="216">
                  <c:v>0.49399999999999999</c:v>
                </c:pt>
                <c:pt idx="222">
                  <c:v>0.51100000000000001</c:v>
                </c:pt>
                <c:pt idx="228">
                  <c:v>0.52300000000000002</c:v>
                </c:pt>
                <c:pt idx="234">
                  <c:v>0.53200000000000003</c:v>
                </c:pt>
                <c:pt idx="240">
                  <c:v>0.53500000000000003</c:v>
                </c:pt>
                <c:pt idx="246">
                  <c:v>0.53500000000000003</c:v>
                </c:pt>
                <c:pt idx="252">
                  <c:v>0.52900000000000003</c:v>
                </c:pt>
                <c:pt idx="258">
                  <c:v>0.51600000000000001</c:v>
                </c:pt>
                <c:pt idx="264">
                  <c:v>0.499</c:v>
                </c:pt>
                <c:pt idx="270">
                  <c:v>0.47399999999999998</c:v>
                </c:pt>
                <c:pt idx="276">
                  <c:v>0.44500000000000001</c:v>
                </c:pt>
                <c:pt idx="282">
                  <c:v>0.41399999999999998</c:v>
                </c:pt>
                <c:pt idx="288">
                  <c:v>0.377</c:v>
                </c:pt>
                <c:pt idx="294">
                  <c:v>0.33800000000000002</c:v>
                </c:pt>
                <c:pt idx="300">
                  <c:v>0.29899999999999999</c:v>
                </c:pt>
                <c:pt idx="306">
                  <c:v>0.25800000000000001</c:v>
                </c:pt>
                <c:pt idx="312">
                  <c:v>0.222</c:v>
                </c:pt>
                <c:pt idx="318">
                  <c:v>0.19</c:v>
                </c:pt>
                <c:pt idx="324">
                  <c:v>0.16</c:v>
                </c:pt>
                <c:pt idx="330">
                  <c:v>0.13600000000000001</c:v>
                </c:pt>
                <c:pt idx="336">
                  <c:v>0.11799999999999999</c:v>
                </c:pt>
                <c:pt idx="342">
                  <c:v>0.1</c:v>
                </c:pt>
                <c:pt idx="348">
                  <c:v>8.6999999999999994E-2</c:v>
                </c:pt>
                <c:pt idx="354">
                  <c:v>7.4999999999999997E-2</c:v>
                </c:pt>
                <c:pt idx="360">
                  <c:v>6.8000000000000005E-2</c:v>
                </c:pt>
                <c:pt idx="366">
                  <c:v>6.0999999999999999E-2</c:v>
                </c:pt>
                <c:pt idx="372">
                  <c:v>5.6000000000000001E-2</c:v>
                </c:pt>
                <c:pt idx="378">
                  <c:v>5.3999999999999999E-2</c:v>
                </c:pt>
                <c:pt idx="384">
                  <c:v>5.1999999999999998E-2</c:v>
                </c:pt>
                <c:pt idx="385">
                  <c:v>8.2000000000000003E-2</c:v>
                </c:pt>
              </c:numCache>
            </c:numRef>
          </c:yVal>
          <c:smooth val="0"/>
          <c:extLst>
            <c:ext xmlns:c16="http://schemas.microsoft.com/office/drawing/2014/chart" uri="{C3380CC4-5D6E-409C-BE32-E72D297353CC}">
              <c16:uniqueId val="{0000000F-B74C-448E-AF9C-203783A1E3FD}"/>
            </c:ext>
          </c:extLst>
        </c:ser>
        <c:ser>
          <c:idx val="16"/>
          <c:order val="16"/>
          <c:tx>
            <c:strRef>
              <c:f>Sheet1!$R$3:$R$5</c:f>
              <c:strCache>
                <c:ptCount val="3"/>
              </c:strCache>
            </c:strRef>
          </c:tx>
          <c:spPr>
            <a:ln w="25400" cap="rnd">
              <a:noFill/>
              <a:round/>
            </a:ln>
            <a:effectLst/>
          </c:spPr>
          <c:marker>
            <c:symbol val="circle"/>
            <c:size val="5"/>
            <c:spPr>
              <a:solidFill>
                <a:schemeClr val="accent5">
                  <a:lumMod val="80000"/>
                  <a:lumOff val="20000"/>
                </a:schemeClr>
              </a:solidFill>
              <a:ln w="9525">
                <a:solidFill>
                  <a:schemeClr val="accent5">
                    <a:lumMod val="80000"/>
                    <a:lumOff val="2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R$6:$R$421</c:f>
              <c:numCache>
                <c:formatCode>General</c:formatCode>
                <c:ptCount val="416"/>
                <c:pt idx="0">
                  <c:v>0.71399999999999997</c:v>
                </c:pt>
                <c:pt idx="6">
                  <c:v>0.66400000000000003</c:v>
                </c:pt>
                <c:pt idx="12">
                  <c:v>0.61199999999999999</c:v>
                </c:pt>
                <c:pt idx="18">
                  <c:v>0.55500000000000005</c:v>
                </c:pt>
                <c:pt idx="22">
                  <c:v>260</c:v>
                </c:pt>
                <c:pt idx="24">
                  <c:v>0.50600000000000001</c:v>
                </c:pt>
                <c:pt idx="30">
                  <c:v>0.47099999999999997</c:v>
                </c:pt>
                <c:pt idx="36">
                  <c:v>0.43099999999999999</c:v>
                </c:pt>
                <c:pt idx="42">
                  <c:v>0.38200000000000001</c:v>
                </c:pt>
                <c:pt idx="48">
                  <c:v>0.34300000000000003</c:v>
                </c:pt>
                <c:pt idx="54">
                  <c:v>0.312</c:v>
                </c:pt>
                <c:pt idx="60">
                  <c:v>0.28799999999999998</c:v>
                </c:pt>
                <c:pt idx="66">
                  <c:v>0.27800000000000002</c:v>
                </c:pt>
                <c:pt idx="70">
                  <c:v>276</c:v>
                </c:pt>
                <c:pt idx="72">
                  <c:v>0.27600000000000002</c:v>
                </c:pt>
                <c:pt idx="78">
                  <c:v>0.27900000000000003</c:v>
                </c:pt>
                <c:pt idx="84">
                  <c:v>0.28699999999999998</c:v>
                </c:pt>
                <c:pt idx="90">
                  <c:v>0.29599999999999999</c:v>
                </c:pt>
                <c:pt idx="96">
                  <c:v>0.30499999999999999</c:v>
                </c:pt>
                <c:pt idx="102">
                  <c:v>0.313</c:v>
                </c:pt>
                <c:pt idx="108">
                  <c:v>0.32100000000000001</c:v>
                </c:pt>
                <c:pt idx="114">
                  <c:v>0.32500000000000001</c:v>
                </c:pt>
                <c:pt idx="120">
                  <c:v>0.32600000000000001</c:v>
                </c:pt>
                <c:pt idx="126">
                  <c:v>0.32400000000000001</c:v>
                </c:pt>
                <c:pt idx="132">
                  <c:v>0.31900000000000001</c:v>
                </c:pt>
                <c:pt idx="138">
                  <c:v>0.316</c:v>
                </c:pt>
                <c:pt idx="144">
                  <c:v>0.315</c:v>
                </c:pt>
                <c:pt idx="150">
                  <c:v>0.316</c:v>
                </c:pt>
                <c:pt idx="156">
                  <c:v>0.31900000000000001</c:v>
                </c:pt>
                <c:pt idx="162">
                  <c:v>0.32500000000000001</c:v>
                </c:pt>
                <c:pt idx="168">
                  <c:v>0.33200000000000002</c:v>
                </c:pt>
                <c:pt idx="174">
                  <c:v>0.34399999999999997</c:v>
                </c:pt>
                <c:pt idx="180">
                  <c:v>0.35899999999999999</c:v>
                </c:pt>
                <c:pt idx="186">
                  <c:v>0.379</c:v>
                </c:pt>
                <c:pt idx="192">
                  <c:v>0.39900000000000002</c:v>
                </c:pt>
                <c:pt idx="198">
                  <c:v>0.42</c:v>
                </c:pt>
                <c:pt idx="204">
                  <c:v>0.441</c:v>
                </c:pt>
                <c:pt idx="210">
                  <c:v>0.46300000000000002</c:v>
                </c:pt>
                <c:pt idx="216">
                  <c:v>0.48099999999999998</c:v>
                </c:pt>
                <c:pt idx="222">
                  <c:v>0.497</c:v>
                </c:pt>
                <c:pt idx="228">
                  <c:v>0.50900000000000001</c:v>
                </c:pt>
                <c:pt idx="234">
                  <c:v>0.51600000000000001</c:v>
                </c:pt>
                <c:pt idx="240">
                  <c:v>0.52</c:v>
                </c:pt>
                <c:pt idx="246">
                  <c:v>0.52</c:v>
                </c:pt>
                <c:pt idx="252">
                  <c:v>0.51300000000000001</c:v>
                </c:pt>
                <c:pt idx="258">
                  <c:v>0.501</c:v>
                </c:pt>
                <c:pt idx="264">
                  <c:v>0.48299999999999998</c:v>
                </c:pt>
                <c:pt idx="270">
                  <c:v>0.46</c:v>
                </c:pt>
                <c:pt idx="276">
                  <c:v>0.43099999999999999</c:v>
                </c:pt>
                <c:pt idx="282">
                  <c:v>0.40100000000000002</c:v>
                </c:pt>
                <c:pt idx="288">
                  <c:v>0.36599999999999999</c:v>
                </c:pt>
                <c:pt idx="294">
                  <c:v>0.32800000000000001</c:v>
                </c:pt>
                <c:pt idx="300">
                  <c:v>0.28999999999999998</c:v>
                </c:pt>
                <c:pt idx="306">
                  <c:v>0.251</c:v>
                </c:pt>
                <c:pt idx="312">
                  <c:v>0.216</c:v>
                </c:pt>
                <c:pt idx="318">
                  <c:v>0.185</c:v>
                </c:pt>
                <c:pt idx="324">
                  <c:v>0.156</c:v>
                </c:pt>
                <c:pt idx="330">
                  <c:v>0.13300000000000001</c:v>
                </c:pt>
                <c:pt idx="336">
                  <c:v>0.11600000000000001</c:v>
                </c:pt>
                <c:pt idx="342">
                  <c:v>9.9000000000000005E-2</c:v>
                </c:pt>
                <c:pt idx="348">
                  <c:v>8.5999999999999993E-2</c:v>
                </c:pt>
                <c:pt idx="354">
                  <c:v>7.4999999999999997E-2</c:v>
                </c:pt>
                <c:pt idx="360">
                  <c:v>6.7000000000000004E-2</c:v>
                </c:pt>
                <c:pt idx="366">
                  <c:v>6.0999999999999999E-2</c:v>
                </c:pt>
                <c:pt idx="372">
                  <c:v>5.6000000000000001E-2</c:v>
                </c:pt>
                <c:pt idx="378">
                  <c:v>5.3999999999999999E-2</c:v>
                </c:pt>
                <c:pt idx="384">
                  <c:v>5.1999999999999998E-2</c:v>
                </c:pt>
                <c:pt idx="385">
                  <c:v>8.2000000000000003E-2</c:v>
                </c:pt>
              </c:numCache>
            </c:numRef>
          </c:yVal>
          <c:smooth val="0"/>
          <c:extLst>
            <c:ext xmlns:c16="http://schemas.microsoft.com/office/drawing/2014/chart" uri="{C3380CC4-5D6E-409C-BE32-E72D297353CC}">
              <c16:uniqueId val="{00000010-B74C-448E-AF9C-203783A1E3FD}"/>
            </c:ext>
          </c:extLst>
        </c:ser>
        <c:ser>
          <c:idx val="17"/>
          <c:order val="17"/>
          <c:tx>
            <c:strRef>
              <c:f>Sheet1!$S$3:$S$5</c:f>
              <c:strCache>
                <c:ptCount val="3"/>
              </c:strCache>
            </c:strRef>
          </c:tx>
          <c:spPr>
            <a:ln w="25400" cap="rnd">
              <a:noFill/>
              <a:round/>
            </a:ln>
            <a:effectLst/>
          </c:spPr>
          <c:marker>
            <c:symbol val="circle"/>
            <c:size val="5"/>
            <c:spPr>
              <a:solidFill>
                <a:schemeClr val="accent6">
                  <a:lumMod val="80000"/>
                  <a:lumOff val="20000"/>
                </a:schemeClr>
              </a:solidFill>
              <a:ln w="9525">
                <a:solidFill>
                  <a:schemeClr val="accent6">
                    <a:lumMod val="80000"/>
                    <a:lumOff val="2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S$6:$S$421</c:f>
              <c:numCache>
                <c:formatCode>General</c:formatCode>
                <c:ptCount val="416"/>
                <c:pt idx="0">
                  <c:v>0.752</c:v>
                </c:pt>
                <c:pt idx="6">
                  <c:v>0.69899999999999995</c:v>
                </c:pt>
                <c:pt idx="12">
                  <c:v>0.64500000000000002</c:v>
                </c:pt>
                <c:pt idx="18">
                  <c:v>0.58499999999999996</c:v>
                </c:pt>
                <c:pt idx="22">
                  <c:v>260</c:v>
                </c:pt>
                <c:pt idx="24">
                  <c:v>0.53600000000000003</c:v>
                </c:pt>
                <c:pt idx="30">
                  <c:v>0.502</c:v>
                </c:pt>
                <c:pt idx="36">
                  <c:v>0.46500000000000002</c:v>
                </c:pt>
                <c:pt idx="42">
                  <c:v>0.41899999999999998</c:v>
                </c:pt>
                <c:pt idx="48">
                  <c:v>0.38400000000000001</c:v>
                </c:pt>
                <c:pt idx="54">
                  <c:v>0.35499999999999998</c:v>
                </c:pt>
                <c:pt idx="60">
                  <c:v>0.33400000000000002</c:v>
                </c:pt>
                <c:pt idx="66">
                  <c:v>0.32700000000000001</c:v>
                </c:pt>
                <c:pt idx="70">
                  <c:v>276</c:v>
                </c:pt>
                <c:pt idx="72">
                  <c:v>0.32700000000000001</c:v>
                </c:pt>
                <c:pt idx="78">
                  <c:v>0.33100000000000002</c:v>
                </c:pt>
                <c:pt idx="84">
                  <c:v>0.34</c:v>
                </c:pt>
                <c:pt idx="90">
                  <c:v>0.35</c:v>
                </c:pt>
                <c:pt idx="96">
                  <c:v>0.35899999999999999</c:v>
                </c:pt>
                <c:pt idx="102">
                  <c:v>0.36699999999999999</c:v>
                </c:pt>
                <c:pt idx="108">
                  <c:v>0.374</c:v>
                </c:pt>
                <c:pt idx="114">
                  <c:v>0.376</c:v>
                </c:pt>
                <c:pt idx="120">
                  <c:v>0.376</c:v>
                </c:pt>
                <c:pt idx="126">
                  <c:v>0.371</c:v>
                </c:pt>
                <c:pt idx="132">
                  <c:v>0.36399999999999999</c:v>
                </c:pt>
                <c:pt idx="138">
                  <c:v>0.35699999999999998</c:v>
                </c:pt>
                <c:pt idx="144">
                  <c:v>0.35299999999999998</c:v>
                </c:pt>
                <c:pt idx="150">
                  <c:v>0.35099999999999998</c:v>
                </c:pt>
                <c:pt idx="156">
                  <c:v>0.35199999999999998</c:v>
                </c:pt>
                <c:pt idx="162">
                  <c:v>0.35499999999999998</c:v>
                </c:pt>
                <c:pt idx="168">
                  <c:v>0.36099999999999999</c:v>
                </c:pt>
                <c:pt idx="174">
                  <c:v>0.37</c:v>
                </c:pt>
                <c:pt idx="180">
                  <c:v>0.38400000000000001</c:v>
                </c:pt>
                <c:pt idx="186">
                  <c:v>0.40200000000000002</c:v>
                </c:pt>
                <c:pt idx="192">
                  <c:v>0.42</c:v>
                </c:pt>
                <c:pt idx="198">
                  <c:v>0.44</c:v>
                </c:pt>
                <c:pt idx="204">
                  <c:v>0.46</c:v>
                </c:pt>
                <c:pt idx="210">
                  <c:v>0.47899999999999998</c:v>
                </c:pt>
                <c:pt idx="216">
                  <c:v>0.496</c:v>
                </c:pt>
                <c:pt idx="222">
                  <c:v>0.51100000000000001</c:v>
                </c:pt>
                <c:pt idx="228">
                  <c:v>0.52200000000000002</c:v>
                </c:pt>
                <c:pt idx="234">
                  <c:v>0.52900000000000003</c:v>
                </c:pt>
                <c:pt idx="240">
                  <c:v>0.53200000000000003</c:v>
                </c:pt>
                <c:pt idx="246">
                  <c:v>0.53200000000000003</c:v>
                </c:pt>
                <c:pt idx="252">
                  <c:v>0.52500000000000002</c:v>
                </c:pt>
                <c:pt idx="258">
                  <c:v>0.51300000000000001</c:v>
                </c:pt>
                <c:pt idx="264">
                  <c:v>0.497</c:v>
                </c:pt>
                <c:pt idx="270">
                  <c:v>0.47399999999999998</c:v>
                </c:pt>
                <c:pt idx="276">
                  <c:v>0.44600000000000001</c:v>
                </c:pt>
                <c:pt idx="282">
                  <c:v>0.41799999999999998</c:v>
                </c:pt>
                <c:pt idx="288">
                  <c:v>0.38400000000000001</c:v>
                </c:pt>
                <c:pt idx="294">
                  <c:v>0.34799999999999998</c:v>
                </c:pt>
                <c:pt idx="300">
                  <c:v>0.313</c:v>
                </c:pt>
                <c:pt idx="306">
                  <c:v>0.27500000000000002</c:v>
                </c:pt>
                <c:pt idx="312">
                  <c:v>0.24199999999999999</c:v>
                </c:pt>
                <c:pt idx="318">
                  <c:v>0.21199999999999999</c:v>
                </c:pt>
                <c:pt idx="324">
                  <c:v>0.184</c:v>
                </c:pt>
                <c:pt idx="330">
                  <c:v>0.16200000000000001</c:v>
                </c:pt>
                <c:pt idx="336">
                  <c:v>0.14599999999999999</c:v>
                </c:pt>
                <c:pt idx="342">
                  <c:v>0.13</c:v>
                </c:pt>
                <c:pt idx="348">
                  <c:v>0.11799999999999999</c:v>
                </c:pt>
                <c:pt idx="354">
                  <c:v>0.108</c:v>
                </c:pt>
                <c:pt idx="360">
                  <c:v>0.10100000000000001</c:v>
                </c:pt>
                <c:pt idx="366">
                  <c:v>9.4E-2</c:v>
                </c:pt>
                <c:pt idx="372">
                  <c:v>0.09</c:v>
                </c:pt>
                <c:pt idx="378">
                  <c:v>8.6999999999999994E-2</c:v>
                </c:pt>
                <c:pt idx="384">
                  <c:v>8.5000000000000006E-2</c:v>
                </c:pt>
                <c:pt idx="385">
                  <c:v>8.1000000000000003E-2</c:v>
                </c:pt>
              </c:numCache>
            </c:numRef>
          </c:yVal>
          <c:smooth val="0"/>
          <c:extLst>
            <c:ext xmlns:c16="http://schemas.microsoft.com/office/drawing/2014/chart" uri="{C3380CC4-5D6E-409C-BE32-E72D297353CC}">
              <c16:uniqueId val="{00000011-B74C-448E-AF9C-203783A1E3FD}"/>
            </c:ext>
          </c:extLst>
        </c:ser>
        <c:ser>
          <c:idx val="18"/>
          <c:order val="18"/>
          <c:tx>
            <c:strRef>
              <c:f>Sheet1!$T$3:$T$5</c:f>
              <c:strCache>
                <c:ptCount val="3"/>
              </c:strCache>
            </c:strRef>
          </c:tx>
          <c:spPr>
            <a:ln w="25400" cap="rnd">
              <a:noFill/>
              <a:round/>
            </a:ln>
            <a:effectLst/>
          </c:spPr>
          <c:marker>
            <c:symbol val="circle"/>
            <c:size val="5"/>
            <c:spPr>
              <a:solidFill>
                <a:schemeClr val="accent1">
                  <a:lumMod val="80000"/>
                </a:schemeClr>
              </a:solidFill>
              <a:ln w="9525">
                <a:solidFill>
                  <a:schemeClr val="accent1">
                    <a:lumMod val="8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T$6:$T$421</c:f>
              <c:numCache>
                <c:formatCode>General</c:formatCode>
                <c:ptCount val="416"/>
                <c:pt idx="0">
                  <c:v>0.70199999999999996</c:v>
                </c:pt>
                <c:pt idx="6">
                  <c:v>0.64600000000000002</c:v>
                </c:pt>
                <c:pt idx="12">
                  <c:v>0.58899999999999997</c:v>
                </c:pt>
                <c:pt idx="18">
                  <c:v>0.53</c:v>
                </c:pt>
                <c:pt idx="22">
                  <c:v>260</c:v>
                </c:pt>
                <c:pt idx="24">
                  <c:v>0.48099999999999998</c:v>
                </c:pt>
                <c:pt idx="30">
                  <c:v>0.44800000000000001</c:v>
                </c:pt>
                <c:pt idx="36">
                  <c:v>0.41399999999999998</c:v>
                </c:pt>
                <c:pt idx="42">
                  <c:v>0.371</c:v>
                </c:pt>
                <c:pt idx="48">
                  <c:v>0.34</c:v>
                </c:pt>
                <c:pt idx="54">
                  <c:v>0.315</c:v>
                </c:pt>
                <c:pt idx="60">
                  <c:v>0.29799999999999999</c:v>
                </c:pt>
                <c:pt idx="66">
                  <c:v>0.29399999999999998</c:v>
                </c:pt>
                <c:pt idx="70">
                  <c:v>276</c:v>
                </c:pt>
                <c:pt idx="72">
                  <c:v>0.29499999999999998</c:v>
                </c:pt>
                <c:pt idx="78">
                  <c:v>0.30199999999999999</c:v>
                </c:pt>
                <c:pt idx="84">
                  <c:v>0.312</c:v>
                </c:pt>
                <c:pt idx="90">
                  <c:v>0.32200000000000001</c:v>
                </c:pt>
                <c:pt idx="96">
                  <c:v>0.33300000000000002</c:v>
                </c:pt>
                <c:pt idx="102">
                  <c:v>0.34</c:v>
                </c:pt>
                <c:pt idx="108">
                  <c:v>0.34699999999999998</c:v>
                </c:pt>
                <c:pt idx="114">
                  <c:v>0.34799999999999998</c:v>
                </c:pt>
                <c:pt idx="120">
                  <c:v>0.34599999999999997</c:v>
                </c:pt>
                <c:pt idx="126">
                  <c:v>0.33900000000000002</c:v>
                </c:pt>
                <c:pt idx="132">
                  <c:v>0.33</c:v>
                </c:pt>
                <c:pt idx="138">
                  <c:v>0.32</c:v>
                </c:pt>
                <c:pt idx="144">
                  <c:v>0.313</c:v>
                </c:pt>
                <c:pt idx="150">
                  <c:v>0.309</c:v>
                </c:pt>
                <c:pt idx="156">
                  <c:v>0.307</c:v>
                </c:pt>
                <c:pt idx="162">
                  <c:v>0.308</c:v>
                </c:pt>
                <c:pt idx="168">
                  <c:v>0.311</c:v>
                </c:pt>
                <c:pt idx="174">
                  <c:v>0.31900000000000001</c:v>
                </c:pt>
                <c:pt idx="180">
                  <c:v>0.33200000000000002</c:v>
                </c:pt>
                <c:pt idx="186">
                  <c:v>0.34799999999999998</c:v>
                </c:pt>
                <c:pt idx="192">
                  <c:v>0.36499999999999999</c:v>
                </c:pt>
                <c:pt idx="198">
                  <c:v>0.38300000000000001</c:v>
                </c:pt>
                <c:pt idx="204">
                  <c:v>0.40200000000000002</c:v>
                </c:pt>
                <c:pt idx="210">
                  <c:v>0.42</c:v>
                </c:pt>
                <c:pt idx="216">
                  <c:v>0.436</c:v>
                </c:pt>
                <c:pt idx="222">
                  <c:v>0.45</c:v>
                </c:pt>
                <c:pt idx="228">
                  <c:v>0.46100000000000002</c:v>
                </c:pt>
                <c:pt idx="234">
                  <c:v>0.46700000000000003</c:v>
                </c:pt>
                <c:pt idx="240">
                  <c:v>0.47</c:v>
                </c:pt>
                <c:pt idx="246">
                  <c:v>0.47</c:v>
                </c:pt>
                <c:pt idx="252">
                  <c:v>0.46300000000000002</c:v>
                </c:pt>
                <c:pt idx="258">
                  <c:v>0.45200000000000001</c:v>
                </c:pt>
                <c:pt idx="264">
                  <c:v>0.437</c:v>
                </c:pt>
                <c:pt idx="270">
                  <c:v>0.41499999999999998</c:v>
                </c:pt>
                <c:pt idx="276">
                  <c:v>0.38900000000000001</c:v>
                </c:pt>
                <c:pt idx="282">
                  <c:v>0.36199999999999999</c:v>
                </c:pt>
                <c:pt idx="288">
                  <c:v>0.33100000000000002</c:v>
                </c:pt>
                <c:pt idx="294">
                  <c:v>0.29699999999999999</c:v>
                </c:pt>
                <c:pt idx="300">
                  <c:v>0.26200000000000001</c:v>
                </c:pt>
                <c:pt idx="306">
                  <c:v>0.22700000000000001</c:v>
                </c:pt>
                <c:pt idx="312">
                  <c:v>0.19600000000000001</c:v>
                </c:pt>
                <c:pt idx="318">
                  <c:v>0.16800000000000001</c:v>
                </c:pt>
                <c:pt idx="324">
                  <c:v>0.14199999999999999</c:v>
                </c:pt>
                <c:pt idx="330">
                  <c:v>0.122</c:v>
                </c:pt>
                <c:pt idx="336">
                  <c:v>0.106</c:v>
                </c:pt>
                <c:pt idx="342">
                  <c:v>9.1999999999999998E-2</c:v>
                </c:pt>
                <c:pt idx="348">
                  <c:v>8.1000000000000003E-2</c:v>
                </c:pt>
                <c:pt idx="354">
                  <c:v>7.0999999999999994E-2</c:v>
                </c:pt>
                <c:pt idx="360">
                  <c:v>6.4000000000000001E-2</c:v>
                </c:pt>
                <c:pt idx="366">
                  <c:v>5.8000000000000003E-2</c:v>
                </c:pt>
                <c:pt idx="372">
                  <c:v>5.2999999999999999E-2</c:v>
                </c:pt>
                <c:pt idx="378">
                  <c:v>5.0999999999999997E-2</c:v>
                </c:pt>
                <c:pt idx="384">
                  <c:v>4.9000000000000002E-2</c:v>
                </c:pt>
                <c:pt idx="385">
                  <c:v>8.1000000000000003E-2</c:v>
                </c:pt>
              </c:numCache>
            </c:numRef>
          </c:yVal>
          <c:smooth val="0"/>
          <c:extLst>
            <c:ext xmlns:c16="http://schemas.microsoft.com/office/drawing/2014/chart" uri="{C3380CC4-5D6E-409C-BE32-E72D297353CC}">
              <c16:uniqueId val="{00000012-B74C-448E-AF9C-203783A1E3FD}"/>
            </c:ext>
          </c:extLst>
        </c:ser>
        <c:ser>
          <c:idx val="19"/>
          <c:order val="19"/>
          <c:tx>
            <c:strRef>
              <c:f>Sheet1!$U$3:$U$5</c:f>
              <c:strCache>
                <c:ptCount val="3"/>
              </c:strCache>
            </c:strRef>
          </c:tx>
          <c:spPr>
            <a:ln w="25400" cap="rnd">
              <a:noFill/>
              <a:round/>
            </a:ln>
            <a:effectLst/>
          </c:spPr>
          <c:marker>
            <c:symbol val="circle"/>
            <c:size val="5"/>
            <c:spPr>
              <a:solidFill>
                <a:schemeClr val="accent2">
                  <a:lumMod val="80000"/>
                </a:schemeClr>
              </a:solidFill>
              <a:ln w="9525">
                <a:solidFill>
                  <a:schemeClr val="accent2">
                    <a:lumMod val="8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U$6:$U$421</c:f>
              <c:numCache>
                <c:formatCode>General</c:formatCode>
                <c:ptCount val="416"/>
                <c:pt idx="0">
                  <c:v>0.69899999999999995</c:v>
                </c:pt>
                <c:pt idx="6">
                  <c:v>0.64</c:v>
                </c:pt>
                <c:pt idx="12">
                  <c:v>0.58099999999999996</c:v>
                </c:pt>
                <c:pt idx="18">
                  <c:v>0.51900000000000002</c:v>
                </c:pt>
                <c:pt idx="22">
                  <c:v>260</c:v>
                </c:pt>
                <c:pt idx="24">
                  <c:v>0.47</c:v>
                </c:pt>
                <c:pt idx="30">
                  <c:v>0.439</c:v>
                </c:pt>
                <c:pt idx="36">
                  <c:v>0.40600000000000003</c:v>
                </c:pt>
                <c:pt idx="42">
                  <c:v>0.36799999999999999</c:v>
                </c:pt>
                <c:pt idx="48">
                  <c:v>0.33900000000000002</c:v>
                </c:pt>
                <c:pt idx="54">
                  <c:v>0.318</c:v>
                </c:pt>
                <c:pt idx="60">
                  <c:v>0.30399999999999999</c:v>
                </c:pt>
                <c:pt idx="66">
                  <c:v>0.30199999999999999</c:v>
                </c:pt>
                <c:pt idx="70">
                  <c:v>276</c:v>
                </c:pt>
                <c:pt idx="72">
                  <c:v>0.30599999999999999</c:v>
                </c:pt>
                <c:pt idx="78">
                  <c:v>0.314</c:v>
                </c:pt>
                <c:pt idx="84">
                  <c:v>0.32500000000000001</c:v>
                </c:pt>
                <c:pt idx="90">
                  <c:v>0.33700000000000002</c:v>
                </c:pt>
                <c:pt idx="96">
                  <c:v>0.34699999999999998</c:v>
                </c:pt>
                <c:pt idx="102">
                  <c:v>0.35499999999999998</c:v>
                </c:pt>
                <c:pt idx="108">
                  <c:v>0.36099999999999999</c:v>
                </c:pt>
                <c:pt idx="114">
                  <c:v>0.36099999999999999</c:v>
                </c:pt>
                <c:pt idx="120">
                  <c:v>0.35699999999999998</c:v>
                </c:pt>
                <c:pt idx="126">
                  <c:v>0.34799999999999998</c:v>
                </c:pt>
                <c:pt idx="132">
                  <c:v>0.33600000000000002</c:v>
                </c:pt>
                <c:pt idx="138">
                  <c:v>0.32400000000000001</c:v>
                </c:pt>
                <c:pt idx="144">
                  <c:v>0.314</c:v>
                </c:pt>
                <c:pt idx="150">
                  <c:v>0.307</c:v>
                </c:pt>
                <c:pt idx="156">
                  <c:v>0.30299999999999999</c:v>
                </c:pt>
                <c:pt idx="162">
                  <c:v>0.30099999999999999</c:v>
                </c:pt>
                <c:pt idx="168">
                  <c:v>0.30199999999999999</c:v>
                </c:pt>
                <c:pt idx="174">
                  <c:v>0.309</c:v>
                </c:pt>
                <c:pt idx="180">
                  <c:v>0.32</c:v>
                </c:pt>
                <c:pt idx="186">
                  <c:v>0.33400000000000002</c:v>
                </c:pt>
                <c:pt idx="192">
                  <c:v>0.35</c:v>
                </c:pt>
                <c:pt idx="198">
                  <c:v>0.36699999999999999</c:v>
                </c:pt>
                <c:pt idx="204">
                  <c:v>0.38400000000000001</c:v>
                </c:pt>
                <c:pt idx="210">
                  <c:v>0.40100000000000002</c:v>
                </c:pt>
                <c:pt idx="216">
                  <c:v>0.41599999999999998</c:v>
                </c:pt>
                <c:pt idx="222">
                  <c:v>0.42899999999999999</c:v>
                </c:pt>
                <c:pt idx="228">
                  <c:v>0.439</c:v>
                </c:pt>
                <c:pt idx="234">
                  <c:v>0.44500000000000001</c:v>
                </c:pt>
                <c:pt idx="240">
                  <c:v>0.44800000000000001</c:v>
                </c:pt>
                <c:pt idx="246">
                  <c:v>0.44700000000000001</c:v>
                </c:pt>
                <c:pt idx="252">
                  <c:v>0.441</c:v>
                </c:pt>
                <c:pt idx="258">
                  <c:v>0.43</c:v>
                </c:pt>
                <c:pt idx="264">
                  <c:v>0.41499999999999998</c:v>
                </c:pt>
                <c:pt idx="270">
                  <c:v>0.39400000000000002</c:v>
                </c:pt>
                <c:pt idx="276">
                  <c:v>0.36899999999999999</c:v>
                </c:pt>
                <c:pt idx="282">
                  <c:v>0.34399999999999997</c:v>
                </c:pt>
                <c:pt idx="288">
                  <c:v>0.314</c:v>
                </c:pt>
                <c:pt idx="294">
                  <c:v>0.28199999999999997</c:v>
                </c:pt>
                <c:pt idx="300">
                  <c:v>0.251</c:v>
                </c:pt>
                <c:pt idx="306">
                  <c:v>0.217</c:v>
                </c:pt>
                <c:pt idx="312">
                  <c:v>0.187</c:v>
                </c:pt>
                <c:pt idx="318">
                  <c:v>0.161</c:v>
                </c:pt>
                <c:pt idx="324">
                  <c:v>0.13700000000000001</c:v>
                </c:pt>
                <c:pt idx="330">
                  <c:v>0.11700000000000001</c:v>
                </c:pt>
                <c:pt idx="336">
                  <c:v>0.10299999999999999</c:v>
                </c:pt>
                <c:pt idx="342">
                  <c:v>8.7999999999999995E-2</c:v>
                </c:pt>
                <c:pt idx="348">
                  <c:v>7.8E-2</c:v>
                </c:pt>
                <c:pt idx="354">
                  <c:v>6.8000000000000005E-2</c:v>
                </c:pt>
                <c:pt idx="360">
                  <c:v>6.2E-2</c:v>
                </c:pt>
                <c:pt idx="366">
                  <c:v>5.6000000000000001E-2</c:v>
                </c:pt>
                <c:pt idx="372">
                  <c:v>5.1999999999999998E-2</c:v>
                </c:pt>
                <c:pt idx="378">
                  <c:v>0.05</c:v>
                </c:pt>
                <c:pt idx="384">
                  <c:v>4.8000000000000001E-2</c:v>
                </c:pt>
                <c:pt idx="385">
                  <c:v>0.08</c:v>
                </c:pt>
              </c:numCache>
            </c:numRef>
          </c:yVal>
          <c:smooth val="0"/>
          <c:extLst>
            <c:ext xmlns:c16="http://schemas.microsoft.com/office/drawing/2014/chart" uri="{C3380CC4-5D6E-409C-BE32-E72D297353CC}">
              <c16:uniqueId val="{00000013-B74C-448E-AF9C-203783A1E3FD}"/>
            </c:ext>
          </c:extLst>
        </c:ser>
        <c:ser>
          <c:idx val="20"/>
          <c:order val="20"/>
          <c:tx>
            <c:strRef>
              <c:f>Sheet1!$V$3:$V$5</c:f>
              <c:strCache>
                <c:ptCount val="3"/>
              </c:strCache>
            </c:strRef>
          </c:tx>
          <c:spPr>
            <a:ln w="25400" cap="rnd">
              <a:noFill/>
              <a:round/>
            </a:ln>
            <a:effectLst/>
          </c:spPr>
          <c:marker>
            <c:symbol val="circle"/>
            <c:size val="5"/>
            <c:spPr>
              <a:solidFill>
                <a:schemeClr val="accent3">
                  <a:lumMod val="80000"/>
                </a:schemeClr>
              </a:solidFill>
              <a:ln w="9525">
                <a:solidFill>
                  <a:schemeClr val="accent3">
                    <a:lumMod val="8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V$6:$V$421</c:f>
              <c:numCache>
                <c:formatCode>General</c:formatCode>
                <c:ptCount val="416"/>
                <c:pt idx="0">
                  <c:v>0.69499999999999995</c:v>
                </c:pt>
                <c:pt idx="6">
                  <c:v>0.63500000000000001</c:v>
                </c:pt>
                <c:pt idx="12">
                  <c:v>0.57299999999999995</c:v>
                </c:pt>
                <c:pt idx="18">
                  <c:v>0.51</c:v>
                </c:pt>
                <c:pt idx="22">
                  <c:v>260</c:v>
                </c:pt>
                <c:pt idx="24">
                  <c:v>0.46100000000000002</c:v>
                </c:pt>
                <c:pt idx="30">
                  <c:v>0.43099999999999999</c:v>
                </c:pt>
                <c:pt idx="36">
                  <c:v>0.4</c:v>
                </c:pt>
                <c:pt idx="42">
                  <c:v>0.36499999999999999</c:v>
                </c:pt>
                <c:pt idx="48">
                  <c:v>0.34</c:v>
                </c:pt>
                <c:pt idx="54">
                  <c:v>0.32200000000000001</c:v>
                </c:pt>
                <c:pt idx="60">
                  <c:v>0.311</c:v>
                </c:pt>
                <c:pt idx="66">
                  <c:v>0.311</c:v>
                </c:pt>
                <c:pt idx="70">
                  <c:v>276</c:v>
                </c:pt>
                <c:pt idx="72">
                  <c:v>0.316</c:v>
                </c:pt>
                <c:pt idx="78">
                  <c:v>0.32600000000000001</c:v>
                </c:pt>
                <c:pt idx="84">
                  <c:v>0.33800000000000002</c:v>
                </c:pt>
                <c:pt idx="90">
                  <c:v>0.35099999999999998</c:v>
                </c:pt>
                <c:pt idx="96">
                  <c:v>0.36099999999999999</c:v>
                </c:pt>
                <c:pt idx="102">
                  <c:v>0.36899999999999999</c:v>
                </c:pt>
                <c:pt idx="108">
                  <c:v>0.374</c:v>
                </c:pt>
                <c:pt idx="114">
                  <c:v>0.373</c:v>
                </c:pt>
                <c:pt idx="120">
                  <c:v>0.36799999999999999</c:v>
                </c:pt>
                <c:pt idx="126">
                  <c:v>0.35699999999999998</c:v>
                </c:pt>
                <c:pt idx="132">
                  <c:v>0.34200000000000003</c:v>
                </c:pt>
                <c:pt idx="138">
                  <c:v>0.32700000000000001</c:v>
                </c:pt>
                <c:pt idx="144">
                  <c:v>0.315</c:v>
                </c:pt>
                <c:pt idx="150">
                  <c:v>0.30499999999999999</c:v>
                </c:pt>
                <c:pt idx="156">
                  <c:v>0.29799999999999999</c:v>
                </c:pt>
                <c:pt idx="162">
                  <c:v>0.29399999999999998</c:v>
                </c:pt>
                <c:pt idx="168">
                  <c:v>0.29399999999999998</c:v>
                </c:pt>
                <c:pt idx="174">
                  <c:v>0.29899999999999999</c:v>
                </c:pt>
                <c:pt idx="180">
                  <c:v>0.308</c:v>
                </c:pt>
                <c:pt idx="186">
                  <c:v>0.32200000000000001</c:v>
                </c:pt>
                <c:pt idx="192">
                  <c:v>0.33600000000000002</c:v>
                </c:pt>
                <c:pt idx="198">
                  <c:v>0.35199999999999998</c:v>
                </c:pt>
                <c:pt idx="204">
                  <c:v>0.36799999999999999</c:v>
                </c:pt>
                <c:pt idx="210">
                  <c:v>0.38400000000000001</c:v>
                </c:pt>
                <c:pt idx="216">
                  <c:v>0.39800000000000002</c:v>
                </c:pt>
                <c:pt idx="222">
                  <c:v>0.41</c:v>
                </c:pt>
                <c:pt idx="228">
                  <c:v>0.41899999999999998</c:v>
                </c:pt>
                <c:pt idx="234">
                  <c:v>0.42499999999999999</c:v>
                </c:pt>
                <c:pt idx="240">
                  <c:v>0.42699999999999999</c:v>
                </c:pt>
                <c:pt idx="246">
                  <c:v>0.42599999999999999</c:v>
                </c:pt>
                <c:pt idx="252">
                  <c:v>0.42099999999999999</c:v>
                </c:pt>
                <c:pt idx="258">
                  <c:v>0.41</c:v>
                </c:pt>
                <c:pt idx="264">
                  <c:v>0.39600000000000002</c:v>
                </c:pt>
                <c:pt idx="270">
                  <c:v>0.376</c:v>
                </c:pt>
                <c:pt idx="276">
                  <c:v>0.35199999999999998</c:v>
                </c:pt>
                <c:pt idx="282">
                  <c:v>0.32800000000000001</c:v>
                </c:pt>
                <c:pt idx="288">
                  <c:v>0.3</c:v>
                </c:pt>
                <c:pt idx="294">
                  <c:v>0.26900000000000002</c:v>
                </c:pt>
                <c:pt idx="300">
                  <c:v>0.23899999999999999</c:v>
                </c:pt>
                <c:pt idx="306">
                  <c:v>0.20799999999999999</c:v>
                </c:pt>
                <c:pt idx="312">
                  <c:v>0.17899999999999999</c:v>
                </c:pt>
                <c:pt idx="318">
                  <c:v>0.155</c:v>
                </c:pt>
                <c:pt idx="324">
                  <c:v>0.13200000000000001</c:v>
                </c:pt>
                <c:pt idx="330">
                  <c:v>0.113</c:v>
                </c:pt>
                <c:pt idx="336">
                  <c:v>0.1</c:v>
                </c:pt>
                <c:pt idx="342">
                  <c:v>8.5999999999999993E-2</c:v>
                </c:pt>
                <c:pt idx="348">
                  <c:v>7.5999999999999998E-2</c:v>
                </c:pt>
                <c:pt idx="354">
                  <c:v>6.7000000000000004E-2</c:v>
                </c:pt>
                <c:pt idx="360">
                  <c:v>6.0999999999999999E-2</c:v>
                </c:pt>
                <c:pt idx="366">
                  <c:v>5.6000000000000001E-2</c:v>
                </c:pt>
                <c:pt idx="372">
                  <c:v>5.0999999999999997E-2</c:v>
                </c:pt>
                <c:pt idx="378">
                  <c:v>0.05</c:v>
                </c:pt>
                <c:pt idx="384">
                  <c:v>4.8000000000000001E-2</c:v>
                </c:pt>
                <c:pt idx="385">
                  <c:v>0.08</c:v>
                </c:pt>
              </c:numCache>
            </c:numRef>
          </c:yVal>
          <c:smooth val="0"/>
          <c:extLst>
            <c:ext xmlns:c16="http://schemas.microsoft.com/office/drawing/2014/chart" uri="{C3380CC4-5D6E-409C-BE32-E72D297353CC}">
              <c16:uniqueId val="{00000014-B74C-448E-AF9C-203783A1E3FD}"/>
            </c:ext>
          </c:extLst>
        </c:ser>
        <c:ser>
          <c:idx val="21"/>
          <c:order val="21"/>
          <c:tx>
            <c:strRef>
              <c:f>Sheet1!$W$3:$W$5</c:f>
              <c:strCache>
                <c:ptCount val="3"/>
              </c:strCache>
            </c:strRef>
          </c:tx>
          <c:spPr>
            <a:ln w="25400" cap="rnd">
              <a:noFill/>
              <a:round/>
            </a:ln>
            <a:effectLst/>
          </c:spPr>
          <c:marker>
            <c:symbol val="circle"/>
            <c:size val="5"/>
            <c:spPr>
              <a:solidFill>
                <a:schemeClr val="accent4">
                  <a:lumMod val="80000"/>
                </a:schemeClr>
              </a:solidFill>
              <a:ln w="9525">
                <a:solidFill>
                  <a:schemeClr val="accent4">
                    <a:lumMod val="8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W$6:$W$421</c:f>
              <c:numCache>
                <c:formatCode>General</c:formatCode>
                <c:ptCount val="416"/>
                <c:pt idx="0">
                  <c:v>0.69199999999999995</c:v>
                </c:pt>
                <c:pt idx="6">
                  <c:v>0.629</c:v>
                </c:pt>
                <c:pt idx="12">
                  <c:v>0.56399999999999995</c:v>
                </c:pt>
                <c:pt idx="18">
                  <c:v>0.5</c:v>
                </c:pt>
                <c:pt idx="22">
                  <c:v>260</c:v>
                </c:pt>
                <c:pt idx="24">
                  <c:v>0.45100000000000001</c:v>
                </c:pt>
                <c:pt idx="30">
                  <c:v>0.42199999999999999</c:v>
                </c:pt>
                <c:pt idx="36">
                  <c:v>0.39400000000000002</c:v>
                </c:pt>
                <c:pt idx="42">
                  <c:v>0.36299999999999999</c:v>
                </c:pt>
                <c:pt idx="48">
                  <c:v>0.34100000000000003</c:v>
                </c:pt>
                <c:pt idx="54">
                  <c:v>0.32600000000000001</c:v>
                </c:pt>
                <c:pt idx="60">
                  <c:v>0.318</c:v>
                </c:pt>
                <c:pt idx="66">
                  <c:v>0.32100000000000001</c:v>
                </c:pt>
                <c:pt idx="70">
                  <c:v>276</c:v>
                </c:pt>
                <c:pt idx="72">
                  <c:v>0.32800000000000001</c:v>
                </c:pt>
                <c:pt idx="78">
                  <c:v>0.34</c:v>
                </c:pt>
                <c:pt idx="84">
                  <c:v>0.35299999999999998</c:v>
                </c:pt>
                <c:pt idx="90">
                  <c:v>0.36599999999999999</c:v>
                </c:pt>
                <c:pt idx="96">
                  <c:v>0.377</c:v>
                </c:pt>
                <c:pt idx="102">
                  <c:v>0.38400000000000001</c:v>
                </c:pt>
                <c:pt idx="108">
                  <c:v>0.38900000000000001</c:v>
                </c:pt>
                <c:pt idx="114">
                  <c:v>0.38700000000000001</c:v>
                </c:pt>
                <c:pt idx="120">
                  <c:v>0.379</c:v>
                </c:pt>
                <c:pt idx="126">
                  <c:v>0.36599999999999999</c:v>
                </c:pt>
                <c:pt idx="132">
                  <c:v>0.34899999999999998</c:v>
                </c:pt>
                <c:pt idx="138">
                  <c:v>0.33100000000000002</c:v>
                </c:pt>
                <c:pt idx="144">
                  <c:v>0.316</c:v>
                </c:pt>
                <c:pt idx="150">
                  <c:v>0.30299999999999999</c:v>
                </c:pt>
                <c:pt idx="156">
                  <c:v>0.29399999999999998</c:v>
                </c:pt>
                <c:pt idx="162">
                  <c:v>0.28699999999999998</c:v>
                </c:pt>
                <c:pt idx="168">
                  <c:v>0.28499999999999998</c:v>
                </c:pt>
                <c:pt idx="174">
                  <c:v>0.28799999999999998</c:v>
                </c:pt>
                <c:pt idx="180">
                  <c:v>0.29599999999999999</c:v>
                </c:pt>
                <c:pt idx="186">
                  <c:v>0.308</c:v>
                </c:pt>
                <c:pt idx="192">
                  <c:v>0.32100000000000001</c:v>
                </c:pt>
                <c:pt idx="198">
                  <c:v>0.33500000000000002</c:v>
                </c:pt>
                <c:pt idx="204">
                  <c:v>0.35</c:v>
                </c:pt>
                <c:pt idx="210">
                  <c:v>0.36499999999999999</c:v>
                </c:pt>
                <c:pt idx="216">
                  <c:v>0.377</c:v>
                </c:pt>
                <c:pt idx="222">
                  <c:v>0.38800000000000001</c:v>
                </c:pt>
                <c:pt idx="228">
                  <c:v>0.39700000000000002</c:v>
                </c:pt>
                <c:pt idx="234">
                  <c:v>0.40200000000000002</c:v>
                </c:pt>
                <c:pt idx="240">
                  <c:v>0.40400000000000003</c:v>
                </c:pt>
                <c:pt idx="246">
                  <c:v>0.40300000000000002</c:v>
                </c:pt>
                <c:pt idx="252">
                  <c:v>0.39700000000000002</c:v>
                </c:pt>
                <c:pt idx="258">
                  <c:v>0.38700000000000001</c:v>
                </c:pt>
                <c:pt idx="264">
                  <c:v>0.373</c:v>
                </c:pt>
                <c:pt idx="270">
                  <c:v>0.35499999999999998</c:v>
                </c:pt>
                <c:pt idx="276">
                  <c:v>0.33300000000000002</c:v>
                </c:pt>
                <c:pt idx="282">
                  <c:v>0.31</c:v>
                </c:pt>
                <c:pt idx="288">
                  <c:v>0.28299999999999997</c:v>
                </c:pt>
                <c:pt idx="294">
                  <c:v>0.255</c:v>
                </c:pt>
                <c:pt idx="300">
                  <c:v>0.22600000000000001</c:v>
                </c:pt>
                <c:pt idx="306">
                  <c:v>0.19700000000000001</c:v>
                </c:pt>
                <c:pt idx="312">
                  <c:v>0.17100000000000001</c:v>
                </c:pt>
                <c:pt idx="318">
                  <c:v>0.14699999999999999</c:v>
                </c:pt>
                <c:pt idx="324">
                  <c:v>0.126</c:v>
                </c:pt>
                <c:pt idx="330">
                  <c:v>0.109</c:v>
                </c:pt>
                <c:pt idx="336">
                  <c:v>9.6000000000000002E-2</c:v>
                </c:pt>
                <c:pt idx="342">
                  <c:v>8.3000000000000004E-2</c:v>
                </c:pt>
                <c:pt idx="348">
                  <c:v>7.3999999999999996E-2</c:v>
                </c:pt>
                <c:pt idx="354">
                  <c:v>6.6000000000000003E-2</c:v>
                </c:pt>
                <c:pt idx="360">
                  <c:v>0.06</c:v>
                </c:pt>
                <c:pt idx="366">
                  <c:v>5.5E-2</c:v>
                </c:pt>
                <c:pt idx="372">
                  <c:v>5.0999999999999997E-2</c:v>
                </c:pt>
                <c:pt idx="378">
                  <c:v>4.9000000000000002E-2</c:v>
                </c:pt>
                <c:pt idx="384">
                  <c:v>4.8000000000000001E-2</c:v>
                </c:pt>
                <c:pt idx="385">
                  <c:v>7.8E-2</c:v>
                </c:pt>
              </c:numCache>
            </c:numRef>
          </c:yVal>
          <c:smooth val="0"/>
          <c:extLst>
            <c:ext xmlns:c16="http://schemas.microsoft.com/office/drawing/2014/chart" uri="{C3380CC4-5D6E-409C-BE32-E72D297353CC}">
              <c16:uniqueId val="{00000015-B74C-448E-AF9C-203783A1E3FD}"/>
            </c:ext>
          </c:extLst>
        </c:ser>
        <c:ser>
          <c:idx val="22"/>
          <c:order val="22"/>
          <c:tx>
            <c:strRef>
              <c:f>Sheet1!$X$3:$X$5</c:f>
              <c:strCache>
                <c:ptCount val="3"/>
              </c:strCache>
            </c:strRef>
          </c:tx>
          <c:spPr>
            <a:ln w="25400" cap="rnd">
              <a:noFill/>
              <a:round/>
            </a:ln>
            <a:effectLst/>
          </c:spPr>
          <c:marker>
            <c:symbol val="circle"/>
            <c:size val="5"/>
            <c:spPr>
              <a:solidFill>
                <a:schemeClr val="accent5">
                  <a:lumMod val="80000"/>
                </a:schemeClr>
              </a:solidFill>
              <a:ln w="9525">
                <a:solidFill>
                  <a:schemeClr val="accent5">
                    <a:lumMod val="8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X$6:$X$421</c:f>
              <c:numCache>
                <c:formatCode>General</c:formatCode>
                <c:ptCount val="416"/>
                <c:pt idx="0">
                  <c:v>0.68799999999999994</c:v>
                </c:pt>
                <c:pt idx="6">
                  <c:v>0.622</c:v>
                </c:pt>
                <c:pt idx="12">
                  <c:v>0.55400000000000005</c:v>
                </c:pt>
                <c:pt idx="18">
                  <c:v>0.48899999999999999</c:v>
                </c:pt>
                <c:pt idx="22">
                  <c:v>260</c:v>
                </c:pt>
                <c:pt idx="24">
                  <c:v>0.44</c:v>
                </c:pt>
                <c:pt idx="30">
                  <c:v>0.41199999999999998</c:v>
                </c:pt>
                <c:pt idx="36">
                  <c:v>0.38600000000000001</c:v>
                </c:pt>
                <c:pt idx="42">
                  <c:v>0.35899999999999999</c:v>
                </c:pt>
                <c:pt idx="48">
                  <c:v>0.34100000000000003</c:v>
                </c:pt>
                <c:pt idx="54">
                  <c:v>0.33</c:v>
                </c:pt>
                <c:pt idx="60">
                  <c:v>0.32600000000000001</c:v>
                </c:pt>
                <c:pt idx="66">
                  <c:v>0.33100000000000002</c:v>
                </c:pt>
                <c:pt idx="70">
                  <c:v>276</c:v>
                </c:pt>
                <c:pt idx="72">
                  <c:v>0.34</c:v>
                </c:pt>
                <c:pt idx="78">
                  <c:v>0.35399999999999998</c:v>
                </c:pt>
                <c:pt idx="84">
                  <c:v>0.36899999999999999</c:v>
                </c:pt>
                <c:pt idx="90">
                  <c:v>0.38300000000000001</c:v>
                </c:pt>
                <c:pt idx="96">
                  <c:v>0.39400000000000002</c:v>
                </c:pt>
                <c:pt idx="102">
                  <c:v>0.40100000000000002</c:v>
                </c:pt>
                <c:pt idx="108">
                  <c:v>0.40400000000000003</c:v>
                </c:pt>
                <c:pt idx="114">
                  <c:v>0.40100000000000002</c:v>
                </c:pt>
                <c:pt idx="120">
                  <c:v>0.39200000000000002</c:v>
                </c:pt>
                <c:pt idx="126">
                  <c:v>0.376</c:v>
                </c:pt>
                <c:pt idx="132">
                  <c:v>0.35599999999999998</c:v>
                </c:pt>
                <c:pt idx="138">
                  <c:v>0.33400000000000002</c:v>
                </c:pt>
                <c:pt idx="144">
                  <c:v>0.316</c:v>
                </c:pt>
                <c:pt idx="150">
                  <c:v>0.29899999999999999</c:v>
                </c:pt>
                <c:pt idx="156">
                  <c:v>0.28699999999999998</c:v>
                </c:pt>
                <c:pt idx="162">
                  <c:v>0.27800000000000002</c:v>
                </c:pt>
                <c:pt idx="168">
                  <c:v>0.27400000000000002</c:v>
                </c:pt>
                <c:pt idx="174">
                  <c:v>0.27500000000000002</c:v>
                </c:pt>
                <c:pt idx="180">
                  <c:v>0.28100000000000003</c:v>
                </c:pt>
                <c:pt idx="186">
                  <c:v>0.29099999999999998</c:v>
                </c:pt>
                <c:pt idx="192">
                  <c:v>0.30299999999999999</c:v>
                </c:pt>
                <c:pt idx="198">
                  <c:v>0.316</c:v>
                </c:pt>
                <c:pt idx="204">
                  <c:v>0.32900000000000001</c:v>
                </c:pt>
                <c:pt idx="210">
                  <c:v>0.34300000000000003</c:v>
                </c:pt>
                <c:pt idx="216">
                  <c:v>0.35399999999999998</c:v>
                </c:pt>
                <c:pt idx="222">
                  <c:v>0.36399999999999999</c:v>
                </c:pt>
                <c:pt idx="228">
                  <c:v>0.372</c:v>
                </c:pt>
                <c:pt idx="234">
                  <c:v>0.377</c:v>
                </c:pt>
                <c:pt idx="240">
                  <c:v>0.378</c:v>
                </c:pt>
                <c:pt idx="246">
                  <c:v>0.377</c:v>
                </c:pt>
                <c:pt idx="252">
                  <c:v>0.371</c:v>
                </c:pt>
                <c:pt idx="258">
                  <c:v>0.36199999999999999</c:v>
                </c:pt>
                <c:pt idx="264">
                  <c:v>0.34899999999999998</c:v>
                </c:pt>
                <c:pt idx="270">
                  <c:v>0.33200000000000002</c:v>
                </c:pt>
                <c:pt idx="276">
                  <c:v>0.312</c:v>
                </c:pt>
                <c:pt idx="282">
                  <c:v>0.28999999999999998</c:v>
                </c:pt>
                <c:pt idx="288">
                  <c:v>0.26500000000000001</c:v>
                </c:pt>
                <c:pt idx="294">
                  <c:v>0.23899999999999999</c:v>
                </c:pt>
                <c:pt idx="300">
                  <c:v>0.21299999999999999</c:v>
                </c:pt>
                <c:pt idx="306">
                  <c:v>0.185</c:v>
                </c:pt>
                <c:pt idx="312">
                  <c:v>0.161</c:v>
                </c:pt>
                <c:pt idx="318">
                  <c:v>0.14000000000000001</c:v>
                </c:pt>
                <c:pt idx="324">
                  <c:v>0.12</c:v>
                </c:pt>
                <c:pt idx="330">
                  <c:v>0.104</c:v>
                </c:pt>
                <c:pt idx="336">
                  <c:v>9.1999999999999998E-2</c:v>
                </c:pt>
                <c:pt idx="342">
                  <c:v>0.08</c:v>
                </c:pt>
                <c:pt idx="348">
                  <c:v>7.1999999999999995E-2</c:v>
                </c:pt>
                <c:pt idx="354">
                  <c:v>6.4000000000000001E-2</c:v>
                </c:pt>
                <c:pt idx="360">
                  <c:v>5.8000000000000003E-2</c:v>
                </c:pt>
                <c:pt idx="366">
                  <c:v>5.3999999999999999E-2</c:v>
                </c:pt>
                <c:pt idx="372">
                  <c:v>0.05</c:v>
                </c:pt>
                <c:pt idx="378">
                  <c:v>4.9000000000000002E-2</c:v>
                </c:pt>
                <c:pt idx="384">
                  <c:v>4.7E-2</c:v>
                </c:pt>
                <c:pt idx="385">
                  <c:v>7.8E-2</c:v>
                </c:pt>
              </c:numCache>
            </c:numRef>
          </c:yVal>
          <c:smooth val="0"/>
          <c:extLst>
            <c:ext xmlns:c16="http://schemas.microsoft.com/office/drawing/2014/chart" uri="{C3380CC4-5D6E-409C-BE32-E72D297353CC}">
              <c16:uniqueId val="{00000016-B74C-448E-AF9C-203783A1E3FD}"/>
            </c:ext>
          </c:extLst>
        </c:ser>
        <c:ser>
          <c:idx val="23"/>
          <c:order val="23"/>
          <c:tx>
            <c:strRef>
              <c:f>Sheet1!$Y$3:$Y$5</c:f>
              <c:strCache>
                <c:ptCount val="3"/>
              </c:strCache>
            </c:strRef>
          </c:tx>
          <c:spPr>
            <a:ln w="25400" cap="rnd">
              <a:noFill/>
              <a:round/>
            </a:ln>
            <a:effectLst/>
          </c:spPr>
          <c:marker>
            <c:symbol val="circle"/>
            <c:size val="5"/>
            <c:spPr>
              <a:solidFill>
                <a:schemeClr val="accent6">
                  <a:lumMod val="80000"/>
                </a:schemeClr>
              </a:solidFill>
              <a:ln w="9525">
                <a:solidFill>
                  <a:schemeClr val="accent6">
                    <a:lumMod val="8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Y$6:$Y$421</c:f>
              <c:numCache>
                <c:formatCode>General</c:formatCode>
                <c:ptCount val="416"/>
                <c:pt idx="0">
                  <c:v>0.68400000000000005</c:v>
                </c:pt>
                <c:pt idx="6">
                  <c:v>0.61599999999999999</c:v>
                </c:pt>
                <c:pt idx="12">
                  <c:v>0.54700000000000004</c:v>
                </c:pt>
                <c:pt idx="18">
                  <c:v>0.48</c:v>
                </c:pt>
                <c:pt idx="22">
                  <c:v>260</c:v>
                </c:pt>
                <c:pt idx="24">
                  <c:v>0.432</c:v>
                </c:pt>
                <c:pt idx="30">
                  <c:v>0.40500000000000003</c:v>
                </c:pt>
                <c:pt idx="36">
                  <c:v>0.38100000000000001</c:v>
                </c:pt>
                <c:pt idx="42">
                  <c:v>0.35599999999999998</c:v>
                </c:pt>
                <c:pt idx="48">
                  <c:v>0.34</c:v>
                </c:pt>
                <c:pt idx="54">
                  <c:v>0.33100000000000002</c:v>
                </c:pt>
                <c:pt idx="60">
                  <c:v>0.33</c:v>
                </c:pt>
                <c:pt idx="66">
                  <c:v>0.33600000000000002</c:v>
                </c:pt>
                <c:pt idx="70">
                  <c:v>276</c:v>
                </c:pt>
                <c:pt idx="72">
                  <c:v>0.34699999999999998</c:v>
                </c:pt>
                <c:pt idx="78">
                  <c:v>0.36199999999999999</c:v>
                </c:pt>
                <c:pt idx="84">
                  <c:v>0.377</c:v>
                </c:pt>
                <c:pt idx="90">
                  <c:v>0.39200000000000002</c:v>
                </c:pt>
                <c:pt idx="96">
                  <c:v>0.40300000000000002</c:v>
                </c:pt>
                <c:pt idx="102">
                  <c:v>0.41</c:v>
                </c:pt>
                <c:pt idx="108">
                  <c:v>0.41299999999999998</c:v>
                </c:pt>
                <c:pt idx="114">
                  <c:v>0.40899999999999997</c:v>
                </c:pt>
                <c:pt idx="120">
                  <c:v>0.39800000000000002</c:v>
                </c:pt>
                <c:pt idx="126">
                  <c:v>0.38100000000000001</c:v>
                </c:pt>
                <c:pt idx="132">
                  <c:v>0.35899999999999999</c:v>
                </c:pt>
                <c:pt idx="138">
                  <c:v>0.33500000000000002</c:v>
                </c:pt>
                <c:pt idx="144">
                  <c:v>0.315</c:v>
                </c:pt>
                <c:pt idx="150">
                  <c:v>0.29699999999999999</c:v>
                </c:pt>
                <c:pt idx="156">
                  <c:v>0.28299999999999997</c:v>
                </c:pt>
                <c:pt idx="162">
                  <c:v>0.27300000000000002</c:v>
                </c:pt>
                <c:pt idx="168">
                  <c:v>0.26700000000000002</c:v>
                </c:pt>
                <c:pt idx="174">
                  <c:v>0.26700000000000002</c:v>
                </c:pt>
                <c:pt idx="180">
                  <c:v>0.27200000000000002</c:v>
                </c:pt>
                <c:pt idx="186">
                  <c:v>0.28100000000000003</c:v>
                </c:pt>
                <c:pt idx="192">
                  <c:v>0.29199999999999998</c:v>
                </c:pt>
                <c:pt idx="198">
                  <c:v>0.30399999999999999</c:v>
                </c:pt>
                <c:pt idx="204">
                  <c:v>0.316</c:v>
                </c:pt>
                <c:pt idx="210">
                  <c:v>0.32900000000000001</c:v>
                </c:pt>
                <c:pt idx="216">
                  <c:v>0.34</c:v>
                </c:pt>
                <c:pt idx="222">
                  <c:v>0.34899999999999998</c:v>
                </c:pt>
                <c:pt idx="228">
                  <c:v>0.35699999999999998</c:v>
                </c:pt>
                <c:pt idx="234">
                  <c:v>0.36099999999999999</c:v>
                </c:pt>
                <c:pt idx="240">
                  <c:v>0.36199999999999999</c:v>
                </c:pt>
                <c:pt idx="246">
                  <c:v>0.36099999999999999</c:v>
                </c:pt>
                <c:pt idx="252">
                  <c:v>0.35599999999999998</c:v>
                </c:pt>
                <c:pt idx="258">
                  <c:v>0.34699999999999998</c:v>
                </c:pt>
                <c:pt idx="264">
                  <c:v>0.33500000000000002</c:v>
                </c:pt>
                <c:pt idx="270">
                  <c:v>0.318</c:v>
                </c:pt>
                <c:pt idx="276">
                  <c:v>0.29799999999999999</c:v>
                </c:pt>
                <c:pt idx="282">
                  <c:v>0.27800000000000002</c:v>
                </c:pt>
                <c:pt idx="288">
                  <c:v>0.254</c:v>
                </c:pt>
                <c:pt idx="294">
                  <c:v>0.22900000000000001</c:v>
                </c:pt>
                <c:pt idx="300">
                  <c:v>0.20399999999999999</c:v>
                </c:pt>
                <c:pt idx="306">
                  <c:v>0.17799999999999999</c:v>
                </c:pt>
                <c:pt idx="312">
                  <c:v>0.155</c:v>
                </c:pt>
                <c:pt idx="318">
                  <c:v>0.13500000000000001</c:v>
                </c:pt>
                <c:pt idx="324">
                  <c:v>0.115</c:v>
                </c:pt>
                <c:pt idx="330">
                  <c:v>0.1</c:v>
                </c:pt>
                <c:pt idx="336">
                  <c:v>8.8999999999999996E-2</c:v>
                </c:pt>
                <c:pt idx="342">
                  <c:v>7.8E-2</c:v>
                </c:pt>
                <c:pt idx="348">
                  <c:v>7.0000000000000007E-2</c:v>
                </c:pt>
                <c:pt idx="354">
                  <c:v>6.3E-2</c:v>
                </c:pt>
                <c:pt idx="360">
                  <c:v>5.8000000000000003E-2</c:v>
                </c:pt>
                <c:pt idx="366">
                  <c:v>5.2999999999999999E-2</c:v>
                </c:pt>
                <c:pt idx="372">
                  <c:v>4.9000000000000002E-2</c:v>
                </c:pt>
                <c:pt idx="378">
                  <c:v>4.8000000000000001E-2</c:v>
                </c:pt>
                <c:pt idx="384">
                  <c:v>4.7E-2</c:v>
                </c:pt>
                <c:pt idx="385">
                  <c:v>7.6999999999999999E-2</c:v>
                </c:pt>
              </c:numCache>
            </c:numRef>
          </c:yVal>
          <c:smooth val="0"/>
          <c:extLst>
            <c:ext xmlns:c16="http://schemas.microsoft.com/office/drawing/2014/chart" uri="{C3380CC4-5D6E-409C-BE32-E72D297353CC}">
              <c16:uniqueId val="{00000017-B74C-448E-AF9C-203783A1E3FD}"/>
            </c:ext>
          </c:extLst>
        </c:ser>
        <c:ser>
          <c:idx val="24"/>
          <c:order val="24"/>
          <c:tx>
            <c:strRef>
              <c:f>Sheet1!$Z$3:$Z$5</c:f>
              <c:strCache>
                <c:ptCount val="3"/>
              </c:strCache>
            </c:strRef>
          </c:tx>
          <c:spPr>
            <a:ln w="25400" cap="rnd">
              <a:noFill/>
              <a:round/>
            </a:ln>
            <a:effectLst/>
          </c:spPr>
          <c:marker>
            <c:symbol val="circle"/>
            <c:size val="5"/>
            <c:spPr>
              <a:solidFill>
                <a:schemeClr val="accent1">
                  <a:lumMod val="60000"/>
                  <a:lumOff val="40000"/>
                </a:schemeClr>
              </a:solidFill>
              <a:ln w="9525">
                <a:solidFill>
                  <a:schemeClr val="accent1">
                    <a:lumMod val="60000"/>
                    <a:lumOff val="40000"/>
                  </a:schemeClr>
                </a:solidFill>
              </a:ln>
              <a:effectLst/>
            </c:spPr>
          </c:marker>
          <c:xVal>
            <c:numRef>
              <c:f>Sheet1!$A$6:$A$421</c:f>
              <c:numCache>
                <c:formatCode>General</c:formatCode>
                <c:ptCount val="416"/>
                <c:pt idx="0">
                  <c:v>252</c:v>
                </c:pt>
                <c:pt idx="6">
                  <c:v>254</c:v>
                </c:pt>
                <c:pt idx="12">
                  <c:v>256</c:v>
                </c:pt>
                <c:pt idx="18">
                  <c:v>258</c:v>
                </c:pt>
                <c:pt idx="24">
                  <c:v>260</c:v>
                </c:pt>
                <c:pt idx="30">
                  <c:v>262</c:v>
                </c:pt>
                <c:pt idx="36">
                  <c:v>264</c:v>
                </c:pt>
                <c:pt idx="42">
                  <c:v>266</c:v>
                </c:pt>
                <c:pt idx="48">
                  <c:v>268</c:v>
                </c:pt>
                <c:pt idx="54">
                  <c:v>270</c:v>
                </c:pt>
                <c:pt idx="60">
                  <c:v>272</c:v>
                </c:pt>
                <c:pt idx="66">
                  <c:v>274</c:v>
                </c:pt>
                <c:pt idx="72">
                  <c:v>276</c:v>
                </c:pt>
                <c:pt idx="78">
                  <c:v>278</c:v>
                </c:pt>
                <c:pt idx="84">
                  <c:v>280</c:v>
                </c:pt>
                <c:pt idx="90">
                  <c:v>282</c:v>
                </c:pt>
                <c:pt idx="96">
                  <c:v>284</c:v>
                </c:pt>
                <c:pt idx="102">
                  <c:v>286</c:v>
                </c:pt>
                <c:pt idx="108">
                  <c:v>288</c:v>
                </c:pt>
                <c:pt idx="114">
                  <c:v>290</c:v>
                </c:pt>
                <c:pt idx="120">
                  <c:v>292</c:v>
                </c:pt>
                <c:pt idx="126">
                  <c:v>294</c:v>
                </c:pt>
                <c:pt idx="132">
                  <c:v>296</c:v>
                </c:pt>
                <c:pt idx="138">
                  <c:v>298</c:v>
                </c:pt>
                <c:pt idx="144">
                  <c:v>300</c:v>
                </c:pt>
                <c:pt idx="150">
                  <c:v>302</c:v>
                </c:pt>
                <c:pt idx="156">
                  <c:v>304</c:v>
                </c:pt>
                <c:pt idx="162">
                  <c:v>306</c:v>
                </c:pt>
                <c:pt idx="168">
                  <c:v>308</c:v>
                </c:pt>
                <c:pt idx="174">
                  <c:v>310</c:v>
                </c:pt>
                <c:pt idx="180">
                  <c:v>312</c:v>
                </c:pt>
                <c:pt idx="186">
                  <c:v>314</c:v>
                </c:pt>
                <c:pt idx="192">
                  <c:v>316</c:v>
                </c:pt>
                <c:pt idx="198">
                  <c:v>318</c:v>
                </c:pt>
                <c:pt idx="204">
                  <c:v>320</c:v>
                </c:pt>
                <c:pt idx="210">
                  <c:v>322</c:v>
                </c:pt>
                <c:pt idx="216">
                  <c:v>324</c:v>
                </c:pt>
                <c:pt idx="222">
                  <c:v>326</c:v>
                </c:pt>
                <c:pt idx="228">
                  <c:v>328</c:v>
                </c:pt>
                <c:pt idx="234">
                  <c:v>330</c:v>
                </c:pt>
                <c:pt idx="240">
                  <c:v>332</c:v>
                </c:pt>
                <c:pt idx="246">
                  <c:v>334</c:v>
                </c:pt>
                <c:pt idx="252">
                  <c:v>336</c:v>
                </c:pt>
                <c:pt idx="258">
                  <c:v>338</c:v>
                </c:pt>
                <c:pt idx="264">
                  <c:v>340</c:v>
                </c:pt>
                <c:pt idx="270">
                  <c:v>342</c:v>
                </c:pt>
                <c:pt idx="276">
                  <c:v>344</c:v>
                </c:pt>
                <c:pt idx="282">
                  <c:v>346</c:v>
                </c:pt>
                <c:pt idx="288">
                  <c:v>348</c:v>
                </c:pt>
                <c:pt idx="294">
                  <c:v>350</c:v>
                </c:pt>
                <c:pt idx="300">
                  <c:v>352</c:v>
                </c:pt>
                <c:pt idx="306">
                  <c:v>354</c:v>
                </c:pt>
                <c:pt idx="312">
                  <c:v>356</c:v>
                </c:pt>
                <c:pt idx="318">
                  <c:v>358</c:v>
                </c:pt>
                <c:pt idx="324">
                  <c:v>360</c:v>
                </c:pt>
                <c:pt idx="330">
                  <c:v>362</c:v>
                </c:pt>
                <c:pt idx="336">
                  <c:v>364</c:v>
                </c:pt>
                <c:pt idx="342">
                  <c:v>366</c:v>
                </c:pt>
                <c:pt idx="348">
                  <c:v>368</c:v>
                </c:pt>
                <c:pt idx="354">
                  <c:v>370</c:v>
                </c:pt>
                <c:pt idx="360">
                  <c:v>372</c:v>
                </c:pt>
                <c:pt idx="366">
                  <c:v>374</c:v>
                </c:pt>
                <c:pt idx="372">
                  <c:v>376</c:v>
                </c:pt>
                <c:pt idx="378">
                  <c:v>378</c:v>
                </c:pt>
                <c:pt idx="384">
                  <c:v>380</c:v>
                </c:pt>
              </c:numCache>
            </c:numRef>
          </c:xVal>
          <c:yVal>
            <c:numRef>
              <c:f>Sheet1!$Z$6:$Z$421</c:f>
              <c:numCache>
                <c:formatCode>General</c:formatCode>
                <c:ptCount val="416"/>
                <c:pt idx="0">
                  <c:v>0.68</c:v>
                </c:pt>
                <c:pt idx="6">
                  <c:v>0.61</c:v>
                </c:pt>
                <c:pt idx="12">
                  <c:v>0.53800000000000003</c:v>
                </c:pt>
                <c:pt idx="18">
                  <c:v>0.47099999999999997</c:v>
                </c:pt>
                <c:pt idx="22">
                  <c:v>260</c:v>
                </c:pt>
                <c:pt idx="24">
                  <c:v>0.42299999999999999</c:v>
                </c:pt>
                <c:pt idx="30">
                  <c:v>0.39700000000000002</c:v>
                </c:pt>
                <c:pt idx="36">
                  <c:v>0.374</c:v>
                </c:pt>
                <c:pt idx="42">
                  <c:v>0.35299999999999998</c:v>
                </c:pt>
                <c:pt idx="48">
                  <c:v>0.34</c:v>
                </c:pt>
                <c:pt idx="54">
                  <c:v>0.33400000000000002</c:v>
                </c:pt>
                <c:pt idx="60">
                  <c:v>0.33500000000000002</c:v>
                </c:pt>
                <c:pt idx="66">
                  <c:v>0.34399999999999997</c:v>
                </c:pt>
                <c:pt idx="70">
                  <c:v>276</c:v>
                </c:pt>
                <c:pt idx="72">
                  <c:v>0.35699999999999998</c:v>
                </c:pt>
                <c:pt idx="78">
                  <c:v>0.373</c:v>
                </c:pt>
                <c:pt idx="84">
                  <c:v>0.38900000000000001</c:v>
                </c:pt>
                <c:pt idx="90">
                  <c:v>0.40400000000000003</c:v>
                </c:pt>
                <c:pt idx="96">
                  <c:v>0.41599999999999998</c:v>
                </c:pt>
                <c:pt idx="102">
                  <c:v>0.42299999999999999</c:v>
                </c:pt>
                <c:pt idx="108">
                  <c:v>0.42499999999999999</c:v>
                </c:pt>
                <c:pt idx="114">
                  <c:v>0.42</c:v>
                </c:pt>
                <c:pt idx="120">
                  <c:v>0.40699999999999997</c:v>
                </c:pt>
                <c:pt idx="126">
                  <c:v>0.38800000000000001</c:v>
                </c:pt>
                <c:pt idx="132">
                  <c:v>0.36399999999999999</c:v>
                </c:pt>
                <c:pt idx="138">
                  <c:v>0.33700000000000002</c:v>
                </c:pt>
                <c:pt idx="144">
                  <c:v>0.315</c:v>
                </c:pt>
                <c:pt idx="150">
                  <c:v>0.29399999999999998</c:v>
                </c:pt>
                <c:pt idx="156">
                  <c:v>0.27700000000000002</c:v>
                </c:pt>
                <c:pt idx="162">
                  <c:v>0.26500000000000001</c:v>
                </c:pt>
                <c:pt idx="168">
                  <c:v>0.25800000000000001</c:v>
                </c:pt>
                <c:pt idx="174">
                  <c:v>0.25700000000000001</c:v>
                </c:pt>
                <c:pt idx="180">
                  <c:v>0.26</c:v>
                </c:pt>
                <c:pt idx="186">
                  <c:v>0.26800000000000002</c:v>
                </c:pt>
                <c:pt idx="192">
                  <c:v>0.27700000000000002</c:v>
                </c:pt>
                <c:pt idx="198">
                  <c:v>0.28799999999999998</c:v>
                </c:pt>
                <c:pt idx="204">
                  <c:v>0.3</c:v>
                </c:pt>
                <c:pt idx="210">
                  <c:v>0.312</c:v>
                </c:pt>
                <c:pt idx="216">
                  <c:v>0.32100000000000001</c:v>
                </c:pt>
                <c:pt idx="222">
                  <c:v>0.33</c:v>
                </c:pt>
                <c:pt idx="228">
                  <c:v>0.33700000000000002</c:v>
                </c:pt>
                <c:pt idx="234">
                  <c:v>0.34100000000000003</c:v>
                </c:pt>
                <c:pt idx="240">
                  <c:v>0.34200000000000003</c:v>
                </c:pt>
                <c:pt idx="246">
                  <c:v>0.34100000000000003</c:v>
                </c:pt>
                <c:pt idx="252">
                  <c:v>0.33600000000000002</c:v>
                </c:pt>
                <c:pt idx="258">
                  <c:v>0.32700000000000001</c:v>
                </c:pt>
                <c:pt idx="264">
                  <c:v>0.315</c:v>
                </c:pt>
                <c:pt idx="270">
                  <c:v>0.3</c:v>
                </c:pt>
                <c:pt idx="276">
                  <c:v>0.28100000000000003</c:v>
                </c:pt>
                <c:pt idx="282">
                  <c:v>0.26200000000000001</c:v>
                </c:pt>
                <c:pt idx="288">
                  <c:v>0.24</c:v>
                </c:pt>
                <c:pt idx="294">
                  <c:v>0.217</c:v>
                </c:pt>
                <c:pt idx="300">
                  <c:v>0.193</c:v>
                </c:pt>
                <c:pt idx="306">
                  <c:v>0.16900000000000001</c:v>
                </c:pt>
                <c:pt idx="312">
                  <c:v>0.14699999999999999</c:v>
                </c:pt>
                <c:pt idx="318">
                  <c:v>0.128</c:v>
                </c:pt>
                <c:pt idx="324">
                  <c:v>0.11</c:v>
                </c:pt>
                <c:pt idx="330">
                  <c:v>9.6000000000000002E-2</c:v>
                </c:pt>
                <c:pt idx="336">
                  <c:v>8.5000000000000006E-2</c:v>
                </c:pt>
                <c:pt idx="342">
                  <c:v>7.4999999999999997E-2</c:v>
                </c:pt>
                <c:pt idx="348">
                  <c:v>6.8000000000000005E-2</c:v>
                </c:pt>
                <c:pt idx="354">
                  <c:v>6.0999999999999999E-2</c:v>
                </c:pt>
                <c:pt idx="360">
                  <c:v>5.7000000000000002E-2</c:v>
                </c:pt>
                <c:pt idx="366">
                  <c:v>5.2999999999999999E-2</c:v>
                </c:pt>
                <c:pt idx="372">
                  <c:v>4.9000000000000002E-2</c:v>
                </c:pt>
                <c:pt idx="378">
                  <c:v>4.8000000000000001E-2</c:v>
                </c:pt>
                <c:pt idx="384">
                  <c:v>4.5999999999999999E-2</c:v>
                </c:pt>
                <c:pt idx="385">
                  <c:v>7.6999999999999999E-2</c:v>
                </c:pt>
              </c:numCache>
            </c:numRef>
          </c:yVal>
          <c:smooth val="0"/>
          <c:extLst>
            <c:ext xmlns:c16="http://schemas.microsoft.com/office/drawing/2014/chart" uri="{C3380CC4-5D6E-409C-BE32-E72D297353CC}">
              <c16:uniqueId val="{00000018-B74C-448E-AF9C-203783A1E3FD}"/>
            </c:ext>
          </c:extLst>
        </c:ser>
        <c:dLbls>
          <c:showLegendKey val="0"/>
          <c:showVal val="0"/>
          <c:showCatName val="0"/>
          <c:showSerName val="0"/>
          <c:showPercent val="0"/>
          <c:showBubbleSize val="0"/>
        </c:dLbls>
        <c:axId val="593570384"/>
        <c:axId val="593569400"/>
      </c:scatterChart>
      <c:valAx>
        <c:axId val="593570384"/>
        <c:scaling>
          <c:orientation val="minMax"/>
          <c:max val="380"/>
          <c:min val="2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Wavelength /nm</a:t>
                </a:r>
              </a:p>
            </c:rich>
          </c:tx>
          <c:layout>
            <c:manualLayout>
              <c:xMode val="edge"/>
              <c:yMode val="edge"/>
              <c:x val="0.39268285214348203"/>
              <c:y val="0.929907407407407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593569400"/>
        <c:crosses val="autoZero"/>
        <c:crossBetween val="midCat"/>
      </c:valAx>
      <c:valAx>
        <c:axId val="593569400"/>
        <c:scaling>
          <c:orientation val="minMax"/>
          <c:max val="1"/>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Absorbance /AU</a:t>
                </a:r>
              </a:p>
            </c:rich>
          </c:tx>
          <c:layout>
            <c:manualLayout>
              <c:xMode val="edge"/>
              <c:yMode val="edge"/>
              <c:x val="0"/>
              <c:y val="0.3139971566054243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593570384"/>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baseline="0">
          <a:solidFill>
            <a:schemeClr val="tx1"/>
          </a:solidFill>
        </a:defRPr>
      </a:pPr>
      <a:endParaRPr lang="en-US"/>
    </a:p>
  </c:txPr>
  <c:externalData r:id="rId3">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solidFill>
                <a:latin typeface="+mn-lt"/>
                <a:ea typeface="+mn-ea"/>
                <a:cs typeface="+mn-cs"/>
              </a:defRPr>
            </a:pPr>
            <a:r>
              <a:rPr lang="en-GB" baseline="0">
                <a:solidFill>
                  <a:schemeClr val="tx1"/>
                </a:solidFill>
              </a:rPr>
              <a:t>A)</a:t>
            </a:r>
          </a:p>
        </c:rich>
      </c:tx>
      <c:layout>
        <c:manualLayout>
          <c:xMode val="edge"/>
          <c:yMode val="edge"/>
          <c:x val="9.6884552389794563E-3"/>
          <c:y val="1.8518518518518517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324989270668197"/>
          <c:y val="0.17171296296296296"/>
          <c:w val="0.74247886978532573"/>
          <c:h val="0.66706437736949553"/>
        </c:manualLayout>
      </c:layout>
      <c:scatterChart>
        <c:scatterStyle val="smoothMarker"/>
        <c:varyColors val="0"/>
        <c:ser>
          <c:idx val="0"/>
          <c:order val="0"/>
          <c:tx>
            <c:strRef>
              <c:f>'PhOHPhO TBA 0.1 mM TBA Ac 10 mM'!$A$1</c:f>
              <c:strCache>
                <c:ptCount val="1"/>
                <c:pt idx="0">
                  <c:v>Run 1 PhOHPhO 0.1 mM TBA Ac 10 mM 25 x 0</c:v>
                </c:pt>
              </c:strCache>
            </c:strRef>
          </c:tx>
          <c:spPr>
            <a:ln w="19050" cap="rnd">
              <a:solidFill>
                <a:srgbClr val="C00000"/>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B$3:$B$203</c:f>
              <c:numCache>
                <c:formatCode>General</c:formatCode>
                <c:ptCount val="201"/>
                <c:pt idx="0">
                  <c:v>-2.660779865E-4</c:v>
                </c:pt>
                <c:pt idx="1">
                  <c:v>2.6567128950000002E-4</c:v>
                </c:pt>
                <c:pt idx="2">
                  <c:v>4.7809214450000002E-4</c:v>
                </c:pt>
                <c:pt idx="3">
                  <c:v>8.2024623409999997E-4</c:v>
                </c:pt>
                <c:pt idx="4">
                  <c:v>1.265413477E-3</c:v>
                </c:pt>
                <c:pt idx="5">
                  <c:v>1.9848572559999999E-3</c:v>
                </c:pt>
                <c:pt idx="6">
                  <c:v>2.1340709650000001E-3</c:v>
                </c:pt>
                <c:pt idx="7">
                  <c:v>2.905769739E-3</c:v>
                </c:pt>
                <c:pt idx="8">
                  <c:v>3.631984117E-3</c:v>
                </c:pt>
                <c:pt idx="9">
                  <c:v>3.8835366719999998E-3</c:v>
                </c:pt>
                <c:pt idx="10">
                  <c:v>4.6057645230000001E-3</c:v>
                </c:pt>
                <c:pt idx="11">
                  <c:v>5.3121359090000002E-3</c:v>
                </c:pt>
                <c:pt idx="12">
                  <c:v>5.894633941E-3</c:v>
                </c:pt>
                <c:pt idx="13">
                  <c:v>6.7375362849999999E-3</c:v>
                </c:pt>
                <c:pt idx="14">
                  <c:v>7.6499395069999998E-3</c:v>
                </c:pt>
                <c:pt idx="15">
                  <c:v>8.7545542050000008E-3</c:v>
                </c:pt>
                <c:pt idx="16">
                  <c:v>9.8656145860000002E-3</c:v>
                </c:pt>
                <c:pt idx="17">
                  <c:v>1.0810573590000001E-2</c:v>
                </c:pt>
                <c:pt idx="18">
                  <c:v>1.2332188900000001E-2</c:v>
                </c:pt>
                <c:pt idx="19">
                  <c:v>1.4093519190000001E-2</c:v>
                </c:pt>
                <c:pt idx="20">
                  <c:v>1.5837749469999999E-2</c:v>
                </c:pt>
                <c:pt idx="21">
                  <c:v>1.7824403940000001E-2</c:v>
                </c:pt>
                <c:pt idx="22">
                  <c:v>2.103469707E-2</c:v>
                </c:pt>
                <c:pt idx="23">
                  <c:v>2.365659736E-2</c:v>
                </c:pt>
                <c:pt idx="24">
                  <c:v>2.8105849400000001E-2</c:v>
                </c:pt>
                <c:pt idx="25">
                  <c:v>3.2927196470000003E-2</c:v>
                </c:pt>
                <c:pt idx="26">
                  <c:v>3.7598092110000002E-2</c:v>
                </c:pt>
                <c:pt idx="27">
                  <c:v>4.4674634929999998E-2</c:v>
                </c:pt>
                <c:pt idx="28">
                  <c:v>5.0158947709999999E-2</c:v>
                </c:pt>
                <c:pt idx="29">
                  <c:v>5.8310270310000002E-2</c:v>
                </c:pt>
                <c:pt idx="30">
                  <c:v>6.9609478119999998E-2</c:v>
                </c:pt>
                <c:pt idx="31">
                  <c:v>8.2952186469999994E-2</c:v>
                </c:pt>
                <c:pt idx="32">
                  <c:v>9.4499930740000002E-2</c:v>
                </c:pt>
                <c:pt idx="33">
                  <c:v>0.108330816</c:v>
                </c:pt>
                <c:pt idx="34">
                  <c:v>0.12264475230000001</c:v>
                </c:pt>
                <c:pt idx="35">
                  <c:v>0.1410940289</c:v>
                </c:pt>
                <c:pt idx="36">
                  <c:v>0.16322006289999999</c:v>
                </c:pt>
                <c:pt idx="37">
                  <c:v>0.18138909340000001</c:v>
                </c:pt>
                <c:pt idx="38">
                  <c:v>0.20517873759999999</c:v>
                </c:pt>
                <c:pt idx="39">
                  <c:v>0.2268784344</c:v>
                </c:pt>
                <c:pt idx="40">
                  <c:v>0.26067185399999998</c:v>
                </c:pt>
                <c:pt idx="41">
                  <c:v>0.29000550510000001</c:v>
                </c:pt>
                <c:pt idx="42">
                  <c:v>0.32032924889999997</c:v>
                </c:pt>
                <c:pt idx="43">
                  <c:v>0.34885007140000002</c:v>
                </c:pt>
                <c:pt idx="44">
                  <c:v>0.37737080449999999</c:v>
                </c:pt>
                <c:pt idx="45">
                  <c:v>0.42052534219999999</c:v>
                </c:pt>
                <c:pt idx="46">
                  <c:v>0.45815214510000002</c:v>
                </c:pt>
                <c:pt idx="47">
                  <c:v>0.49590656160000002</c:v>
                </c:pt>
                <c:pt idx="48">
                  <c:v>0.52545946840000002</c:v>
                </c:pt>
                <c:pt idx="49">
                  <c:v>0.56463265419999997</c:v>
                </c:pt>
                <c:pt idx="50">
                  <c:v>0.5982650518</c:v>
                </c:pt>
                <c:pt idx="51">
                  <c:v>0.63456279039999997</c:v>
                </c:pt>
                <c:pt idx="52">
                  <c:v>0.672026813</c:v>
                </c:pt>
                <c:pt idx="53">
                  <c:v>0.69552868599999995</c:v>
                </c:pt>
                <c:pt idx="54">
                  <c:v>0.72736209630000004</c:v>
                </c:pt>
                <c:pt idx="55">
                  <c:v>0.75505012270000005</c:v>
                </c:pt>
                <c:pt idx="56">
                  <c:v>0.78569442030000003</c:v>
                </c:pt>
                <c:pt idx="57">
                  <c:v>0.80461865659999998</c:v>
                </c:pt>
                <c:pt idx="58">
                  <c:v>0.82243108750000005</c:v>
                </c:pt>
                <c:pt idx="59">
                  <c:v>0.84161448480000001</c:v>
                </c:pt>
                <c:pt idx="60">
                  <c:v>0.85688376430000002</c:v>
                </c:pt>
                <c:pt idx="61">
                  <c:v>0.87021851539999995</c:v>
                </c:pt>
                <c:pt idx="62">
                  <c:v>0.87831574680000002</c:v>
                </c:pt>
                <c:pt idx="63">
                  <c:v>0.88494658469999998</c:v>
                </c:pt>
                <c:pt idx="64">
                  <c:v>0.88840419049999997</c:v>
                </c:pt>
                <c:pt idx="65">
                  <c:v>0.88949906830000003</c:v>
                </c:pt>
                <c:pt idx="66">
                  <c:v>0.88864392039999995</c:v>
                </c:pt>
                <c:pt idx="67">
                  <c:v>0.88513565059999999</c:v>
                </c:pt>
                <c:pt idx="68">
                  <c:v>0.87869328260000001</c:v>
                </c:pt>
                <c:pt idx="69">
                  <c:v>0.87157881260000003</c:v>
                </c:pt>
                <c:pt idx="70">
                  <c:v>0.86209005120000004</c:v>
                </c:pt>
                <c:pt idx="71">
                  <c:v>0.84909379480000002</c:v>
                </c:pt>
                <c:pt idx="72">
                  <c:v>0.83664917949999995</c:v>
                </c:pt>
                <c:pt idx="73">
                  <c:v>0.82263433929999996</c:v>
                </c:pt>
                <c:pt idx="74">
                  <c:v>0.80855071540000001</c:v>
                </c:pt>
                <c:pt idx="75">
                  <c:v>0.79180699590000003</c:v>
                </c:pt>
                <c:pt idx="76">
                  <c:v>0.77134424450000005</c:v>
                </c:pt>
                <c:pt idx="77">
                  <c:v>0.75054270030000003</c:v>
                </c:pt>
                <c:pt idx="78">
                  <c:v>0.72926604750000001</c:v>
                </c:pt>
                <c:pt idx="79">
                  <c:v>0.71295344829999996</c:v>
                </c:pt>
                <c:pt idx="80">
                  <c:v>0.69335043429999998</c:v>
                </c:pt>
                <c:pt idx="81">
                  <c:v>0.66695737840000002</c:v>
                </c:pt>
                <c:pt idx="82">
                  <c:v>0.64626973870000004</c:v>
                </c:pt>
                <c:pt idx="83">
                  <c:v>0.62225776909999997</c:v>
                </c:pt>
                <c:pt idx="84">
                  <c:v>0.60547953840000002</c:v>
                </c:pt>
                <c:pt idx="85">
                  <c:v>0.58741885419999995</c:v>
                </c:pt>
                <c:pt idx="86">
                  <c:v>0.56168097260000005</c:v>
                </c:pt>
                <c:pt idx="87">
                  <c:v>0.54275763030000002</c:v>
                </c:pt>
                <c:pt idx="88">
                  <c:v>0.52480942009999998</c:v>
                </c:pt>
                <c:pt idx="89">
                  <c:v>0.51212072369999995</c:v>
                </c:pt>
                <c:pt idx="90">
                  <c:v>0.49676090480000001</c:v>
                </c:pt>
                <c:pt idx="91">
                  <c:v>0.48175433280000002</c:v>
                </c:pt>
                <c:pt idx="92">
                  <c:v>0.47004961969999998</c:v>
                </c:pt>
                <c:pt idx="93">
                  <c:v>0.45777925850000001</c:v>
                </c:pt>
                <c:pt idx="94">
                  <c:v>0.44865876440000002</c:v>
                </c:pt>
                <c:pt idx="95">
                  <c:v>0.43710237740000002</c:v>
                </c:pt>
                <c:pt idx="96">
                  <c:v>0.42329093810000001</c:v>
                </c:pt>
                <c:pt idx="97">
                  <c:v>0.41266161200000001</c:v>
                </c:pt>
                <c:pt idx="98">
                  <c:v>0.40041390059999998</c:v>
                </c:pt>
                <c:pt idx="99">
                  <c:v>0.39143633839999997</c:v>
                </c:pt>
                <c:pt idx="100">
                  <c:v>0.38140296940000001</c:v>
                </c:pt>
                <c:pt idx="101">
                  <c:v>0.37047374249999998</c:v>
                </c:pt>
                <c:pt idx="102">
                  <c:v>0.36308166380000001</c:v>
                </c:pt>
                <c:pt idx="103">
                  <c:v>0.35655987259999999</c:v>
                </c:pt>
                <c:pt idx="104">
                  <c:v>0.3512280881</c:v>
                </c:pt>
                <c:pt idx="105">
                  <c:v>0.34663510320000002</c:v>
                </c:pt>
                <c:pt idx="106">
                  <c:v>0.3416476846</c:v>
                </c:pt>
                <c:pt idx="107">
                  <c:v>0.33674424889999999</c:v>
                </c:pt>
                <c:pt idx="108">
                  <c:v>0.33230501410000002</c:v>
                </c:pt>
                <c:pt idx="109">
                  <c:v>0.32745954389999998</c:v>
                </c:pt>
                <c:pt idx="110">
                  <c:v>0.32271331549999999</c:v>
                </c:pt>
                <c:pt idx="111">
                  <c:v>0.31672438980000001</c:v>
                </c:pt>
                <c:pt idx="112">
                  <c:v>0.31215450169999998</c:v>
                </c:pt>
                <c:pt idx="113">
                  <c:v>0.30946737530000001</c:v>
                </c:pt>
                <c:pt idx="114">
                  <c:v>0.30691006780000002</c:v>
                </c:pt>
                <c:pt idx="115">
                  <c:v>0.30529272559999998</c:v>
                </c:pt>
                <c:pt idx="116">
                  <c:v>0.30435243249999999</c:v>
                </c:pt>
                <c:pt idx="117">
                  <c:v>0.30472302439999999</c:v>
                </c:pt>
                <c:pt idx="118">
                  <c:v>0.30645760890000001</c:v>
                </c:pt>
                <c:pt idx="119">
                  <c:v>0.30962026120000002</c:v>
                </c:pt>
                <c:pt idx="120">
                  <c:v>0.3133008182</c:v>
                </c:pt>
                <c:pt idx="121">
                  <c:v>0.31993550059999998</c:v>
                </c:pt>
                <c:pt idx="122">
                  <c:v>0.32979467509999999</c:v>
                </c:pt>
                <c:pt idx="123">
                  <c:v>0.33793732520000003</c:v>
                </c:pt>
                <c:pt idx="124">
                  <c:v>0.34801876539999999</c:v>
                </c:pt>
                <c:pt idx="125">
                  <c:v>0.3704967797</c:v>
                </c:pt>
                <c:pt idx="126">
                  <c:v>0.39296984670000001</c:v>
                </c:pt>
                <c:pt idx="127">
                  <c:v>0.42205700280000003</c:v>
                </c:pt>
                <c:pt idx="128">
                  <c:v>0.44208699460000001</c:v>
                </c:pt>
                <c:pt idx="129">
                  <c:v>0.4662810564</c:v>
                </c:pt>
                <c:pt idx="130">
                  <c:v>0.50821250679999996</c:v>
                </c:pt>
                <c:pt idx="131">
                  <c:v>0.55309200290000005</c:v>
                </c:pt>
                <c:pt idx="132">
                  <c:v>0.59119909999999998</c:v>
                </c:pt>
                <c:pt idx="133">
                  <c:v>0.63513219359999995</c:v>
                </c:pt>
                <c:pt idx="134">
                  <c:v>0.67371475700000005</c:v>
                </c:pt>
                <c:pt idx="135">
                  <c:v>0.73560881609999995</c:v>
                </c:pt>
                <c:pt idx="136">
                  <c:v>0.78088581560000003</c:v>
                </c:pt>
                <c:pt idx="137">
                  <c:v>0.82900035380000003</c:v>
                </c:pt>
                <c:pt idx="138">
                  <c:v>0.87790423630000003</c:v>
                </c:pt>
                <c:pt idx="139">
                  <c:v>0.91734737160000002</c:v>
                </c:pt>
                <c:pt idx="140">
                  <c:v>0.9618206024</c:v>
                </c:pt>
                <c:pt idx="141">
                  <c:v>1.008060932</c:v>
                </c:pt>
                <c:pt idx="142">
                  <c:v>1.0517115589999999</c:v>
                </c:pt>
                <c:pt idx="143">
                  <c:v>1.084628344</c:v>
                </c:pt>
                <c:pt idx="144">
                  <c:v>1.1356424089999999</c:v>
                </c:pt>
                <c:pt idx="145">
                  <c:v>1.190035462</c:v>
                </c:pt>
                <c:pt idx="146">
                  <c:v>1.2379661799999999</c:v>
                </c:pt>
                <c:pt idx="147">
                  <c:v>1.2964571709999999</c:v>
                </c:pt>
                <c:pt idx="148">
                  <c:v>1.344040632</c:v>
                </c:pt>
                <c:pt idx="149">
                  <c:v>1.4223864079999999</c:v>
                </c:pt>
                <c:pt idx="150">
                  <c:v>1.5236622099999999</c:v>
                </c:pt>
                <c:pt idx="151">
                  <c:v>1.612487555</c:v>
                </c:pt>
                <c:pt idx="152">
                  <c:v>1.7435474399999999</c:v>
                </c:pt>
                <c:pt idx="153">
                  <c:v>1.8383413550000001</c:v>
                </c:pt>
                <c:pt idx="154">
                  <c:v>1.9822138549999999</c:v>
                </c:pt>
                <c:pt idx="155">
                  <c:v>2.2258551120000001</c:v>
                </c:pt>
                <c:pt idx="156">
                  <c:v>2.4818029400000001</c:v>
                </c:pt>
                <c:pt idx="157">
                  <c:v>2.7292585370000002</c:v>
                </c:pt>
                <c:pt idx="158">
                  <c:v>2.897104025</c:v>
                </c:pt>
                <c:pt idx="159">
                  <c:v>3.0951447490000001</c:v>
                </c:pt>
                <c:pt idx="160">
                  <c:v>3.354118347</c:v>
                </c:pt>
                <c:pt idx="161">
                  <c:v>3.3630106450000001</c:v>
                </c:pt>
                <c:pt idx="162">
                  <c:v>3.322334766</c:v>
                </c:pt>
                <c:pt idx="163">
                  <c:v>3.5442242620000002</c:v>
                </c:pt>
                <c:pt idx="164">
                  <c:v>3.6736204620000001</c:v>
                </c:pt>
                <c:pt idx="165">
                  <c:v>3.679809809</c:v>
                </c:pt>
                <c:pt idx="166">
                  <c:v>3.7447595599999999</c:v>
                </c:pt>
                <c:pt idx="167">
                  <c:v>3.3656170369999998</c:v>
                </c:pt>
                <c:pt idx="168">
                  <c:v>3.6459021570000001</c:v>
                </c:pt>
                <c:pt idx="169">
                  <c:v>3.639235497</c:v>
                </c:pt>
                <c:pt idx="170">
                  <c:v>3.8250665659999998</c:v>
                </c:pt>
                <c:pt idx="171">
                  <c:v>4.283802509</c:v>
                </c:pt>
                <c:pt idx="172">
                  <c:v>4.4628100399999999</c:v>
                </c:pt>
                <c:pt idx="173">
                  <c:v>3.7943801879999999</c:v>
                </c:pt>
                <c:pt idx="174">
                  <c:v>3.7477412220000001</c:v>
                </c:pt>
                <c:pt idx="175">
                  <c:v>3.6753692629999999</c:v>
                </c:pt>
                <c:pt idx="176">
                  <c:v>3.6196575160000002</c:v>
                </c:pt>
                <c:pt idx="177">
                  <c:v>3.5129857059999998</c:v>
                </c:pt>
                <c:pt idx="178">
                  <c:v>3.5131316180000001</c:v>
                </c:pt>
                <c:pt idx="179">
                  <c:v>3.6313536169999998</c:v>
                </c:pt>
                <c:pt idx="180">
                  <c:v>3.601105928</c:v>
                </c:pt>
                <c:pt idx="181">
                  <c:v>3.5325348380000001</c:v>
                </c:pt>
                <c:pt idx="182">
                  <c:v>3.5781621929999998</c:v>
                </c:pt>
                <c:pt idx="183">
                  <c:v>3.681077003</c:v>
                </c:pt>
                <c:pt idx="184">
                  <c:v>3.547173023</c:v>
                </c:pt>
                <c:pt idx="185">
                  <c:v>3.447450876</c:v>
                </c:pt>
                <c:pt idx="186">
                  <c:v>3.432678938</c:v>
                </c:pt>
                <c:pt idx="187">
                  <c:v>3.5433449750000001</c:v>
                </c:pt>
                <c:pt idx="188">
                  <c:v>3.4548738000000001</c:v>
                </c:pt>
                <c:pt idx="189">
                  <c:v>3.4745919700000001</c:v>
                </c:pt>
                <c:pt idx="190">
                  <c:v>3.3459868429999999</c:v>
                </c:pt>
                <c:pt idx="191">
                  <c:v>3.4586062430000002</c:v>
                </c:pt>
                <c:pt idx="192">
                  <c:v>3.425053358</c:v>
                </c:pt>
                <c:pt idx="193">
                  <c:v>3.454758644</c:v>
                </c:pt>
                <c:pt idx="194">
                  <c:v>3.6505014899999999</c:v>
                </c:pt>
                <c:pt idx="195">
                  <c:v>3.427871943</c:v>
                </c:pt>
                <c:pt idx="196">
                  <c:v>3.6594731810000001</c:v>
                </c:pt>
                <c:pt idx="197">
                  <c:v>3.4994983670000002</c:v>
                </c:pt>
                <c:pt idx="198">
                  <c:v>3.3761162759999999</c:v>
                </c:pt>
                <c:pt idx="199">
                  <c:v>3.240443945</c:v>
                </c:pt>
                <c:pt idx="200">
                  <c:v>3.3744945529999999</c:v>
                </c:pt>
              </c:numCache>
            </c:numRef>
          </c:yVal>
          <c:smooth val="1"/>
          <c:extLst>
            <c:ext xmlns:c16="http://schemas.microsoft.com/office/drawing/2014/chart" uri="{C3380CC4-5D6E-409C-BE32-E72D297353CC}">
              <c16:uniqueId val="{00000000-509A-4E99-A218-E3B4A67AD7D6}"/>
            </c:ext>
          </c:extLst>
        </c:ser>
        <c:ser>
          <c:idx val="2"/>
          <c:order val="2"/>
          <c:tx>
            <c:strRef>
              <c:f>'PhOHPhO TBA 0.1 mM TBA Ac 10 mM'!$C$1</c:f>
              <c:strCache>
                <c:ptCount val="1"/>
                <c:pt idx="0">
                  <c:v>Run 1 PhOHPhO 0.1 mM TBA Ac 10 mM 25 x 1</c:v>
                </c:pt>
              </c:strCache>
            </c:strRef>
          </c:tx>
          <c:spPr>
            <a:ln w="19050" cap="rnd">
              <a:solidFill>
                <a:srgbClr val="FF0000"/>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D$3:$D$203</c:f>
              <c:numCache>
                <c:formatCode>General</c:formatCode>
                <c:ptCount val="201"/>
                <c:pt idx="0">
                  <c:v>-1.3437915189999999E-4</c:v>
                </c:pt>
                <c:pt idx="1">
                  <c:v>3.0038109979999998E-4</c:v>
                </c:pt>
                <c:pt idx="2">
                  <c:v>5.1154900580000005E-4</c:v>
                </c:pt>
                <c:pt idx="3">
                  <c:v>1.078920206E-3</c:v>
                </c:pt>
                <c:pt idx="4">
                  <c:v>1.9172246100000001E-3</c:v>
                </c:pt>
                <c:pt idx="5">
                  <c:v>2.3029050790000002E-3</c:v>
                </c:pt>
                <c:pt idx="6">
                  <c:v>2.6636638209999999E-3</c:v>
                </c:pt>
                <c:pt idx="7">
                  <c:v>3.24958167E-3</c:v>
                </c:pt>
                <c:pt idx="8">
                  <c:v>3.510124516E-3</c:v>
                </c:pt>
                <c:pt idx="9">
                  <c:v>3.7818953860000002E-3</c:v>
                </c:pt>
                <c:pt idx="10">
                  <c:v>4.2287250979999996E-3</c:v>
                </c:pt>
                <c:pt idx="11">
                  <c:v>4.7748298379999997E-3</c:v>
                </c:pt>
                <c:pt idx="12">
                  <c:v>5.4405569099999999E-3</c:v>
                </c:pt>
                <c:pt idx="13">
                  <c:v>5.9923352669999999E-3</c:v>
                </c:pt>
                <c:pt idx="14">
                  <c:v>6.6676610149999996E-3</c:v>
                </c:pt>
                <c:pt idx="15">
                  <c:v>7.4817268180000004E-3</c:v>
                </c:pt>
                <c:pt idx="16">
                  <c:v>8.4174694490000007E-3</c:v>
                </c:pt>
                <c:pt idx="17">
                  <c:v>9.0575655919999994E-3</c:v>
                </c:pt>
                <c:pt idx="18">
                  <c:v>1.004270092E-2</c:v>
                </c:pt>
                <c:pt idx="19">
                  <c:v>1.1248094029999999E-2</c:v>
                </c:pt>
                <c:pt idx="20">
                  <c:v>1.2489477170000001E-2</c:v>
                </c:pt>
                <c:pt idx="21">
                  <c:v>1.384822372E-2</c:v>
                </c:pt>
                <c:pt idx="22">
                  <c:v>1.5832703560000001E-2</c:v>
                </c:pt>
                <c:pt idx="23">
                  <c:v>1.7696771770000001E-2</c:v>
                </c:pt>
                <c:pt idx="24">
                  <c:v>2.0403467120000001E-2</c:v>
                </c:pt>
                <c:pt idx="25">
                  <c:v>2.389048412E-2</c:v>
                </c:pt>
                <c:pt idx="26">
                  <c:v>2.7317779140000002E-2</c:v>
                </c:pt>
                <c:pt idx="27">
                  <c:v>3.2089810820000002E-2</c:v>
                </c:pt>
                <c:pt idx="28">
                  <c:v>3.5478834059999999E-2</c:v>
                </c:pt>
                <c:pt idx="29">
                  <c:v>4.1378919040000003E-2</c:v>
                </c:pt>
                <c:pt idx="30">
                  <c:v>4.8545606429999999E-2</c:v>
                </c:pt>
                <c:pt idx="31">
                  <c:v>5.6228954339999998E-2</c:v>
                </c:pt>
                <c:pt idx="32">
                  <c:v>6.4317427580000003E-2</c:v>
                </c:pt>
                <c:pt idx="33">
                  <c:v>7.3540173469999998E-2</c:v>
                </c:pt>
                <c:pt idx="34">
                  <c:v>8.2663163540000001E-2</c:v>
                </c:pt>
                <c:pt idx="35">
                  <c:v>9.5291532580000005E-2</c:v>
                </c:pt>
                <c:pt idx="36">
                  <c:v>0.1098199487</c:v>
                </c:pt>
                <c:pt idx="37">
                  <c:v>0.1216224581</c:v>
                </c:pt>
                <c:pt idx="38">
                  <c:v>0.1366684735</c:v>
                </c:pt>
                <c:pt idx="39">
                  <c:v>0.15256786350000001</c:v>
                </c:pt>
                <c:pt idx="40">
                  <c:v>0.17346671220000001</c:v>
                </c:pt>
                <c:pt idx="41">
                  <c:v>0.19203276929999999</c:v>
                </c:pt>
                <c:pt idx="42">
                  <c:v>0.2152127475</c:v>
                </c:pt>
                <c:pt idx="43">
                  <c:v>0.23234777149999999</c:v>
                </c:pt>
                <c:pt idx="44">
                  <c:v>0.2503666282</c:v>
                </c:pt>
                <c:pt idx="45">
                  <c:v>0.27841302750000002</c:v>
                </c:pt>
                <c:pt idx="46">
                  <c:v>0.30351087450000003</c:v>
                </c:pt>
                <c:pt idx="47">
                  <c:v>0.33027997609999998</c:v>
                </c:pt>
                <c:pt idx="48">
                  <c:v>0.3501447439</c:v>
                </c:pt>
                <c:pt idx="49">
                  <c:v>0.37520503999999999</c:v>
                </c:pt>
                <c:pt idx="50">
                  <c:v>0.39944601060000001</c:v>
                </c:pt>
                <c:pt idx="51">
                  <c:v>0.42398229240000002</c:v>
                </c:pt>
                <c:pt idx="52">
                  <c:v>0.4492138624</c:v>
                </c:pt>
                <c:pt idx="53">
                  <c:v>0.46643030639999999</c:v>
                </c:pt>
                <c:pt idx="54">
                  <c:v>0.490490973</c:v>
                </c:pt>
                <c:pt idx="55">
                  <c:v>0.50947499279999997</c:v>
                </c:pt>
                <c:pt idx="56">
                  <c:v>0.53193938730000001</c:v>
                </c:pt>
                <c:pt idx="57">
                  <c:v>0.54837703699999996</c:v>
                </c:pt>
                <c:pt idx="58">
                  <c:v>0.56218135359999999</c:v>
                </c:pt>
                <c:pt idx="59">
                  <c:v>0.57751965520000004</c:v>
                </c:pt>
                <c:pt idx="60">
                  <c:v>0.59008044000000004</c:v>
                </c:pt>
                <c:pt idx="61">
                  <c:v>0.60393619539999999</c:v>
                </c:pt>
                <c:pt idx="62">
                  <c:v>0.61320614809999996</c:v>
                </c:pt>
                <c:pt idx="63">
                  <c:v>0.62219500539999995</c:v>
                </c:pt>
                <c:pt idx="64">
                  <c:v>0.62841653819999999</c:v>
                </c:pt>
                <c:pt idx="65">
                  <c:v>0.63418662550000005</c:v>
                </c:pt>
                <c:pt idx="66">
                  <c:v>0.63973665239999999</c:v>
                </c:pt>
                <c:pt idx="67">
                  <c:v>0.64198261499999998</c:v>
                </c:pt>
                <c:pt idx="68">
                  <c:v>0.64375948910000003</c:v>
                </c:pt>
                <c:pt idx="69">
                  <c:v>0.64421957730000001</c:v>
                </c:pt>
                <c:pt idx="70">
                  <c:v>0.64310359949999996</c:v>
                </c:pt>
                <c:pt idx="71">
                  <c:v>0.64147961139999998</c:v>
                </c:pt>
                <c:pt idx="72">
                  <c:v>0.63876903060000001</c:v>
                </c:pt>
                <c:pt idx="73">
                  <c:v>0.6350203753</c:v>
                </c:pt>
                <c:pt idx="74">
                  <c:v>0.63100290299999995</c:v>
                </c:pt>
                <c:pt idx="75">
                  <c:v>0.62565666440000001</c:v>
                </c:pt>
                <c:pt idx="76">
                  <c:v>0.61881327630000005</c:v>
                </c:pt>
                <c:pt idx="77">
                  <c:v>0.61080259079999999</c:v>
                </c:pt>
                <c:pt idx="78">
                  <c:v>0.60289245840000005</c:v>
                </c:pt>
                <c:pt idx="79">
                  <c:v>0.59612804649999995</c:v>
                </c:pt>
                <c:pt idx="80">
                  <c:v>0.58842289449999996</c:v>
                </c:pt>
                <c:pt idx="81">
                  <c:v>0.57877814770000002</c:v>
                </c:pt>
                <c:pt idx="82">
                  <c:v>0.57033056019999995</c:v>
                </c:pt>
                <c:pt idx="83">
                  <c:v>0.56071978810000001</c:v>
                </c:pt>
                <c:pt idx="84">
                  <c:v>0.55406266449999997</c:v>
                </c:pt>
                <c:pt idx="85">
                  <c:v>0.54810714719999998</c:v>
                </c:pt>
                <c:pt idx="86">
                  <c:v>0.53876131770000002</c:v>
                </c:pt>
                <c:pt idx="87">
                  <c:v>0.53303009270000001</c:v>
                </c:pt>
                <c:pt idx="88">
                  <c:v>0.52727800609999997</c:v>
                </c:pt>
                <c:pt idx="89">
                  <c:v>0.52423369880000004</c:v>
                </c:pt>
                <c:pt idx="90">
                  <c:v>0.52068382499999999</c:v>
                </c:pt>
                <c:pt idx="91">
                  <c:v>0.51869124170000003</c:v>
                </c:pt>
                <c:pt idx="92">
                  <c:v>0.51760637759999995</c:v>
                </c:pt>
                <c:pt idx="93">
                  <c:v>0.51663827900000003</c:v>
                </c:pt>
                <c:pt idx="94">
                  <c:v>0.51597446199999997</c:v>
                </c:pt>
                <c:pt idx="95">
                  <c:v>0.514852643</c:v>
                </c:pt>
                <c:pt idx="96">
                  <c:v>0.51333773140000005</c:v>
                </c:pt>
                <c:pt idx="97">
                  <c:v>0.51123660800000004</c:v>
                </c:pt>
                <c:pt idx="98">
                  <c:v>0.50849455600000004</c:v>
                </c:pt>
                <c:pt idx="99">
                  <c:v>0.50623542070000005</c:v>
                </c:pt>
                <c:pt idx="100">
                  <c:v>0.50263190270000002</c:v>
                </c:pt>
                <c:pt idx="101">
                  <c:v>0.49808502199999999</c:v>
                </c:pt>
                <c:pt idx="102">
                  <c:v>0.4945831597</c:v>
                </c:pt>
                <c:pt idx="103">
                  <c:v>0.4905058444</c:v>
                </c:pt>
                <c:pt idx="104">
                  <c:v>0.48691096900000003</c:v>
                </c:pt>
                <c:pt idx="105">
                  <c:v>0.48289406299999998</c:v>
                </c:pt>
                <c:pt idx="106">
                  <c:v>0.47697257999999998</c:v>
                </c:pt>
                <c:pt idx="107">
                  <c:v>0.4709657431</c:v>
                </c:pt>
                <c:pt idx="108">
                  <c:v>0.46495082970000001</c:v>
                </c:pt>
                <c:pt idx="109">
                  <c:v>0.45788320900000001</c:v>
                </c:pt>
                <c:pt idx="110">
                  <c:v>0.45056578520000001</c:v>
                </c:pt>
                <c:pt idx="111">
                  <c:v>0.43944877389999998</c:v>
                </c:pt>
                <c:pt idx="112">
                  <c:v>0.43117722870000003</c:v>
                </c:pt>
                <c:pt idx="113">
                  <c:v>0.4237218499</c:v>
                </c:pt>
                <c:pt idx="114">
                  <c:v>0.4150627851</c:v>
                </c:pt>
                <c:pt idx="115">
                  <c:v>0.40731665490000002</c:v>
                </c:pt>
                <c:pt idx="116">
                  <c:v>0.3993373811</c:v>
                </c:pt>
                <c:pt idx="117">
                  <c:v>0.39107704160000001</c:v>
                </c:pt>
                <c:pt idx="118">
                  <c:v>0.3859969378</c:v>
                </c:pt>
                <c:pt idx="119">
                  <c:v>0.37959697840000001</c:v>
                </c:pt>
                <c:pt idx="120">
                  <c:v>0.37463551760000002</c:v>
                </c:pt>
                <c:pt idx="121">
                  <c:v>0.37047782540000002</c:v>
                </c:pt>
                <c:pt idx="122">
                  <c:v>0.3682601452</c:v>
                </c:pt>
                <c:pt idx="123">
                  <c:v>0.36842018370000001</c:v>
                </c:pt>
                <c:pt idx="124">
                  <c:v>0.36843693259999999</c:v>
                </c:pt>
                <c:pt idx="125">
                  <c:v>0.37569060920000003</c:v>
                </c:pt>
                <c:pt idx="126">
                  <c:v>0.38332325220000002</c:v>
                </c:pt>
                <c:pt idx="127">
                  <c:v>0.39722177390000002</c:v>
                </c:pt>
                <c:pt idx="128">
                  <c:v>0.4078050554</c:v>
                </c:pt>
                <c:pt idx="129">
                  <c:v>0.4214027226</c:v>
                </c:pt>
                <c:pt idx="130">
                  <c:v>0.4453479052</c:v>
                </c:pt>
                <c:pt idx="131">
                  <c:v>0.47386246920000002</c:v>
                </c:pt>
                <c:pt idx="132">
                  <c:v>0.50093078609999997</c:v>
                </c:pt>
                <c:pt idx="133">
                  <c:v>0.53642719979999998</c:v>
                </c:pt>
                <c:pt idx="134">
                  <c:v>0.56316244599999998</c:v>
                </c:pt>
                <c:pt idx="135">
                  <c:v>0.61129468679999999</c:v>
                </c:pt>
                <c:pt idx="136">
                  <c:v>0.65582656859999999</c:v>
                </c:pt>
                <c:pt idx="137">
                  <c:v>0.69556361440000003</c:v>
                </c:pt>
                <c:pt idx="138">
                  <c:v>0.74934321640000001</c:v>
                </c:pt>
                <c:pt idx="139">
                  <c:v>0.79629522559999999</c:v>
                </c:pt>
                <c:pt idx="140">
                  <c:v>0.84625285859999999</c:v>
                </c:pt>
                <c:pt idx="141">
                  <c:v>0.90075433250000003</c:v>
                </c:pt>
                <c:pt idx="142">
                  <c:v>0.9542835355</c:v>
                </c:pt>
                <c:pt idx="143">
                  <c:v>1.0016763209999999</c:v>
                </c:pt>
                <c:pt idx="144">
                  <c:v>1.066652656</c:v>
                </c:pt>
                <c:pt idx="145">
                  <c:v>1.135329604</c:v>
                </c:pt>
                <c:pt idx="146">
                  <c:v>1.1916267869999999</c:v>
                </c:pt>
                <c:pt idx="147">
                  <c:v>1.2626898289999999</c:v>
                </c:pt>
                <c:pt idx="148">
                  <c:v>1.31485045</c:v>
                </c:pt>
                <c:pt idx="149">
                  <c:v>1.3911108969999999</c:v>
                </c:pt>
                <c:pt idx="150">
                  <c:v>1.490941286</c:v>
                </c:pt>
                <c:pt idx="151">
                  <c:v>1.5821650030000001</c:v>
                </c:pt>
                <c:pt idx="152">
                  <c:v>1.710009933</c:v>
                </c:pt>
                <c:pt idx="153">
                  <c:v>1.788578987</c:v>
                </c:pt>
                <c:pt idx="154">
                  <c:v>1.932039499</c:v>
                </c:pt>
                <c:pt idx="155">
                  <c:v>2.1623702050000002</c:v>
                </c:pt>
                <c:pt idx="156">
                  <c:v>2.3640258310000002</c:v>
                </c:pt>
                <c:pt idx="157">
                  <c:v>2.62430501</c:v>
                </c:pt>
                <c:pt idx="158">
                  <c:v>2.8127102850000001</c:v>
                </c:pt>
                <c:pt idx="159">
                  <c:v>3.001928806</c:v>
                </c:pt>
                <c:pt idx="160">
                  <c:v>3.2587435249999999</c:v>
                </c:pt>
                <c:pt idx="161">
                  <c:v>3.4079759119999999</c:v>
                </c:pt>
                <c:pt idx="162">
                  <c:v>3.3319811819999998</c:v>
                </c:pt>
                <c:pt idx="163">
                  <c:v>3.511798143</c:v>
                </c:pt>
                <c:pt idx="164">
                  <c:v>3.61063695</c:v>
                </c:pt>
                <c:pt idx="165">
                  <c:v>3.6293284890000002</c:v>
                </c:pt>
                <c:pt idx="166">
                  <c:v>3.9209854599999998</c:v>
                </c:pt>
                <c:pt idx="167">
                  <c:v>3.563973904</c:v>
                </c:pt>
                <c:pt idx="168">
                  <c:v>3.7903697489999999</c:v>
                </c:pt>
                <c:pt idx="169">
                  <c:v>3.7941982749999998</c:v>
                </c:pt>
                <c:pt idx="170">
                  <c:v>3.8095285890000001</c:v>
                </c:pt>
                <c:pt idx="171">
                  <c:v>4.5411362649999996</c:v>
                </c:pt>
                <c:pt idx="172">
                  <c:v>4.401228905</c:v>
                </c:pt>
                <c:pt idx="173">
                  <c:v>3.8347644810000001</c:v>
                </c:pt>
                <c:pt idx="174">
                  <c:v>3.8590650559999999</c:v>
                </c:pt>
                <c:pt idx="175">
                  <c:v>3.7385568619999998</c:v>
                </c:pt>
                <c:pt idx="176">
                  <c:v>3.7430505749999998</c:v>
                </c:pt>
                <c:pt idx="177">
                  <c:v>3.7889428139999999</c:v>
                </c:pt>
                <c:pt idx="178">
                  <c:v>3.4464132790000002</c:v>
                </c:pt>
                <c:pt idx="179">
                  <c:v>3.6881527900000002</c:v>
                </c:pt>
                <c:pt idx="180">
                  <c:v>3.721841097</c:v>
                </c:pt>
                <c:pt idx="181">
                  <c:v>3.5254855159999998</c:v>
                </c:pt>
                <c:pt idx="182">
                  <c:v>3.6122605800000001</c:v>
                </c:pt>
                <c:pt idx="183">
                  <c:v>3.6563184259999999</c:v>
                </c:pt>
                <c:pt idx="184">
                  <c:v>3.5547986030000001</c:v>
                </c:pt>
                <c:pt idx="185">
                  <c:v>3.4491250510000002</c:v>
                </c:pt>
                <c:pt idx="186">
                  <c:v>3.6776056289999999</c:v>
                </c:pt>
                <c:pt idx="187">
                  <c:v>3.5277783870000001</c:v>
                </c:pt>
                <c:pt idx="188">
                  <c:v>3.5822207929999998</c:v>
                </c:pt>
                <c:pt idx="189">
                  <c:v>3.5278015140000001</c:v>
                </c:pt>
                <c:pt idx="190">
                  <c:v>3.52730298</c:v>
                </c:pt>
                <c:pt idx="191">
                  <c:v>3.6226494310000001</c:v>
                </c:pt>
                <c:pt idx="192">
                  <c:v>3.7910656930000002</c:v>
                </c:pt>
                <c:pt idx="193">
                  <c:v>3.5565531250000002</c:v>
                </c:pt>
                <c:pt idx="194">
                  <c:v>3.5185816289999998</c:v>
                </c:pt>
                <c:pt idx="195">
                  <c:v>3.5798046590000001</c:v>
                </c:pt>
                <c:pt idx="196">
                  <c:v>3.6172721390000002</c:v>
                </c:pt>
                <c:pt idx="197">
                  <c:v>3.4098074440000001</c:v>
                </c:pt>
                <c:pt idx="198">
                  <c:v>3.438777924</c:v>
                </c:pt>
                <c:pt idx="199">
                  <c:v>3.3522808550000001</c:v>
                </c:pt>
                <c:pt idx="200">
                  <c:v>3.217738867</c:v>
                </c:pt>
              </c:numCache>
            </c:numRef>
          </c:yVal>
          <c:smooth val="1"/>
          <c:extLst>
            <c:ext xmlns:c16="http://schemas.microsoft.com/office/drawing/2014/chart" uri="{C3380CC4-5D6E-409C-BE32-E72D297353CC}">
              <c16:uniqueId val="{00000001-509A-4E99-A218-E3B4A67AD7D6}"/>
            </c:ext>
          </c:extLst>
        </c:ser>
        <c:ser>
          <c:idx val="4"/>
          <c:order val="4"/>
          <c:tx>
            <c:strRef>
              <c:f>'PhOHPhO TBA 0.1 mM TBA Ac 10 mM'!$E$1</c:f>
              <c:strCache>
                <c:ptCount val="1"/>
                <c:pt idx="0">
                  <c:v>Run 1 PhOHPhO 0.1 mM TBA Ac 10 mM 25 x 2</c:v>
                </c:pt>
              </c:strCache>
            </c:strRef>
          </c:tx>
          <c:spPr>
            <a:ln w="19050" cap="rnd">
              <a:solidFill>
                <a:srgbClr val="FD3903"/>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F$3:$F$203</c:f>
              <c:numCache>
                <c:formatCode>General</c:formatCode>
                <c:ptCount val="201"/>
                <c:pt idx="0">
                  <c:v>-1.2594285359999999E-4</c:v>
                </c:pt>
                <c:pt idx="1">
                  <c:v>3.2022391680000003E-4</c:v>
                </c:pt>
                <c:pt idx="2">
                  <c:v>6.5963511589999999E-4</c:v>
                </c:pt>
                <c:pt idx="3">
                  <c:v>1.08315004E-3</c:v>
                </c:pt>
                <c:pt idx="4">
                  <c:v>1.6323006710000001E-3</c:v>
                </c:pt>
                <c:pt idx="5">
                  <c:v>2.1486387120000002E-3</c:v>
                </c:pt>
                <c:pt idx="6">
                  <c:v>2.2304875309999998E-3</c:v>
                </c:pt>
                <c:pt idx="7">
                  <c:v>2.8136321339999998E-3</c:v>
                </c:pt>
                <c:pt idx="8">
                  <c:v>3.342855023E-3</c:v>
                </c:pt>
                <c:pt idx="9">
                  <c:v>3.8060499359999999E-3</c:v>
                </c:pt>
                <c:pt idx="10">
                  <c:v>4.265138414E-3</c:v>
                </c:pt>
                <c:pt idx="11">
                  <c:v>4.9758520910000003E-3</c:v>
                </c:pt>
                <c:pt idx="12">
                  <c:v>5.3552445020000001E-3</c:v>
                </c:pt>
                <c:pt idx="13">
                  <c:v>5.9668514880000002E-3</c:v>
                </c:pt>
                <c:pt idx="14">
                  <c:v>6.6852732560000001E-3</c:v>
                </c:pt>
                <c:pt idx="15">
                  <c:v>7.1756546389999997E-3</c:v>
                </c:pt>
                <c:pt idx="16">
                  <c:v>8.0743432040000004E-3</c:v>
                </c:pt>
                <c:pt idx="17">
                  <c:v>8.6687467989999996E-3</c:v>
                </c:pt>
                <c:pt idx="18">
                  <c:v>9.5387799669999999E-3</c:v>
                </c:pt>
                <c:pt idx="19">
                  <c:v>1.045356691E-2</c:v>
                </c:pt>
                <c:pt idx="20">
                  <c:v>1.1228118089999999E-2</c:v>
                </c:pt>
                <c:pt idx="21">
                  <c:v>1.250373013E-2</c:v>
                </c:pt>
                <c:pt idx="22">
                  <c:v>1.446809061E-2</c:v>
                </c:pt>
                <c:pt idx="23">
                  <c:v>1.5826985240000001E-2</c:v>
                </c:pt>
                <c:pt idx="24">
                  <c:v>1.804362051E-2</c:v>
                </c:pt>
                <c:pt idx="25">
                  <c:v>2.089427412E-2</c:v>
                </c:pt>
                <c:pt idx="26">
                  <c:v>2.3534098640000001E-2</c:v>
                </c:pt>
                <c:pt idx="27">
                  <c:v>2.7226351199999999E-2</c:v>
                </c:pt>
                <c:pt idx="28">
                  <c:v>3.0634982509999999E-2</c:v>
                </c:pt>
                <c:pt idx="29">
                  <c:v>3.5732805729999997E-2</c:v>
                </c:pt>
                <c:pt idx="30">
                  <c:v>4.1426472370000002E-2</c:v>
                </c:pt>
                <c:pt idx="31">
                  <c:v>4.8396177589999999E-2</c:v>
                </c:pt>
                <c:pt idx="32">
                  <c:v>5.4918866599999998E-2</c:v>
                </c:pt>
                <c:pt idx="33">
                  <c:v>6.3341230149999997E-2</c:v>
                </c:pt>
                <c:pt idx="34">
                  <c:v>7.1460887789999997E-2</c:v>
                </c:pt>
                <c:pt idx="35">
                  <c:v>8.154881001E-2</c:v>
                </c:pt>
                <c:pt idx="36">
                  <c:v>9.353943914E-2</c:v>
                </c:pt>
                <c:pt idx="37">
                  <c:v>0.1032534167</c:v>
                </c:pt>
                <c:pt idx="38">
                  <c:v>0.1154326275</c:v>
                </c:pt>
                <c:pt idx="39">
                  <c:v>0.12709628049999999</c:v>
                </c:pt>
                <c:pt idx="40">
                  <c:v>0.1453974545</c:v>
                </c:pt>
                <c:pt idx="41">
                  <c:v>0.16171473259999999</c:v>
                </c:pt>
                <c:pt idx="42">
                  <c:v>0.1790138483</c:v>
                </c:pt>
                <c:pt idx="43">
                  <c:v>0.19436916709999999</c:v>
                </c:pt>
                <c:pt idx="44">
                  <c:v>0.21005095539999999</c:v>
                </c:pt>
                <c:pt idx="45">
                  <c:v>0.23478852210000001</c:v>
                </c:pt>
                <c:pt idx="46">
                  <c:v>0.25471332670000002</c:v>
                </c:pt>
                <c:pt idx="47">
                  <c:v>0.27624198789999999</c:v>
                </c:pt>
                <c:pt idx="48">
                  <c:v>0.2927493155</c:v>
                </c:pt>
                <c:pt idx="49">
                  <c:v>0.31558713319999998</c:v>
                </c:pt>
                <c:pt idx="50">
                  <c:v>0.33544251320000001</c:v>
                </c:pt>
                <c:pt idx="51">
                  <c:v>0.35591056939999999</c:v>
                </c:pt>
                <c:pt idx="52">
                  <c:v>0.37810748820000001</c:v>
                </c:pt>
                <c:pt idx="53">
                  <c:v>0.39284786579999997</c:v>
                </c:pt>
                <c:pt idx="54">
                  <c:v>0.41278305650000002</c:v>
                </c:pt>
                <c:pt idx="55">
                  <c:v>0.43049007649999999</c:v>
                </c:pt>
                <c:pt idx="56">
                  <c:v>0.45027977229999999</c:v>
                </c:pt>
                <c:pt idx="57">
                  <c:v>0.4651834071</c:v>
                </c:pt>
                <c:pt idx="58">
                  <c:v>0.47776302700000001</c:v>
                </c:pt>
                <c:pt idx="59">
                  <c:v>0.49231532220000002</c:v>
                </c:pt>
                <c:pt idx="60">
                  <c:v>0.50403857230000004</c:v>
                </c:pt>
                <c:pt idx="61">
                  <c:v>0.51799458269999998</c:v>
                </c:pt>
                <c:pt idx="62">
                  <c:v>0.52728533740000005</c:v>
                </c:pt>
                <c:pt idx="63">
                  <c:v>0.53642576929999997</c:v>
                </c:pt>
                <c:pt idx="64">
                  <c:v>0.54335826639999996</c:v>
                </c:pt>
                <c:pt idx="65">
                  <c:v>0.55044531819999998</c:v>
                </c:pt>
                <c:pt idx="66">
                  <c:v>0.55694025749999998</c:v>
                </c:pt>
                <c:pt idx="67">
                  <c:v>0.56100666519999998</c:v>
                </c:pt>
                <c:pt idx="68">
                  <c:v>0.56550192830000001</c:v>
                </c:pt>
                <c:pt idx="69">
                  <c:v>0.56705605979999996</c:v>
                </c:pt>
                <c:pt idx="70">
                  <c:v>0.56902408599999998</c:v>
                </c:pt>
                <c:pt idx="71">
                  <c:v>0.57039976120000002</c:v>
                </c:pt>
                <c:pt idx="72">
                  <c:v>0.57024556400000004</c:v>
                </c:pt>
                <c:pt idx="73">
                  <c:v>0.56957614420000002</c:v>
                </c:pt>
                <c:pt idx="74">
                  <c:v>0.56813627479999995</c:v>
                </c:pt>
                <c:pt idx="75">
                  <c:v>0.56619179249999996</c:v>
                </c:pt>
                <c:pt idx="76">
                  <c:v>0.56351488829999996</c:v>
                </c:pt>
                <c:pt idx="77">
                  <c:v>0.55957061050000001</c:v>
                </c:pt>
                <c:pt idx="78">
                  <c:v>0.55575126409999998</c:v>
                </c:pt>
                <c:pt idx="79">
                  <c:v>0.55211395029999999</c:v>
                </c:pt>
                <c:pt idx="80">
                  <c:v>0.54864454269999996</c:v>
                </c:pt>
                <c:pt idx="81">
                  <c:v>0.543764472</c:v>
                </c:pt>
                <c:pt idx="82">
                  <c:v>0.53953409190000001</c:v>
                </c:pt>
                <c:pt idx="83">
                  <c:v>0.53498607870000003</c:v>
                </c:pt>
                <c:pt idx="84">
                  <c:v>0.53164291379999995</c:v>
                </c:pt>
                <c:pt idx="85">
                  <c:v>0.52967494729999998</c:v>
                </c:pt>
                <c:pt idx="86">
                  <c:v>0.52610599989999995</c:v>
                </c:pt>
                <c:pt idx="87">
                  <c:v>0.52449494600000002</c:v>
                </c:pt>
                <c:pt idx="88">
                  <c:v>0.52399808169999995</c:v>
                </c:pt>
                <c:pt idx="89">
                  <c:v>0.52406018970000001</c:v>
                </c:pt>
                <c:pt idx="90">
                  <c:v>0.52489572760000003</c:v>
                </c:pt>
                <c:pt idx="91">
                  <c:v>0.52810543779999997</c:v>
                </c:pt>
                <c:pt idx="92">
                  <c:v>0.53131842610000002</c:v>
                </c:pt>
                <c:pt idx="93">
                  <c:v>0.5347278714</c:v>
                </c:pt>
                <c:pt idx="94">
                  <c:v>0.5368237495</c:v>
                </c:pt>
                <c:pt idx="95">
                  <c:v>0.53972262140000005</c:v>
                </c:pt>
                <c:pt idx="96">
                  <c:v>0.54345321660000001</c:v>
                </c:pt>
                <c:pt idx="97">
                  <c:v>0.5448107123</c:v>
                </c:pt>
                <c:pt idx="98">
                  <c:v>0.54585880040000001</c:v>
                </c:pt>
                <c:pt idx="99">
                  <c:v>0.54587566850000002</c:v>
                </c:pt>
                <c:pt idx="100">
                  <c:v>0.54534113409999996</c:v>
                </c:pt>
                <c:pt idx="101">
                  <c:v>0.54364788529999997</c:v>
                </c:pt>
                <c:pt idx="102">
                  <c:v>0.54149746889999995</c:v>
                </c:pt>
                <c:pt idx="103">
                  <c:v>0.53901565070000002</c:v>
                </c:pt>
                <c:pt idx="104">
                  <c:v>0.53582447769999997</c:v>
                </c:pt>
                <c:pt idx="105">
                  <c:v>0.53225940469999999</c:v>
                </c:pt>
                <c:pt idx="106">
                  <c:v>0.52682834860000005</c:v>
                </c:pt>
                <c:pt idx="107">
                  <c:v>0.52064067130000002</c:v>
                </c:pt>
                <c:pt idx="108">
                  <c:v>0.51417118309999998</c:v>
                </c:pt>
                <c:pt idx="109">
                  <c:v>0.50622844700000003</c:v>
                </c:pt>
                <c:pt idx="110">
                  <c:v>0.4981755316</c:v>
                </c:pt>
                <c:pt idx="111">
                  <c:v>0.48474887010000001</c:v>
                </c:pt>
                <c:pt idx="112">
                  <c:v>0.47474384310000001</c:v>
                </c:pt>
                <c:pt idx="113">
                  <c:v>0.4665222168</c:v>
                </c:pt>
                <c:pt idx="114">
                  <c:v>0.45545092230000001</c:v>
                </c:pt>
                <c:pt idx="115">
                  <c:v>0.4453671575</c:v>
                </c:pt>
                <c:pt idx="116">
                  <c:v>0.43438673020000002</c:v>
                </c:pt>
                <c:pt idx="117">
                  <c:v>0.4229310751</c:v>
                </c:pt>
                <c:pt idx="118">
                  <c:v>0.41594466569999999</c:v>
                </c:pt>
                <c:pt idx="119">
                  <c:v>0.40603670479999998</c:v>
                </c:pt>
                <c:pt idx="120">
                  <c:v>0.39835304020000001</c:v>
                </c:pt>
                <c:pt idx="121">
                  <c:v>0.39031407239999999</c:v>
                </c:pt>
                <c:pt idx="122">
                  <c:v>0.38408070799999999</c:v>
                </c:pt>
                <c:pt idx="123">
                  <c:v>0.38107660409999999</c:v>
                </c:pt>
                <c:pt idx="124">
                  <c:v>0.3779696226</c:v>
                </c:pt>
                <c:pt idx="125">
                  <c:v>0.3798939288</c:v>
                </c:pt>
                <c:pt idx="126">
                  <c:v>0.38344272969999998</c:v>
                </c:pt>
                <c:pt idx="127">
                  <c:v>0.39064463970000002</c:v>
                </c:pt>
                <c:pt idx="128">
                  <c:v>0.39890801910000001</c:v>
                </c:pt>
                <c:pt idx="129">
                  <c:v>0.40818017719999999</c:v>
                </c:pt>
                <c:pt idx="130">
                  <c:v>0.42662814259999998</c:v>
                </c:pt>
                <c:pt idx="131">
                  <c:v>0.44834357499999999</c:v>
                </c:pt>
                <c:pt idx="132">
                  <c:v>0.47074389459999999</c:v>
                </c:pt>
                <c:pt idx="133">
                  <c:v>0.49809455870000002</c:v>
                </c:pt>
                <c:pt idx="134">
                  <c:v>0.52550727129999997</c:v>
                </c:pt>
                <c:pt idx="135">
                  <c:v>0.57388299700000001</c:v>
                </c:pt>
                <c:pt idx="136">
                  <c:v>0.61300778389999999</c:v>
                </c:pt>
                <c:pt idx="137">
                  <c:v>0.65224105119999998</c:v>
                </c:pt>
                <c:pt idx="138">
                  <c:v>0.70615148539999995</c:v>
                </c:pt>
                <c:pt idx="139">
                  <c:v>0.75301998849999996</c:v>
                </c:pt>
                <c:pt idx="140">
                  <c:v>0.80235350130000005</c:v>
                </c:pt>
                <c:pt idx="141">
                  <c:v>0.86395156380000004</c:v>
                </c:pt>
                <c:pt idx="142">
                  <c:v>0.92287701369999997</c:v>
                </c:pt>
                <c:pt idx="143">
                  <c:v>0.97145628930000005</c:v>
                </c:pt>
                <c:pt idx="144">
                  <c:v>1.0463532209999999</c:v>
                </c:pt>
                <c:pt idx="145">
                  <c:v>1.115483046</c:v>
                </c:pt>
                <c:pt idx="146">
                  <c:v>1.1784887310000001</c:v>
                </c:pt>
                <c:pt idx="147">
                  <c:v>1.25377965</c:v>
                </c:pt>
                <c:pt idx="148">
                  <c:v>1.302670717</c:v>
                </c:pt>
                <c:pt idx="149">
                  <c:v>1.386076689</c:v>
                </c:pt>
                <c:pt idx="150">
                  <c:v>1.4855122569999999</c:v>
                </c:pt>
                <c:pt idx="151">
                  <c:v>1.5701245070000001</c:v>
                </c:pt>
                <c:pt idx="152">
                  <c:v>1.688713074</c:v>
                </c:pt>
                <c:pt idx="153">
                  <c:v>1.775872946</c:v>
                </c:pt>
                <c:pt idx="154">
                  <c:v>1.9122121329999999</c:v>
                </c:pt>
                <c:pt idx="155">
                  <c:v>2.1288366320000001</c:v>
                </c:pt>
                <c:pt idx="156">
                  <c:v>2.3442425729999998</c:v>
                </c:pt>
                <c:pt idx="157">
                  <c:v>2.5835251810000002</c:v>
                </c:pt>
                <c:pt idx="158">
                  <c:v>2.7654275890000002</c:v>
                </c:pt>
                <c:pt idx="159">
                  <c:v>3.017614365</c:v>
                </c:pt>
                <c:pt idx="160">
                  <c:v>3.2704186439999998</c:v>
                </c:pt>
                <c:pt idx="161">
                  <c:v>3.346021414</c:v>
                </c:pt>
                <c:pt idx="162">
                  <c:v>3.478272676</c:v>
                </c:pt>
                <c:pt idx="163">
                  <c:v>3.4809274669999999</c:v>
                </c:pt>
                <c:pt idx="164">
                  <c:v>3.7141828540000001</c:v>
                </c:pt>
                <c:pt idx="165">
                  <c:v>3.7013146880000001</c:v>
                </c:pt>
                <c:pt idx="166">
                  <c:v>3.8520154949999998</c:v>
                </c:pt>
                <c:pt idx="167">
                  <c:v>3.9460198879999999</c:v>
                </c:pt>
                <c:pt idx="168">
                  <c:v>3.9352264400000001</c:v>
                </c:pt>
                <c:pt idx="169">
                  <c:v>3.7190384860000001</c:v>
                </c:pt>
                <c:pt idx="170">
                  <c:v>3.6486299039999999</c:v>
                </c:pt>
                <c:pt idx="171">
                  <c:v>5.2459812159999997</c:v>
                </c:pt>
                <c:pt idx="172">
                  <c:v>10</c:v>
                </c:pt>
                <c:pt idx="173">
                  <c:v>3.8842096330000002</c:v>
                </c:pt>
                <c:pt idx="174">
                  <c:v>3.7640888690000001</c:v>
                </c:pt>
                <c:pt idx="175">
                  <c:v>3.7424499990000002</c:v>
                </c:pt>
                <c:pt idx="176">
                  <c:v>3.632838011</c:v>
                </c:pt>
                <c:pt idx="177">
                  <c:v>3.762948513</c:v>
                </c:pt>
                <c:pt idx="178">
                  <c:v>3.608253956</c:v>
                </c:pt>
                <c:pt idx="179">
                  <c:v>3.8975555900000001</c:v>
                </c:pt>
                <c:pt idx="180">
                  <c:v>3.5667209629999999</c:v>
                </c:pt>
                <c:pt idx="181">
                  <c:v>3.5746974950000001</c:v>
                </c:pt>
                <c:pt idx="182">
                  <c:v>3.5634887220000002</c:v>
                </c:pt>
                <c:pt idx="183">
                  <c:v>3.5635266300000001</c:v>
                </c:pt>
                <c:pt idx="184">
                  <c:v>3.5232434270000001</c:v>
                </c:pt>
                <c:pt idx="185">
                  <c:v>3.7449309830000002</c:v>
                </c:pt>
                <c:pt idx="186">
                  <c:v>3.470490217</c:v>
                </c:pt>
                <c:pt idx="187">
                  <c:v>3.509331703</c:v>
                </c:pt>
                <c:pt idx="188">
                  <c:v>3.5303976540000002</c:v>
                </c:pt>
                <c:pt idx="189">
                  <c:v>3.5481390949999998</c:v>
                </c:pt>
                <c:pt idx="190">
                  <c:v>3.6576373580000001</c:v>
                </c:pt>
                <c:pt idx="191">
                  <c:v>3.5535802840000001</c:v>
                </c:pt>
                <c:pt idx="192">
                  <c:v>3.6570069790000002</c:v>
                </c:pt>
                <c:pt idx="193">
                  <c:v>3.6067788599999999</c:v>
                </c:pt>
                <c:pt idx="194">
                  <c:v>3.440360069</c:v>
                </c:pt>
                <c:pt idx="195">
                  <c:v>3.4959013460000001</c:v>
                </c:pt>
                <c:pt idx="196">
                  <c:v>3.5376162529999999</c:v>
                </c:pt>
                <c:pt idx="197">
                  <c:v>3.4790849690000001</c:v>
                </c:pt>
                <c:pt idx="198">
                  <c:v>3.389454126</c:v>
                </c:pt>
                <c:pt idx="199">
                  <c:v>3.2780034539999998</c:v>
                </c:pt>
                <c:pt idx="200">
                  <c:v>3.3245379920000002</c:v>
                </c:pt>
              </c:numCache>
            </c:numRef>
          </c:yVal>
          <c:smooth val="1"/>
          <c:extLst>
            <c:ext xmlns:c16="http://schemas.microsoft.com/office/drawing/2014/chart" uri="{C3380CC4-5D6E-409C-BE32-E72D297353CC}">
              <c16:uniqueId val="{00000002-509A-4E99-A218-E3B4A67AD7D6}"/>
            </c:ext>
          </c:extLst>
        </c:ser>
        <c:ser>
          <c:idx val="6"/>
          <c:order val="6"/>
          <c:tx>
            <c:strRef>
              <c:f>'PhOHPhO TBA 0.1 mM TBA Ac 10 mM'!$G$1</c:f>
              <c:strCache>
                <c:ptCount val="1"/>
                <c:pt idx="0">
                  <c:v>Run 1 PhOHPhO 0.1 mM TBA Ac 10 mM 25 x 3</c:v>
                </c:pt>
              </c:strCache>
            </c:strRef>
          </c:tx>
          <c:spPr>
            <a:ln w="19050" cap="rnd">
              <a:solidFill>
                <a:srgbClr val="FE8002"/>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H$3:$H$203</c:f>
              <c:numCache>
                <c:formatCode>General</c:formatCode>
                <c:ptCount val="201"/>
                <c:pt idx="0" formatCode="0.00E+00">
                  <c:v>7.038965123E-5</c:v>
                </c:pt>
                <c:pt idx="1">
                  <c:v>5.810107687E-4</c:v>
                </c:pt>
                <c:pt idx="2">
                  <c:v>5.6942435909999997E-4</c:v>
                </c:pt>
                <c:pt idx="3">
                  <c:v>8.4213580699999996E-4</c:v>
                </c:pt>
                <c:pt idx="4">
                  <c:v>1.4002785320000001E-3</c:v>
                </c:pt>
                <c:pt idx="5">
                  <c:v>1.9066685350000001E-3</c:v>
                </c:pt>
                <c:pt idx="6">
                  <c:v>2.0184302700000001E-3</c:v>
                </c:pt>
                <c:pt idx="7">
                  <c:v>2.7247443800000001E-3</c:v>
                </c:pt>
                <c:pt idx="8">
                  <c:v>3.4116492609999999E-3</c:v>
                </c:pt>
                <c:pt idx="9">
                  <c:v>3.7027299399999998E-3</c:v>
                </c:pt>
                <c:pt idx="10">
                  <c:v>4.2111077349999996E-3</c:v>
                </c:pt>
                <c:pt idx="11">
                  <c:v>4.7518252400000002E-3</c:v>
                </c:pt>
                <c:pt idx="12">
                  <c:v>5.3577339279999997E-3</c:v>
                </c:pt>
                <c:pt idx="13">
                  <c:v>5.8895433320000001E-3</c:v>
                </c:pt>
                <c:pt idx="14">
                  <c:v>6.5394286069999997E-3</c:v>
                </c:pt>
                <c:pt idx="15">
                  <c:v>7.2186854670000002E-3</c:v>
                </c:pt>
                <c:pt idx="16">
                  <c:v>7.9826852310000002E-3</c:v>
                </c:pt>
                <c:pt idx="17">
                  <c:v>8.5882106799999997E-3</c:v>
                </c:pt>
                <c:pt idx="18">
                  <c:v>9.5439394940000002E-3</c:v>
                </c:pt>
                <c:pt idx="19">
                  <c:v>1.0327127760000001E-2</c:v>
                </c:pt>
                <c:pt idx="20">
                  <c:v>1.0925978419999999E-2</c:v>
                </c:pt>
                <c:pt idx="21">
                  <c:v>1.207324769E-2</c:v>
                </c:pt>
                <c:pt idx="22">
                  <c:v>1.381535362E-2</c:v>
                </c:pt>
                <c:pt idx="23">
                  <c:v>1.509803627E-2</c:v>
                </c:pt>
                <c:pt idx="24">
                  <c:v>1.7033405599999999E-2</c:v>
                </c:pt>
                <c:pt idx="25">
                  <c:v>1.94592718E-2</c:v>
                </c:pt>
                <c:pt idx="26">
                  <c:v>2.1877884859999999E-2</c:v>
                </c:pt>
                <c:pt idx="27">
                  <c:v>2.511331998E-2</c:v>
                </c:pt>
                <c:pt idx="28">
                  <c:v>2.7904516090000001E-2</c:v>
                </c:pt>
                <c:pt idx="29">
                  <c:v>3.2430447639999999E-2</c:v>
                </c:pt>
                <c:pt idx="30">
                  <c:v>3.7520814690000001E-2</c:v>
                </c:pt>
                <c:pt idx="31">
                  <c:v>4.3814051899999998E-2</c:v>
                </c:pt>
                <c:pt idx="32">
                  <c:v>4.9050629140000003E-2</c:v>
                </c:pt>
                <c:pt idx="33">
                  <c:v>5.6186143309999999E-2</c:v>
                </c:pt>
                <c:pt idx="34">
                  <c:v>6.2855407599999996E-2</c:v>
                </c:pt>
                <c:pt idx="35">
                  <c:v>7.1858480569999994E-2</c:v>
                </c:pt>
                <c:pt idx="36">
                  <c:v>8.2500800489999998E-2</c:v>
                </c:pt>
                <c:pt idx="37">
                  <c:v>9.1088362039999995E-2</c:v>
                </c:pt>
                <c:pt idx="38">
                  <c:v>0.1029220894</c:v>
                </c:pt>
                <c:pt idx="39">
                  <c:v>0.1130902693</c:v>
                </c:pt>
                <c:pt idx="40">
                  <c:v>0.12973186370000001</c:v>
                </c:pt>
                <c:pt idx="41">
                  <c:v>0.14375156159999999</c:v>
                </c:pt>
                <c:pt idx="42">
                  <c:v>0.15888576209999999</c:v>
                </c:pt>
                <c:pt idx="43">
                  <c:v>0.1730941087</c:v>
                </c:pt>
                <c:pt idx="44">
                  <c:v>0.18745467069999999</c:v>
                </c:pt>
                <c:pt idx="45">
                  <c:v>0.208213076</c:v>
                </c:pt>
                <c:pt idx="46">
                  <c:v>0.2261040658</c:v>
                </c:pt>
                <c:pt idx="47">
                  <c:v>0.2459887117</c:v>
                </c:pt>
                <c:pt idx="48">
                  <c:v>0.26238739490000001</c:v>
                </c:pt>
                <c:pt idx="49">
                  <c:v>0.28182187679999998</c:v>
                </c:pt>
                <c:pt idx="50">
                  <c:v>0.29976338149999998</c:v>
                </c:pt>
                <c:pt idx="51">
                  <c:v>0.31854832170000003</c:v>
                </c:pt>
                <c:pt idx="52">
                  <c:v>0.3375130892</c:v>
                </c:pt>
                <c:pt idx="53">
                  <c:v>0.3530401587</c:v>
                </c:pt>
                <c:pt idx="54">
                  <c:v>0.36986947060000003</c:v>
                </c:pt>
                <c:pt idx="55">
                  <c:v>0.38650241489999998</c:v>
                </c:pt>
                <c:pt idx="56">
                  <c:v>0.40588176250000002</c:v>
                </c:pt>
                <c:pt idx="57">
                  <c:v>0.41764369610000002</c:v>
                </c:pt>
                <c:pt idx="58">
                  <c:v>0.4289577007</c:v>
                </c:pt>
                <c:pt idx="59">
                  <c:v>0.44300001859999999</c:v>
                </c:pt>
                <c:pt idx="60">
                  <c:v>0.45545995239999998</c:v>
                </c:pt>
                <c:pt idx="61">
                  <c:v>0.46841698879999999</c:v>
                </c:pt>
                <c:pt idx="62">
                  <c:v>0.47744044660000001</c:v>
                </c:pt>
                <c:pt idx="63">
                  <c:v>0.48772615190000002</c:v>
                </c:pt>
                <c:pt idx="64">
                  <c:v>0.49401146169999999</c:v>
                </c:pt>
                <c:pt idx="65">
                  <c:v>0.50157397989999997</c:v>
                </c:pt>
                <c:pt idx="66">
                  <c:v>0.51035141939999995</c:v>
                </c:pt>
                <c:pt idx="67">
                  <c:v>0.51514500379999995</c:v>
                </c:pt>
                <c:pt idx="68">
                  <c:v>0.52036702629999998</c:v>
                </c:pt>
                <c:pt idx="69">
                  <c:v>0.52462273839999995</c:v>
                </c:pt>
                <c:pt idx="70">
                  <c:v>0.52739000319999996</c:v>
                </c:pt>
                <c:pt idx="71">
                  <c:v>0.53080475329999999</c:v>
                </c:pt>
                <c:pt idx="72">
                  <c:v>0.53196901080000003</c:v>
                </c:pt>
                <c:pt idx="73">
                  <c:v>0.53322166199999999</c:v>
                </c:pt>
                <c:pt idx="74">
                  <c:v>0.53310549259999995</c:v>
                </c:pt>
                <c:pt idx="75">
                  <c:v>0.532869339</c:v>
                </c:pt>
                <c:pt idx="76">
                  <c:v>0.53204172849999998</c:v>
                </c:pt>
                <c:pt idx="77">
                  <c:v>0.53017961979999995</c:v>
                </c:pt>
                <c:pt idx="78">
                  <c:v>0.52873539920000001</c:v>
                </c:pt>
                <c:pt idx="79">
                  <c:v>0.52731567619999997</c:v>
                </c:pt>
                <c:pt idx="80">
                  <c:v>0.52560096980000004</c:v>
                </c:pt>
                <c:pt idx="81">
                  <c:v>0.52361297610000002</c:v>
                </c:pt>
                <c:pt idx="82">
                  <c:v>0.52214503290000003</c:v>
                </c:pt>
                <c:pt idx="83">
                  <c:v>0.5206660032</c:v>
                </c:pt>
                <c:pt idx="84">
                  <c:v>0.51993048190000002</c:v>
                </c:pt>
                <c:pt idx="85">
                  <c:v>0.52097439769999998</c:v>
                </c:pt>
                <c:pt idx="86">
                  <c:v>0.52132952210000005</c:v>
                </c:pt>
                <c:pt idx="87">
                  <c:v>0.52291488649999995</c:v>
                </c:pt>
                <c:pt idx="88">
                  <c:v>0.5259975791</c:v>
                </c:pt>
                <c:pt idx="89">
                  <c:v>0.52838176489999999</c:v>
                </c:pt>
                <c:pt idx="90">
                  <c:v>0.53231090309999995</c:v>
                </c:pt>
                <c:pt idx="91">
                  <c:v>0.53858006000000003</c:v>
                </c:pt>
                <c:pt idx="92">
                  <c:v>0.54450809960000002</c:v>
                </c:pt>
                <c:pt idx="93">
                  <c:v>0.55134105680000001</c:v>
                </c:pt>
                <c:pt idx="94">
                  <c:v>0.55595684050000005</c:v>
                </c:pt>
                <c:pt idx="95">
                  <c:v>0.56123614310000003</c:v>
                </c:pt>
                <c:pt idx="96">
                  <c:v>0.56774705650000001</c:v>
                </c:pt>
                <c:pt idx="97">
                  <c:v>0.57143300770000005</c:v>
                </c:pt>
                <c:pt idx="98">
                  <c:v>0.57428681849999996</c:v>
                </c:pt>
                <c:pt idx="99">
                  <c:v>0.57571500539999998</c:v>
                </c:pt>
                <c:pt idx="100">
                  <c:v>0.57655531169999996</c:v>
                </c:pt>
                <c:pt idx="101">
                  <c:v>0.57618135209999999</c:v>
                </c:pt>
                <c:pt idx="102">
                  <c:v>0.57482409479999996</c:v>
                </c:pt>
                <c:pt idx="103">
                  <c:v>0.57255315780000005</c:v>
                </c:pt>
                <c:pt idx="104">
                  <c:v>0.56979006529999998</c:v>
                </c:pt>
                <c:pt idx="105">
                  <c:v>0.56611216070000003</c:v>
                </c:pt>
                <c:pt idx="106">
                  <c:v>0.56030493969999995</c:v>
                </c:pt>
                <c:pt idx="107">
                  <c:v>0.55377846959999999</c:v>
                </c:pt>
                <c:pt idx="108">
                  <c:v>0.54690837859999997</c:v>
                </c:pt>
                <c:pt idx="109">
                  <c:v>0.53783005480000001</c:v>
                </c:pt>
                <c:pt idx="110">
                  <c:v>0.52892190220000002</c:v>
                </c:pt>
                <c:pt idx="111">
                  <c:v>0.5156732798</c:v>
                </c:pt>
                <c:pt idx="112">
                  <c:v>0.50359570980000001</c:v>
                </c:pt>
                <c:pt idx="113">
                  <c:v>0.49435737730000001</c:v>
                </c:pt>
                <c:pt idx="114">
                  <c:v>0.48237338660000001</c:v>
                </c:pt>
                <c:pt idx="115">
                  <c:v>0.47005203369999998</c:v>
                </c:pt>
                <c:pt idx="116">
                  <c:v>0.45733124019999999</c:v>
                </c:pt>
                <c:pt idx="117">
                  <c:v>0.44484287500000003</c:v>
                </c:pt>
                <c:pt idx="118">
                  <c:v>0.43598756189999999</c:v>
                </c:pt>
                <c:pt idx="119">
                  <c:v>0.42475113269999998</c:v>
                </c:pt>
                <c:pt idx="120">
                  <c:v>0.41471523049999998</c:v>
                </c:pt>
                <c:pt idx="121">
                  <c:v>0.40469035510000001</c:v>
                </c:pt>
                <c:pt idx="122">
                  <c:v>0.39623430370000001</c:v>
                </c:pt>
                <c:pt idx="123">
                  <c:v>0.39091306920000002</c:v>
                </c:pt>
                <c:pt idx="124">
                  <c:v>0.3856939077</c:v>
                </c:pt>
                <c:pt idx="125">
                  <c:v>0.38463664050000002</c:v>
                </c:pt>
                <c:pt idx="126">
                  <c:v>0.38537418839999998</c:v>
                </c:pt>
                <c:pt idx="127">
                  <c:v>0.38893219829999998</c:v>
                </c:pt>
                <c:pt idx="128">
                  <c:v>0.39445319769999998</c:v>
                </c:pt>
                <c:pt idx="129">
                  <c:v>0.40287640689999998</c:v>
                </c:pt>
                <c:pt idx="130">
                  <c:v>0.41798391940000001</c:v>
                </c:pt>
                <c:pt idx="131">
                  <c:v>0.43544149399999998</c:v>
                </c:pt>
                <c:pt idx="132">
                  <c:v>0.45744916800000002</c:v>
                </c:pt>
                <c:pt idx="133">
                  <c:v>0.48268684740000001</c:v>
                </c:pt>
                <c:pt idx="134">
                  <c:v>0.50661057229999995</c:v>
                </c:pt>
                <c:pt idx="135">
                  <c:v>0.54870802159999998</c:v>
                </c:pt>
                <c:pt idx="136">
                  <c:v>0.59129852059999999</c:v>
                </c:pt>
                <c:pt idx="137">
                  <c:v>0.63104540109999996</c:v>
                </c:pt>
                <c:pt idx="138">
                  <c:v>0.67996084690000003</c:v>
                </c:pt>
                <c:pt idx="139">
                  <c:v>0.72735780480000001</c:v>
                </c:pt>
                <c:pt idx="140">
                  <c:v>0.78125035759999995</c:v>
                </c:pt>
                <c:pt idx="141">
                  <c:v>0.84510248899999996</c:v>
                </c:pt>
                <c:pt idx="142">
                  <c:v>0.90816944840000002</c:v>
                </c:pt>
                <c:pt idx="143">
                  <c:v>0.95598655939999999</c:v>
                </c:pt>
                <c:pt idx="144">
                  <c:v>1.0341137650000001</c:v>
                </c:pt>
                <c:pt idx="145">
                  <c:v>1.1102523799999999</c:v>
                </c:pt>
                <c:pt idx="146">
                  <c:v>1.178507566</c:v>
                </c:pt>
                <c:pt idx="147">
                  <c:v>1.2495906349999999</c:v>
                </c:pt>
                <c:pt idx="148">
                  <c:v>1.3021532300000001</c:v>
                </c:pt>
                <c:pt idx="149">
                  <c:v>1.384258628</c:v>
                </c:pt>
                <c:pt idx="150">
                  <c:v>1.4802775379999999</c:v>
                </c:pt>
                <c:pt idx="151">
                  <c:v>1.5676801199999999</c:v>
                </c:pt>
                <c:pt idx="152">
                  <c:v>1.695682406</c:v>
                </c:pt>
                <c:pt idx="153">
                  <c:v>1.767965317</c:v>
                </c:pt>
                <c:pt idx="154">
                  <c:v>1.9076350929999999</c:v>
                </c:pt>
                <c:pt idx="155">
                  <c:v>2.1301920409999999</c:v>
                </c:pt>
                <c:pt idx="156">
                  <c:v>2.3340706830000002</c:v>
                </c:pt>
                <c:pt idx="157">
                  <c:v>2.5715963839999998</c:v>
                </c:pt>
                <c:pt idx="158">
                  <c:v>2.759779215</c:v>
                </c:pt>
                <c:pt idx="159">
                  <c:v>2.9875271319999999</c:v>
                </c:pt>
                <c:pt idx="160">
                  <c:v>3.2704203129999998</c:v>
                </c:pt>
                <c:pt idx="161">
                  <c:v>3.3592522140000001</c:v>
                </c:pt>
                <c:pt idx="162">
                  <c:v>3.383127451</c:v>
                </c:pt>
                <c:pt idx="163">
                  <c:v>3.4845132830000001</c:v>
                </c:pt>
                <c:pt idx="164">
                  <c:v>3.5521674160000001</c:v>
                </c:pt>
                <c:pt idx="165">
                  <c:v>3.798527956</c:v>
                </c:pt>
                <c:pt idx="166">
                  <c:v>3.742580652</c:v>
                </c:pt>
                <c:pt idx="167">
                  <c:v>3.6295459270000001</c:v>
                </c:pt>
                <c:pt idx="168">
                  <c:v>3.6533148290000002</c:v>
                </c:pt>
                <c:pt idx="169">
                  <c:v>3.8533041479999999</c:v>
                </c:pt>
                <c:pt idx="170">
                  <c:v>3.8179738520000002</c:v>
                </c:pt>
                <c:pt idx="171">
                  <c:v>10</c:v>
                </c:pt>
                <c:pt idx="172">
                  <c:v>10</c:v>
                </c:pt>
                <c:pt idx="173">
                  <c:v>3.947922707</c:v>
                </c:pt>
                <c:pt idx="174">
                  <c:v>3.7812283039999999</c:v>
                </c:pt>
                <c:pt idx="175">
                  <c:v>3.6814665789999999</c:v>
                </c:pt>
                <c:pt idx="176">
                  <c:v>3.797937632</c:v>
                </c:pt>
                <c:pt idx="177">
                  <c:v>3.6497898100000001</c:v>
                </c:pt>
                <c:pt idx="178">
                  <c:v>3.5957636829999999</c:v>
                </c:pt>
                <c:pt idx="179">
                  <c:v>3.6817855829999999</c:v>
                </c:pt>
                <c:pt idx="180">
                  <c:v>3.5197944639999998</c:v>
                </c:pt>
                <c:pt idx="181">
                  <c:v>3.8121511940000001</c:v>
                </c:pt>
                <c:pt idx="182">
                  <c:v>3.493392944</c:v>
                </c:pt>
                <c:pt idx="183">
                  <c:v>3.5667836670000002</c:v>
                </c:pt>
                <c:pt idx="184">
                  <c:v>3.56994319</c:v>
                </c:pt>
                <c:pt idx="185">
                  <c:v>3.4607772830000001</c:v>
                </c:pt>
                <c:pt idx="186">
                  <c:v>3.5227949619999999</c:v>
                </c:pt>
                <c:pt idx="187">
                  <c:v>3.467684507</c:v>
                </c:pt>
                <c:pt idx="188">
                  <c:v>3.7093734739999999</c:v>
                </c:pt>
                <c:pt idx="189">
                  <c:v>3.7452917100000001</c:v>
                </c:pt>
                <c:pt idx="190">
                  <c:v>3.6283037660000002</c:v>
                </c:pt>
                <c:pt idx="191">
                  <c:v>3.6131553649999999</c:v>
                </c:pt>
                <c:pt idx="192">
                  <c:v>3.6419198509999999</c:v>
                </c:pt>
                <c:pt idx="193">
                  <c:v>3.5047943589999999</c:v>
                </c:pt>
                <c:pt idx="194">
                  <c:v>3.6018598079999999</c:v>
                </c:pt>
                <c:pt idx="195">
                  <c:v>3.702469587</c:v>
                </c:pt>
                <c:pt idx="196">
                  <c:v>3.7204732890000001</c:v>
                </c:pt>
                <c:pt idx="197">
                  <c:v>3.4985151289999998</c:v>
                </c:pt>
                <c:pt idx="198">
                  <c:v>3.4744577410000002</c:v>
                </c:pt>
                <c:pt idx="199">
                  <c:v>3.292021036</c:v>
                </c:pt>
                <c:pt idx="200">
                  <c:v>3.330441236</c:v>
                </c:pt>
              </c:numCache>
            </c:numRef>
          </c:yVal>
          <c:smooth val="1"/>
          <c:extLst>
            <c:ext xmlns:c16="http://schemas.microsoft.com/office/drawing/2014/chart" uri="{C3380CC4-5D6E-409C-BE32-E72D297353CC}">
              <c16:uniqueId val="{00000003-509A-4E99-A218-E3B4A67AD7D6}"/>
            </c:ext>
          </c:extLst>
        </c:ser>
        <c:ser>
          <c:idx val="8"/>
          <c:order val="8"/>
          <c:tx>
            <c:strRef>
              <c:f>'PhOHPhO TBA 0.1 mM TBA Ac 10 mM'!$I$1</c:f>
              <c:strCache>
                <c:ptCount val="1"/>
                <c:pt idx="0">
                  <c:v>Run 1 PhOHPhO 0.1 mM TBA Ac 10 mM 25 x 4</c:v>
                </c:pt>
              </c:strCache>
            </c:strRef>
          </c:tx>
          <c:spPr>
            <a:ln w="19050" cap="rnd">
              <a:solidFill>
                <a:srgbClr val="FF9201"/>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J$3:$J$203</c:f>
              <c:numCache>
                <c:formatCode>General</c:formatCode>
                <c:ptCount val="201"/>
                <c:pt idx="0">
                  <c:v>3.9750558789999999E-4</c:v>
                </c:pt>
                <c:pt idx="1">
                  <c:v>3.6162216569999997E-4</c:v>
                </c:pt>
                <c:pt idx="2">
                  <c:v>6.8460189499999996E-4</c:v>
                </c:pt>
                <c:pt idx="3">
                  <c:v>1.0384913769999999E-3</c:v>
                </c:pt>
                <c:pt idx="4">
                  <c:v>1.4798565530000001E-3</c:v>
                </c:pt>
                <c:pt idx="5">
                  <c:v>2.0737496670000001E-3</c:v>
                </c:pt>
                <c:pt idx="6">
                  <c:v>2.20785127E-3</c:v>
                </c:pt>
                <c:pt idx="7">
                  <c:v>2.9177833350000001E-3</c:v>
                </c:pt>
                <c:pt idx="8">
                  <c:v>3.628277453E-3</c:v>
                </c:pt>
                <c:pt idx="9">
                  <c:v>3.9353850300000003E-3</c:v>
                </c:pt>
                <c:pt idx="10">
                  <c:v>4.582951777E-3</c:v>
                </c:pt>
                <c:pt idx="11">
                  <c:v>5.0955046899999997E-3</c:v>
                </c:pt>
                <c:pt idx="12">
                  <c:v>5.5691734890000004E-3</c:v>
                </c:pt>
                <c:pt idx="13">
                  <c:v>6.174413022E-3</c:v>
                </c:pt>
                <c:pt idx="14">
                  <c:v>6.8776356060000002E-3</c:v>
                </c:pt>
                <c:pt idx="15">
                  <c:v>8.0892434340000003E-3</c:v>
                </c:pt>
                <c:pt idx="16">
                  <c:v>8.4831919520000007E-3</c:v>
                </c:pt>
                <c:pt idx="17">
                  <c:v>8.4364200010000005E-3</c:v>
                </c:pt>
                <c:pt idx="18">
                  <c:v>9.1522010040000004E-3</c:v>
                </c:pt>
                <c:pt idx="19">
                  <c:v>9.7602074970000001E-3</c:v>
                </c:pt>
                <c:pt idx="20">
                  <c:v>1.043900941E-2</c:v>
                </c:pt>
                <c:pt idx="21">
                  <c:v>1.1572629209999999E-2</c:v>
                </c:pt>
                <c:pt idx="22">
                  <c:v>1.3229854399999999E-2</c:v>
                </c:pt>
                <c:pt idx="23">
                  <c:v>1.430890802E-2</c:v>
                </c:pt>
                <c:pt idx="24">
                  <c:v>1.6364574430000001E-2</c:v>
                </c:pt>
                <c:pt idx="25">
                  <c:v>1.8322536720000001E-2</c:v>
                </c:pt>
                <c:pt idx="26">
                  <c:v>2.0553337410000001E-2</c:v>
                </c:pt>
                <c:pt idx="27">
                  <c:v>2.3358417669999999E-2</c:v>
                </c:pt>
                <c:pt idx="28">
                  <c:v>2.605415136E-2</c:v>
                </c:pt>
                <c:pt idx="29">
                  <c:v>3.0277350920000001E-2</c:v>
                </c:pt>
                <c:pt idx="30">
                  <c:v>3.5342086109999997E-2</c:v>
                </c:pt>
                <c:pt idx="31">
                  <c:v>4.0487270800000003E-2</c:v>
                </c:pt>
                <c:pt idx="32">
                  <c:v>4.5799870040000003E-2</c:v>
                </c:pt>
                <c:pt idx="33">
                  <c:v>5.2355222399999998E-2</c:v>
                </c:pt>
                <c:pt idx="34">
                  <c:v>5.8734368529999997E-2</c:v>
                </c:pt>
                <c:pt idx="35">
                  <c:v>6.7790642380000002E-2</c:v>
                </c:pt>
                <c:pt idx="36">
                  <c:v>7.7526167039999996E-2</c:v>
                </c:pt>
                <c:pt idx="37">
                  <c:v>8.4193661810000001E-2</c:v>
                </c:pt>
                <c:pt idx="38">
                  <c:v>9.52443704E-2</c:v>
                </c:pt>
                <c:pt idx="39">
                  <c:v>0.1039146334</c:v>
                </c:pt>
                <c:pt idx="40">
                  <c:v>0.1189182699</c:v>
                </c:pt>
                <c:pt idx="41">
                  <c:v>0.13257431980000001</c:v>
                </c:pt>
                <c:pt idx="42">
                  <c:v>0.14644150440000001</c:v>
                </c:pt>
                <c:pt idx="43">
                  <c:v>0.15865413840000001</c:v>
                </c:pt>
                <c:pt idx="44">
                  <c:v>0.17230747639999999</c:v>
                </c:pt>
                <c:pt idx="45">
                  <c:v>0.19166021050000001</c:v>
                </c:pt>
                <c:pt idx="46">
                  <c:v>0.20822791760000001</c:v>
                </c:pt>
                <c:pt idx="47">
                  <c:v>0.22699634730000001</c:v>
                </c:pt>
                <c:pt idx="48">
                  <c:v>0.2407390177</c:v>
                </c:pt>
                <c:pt idx="49">
                  <c:v>0.25840869550000001</c:v>
                </c:pt>
                <c:pt idx="50">
                  <c:v>0.2767618597</c:v>
                </c:pt>
                <c:pt idx="51">
                  <c:v>0.29575926070000003</c:v>
                </c:pt>
                <c:pt idx="52">
                  <c:v>0.3136894703</c:v>
                </c:pt>
                <c:pt idx="53">
                  <c:v>0.32766273620000003</c:v>
                </c:pt>
                <c:pt idx="54">
                  <c:v>0.34564918280000001</c:v>
                </c:pt>
                <c:pt idx="55">
                  <c:v>0.36060729619999998</c:v>
                </c:pt>
                <c:pt idx="56">
                  <c:v>0.37904477120000002</c:v>
                </c:pt>
                <c:pt idx="57">
                  <c:v>0.39079424740000002</c:v>
                </c:pt>
                <c:pt idx="58">
                  <c:v>0.4017934501</c:v>
                </c:pt>
                <c:pt idx="59">
                  <c:v>0.41340368989999998</c:v>
                </c:pt>
                <c:pt idx="60">
                  <c:v>0.42434740069999999</c:v>
                </c:pt>
                <c:pt idx="61">
                  <c:v>0.43629589680000003</c:v>
                </c:pt>
                <c:pt idx="62">
                  <c:v>0.44504007699999998</c:v>
                </c:pt>
                <c:pt idx="63">
                  <c:v>0.45541137459999997</c:v>
                </c:pt>
                <c:pt idx="64">
                  <c:v>0.46161815519999999</c:v>
                </c:pt>
                <c:pt idx="65">
                  <c:v>0.46954408289999999</c:v>
                </c:pt>
                <c:pt idx="66">
                  <c:v>0.47768339510000002</c:v>
                </c:pt>
                <c:pt idx="67">
                  <c:v>0.48331248760000001</c:v>
                </c:pt>
                <c:pt idx="68">
                  <c:v>0.49006065729999998</c:v>
                </c:pt>
                <c:pt idx="69">
                  <c:v>0.4937540889</c:v>
                </c:pt>
                <c:pt idx="70">
                  <c:v>0.49782797690000002</c:v>
                </c:pt>
                <c:pt idx="71">
                  <c:v>0.50257951020000002</c:v>
                </c:pt>
                <c:pt idx="72">
                  <c:v>0.50540024039999998</c:v>
                </c:pt>
                <c:pt idx="73">
                  <c:v>0.50822520260000004</c:v>
                </c:pt>
                <c:pt idx="74">
                  <c:v>0.50961005690000005</c:v>
                </c:pt>
                <c:pt idx="75">
                  <c:v>0.51101684570000006</c:v>
                </c:pt>
                <c:pt idx="76">
                  <c:v>0.51218783859999995</c:v>
                </c:pt>
                <c:pt idx="77">
                  <c:v>0.51241320369999999</c:v>
                </c:pt>
                <c:pt idx="78">
                  <c:v>0.51302742960000003</c:v>
                </c:pt>
                <c:pt idx="79">
                  <c:v>0.5130238533</c:v>
                </c:pt>
                <c:pt idx="80">
                  <c:v>0.51295924189999997</c:v>
                </c:pt>
                <c:pt idx="81">
                  <c:v>0.51307815310000005</c:v>
                </c:pt>
                <c:pt idx="82">
                  <c:v>0.51349866389999999</c:v>
                </c:pt>
                <c:pt idx="83">
                  <c:v>0.51376748090000002</c:v>
                </c:pt>
                <c:pt idx="84">
                  <c:v>0.5141842365</c:v>
                </c:pt>
                <c:pt idx="85">
                  <c:v>0.51600319149999996</c:v>
                </c:pt>
                <c:pt idx="86">
                  <c:v>0.51866561170000003</c:v>
                </c:pt>
                <c:pt idx="87">
                  <c:v>0.52159231900000003</c:v>
                </c:pt>
                <c:pt idx="88">
                  <c:v>0.52591353649999995</c:v>
                </c:pt>
                <c:pt idx="89">
                  <c:v>0.52991914750000002</c:v>
                </c:pt>
                <c:pt idx="90">
                  <c:v>0.53524887560000001</c:v>
                </c:pt>
                <c:pt idx="91">
                  <c:v>0.54399269819999996</c:v>
                </c:pt>
                <c:pt idx="92">
                  <c:v>0.55122411250000003</c:v>
                </c:pt>
                <c:pt idx="93">
                  <c:v>0.55941891669999999</c:v>
                </c:pt>
                <c:pt idx="94">
                  <c:v>0.56621778010000001</c:v>
                </c:pt>
                <c:pt idx="95">
                  <c:v>0.57311338190000005</c:v>
                </c:pt>
                <c:pt idx="96">
                  <c:v>0.58139944079999994</c:v>
                </c:pt>
                <c:pt idx="97">
                  <c:v>0.58625745770000004</c:v>
                </c:pt>
                <c:pt idx="98">
                  <c:v>0.59139901399999995</c:v>
                </c:pt>
                <c:pt idx="99">
                  <c:v>0.59420305490000003</c:v>
                </c:pt>
                <c:pt idx="100">
                  <c:v>0.59627461429999995</c:v>
                </c:pt>
                <c:pt idx="101">
                  <c:v>0.59739702939999995</c:v>
                </c:pt>
                <c:pt idx="102">
                  <c:v>0.59712725879999995</c:v>
                </c:pt>
                <c:pt idx="103">
                  <c:v>0.59570050240000005</c:v>
                </c:pt>
                <c:pt idx="104">
                  <c:v>0.59358280900000004</c:v>
                </c:pt>
                <c:pt idx="105">
                  <c:v>0.59034979340000004</c:v>
                </c:pt>
                <c:pt idx="106">
                  <c:v>0.58476835490000001</c:v>
                </c:pt>
                <c:pt idx="107">
                  <c:v>0.57830733059999995</c:v>
                </c:pt>
                <c:pt idx="108">
                  <c:v>0.57141220569999995</c:v>
                </c:pt>
                <c:pt idx="109">
                  <c:v>0.5625987053</c:v>
                </c:pt>
                <c:pt idx="110">
                  <c:v>0.55353546139999998</c:v>
                </c:pt>
                <c:pt idx="111">
                  <c:v>0.53951221699999996</c:v>
                </c:pt>
                <c:pt idx="112">
                  <c:v>0.52709496020000002</c:v>
                </c:pt>
                <c:pt idx="113">
                  <c:v>0.51712739470000002</c:v>
                </c:pt>
                <c:pt idx="114">
                  <c:v>0.50382268429999999</c:v>
                </c:pt>
                <c:pt idx="115">
                  <c:v>0.4906444848</c:v>
                </c:pt>
                <c:pt idx="116">
                  <c:v>0.4765202999</c:v>
                </c:pt>
                <c:pt idx="117">
                  <c:v>0.46424388890000001</c:v>
                </c:pt>
                <c:pt idx="118">
                  <c:v>0.45394805069999999</c:v>
                </c:pt>
                <c:pt idx="119">
                  <c:v>0.44029942150000001</c:v>
                </c:pt>
                <c:pt idx="120">
                  <c:v>0.42983564730000001</c:v>
                </c:pt>
                <c:pt idx="121">
                  <c:v>0.41807192560000001</c:v>
                </c:pt>
                <c:pt idx="122">
                  <c:v>0.40793967250000002</c:v>
                </c:pt>
                <c:pt idx="123">
                  <c:v>0.40189212559999998</c:v>
                </c:pt>
                <c:pt idx="124">
                  <c:v>0.39526155590000001</c:v>
                </c:pt>
                <c:pt idx="125">
                  <c:v>0.39250263569999999</c:v>
                </c:pt>
                <c:pt idx="126">
                  <c:v>0.39142563940000002</c:v>
                </c:pt>
                <c:pt idx="127">
                  <c:v>0.39324033260000002</c:v>
                </c:pt>
                <c:pt idx="128">
                  <c:v>0.39747640490000002</c:v>
                </c:pt>
                <c:pt idx="129">
                  <c:v>0.40377497670000001</c:v>
                </c:pt>
                <c:pt idx="130">
                  <c:v>0.41615784169999998</c:v>
                </c:pt>
                <c:pt idx="131">
                  <c:v>0.43343874809999999</c:v>
                </c:pt>
                <c:pt idx="132">
                  <c:v>0.45483955739999998</c:v>
                </c:pt>
                <c:pt idx="133">
                  <c:v>0.47821700569999998</c:v>
                </c:pt>
                <c:pt idx="134">
                  <c:v>0.49980607630000001</c:v>
                </c:pt>
                <c:pt idx="135">
                  <c:v>0.53959584240000003</c:v>
                </c:pt>
                <c:pt idx="136">
                  <c:v>0.57997679710000005</c:v>
                </c:pt>
                <c:pt idx="137">
                  <c:v>0.62201374769999995</c:v>
                </c:pt>
                <c:pt idx="138">
                  <c:v>0.67537951470000002</c:v>
                </c:pt>
                <c:pt idx="139">
                  <c:v>0.72561997180000004</c:v>
                </c:pt>
                <c:pt idx="140">
                  <c:v>0.77611142399999999</c:v>
                </c:pt>
                <c:pt idx="141">
                  <c:v>0.84463620189999999</c:v>
                </c:pt>
                <c:pt idx="142">
                  <c:v>0.9044321179</c:v>
                </c:pt>
                <c:pt idx="143">
                  <c:v>0.95446401830000005</c:v>
                </c:pt>
                <c:pt idx="144">
                  <c:v>1.028763533</c:v>
                </c:pt>
                <c:pt idx="145">
                  <c:v>1.1099201439999999</c:v>
                </c:pt>
                <c:pt idx="146">
                  <c:v>1.1780163050000001</c:v>
                </c:pt>
                <c:pt idx="147">
                  <c:v>1.2541785240000001</c:v>
                </c:pt>
                <c:pt idx="148">
                  <c:v>1.3064926859999999</c:v>
                </c:pt>
                <c:pt idx="149">
                  <c:v>1.3891909120000001</c:v>
                </c:pt>
                <c:pt idx="150">
                  <c:v>1.49009335</c:v>
                </c:pt>
                <c:pt idx="151">
                  <c:v>1.5806467529999999</c:v>
                </c:pt>
                <c:pt idx="152">
                  <c:v>1.6947349309999999</c:v>
                </c:pt>
                <c:pt idx="153">
                  <c:v>1.770030499</c:v>
                </c:pt>
                <c:pt idx="154">
                  <c:v>1.906987548</c:v>
                </c:pt>
                <c:pt idx="155">
                  <c:v>2.1251447200000002</c:v>
                </c:pt>
                <c:pt idx="156">
                  <c:v>2.320706844</c:v>
                </c:pt>
                <c:pt idx="157">
                  <c:v>2.56736517</c:v>
                </c:pt>
                <c:pt idx="158">
                  <c:v>2.7483079429999999</c:v>
                </c:pt>
                <c:pt idx="159">
                  <c:v>2.976117849</c:v>
                </c:pt>
                <c:pt idx="160">
                  <c:v>3.2648661140000002</c:v>
                </c:pt>
                <c:pt idx="161">
                  <c:v>3.3361983300000002</c:v>
                </c:pt>
                <c:pt idx="162">
                  <c:v>3.3981781010000001</c:v>
                </c:pt>
                <c:pt idx="163">
                  <c:v>3.5156946179999999</c:v>
                </c:pt>
                <c:pt idx="164">
                  <c:v>3.5833966730000002</c:v>
                </c:pt>
                <c:pt idx="165">
                  <c:v>3.9918522830000001</c:v>
                </c:pt>
                <c:pt idx="166">
                  <c:v>3.9502148629999998</c:v>
                </c:pt>
                <c:pt idx="167">
                  <c:v>3.8937706950000002</c:v>
                </c:pt>
                <c:pt idx="168">
                  <c:v>3.6713109020000001</c:v>
                </c:pt>
                <c:pt idx="169">
                  <c:v>4.2937712670000003</c:v>
                </c:pt>
                <c:pt idx="170">
                  <c:v>3.9788038729999999</c:v>
                </c:pt>
                <c:pt idx="171">
                  <c:v>4.7653274540000004</c:v>
                </c:pt>
                <c:pt idx="172">
                  <c:v>4.4915809629999996</c:v>
                </c:pt>
                <c:pt idx="173">
                  <c:v>3.979362965</c:v>
                </c:pt>
                <c:pt idx="174">
                  <c:v>3.82392025</c:v>
                </c:pt>
                <c:pt idx="175">
                  <c:v>3.6352088450000002</c:v>
                </c:pt>
                <c:pt idx="176">
                  <c:v>3.7065858839999999</c:v>
                </c:pt>
                <c:pt idx="177">
                  <c:v>3.6857714650000002</c:v>
                </c:pt>
                <c:pt idx="178">
                  <c:v>3.579877615</c:v>
                </c:pt>
                <c:pt idx="179">
                  <c:v>3.6942830089999998</c:v>
                </c:pt>
                <c:pt idx="180">
                  <c:v>3.6266095639999998</c:v>
                </c:pt>
                <c:pt idx="181">
                  <c:v>3.7253847119999999</c:v>
                </c:pt>
                <c:pt idx="182">
                  <c:v>3.627512217</c:v>
                </c:pt>
                <c:pt idx="183">
                  <c:v>3.5032107830000001</c:v>
                </c:pt>
                <c:pt idx="184">
                  <c:v>3.5820751190000002</c:v>
                </c:pt>
                <c:pt idx="185">
                  <c:v>3.7437970639999998</c:v>
                </c:pt>
                <c:pt idx="186">
                  <c:v>3.5222237110000001</c:v>
                </c:pt>
                <c:pt idx="187">
                  <c:v>3.6827185149999999</c:v>
                </c:pt>
                <c:pt idx="188">
                  <c:v>3.6851024630000002</c:v>
                </c:pt>
                <c:pt idx="189">
                  <c:v>3.502715588</c:v>
                </c:pt>
                <c:pt idx="190">
                  <c:v>3.4965362550000001</c:v>
                </c:pt>
                <c:pt idx="191">
                  <c:v>3.6543011669999999</c:v>
                </c:pt>
                <c:pt idx="192">
                  <c:v>3.4180810450000001</c:v>
                </c:pt>
                <c:pt idx="193">
                  <c:v>3.533840895</c:v>
                </c:pt>
                <c:pt idx="194">
                  <c:v>3.7175550460000002</c:v>
                </c:pt>
                <c:pt idx="195">
                  <c:v>3.413066626</c:v>
                </c:pt>
                <c:pt idx="196">
                  <c:v>3.4295077319999998</c:v>
                </c:pt>
                <c:pt idx="197">
                  <c:v>3.4878528119999999</c:v>
                </c:pt>
                <c:pt idx="198">
                  <c:v>3.4156351090000001</c:v>
                </c:pt>
                <c:pt idx="199">
                  <c:v>3.3838503360000001</c:v>
                </c:pt>
                <c:pt idx="200">
                  <c:v>3.223653316</c:v>
                </c:pt>
              </c:numCache>
            </c:numRef>
          </c:yVal>
          <c:smooth val="1"/>
          <c:extLst>
            <c:ext xmlns:c16="http://schemas.microsoft.com/office/drawing/2014/chart" uri="{C3380CC4-5D6E-409C-BE32-E72D297353CC}">
              <c16:uniqueId val="{00000004-509A-4E99-A218-E3B4A67AD7D6}"/>
            </c:ext>
          </c:extLst>
        </c:ser>
        <c:ser>
          <c:idx val="10"/>
          <c:order val="10"/>
          <c:tx>
            <c:strRef>
              <c:f>'PhOHPhO TBA 0.1 mM TBA Ac 10 mM'!$K$1</c:f>
              <c:strCache>
                <c:ptCount val="1"/>
                <c:pt idx="0">
                  <c:v>Run 1 PhOHPhO 0.1 mM TBA Ac 10 mM 25 x 5</c:v>
                </c:pt>
              </c:strCache>
            </c:strRef>
          </c:tx>
          <c:spPr>
            <a:ln w="19050" cap="rnd">
              <a:solidFill>
                <a:srgbClr val="FFBC01"/>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L$3:$L$203</c:f>
              <c:numCache>
                <c:formatCode>General</c:formatCode>
                <c:ptCount val="201"/>
                <c:pt idx="0">
                  <c:v>2.9292082759999999E-4</c:v>
                </c:pt>
                <c:pt idx="1">
                  <c:v>7.090515574E-4</c:v>
                </c:pt>
                <c:pt idx="2">
                  <c:v>8.8443985439999996E-4</c:v>
                </c:pt>
                <c:pt idx="3">
                  <c:v>1.263803919E-3</c:v>
                </c:pt>
                <c:pt idx="4">
                  <c:v>1.813624986E-3</c:v>
                </c:pt>
                <c:pt idx="5">
                  <c:v>2.275581239E-3</c:v>
                </c:pt>
                <c:pt idx="6">
                  <c:v>2.476751572E-3</c:v>
                </c:pt>
                <c:pt idx="7">
                  <c:v>3.1270210170000002E-3</c:v>
                </c:pt>
                <c:pt idx="8">
                  <c:v>3.6761271770000001E-3</c:v>
                </c:pt>
                <c:pt idx="9">
                  <c:v>3.9979768920000002E-3</c:v>
                </c:pt>
                <c:pt idx="10">
                  <c:v>4.283490125E-3</c:v>
                </c:pt>
                <c:pt idx="11">
                  <c:v>5.0815185530000001E-3</c:v>
                </c:pt>
                <c:pt idx="12">
                  <c:v>5.657308269E-3</c:v>
                </c:pt>
                <c:pt idx="13">
                  <c:v>6.0558808039999999E-3</c:v>
                </c:pt>
                <c:pt idx="14">
                  <c:v>6.650995929E-3</c:v>
                </c:pt>
                <c:pt idx="15">
                  <c:v>7.1837343280000002E-3</c:v>
                </c:pt>
                <c:pt idx="16">
                  <c:v>7.9950504000000002E-3</c:v>
                </c:pt>
                <c:pt idx="17">
                  <c:v>8.4703108299999993E-3</c:v>
                </c:pt>
                <c:pt idx="18">
                  <c:v>9.1366553680000007E-3</c:v>
                </c:pt>
                <c:pt idx="19">
                  <c:v>9.8926518110000004E-3</c:v>
                </c:pt>
                <c:pt idx="20">
                  <c:v>1.086391974E-2</c:v>
                </c:pt>
                <c:pt idx="21">
                  <c:v>1.196432393E-2</c:v>
                </c:pt>
                <c:pt idx="22">
                  <c:v>1.3423375790000001E-2</c:v>
                </c:pt>
                <c:pt idx="23">
                  <c:v>1.4383956789999999E-2</c:v>
                </c:pt>
                <c:pt idx="24">
                  <c:v>1.586475968E-2</c:v>
                </c:pt>
                <c:pt idx="25">
                  <c:v>1.8031369889999999E-2</c:v>
                </c:pt>
                <c:pt idx="26">
                  <c:v>2.0251585169999999E-2</c:v>
                </c:pt>
                <c:pt idx="27">
                  <c:v>2.381500416E-2</c:v>
                </c:pt>
                <c:pt idx="28">
                  <c:v>2.6423450559999999E-2</c:v>
                </c:pt>
                <c:pt idx="29">
                  <c:v>2.9635323210000002E-2</c:v>
                </c:pt>
                <c:pt idx="30">
                  <c:v>3.3541336659999997E-2</c:v>
                </c:pt>
                <c:pt idx="31">
                  <c:v>3.8340244439999997E-2</c:v>
                </c:pt>
                <c:pt idx="32">
                  <c:v>4.2877651750000002E-2</c:v>
                </c:pt>
                <c:pt idx="33">
                  <c:v>4.9533519890000002E-2</c:v>
                </c:pt>
                <c:pt idx="34">
                  <c:v>5.4983936249999997E-2</c:v>
                </c:pt>
                <c:pt idx="35">
                  <c:v>6.2916383150000005E-2</c:v>
                </c:pt>
                <c:pt idx="36">
                  <c:v>7.2512850170000004E-2</c:v>
                </c:pt>
                <c:pt idx="37">
                  <c:v>7.8532241279999998E-2</c:v>
                </c:pt>
                <c:pt idx="38">
                  <c:v>8.8475063440000001E-2</c:v>
                </c:pt>
                <c:pt idx="39">
                  <c:v>9.7709387539999998E-2</c:v>
                </c:pt>
                <c:pt idx="40">
                  <c:v>0.1121210232</c:v>
                </c:pt>
                <c:pt idx="41">
                  <c:v>0.1242269725</c:v>
                </c:pt>
                <c:pt idx="42">
                  <c:v>0.13645477589999999</c:v>
                </c:pt>
                <c:pt idx="43">
                  <c:v>0.1482613981</c:v>
                </c:pt>
                <c:pt idx="44">
                  <c:v>0.16116951409999999</c:v>
                </c:pt>
                <c:pt idx="45">
                  <c:v>0.1787015498</c:v>
                </c:pt>
                <c:pt idx="46">
                  <c:v>0.19414907689999999</c:v>
                </c:pt>
                <c:pt idx="47">
                  <c:v>0.21120367940000001</c:v>
                </c:pt>
                <c:pt idx="48">
                  <c:v>0.2252295762</c:v>
                </c:pt>
                <c:pt idx="49">
                  <c:v>0.2407958359</c:v>
                </c:pt>
                <c:pt idx="50">
                  <c:v>0.25786018370000002</c:v>
                </c:pt>
                <c:pt idx="51">
                  <c:v>0.27342367169999998</c:v>
                </c:pt>
                <c:pt idx="52">
                  <c:v>0.29062739009999999</c:v>
                </c:pt>
                <c:pt idx="53">
                  <c:v>0.30494943260000001</c:v>
                </c:pt>
                <c:pt idx="54">
                  <c:v>0.3200502992</c:v>
                </c:pt>
                <c:pt idx="55">
                  <c:v>0.33416298030000002</c:v>
                </c:pt>
                <c:pt idx="56">
                  <c:v>0.35134464500000001</c:v>
                </c:pt>
                <c:pt idx="57">
                  <c:v>0.36404132839999997</c:v>
                </c:pt>
                <c:pt idx="58">
                  <c:v>0.3743531108</c:v>
                </c:pt>
                <c:pt idx="59">
                  <c:v>0.38702648880000001</c:v>
                </c:pt>
                <c:pt idx="60">
                  <c:v>0.3983188272</c:v>
                </c:pt>
                <c:pt idx="61">
                  <c:v>0.41107475760000001</c:v>
                </c:pt>
                <c:pt idx="62">
                  <c:v>0.42128247019999998</c:v>
                </c:pt>
                <c:pt idx="63">
                  <c:v>0.4303483367</c:v>
                </c:pt>
                <c:pt idx="64">
                  <c:v>0.43707942960000001</c:v>
                </c:pt>
                <c:pt idx="65">
                  <c:v>0.4450291395</c:v>
                </c:pt>
                <c:pt idx="66">
                  <c:v>0.4540134072</c:v>
                </c:pt>
                <c:pt idx="67">
                  <c:v>0.46021857859999998</c:v>
                </c:pt>
                <c:pt idx="68">
                  <c:v>0.46702107790000003</c:v>
                </c:pt>
                <c:pt idx="69">
                  <c:v>0.47107735280000002</c:v>
                </c:pt>
                <c:pt idx="70">
                  <c:v>0.47572815419999998</c:v>
                </c:pt>
                <c:pt idx="71">
                  <c:v>0.48156312109999999</c:v>
                </c:pt>
                <c:pt idx="72">
                  <c:v>0.48475384710000002</c:v>
                </c:pt>
                <c:pt idx="73">
                  <c:v>0.48829904200000002</c:v>
                </c:pt>
                <c:pt idx="74">
                  <c:v>0.48999190329999998</c:v>
                </c:pt>
                <c:pt idx="75">
                  <c:v>0.49193137879999999</c:v>
                </c:pt>
                <c:pt idx="76">
                  <c:v>0.49430954459999998</c:v>
                </c:pt>
                <c:pt idx="77">
                  <c:v>0.49517530199999998</c:v>
                </c:pt>
                <c:pt idx="78">
                  <c:v>0.4965260923</c:v>
                </c:pt>
                <c:pt idx="79">
                  <c:v>0.49707043169999998</c:v>
                </c:pt>
                <c:pt idx="80">
                  <c:v>0.49808800219999999</c:v>
                </c:pt>
                <c:pt idx="81">
                  <c:v>0.49926748869999998</c:v>
                </c:pt>
                <c:pt idx="82">
                  <c:v>0.50026363129999996</c:v>
                </c:pt>
                <c:pt idx="83">
                  <c:v>0.50181120629999998</c:v>
                </c:pt>
                <c:pt idx="84">
                  <c:v>0.50332891940000002</c:v>
                </c:pt>
                <c:pt idx="85">
                  <c:v>0.50601774450000003</c:v>
                </c:pt>
                <c:pt idx="86">
                  <c:v>0.51033979650000005</c:v>
                </c:pt>
                <c:pt idx="87">
                  <c:v>0.51478403809999995</c:v>
                </c:pt>
                <c:pt idx="88">
                  <c:v>0.52044463159999999</c:v>
                </c:pt>
                <c:pt idx="89">
                  <c:v>0.52474009990000003</c:v>
                </c:pt>
                <c:pt idx="90">
                  <c:v>0.53173923489999997</c:v>
                </c:pt>
                <c:pt idx="91">
                  <c:v>0.54130977390000001</c:v>
                </c:pt>
                <c:pt idx="92">
                  <c:v>0.55027055739999997</c:v>
                </c:pt>
                <c:pt idx="93">
                  <c:v>0.56004887820000004</c:v>
                </c:pt>
                <c:pt idx="94">
                  <c:v>0.56706845760000002</c:v>
                </c:pt>
                <c:pt idx="95">
                  <c:v>0.57575327160000001</c:v>
                </c:pt>
                <c:pt idx="96">
                  <c:v>0.58583742380000003</c:v>
                </c:pt>
                <c:pt idx="97">
                  <c:v>0.59262472389999998</c:v>
                </c:pt>
                <c:pt idx="98">
                  <c:v>0.59897714849999995</c:v>
                </c:pt>
                <c:pt idx="99">
                  <c:v>0.60248625280000001</c:v>
                </c:pt>
                <c:pt idx="100">
                  <c:v>0.60583251709999997</c:v>
                </c:pt>
                <c:pt idx="101">
                  <c:v>0.60797893999999997</c:v>
                </c:pt>
                <c:pt idx="102">
                  <c:v>0.60819017890000004</c:v>
                </c:pt>
                <c:pt idx="103">
                  <c:v>0.60766541959999998</c:v>
                </c:pt>
                <c:pt idx="104">
                  <c:v>0.60558795929999998</c:v>
                </c:pt>
                <c:pt idx="105">
                  <c:v>0.60293000939999997</c:v>
                </c:pt>
                <c:pt idx="106">
                  <c:v>0.59767180679999998</c:v>
                </c:pt>
                <c:pt idx="107">
                  <c:v>0.59076285360000003</c:v>
                </c:pt>
                <c:pt idx="108">
                  <c:v>0.58424162859999995</c:v>
                </c:pt>
                <c:pt idx="109">
                  <c:v>0.57493549590000004</c:v>
                </c:pt>
                <c:pt idx="110">
                  <c:v>0.56585299970000003</c:v>
                </c:pt>
                <c:pt idx="111">
                  <c:v>0.55112993720000003</c:v>
                </c:pt>
                <c:pt idx="112">
                  <c:v>0.53843873740000003</c:v>
                </c:pt>
                <c:pt idx="113">
                  <c:v>0.52776604890000001</c:v>
                </c:pt>
                <c:pt idx="114">
                  <c:v>0.51378917690000003</c:v>
                </c:pt>
                <c:pt idx="115">
                  <c:v>0.50078564879999998</c:v>
                </c:pt>
                <c:pt idx="116">
                  <c:v>0.48631051180000001</c:v>
                </c:pt>
                <c:pt idx="117">
                  <c:v>0.47124633189999998</c:v>
                </c:pt>
                <c:pt idx="118">
                  <c:v>0.4603380561</c:v>
                </c:pt>
                <c:pt idx="119">
                  <c:v>0.44732165340000002</c:v>
                </c:pt>
                <c:pt idx="120">
                  <c:v>0.4354510009</c:v>
                </c:pt>
                <c:pt idx="121">
                  <c:v>0.42285925149999998</c:v>
                </c:pt>
                <c:pt idx="122">
                  <c:v>0.4114426672</c:v>
                </c:pt>
                <c:pt idx="123">
                  <c:v>0.40441671010000002</c:v>
                </c:pt>
                <c:pt idx="124">
                  <c:v>0.3965004385</c:v>
                </c:pt>
                <c:pt idx="125">
                  <c:v>0.39220529790000003</c:v>
                </c:pt>
                <c:pt idx="126">
                  <c:v>0.38969853519999997</c:v>
                </c:pt>
                <c:pt idx="127">
                  <c:v>0.38976070280000003</c:v>
                </c:pt>
                <c:pt idx="128">
                  <c:v>0.39244067669999999</c:v>
                </c:pt>
                <c:pt idx="129">
                  <c:v>0.39799931649999998</c:v>
                </c:pt>
                <c:pt idx="130">
                  <c:v>0.40831801299999998</c:v>
                </c:pt>
                <c:pt idx="131">
                  <c:v>0.42335921529999998</c:v>
                </c:pt>
                <c:pt idx="132">
                  <c:v>0.4421049058</c:v>
                </c:pt>
                <c:pt idx="133">
                  <c:v>0.46552670000000002</c:v>
                </c:pt>
                <c:pt idx="134">
                  <c:v>0.4872419536</c:v>
                </c:pt>
                <c:pt idx="135">
                  <c:v>0.52740883829999996</c:v>
                </c:pt>
                <c:pt idx="136">
                  <c:v>0.5658630133</c:v>
                </c:pt>
                <c:pt idx="137">
                  <c:v>0.60422188040000002</c:v>
                </c:pt>
                <c:pt idx="138">
                  <c:v>0.66110634800000001</c:v>
                </c:pt>
                <c:pt idx="139">
                  <c:v>0.70886462930000005</c:v>
                </c:pt>
                <c:pt idx="140">
                  <c:v>0.76134073729999996</c:v>
                </c:pt>
                <c:pt idx="141">
                  <c:v>0.82909446949999999</c:v>
                </c:pt>
                <c:pt idx="142">
                  <c:v>0.89116942880000005</c:v>
                </c:pt>
                <c:pt idx="143">
                  <c:v>0.94396072630000005</c:v>
                </c:pt>
                <c:pt idx="144">
                  <c:v>1.024969816</c:v>
                </c:pt>
                <c:pt idx="145">
                  <c:v>1.106817484</c:v>
                </c:pt>
                <c:pt idx="146">
                  <c:v>1.1717282529999999</c:v>
                </c:pt>
                <c:pt idx="147">
                  <c:v>1.2490572929999999</c:v>
                </c:pt>
                <c:pt idx="148">
                  <c:v>1.307368517</c:v>
                </c:pt>
                <c:pt idx="149">
                  <c:v>1.3932684660000001</c:v>
                </c:pt>
                <c:pt idx="150">
                  <c:v>1.489947081</c:v>
                </c:pt>
                <c:pt idx="151">
                  <c:v>1.571204066</c:v>
                </c:pt>
                <c:pt idx="152">
                  <c:v>1.6886273620000001</c:v>
                </c:pt>
                <c:pt idx="153">
                  <c:v>1.764043212</c:v>
                </c:pt>
                <c:pt idx="154">
                  <c:v>1.8986599449999999</c:v>
                </c:pt>
                <c:pt idx="155">
                  <c:v>2.1215796469999999</c:v>
                </c:pt>
                <c:pt idx="156">
                  <c:v>2.3162572379999999</c:v>
                </c:pt>
                <c:pt idx="157">
                  <c:v>2.5689194199999998</c:v>
                </c:pt>
                <c:pt idx="158">
                  <c:v>2.7316176890000001</c:v>
                </c:pt>
                <c:pt idx="159">
                  <c:v>2.9813890459999999</c:v>
                </c:pt>
                <c:pt idx="160">
                  <c:v>3.2194120879999999</c:v>
                </c:pt>
                <c:pt idx="161">
                  <c:v>3.3348751069999998</c:v>
                </c:pt>
                <c:pt idx="162">
                  <c:v>3.46578908</c:v>
                </c:pt>
                <c:pt idx="163">
                  <c:v>3.377771616</c:v>
                </c:pt>
                <c:pt idx="164">
                  <c:v>3.6218268870000001</c:v>
                </c:pt>
                <c:pt idx="165">
                  <c:v>3.8260698319999999</c:v>
                </c:pt>
                <c:pt idx="166">
                  <c:v>3.6962130069999999</c:v>
                </c:pt>
                <c:pt idx="167">
                  <c:v>3.9375250340000001</c:v>
                </c:pt>
                <c:pt idx="168">
                  <c:v>3.966709614</c:v>
                </c:pt>
                <c:pt idx="169">
                  <c:v>3.6652204990000001</c:v>
                </c:pt>
                <c:pt idx="170">
                  <c:v>3.7414314750000002</c:v>
                </c:pt>
                <c:pt idx="171">
                  <c:v>4.6388206480000003</c:v>
                </c:pt>
                <c:pt idx="172">
                  <c:v>4.4875903130000001</c:v>
                </c:pt>
                <c:pt idx="173">
                  <c:v>4.079496861</c:v>
                </c:pt>
                <c:pt idx="174">
                  <c:v>3.8038196559999999</c:v>
                </c:pt>
                <c:pt idx="175">
                  <c:v>3.720918417</c:v>
                </c:pt>
                <c:pt idx="176">
                  <c:v>3.6968700889999999</c:v>
                </c:pt>
                <c:pt idx="177">
                  <c:v>3.6330614090000002</c:v>
                </c:pt>
                <c:pt idx="178">
                  <c:v>3.8735887999999998</c:v>
                </c:pt>
                <c:pt idx="179">
                  <c:v>3.9609637260000001</c:v>
                </c:pt>
                <c:pt idx="180">
                  <c:v>3.7716190809999999</c:v>
                </c:pt>
                <c:pt idx="181">
                  <c:v>3.5428118710000001</c:v>
                </c:pt>
                <c:pt idx="182">
                  <c:v>3.468429327</c:v>
                </c:pt>
                <c:pt idx="183">
                  <c:v>3.6351923940000002</c:v>
                </c:pt>
                <c:pt idx="184">
                  <c:v>3.5039052960000001</c:v>
                </c:pt>
                <c:pt idx="185">
                  <c:v>3.4762647150000001</c:v>
                </c:pt>
                <c:pt idx="186">
                  <c:v>3.6771392820000002</c:v>
                </c:pt>
                <c:pt idx="187">
                  <c:v>3.6115262509999999</c:v>
                </c:pt>
                <c:pt idx="188">
                  <c:v>3.804890871</c:v>
                </c:pt>
                <c:pt idx="189">
                  <c:v>3.4818601610000002</c:v>
                </c:pt>
                <c:pt idx="190">
                  <c:v>3.54635334</c:v>
                </c:pt>
                <c:pt idx="191">
                  <c:v>3.5581073760000002</c:v>
                </c:pt>
                <c:pt idx="192">
                  <c:v>3.5152485370000002</c:v>
                </c:pt>
                <c:pt idx="193">
                  <c:v>3.6802341940000001</c:v>
                </c:pt>
                <c:pt idx="194">
                  <c:v>3.7415618899999998</c:v>
                </c:pt>
                <c:pt idx="195">
                  <c:v>3.6111130710000001</c:v>
                </c:pt>
                <c:pt idx="196">
                  <c:v>3.4566731449999999</c:v>
                </c:pt>
                <c:pt idx="197">
                  <c:v>3.4827196599999999</c:v>
                </c:pt>
                <c:pt idx="198">
                  <c:v>3.314666033</c:v>
                </c:pt>
                <c:pt idx="199">
                  <c:v>3.350000858</c:v>
                </c:pt>
                <c:pt idx="200">
                  <c:v>3.2629981039999998</c:v>
                </c:pt>
              </c:numCache>
            </c:numRef>
          </c:yVal>
          <c:smooth val="1"/>
          <c:extLst>
            <c:ext xmlns:c16="http://schemas.microsoft.com/office/drawing/2014/chart" uri="{C3380CC4-5D6E-409C-BE32-E72D297353CC}">
              <c16:uniqueId val="{00000005-509A-4E99-A218-E3B4A67AD7D6}"/>
            </c:ext>
          </c:extLst>
        </c:ser>
        <c:ser>
          <c:idx val="12"/>
          <c:order val="12"/>
          <c:tx>
            <c:strRef>
              <c:f>'PhOHPhO TBA 0.1 mM TBA Ac 10 mM'!$M$1</c:f>
              <c:strCache>
                <c:ptCount val="1"/>
                <c:pt idx="0">
                  <c:v>Run 1 PhOHPhO 0.1 mM TBA Ac 10 mM 25 x 6</c:v>
                </c:pt>
              </c:strCache>
            </c:strRef>
          </c:tx>
          <c:spPr>
            <a:ln w="19050" cap="rnd">
              <a:solidFill>
                <a:srgbClr val="FFFF01"/>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N$3:$N$203</c:f>
              <c:numCache>
                <c:formatCode>General</c:formatCode>
                <c:ptCount val="201"/>
                <c:pt idx="0">
                  <c:v>2.5068218820000002E-3</c:v>
                </c:pt>
                <c:pt idx="1">
                  <c:v>1.6769684149999999E-3</c:v>
                </c:pt>
                <c:pt idx="2">
                  <c:v>1.5068186910000001E-3</c:v>
                </c:pt>
                <c:pt idx="3">
                  <c:v>1.5874035890000001E-3</c:v>
                </c:pt>
                <c:pt idx="4">
                  <c:v>1.7038648949999999E-3</c:v>
                </c:pt>
                <c:pt idx="5">
                  <c:v>2.2152664609999999E-3</c:v>
                </c:pt>
                <c:pt idx="6">
                  <c:v>2.4493385570000001E-3</c:v>
                </c:pt>
                <c:pt idx="7">
                  <c:v>3.039581003E-3</c:v>
                </c:pt>
                <c:pt idx="8">
                  <c:v>3.6032975190000002E-3</c:v>
                </c:pt>
                <c:pt idx="9">
                  <c:v>3.9976108820000003E-3</c:v>
                </c:pt>
                <c:pt idx="10">
                  <c:v>4.5271809209999998E-3</c:v>
                </c:pt>
                <c:pt idx="11">
                  <c:v>5.1423637200000002E-3</c:v>
                </c:pt>
                <c:pt idx="12">
                  <c:v>5.659799557E-3</c:v>
                </c:pt>
                <c:pt idx="13">
                  <c:v>6.0652778480000001E-3</c:v>
                </c:pt>
                <c:pt idx="14">
                  <c:v>6.6134356890000003E-3</c:v>
                </c:pt>
                <c:pt idx="15">
                  <c:v>7.1737337860000002E-3</c:v>
                </c:pt>
                <c:pt idx="16">
                  <c:v>7.8900177029999994E-3</c:v>
                </c:pt>
                <c:pt idx="17">
                  <c:v>8.335924707E-3</c:v>
                </c:pt>
                <c:pt idx="18">
                  <c:v>8.9667830619999996E-3</c:v>
                </c:pt>
                <c:pt idx="19">
                  <c:v>9.708902799E-3</c:v>
                </c:pt>
                <c:pt idx="20">
                  <c:v>1.0103423150000001E-2</c:v>
                </c:pt>
                <c:pt idx="21">
                  <c:v>1.125348732E-2</c:v>
                </c:pt>
                <c:pt idx="22">
                  <c:v>1.273648441E-2</c:v>
                </c:pt>
                <c:pt idx="23">
                  <c:v>1.366111077E-2</c:v>
                </c:pt>
                <c:pt idx="24">
                  <c:v>1.548415236E-2</c:v>
                </c:pt>
                <c:pt idx="25">
                  <c:v>1.7361728470000001E-2</c:v>
                </c:pt>
                <c:pt idx="26">
                  <c:v>1.924372278E-2</c:v>
                </c:pt>
                <c:pt idx="27">
                  <c:v>2.1781960499999999E-2</c:v>
                </c:pt>
                <c:pt idx="28">
                  <c:v>2.402966283E-2</c:v>
                </c:pt>
                <c:pt idx="29">
                  <c:v>2.7681892739999998E-2</c:v>
                </c:pt>
                <c:pt idx="30">
                  <c:v>3.1848236920000002E-2</c:v>
                </c:pt>
                <c:pt idx="31">
                  <c:v>3.6477886139999999E-2</c:v>
                </c:pt>
                <c:pt idx="32">
                  <c:v>4.1069008410000003E-2</c:v>
                </c:pt>
                <c:pt idx="33">
                  <c:v>4.6550191939999999E-2</c:v>
                </c:pt>
                <c:pt idx="34">
                  <c:v>5.1777631040000001E-2</c:v>
                </c:pt>
                <c:pt idx="35">
                  <c:v>5.9085946530000003E-2</c:v>
                </c:pt>
                <c:pt idx="36">
                  <c:v>6.720036268E-2</c:v>
                </c:pt>
                <c:pt idx="37">
                  <c:v>7.5322695080000002E-2</c:v>
                </c:pt>
                <c:pt idx="38">
                  <c:v>8.4315381940000003E-2</c:v>
                </c:pt>
                <c:pt idx="39">
                  <c:v>9.3016013499999994E-2</c:v>
                </c:pt>
                <c:pt idx="40">
                  <c:v>0.1049435288</c:v>
                </c:pt>
                <c:pt idx="41">
                  <c:v>0.1161770597</c:v>
                </c:pt>
                <c:pt idx="42">
                  <c:v>0.1287754774</c:v>
                </c:pt>
                <c:pt idx="43">
                  <c:v>0.1406520903</c:v>
                </c:pt>
                <c:pt idx="44">
                  <c:v>0.15138958390000001</c:v>
                </c:pt>
                <c:pt idx="45">
                  <c:v>0.1680723429</c:v>
                </c:pt>
                <c:pt idx="46">
                  <c:v>0.18269088859999999</c:v>
                </c:pt>
                <c:pt idx="47">
                  <c:v>0.19820407030000001</c:v>
                </c:pt>
                <c:pt idx="48">
                  <c:v>0.21239392460000001</c:v>
                </c:pt>
                <c:pt idx="49">
                  <c:v>0.22822205719999999</c:v>
                </c:pt>
                <c:pt idx="50">
                  <c:v>0.24225345249999999</c:v>
                </c:pt>
                <c:pt idx="51">
                  <c:v>0.25759011510000002</c:v>
                </c:pt>
                <c:pt idx="52">
                  <c:v>0.27400672440000001</c:v>
                </c:pt>
                <c:pt idx="53">
                  <c:v>0.28580433129999999</c:v>
                </c:pt>
                <c:pt idx="54">
                  <c:v>0.30074214939999999</c:v>
                </c:pt>
                <c:pt idx="55">
                  <c:v>0.31427308920000002</c:v>
                </c:pt>
                <c:pt idx="56">
                  <c:v>0.3311213851</c:v>
                </c:pt>
                <c:pt idx="57">
                  <c:v>0.34268954400000001</c:v>
                </c:pt>
                <c:pt idx="58">
                  <c:v>0.35338228939999999</c:v>
                </c:pt>
                <c:pt idx="59">
                  <c:v>0.3663098514</c:v>
                </c:pt>
                <c:pt idx="60">
                  <c:v>0.37769812349999998</c:v>
                </c:pt>
                <c:pt idx="61">
                  <c:v>0.39015245440000001</c:v>
                </c:pt>
                <c:pt idx="62">
                  <c:v>0.39916160699999997</c:v>
                </c:pt>
                <c:pt idx="63">
                  <c:v>0.40940210220000001</c:v>
                </c:pt>
                <c:pt idx="64">
                  <c:v>0.41629567740000001</c:v>
                </c:pt>
                <c:pt idx="65">
                  <c:v>0.42505225540000002</c:v>
                </c:pt>
                <c:pt idx="66">
                  <c:v>0.43414345380000002</c:v>
                </c:pt>
                <c:pt idx="67">
                  <c:v>0.44031885269999999</c:v>
                </c:pt>
                <c:pt idx="68">
                  <c:v>0.44780090449999999</c:v>
                </c:pt>
                <c:pt idx="69">
                  <c:v>0.4525834024</c:v>
                </c:pt>
                <c:pt idx="70">
                  <c:v>0.45765170449999998</c:v>
                </c:pt>
                <c:pt idx="71">
                  <c:v>0.46382766959999999</c:v>
                </c:pt>
                <c:pt idx="72">
                  <c:v>0.46775370840000002</c:v>
                </c:pt>
                <c:pt idx="73">
                  <c:v>0.47155359390000001</c:v>
                </c:pt>
                <c:pt idx="74">
                  <c:v>0.47406801580000002</c:v>
                </c:pt>
                <c:pt idx="75">
                  <c:v>0.47691088910000001</c:v>
                </c:pt>
                <c:pt idx="76">
                  <c:v>0.48004725580000002</c:v>
                </c:pt>
                <c:pt idx="77">
                  <c:v>0.4818260372</c:v>
                </c:pt>
                <c:pt idx="78">
                  <c:v>0.48427060249999998</c:v>
                </c:pt>
                <c:pt idx="79">
                  <c:v>0.48551559449999998</c:v>
                </c:pt>
                <c:pt idx="80">
                  <c:v>0.48743605610000001</c:v>
                </c:pt>
                <c:pt idx="81">
                  <c:v>0.49014165999999998</c:v>
                </c:pt>
                <c:pt idx="82">
                  <c:v>0.49212521310000001</c:v>
                </c:pt>
                <c:pt idx="83">
                  <c:v>0.49498656390000001</c:v>
                </c:pt>
                <c:pt idx="84">
                  <c:v>0.49713656309999998</c:v>
                </c:pt>
                <c:pt idx="85">
                  <c:v>0.50107908249999999</c:v>
                </c:pt>
                <c:pt idx="86">
                  <c:v>0.50648140909999995</c:v>
                </c:pt>
                <c:pt idx="87">
                  <c:v>0.5121675134</c:v>
                </c:pt>
                <c:pt idx="88">
                  <c:v>0.51912921670000001</c:v>
                </c:pt>
                <c:pt idx="89">
                  <c:v>0.52461016179999997</c:v>
                </c:pt>
                <c:pt idx="90">
                  <c:v>0.53258031610000001</c:v>
                </c:pt>
                <c:pt idx="91">
                  <c:v>0.54420506950000003</c:v>
                </c:pt>
                <c:pt idx="92">
                  <c:v>0.55418801309999999</c:v>
                </c:pt>
                <c:pt idx="93">
                  <c:v>0.56488841769999998</c:v>
                </c:pt>
                <c:pt idx="94">
                  <c:v>0.57254689930000002</c:v>
                </c:pt>
                <c:pt idx="95">
                  <c:v>0.58246022460000002</c:v>
                </c:pt>
                <c:pt idx="96">
                  <c:v>0.5938799977</c:v>
                </c:pt>
                <c:pt idx="97">
                  <c:v>0.60164487359999996</c:v>
                </c:pt>
                <c:pt idx="98">
                  <c:v>0.60926973819999997</c:v>
                </c:pt>
                <c:pt idx="99">
                  <c:v>0.61335641149999998</c:v>
                </c:pt>
                <c:pt idx="100">
                  <c:v>0.61741071940000003</c:v>
                </c:pt>
                <c:pt idx="101">
                  <c:v>0.62064260240000002</c:v>
                </c:pt>
                <c:pt idx="102">
                  <c:v>0.62144690749999998</c:v>
                </c:pt>
                <c:pt idx="103">
                  <c:v>0.62111622099999997</c:v>
                </c:pt>
                <c:pt idx="104">
                  <c:v>0.61951607470000003</c:v>
                </c:pt>
                <c:pt idx="105">
                  <c:v>0.61674058440000001</c:v>
                </c:pt>
                <c:pt idx="106">
                  <c:v>0.61134749649999998</c:v>
                </c:pt>
                <c:pt idx="107">
                  <c:v>0.60500901939999996</c:v>
                </c:pt>
                <c:pt idx="108">
                  <c:v>0.59719729420000001</c:v>
                </c:pt>
                <c:pt idx="109">
                  <c:v>0.58807408809999995</c:v>
                </c:pt>
                <c:pt idx="110">
                  <c:v>0.5791957378</c:v>
                </c:pt>
                <c:pt idx="111">
                  <c:v>0.56391322610000005</c:v>
                </c:pt>
                <c:pt idx="112">
                  <c:v>0.55136650799999998</c:v>
                </c:pt>
                <c:pt idx="113">
                  <c:v>0.54025417570000001</c:v>
                </c:pt>
                <c:pt idx="114">
                  <c:v>0.52569222449999997</c:v>
                </c:pt>
                <c:pt idx="115">
                  <c:v>0.51253789660000004</c:v>
                </c:pt>
                <c:pt idx="116">
                  <c:v>0.49731695650000002</c:v>
                </c:pt>
                <c:pt idx="117">
                  <c:v>0.48117351530000002</c:v>
                </c:pt>
                <c:pt idx="118">
                  <c:v>0.47021928429999998</c:v>
                </c:pt>
                <c:pt idx="119">
                  <c:v>0.45505169029999998</c:v>
                </c:pt>
                <c:pt idx="120">
                  <c:v>0.44264584779999999</c:v>
                </c:pt>
                <c:pt idx="121">
                  <c:v>0.42843142150000002</c:v>
                </c:pt>
                <c:pt idx="122">
                  <c:v>0.41739782689999999</c:v>
                </c:pt>
                <c:pt idx="123">
                  <c:v>0.4090054333</c:v>
                </c:pt>
                <c:pt idx="124">
                  <c:v>0.40061578149999999</c:v>
                </c:pt>
                <c:pt idx="125">
                  <c:v>0.39473322030000002</c:v>
                </c:pt>
                <c:pt idx="126">
                  <c:v>0.39114108679999998</c:v>
                </c:pt>
                <c:pt idx="127">
                  <c:v>0.39004784819999999</c:v>
                </c:pt>
                <c:pt idx="128">
                  <c:v>0.39172390099999999</c:v>
                </c:pt>
                <c:pt idx="129">
                  <c:v>0.39709532260000002</c:v>
                </c:pt>
                <c:pt idx="130">
                  <c:v>0.40640062090000001</c:v>
                </c:pt>
                <c:pt idx="131">
                  <c:v>0.4187098742</c:v>
                </c:pt>
                <c:pt idx="132">
                  <c:v>0.43864050510000002</c:v>
                </c:pt>
                <c:pt idx="133">
                  <c:v>0.46021488310000003</c:v>
                </c:pt>
                <c:pt idx="134">
                  <c:v>0.48005306720000002</c:v>
                </c:pt>
                <c:pt idx="135">
                  <c:v>0.51778811219999998</c:v>
                </c:pt>
                <c:pt idx="136">
                  <c:v>0.55649882559999997</c:v>
                </c:pt>
                <c:pt idx="137">
                  <c:v>0.59514331819999999</c:v>
                </c:pt>
                <c:pt idx="138">
                  <c:v>0.65058141950000004</c:v>
                </c:pt>
                <c:pt idx="139">
                  <c:v>0.70191985369999998</c:v>
                </c:pt>
                <c:pt idx="140">
                  <c:v>0.75397300720000004</c:v>
                </c:pt>
                <c:pt idx="141">
                  <c:v>0.82182204719999996</c:v>
                </c:pt>
                <c:pt idx="142">
                  <c:v>0.88374215359999997</c:v>
                </c:pt>
                <c:pt idx="143">
                  <c:v>0.94020080569999998</c:v>
                </c:pt>
                <c:pt idx="144">
                  <c:v>1.023003817</c:v>
                </c:pt>
                <c:pt idx="145">
                  <c:v>1.102797389</c:v>
                </c:pt>
                <c:pt idx="146">
                  <c:v>1.1739840509999999</c:v>
                </c:pt>
                <c:pt idx="147">
                  <c:v>1.2555675509999999</c:v>
                </c:pt>
                <c:pt idx="148">
                  <c:v>1.3058285709999999</c:v>
                </c:pt>
                <c:pt idx="149">
                  <c:v>1.3887168169999999</c:v>
                </c:pt>
                <c:pt idx="150">
                  <c:v>1.484360814</c:v>
                </c:pt>
                <c:pt idx="151">
                  <c:v>1.574989438</c:v>
                </c:pt>
                <c:pt idx="152">
                  <c:v>1.6918009519999999</c:v>
                </c:pt>
                <c:pt idx="153">
                  <c:v>1.7664802070000001</c:v>
                </c:pt>
                <c:pt idx="154">
                  <c:v>1.8961582180000001</c:v>
                </c:pt>
                <c:pt idx="155">
                  <c:v>2.1055886749999999</c:v>
                </c:pt>
                <c:pt idx="156">
                  <c:v>2.3088700769999999</c:v>
                </c:pt>
                <c:pt idx="157">
                  <c:v>2.561898947</c:v>
                </c:pt>
                <c:pt idx="158">
                  <c:v>2.72290659</c:v>
                </c:pt>
                <c:pt idx="159">
                  <c:v>2.9695808889999999</c:v>
                </c:pt>
                <c:pt idx="160">
                  <c:v>3.3036725520000001</c:v>
                </c:pt>
                <c:pt idx="161">
                  <c:v>3.2995975020000001</c:v>
                </c:pt>
                <c:pt idx="162">
                  <c:v>3.3653161530000002</c:v>
                </c:pt>
                <c:pt idx="163">
                  <c:v>3.3761956689999999</c:v>
                </c:pt>
                <c:pt idx="164">
                  <c:v>3.620718718</c:v>
                </c:pt>
                <c:pt idx="165">
                  <c:v>3.6202580929999999</c:v>
                </c:pt>
                <c:pt idx="166">
                  <c:v>4.5833215709999999</c:v>
                </c:pt>
                <c:pt idx="167">
                  <c:v>3.7064802650000002</c:v>
                </c:pt>
                <c:pt idx="168">
                  <c:v>3.6038482190000001</c:v>
                </c:pt>
                <c:pt idx="169">
                  <c:v>3.5513463019999998</c:v>
                </c:pt>
                <c:pt idx="170">
                  <c:v>3.8010468479999999</c:v>
                </c:pt>
                <c:pt idx="171">
                  <c:v>10</c:v>
                </c:pt>
                <c:pt idx="172">
                  <c:v>10</c:v>
                </c:pt>
                <c:pt idx="173">
                  <c:v>3.9821598530000002</c:v>
                </c:pt>
                <c:pt idx="174">
                  <c:v>3.8560688500000002</c:v>
                </c:pt>
                <c:pt idx="175">
                  <c:v>3.6845223900000001</c:v>
                </c:pt>
                <c:pt idx="176">
                  <c:v>3.7273840900000001</c:v>
                </c:pt>
                <c:pt idx="177">
                  <c:v>3.6959896090000002</c:v>
                </c:pt>
                <c:pt idx="178">
                  <c:v>3.7829673289999999</c:v>
                </c:pt>
                <c:pt idx="179">
                  <c:v>3.7134730820000001</c:v>
                </c:pt>
                <c:pt idx="180">
                  <c:v>3.5264401439999999</c:v>
                </c:pt>
                <c:pt idx="181">
                  <c:v>3.6721107960000001</c:v>
                </c:pt>
                <c:pt idx="182">
                  <c:v>3.672963142</c:v>
                </c:pt>
                <c:pt idx="183">
                  <c:v>3.5734193329999999</c:v>
                </c:pt>
                <c:pt idx="184">
                  <c:v>3.6188845629999999</c:v>
                </c:pt>
                <c:pt idx="185">
                  <c:v>3.5938177109999998</c:v>
                </c:pt>
                <c:pt idx="186">
                  <c:v>3.536275625</c:v>
                </c:pt>
                <c:pt idx="187">
                  <c:v>3.6335051059999999</c:v>
                </c:pt>
                <c:pt idx="188">
                  <c:v>3.5625290870000001</c:v>
                </c:pt>
                <c:pt idx="189">
                  <c:v>3.6098215580000002</c:v>
                </c:pt>
                <c:pt idx="190">
                  <c:v>3.5365862849999998</c:v>
                </c:pt>
                <c:pt idx="191">
                  <c:v>3.6141290659999998</c:v>
                </c:pt>
                <c:pt idx="192">
                  <c:v>3.570523262</c:v>
                </c:pt>
                <c:pt idx="193">
                  <c:v>3.5746343139999999</c:v>
                </c:pt>
                <c:pt idx="194">
                  <c:v>3.55477643</c:v>
                </c:pt>
                <c:pt idx="195">
                  <c:v>3.6424949170000001</c:v>
                </c:pt>
                <c:pt idx="196">
                  <c:v>3.631706715</c:v>
                </c:pt>
                <c:pt idx="197">
                  <c:v>3.5751073359999999</c:v>
                </c:pt>
                <c:pt idx="198">
                  <c:v>3.3383815289999998</c:v>
                </c:pt>
                <c:pt idx="199">
                  <c:v>3.4422109129999998</c:v>
                </c:pt>
                <c:pt idx="200">
                  <c:v>3.2894387250000001</c:v>
                </c:pt>
              </c:numCache>
            </c:numRef>
          </c:yVal>
          <c:smooth val="1"/>
          <c:extLst>
            <c:ext xmlns:c16="http://schemas.microsoft.com/office/drawing/2014/chart" uri="{C3380CC4-5D6E-409C-BE32-E72D297353CC}">
              <c16:uniqueId val="{00000006-509A-4E99-A218-E3B4A67AD7D6}"/>
            </c:ext>
          </c:extLst>
        </c:ser>
        <c:ser>
          <c:idx val="14"/>
          <c:order val="14"/>
          <c:tx>
            <c:strRef>
              <c:f>'PhOHPhO TBA 0.1 mM TBA Ac 10 mM'!$O$1</c:f>
              <c:strCache>
                <c:ptCount val="1"/>
                <c:pt idx="0">
                  <c:v>Run 1 PhOHPhO 0.1 mM TBA Ac 10 mM 25 x 7</c:v>
                </c:pt>
              </c:strCache>
            </c:strRef>
          </c:tx>
          <c:spPr>
            <a:ln w="19050" cap="rnd">
              <a:solidFill>
                <a:srgbClr val="00C405"/>
              </a:solidFill>
              <a:round/>
            </a:ln>
            <a:effectLst/>
          </c:spPr>
          <c:marker>
            <c:symbol val="none"/>
          </c:marker>
          <c:xVal>
            <c:numRef>
              <c:f>'PhOHPhO TBA 0.1 mM TBA Ac 10 mM'!$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PhOHPhO TBA 0.1 mM TBA Ac 10 mM'!$P$3:$P$203</c:f>
              <c:numCache>
                <c:formatCode>General</c:formatCode>
                <c:ptCount val="201"/>
                <c:pt idx="0">
                  <c:v>7.5891450980000003E-4</c:v>
                </c:pt>
                <c:pt idx="1">
                  <c:v>9.0762967009999998E-4</c:v>
                </c:pt>
                <c:pt idx="2">
                  <c:v>1.0295393880000001E-3</c:v>
                </c:pt>
                <c:pt idx="3">
                  <c:v>1.2865207390000001E-3</c:v>
                </c:pt>
                <c:pt idx="4">
                  <c:v>1.855581766E-3</c:v>
                </c:pt>
                <c:pt idx="5">
                  <c:v>2.5594173930000002E-3</c:v>
                </c:pt>
                <c:pt idx="6">
                  <c:v>2.519553527E-3</c:v>
                </c:pt>
                <c:pt idx="7">
                  <c:v>3.5917868370000001E-3</c:v>
                </c:pt>
                <c:pt idx="8">
                  <c:v>4.4038933700000001E-3</c:v>
                </c:pt>
                <c:pt idx="9">
                  <c:v>4.1867997500000002E-3</c:v>
                </c:pt>
                <c:pt idx="10">
                  <c:v>4.7280886209999998E-3</c:v>
                </c:pt>
                <c:pt idx="11">
                  <c:v>5.5739195090000002E-3</c:v>
                </c:pt>
                <c:pt idx="12">
                  <c:v>6.0405773110000002E-3</c:v>
                </c:pt>
                <c:pt idx="13">
                  <c:v>6.2592825850000004E-3</c:v>
                </c:pt>
                <c:pt idx="14">
                  <c:v>6.7604361100000003E-3</c:v>
                </c:pt>
                <c:pt idx="15">
                  <c:v>7.2872280139999997E-3</c:v>
                </c:pt>
                <c:pt idx="16">
                  <c:v>7.9440865670000003E-3</c:v>
                </c:pt>
                <c:pt idx="17">
                  <c:v>8.3300666879999995E-3</c:v>
                </c:pt>
                <c:pt idx="18">
                  <c:v>8.8999569419999994E-3</c:v>
                </c:pt>
                <c:pt idx="19">
                  <c:v>9.7784223030000002E-3</c:v>
                </c:pt>
                <c:pt idx="20">
                  <c:v>1.036474481E-2</c:v>
                </c:pt>
                <c:pt idx="21">
                  <c:v>1.1217864229999999E-2</c:v>
                </c:pt>
                <c:pt idx="22">
                  <c:v>1.262011845E-2</c:v>
                </c:pt>
                <c:pt idx="23">
                  <c:v>1.363832504E-2</c:v>
                </c:pt>
                <c:pt idx="24">
                  <c:v>1.511066034E-2</c:v>
                </c:pt>
                <c:pt idx="25">
                  <c:v>1.6990063709999999E-2</c:v>
                </c:pt>
                <c:pt idx="26">
                  <c:v>1.84999723E-2</c:v>
                </c:pt>
                <c:pt idx="27">
                  <c:v>2.1033691239999999E-2</c:v>
                </c:pt>
                <c:pt idx="28">
                  <c:v>2.3022420700000001E-2</c:v>
                </c:pt>
                <c:pt idx="29">
                  <c:v>2.6795515789999998E-2</c:v>
                </c:pt>
                <c:pt idx="30">
                  <c:v>3.0368173490000001E-2</c:v>
                </c:pt>
                <c:pt idx="31">
                  <c:v>3.4841611979999999E-2</c:v>
                </c:pt>
                <c:pt idx="32">
                  <c:v>3.9363253860000003E-2</c:v>
                </c:pt>
                <c:pt idx="33">
                  <c:v>4.4661294669999997E-2</c:v>
                </c:pt>
                <c:pt idx="34">
                  <c:v>4.9337375910000002E-2</c:v>
                </c:pt>
                <c:pt idx="35">
                  <c:v>5.6552205229999999E-2</c:v>
                </c:pt>
                <c:pt idx="36">
                  <c:v>6.4620383079999996E-2</c:v>
                </c:pt>
                <c:pt idx="37">
                  <c:v>7.2046175599999998E-2</c:v>
                </c:pt>
                <c:pt idx="38">
                  <c:v>7.9867675900000004E-2</c:v>
                </c:pt>
                <c:pt idx="39">
                  <c:v>8.8559135789999993E-2</c:v>
                </c:pt>
                <c:pt idx="40">
                  <c:v>0.10034307839999999</c:v>
                </c:pt>
                <c:pt idx="41">
                  <c:v>0.1114294082</c:v>
                </c:pt>
                <c:pt idx="42">
                  <c:v>0.12566532189999999</c:v>
                </c:pt>
                <c:pt idx="43">
                  <c:v>0.1348204315</c:v>
                </c:pt>
                <c:pt idx="44">
                  <c:v>0.14471684400000001</c:v>
                </c:pt>
                <c:pt idx="45">
                  <c:v>0.1612424552</c:v>
                </c:pt>
                <c:pt idx="46">
                  <c:v>0.17460183800000001</c:v>
                </c:pt>
                <c:pt idx="47">
                  <c:v>0.1903537065</c:v>
                </c:pt>
                <c:pt idx="48">
                  <c:v>0.2025249898</c:v>
                </c:pt>
                <c:pt idx="49">
                  <c:v>0.21729356050000001</c:v>
                </c:pt>
                <c:pt idx="50">
                  <c:v>0.23193736370000001</c:v>
                </c:pt>
                <c:pt idx="51">
                  <c:v>0.24722574650000001</c:v>
                </c:pt>
                <c:pt idx="52">
                  <c:v>0.26258757710000002</c:v>
                </c:pt>
                <c:pt idx="53">
                  <c:v>0.2740116715</c:v>
                </c:pt>
                <c:pt idx="54">
                  <c:v>0.2890046537</c:v>
                </c:pt>
                <c:pt idx="55">
                  <c:v>0.3021857738</c:v>
                </c:pt>
                <c:pt idx="56">
                  <c:v>0.31880059840000002</c:v>
                </c:pt>
                <c:pt idx="57">
                  <c:v>0.33021557330000001</c:v>
                </c:pt>
                <c:pt idx="58">
                  <c:v>0.34066811200000002</c:v>
                </c:pt>
                <c:pt idx="59">
                  <c:v>0.3533948958</c:v>
                </c:pt>
                <c:pt idx="60">
                  <c:v>0.36495944860000001</c:v>
                </c:pt>
                <c:pt idx="61">
                  <c:v>0.37776422500000001</c:v>
                </c:pt>
                <c:pt idx="62">
                  <c:v>0.38757836820000002</c:v>
                </c:pt>
                <c:pt idx="63">
                  <c:v>0.39687654379999998</c:v>
                </c:pt>
                <c:pt idx="64">
                  <c:v>0.40415409209999997</c:v>
                </c:pt>
                <c:pt idx="65">
                  <c:v>0.41324457530000003</c:v>
                </c:pt>
                <c:pt idx="66">
                  <c:v>0.422796756</c:v>
                </c:pt>
                <c:pt idx="67">
                  <c:v>0.4293573201</c:v>
                </c:pt>
                <c:pt idx="68">
                  <c:v>0.43626052139999999</c:v>
                </c:pt>
                <c:pt idx="69">
                  <c:v>0.44127848739999997</c:v>
                </c:pt>
                <c:pt idx="70">
                  <c:v>0.44688174130000002</c:v>
                </c:pt>
                <c:pt idx="71">
                  <c:v>0.45392256980000001</c:v>
                </c:pt>
                <c:pt idx="72">
                  <c:v>0.4578588307</c:v>
                </c:pt>
                <c:pt idx="73">
                  <c:v>0.46238076690000002</c:v>
                </c:pt>
                <c:pt idx="74">
                  <c:v>0.46510097379999998</c:v>
                </c:pt>
                <c:pt idx="75">
                  <c:v>0.46862787010000001</c:v>
                </c:pt>
                <c:pt idx="76">
                  <c:v>0.47285723689999998</c:v>
                </c:pt>
                <c:pt idx="77">
                  <c:v>0.47473347189999998</c:v>
                </c:pt>
                <c:pt idx="78">
                  <c:v>0.47751370069999999</c:v>
                </c:pt>
                <c:pt idx="79">
                  <c:v>0.47981992359999998</c:v>
                </c:pt>
                <c:pt idx="80">
                  <c:v>0.4822702706</c:v>
                </c:pt>
                <c:pt idx="81">
                  <c:v>0.48565500969999997</c:v>
                </c:pt>
                <c:pt idx="82">
                  <c:v>0.48822876809999999</c:v>
                </c:pt>
                <c:pt idx="83">
                  <c:v>0.49209091069999999</c:v>
                </c:pt>
                <c:pt idx="84">
                  <c:v>0.49460053440000001</c:v>
                </c:pt>
                <c:pt idx="85">
                  <c:v>0.49918970470000001</c:v>
                </c:pt>
                <c:pt idx="86">
                  <c:v>0.50603187080000001</c:v>
                </c:pt>
                <c:pt idx="87">
                  <c:v>0.51183587310000001</c:v>
                </c:pt>
                <c:pt idx="88">
                  <c:v>0.51949083809999996</c:v>
                </c:pt>
                <c:pt idx="89">
                  <c:v>0.52596694229999996</c:v>
                </c:pt>
                <c:pt idx="90">
                  <c:v>0.53376156090000004</c:v>
                </c:pt>
                <c:pt idx="91">
                  <c:v>0.54574590919999999</c:v>
                </c:pt>
                <c:pt idx="92">
                  <c:v>0.55690288539999999</c:v>
                </c:pt>
                <c:pt idx="93">
                  <c:v>0.56870919470000003</c:v>
                </c:pt>
                <c:pt idx="94">
                  <c:v>0.57751148939999997</c:v>
                </c:pt>
                <c:pt idx="95">
                  <c:v>0.5878465772</c:v>
                </c:pt>
                <c:pt idx="96">
                  <c:v>0.5999179482</c:v>
                </c:pt>
                <c:pt idx="97">
                  <c:v>0.60768872500000004</c:v>
                </c:pt>
                <c:pt idx="98">
                  <c:v>0.61735737319999995</c:v>
                </c:pt>
                <c:pt idx="99">
                  <c:v>0.62036877869999996</c:v>
                </c:pt>
                <c:pt idx="100">
                  <c:v>0.62527412179999997</c:v>
                </c:pt>
                <c:pt idx="101">
                  <c:v>0.62875497339999997</c:v>
                </c:pt>
                <c:pt idx="102">
                  <c:v>0.63005769249999999</c:v>
                </c:pt>
                <c:pt idx="103">
                  <c:v>0.63002681729999999</c:v>
                </c:pt>
                <c:pt idx="104">
                  <c:v>0.62851679329999999</c:v>
                </c:pt>
                <c:pt idx="105">
                  <c:v>0.62617820499999999</c:v>
                </c:pt>
                <c:pt idx="106">
                  <c:v>0.6207463741</c:v>
                </c:pt>
                <c:pt idx="107">
                  <c:v>0.61371785400000001</c:v>
                </c:pt>
                <c:pt idx="108">
                  <c:v>0.60687106850000005</c:v>
                </c:pt>
                <c:pt idx="109">
                  <c:v>0.59811127190000002</c:v>
                </c:pt>
                <c:pt idx="110">
                  <c:v>0.58789545300000001</c:v>
                </c:pt>
                <c:pt idx="111">
                  <c:v>0.57221090789999995</c:v>
                </c:pt>
                <c:pt idx="112">
                  <c:v>0.55864852669999998</c:v>
                </c:pt>
                <c:pt idx="113">
                  <c:v>0.54806846379999996</c:v>
                </c:pt>
                <c:pt idx="114">
                  <c:v>0.53357964749999998</c:v>
                </c:pt>
                <c:pt idx="115">
                  <c:v>0.51956880090000002</c:v>
                </c:pt>
                <c:pt idx="116">
                  <c:v>0.50353330370000005</c:v>
                </c:pt>
                <c:pt idx="117">
                  <c:v>0.48738911750000002</c:v>
                </c:pt>
                <c:pt idx="118">
                  <c:v>0.47594031689999999</c:v>
                </c:pt>
                <c:pt idx="119">
                  <c:v>0.4608395696</c:v>
                </c:pt>
                <c:pt idx="120">
                  <c:v>0.4469374418</c:v>
                </c:pt>
                <c:pt idx="121">
                  <c:v>0.43389374019999999</c:v>
                </c:pt>
                <c:pt idx="122">
                  <c:v>0.42096936699999998</c:v>
                </c:pt>
                <c:pt idx="123">
                  <c:v>0.41207364200000002</c:v>
                </c:pt>
                <c:pt idx="124">
                  <c:v>0.40353867409999999</c:v>
                </c:pt>
                <c:pt idx="125">
                  <c:v>0.39673209189999997</c:v>
                </c:pt>
                <c:pt idx="126">
                  <c:v>0.39255356790000001</c:v>
                </c:pt>
                <c:pt idx="127">
                  <c:v>0.3907967806</c:v>
                </c:pt>
                <c:pt idx="128">
                  <c:v>0.3918341696</c:v>
                </c:pt>
                <c:pt idx="129">
                  <c:v>0.3962078094</c:v>
                </c:pt>
                <c:pt idx="130">
                  <c:v>0.40432950849999999</c:v>
                </c:pt>
                <c:pt idx="131">
                  <c:v>0.41701430080000002</c:v>
                </c:pt>
                <c:pt idx="132">
                  <c:v>0.4341506362</c:v>
                </c:pt>
                <c:pt idx="133">
                  <c:v>0.45515212420000001</c:v>
                </c:pt>
                <c:pt idx="134">
                  <c:v>0.47757083179999998</c:v>
                </c:pt>
                <c:pt idx="135">
                  <c:v>0.51289075610000001</c:v>
                </c:pt>
                <c:pt idx="136">
                  <c:v>0.55250579119999998</c:v>
                </c:pt>
                <c:pt idx="137">
                  <c:v>0.59026432039999999</c:v>
                </c:pt>
                <c:pt idx="138">
                  <c:v>0.64084160329999995</c:v>
                </c:pt>
                <c:pt idx="139">
                  <c:v>0.69385069610000005</c:v>
                </c:pt>
                <c:pt idx="140">
                  <c:v>0.75077098610000004</c:v>
                </c:pt>
                <c:pt idx="141">
                  <c:v>0.81723570820000002</c:v>
                </c:pt>
                <c:pt idx="142">
                  <c:v>0.88481920960000005</c:v>
                </c:pt>
                <c:pt idx="143">
                  <c:v>0.93918091059999997</c:v>
                </c:pt>
                <c:pt idx="144">
                  <c:v>1.021479011</c:v>
                </c:pt>
                <c:pt idx="145">
                  <c:v>1.1073681120000001</c:v>
                </c:pt>
                <c:pt idx="146">
                  <c:v>1.168976188</c:v>
                </c:pt>
                <c:pt idx="147">
                  <c:v>1.254758</c:v>
                </c:pt>
                <c:pt idx="148">
                  <c:v>1.302147985</c:v>
                </c:pt>
                <c:pt idx="149">
                  <c:v>1.394608378</c:v>
                </c:pt>
                <c:pt idx="150">
                  <c:v>1.4924480920000001</c:v>
                </c:pt>
                <c:pt idx="151">
                  <c:v>1.57887888</c:v>
                </c:pt>
                <c:pt idx="152">
                  <c:v>1.6929936409999999</c:v>
                </c:pt>
                <c:pt idx="153">
                  <c:v>1.7684667110000001</c:v>
                </c:pt>
                <c:pt idx="154">
                  <c:v>1.8967946769999999</c:v>
                </c:pt>
                <c:pt idx="155">
                  <c:v>2.1152527330000002</c:v>
                </c:pt>
                <c:pt idx="156">
                  <c:v>2.3165802960000001</c:v>
                </c:pt>
                <c:pt idx="157">
                  <c:v>2.5495970250000002</c:v>
                </c:pt>
                <c:pt idx="158">
                  <c:v>2.7281811239999998</c:v>
                </c:pt>
                <c:pt idx="159">
                  <c:v>2.9806973929999998</c:v>
                </c:pt>
                <c:pt idx="160">
                  <c:v>3.2615633009999998</c:v>
                </c:pt>
                <c:pt idx="161">
                  <c:v>3.3456015589999999</c:v>
                </c:pt>
                <c:pt idx="162">
                  <c:v>3.3838374610000002</c:v>
                </c:pt>
                <c:pt idx="163">
                  <c:v>3.4528834819999998</c:v>
                </c:pt>
                <c:pt idx="164">
                  <c:v>3.5814733510000001</c:v>
                </c:pt>
                <c:pt idx="165">
                  <c:v>3.8096957210000002</c:v>
                </c:pt>
                <c:pt idx="166">
                  <c:v>3.996199131</c:v>
                </c:pt>
                <c:pt idx="167">
                  <c:v>3.723969936</c:v>
                </c:pt>
                <c:pt idx="168">
                  <c:v>3.644970179</c:v>
                </c:pt>
                <c:pt idx="169">
                  <c:v>3.5395579339999999</c:v>
                </c:pt>
                <c:pt idx="170">
                  <c:v>3.6269416809999999</c:v>
                </c:pt>
                <c:pt idx="171">
                  <c:v>10</c:v>
                </c:pt>
                <c:pt idx="172">
                  <c:v>4.7941341399999997</c:v>
                </c:pt>
                <c:pt idx="173">
                  <c:v>3.9718933110000001</c:v>
                </c:pt>
                <c:pt idx="174">
                  <c:v>3.9302544589999999</c:v>
                </c:pt>
                <c:pt idx="175">
                  <c:v>3.704199553</c:v>
                </c:pt>
                <c:pt idx="176">
                  <c:v>3.822586298</c:v>
                </c:pt>
                <c:pt idx="177">
                  <c:v>3.7249691490000001</c:v>
                </c:pt>
                <c:pt idx="178">
                  <c:v>3.6027867790000001</c:v>
                </c:pt>
                <c:pt idx="179">
                  <c:v>3.6732144359999999</c:v>
                </c:pt>
                <c:pt idx="180">
                  <c:v>3.6025514599999999</c:v>
                </c:pt>
                <c:pt idx="181">
                  <c:v>3.5643429759999998</c:v>
                </c:pt>
                <c:pt idx="182">
                  <c:v>3.5723779200000001</c:v>
                </c:pt>
                <c:pt idx="183">
                  <c:v>3.539567709</c:v>
                </c:pt>
                <c:pt idx="184">
                  <c:v>3.6649506089999999</c:v>
                </c:pt>
                <c:pt idx="185">
                  <c:v>3.651649237</c:v>
                </c:pt>
                <c:pt idx="186">
                  <c:v>3.498070002</c:v>
                </c:pt>
                <c:pt idx="187">
                  <c:v>3.7936489579999999</c:v>
                </c:pt>
                <c:pt idx="188">
                  <c:v>3.6618463989999999</c:v>
                </c:pt>
                <c:pt idx="189">
                  <c:v>3.782973766</c:v>
                </c:pt>
                <c:pt idx="190">
                  <c:v>3.5555596349999998</c:v>
                </c:pt>
                <c:pt idx="191">
                  <c:v>3.6518483160000001</c:v>
                </c:pt>
                <c:pt idx="192">
                  <c:v>3.5706162450000001</c:v>
                </c:pt>
                <c:pt idx="193">
                  <c:v>3.5740716460000002</c:v>
                </c:pt>
                <c:pt idx="194">
                  <c:v>3.5630116460000001</c:v>
                </c:pt>
                <c:pt idx="195">
                  <c:v>3.6174647809999998</c:v>
                </c:pt>
                <c:pt idx="196">
                  <c:v>3.6275441650000002</c:v>
                </c:pt>
                <c:pt idx="197">
                  <c:v>3.5439009669999999</c:v>
                </c:pt>
                <c:pt idx="198">
                  <c:v>3.553661585</c:v>
                </c:pt>
                <c:pt idx="199">
                  <c:v>3.4149882790000001</c:v>
                </c:pt>
                <c:pt idx="200">
                  <c:v>3.2692551609999998</c:v>
                </c:pt>
              </c:numCache>
            </c:numRef>
          </c:yVal>
          <c:smooth val="1"/>
          <c:extLst>
            <c:ext xmlns:c16="http://schemas.microsoft.com/office/drawing/2014/chart" uri="{C3380CC4-5D6E-409C-BE32-E72D297353CC}">
              <c16:uniqueId val="{00000007-509A-4E99-A218-E3B4A67AD7D6}"/>
            </c:ext>
          </c:extLst>
        </c:ser>
        <c:dLbls>
          <c:showLegendKey val="0"/>
          <c:showVal val="0"/>
          <c:showCatName val="0"/>
          <c:showSerName val="0"/>
          <c:showPercent val="0"/>
          <c:showBubbleSize val="0"/>
        </c:dLbls>
        <c:axId val="663433376"/>
        <c:axId val="663436000"/>
        <c:extLst>
          <c:ext xmlns:c15="http://schemas.microsoft.com/office/drawing/2012/chart" uri="{02D57815-91ED-43cb-92C2-25804820EDAC}">
            <c15:filteredScatterSeries>
              <c15:ser>
                <c:idx val="1"/>
                <c:order val="1"/>
                <c:tx>
                  <c:strRef>
                    <c:extLst>
                      <c:ext uri="{02D57815-91ED-43cb-92C2-25804820EDAC}">
                        <c15:formulaRef>
                          <c15:sqref>'PhOHPhO TBA 0.1 mM TBA Ac 10 mM'!$C$2</c15:sqref>
                        </c15:formulaRef>
                      </c:ext>
                    </c:extLst>
                    <c:strCache>
                      <c:ptCount val="1"/>
                      <c:pt idx="0">
                        <c:v>Wavelength (nm)</c:v>
                      </c:pt>
                    </c:strCache>
                  </c:strRef>
                </c:tx>
                <c:spPr>
                  <a:ln w="19050" cap="rnd">
                    <a:solidFill>
                      <a:schemeClr val="accent2"/>
                    </a:solidFill>
                    <a:round/>
                  </a:ln>
                  <a:effectLst/>
                </c:spPr>
                <c:marker>
                  <c:symbol val="none"/>
                </c:marker>
                <c:xVal>
                  <c:numRef>
                    <c:extLst>
                      <c:ex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c:ext uri="{02D57815-91ED-43cb-92C2-25804820EDAC}">
                        <c15:formulaRef>
                          <c15:sqref>'PhOHPhO TBA 0.1 mM TBA Ac 10 mM'!$C$3:$C$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c:ext xmlns:c16="http://schemas.microsoft.com/office/drawing/2014/chart" uri="{C3380CC4-5D6E-409C-BE32-E72D297353CC}">
                    <c16:uniqueId val="{00000008-509A-4E99-A218-E3B4A67AD7D6}"/>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PhOHPhO TBA 0.1 mM TBA Ac 10 mM'!$E$2</c15:sqref>
                        </c15:formulaRef>
                      </c:ext>
                    </c:extLst>
                    <c:strCache>
                      <c:ptCount val="1"/>
                      <c:pt idx="0">
                        <c:v>Wavelength (nm)</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E$3:$E$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9-509A-4E99-A218-E3B4A67AD7D6}"/>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PhOHPhO TBA 0.1 mM TBA Ac 10 mM'!$G$2</c15:sqref>
                        </c15:formulaRef>
                      </c:ext>
                    </c:extLst>
                    <c:strCache>
                      <c:ptCount val="1"/>
                      <c:pt idx="0">
                        <c:v>Wavelength (nm)</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G$3:$G$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A-509A-4E99-A218-E3B4A67AD7D6}"/>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PhOHPhO TBA 0.1 mM TBA Ac 10 mM'!$I$2</c15:sqref>
                        </c15:formulaRef>
                      </c:ext>
                    </c:extLst>
                    <c:strCache>
                      <c:ptCount val="1"/>
                      <c:pt idx="0">
                        <c:v>Wavelength (nm)</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I$3:$I$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B-509A-4E99-A218-E3B4A67AD7D6}"/>
                  </c:ext>
                </c:extLst>
              </c15:ser>
            </c15:filteredScatterSeries>
            <c15:filteredScatterSeries>
              <c15:ser>
                <c:idx val="9"/>
                <c:order val="9"/>
                <c:tx>
                  <c:strRef>
                    <c:extLst xmlns:c15="http://schemas.microsoft.com/office/drawing/2012/chart">
                      <c:ext xmlns:c15="http://schemas.microsoft.com/office/drawing/2012/chart" uri="{02D57815-91ED-43cb-92C2-25804820EDAC}">
                        <c15:formulaRef>
                          <c15:sqref>'PhOHPhO TBA 0.1 mM TBA Ac 10 mM'!$K$2</c15:sqref>
                        </c15:formulaRef>
                      </c:ext>
                    </c:extLst>
                    <c:strCache>
                      <c:ptCount val="1"/>
                      <c:pt idx="0">
                        <c:v>Wavelength (nm)</c:v>
                      </c:pt>
                    </c:strCache>
                  </c:strRef>
                </c:tx>
                <c:spPr>
                  <a:ln w="19050" cap="rnd">
                    <a:solidFill>
                      <a:schemeClr val="accent4">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K$3:$K$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C-509A-4E99-A218-E3B4A67AD7D6}"/>
                  </c:ext>
                </c:extLst>
              </c15:ser>
            </c15:filteredScatterSeries>
            <c15:filteredScatterSeries>
              <c15:ser>
                <c:idx val="11"/>
                <c:order val="11"/>
                <c:tx>
                  <c:strRef>
                    <c:extLst xmlns:c15="http://schemas.microsoft.com/office/drawing/2012/chart">
                      <c:ext xmlns:c15="http://schemas.microsoft.com/office/drawing/2012/chart" uri="{02D57815-91ED-43cb-92C2-25804820EDAC}">
                        <c15:formulaRef>
                          <c15:sqref>'PhOHPhO TBA 0.1 mM TBA Ac 10 mM'!$M$2</c15:sqref>
                        </c15:formulaRef>
                      </c:ext>
                    </c:extLst>
                    <c:strCache>
                      <c:ptCount val="1"/>
                      <c:pt idx="0">
                        <c:v>Wavelength (nm)</c:v>
                      </c:pt>
                    </c:strCache>
                  </c:strRef>
                </c:tx>
                <c:spPr>
                  <a:ln w="19050" cap="rnd">
                    <a:solidFill>
                      <a:schemeClr val="accent6">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M$3:$M$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D-509A-4E99-A218-E3B4A67AD7D6}"/>
                  </c:ext>
                </c:extLst>
              </c15:ser>
            </c15:filteredScatterSeries>
            <c15:filteredScatterSeries>
              <c15:ser>
                <c:idx val="13"/>
                <c:order val="13"/>
                <c:tx>
                  <c:strRef>
                    <c:extLst xmlns:c15="http://schemas.microsoft.com/office/drawing/2012/chart">
                      <c:ext xmlns:c15="http://schemas.microsoft.com/office/drawing/2012/chart" uri="{02D57815-91ED-43cb-92C2-25804820EDAC}">
                        <c15:formulaRef>
                          <c15:sqref>'PhOHPhO TBA 0.1 mM TBA Ac 10 mM'!$O$2</c15:sqref>
                        </c15:formulaRef>
                      </c:ext>
                    </c:extLst>
                    <c:strCache>
                      <c:ptCount val="1"/>
                      <c:pt idx="0">
                        <c:v>Wavelength (nm)</c:v>
                      </c:pt>
                    </c:strCache>
                  </c:strRef>
                </c:tx>
                <c:spPr>
                  <a:ln w="19050" cap="rnd">
                    <a:solidFill>
                      <a:schemeClr val="accent2">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O$3:$O$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E-509A-4E99-A218-E3B4A67AD7D6}"/>
                  </c:ext>
                </c:extLst>
              </c15:ser>
            </c15:filteredScatterSeries>
            <c15:filteredScatterSeries>
              <c15:ser>
                <c:idx val="15"/>
                <c:order val="15"/>
                <c:tx>
                  <c:strRef>
                    <c:extLst xmlns:c15="http://schemas.microsoft.com/office/drawing/2012/chart">
                      <c:ext xmlns:c15="http://schemas.microsoft.com/office/drawing/2012/chart" uri="{02D57815-91ED-43cb-92C2-25804820EDAC}">
                        <c15:formulaRef>
                          <c15:sqref>'PhOHPhO TBA 0.1 mM TBA Ac 10 mM'!$Q$2</c15:sqref>
                        </c15:formulaRef>
                      </c:ext>
                    </c:extLst>
                    <c:strCache>
                      <c:ptCount val="1"/>
                      <c:pt idx="0">
                        <c:v>Wavelength (nm)</c:v>
                      </c:pt>
                    </c:strCache>
                  </c:strRef>
                </c:tx>
                <c:spPr>
                  <a:ln w="19050" cap="rnd">
                    <a:solidFill>
                      <a:schemeClr val="accent4">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Q$3:$Q$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0F-509A-4E99-A218-E3B4A67AD7D6}"/>
                  </c:ext>
                </c:extLst>
              </c15:ser>
            </c15:filteredScatterSeries>
            <c15:filteredScatterSeries>
              <c15:ser>
                <c:idx val="16"/>
                <c:order val="16"/>
                <c:tx>
                  <c:strRef>
                    <c:extLst xmlns:c15="http://schemas.microsoft.com/office/drawing/2012/chart">
                      <c:ext xmlns:c15="http://schemas.microsoft.com/office/drawing/2012/chart" uri="{02D57815-91ED-43cb-92C2-25804820EDAC}">
                        <c15:formulaRef>
                          <c15:sqref>'PhOHPhO TBA 0.1 mM TBA Ac 10 mM'!$Q$1</c15:sqref>
                        </c15:formulaRef>
                      </c:ext>
                    </c:extLst>
                    <c:strCache>
                      <c:ptCount val="1"/>
                      <c:pt idx="0">
                        <c:v>Run 1 PhOHPhO 0.1 mM TBA Ac 10 mM 25 x 8</c:v>
                      </c:pt>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R$3:$R$203</c15:sqref>
                        </c15:formulaRef>
                      </c:ext>
                    </c:extLst>
                    <c:numCache>
                      <c:formatCode>General</c:formatCode>
                      <c:ptCount val="201"/>
                      <c:pt idx="0">
                        <c:v>5.8914988769999995E-4</c:v>
                      </c:pt>
                      <c:pt idx="1">
                        <c:v>9.4690482359999998E-4</c:v>
                      </c:pt>
                      <c:pt idx="2">
                        <c:v>1.0551243319999999E-3</c:v>
                      </c:pt>
                      <c:pt idx="3">
                        <c:v>1.488298294E-3</c:v>
                      </c:pt>
                      <c:pt idx="4">
                        <c:v>2.0775212909999998E-3</c:v>
                      </c:pt>
                      <c:pt idx="5">
                        <c:v>2.7251350690000002E-3</c:v>
                      </c:pt>
                      <c:pt idx="6">
                        <c:v>2.8438300360000002E-3</c:v>
                      </c:pt>
                      <c:pt idx="7">
                        <c:v>3.4403232860000001E-3</c:v>
                      </c:pt>
                      <c:pt idx="8">
                        <c:v>3.8366825320000002E-3</c:v>
                      </c:pt>
                      <c:pt idx="9">
                        <c:v>4.295829684E-3</c:v>
                      </c:pt>
                      <c:pt idx="10">
                        <c:v>4.8064989970000001E-3</c:v>
                      </c:pt>
                      <c:pt idx="11">
                        <c:v>5.3907828409999999E-3</c:v>
                      </c:pt>
                      <c:pt idx="12">
                        <c:v>5.779142026E-3</c:v>
                      </c:pt>
                      <c:pt idx="13">
                        <c:v>6.2401909380000002E-3</c:v>
                      </c:pt>
                      <c:pt idx="14">
                        <c:v>6.8081584759999998E-3</c:v>
                      </c:pt>
                      <c:pt idx="15">
                        <c:v>7.3014427909999999E-3</c:v>
                      </c:pt>
                      <c:pt idx="16">
                        <c:v>7.7889105309999996E-3</c:v>
                      </c:pt>
                      <c:pt idx="17">
                        <c:v>8.2969777289999998E-3</c:v>
                      </c:pt>
                      <c:pt idx="18">
                        <c:v>8.8343294339999993E-3</c:v>
                      </c:pt>
                      <c:pt idx="19">
                        <c:v>9.5229567959999994E-3</c:v>
                      </c:pt>
                      <c:pt idx="20">
                        <c:v>1.0121785100000001E-2</c:v>
                      </c:pt>
                      <c:pt idx="21">
                        <c:v>1.0824347850000001E-2</c:v>
                      </c:pt>
                      <c:pt idx="22">
                        <c:v>1.2320977639999999E-2</c:v>
                      </c:pt>
                      <c:pt idx="23">
                        <c:v>1.3245012610000001E-2</c:v>
                      </c:pt>
                      <c:pt idx="24">
                        <c:v>1.479844376E-2</c:v>
                      </c:pt>
                      <c:pt idx="25">
                        <c:v>1.6685262320000002E-2</c:v>
                      </c:pt>
                      <c:pt idx="26">
                        <c:v>1.8444681540000001E-2</c:v>
                      </c:pt>
                      <c:pt idx="27">
                        <c:v>2.1028393879999999E-2</c:v>
                      </c:pt>
                      <c:pt idx="28">
                        <c:v>2.301802486E-2</c:v>
                      </c:pt>
                      <c:pt idx="29">
                        <c:v>2.673560753E-2</c:v>
                      </c:pt>
                      <c:pt idx="30">
                        <c:v>3.0524829400000002E-2</c:v>
                      </c:pt>
                      <c:pt idx="31">
                        <c:v>3.4937407820000002E-2</c:v>
                      </c:pt>
                      <c:pt idx="32">
                        <c:v>3.919853643E-2</c:v>
                      </c:pt>
                      <c:pt idx="33">
                        <c:v>4.451419786E-2</c:v>
                      </c:pt>
                      <c:pt idx="34">
                        <c:v>4.944532737E-2</c:v>
                      </c:pt>
                      <c:pt idx="35">
                        <c:v>5.6150969119999998E-2</c:v>
                      </c:pt>
                      <c:pt idx="36">
                        <c:v>6.4228884880000003E-2</c:v>
                      </c:pt>
                      <c:pt idx="37">
                        <c:v>7.1310497819999999E-2</c:v>
                      </c:pt>
                      <c:pt idx="38">
                        <c:v>7.9635731880000005E-2</c:v>
                      </c:pt>
                      <c:pt idx="39">
                        <c:v>8.7735347450000001E-2</c:v>
                      </c:pt>
                      <c:pt idx="40">
                        <c:v>9.9606066940000001E-2</c:v>
                      </c:pt>
                      <c:pt idx="41">
                        <c:v>0.1101259589</c:v>
                      </c:pt>
                      <c:pt idx="42">
                        <c:v>0.1227986962</c:v>
                      </c:pt>
                      <c:pt idx="43">
                        <c:v>0.13316477839999999</c:v>
                      </c:pt>
                      <c:pt idx="44">
                        <c:v>0.14285387099999999</c:v>
                      </c:pt>
                      <c:pt idx="45">
                        <c:v>0.15790966149999999</c:v>
                      </c:pt>
                      <c:pt idx="46">
                        <c:v>0.1719774902</c:v>
                      </c:pt>
                      <c:pt idx="47">
                        <c:v>0.18652163450000001</c:v>
                      </c:pt>
                      <c:pt idx="48">
                        <c:v>0.1987778842</c:v>
                      </c:pt>
                      <c:pt idx="49">
                        <c:v>0.21297365430000001</c:v>
                      </c:pt>
                      <c:pt idx="50">
                        <c:v>0.22611805800000001</c:v>
                      </c:pt>
                      <c:pt idx="51">
                        <c:v>0.24127426739999999</c:v>
                      </c:pt>
                      <c:pt idx="52">
                        <c:v>0.2561833858</c:v>
                      </c:pt>
                      <c:pt idx="53">
                        <c:v>0.266998291</c:v>
                      </c:pt>
                      <c:pt idx="54">
                        <c:v>0.2807489038</c:v>
                      </c:pt>
                      <c:pt idx="55">
                        <c:v>0.29429003599999998</c:v>
                      </c:pt>
                      <c:pt idx="56">
                        <c:v>0.31082704659999999</c:v>
                      </c:pt>
                      <c:pt idx="57">
                        <c:v>0.32098379729999998</c:v>
                      </c:pt>
                      <c:pt idx="58">
                        <c:v>0.33059045669999998</c:v>
                      </c:pt>
                      <c:pt idx="59">
                        <c:v>0.3432913125</c:v>
                      </c:pt>
                      <c:pt idx="60">
                        <c:v>0.3543028533</c:v>
                      </c:pt>
                      <c:pt idx="61">
                        <c:v>0.36641100049999997</c:v>
                      </c:pt>
                      <c:pt idx="62">
                        <c:v>0.37505701180000001</c:v>
                      </c:pt>
                      <c:pt idx="63">
                        <c:v>0.38628369569999998</c:v>
                      </c:pt>
                      <c:pt idx="64">
                        <c:v>0.39250412579999999</c:v>
                      </c:pt>
                      <c:pt idx="65">
                        <c:v>0.40149566530000003</c:v>
                      </c:pt>
                      <c:pt idx="66">
                        <c:v>0.41161456699999999</c:v>
                      </c:pt>
                      <c:pt idx="67">
                        <c:v>0.41776564719999998</c:v>
                      </c:pt>
                      <c:pt idx="68">
                        <c:v>0.4257946312</c:v>
                      </c:pt>
                      <c:pt idx="69">
                        <c:v>0.43046560880000001</c:v>
                      </c:pt>
                      <c:pt idx="70">
                        <c:v>0.43660184740000002</c:v>
                      </c:pt>
                      <c:pt idx="71">
                        <c:v>0.4436131418</c:v>
                      </c:pt>
                      <c:pt idx="72">
                        <c:v>0.44854038950000003</c:v>
                      </c:pt>
                      <c:pt idx="73">
                        <c:v>0.45330989360000001</c:v>
                      </c:pt>
                      <c:pt idx="74">
                        <c:v>0.45644363760000001</c:v>
                      </c:pt>
                      <c:pt idx="75">
                        <c:v>0.4600604177</c:v>
                      </c:pt>
                      <c:pt idx="76">
                        <c:v>0.46453732250000002</c:v>
                      </c:pt>
                      <c:pt idx="77">
                        <c:v>0.46718066930000002</c:v>
                      </c:pt>
                      <c:pt idx="78">
                        <c:v>0.47082114219999999</c:v>
                      </c:pt>
                      <c:pt idx="79">
                        <c:v>0.47300863269999999</c:v>
                      </c:pt>
                      <c:pt idx="80">
                        <c:v>0.47633144259999999</c:v>
                      </c:pt>
                      <c:pt idx="81">
                        <c:v>0.47979429359999998</c:v>
                      </c:pt>
                      <c:pt idx="82">
                        <c:v>0.48338657619999997</c:v>
                      </c:pt>
                      <c:pt idx="83">
                        <c:v>0.4876703322</c:v>
                      </c:pt>
                      <c:pt idx="84">
                        <c:v>0.49056118729999998</c:v>
                      </c:pt>
                      <c:pt idx="85">
                        <c:v>0.49608445169999998</c:v>
                      </c:pt>
                      <c:pt idx="86">
                        <c:v>0.50337404009999998</c:v>
                      </c:pt>
                      <c:pt idx="87">
                        <c:v>0.51094180349999996</c:v>
                      </c:pt>
                      <c:pt idx="88">
                        <c:v>0.51932233569999997</c:v>
                      </c:pt>
                      <c:pt idx="89">
                        <c:v>0.52592998739999997</c:v>
                      </c:pt>
                      <c:pt idx="90">
                        <c:v>0.53551137449999997</c:v>
                      </c:pt>
                      <c:pt idx="91">
                        <c:v>0.54904145000000004</c:v>
                      </c:pt>
                      <c:pt idx="92">
                        <c:v>0.56006819009999997</c:v>
                      </c:pt>
                      <c:pt idx="93">
                        <c:v>0.57277584079999999</c:v>
                      </c:pt>
                      <c:pt idx="94">
                        <c:v>0.5823473334</c:v>
                      </c:pt>
                      <c:pt idx="95">
                        <c:v>0.59212023020000004</c:v>
                      </c:pt>
                      <c:pt idx="96">
                        <c:v>0.606112659</c:v>
                      </c:pt>
                      <c:pt idx="97">
                        <c:v>0.61417859789999996</c:v>
                      </c:pt>
                      <c:pt idx="98">
                        <c:v>0.62233209609999995</c:v>
                      </c:pt>
                      <c:pt idx="99">
                        <c:v>0.62793844939999999</c:v>
                      </c:pt>
                      <c:pt idx="100">
                        <c:v>0.63284075259999995</c:v>
                      </c:pt>
                      <c:pt idx="101">
                        <c:v>0.6367793679</c:v>
                      </c:pt>
                      <c:pt idx="102">
                        <c:v>0.63853627440000005</c:v>
                      </c:pt>
                      <c:pt idx="103">
                        <c:v>0.63876539470000004</c:v>
                      </c:pt>
                      <c:pt idx="104">
                        <c:v>0.63714975119999995</c:v>
                      </c:pt>
                      <c:pt idx="105">
                        <c:v>0.63473975660000004</c:v>
                      </c:pt>
                      <c:pt idx="106">
                        <c:v>0.62957638500000002</c:v>
                      </c:pt>
                      <c:pt idx="107">
                        <c:v>0.62262129779999997</c:v>
                      </c:pt>
                      <c:pt idx="108">
                        <c:v>0.61535501479999999</c:v>
                      </c:pt>
                      <c:pt idx="109">
                        <c:v>0.60697495940000001</c:v>
                      </c:pt>
                      <c:pt idx="110">
                        <c:v>0.59650158880000004</c:v>
                      </c:pt>
                      <c:pt idx="111">
                        <c:v>0.58079814910000005</c:v>
                      </c:pt>
                      <c:pt idx="112">
                        <c:v>0.56647044420000003</c:v>
                      </c:pt>
                      <c:pt idx="113">
                        <c:v>0.55473333599999997</c:v>
                      </c:pt>
                      <c:pt idx="114">
                        <c:v>0.54053813220000002</c:v>
                      </c:pt>
                      <c:pt idx="115">
                        <c:v>0.52639985079999996</c:v>
                      </c:pt>
                      <c:pt idx="116">
                        <c:v>0.51088720560000001</c:v>
                      </c:pt>
                      <c:pt idx="117">
                        <c:v>0.49348306660000002</c:v>
                      </c:pt>
                      <c:pt idx="118">
                        <c:v>0.48013183469999998</c:v>
                      </c:pt>
                      <c:pt idx="119">
                        <c:v>0.46561941499999998</c:v>
                      </c:pt>
                      <c:pt idx="120">
                        <c:v>0.4508883655</c:v>
                      </c:pt>
                      <c:pt idx="121">
                        <c:v>0.4378967285</c:v>
                      </c:pt>
                      <c:pt idx="122">
                        <c:v>0.42353770140000002</c:v>
                      </c:pt>
                      <c:pt idx="123">
                        <c:v>0.41477030520000002</c:v>
                      </c:pt>
                      <c:pt idx="124">
                        <c:v>0.40595859290000003</c:v>
                      </c:pt>
                      <c:pt idx="125">
                        <c:v>0.3989361823</c:v>
                      </c:pt>
                      <c:pt idx="126">
                        <c:v>0.39387583729999998</c:v>
                      </c:pt>
                      <c:pt idx="127">
                        <c:v>0.39122891430000001</c:v>
                      </c:pt>
                      <c:pt idx="128">
                        <c:v>0.39183101059999997</c:v>
                      </c:pt>
                      <c:pt idx="129">
                        <c:v>0.39554530380000003</c:v>
                      </c:pt>
                      <c:pt idx="130">
                        <c:v>0.40278127790000001</c:v>
                      </c:pt>
                      <c:pt idx="131">
                        <c:v>0.41512542959999998</c:v>
                      </c:pt>
                      <c:pt idx="132">
                        <c:v>0.43145290019999999</c:v>
                      </c:pt>
                      <c:pt idx="133">
                        <c:v>0.4528931081</c:v>
                      </c:pt>
                      <c:pt idx="134">
                        <c:v>0.47190034390000002</c:v>
                      </c:pt>
                      <c:pt idx="135">
                        <c:v>0.51152843240000001</c:v>
                      </c:pt>
                      <c:pt idx="136">
                        <c:v>0.54842692609999999</c:v>
                      </c:pt>
                      <c:pt idx="137">
                        <c:v>0.58928686379999995</c:v>
                      </c:pt>
                      <c:pt idx="138">
                        <c:v>0.64039844270000001</c:v>
                      </c:pt>
                      <c:pt idx="139">
                        <c:v>0.6878255606</c:v>
                      </c:pt>
                      <c:pt idx="140">
                        <c:v>0.74489855770000002</c:v>
                      </c:pt>
                      <c:pt idx="141">
                        <c:v>0.81082206960000003</c:v>
                      </c:pt>
                      <c:pt idx="142">
                        <c:v>0.88510859009999998</c:v>
                      </c:pt>
                      <c:pt idx="143">
                        <c:v>0.93588197230000003</c:v>
                      </c:pt>
                      <c:pt idx="144">
                        <c:v>1.0188847780000001</c:v>
                      </c:pt>
                      <c:pt idx="145">
                        <c:v>1.104614019</c:v>
                      </c:pt>
                      <c:pt idx="146">
                        <c:v>1.176730871</c:v>
                      </c:pt>
                      <c:pt idx="147">
                        <c:v>1.2592318060000001</c:v>
                      </c:pt>
                      <c:pt idx="148">
                        <c:v>1.3080532549999999</c:v>
                      </c:pt>
                      <c:pt idx="149">
                        <c:v>1.389014363</c:v>
                      </c:pt>
                      <c:pt idx="150">
                        <c:v>1.484947443</c:v>
                      </c:pt>
                      <c:pt idx="151">
                        <c:v>1.5780730249999999</c:v>
                      </c:pt>
                      <c:pt idx="152">
                        <c:v>1.695818305</c:v>
                      </c:pt>
                      <c:pt idx="153">
                        <c:v>1.7714400290000001</c:v>
                      </c:pt>
                      <c:pt idx="154">
                        <c:v>1.9077972169999999</c:v>
                      </c:pt>
                      <c:pt idx="155">
                        <c:v>2.1258564</c:v>
                      </c:pt>
                      <c:pt idx="156">
                        <c:v>2.3306374550000002</c:v>
                      </c:pt>
                      <c:pt idx="157">
                        <c:v>2.557980776</c:v>
                      </c:pt>
                      <c:pt idx="158">
                        <c:v>2.740324497</c:v>
                      </c:pt>
                      <c:pt idx="159">
                        <c:v>2.9548778530000002</c:v>
                      </c:pt>
                      <c:pt idx="160">
                        <c:v>3.204039335</c:v>
                      </c:pt>
                      <c:pt idx="161">
                        <c:v>3.3499138359999998</c:v>
                      </c:pt>
                      <c:pt idx="162">
                        <c:v>3.3317840099999998</c:v>
                      </c:pt>
                      <c:pt idx="163">
                        <c:v>3.3612251280000001</c:v>
                      </c:pt>
                      <c:pt idx="164">
                        <c:v>3.7640030379999998</c:v>
                      </c:pt>
                      <c:pt idx="165">
                        <c:v>3.844797373</c:v>
                      </c:pt>
                      <c:pt idx="166">
                        <c:v>3.8096189499999999</c:v>
                      </c:pt>
                      <c:pt idx="167">
                        <c:v>3.7068617339999999</c:v>
                      </c:pt>
                      <c:pt idx="168">
                        <c:v>3.7890429499999998</c:v>
                      </c:pt>
                      <c:pt idx="169">
                        <c:v>3.5474402899999999</c:v>
                      </c:pt>
                      <c:pt idx="170">
                        <c:v>3.788949728</c:v>
                      </c:pt>
                      <c:pt idx="171">
                        <c:v>4.7750725750000003</c:v>
                      </c:pt>
                      <c:pt idx="172">
                        <c:v>4.792366028</c:v>
                      </c:pt>
                      <c:pt idx="173">
                        <c:v>3.9086651799999999</c:v>
                      </c:pt>
                      <c:pt idx="174">
                        <c:v>3.9590342039999999</c:v>
                      </c:pt>
                      <c:pt idx="175">
                        <c:v>3.680575132</c:v>
                      </c:pt>
                      <c:pt idx="176">
                        <c:v>3.6913256649999999</c:v>
                      </c:pt>
                      <c:pt idx="177">
                        <c:v>3.8274235729999999</c:v>
                      </c:pt>
                      <c:pt idx="178">
                        <c:v>3.662701368</c:v>
                      </c:pt>
                      <c:pt idx="179">
                        <c:v>3.591870546</c:v>
                      </c:pt>
                      <c:pt idx="180">
                        <c:v>3.639985561</c:v>
                      </c:pt>
                      <c:pt idx="181">
                        <c:v>3.6696555609999999</c:v>
                      </c:pt>
                      <c:pt idx="182">
                        <c:v>3.7904314989999999</c:v>
                      </c:pt>
                      <c:pt idx="183">
                        <c:v>3.7025277609999998</c:v>
                      </c:pt>
                      <c:pt idx="184">
                        <c:v>3.5520133970000001</c:v>
                      </c:pt>
                      <c:pt idx="185">
                        <c:v>3.523862362</c:v>
                      </c:pt>
                      <c:pt idx="186">
                        <c:v>3.6964347360000001</c:v>
                      </c:pt>
                      <c:pt idx="187">
                        <c:v>3.7628180979999999</c:v>
                      </c:pt>
                      <c:pt idx="188">
                        <c:v>3.5489315989999999</c:v>
                      </c:pt>
                      <c:pt idx="189">
                        <c:v>3.5821192260000001</c:v>
                      </c:pt>
                      <c:pt idx="190">
                        <c:v>3.4592905040000002</c:v>
                      </c:pt>
                      <c:pt idx="191">
                        <c:v>3.7773764129999998</c:v>
                      </c:pt>
                      <c:pt idx="192">
                        <c:v>3.549426317</c:v>
                      </c:pt>
                      <c:pt idx="193">
                        <c:v>3.420010805</c:v>
                      </c:pt>
                      <c:pt idx="194">
                        <c:v>3.727896452</c:v>
                      </c:pt>
                      <c:pt idx="195">
                        <c:v>3.8545815939999999</c:v>
                      </c:pt>
                      <c:pt idx="196">
                        <c:v>3.5819938179999999</c:v>
                      </c:pt>
                      <c:pt idx="197">
                        <c:v>3.7454183099999998</c:v>
                      </c:pt>
                      <c:pt idx="198">
                        <c:v>3.3258554939999998</c:v>
                      </c:pt>
                      <c:pt idx="199">
                        <c:v>3.3166394229999998</c:v>
                      </c:pt>
                      <c:pt idx="200">
                        <c:v>3.3583345410000001</c:v>
                      </c:pt>
                    </c:numCache>
                  </c:numRef>
                </c:yVal>
                <c:smooth val="1"/>
                <c:extLst xmlns:c15="http://schemas.microsoft.com/office/drawing/2012/chart">
                  <c:ext xmlns:c16="http://schemas.microsoft.com/office/drawing/2014/chart" uri="{C3380CC4-5D6E-409C-BE32-E72D297353CC}">
                    <c16:uniqueId val="{00000010-509A-4E99-A218-E3B4A67AD7D6}"/>
                  </c:ext>
                </c:extLst>
              </c15:ser>
            </c15:filteredScatterSeries>
            <c15:filteredScatterSeries>
              <c15:ser>
                <c:idx val="17"/>
                <c:order val="17"/>
                <c:tx>
                  <c:strRef>
                    <c:extLst xmlns:c15="http://schemas.microsoft.com/office/drawing/2012/chart">
                      <c:ext xmlns:c15="http://schemas.microsoft.com/office/drawing/2012/chart" uri="{02D57815-91ED-43cb-92C2-25804820EDAC}">
                        <c15:formulaRef>
                          <c15:sqref>'PhOHPhO TBA 0.1 mM TBA Ac 10 mM'!$S$2</c15:sqref>
                        </c15:formulaRef>
                      </c:ext>
                    </c:extLst>
                    <c:strCache>
                      <c:ptCount val="1"/>
                      <c:pt idx="0">
                        <c:v>Wavelength (nm)</c:v>
                      </c:pt>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S$3:$S$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11-509A-4E99-A218-E3B4A67AD7D6}"/>
                  </c:ext>
                </c:extLst>
              </c15:ser>
            </c15:filteredScatterSeries>
            <c15:filteredScatterSeries>
              <c15:ser>
                <c:idx val="18"/>
                <c:order val="18"/>
                <c:tx>
                  <c:strRef>
                    <c:extLst xmlns:c15="http://schemas.microsoft.com/office/drawing/2012/chart">
                      <c:ext xmlns:c15="http://schemas.microsoft.com/office/drawing/2012/chart" uri="{02D57815-91ED-43cb-92C2-25804820EDAC}">
                        <c15:formulaRef>
                          <c15:sqref>'PhOHPhO TBA 0.1 mM TBA Ac 10 mM'!$S$1</c15:sqref>
                        </c15:formulaRef>
                      </c:ext>
                    </c:extLst>
                    <c:strCache>
                      <c:ptCount val="1"/>
                      <c:pt idx="0">
                        <c:v>Run 1 PhOHPhO 0.1 mM TBA Ac 10 mM 25 x 9</c:v>
                      </c:pt>
                    </c:strCache>
                  </c:strRef>
                </c:tx>
                <c:spPr>
                  <a:ln w="19050" cap="rnd">
                    <a:solidFill>
                      <a:schemeClr val="accent1">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T$3:$T$203</c15:sqref>
                        </c15:formulaRef>
                      </c:ext>
                    </c:extLst>
                    <c:numCache>
                      <c:formatCode>General</c:formatCode>
                      <c:ptCount val="201"/>
                      <c:pt idx="0">
                        <c:v>7.3778105430000001E-4</c:v>
                      </c:pt>
                      <c:pt idx="1">
                        <c:v>1.203473774E-3</c:v>
                      </c:pt>
                      <c:pt idx="2">
                        <c:v>1.3340611479999999E-3</c:v>
                      </c:pt>
                      <c:pt idx="3">
                        <c:v>1.848952612E-3</c:v>
                      </c:pt>
                      <c:pt idx="4">
                        <c:v>2.382284263E-3</c:v>
                      </c:pt>
                      <c:pt idx="5">
                        <c:v>2.64623994E-3</c:v>
                      </c:pt>
                      <c:pt idx="6">
                        <c:v>2.5622816759999999E-3</c:v>
                      </c:pt>
                      <c:pt idx="7">
                        <c:v>3.2335424329999998E-3</c:v>
                      </c:pt>
                      <c:pt idx="8">
                        <c:v>3.6568089850000001E-3</c:v>
                      </c:pt>
                      <c:pt idx="9">
                        <c:v>3.9390418679999999E-3</c:v>
                      </c:pt>
                      <c:pt idx="10">
                        <c:v>4.5092375949999999E-3</c:v>
                      </c:pt>
                      <c:pt idx="11">
                        <c:v>5.0038178450000003E-3</c:v>
                      </c:pt>
                      <c:pt idx="12">
                        <c:v>5.5822576400000002E-3</c:v>
                      </c:pt>
                      <c:pt idx="13">
                        <c:v>6.2537677590000004E-3</c:v>
                      </c:pt>
                      <c:pt idx="14">
                        <c:v>6.7267306149999999E-3</c:v>
                      </c:pt>
                      <c:pt idx="15">
                        <c:v>7.2279763409999996E-3</c:v>
                      </c:pt>
                      <c:pt idx="16">
                        <c:v>8.0434633420000002E-3</c:v>
                      </c:pt>
                      <c:pt idx="17">
                        <c:v>8.4359189499999994E-3</c:v>
                      </c:pt>
                      <c:pt idx="18">
                        <c:v>9.2782452700000007E-3</c:v>
                      </c:pt>
                      <c:pt idx="19">
                        <c:v>9.6151521430000008E-3</c:v>
                      </c:pt>
                      <c:pt idx="20">
                        <c:v>9.9023710940000006E-3</c:v>
                      </c:pt>
                      <c:pt idx="21">
                        <c:v>1.075203437E-2</c:v>
                      </c:pt>
                      <c:pt idx="22">
                        <c:v>1.2127706780000001E-2</c:v>
                      </c:pt>
                      <c:pt idx="23">
                        <c:v>1.311933249E-2</c:v>
                      </c:pt>
                      <c:pt idx="24">
                        <c:v>1.44872535E-2</c:v>
                      </c:pt>
                      <c:pt idx="25">
                        <c:v>1.6484474759999999E-2</c:v>
                      </c:pt>
                      <c:pt idx="26">
                        <c:v>1.8278662120000001E-2</c:v>
                      </c:pt>
                      <c:pt idx="27">
                        <c:v>2.0500091840000002E-2</c:v>
                      </c:pt>
                      <c:pt idx="28">
                        <c:v>2.2653764109999999E-2</c:v>
                      </c:pt>
                      <c:pt idx="29">
                        <c:v>2.5580927730000001E-2</c:v>
                      </c:pt>
                      <c:pt idx="30">
                        <c:v>2.923960984E-2</c:v>
                      </c:pt>
                      <c:pt idx="31">
                        <c:v>3.3506188540000002E-2</c:v>
                      </c:pt>
                      <c:pt idx="32">
                        <c:v>3.7435930219999997E-2</c:v>
                      </c:pt>
                      <c:pt idx="33">
                        <c:v>4.2293146249999997E-2</c:v>
                      </c:pt>
                      <c:pt idx="34">
                        <c:v>4.7365203500000001E-2</c:v>
                      </c:pt>
                      <c:pt idx="35">
                        <c:v>5.3505390880000003E-2</c:v>
                      </c:pt>
                      <c:pt idx="36">
                        <c:v>6.0208134349999998E-2</c:v>
                      </c:pt>
                      <c:pt idx="37">
                        <c:v>6.6961765290000003E-2</c:v>
                      </c:pt>
                      <c:pt idx="38">
                        <c:v>7.453691959E-2</c:v>
                      </c:pt>
                      <c:pt idx="39">
                        <c:v>8.2306995990000006E-2</c:v>
                      </c:pt>
                      <c:pt idx="40">
                        <c:v>9.4414502380000001E-2</c:v>
                      </c:pt>
                      <c:pt idx="41">
                        <c:v>0.1045724079</c:v>
                      </c:pt>
                      <c:pt idx="42">
                        <c:v>0.1148862839</c:v>
                      </c:pt>
                      <c:pt idx="43">
                        <c:v>0.12525261939999999</c:v>
                      </c:pt>
                      <c:pt idx="44">
                        <c:v>0.1357005537</c:v>
                      </c:pt>
                      <c:pt idx="45">
                        <c:v>0.1501387954</c:v>
                      </c:pt>
                      <c:pt idx="46">
                        <c:v>0.1630919576</c:v>
                      </c:pt>
                      <c:pt idx="47">
                        <c:v>0.17831936479999999</c:v>
                      </c:pt>
                      <c:pt idx="48">
                        <c:v>0.1895742416</c:v>
                      </c:pt>
                      <c:pt idx="49">
                        <c:v>0.20251342650000001</c:v>
                      </c:pt>
                      <c:pt idx="50">
                        <c:v>0.216295138</c:v>
                      </c:pt>
                      <c:pt idx="51">
                        <c:v>0.23101978000000001</c:v>
                      </c:pt>
                      <c:pt idx="52">
                        <c:v>0.24553281069999999</c:v>
                      </c:pt>
                      <c:pt idx="53">
                        <c:v>0.25602009889999999</c:v>
                      </c:pt>
                      <c:pt idx="54">
                        <c:v>0.27074167129999999</c:v>
                      </c:pt>
                      <c:pt idx="55">
                        <c:v>0.2828194201</c:v>
                      </c:pt>
                      <c:pt idx="56">
                        <c:v>0.29881536959999999</c:v>
                      </c:pt>
                      <c:pt idx="57">
                        <c:v>0.30938863750000001</c:v>
                      </c:pt>
                      <c:pt idx="58">
                        <c:v>0.3191264868</c:v>
                      </c:pt>
                      <c:pt idx="59">
                        <c:v>0.33145499229999997</c:v>
                      </c:pt>
                      <c:pt idx="60">
                        <c:v>0.34227696060000001</c:v>
                      </c:pt>
                      <c:pt idx="61">
                        <c:v>0.35480788349999998</c:v>
                      </c:pt>
                      <c:pt idx="62">
                        <c:v>0.3635197282</c:v>
                      </c:pt>
                      <c:pt idx="63">
                        <c:v>0.37416422370000002</c:v>
                      </c:pt>
                      <c:pt idx="64">
                        <c:v>0.38176804780000001</c:v>
                      </c:pt>
                      <c:pt idx="65">
                        <c:v>0.39046001429999999</c:v>
                      </c:pt>
                      <c:pt idx="66">
                        <c:v>0.40090605620000003</c:v>
                      </c:pt>
                      <c:pt idx="67">
                        <c:v>0.40703180430000002</c:v>
                      </c:pt>
                      <c:pt idx="68">
                        <c:v>0.41578128930000002</c:v>
                      </c:pt>
                      <c:pt idx="69">
                        <c:v>0.42049616579999999</c:v>
                      </c:pt>
                      <c:pt idx="70">
                        <c:v>0.4268893003</c:v>
                      </c:pt>
                      <c:pt idx="71">
                        <c:v>0.43375715609999999</c:v>
                      </c:pt>
                      <c:pt idx="72">
                        <c:v>0.43884500859999998</c:v>
                      </c:pt>
                      <c:pt idx="73">
                        <c:v>0.4444252253</c:v>
                      </c:pt>
                      <c:pt idx="74">
                        <c:v>0.44812551140000001</c:v>
                      </c:pt>
                      <c:pt idx="75">
                        <c:v>0.45191684370000001</c:v>
                      </c:pt>
                      <c:pt idx="76">
                        <c:v>0.45660385489999999</c:v>
                      </c:pt>
                      <c:pt idx="77">
                        <c:v>0.45977345110000001</c:v>
                      </c:pt>
                      <c:pt idx="78">
                        <c:v>0.46404236560000001</c:v>
                      </c:pt>
                      <c:pt idx="79">
                        <c:v>0.46676468850000002</c:v>
                      </c:pt>
                      <c:pt idx="80">
                        <c:v>0.47049808500000001</c:v>
                      </c:pt>
                      <c:pt idx="81">
                        <c:v>0.47472909089999998</c:v>
                      </c:pt>
                      <c:pt idx="82">
                        <c:v>0.47843608259999998</c:v>
                      </c:pt>
                      <c:pt idx="83">
                        <c:v>0.48367941380000001</c:v>
                      </c:pt>
                      <c:pt idx="84">
                        <c:v>0.48733365540000001</c:v>
                      </c:pt>
                      <c:pt idx="85">
                        <c:v>0.49273166060000001</c:v>
                      </c:pt>
                      <c:pt idx="86">
                        <c:v>0.50138807299999999</c:v>
                      </c:pt>
                      <c:pt idx="87">
                        <c:v>0.50816684960000003</c:v>
                      </c:pt>
                      <c:pt idx="88">
                        <c:v>0.51753586529999995</c:v>
                      </c:pt>
                      <c:pt idx="89">
                        <c:v>0.52518361810000003</c:v>
                      </c:pt>
                      <c:pt idx="90">
                        <c:v>0.53496968749999996</c:v>
                      </c:pt>
                      <c:pt idx="91">
                        <c:v>0.54932010170000001</c:v>
                      </c:pt>
                      <c:pt idx="92">
                        <c:v>0.56076300140000002</c:v>
                      </c:pt>
                      <c:pt idx="93">
                        <c:v>0.57412016389999998</c:v>
                      </c:pt>
                      <c:pt idx="94">
                        <c:v>0.58466881510000002</c:v>
                      </c:pt>
                      <c:pt idx="95">
                        <c:v>0.59599184989999998</c:v>
                      </c:pt>
                      <c:pt idx="96">
                        <c:v>0.60990035529999997</c:v>
                      </c:pt>
                      <c:pt idx="97">
                        <c:v>0.62014377119999997</c:v>
                      </c:pt>
                      <c:pt idx="98">
                        <c:v>0.62826752659999996</c:v>
                      </c:pt>
                      <c:pt idx="99">
                        <c:v>0.63507062199999997</c:v>
                      </c:pt>
                      <c:pt idx="100">
                        <c:v>0.63993608950000003</c:v>
                      </c:pt>
                      <c:pt idx="101">
                        <c:v>0.64399605989999997</c:v>
                      </c:pt>
                      <c:pt idx="102">
                        <c:v>0.64589309689999996</c:v>
                      </c:pt>
                      <c:pt idx="103">
                        <c:v>0.64631390570000002</c:v>
                      </c:pt>
                      <c:pt idx="104">
                        <c:v>0.64522093530000002</c:v>
                      </c:pt>
                      <c:pt idx="105">
                        <c:v>0.64283311369999996</c:v>
                      </c:pt>
                      <c:pt idx="106">
                        <c:v>0.63747429850000004</c:v>
                      </c:pt>
                      <c:pt idx="107">
                        <c:v>0.63061624770000002</c:v>
                      </c:pt>
                      <c:pt idx="108">
                        <c:v>0.62344479559999999</c:v>
                      </c:pt>
                      <c:pt idx="109">
                        <c:v>0.61420714860000003</c:v>
                      </c:pt>
                      <c:pt idx="110">
                        <c:v>0.60369724039999995</c:v>
                      </c:pt>
                      <c:pt idx="111">
                        <c:v>0.58870124820000003</c:v>
                      </c:pt>
                      <c:pt idx="112">
                        <c:v>0.57423812149999998</c:v>
                      </c:pt>
                      <c:pt idx="113">
                        <c:v>0.56241852049999996</c:v>
                      </c:pt>
                      <c:pt idx="114">
                        <c:v>0.54692733289999995</c:v>
                      </c:pt>
                      <c:pt idx="115">
                        <c:v>0.53299486640000004</c:v>
                      </c:pt>
                      <c:pt idx="116">
                        <c:v>0.51576793190000003</c:v>
                      </c:pt>
                      <c:pt idx="117">
                        <c:v>0.49964421990000002</c:v>
                      </c:pt>
                      <c:pt idx="118">
                        <c:v>0.48601034279999999</c:v>
                      </c:pt>
                      <c:pt idx="119">
                        <c:v>0.46958407759999998</c:v>
                      </c:pt>
                      <c:pt idx="120">
                        <c:v>0.45609346029999998</c:v>
                      </c:pt>
                      <c:pt idx="121">
                        <c:v>0.44161114099999998</c:v>
                      </c:pt>
                      <c:pt idx="122">
                        <c:v>0.42695102099999999</c:v>
                      </c:pt>
                      <c:pt idx="123">
                        <c:v>0.41800865529999998</c:v>
                      </c:pt>
                      <c:pt idx="124">
                        <c:v>0.40742921830000001</c:v>
                      </c:pt>
                      <c:pt idx="125">
                        <c:v>0.39946493509999997</c:v>
                      </c:pt>
                      <c:pt idx="126">
                        <c:v>0.39399379490000003</c:v>
                      </c:pt>
                      <c:pt idx="127">
                        <c:v>0.39060282709999999</c:v>
                      </c:pt>
                      <c:pt idx="128">
                        <c:v>0.39052283760000001</c:v>
                      </c:pt>
                      <c:pt idx="129">
                        <c:v>0.39370051029999997</c:v>
                      </c:pt>
                      <c:pt idx="130">
                        <c:v>0.40020155909999999</c:v>
                      </c:pt>
                      <c:pt idx="131">
                        <c:v>0.41122546789999997</c:v>
                      </c:pt>
                      <c:pt idx="132">
                        <c:v>0.42835441229999999</c:v>
                      </c:pt>
                      <c:pt idx="133">
                        <c:v>0.44769275190000002</c:v>
                      </c:pt>
                      <c:pt idx="134">
                        <c:v>0.46710783239999998</c:v>
                      </c:pt>
                      <c:pt idx="135">
                        <c:v>0.50603812930000003</c:v>
                      </c:pt>
                      <c:pt idx="136">
                        <c:v>0.5427668095</c:v>
                      </c:pt>
                      <c:pt idx="137">
                        <c:v>0.58104580640000003</c:v>
                      </c:pt>
                      <c:pt idx="138">
                        <c:v>0.63202100989999999</c:v>
                      </c:pt>
                      <c:pt idx="139">
                        <c:v>0.68489915130000001</c:v>
                      </c:pt>
                      <c:pt idx="140">
                        <c:v>0.74119925499999995</c:v>
                      </c:pt>
                      <c:pt idx="141">
                        <c:v>0.81227505209999995</c:v>
                      </c:pt>
                      <c:pt idx="142">
                        <c:v>0.87424445149999996</c:v>
                      </c:pt>
                      <c:pt idx="143">
                        <c:v>0.93786567450000002</c:v>
                      </c:pt>
                      <c:pt idx="144">
                        <c:v>1.0154744389999999</c:v>
                      </c:pt>
                      <c:pt idx="145">
                        <c:v>1.1042948960000001</c:v>
                      </c:pt>
                      <c:pt idx="146">
                        <c:v>1.1700689790000001</c:v>
                      </c:pt>
                      <c:pt idx="147">
                        <c:v>1.2579152579999999</c:v>
                      </c:pt>
                      <c:pt idx="148">
                        <c:v>1.3092728849999999</c:v>
                      </c:pt>
                      <c:pt idx="149">
                        <c:v>1.391724229</c:v>
                      </c:pt>
                      <c:pt idx="150">
                        <c:v>1.4930571319999999</c:v>
                      </c:pt>
                      <c:pt idx="151">
                        <c:v>1.5821424719999999</c:v>
                      </c:pt>
                      <c:pt idx="152">
                        <c:v>1.6969578270000001</c:v>
                      </c:pt>
                      <c:pt idx="153">
                        <c:v>1.775480986</c:v>
                      </c:pt>
                      <c:pt idx="154">
                        <c:v>1.916125536</c:v>
                      </c:pt>
                      <c:pt idx="155">
                        <c:v>2.1091089250000001</c:v>
                      </c:pt>
                      <c:pt idx="156">
                        <c:v>2.3131611350000001</c:v>
                      </c:pt>
                      <c:pt idx="157">
                        <c:v>2.5495760440000002</c:v>
                      </c:pt>
                      <c:pt idx="158">
                        <c:v>2.7266731260000001</c:v>
                      </c:pt>
                      <c:pt idx="159">
                        <c:v>2.9667990209999999</c:v>
                      </c:pt>
                      <c:pt idx="160">
                        <c:v>3.2047646049999998</c:v>
                      </c:pt>
                      <c:pt idx="161">
                        <c:v>3.3246779439999998</c:v>
                      </c:pt>
                      <c:pt idx="162">
                        <c:v>3.4013609890000001</c:v>
                      </c:pt>
                      <c:pt idx="163">
                        <c:v>3.5230548380000002</c:v>
                      </c:pt>
                      <c:pt idx="164">
                        <c:v>3.8109548090000001</c:v>
                      </c:pt>
                      <c:pt idx="165">
                        <c:v>3.73068285</c:v>
                      </c:pt>
                      <c:pt idx="166">
                        <c:v>4.2656040190000004</c:v>
                      </c:pt>
                      <c:pt idx="167">
                        <c:v>3.7351407999999999</c:v>
                      </c:pt>
                      <c:pt idx="168">
                        <c:v>3.925654411</c:v>
                      </c:pt>
                      <c:pt idx="169">
                        <c:v>3.7117793560000001</c:v>
                      </c:pt>
                      <c:pt idx="170">
                        <c:v>3.6878921990000002</c:v>
                      </c:pt>
                      <c:pt idx="171">
                        <c:v>4.634979725</c:v>
                      </c:pt>
                      <c:pt idx="172">
                        <c:v>5.0863790509999998</c:v>
                      </c:pt>
                      <c:pt idx="173">
                        <c:v>3.886164188</c:v>
                      </c:pt>
                      <c:pt idx="174">
                        <c:v>3.8167724609999998</c:v>
                      </c:pt>
                      <c:pt idx="175">
                        <c:v>3.764693737</c:v>
                      </c:pt>
                      <c:pt idx="176">
                        <c:v>3.7322087289999999</c:v>
                      </c:pt>
                      <c:pt idx="177">
                        <c:v>3.7118089200000002</c:v>
                      </c:pt>
                      <c:pt idx="178">
                        <c:v>3.7621273990000001</c:v>
                      </c:pt>
                      <c:pt idx="179">
                        <c:v>3.8067879680000001</c:v>
                      </c:pt>
                      <c:pt idx="180">
                        <c:v>3.6639518739999999</c:v>
                      </c:pt>
                      <c:pt idx="181">
                        <c:v>3.6245231630000001</c:v>
                      </c:pt>
                      <c:pt idx="182">
                        <c:v>3.5922765729999999</c:v>
                      </c:pt>
                      <c:pt idx="183">
                        <c:v>3.7838387490000001</c:v>
                      </c:pt>
                      <c:pt idx="184">
                        <c:v>3.4602389339999999</c:v>
                      </c:pt>
                      <c:pt idx="185">
                        <c:v>3.7640545369999998</c:v>
                      </c:pt>
                      <c:pt idx="186">
                        <c:v>3.8009271619999998</c:v>
                      </c:pt>
                      <c:pt idx="187">
                        <c:v>3.7423439030000001</c:v>
                      </c:pt>
                      <c:pt idx="188">
                        <c:v>3.6517355440000001</c:v>
                      </c:pt>
                      <c:pt idx="189">
                        <c:v>3.669739485</c:v>
                      </c:pt>
                      <c:pt idx="190">
                        <c:v>3.5667564870000001</c:v>
                      </c:pt>
                      <c:pt idx="191">
                        <c:v>3.8193202020000001</c:v>
                      </c:pt>
                      <c:pt idx="192">
                        <c:v>3.5462996960000002</c:v>
                      </c:pt>
                      <c:pt idx="193">
                        <c:v>3.6747329240000002</c:v>
                      </c:pt>
                      <c:pt idx="194">
                        <c:v>3.6153285500000001</c:v>
                      </c:pt>
                      <c:pt idx="195">
                        <c:v>3.5744276049999999</c:v>
                      </c:pt>
                      <c:pt idx="196">
                        <c:v>3.512630701</c:v>
                      </c:pt>
                      <c:pt idx="197">
                        <c:v>3.4557347300000001</c:v>
                      </c:pt>
                      <c:pt idx="198">
                        <c:v>3.4451792239999999</c:v>
                      </c:pt>
                      <c:pt idx="199">
                        <c:v>3.3079869749999999</c:v>
                      </c:pt>
                      <c:pt idx="200">
                        <c:v>3.3292248249999998</c:v>
                      </c:pt>
                    </c:numCache>
                  </c:numRef>
                </c:yVal>
                <c:smooth val="1"/>
                <c:extLst xmlns:c15="http://schemas.microsoft.com/office/drawing/2012/chart">
                  <c:ext xmlns:c16="http://schemas.microsoft.com/office/drawing/2014/chart" uri="{C3380CC4-5D6E-409C-BE32-E72D297353CC}">
                    <c16:uniqueId val="{00000012-509A-4E99-A218-E3B4A67AD7D6}"/>
                  </c:ext>
                </c:extLst>
              </c15:ser>
            </c15:filteredScatterSeries>
            <c15:filteredScatterSeries>
              <c15:ser>
                <c:idx val="19"/>
                <c:order val="19"/>
                <c:tx>
                  <c:strRef>
                    <c:extLst xmlns:c15="http://schemas.microsoft.com/office/drawing/2012/chart">
                      <c:ext xmlns:c15="http://schemas.microsoft.com/office/drawing/2012/chart" uri="{02D57815-91ED-43cb-92C2-25804820EDAC}">
                        <c15:formulaRef>
                          <c15:sqref>'PhOHPhO TBA 0.1 mM TBA Ac 10 mM'!$U$2</c15:sqref>
                        </c15:formulaRef>
                      </c:ext>
                    </c:extLst>
                    <c:strCache>
                      <c:ptCount val="1"/>
                      <c:pt idx="0">
                        <c:v>Wavelength (nm)</c:v>
                      </c:pt>
                    </c:strCache>
                  </c:strRef>
                </c:tx>
                <c:spPr>
                  <a:ln w="19050" cap="rnd">
                    <a:solidFill>
                      <a:schemeClr val="accent2">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U$3:$U$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13-509A-4E99-A218-E3B4A67AD7D6}"/>
                  </c:ext>
                </c:extLst>
              </c15:ser>
            </c15:filteredScatterSeries>
            <c15:filteredScatterSeries>
              <c15:ser>
                <c:idx val="20"/>
                <c:order val="20"/>
                <c:tx>
                  <c:strRef>
                    <c:extLst xmlns:c15="http://schemas.microsoft.com/office/drawing/2012/chart">
                      <c:ext xmlns:c15="http://schemas.microsoft.com/office/drawing/2012/chart" uri="{02D57815-91ED-43cb-92C2-25804820EDAC}">
                        <c15:formulaRef>
                          <c15:sqref>'PhOHPhO TBA 0.1 mM TBA Ac 10 mM'!$U$1</c15:sqref>
                        </c15:formulaRef>
                      </c:ext>
                    </c:extLst>
                    <c:strCache>
                      <c:ptCount val="1"/>
                      <c:pt idx="0">
                        <c:v>Run 1 PhOHPhO 0.1 mM TBA Ac 10 mM 25 x 10</c:v>
                      </c:pt>
                    </c:strCache>
                  </c:strRef>
                </c:tx>
                <c:spPr>
                  <a:ln w="19050" cap="rnd">
                    <a:solidFill>
                      <a:schemeClr val="accent3">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V$3:$V$203</c15:sqref>
                        </c15:formulaRef>
                      </c:ext>
                    </c:extLst>
                    <c:numCache>
                      <c:formatCode>General</c:formatCode>
                      <c:ptCount val="201"/>
                      <c:pt idx="0">
                        <c:v>5.2266736750000004E-4</c:v>
                      </c:pt>
                      <c:pt idx="1">
                        <c:v>9.8501599859999989E-4</c:v>
                      </c:pt>
                      <c:pt idx="2">
                        <c:v>1.2640894859999999E-3</c:v>
                      </c:pt>
                      <c:pt idx="3">
                        <c:v>1.546667656E-3</c:v>
                      </c:pt>
                      <c:pt idx="4">
                        <c:v>2.151214052E-3</c:v>
                      </c:pt>
                      <c:pt idx="5">
                        <c:v>2.7489964849999999E-3</c:v>
                      </c:pt>
                      <c:pt idx="6">
                        <c:v>2.9526015280000001E-3</c:v>
                      </c:pt>
                      <c:pt idx="7">
                        <c:v>3.6345422270000001E-3</c:v>
                      </c:pt>
                      <c:pt idx="8">
                        <c:v>4.2842747639999998E-3</c:v>
                      </c:pt>
                      <c:pt idx="9">
                        <c:v>4.5727756809999997E-3</c:v>
                      </c:pt>
                      <c:pt idx="10">
                        <c:v>5.185743328E-3</c:v>
                      </c:pt>
                      <c:pt idx="11">
                        <c:v>5.5511868559999997E-3</c:v>
                      </c:pt>
                      <c:pt idx="12">
                        <c:v>6.0208654029999999E-3</c:v>
                      </c:pt>
                      <c:pt idx="13">
                        <c:v>6.6214255059999999E-3</c:v>
                      </c:pt>
                      <c:pt idx="14">
                        <c:v>7.0559279989999999E-3</c:v>
                      </c:pt>
                      <c:pt idx="15">
                        <c:v>7.5394320300000003E-3</c:v>
                      </c:pt>
                      <c:pt idx="16">
                        <c:v>8.1071248280000004E-3</c:v>
                      </c:pt>
                      <c:pt idx="17">
                        <c:v>8.6061125619999995E-3</c:v>
                      </c:pt>
                      <c:pt idx="18">
                        <c:v>9.2394789680000002E-3</c:v>
                      </c:pt>
                      <c:pt idx="19">
                        <c:v>9.8462570459999996E-3</c:v>
                      </c:pt>
                      <c:pt idx="20">
                        <c:v>1.0072160510000001E-2</c:v>
                      </c:pt>
                      <c:pt idx="21">
                        <c:v>1.090928167E-2</c:v>
                      </c:pt>
                      <c:pt idx="22">
                        <c:v>1.223906875E-2</c:v>
                      </c:pt>
                      <c:pt idx="23">
                        <c:v>1.3159140010000001E-2</c:v>
                      </c:pt>
                      <c:pt idx="24">
                        <c:v>1.4549511479999999E-2</c:v>
                      </c:pt>
                      <c:pt idx="25">
                        <c:v>1.6288967800000002E-2</c:v>
                      </c:pt>
                      <c:pt idx="26">
                        <c:v>1.795566082E-2</c:v>
                      </c:pt>
                      <c:pt idx="27">
                        <c:v>2.0312804730000002E-2</c:v>
                      </c:pt>
                      <c:pt idx="28">
                        <c:v>2.2280460219999999E-2</c:v>
                      </c:pt>
                      <c:pt idx="29">
                        <c:v>2.518803813E-2</c:v>
                      </c:pt>
                      <c:pt idx="30">
                        <c:v>2.8545783830000001E-2</c:v>
                      </c:pt>
                      <c:pt idx="31">
                        <c:v>3.2521862540000002E-2</c:v>
                      </c:pt>
                      <c:pt idx="32">
                        <c:v>3.6469835790000002E-2</c:v>
                      </c:pt>
                      <c:pt idx="33">
                        <c:v>4.0992420170000002E-2</c:v>
                      </c:pt>
                      <c:pt idx="34">
                        <c:v>4.584451765E-2</c:v>
                      </c:pt>
                      <c:pt idx="35">
                        <c:v>5.1623672250000002E-2</c:v>
                      </c:pt>
                      <c:pt idx="36">
                        <c:v>5.9028029439999997E-2</c:v>
                      </c:pt>
                      <c:pt idx="37">
                        <c:v>6.4688853919999997E-2</c:v>
                      </c:pt>
                      <c:pt idx="38">
                        <c:v>7.3408432300000007E-2</c:v>
                      </c:pt>
                      <c:pt idx="39">
                        <c:v>8.0244511369999993E-2</c:v>
                      </c:pt>
                      <c:pt idx="40">
                        <c:v>9.0719223020000003E-2</c:v>
                      </c:pt>
                      <c:pt idx="41">
                        <c:v>0.10171778500000001</c:v>
                      </c:pt>
                      <c:pt idx="42">
                        <c:v>0.1120298877</c:v>
                      </c:pt>
                      <c:pt idx="43">
                        <c:v>0.12201067810000001</c:v>
                      </c:pt>
                      <c:pt idx="44">
                        <c:v>0.13120390470000001</c:v>
                      </c:pt>
                      <c:pt idx="45">
                        <c:v>0.1454455405</c:v>
                      </c:pt>
                      <c:pt idx="46">
                        <c:v>0.15859378869999999</c:v>
                      </c:pt>
                      <c:pt idx="47">
                        <c:v>0.17282477020000001</c:v>
                      </c:pt>
                      <c:pt idx="48">
                        <c:v>0.18361192940000001</c:v>
                      </c:pt>
                      <c:pt idx="49">
                        <c:v>0.196906358</c:v>
                      </c:pt>
                      <c:pt idx="50">
                        <c:v>0.20971854030000001</c:v>
                      </c:pt>
                      <c:pt idx="51">
                        <c:v>0.22452290359999999</c:v>
                      </c:pt>
                      <c:pt idx="52">
                        <c:v>0.23862202469999999</c:v>
                      </c:pt>
                      <c:pt idx="53">
                        <c:v>0.24938262999999999</c:v>
                      </c:pt>
                      <c:pt idx="54">
                        <c:v>0.26236656310000001</c:v>
                      </c:pt>
                      <c:pt idx="55">
                        <c:v>0.27470919490000001</c:v>
                      </c:pt>
                      <c:pt idx="56">
                        <c:v>0.29013666510000002</c:v>
                      </c:pt>
                      <c:pt idx="57">
                        <c:v>0.30089157820000001</c:v>
                      </c:pt>
                      <c:pt idx="58">
                        <c:v>0.31078147890000002</c:v>
                      </c:pt>
                      <c:pt idx="59">
                        <c:v>0.32302826639999999</c:v>
                      </c:pt>
                      <c:pt idx="60">
                        <c:v>0.3335494101</c:v>
                      </c:pt>
                      <c:pt idx="61">
                        <c:v>0.3462767303</c:v>
                      </c:pt>
                      <c:pt idx="62">
                        <c:v>0.3553650975</c:v>
                      </c:pt>
                      <c:pt idx="63">
                        <c:v>0.3660085797</c:v>
                      </c:pt>
                      <c:pt idx="64">
                        <c:v>0.37401878830000002</c:v>
                      </c:pt>
                      <c:pt idx="65">
                        <c:v>0.38281729819999999</c:v>
                      </c:pt>
                      <c:pt idx="66">
                        <c:v>0.39330911639999999</c:v>
                      </c:pt>
                      <c:pt idx="67">
                        <c:v>0.4005886018</c:v>
                      </c:pt>
                      <c:pt idx="68">
                        <c:v>0.40915533900000001</c:v>
                      </c:pt>
                      <c:pt idx="69">
                        <c:v>0.41508680580000001</c:v>
                      </c:pt>
                      <c:pt idx="70">
                        <c:v>0.42245769500000002</c:v>
                      </c:pt>
                      <c:pt idx="71">
                        <c:v>0.4297656715</c:v>
                      </c:pt>
                      <c:pt idx="72">
                        <c:v>0.4357202053</c:v>
                      </c:pt>
                      <c:pt idx="73">
                        <c:v>0.44105759259999999</c:v>
                      </c:pt>
                      <c:pt idx="74">
                        <c:v>0.44511196019999999</c:v>
                      </c:pt>
                      <c:pt idx="75">
                        <c:v>0.4496476948</c:v>
                      </c:pt>
                      <c:pt idx="76">
                        <c:v>0.45453274249999998</c:v>
                      </c:pt>
                      <c:pt idx="77">
                        <c:v>0.45772239570000001</c:v>
                      </c:pt>
                      <c:pt idx="78">
                        <c:v>0.46165150399999999</c:v>
                      </c:pt>
                      <c:pt idx="79">
                        <c:v>0.46460548039999999</c:v>
                      </c:pt>
                      <c:pt idx="80">
                        <c:v>0.46803617479999998</c:v>
                      </c:pt>
                      <c:pt idx="81">
                        <c:v>0.47283241149999999</c:v>
                      </c:pt>
                      <c:pt idx="82">
                        <c:v>0.47698831559999999</c:v>
                      </c:pt>
                      <c:pt idx="83">
                        <c:v>0.48191481829999999</c:v>
                      </c:pt>
                      <c:pt idx="84">
                        <c:v>0.48593929409999997</c:v>
                      </c:pt>
                      <c:pt idx="85">
                        <c:v>0.49165394899999998</c:v>
                      </c:pt>
                      <c:pt idx="86">
                        <c:v>0.5007494092</c:v>
                      </c:pt>
                      <c:pt idx="87">
                        <c:v>0.50801873210000004</c:v>
                      </c:pt>
                      <c:pt idx="88">
                        <c:v>0.51859861610000002</c:v>
                      </c:pt>
                      <c:pt idx="89">
                        <c:v>0.52604842190000001</c:v>
                      </c:pt>
                      <c:pt idx="90">
                        <c:v>0.53646653889999996</c:v>
                      </c:pt>
                      <c:pt idx="91">
                        <c:v>0.55081546309999996</c:v>
                      </c:pt>
                      <c:pt idx="92">
                        <c:v>0.56387019159999996</c:v>
                      </c:pt>
                      <c:pt idx="93">
                        <c:v>0.57686442140000005</c:v>
                      </c:pt>
                      <c:pt idx="94">
                        <c:v>0.58715540170000002</c:v>
                      </c:pt>
                      <c:pt idx="95">
                        <c:v>0.59877675770000005</c:v>
                      </c:pt>
                      <c:pt idx="96">
                        <c:v>0.61378145220000002</c:v>
                      </c:pt>
                      <c:pt idx="97">
                        <c:v>0.62398511170000004</c:v>
                      </c:pt>
                      <c:pt idx="98">
                        <c:v>0.63365840910000004</c:v>
                      </c:pt>
                      <c:pt idx="99">
                        <c:v>0.6395252347</c:v>
                      </c:pt>
                      <c:pt idx="100">
                        <c:v>0.64585387709999997</c:v>
                      </c:pt>
                      <c:pt idx="101">
                        <c:v>0.65042144059999996</c:v>
                      </c:pt>
                      <c:pt idx="102">
                        <c:v>0.65222120289999996</c:v>
                      </c:pt>
                      <c:pt idx="103">
                        <c:v>0.65310889480000001</c:v>
                      </c:pt>
                      <c:pt idx="104">
                        <c:v>0.65213531260000002</c:v>
                      </c:pt>
                      <c:pt idx="105">
                        <c:v>0.65003436800000003</c:v>
                      </c:pt>
                      <c:pt idx="106">
                        <c:v>0.64513659479999996</c:v>
                      </c:pt>
                      <c:pt idx="107">
                        <c:v>0.63835817579999998</c:v>
                      </c:pt>
                      <c:pt idx="108">
                        <c:v>0.63127601150000001</c:v>
                      </c:pt>
                      <c:pt idx="109">
                        <c:v>0.62205123900000003</c:v>
                      </c:pt>
                      <c:pt idx="110">
                        <c:v>0.611713171</c:v>
                      </c:pt>
                      <c:pt idx="111">
                        <c:v>0.59592825169999997</c:v>
                      </c:pt>
                      <c:pt idx="112">
                        <c:v>0.58197081090000002</c:v>
                      </c:pt>
                      <c:pt idx="113">
                        <c:v>0.56948894260000005</c:v>
                      </c:pt>
                      <c:pt idx="114">
                        <c:v>0.55388516190000003</c:v>
                      </c:pt>
                      <c:pt idx="115">
                        <c:v>0.53877711299999997</c:v>
                      </c:pt>
                      <c:pt idx="116">
                        <c:v>0.52270698550000005</c:v>
                      </c:pt>
                      <c:pt idx="117">
                        <c:v>0.50452280039999997</c:v>
                      </c:pt>
                      <c:pt idx="118">
                        <c:v>0.4928176105</c:v>
                      </c:pt>
                      <c:pt idx="119">
                        <c:v>0.47468385099999999</c:v>
                      </c:pt>
                      <c:pt idx="120">
                        <c:v>0.46030241249999998</c:v>
                      </c:pt>
                      <c:pt idx="121">
                        <c:v>0.44539260860000002</c:v>
                      </c:pt>
                      <c:pt idx="122">
                        <c:v>0.43053665759999998</c:v>
                      </c:pt>
                      <c:pt idx="123">
                        <c:v>0.42140674589999999</c:v>
                      </c:pt>
                      <c:pt idx="124">
                        <c:v>0.41070225830000001</c:v>
                      </c:pt>
                      <c:pt idx="125">
                        <c:v>0.40176996590000003</c:v>
                      </c:pt>
                      <c:pt idx="126">
                        <c:v>0.3956344128</c:v>
                      </c:pt>
                      <c:pt idx="127">
                        <c:v>0.3918737471</c:v>
                      </c:pt>
                      <c:pt idx="128">
                        <c:v>0.3919348419</c:v>
                      </c:pt>
                      <c:pt idx="129">
                        <c:v>0.3946107626</c:v>
                      </c:pt>
                      <c:pt idx="130">
                        <c:v>0.40026170020000001</c:v>
                      </c:pt>
                      <c:pt idx="131">
                        <c:v>0.41072991489999999</c:v>
                      </c:pt>
                      <c:pt idx="132">
                        <c:v>0.4255811572</c:v>
                      </c:pt>
                      <c:pt idx="133">
                        <c:v>0.44636338949999999</c:v>
                      </c:pt>
                      <c:pt idx="134">
                        <c:v>0.46696409579999998</c:v>
                      </c:pt>
                      <c:pt idx="135">
                        <c:v>0.50086277720000005</c:v>
                      </c:pt>
                      <c:pt idx="136">
                        <c:v>0.53993272780000001</c:v>
                      </c:pt>
                      <c:pt idx="137">
                        <c:v>0.57728856799999995</c:v>
                      </c:pt>
                      <c:pt idx="138">
                        <c:v>0.62887245420000004</c:v>
                      </c:pt>
                      <c:pt idx="139">
                        <c:v>0.6812567115</c:v>
                      </c:pt>
                      <c:pt idx="140">
                        <c:v>0.73691207169999995</c:v>
                      </c:pt>
                      <c:pt idx="141">
                        <c:v>0.81132006649999999</c:v>
                      </c:pt>
                      <c:pt idx="142">
                        <c:v>0.87341767550000005</c:v>
                      </c:pt>
                      <c:pt idx="143">
                        <c:v>0.93305605650000001</c:v>
                      </c:pt>
                      <c:pt idx="144">
                        <c:v>1.0176037550000001</c:v>
                      </c:pt>
                      <c:pt idx="145">
                        <c:v>1.102290988</c:v>
                      </c:pt>
                      <c:pt idx="146">
                        <c:v>1.173814178</c:v>
                      </c:pt>
                      <c:pt idx="147">
                        <c:v>1.2587798830000001</c:v>
                      </c:pt>
                      <c:pt idx="148">
                        <c:v>1.309029818</c:v>
                      </c:pt>
                      <c:pt idx="149">
                        <c:v>1.398736</c:v>
                      </c:pt>
                      <c:pt idx="150">
                        <c:v>1.4914639000000001</c:v>
                      </c:pt>
                      <c:pt idx="151">
                        <c:v>1.5780148510000001</c:v>
                      </c:pt>
                      <c:pt idx="152">
                        <c:v>1.6980270150000001</c:v>
                      </c:pt>
                      <c:pt idx="153">
                        <c:v>1.7752021549999999</c:v>
                      </c:pt>
                      <c:pt idx="154">
                        <c:v>1.904305696</c:v>
                      </c:pt>
                      <c:pt idx="155">
                        <c:v>2.107511997</c:v>
                      </c:pt>
                      <c:pt idx="156">
                        <c:v>2.319279909</c:v>
                      </c:pt>
                      <c:pt idx="157">
                        <c:v>2.55794692</c:v>
                      </c:pt>
                      <c:pt idx="158">
                        <c:v>2.7330956460000002</c:v>
                      </c:pt>
                      <c:pt idx="159">
                        <c:v>2.9812457559999999</c:v>
                      </c:pt>
                      <c:pt idx="160">
                        <c:v>3.2171273230000001</c:v>
                      </c:pt>
                      <c:pt idx="161">
                        <c:v>3.3358747960000001</c:v>
                      </c:pt>
                      <c:pt idx="162">
                        <c:v>3.4601564410000001</c:v>
                      </c:pt>
                      <c:pt idx="163">
                        <c:v>3.484239101</c:v>
                      </c:pt>
                      <c:pt idx="164">
                        <c:v>3.5922996999999999</c:v>
                      </c:pt>
                      <c:pt idx="165">
                        <c:v>3.7108561990000002</c:v>
                      </c:pt>
                      <c:pt idx="166">
                        <c:v>3.7482438089999999</c:v>
                      </c:pt>
                      <c:pt idx="167">
                        <c:v>3.9220023159999999</c:v>
                      </c:pt>
                      <c:pt idx="168">
                        <c:v>3.637677193</c:v>
                      </c:pt>
                      <c:pt idx="169">
                        <c:v>3.5932912830000001</c:v>
                      </c:pt>
                      <c:pt idx="170">
                        <c:v>4.191288471</c:v>
                      </c:pt>
                      <c:pt idx="171">
                        <c:v>10</c:v>
                      </c:pt>
                      <c:pt idx="172">
                        <c:v>5.3939175610000003</c:v>
                      </c:pt>
                      <c:pt idx="173">
                        <c:v>3.932654619</c:v>
                      </c:pt>
                      <c:pt idx="174">
                        <c:v>4.1345038409999999</c:v>
                      </c:pt>
                      <c:pt idx="175">
                        <c:v>3.6383075709999999</c:v>
                      </c:pt>
                      <c:pt idx="176">
                        <c:v>3.6424720289999999</c:v>
                      </c:pt>
                      <c:pt idx="177">
                        <c:v>3.837550163</c:v>
                      </c:pt>
                      <c:pt idx="178">
                        <c:v>3.684834242</c:v>
                      </c:pt>
                      <c:pt idx="179">
                        <c:v>3.6872582440000001</c:v>
                      </c:pt>
                      <c:pt idx="180">
                        <c:v>3.7882397170000002</c:v>
                      </c:pt>
                      <c:pt idx="181">
                        <c:v>3.6117327210000001</c:v>
                      </c:pt>
                      <c:pt idx="182">
                        <c:v>3.6639399529999999</c:v>
                      </c:pt>
                      <c:pt idx="183">
                        <c:v>3.6020317080000002</c:v>
                      </c:pt>
                      <c:pt idx="184">
                        <c:v>3.6526002879999999</c:v>
                      </c:pt>
                      <c:pt idx="185">
                        <c:v>3.4661555289999999</c:v>
                      </c:pt>
                      <c:pt idx="186">
                        <c:v>3.5192980770000002</c:v>
                      </c:pt>
                      <c:pt idx="187">
                        <c:v>3.611199617</c:v>
                      </c:pt>
                      <c:pt idx="188">
                        <c:v>3.575596333</c:v>
                      </c:pt>
                      <c:pt idx="189">
                        <c:v>3.5398156639999998</c:v>
                      </c:pt>
                      <c:pt idx="190">
                        <c:v>3.524983883</c:v>
                      </c:pt>
                      <c:pt idx="191">
                        <c:v>3.4988622669999998</c:v>
                      </c:pt>
                      <c:pt idx="192">
                        <c:v>3.7535557750000001</c:v>
                      </c:pt>
                      <c:pt idx="193">
                        <c:v>3.4848208430000001</c:v>
                      </c:pt>
                      <c:pt idx="194">
                        <c:v>3.5896599290000002</c:v>
                      </c:pt>
                      <c:pt idx="195">
                        <c:v>3.6062109470000001</c:v>
                      </c:pt>
                      <c:pt idx="196">
                        <c:v>3.5487904549999998</c:v>
                      </c:pt>
                      <c:pt idx="197">
                        <c:v>3.408238173</c:v>
                      </c:pt>
                      <c:pt idx="198">
                        <c:v>3.4354474540000002</c:v>
                      </c:pt>
                      <c:pt idx="199">
                        <c:v>3.2665317059999999</c:v>
                      </c:pt>
                      <c:pt idx="200">
                        <c:v>3.3134973049999998</c:v>
                      </c:pt>
                    </c:numCache>
                  </c:numRef>
                </c:yVal>
                <c:smooth val="1"/>
                <c:extLst xmlns:c15="http://schemas.microsoft.com/office/drawing/2012/chart">
                  <c:ext xmlns:c16="http://schemas.microsoft.com/office/drawing/2014/chart" uri="{C3380CC4-5D6E-409C-BE32-E72D297353CC}">
                    <c16:uniqueId val="{00000014-509A-4E99-A218-E3B4A67AD7D6}"/>
                  </c:ext>
                </c:extLst>
              </c15:ser>
            </c15:filteredScatterSeries>
            <c15:filteredScatterSeries>
              <c15:ser>
                <c:idx val="21"/>
                <c:order val="21"/>
                <c:tx>
                  <c:strRef>
                    <c:extLst xmlns:c15="http://schemas.microsoft.com/office/drawing/2012/chart">
                      <c:ext xmlns:c15="http://schemas.microsoft.com/office/drawing/2012/chart" uri="{02D57815-91ED-43cb-92C2-25804820EDAC}">
                        <c15:formulaRef>
                          <c15:sqref>'PhOHPhO TBA 0.1 mM TBA Ac 10 mM'!$W$2</c15:sqref>
                        </c15:formulaRef>
                      </c:ext>
                    </c:extLst>
                    <c:strCache>
                      <c:ptCount val="1"/>
                      <c:pt idx="0">
                        <c:v>Wavelength (nm)</c:v>
                      </c:pt>
                    </c:strCache>
                  </c:strRef>
                </c:tx>
                <c:spPr>
                  <a:ln w="19050" cap="rnd">
                    <a:solidFill>
                      <a:schemeClr val="accent4">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W$3:$W$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15-509A-4E99-A218-E3B4A67AD7D6}"/>
                  </c:ext>
                </c:extLst>
              </c15:ser>
            </c15:filteredScatterSeries>
            <c15:filteredScatterSeries>
              <c15:ser>
                <c:idx val="22"/>
                <c:order val="22"/>
                <c:tx>
                  <c:strRef>
                    <c:extLst xmlns:c15="http://schemas.microsoft.com/office/drawing/2012/chart">
                      <c:ext xmlns:c15="http://schemas.microsoft.com/office/drawing/2012/chart" uri="{02D57815-91ED-43cb-92C2-25804820EDAC}">
                        <c15:formulaRef>
                          <c15:sqref>'PhOHPhO TBA 0.1 mM TBA Ac 10 mM'!$W$1</c15:sqref>
                        </c15:formulaRef>
                      </c:ext>
                    </c:extLst>
                    <c:strCache>
                      <c:ptCount val="1"/>
                      <c:pt idx="0">
                        <c:v>Run 1 PhOHPhO 0.1 mM TBA Ac 10 mM 25 x 11</c:v>
                      </c:pt>
                    </c:strCache>
                  </c:strRef>
                </c:tx>
                <c:spPr>
                  <a:ln w="19050" cap="rnd">
                    <a:solidFill>
                      <a:schemeClr val="accent5">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X$3:$X$203</c15:sqref>
                        </c15:formulaRef>
                      </c:ext>
                    </c:extLst>
                    <c:numCache>
                      <c:formatCode>General</c:formatCode>
                      <c:ptCount val="201"/>
                      <c:pt idx="0">
                        <c:v>7.2458287470000002E-4</c:v>
                      </c:pt>
                      <c:pt idx="1">
                        <c:v>1.114914776E-3</c:v>
                      </c:pt>
                      <c:pt idx="2">
                        <c:v>1.3256743550000001E-3</c:v>
                      </c:pt>
                      <c:pt idx="3">
                        <c:v>1.5973543049999999E-3</c:v>
                      </c:pt>
                      <c:pt idx="4">
                        <c:v>2.1264229439999999E-3</c:v>
                      </c:pt>
                      <c:pt idx="5">
                        <c:v>2.8308804609999999E-3</c:v>
                      </c:pt>
                      <c:pt idx="6">
                        <c:v>3.0359837689999999E-3</c:v>
                      </c:pt>
                      <c:pt idx="7">
                        <c:v>4.0623545649999997E-3</c:v>
                      </c:pt>
                      <c:pt idx="8">
                        <c:v>4.5996163969999997E-3</c:v>
                      </c:pt>
                      <c:pt idx="9">
                        <c:v>4.9801724960000003E-3</c:v>
                      </c:pt>
                      <c:pt idx="10">
                        <c:v>5.1486501470000001E-3</c:v>
                      </c:pt>
                      <c:pt idx="11">
                        <c:v>5.5264895780000002E-3</c:v>
                      </c:pt>
                      <c:pt idx="12">
                        <c:v>5.9015611189999996E-3</c:v>
                      </c:pt>
                      <c:pt idx="13">
                        <c:v>6.415174343E-3</c:v>
                      </c:pt>
                      <c:pt idx="14">
                        <c:v>6.9483336990000004E-3</c:v>
                      </c:pt>
                      <c:pt idx="15">
                        <c:v>7.6058120470000002E-3</c:v>
                      </c:pt>
                      <c:pt idx="16">
                        <c:v>8.2994578410000002E-3</c:v>
                      </c:pt>
                      <c:pt idx="17">
                        <c:v>8.5109891369999999E-3</c:v>
                      </c:pt>
                      <c:pt idx="18">
                        <c:v>9.3801496549999995E-3</c:v>
                      </c:pt>
                      <c:pt idx="19">
                        <c:v>9.9750729279999995E-3</c:v>
                      </c:pt>
                      <c:pt idx="20">
                        <c:v>1.072706562E-2</c:v>
                      </c:pt>
                      <c:pt idx="21">
                        <c:v>1.188306697E-2</c:v>
                      </c:pt>
                      <c:pt idx="22">
                        <c:v>1.337443944E-2</c:v>
                      </c:pt>
                      <c:pt idx="23">
                        <c:v>1.46834245E-2</c:v>
                      </c:pt>
                      <c:pt idx="24">
                        <c:v>1.6530832280000001E-2</c:v>
                      </c:pt>
                      <c:pt idx="25">
                        <c:v>1.8402522429999998E-2</c:v>
                      </c:pt>
                      <c:pt idx="26">
                        <c:v>1.9685357810000002E-2</c:v>
                      </c:pt>
                      <c:pt idx="27">
                        <c:v>2.1318096670000002E-2</c:v>
                      </c:pt>
                      <c:pt idx="28">
                        <c:v>2.2400997579999998E-2</c:v>
                      </c:pt>
                      <c:pt idx="29">
                        <c:v>2.4827597659999999E-2</c:v>
                      </c:pt>
                      <c:pt idx="30">
                        <c:v>2.8047444299999998E-2</c:v>
                      </c:pt>
                      <c:pt idx="31">
                        <c:v>3.2063141470000001E-2</c:v>
                      </c:pt>
                      <c:pt idx="32">
                        <c:v>3.5738568749999998E-2</c:v>
                      </c:pt>
                      <c:pt idx="33">
                        <c:v>4.0142390880000003E-2</c:v>
                      </c:pt>
                      <c:pt idx="34">
                        <c:v>4.4484082610000003E-2</c:v>
                      </c:pt>
                      <c:pt idx="35">
                        <c:v>5.0526618959999998E-2</c:v>
                      </c:pt>
                      <c:pt idx="36">
                        <c:v>5.7501722130000002E-2</c:v>
                      </c:pt>
                      <c:pt idx="37">
                        <c:v>6.353010982E-2</c:v>
                      </c:pt>
                      <c:pt idx="38">
                        <c:v>7.086595893E-2</c:v>
                      </c:pt>
                      <c:pt idx="39">
                        <c:v>7.8199282290000005E-2</c:v>
                      </c:pt>
                      <c:pt idx="40">
                        <c:v>8.928595483E-2</c:v>
                      </c:pt>
                      <c:pt idx="41">
                        <c:v>9.872107208E-2</c:v>
                      </c:pt>
                      <c:pt idx="42">
                        <c:v>0.1090591028</c:v>
                      </c:pt>
                      <c:pt idx="43">
                        <c:v>0.1186068207</c:v>
                      </c:pt>
                      <c:pt idx="44">
                        <c:v>0.128630355</c:v>
                      </c:pt>
                      <c:pt idx="45">
                        <c:v>0.14222559330000001</c:v>
                      </c:pt>
                      <c:pt idx="46">
                        <c:v>0.1547573656</c:v>
                      </c:pt>
                      <c:pt idx="47">
                        <c:v>0.168310076</c:v>
                      </c:pt>
                      <c:pt idx="48">
                        <c:v>0.17891246080000001</c:v>
                      </c:pt>
                      <c:pt idx="49">
                        <c:v>0.19249020519999999</c:v>
                      </c:pt>
                      <c:pt idx="50">
                        <c:v>0.20514154430000001</c:v>
                      </c:pt>
                      <c:pt idx="51">
                        <c:v>0.21837821600000001</c:v>
                      </c:pt>
                      <c:pt idx="52">
                        <c:v>0.23226027190000001</c:v>
                      </c:pt>
                      <c:pt idx="53">
                        <c:v>0.24479988220000001</c:v>
                      </c:pt>
                      <c:pt idx="54">
                        <c:v>0.25801831479999998</c:v>
                      </c:pt>
                      <c:pt idx="55">
                        <c:v>0.2687984705</c:v>
                      </c:pt>
                      <c:pt idx="56">
                        <c:v>0.2845652997</c:v>
                      </c:pt>
                      <c:pt idx="57">
                        <c:v>0.29534512759999998</c:v>
                      </c:pt>
                      <c:pt idx="58">
                        <c:v>0.30443686250000002</c:v>
                      </c:pt>
                      <c:pt idx="59">
                        <c:v>0.31730890270000001</c:v>
                      </c:pt>
                      <c:pt idx="60">
                        <c:v>0.32718643549999998</c:v>
                      </c:pt>
                      <c:pt idx="61">
                        <c:v>0.3396009505</c:v>
                      </c:pt>
                      <c:pt idx="62">
                        <c:v>0.3488383591</c:v>
                      </c:pt>
                      <c:pt idx="63">
                        <c:v>0.359028399</c:v>
                      </c:pt>
                      <c:pt idx="64">
                        <c:v>0.36683952809999998</c:v>
                      </c:pt>
                      <c:pt idx="65">
                        <c:v>0.37545099850000002</c:v>
                      </c:pt>
                      <c:pt idx="66">
                        <c:v>0.38518482450000002</c:v>
                      </c:pt>
                      <c:pt idx="67">
                        <c:v>0.3922885954</c:v>
                      </c:pt>
                      <c:pt idx="68">
                        <c:v>0.40029695630000001</c:v>
                      </c:pt>
                      <c:pt idx="69">
                        <c:v>0.40633672479999999</c:v>
                      </c:pt>
                      <c:pt idx="70">
                        <c:v>0.41266030069999998</c:v>
                      </c:pt>
                      <c:pt idx="71">
                        <c:v>0.42077866200000003</c:v>
                      </c:pt>
                      <c:pt idx="72">
                        <c:v>0.42591831089999999</c:v>
                      </c:pt>
                      <c:pt idx="73">
                        <c:v>0.43217310310000001</c:v>
                      </c:pt>
                      <c:pt idx="74">
                        <c:v>0.43601226809999999</c:v>
                      </c:pt>
                      <c:pt idx="75">
                        <c:v>0.44084331389999998</c:v>
                      </c:pt>
                      <c:pt idx="76">
                        <c:v>0.44619068499999998</c:v>
                      </c:pt>
                      <c:pt idx="77">
                        <c:v>0.45035043359999999</c:v>
                      </c:pt>
                      <c:pt idx="78">
                        <c:v>0.45511460300000001</c:v>
                      </c:pt>
                      <c:pt idx="79">
                        <c:v>0.45848557350000002</c:v>
                      </c:pt>
                      <c:pt idx="80">
                        <c:v>0.46269601580000003</c:v>
                      </c:pt>
                      <c:pt idx="81">
                        <c:v>0.46810626979999997</c:v>
                      </c:pt>
                      <c:pt idx="82">
                        <c:v>0.47256681319999999</c:v>
                      </c:pt>
                      <c:pt idx="83">
                        <c:v>0.47892704609999998</c:v>
                      </c:pt>
                      <c:pt idx="84">
                        <c:v>0.48318016530000002</c:v>
                      </c:pt>
                      <c:pt idx="85">
                        <c:v>0.4901471436</c:v>
                      </c:pt>
                      <c:pt idx="86">
                        <c:v>0.49942439789999998</c:v>
                      </c:pt>
                      <c:pt idx="87">
                        <c:v>0.50787514450000004</c:v>
                      </c:pt>
                      <c:pt idx="88">
                        <c:v>0.51812314989999997</c:v>
                      </c:pt>
                      <c:pt idx="89">
                        <c:v>0.52586245539999998</c:v>
                      </c:pt>
                      <c:pt idx="90">
                        <c:v>0.53756397960000002</c:v>
                      </c:pt>
                      <c:pt idx="91">
                        <c:v>0.55172663929999999</c:v>
                      </c:pt>
                      <c:pt idx="92">
                        <c:v>0.5650076866</c:v>
                      </c:pt>
                      <c:pt idx="93">
                        <c:v>0.58066952230000002</c:v>
                      </c:pt>
                      <c:pt idx="94">
                        <c:v>0.5893543363</c:v>
                      </c:pt>
                      <c:pt idx="95">
                        <c:v>0.60206013920000001</c:v>
                      </c:pt>
                      <c:pt idx="96">
                        <c:v>0.61804282669999999</c:v>
                      </c:pt>
                      <c:pt idx="97">
                        <c:v>0.62821286919999997</c:v>
                      </c:pt>
                      <c:pt idx="98">
                        <c:v>0.63820427660000001</c:v>
                      </c:pt>
                      <c:pt idx="99">
                        <c:v>0.64506143329999999</c:v>
                      </c:pt>
                      <c:pt idx="100">
                        <c:v>0.65139216180000004</c:v>
                      </c:pt>
                      <c:pt idx="101">
                        <c:v>0.65649539229999998</c:v>
                      </c:pt>
                      <c:pt idx="102">
                        <c:v>0.65883642440000001</c:v>
                      </c:pt>
                      <c:pt idx="103">
                        <c:v>0.65965694190000002</c:v>
                      </c:pt>
                      <c:pt idx="104">
                        <c:v>0.65815490480000005</c:v>
                      </c:pt>
                      <c:pt idx="105">
                        <c:v>0.65598505740000002</c:v>
                      </c:pt>
                      <c:pt idx="106">
                        <c:v>0.65094757079999999</c:v>
                      </c:pt>
                      <c:pt idx="107">
                        <c:v>0.64399772879999995</c:v>
                      </c:pt>
                      <c:pt idx="108">
                        <c:v>0.63682645559999995</c:v>
                      </c:pt>
                      <c:pt idx="109">
                        <c:v>0.62733447549999999</c:v>
                      </c:pt>
                      <c:pt idx="110">
                        <c:v>0.61712604760000001</c:v>
                      </c:pt>
                      <c:pt idx="111">
                        <c:v>0.60069531200000004</c:v>
                      </c:pt>
                      <c:pt idx="112">
                        <c:v>0.58736515050000004</c:v>
                      </c:pt>
                      <c:pt idx="113">
                        <c:v>0.57521063090000002</c:v>
                      </c:pt>
                      <c:pt idx="114">
                        <c:v>0.55819427970000002</c:v>
                      </c:pt>
                      <c:pt idx="115">
                        <c:v>0.54379588369999998</c:v>
                      </c:pt>
                      <c:pt idx="116">
                        <c:v>0.52584409710000002</c:v>
                      </c:pt>
                      <c:pt idx="117">
                        <c:v>0.50880736110000002</c:v>
                      </c:pt>
                      <c:pt idx="118">
                        <c:v>0.49444323779999999</c:v>
                      </c:pt>
                      <c:pt idx="119">
                        <c:v>0.47930675750000001</c:v>
                      </c:pt>
                      <c:pt idx="120">
                        <c:v>0.4634778202</c:v>
                      </c:pt>
                      <c:pt idx="121">
                        <c:v>0.44737628099999999</c:v>
                      </c:pt>
                      <c:pt idx="122">
                        <c:v>0.4323952794</c:v>
                      </c:pt>
                      <c:pt idx="123">
                        <c:v>0.42228266599999997</c:v>
                      </c:pt>
                      <c:pt idx="124">
                        <c:v>0.41237562890000001</c:v>
                      </c:pt>
                      <c:pt idx="125">
                        <c:v>0.40331813690000001</c:v>
                      </c:pt>
                      <c:pt idx="126">
                        <c:v>0.39666017889999999</c:v>
                      </c:pt>
                      <c:pt idx="127">
                        <c:v>0.39201250669999999</c:v>
                      </c:pt>
                      <c:pt idx="128">
                        <c:v>0.39174166319999998</c:v>
                      </c:pt>
                      <c:pt idx="129">
                        <c:v>0.3938139081</c:v>
                      </c:pt>
                      <c:pt idx="130">
                        <c:v>0.39923819900000002</c:v>
                      </c:pt>
                      <c:pt idx="131">
                        <c:v>0.40952435139999999</c:v>
                      </c:pt>
                      <c:pt idx="132">
                        <c:v>0.42423245310000002</c:v>
                      </c:pt>
                      <c:pt idx="133">
                        <c:v>0.44273361560000002</c:v>
                      </c:pt>
                      <c:pt idx="134">
                        <c:v>0.46257585289999997</c:v>
                      </c:pt>
                      <c:pt idx="135">
                        <c:v>0.5003255606</c:v>
                      </c:pt>
                      <c:pt idx="136">
                        <c:v>0.53538858889999996</c:v>
                      </c:pt>
                      <c:pt idx="137">
                        <c:v>0.57339340449999998</c:v>
                      </c:pt>
                      <c:pt idx="138">
                        <c:v>0.6278931499</c:v>
                      </c:pt>
                      <c:pt idx="139">
                        <c:v>0.67867320779999996</c:v>
                      </c:pt>
                      <c:pt idx="140">
                        <c:v>0.73177438969999997</c:v>
                      </c:pt>
                      <c:pt idx="141">
                        <c:v>0.80434072020000003</c:v>
                      </c:pt>
                      <c:pt idx="142">
                        <c:v>0.8747494817</c:v>
                      </c:pt>
                      <c:pt idx="143">
                        <c:v>0.93130147460000001</c:v>
                      </c:pt>
                      <c:pt idx="144">
                        <c:v>1.015647054</c:v>
                      </c:pt>
                      <c:pt idx="145">
                        <c:v>1.098957658</c:v>
                      </c:pt>
                      <c:pt idx="146">
                        <c:v>1.1686366800000001</c:v>
                      </c:pt>
                      <c:pt idx="147">
                        <c:v>1.258424282</c:v>
                      </c:pt>
                      <c:pt idx="148">
                        <c:v>1.3109647040000001</c:v>
                      </c:pt>
                      <c:pt idx="149">
                        <c:v>1.395622253</c:v>
                      </c:pt>
                      <c:pt idx="150">
                        <c:v>1.50437212</c:v>
                      </c:pt>
                      <c:pt idx="151">
                        <c:v>1.5876463649999999</c:v>
                      </c:pt>
                      <c:pt idx="152">
                        <c:v>1.704542875</c:v>
                      </c:pt>
                      <c:pt idx="153">
                        <c:v>1.7717247009999999</c:v>
                      </c:pt>
                      <c:pt idx="154">
                        <c:v>1.8974107499999999</c:v>
                      </c:pt>
                      <c:pt idx="155">
                        <c:v>2.113814831</c:v>
                      </c:pt>
                      <c:pt idx="156">
                        <c:v>2.322946548</c:v>
                      </c:pt>
                      <c:pt idx="157">
                        <c:v>2.5586273670000002</c:v>
                      </c:pt>
                      <c:pt idx="158">
                        <c:v>2.7137777810000001</c:v>
                      </c:pt>
                      <c:pt idx="159">
                        <c:v>2.9657773970000001</c:v>
                      </c:pt>
                      <c:pt idx="160">
                        <c:v>3.2457332609999998</c:v>
                      </c:pt>
                      <c:pt idx="161">
                        <c:v>3.3088591100000002</c:v>
                      </c:pt>
                      <c:pt idx="162">
                        <c:v>3.4176433089999998</c:v>
                      </c:pt>
                      <c:pt idx="163">
                        <c:v>3.43040061</c:v>
                      </c:pt>
                      <c:pt idx="164">
                        <c:v>3.67555356</c:v>
                      </c:pt>
                      <c:pt idx="165">
                        <c:v>3.820270061</c:v>
                      </c:pt>
                      <c:pt idx="166">
                        <c:v>4.0110468859999999</c:v>
                      </c:pt>
                      <c:pt idx="167">
                        <c:v>3.611536026</c:v>
                      </c:pt>
                      <c:pt idx="168">
                        <c:v>3.5875279899999999</c:v>
                      </c:pt>
                      <c:pt idx="169">
                        <c:v>3.737075806</c:v>
                      </c:pt>
                      <c:pt idx="170">
                        <c:v>3.6587159630000001</c:v>
                      </c:pt>
                      <c:pt idx="171">
                        <c:v>10</c:v>
                      </c:pt>
                      <c:pt idx="172">
                        <c:v>10</c:v>
                      </c:pt>
                      <c:pt idx="173">
                        <c:v>3.9298145770000001</c:v>
                      </c:pt>
                      <c:pt idx="174">
                        <c:v>3.8841092590000001</c:v>
                      </c:pt>
                      <c:pt idx="175">
                        <c:v>3.710221529</c:v>
                      </c:pt>
                      <c:pt idx="176">
                        <c:v>3.6473495960000002</c:v>
                      </c:pt>
                      <c:pt idx="177">
                        <c:v>3.6008358</c:v>
                      </c:pt>
                      <c:pt idx="178">
                        <c:v>3.6207797529999999</c:v>
                      </c:pt>
                      <c:pt idx="179">
                        <c:v>3.6881275179999999</c:v>
                      </c:pt>
                      <c:pt idx="180">
                        <c:v>3.6024949550000001</c:v>
                      </c:pt>
                      <c:pt idx="181">
                        <c:v>3.9611220359999999</c:v>
                      </c:pt>
                      <c:pt idx="182">
                        <c:v>3.6452026370000001</c:v>
                      </c:pt>
                      <c:pt idx="183">
                        <c:v>3.5725123879999998</c:v>
                      </c:pt>
                      <c:pt idx="184">
                        <c:v>3.506373644</c:v>
                      </c:pt>
                      <c:pt idx="185">
                        <c:v>3.5149874689999998</c:v>
                      </c:pt>
                      <c:pt idx="186">
                        <c:v>3.712147474</c:v>
                      </c:pt>
                      <c:pt idx="187">
                        <c:v>3.5288965700000001</c:v>
                      </c:pt>
                      <c:pt idx="188">
                        <c:v>3.6402881150000002</c:v>
                      </c:pt>
                      <c:pt idx="189">
                        <c:v>3.4602332119999999</c:v>
                      </c:pt>
                      <c:pt idx="190">
                        <c:v>3.491240978</c:v>
                      </c:pt>
                      <c:pt idx="191">
                        <c:v>3.6079807279999998</c:v>
                      </c:pt>
                      <c:pt idx="192">
                        <c:v>3.6311886310000001</c:v>
                      </c:pt>
                      <c:pt idx="193">
                        <c:v>3.529199362</c:v>
                      </c:pt>
                      <c:pt idx="194">
                        <c:v>3.4834506510000001</c:v>
                      </c:pt>
                      <c:pt idx="195">
                        <c:v>3.5448679919999999</c:v>
                      </c:pt>
                      <c:pt idx="196">
                        <c:v>3.5121018890000002</c:v>
                      </c:pt>
                      <c:pt idx="197">
                        <c:v>3.4377403260000001</c:v>
                      </c:pt>
                      <c:pt idx="198">
                        <c:v>3.3290033339999998</c:v>
                      </c:pt>
                      <c:pt idx="199">
                        <c:v>3.3310515879999998</c:v>
                      </c:pt>
                      <c:pt idx="200">
                        <c:v>3.2337317470000002</c:v>
                      </c:pt>
                    </c:numCache>
                  </c:numRef>
                </c:yVal>
                <c:smooth val="1"/>
                <c:extLst xmlns:c15="http://schemas.microsoft.com/office/drawing/2012/chart">
                  <c:ext xmlns:c16="http://schemas.microsoft.com/office/drawing/2014/chart" uri="{C3380CC4-5D6E-409C-BE32-E72D297353CC}">
                    <c16:uniqueId val="{00000016-509A-4E99-A218-E3B4A67AD7D6}"/>
                  </c:ext>
                </c:extLst>
              </c15:ser>
            </c15:filteredScatterSeries>
            <c15:filteredScatterSeries>
              <c15:ser>
                <c:idx val="23"/>
                <c:order val="23"/>
                <c:tx>
                  <c:strRef>
                    <c:extLst xmlns:c15="http://schemas.microsoft.com/office/drawing/2012/chart">
                      <c:ext xmlns:c15="http://schemas.microsoft.com/office/drawing/2012/chart" uri="{02D57815-91ED-43cb-92C2-25804820EDAC}">
                        <c15:formulaRef>
                          <c15:sqref>'PhOHPhO TBA 0.1 mM TBA Ac 10 mM'!$Y$2</c15:sqref>
                        </c15:formulaRef>
                      </c:ext>
                    </c:extLst>
                    <c:strCache>
                      <c:ptCount val="1"/>
                      <c:pt idx="0">
                        <c:v>Wavelength (nm)</c:v>
                      </c:pt>
                    </c:strCache>
                  </c:strRef>
                </c:tx>
                <c:spPr>
                  <a:ln w="19050" cap="rnd">
                    <a:solidFill>
                      <a:schemeClr val="accent6">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Y$3:$Y$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yVal>
                <c:smooth val="1"/>
                <c:extLst xmlns:c15="http://schemas.microsoft.com/office/drawing/2012/chart">
                  <c:ext xmlns:c16="http://schemas.microsoft.com/office/drawing/2014/chart" uri="{C3380CC4-5D6E-409C-BE32-E72D297353CC}">
                    <c16:uniqueId val="{00000017-509A-4E99-A218-E3B4A67AD7D6}"/>
                  </c:ext>
                </c:extLst>
              </c15:ser>
            </c15:filteredScatterSeries>
            <c15:filteredScatterSeries>
              <c15:ser>
                <c:idx val="24"/>
                <c:order val="24"/>
                <c:tx>
                  <c:strRef>
                    <c:extLst xmlns:c15="http://schemas.microsoft.com/office/drawing/2012/chart">
                      <c:ext xmlns:c15="http://schemas.microsoft.com/office/drawing/2012/chart" uri="{02D57815-91ED-43cb-92C2-25804820EDAC}">
                        <c15:formulaRef>
                          <c15:sqref>'PhOHPhO TBA 0.1 mM TBA Ac 10 mM'!$Y$1</c15:sqref>
                        </c15:formulaRef>
                      </c:ext>
                    </c:extLst>
                    <c:strCache>
                      <c:ptCount val="1"/>
                      <c:pt idx="0">
                        <c:v>Run 1 PhOHPhO 0.1 mM TBA Ac 10 mM 25 x 12</c:v>
                      </c:pt>
                    </c:strCache>
                  </c:strRef>
                </c:tx>
                <c:spPr>
                  <a:ln w="19050" cap="rnd">
                    <a:solidFill>
                      <a:schemeClr val="accent1">
                        <a:lumMod val="60000"/>
                        <a:lumOff val="4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PhOHPhO TBA 0.1 mM TBA Ac 10 mM'!$A$3:$A$203</c15:sqref>
                        </c15:formulaRef>
                      </c:ext>
                    </c:extLst>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extLst xmlns:c15="http://schemas.microsoft.com/office/drawing/2012/chart">
                      <c:ext xmlns:c15="http://schemas.microsoft.com/office/drawing/2012/chart" uri="{02D57815-91ED-43cb-92C2-25804820EDAC}">
                        <c15:formulaRef>
                          <c15:sqref>'PhOHPhO TBA 0.1 mM TBA Ac 10 mM'!$Z$3:$Z$203</c15:sqref>
                        </c15:formulaRef>
                      </c:ext>
                    </c:extLst>
                    <c:numCache>
                      <c:formatCode>General</c:formatCode>
                      <c:ptCount val="201"/>
                      <c:pt idx="0">
                        <c:v>7.5974425999999996E-4</c:v>
                      </c:pt>
                      <c:pt idx="1">
                        <c:v>1.026737154E-3</c:v>
                      </c:pt>
                      <c:pt idx="2">
                        <c:v>1.2502003229999999E-3</c:v>
                      </c:pt>
                      <c:pt idx="3">
                        <c:v>1.540822559E-3</c:v>
                      </c:pt>
                      <c:pt idx="4">
                        <c:v>1.885739155E-3</c:v>
                      </c:pt>
                      <c:pt idx="5">
                        <c:v>2.528197831E-3</c:v>
                      </c:pt>
                      <c:pt idx="6">
                        <c:v>2.9668840580000001E-3</c:v>
                      </c:pt>
                      <c:pt idx="7">
                        <c:v>3.7078470919999999E-3</c:v>
                      </c:pt>
                      <c:pt idx="8">
                        <c:v>4.1263760069999997E-3</c:v>
                      </c:pt>
                      <c:pt idx="9">
                        <c:v>4.4787665830000002E-3</c:v>
                      </c:pt>
                      <c:pt idx="10">
                        <c:v>4.6884962360000003E-3</c:v>
                      </c:pt>
                      <c:pt idx="11">
                        <c:v>5.0697326660000003E-3</c:v>
                      </c:pt>
                      <c:pt idx="12">
                        <c:v>5.6346501220000001E-3</c:v>
                      </c:pt>
                      <c:pt idx="13">
                        <c:v>6.2667410819999998E-3</c:v>
                      </c:pt>
                      <c:pt idx="14">
                        <c:v>6.9653522220000002E-3</c:v>
                      </c:pt>
                      <c:pt idx="15">
                        <c:v>7.862973027E-3</c:v>
                      </c:pt>
                      <c:pt idx="16">
                        <c:v>8.6220605299999996E-3</c:v>
                      </c:pt>
                      <c:pt idx="17">
                        <c:v>9.0082734819999996E-3</c:v>
                      </c:pt>
                      <c:pt idx="18">
                        <c:v>9.382212535E-3</c:v>
                      </c:pt>
                      <c:pt idx="19">
                        <c:v>9.7747948019999992E-3</c:v>
                      </c:pt>
                      <c:pt idx="20">
                        <c:v>9.8558692259999997E-3</c:v>
                      </c:pt>
                      <c:pt idx="21">
                        <c:v>1.058277488E-2</c:v>
                      </c:pt>
                      <c:pt idx="22">
                        <c:v>1.170209143E-2</c:v>
                      </c:pt>
                      <c:pt idx="23">
                        <c:v>1.264871377E-2</c:v>
                      </c:pt>
                      <c:pt idx="24">
                        <c:v>1.413734723E-2</c:v>
                      </c:pt>
                      <c:pt idx="25">
                        <c:v>1.5521012250000001E-2</c:v>
                      </c:pt>
                      <c:pt idx="26">
                        <c:v>1.7109626900000001E-2</c:v>
                      </c:pt>
                      <c:pt idx="27">
                        <c:v>1.9378632310000001E-2</c:v>
                      </c:pt>
                      <c:pt idx="28">
                        <c:v>2.112803794E-2</c:v>
                      </c:pt>
                      <c:pt idx="29">
                        <c:v>2.4143625049999999E-2</c:v>
                      </c:pt>
                      <c:pt idx="30">
                        <c:v>2.7239745480000001E-2</c:v>
                      </c:pt>
                      <c:pt idx="31">
                        <c:v>3.1396571550000002E-2</c:v>
                      </c:pt>
                      <c:pt idx="32">
                        <c:v>3.477977216E-2</c:v>
                      </c:pt>
                      <c:pt idx="33">
                        <c:v>3.9107885209999999E-2</c:v>
                      </c:pt>
                      <c:pt idx="34">
                        <c:v>4.2984925209999997E-2</c:v>
                      </c:pt>
                      <c:pt idx="35">
                        <c:v>4.9119696019999999E-2</c:v>
                      </c:pt>
                      <c:pt idx="36">
                        <c:v>5.5970482529999997E-2</c:v>
                      </c:pt>
                      <c:pt idx="37">
                        <c:v>6.1913318930000003E-2</c:v>
                      </c:pt>
                      <c:pt idx="38">
                        <c:v>6.9316744799999996E-2</c:v>
                      </c:pt>
                      <c:pt idx="39">
                        <c:v>7.6223142450000003E-2</c:v>
                      </c:pt>
                      <c:pt idx="40">
                        <c:v>8.7219282980000007E-2</c:v>
                      </c:pt>
                      <c:pt idx="41">
                        <c:v>9.6026509999999995E-2</c:v>
                      </c:pt>
                      <c:pt idx="42">
                        <c:v>0.10639858250000001</c:v>
                      </c:pt>
                      <c:pt idx="43">
                        <c:v>0.1163694039</c:v>
                      </c:pt>
                      <c:pt idx="44">
                        <c:v>0.1246386319</c:v>
                      </c:pt>
                      <c:pt idx="45">
                        <c:v>0.13899035749999999</c:v>
                      </c:pt>
                      <c:pt idx="46">
                        <c:v>0.1506365985</c:v>
                      </c:pt>
                      <c:pt idx="47">
                        <c:v>0.1639525741</c:v>
                      </c:pt>
                      <c:pt idx="48">
                        <c:v>0.17449229960000001</c:v>
                      </c:pt>
                      <c:pt idx="49">
                        <c:v>0.18773633240000001</c:v>
                      </c:pt>
                      <c:pt idx="50">
                        <c:v>0.20004613700000001</c:v>
                      </c:pt>
                      <c:pt idx="51">
                        <c:v>0.21306425330000001</c:v>
                      </c:pt>
                      <c:pt idx="52">
                        <c:v>0.22696049509999999</c:v>
                      </c:pt>
                      <c:pt idx="53">
                        <c:v>0.23671138289999999</c:v>
                      </c:pt>
                      <c:pt idx="54">
                        <c:v>0.2501440942</c:v>
                      </c:pt>
                      <c:pt idx="55">
                        <c:v>0.2618767917</c:v>
                      </c:pt>
                      <c:pt idx="56">
                        <c:v>0.27710288760000001</c:v>
                      </c:pt>
                      <c:pt idx="57">
                        <c:v>0.28764775399999998</c:v>
                      </c:pt>
                      <c:pt idx="58">
                        <c:v>0.29778933530000001</c:v>
                      </c:pt>
                      <c:pt idx="59">
                        <c:v>0.30932569500000001</c:v>
                      </c:pt>
                      <c:pt idx="60">
                        <c:v>0.31952735780000002</c:v>
                      </c:pt>
                      <c:pt idx="61">
                        <c:v>0.33207452300000001</c:v>
                      </c:pt>
                      <c:pt idx="62">
                        <c:v>0.34146895999999999</c:v>
                      </c:pt>
                      <c:pt idx="63">
                        <c:v>0.35149356720000002</c:v>
                      </c:pt>
                      <c:pt idx="64">
                        <c:v>0.3589805365</c:v>
                      </c:pt>
                      <c:pt idx="65">
                        <c:v>0.36888110639999999</c:v>
                      </c:pt>
                      <c:pt idx="66">
                        <c:v>0.37922999260000001</c:v>
                      </c:pt>
                      <c:pt idx="67">
                        <c:v>0.38663259150000001</c:v>
                      </c:pt>
                      <c:pt idx="68">
                        <c:v>0.39442223310000002</c:v>
                      </c:pt>
                      <c:pt idx="69">
                        <c:v>0.40011242029999999</c:v>
                      </c:pt>
                      <c:pt idx="70">
                        <c:v>0.40731155870000002</c:v>
                      </c:pt>
                      <c:pt idx="71">
                        <c:v>0.41541254519999998</c:v>
                      </c:pt>
                      <c:pt idx="72">
                        <c:v>0.42106232049999998</c:v>
                      </c:pt>
                      <c:pt idx="73">
                        <c:v>0.42721074819999999</c:v>
                      </c:pt>
                      <c:pt idx="74">
                        <c:v>0.43221947550000001</c:v>
                      </c:pt>
                      <c:pt idx="75">
                        <c:v>0.43729406599999998</c:v>
                      </c:pt>
                      <c:pt idx="76">
                        <c:v>0.44313982130000001</c:v>
                      </c:pt>
                      <c:pt idx="77">
                        <c:v>0.44728583100000002</c:v>
                      </c:pt>
                      <c:pt idx="78">
                        <c:v>0.45230510829999998</c:v>
                      </c:pt>
                      <c:pt idx="79">
                        <c:v>0.45598909259999998</c:v>
                      </c:pt>
                      <c:pt idx="80">
                        <c:v>0.46059682969999999</c:v>
                      </c:pt>
                      <c:pt idx="81">
                        <c:v>0.4663587213</c:v>
                      </c:pt>
                      <c:pt idx="82">
                        <c:v>0.47128310800000001</c:v>
                      </c:pt>
                      <c:pt idx="83">
                        <c:v>0.47736418250000001</c:v>
                      </c:pt>
                      <c:pt idx="84">
                        <c:v>0.48191222550000001</c:v>
                      </c:pt>
                      <c:pt idx="85">
                        <c:v>0.48849010469999998</c:v>
                      </c:pt>
                      <c:pt idx="86">
                        <c:v>0.49809837340000002</c:v>
                      </c:pt>
                      <c:pt idx="87">
                        <c:v>0.507324636</c:v>
                      </c:pt>
                      <c:pt idx="88">
                        <c:v>0.51728230710000001</c:v>
                      </c:pt>
                      <c:pt idx="89">
                        <c:v>0.52658021450000003</c:v>
                      </c:pt>
                      <c:pt idx="90">
                        <c:v>0.53874605890000005</c:v>
                      </c:pt>
                      <c:pt idx="91">
                        <c:v>0.55356109139999998</c:v>
                      </c:pt>
                      <c:pt idx="92">
                        <c:v>0.56488043070000005</c:v>
                      </c:pt>
                      <c:pt idx="93">
                        <c:v>0.58084630969999995</c:v>
                      </c:pt>
                      <c:pt idx="94">
                        <c:v>0.59211093189999997</c:v>
                      </c:pt>
                      <c:pt idx="95">
                        <c:v>0.60437411070000002</c:v>
                      </c:pt>
                      <c:pt idx="96">
                        <c:v>0.62017881870000002</c:v>
                      </c:pt>
                      <c:pt idx="97">
                        <c:v>0.63063246009999996</c:v>
                      </c:pt>
                      <c:pt idx="98">
                        <c:v>0.64197957520000004</c:v>
                      </c:pt>
                      <c:pt idx="99">
                        <c:v>0.64913040399999999</c:v>
                      </c:pt>
                      <c:pt idx="100">
                        <c:v>0.65480345490000003</c:v>
                      </c:pt>
                      <c:pt idx="101">
                        <c:v>0.66072613000000002</c:v>
                      </c:pt>
                      <c:pt idx="102">
                        <c:v>0.66282725330000003</c:v>
                      </c:pt>
                      <c:pt idx="103">
                        <c:v>0.66401880980000005</c:v>
                      </c:pt>
                      <c:pt idx="104">
                        <c:v>0.66289883849999998</c:v>
                      </c:pt>
                      <c:pt idx="105">
                        <c:v>0.66087901589999998</c:v>
                      </c:pt>
                      <c:pt idx="106">
                        <c:v>0.65579772000000003</c:v>
                      </c:pt>
                      <c:pt idx="107">
                        <c:v>0.64909845590000004</c:v>
                      </c:pt>
                      <c:pt idx="108">
                        <c:v>0.6419655085</c:v>
                      </c:pt>
                      <c:pt idx="109">
                        <c:v>0.6318799853</c:v>
                      </c:pt>
                      <c:pt idx="110">
                        <c:v>0.6223652959</c:v>
                      </c:pt>
                      <c:pt idx="111">
                        <c:v>0.60582214590000005</c:v>
                      </c:pt>
                      <c:pt idx="112">
                        <c:v>0.59232038259999997</c:v>
                      </c:pt>
                      <c:pt idx="113">
                        <c:v>0.57918465139999997</c:v>
                      </c:pt>
                      <c:pt idx="114">
                        <c:v>0.56339496369999997</c:v>
                      </c:pt>
                      <c:pt idx="115">
                        <c:v>0.54724085330000005</c:v>
                      </c:pt>
                      <c:pt idx="116">
                        <c:v>0.53129881619999997</c:v>
                      </c:pt>
                      <c:pt idx="117">
                        <c:v>0.51299834249999998</c:v>
                      </c:pt>
                      <c:pt idx="118">
                        <c:v>0.50050622219999996</c:v>
                      </c:pt>
                      <c:pt idx="119">
                        <c:v>0.48200523849999999</c:v>
                      </c:pt>
                      <c:pt idx="120">
                        <c:v>0.46764037009999998</c:v>
                      </c:pt>
                      <c:pt idx="121">
                        <c:v>0.45164215559999998</c:v>
                      </c:pt>
                      <c:pt idx="122">
                        <c:v>0.43645882609999997</c:v>
                      </c:pt>
                      <c:pt idx="123">
                        <c:v>0.42556601760000001</c:v>
                      </c:pt>
                      <c:pt idx="124">
                        <c:v>0.41473329069999998</c:v>
                      </c:pt>
                      <c:pt idx="125">
                        <c:v>0.40494653580000001</c:v>
                      </c:pt>
                      <c:pt idx="126">
                        <c:v>0.39792370799999999</c:v>
                      </c:pt>
                      <c:pt idx="127">
                        <c:v>0.39297080039999999</c:v>
                      </c:pt>
                      <c:pt idx="128">
                        <c:v>0.39211347699999999</c:v>
                      </c:pt>
                      <c:pt idx="129">
                        <c:v>0.39416691659999997</c:v>
                      </c:pt>
                      <c:pt idx="130">
                        <c:v>0.39913347360000001</c:v>
                      </c:pt>
                      <c:pt idx="131">
                        <c:v>0.40853121879999998</c:v>
                      </c:pt>
                      <c:pt idx="132">
                        <c:v>0.42493629459999999</c:v>
                      </c:pt>
                      <c:pt idx="133">
                        <c:v>0.44208541509999999</c:v>
                      </c:pt>
                      <c:pt idx="134">
                        <c:v>0.46046763660000001</c:v>
                      </c:pt>
                      <c:pt idx="135">
                        <c:v>0.4953863919</c:v>
                      </c:pt>
                      <c:pt idx="136">
                        <c:v>0.53272879120000005</c:v>
                      </c:pt>
                      <c:pt idx="137">
                        <c:v>0.57011210919999999</c:v>
                      </c:pt>
                      <c:pt idx="138">
                        <c:v>0.62292969229999995</c:v>
                      </c:pt>
                      <c:pt idx="139">
                        <c:v>0.67243659499999997</c:v>
                      </c:pt>
                      <c:pt idx="140">
                        <c:v>0.73348742720000004</c:v>
                      </c:pt>
                      <c:pt idx="141">
                        <c:v>0.80312454700000002</c:v>
                      </c:pt>
                      <c:pt idx="142">
                        <c:v>0.87023735049999995</c:v>
                      </c:pt>
                      <c:pt idx="143">
                        <c:v>0.93134605879999999</c:v>
                      </c:pt>
                      <c:pt idx="144">
                        <c:v>1.014533758</c:v>
                      </c:pt>
                      <c:pt idx="145">
                        <c:v>1.10463953</c:v>
                      </c:pt>
                      <c:pt idx="146">
                        <c:v>1.1743996139999999</c:v>
                      </c:pt>
                      <c:pt idx="147">
                        <c:v>1.2632412909999999</c:v>
                      </c:pt>
                      <c:pt idx="148">
                        <c:v>1.3124884370000001</c:v>
                      </c:pt>
                      <c:pt idx="149">
                        <c:v>1.395759344</c:v>
                      </c:pt>
                      <c:pt idx="150">
                        <c:v>1.496328235</c:v>
                      </c:pt>
                      <c:pt idx="151">
                        <c:v>1.585171342</c:v>
                      </c:pt>
                      <c:pt idx="152">
                        <c:v>1.699098945</c:v>
                      </c:pt>
                      <c:pt idx="153">
                        <c:v>1.7800699470000001</c:v>
                      </c:pt>
                      <c:pt idx="154">
                        <c:v>1.907613158</c:v>
                      </c:pt>
                      <c:pt idx="155">
                        <c:v>2.1107115749999998</c:v>
                      </c:pt>
                      <c:pt idx="156">
                        <c:v>2.3074820040000001</c:v>
                      </c:pt>
                      <c:pt idx="157">
                        <c:v>2.5382709499999998</c:v>
                      </c:pt>
                      <c:pt idx="158">
                        <c:v>2.720119715</c:v>
                      </c:pt>
                      <c:pt idx="159">
                        <c:v>2.9589908120000001</c:v>
                      </c:pt>
                      <c:pt idx="160">
                        <c:v>3.224641085</c:v>
                      </c:pt>
                      <c:pt idx="161">
                        <c:v>3.3569934369999999</c:v>
                      </c:pt>
                      <c:pt idx="162">
                        <c:v>3.3963234419999999</c:v>
                      </c:pt>
                      <c:pt idx="163">
                        <c:v>3.5314998630000001</c:v>
                      </c:pt>
                      <c:pt idx="164">
                        <c:v>3.6325492860000002</c:v>
                      </c:pt>
                      <c:pt idx="165">
                        <c:v>3.7895967960000001</c:v>
                      </c:pt>
                      <c:pt idx="166">
                        <c:v>4.5621209140000003</c:v>
                      </c:pt>
                      <c:pt idx="167">
                        <c:v>3.6834065909999998</c:v>
                      </c:pt>
                      <c:pt idx="168">
                        <c:v>3.5071876049999999</c:v>
                      </c:pt>
                      <c:pt idx="169">
                        <c:v>3.8112366199999999</c:v>
                      </c:pt>
                      <c:pt idx="170">
                        <c:v>3.6014018060000001</c:v>
                      </c:pt>
                      <c:pt idx="171">
                        <c:v>10</c:v>
                      </c:pt>
                      <c:pt idx="172">
                        <c:v>10</c:v>
                      </c:pt>
                      <c:pt idx="173">
                        <c:v>4.0307230949999999</c:v>
                      </c:pt>
                      <c:pt idx="174">
                        <c:v>3.9586653709999999</c:v>
                      </c:pt>
                      <c:pt idx="175">
                        <c:v>3.7155423160000001</c:v>
                      </c:pt>
                      <c:pt idx="176">
                        <c:v>3.7033615110000002</c:v>
                      </c:pt>
                      <c:pt idx="177">
                        <c:v>3.8006029130000001</c:v>
                      </c:pt>
                      <c:pt idx="178">
                        <c:v>3.6200699809999999</c:v>
                      </c:pt>
                      <c:pt idx="179">
                        <c:v>3.8980486390000002</c:v>
                      </c:pt>
                      <c:pt idx="180">
                        <c:v>3.794423342</c:v>
                      </c:pt>
                      <c:pt idx="181">
                        <c:v>3.654464006</c:v>
                      </c:pt>
                      <c:pt idx="182">
                        <c:v>3.7302403449999999</c:v>
                      </c:pt>
                      <c:pt idx="183">
                        <c:v>3.6202104089999998</c:v>
                      </c:pt>
                      <c:pt idx="184">
                        <c:v>3.4954407220000001</c:v>
                      </c:pt>
                      <c:pt idx="185">
                        <c:v>3.6168127060000002</c:v>
                      </c:pt>
                      <c:pt idx="186">
                        <c:v>3.7125208380000001</c:v>
                      </c:pt>
                      <c:pt idx="187">
                        <c:v>3.6147212980000001</c:v>
                      </c:pt>
                      <c:pt idx="188">
                        <c:v>3.503008366</c:v>
                      </c:pt>
                      <c:pt idx="189">
                        <c:v>3.4749646190000001</c:v>
                      </c:pt>
                      <c:pt idx="190">
                        <c:v>3.5979340080000002</c:v>
                      </c:pt>
                      <c:pt idx="191">
                        <c:v>3.5319683550000001</c:v>
                      </c:pt>
                      <c:pt idx="192">
                        <c:v>3.4570457939999999</c:v>
                      </c:pt>
                      <c:pt idx="193">
                        <c:v>3.865344286</c:v>
                      </c:pt>
                      <c:pt idx="194">
                        <c:v>3.6411485670000001</c:v>
                      </c:pt>
                      <c:pt idx="195">
                        <c:v>3.7643966670000002</c:v>
                      </c:pt>
                      <c:pt idx="196">
                        <c:v>3.4676926140000002</c:v>
                      </c:pt>
                      <c:pt idx="197">
                        <c:v>3.6577305789999999</c:v>
                      </c:pt>
                      <c:pt idx="198">
                        <c:v>3.389321566</c:v>
                      </c:pt>
                      <c:pt idx="199">
                        <c:v>3.3854162689999998</c:v>
                      </c:pt>
                      <c:pt idx="200">
                        <c:v>3.270340204</c:v>
                      </c:pt>
                    </c:numCache>
                  </c:numRef>
                </c:yVal>
                <c:smooth val="1"/>
                <c:extLst xmlns:c15="http://schemas.microsoft.com/office/drawing/2012/chart">
                  <c:ext xmlns:c16="http://schemas.microsoft.com/office/drawing/2014/chart" uri="{C3380CC4-5D6E-409C-BE32-E72D297353CC}">
                    <c16:uniqueId val="{00000018-509A-4E99-A218-E3B4A67AD7D6}"/>
                  </c:ext>
                </c:extLst>
              </c15:ser>
            </c15:filteredScatterSeries>
          </c:ext>
        </c:extLst>
      </c:scatterChart>
      <c:valAx>
        <c:axId val="663433376"/>
        <c:scaling>
          <c:orientation val="minMax"/>
          <c:max val="400"/>
          <c:min val="2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aseline="0">
                    <a:solidFill>
                      <a:schemeClr val="tx1"/>
                    </a:solidFill>
                  </a:rPr>
                  <a:t>Wavelength /nm</a:t>
                </a:r>
              </a:p>
            </c:rich>
          </c:tx>
          <c:layout>
            <c:manualLayout>
              <c:xMode val="edge"/>
              <c:yMode val="edge"/>
              <c:x val="0.39362966725933451"/>
              <c:y val="0.92960629921259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63436000"/>
        <c:crosses val="autoZero"/>
        <c:crossBetween val="midCat"/>
      </c:valAx>
      <c:valAx>
        <c:axId val="663436000"/>
        <c:scaling>
          <c:orientation val="minMax"/>
          <c:max val="1"/>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aseline="0">
                    <a:solidFill>
                      <a:schemeClr val="tx1"/>
                    </a:solidFill>
                  </a:rPr>
                  <a:t>Absorbance /AU</a:t>
                </a:r>
              </a:p>
            </c:rich>
          </c:tx>
          <c:layout>
            <c:manualLayout>
              <c:xMode val="edge"/>
              <c:yMode val="edge"/>
              <c:x val="1.553674540682415E-2"/>
              <c:y val="0.3409160834062409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63433376"/>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B)</a:t>
            </a:r>
          </a:p>
        </c:rich>
      </c:tx>
      <c:layout>
        <c:manualLayout>
          <c:xMode val="edge"/>
          <c:yMode val="edge"/>
          <c:x val="2.23599306404389E-2"/>
          <c:y val="1.388888888888888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43771852525654"/>
          <c:y val="0.13190981335666374"/>
          <c:w val="0.74721318115921431"/>
          <c:h val="0.71204505686789155"/>
        </c:manualLayout>
      </c:layout>
      <c:scatterChart>
        <c:scatterStyle val="smoothMarker"/>
        <c:varyColors val="0"/>
        <c:ser>
          <c:idx val="0"/>
          <c:order val="0"/>
          <c:tx>
            <c:strRef>
              <c:f>'Run 1 PhOHPhO 0.1 mM TBA BF4 10'!$A$1</c:f>
              <c:strCache>
                <c:ptCount val="1"/>
                <c:pt idx="0">
                  <c:v>Run 1 CHCl3 PhOHPhO 0.1 mM TBA BF4 10 mM 25 x 0</c:v>
                </c:pt>
              </c:strCache>
            </c:strRef>
          </c:tx>
          <c:spPr>
            <a:ln w="19050" cap="rnd">
              <a:solidFill>
                <a:schemeClr val="accent1"/>
              </a:solidFill>
              <a:round/>
            </a:ln>
            <a:effectLst/>
          </c:spPr>
          <c:marker>
            <c:symbol val="none"/>
          </c:marker>
          <c:xVal>
            <c:numRef>
              <c:f>'Run 1 PhOHPhO 0.1 mM TBA BF4 10'!$A$3:$A$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Run 1 PhOHPhO 0.1 mM TBA BF4 10'!$B$3:$B$203</c:f>
              <c:numCache>
                <c:formatCode>General</c:formatCode>
                <c:ptCount val="201"/>
                <c:pt idx="0" formatCode="0.00E+00">
                  <c:v>4.5818405850000001E-6</c:v>
                </c:pt>
                <c:pt idx="1">
                  <c:v>3.14291683E-4</c:v>
                </c:pt>
                <c:pt idx="2">
                  <c:v>6.8838725569999996E-4</c:v>
                </c:pt>
                <c:pt idx="3">
                  <c:v>1.0109614809999999E-3</c:v>
                </c:pt>
                <c:pt idx="4">
                  <c:v>1.6551666189999999E-3</c:v>
                </c:pt>
                <c:pt idx="5">
                  <c:v>2.066103043E-3</c:v>
                </c:pt>
                <c:pt idx="6">
                  <c:v>2.4892219810000002E-3</c:v>
                </c:pt>
                <c:pt idx="7">
                  <c:v>3.1232666220000001E-3</c:v>
                </c:pt>
                <c:pt idx="8">
                  <c:v>3.6008961030000002E-3</c:v>
                </c:pt>
                <c:pt idx="9">
                  <c:v>4.0828925559999998E-3</c:v>
                </c:pt>
                <c:pt idx="10">
                  <c:v>4.6473378319999998E-3</c:v>
                </c:pt>
                <c:pt idx="11">
                  <c:v>5.3811641409999998E-3</c:v>
                </c:pt>
                <c:pt idx="12">
                  <c:v>5.9143668040000002E-3</c:v>
                </c:pt>
                <c:pt idx="13">
                  <c:v>6.6140401180000002E-3</c:v>
                </c:pt>
                <c:pt idx="14">
                  <c:v>7.4682431299999998E-3</c:v>
                </c:pt>
                <c:pt idx="15">
                  <c:v>8.1833247100000003E-3</c:v>
                </c:pt>
                <c:pt idx="16">
                  <c:v>9.2643359679999999E-3</c:v>
                </c:pt>
                <c:pt idx="17">
                  <c:v>9.956876747E-3</c:v>
                </c:pt>
                <c:pt idx="18">
                  <c:v>1.1597513219999999E-2</c:v>
                </c:pt>
                <c:pt idx="19">
                  <c:v>1.265033986E-2</c:v>
                </c:pt>
                <c:pt idx="20">
                  <c:v>1.4276376929999999E-2</c:v>
                </c:pt>
                <c:pt idx="21">
                  <c:v>1.599781774E-2</c:v>
                </c:pt>
                <c:pt idx="22">
                  <c:v>1.8426992E-2</c:v>
                </c:pt>
                <c:pt idx="23">
                  <c:v>2.046649717E-2</c:v>
                </c:pt>
                <c:pt idx="24">
                  <c:v>2.4252966050000001E-2</c:v>
                </c:pt>
                <c:pt idx="25">
                  <c:v>2.780007571E-2</c:v>
                </c:pt>
                <c:pt idx="26">
                  <c:v>3.1760834160000001E-2</c:v>
                </c:pt>
                <c:pt idx="27">
                  <c:v>3.7416234610000002E-2</c:v>
                </c:pt>
                <c:pt idx="28">
                  <c:v>4.1800763460000001E-2</c:v>
                </c:pt>
                <c:pt idx="29">
                  <c:v>4.9702640620000002E-2</c:v>
                </c:pt>
                <c:pt idx="30">
                  <c:v>5.8275159450000003E-2</c:v>
                </c:pt>
                <c:pt idx="31">
                  <c:v>6.7963607610000004E-2</c:v>
                </c:pt>
                <c:pt idx="32">
                  <c:v>7.6923064890000004E-2</c:v>
                </c:pt>
                <c:pt idx="33">
                  <c:v>8.8665738699999996E-2</c:v>
                </c:pt>
                <c:pt idx="34">
                  <c:v>0.10081921520000001</c:v>
                </c:pt>
                <c:pt idx="35">
                  <c:v>0.11527479440000001</c:v>
                </c:pt>
                <c:pt idx="36">
                  <c:v>0.13343986869999999</c:v>
                </c:pt>
                <c:pt idx="37">
                  <c:v>0.149146691</c:v>
                </c:pt>
                <c:pt idx="38">
                  <c:v>0.1668259799</c:v>
                </c:pt>
                <c:pt idx="39">
                  <c:v>0.18470896780000001</c:v>
                </c:pt>
                <c:pt idx="40">
                  <c:v>0.21267351509999999</c:v>
                </c:pt>
                <c:pt idx="41">
                  <c:v>0.23601128160000001</c:v>
                </c:pt>
                <c:pt idx="42">
                  <c:v>0.26236605639999999</c:v>
                </c:pt>
                <c:pt idx="43">
                  <c:v>0.28440460560000003</c:v>
                </c:pt>
                <c:pt idx="44">
                  <c:v>0.30910366769999997</c:v>
                </c:pt>
                <c:pt idx="45">
                  <c:v>0.34057363870000001</c:v>
                </c:pt>
                <c:pt idx="46">
                  <c:v>0.37389639019999998</c:v>
                </c:pt>
                <c:pt idx="47">
                  <c:v>0.40365710849999997</c:v>
                </c:pt>
                <c:pt idx="48">
                  <c:v>0.42713588479999998</c:v>
                </c:pt>
                <c:pt idx="49">
                  <c:v>0.45849621299999999</c:v>
                </c:pt>
                <c:pt idx="50">
                  <c:v>0.48648741839999998</c:v>
                </c:pt>
                <c:pt idx="51">
                  <c:v>0.51604652399999995</c:v>
                </c:pt>
                <c:pt idx="52">
                  <c:v>0.54538750650000001</c:v>
                </c:pt>
                <c:pt idx="53">
                  <c:v>0.5668768287</c:v>
                </c:pt>
                <c:pt idx="54">
                  <c:v>0.5937296152</c:v>
                </c:pt>
                <c:pt idx="55">
                  <c:v>0.6168702841</c:v>
                </c:pt>
                <c:pt idx="56">
                  <c:v>0.64100414510000003</c:v>
                </c:pt>
                <c:pt idx="57">
                  <c:v>0.65775454040000003</c:v>
                </c:pt>
                <c:pt idx="58">
                  <c:v>0.67119050030000005</c:v>
                </c:pt>
                <c:pt idx="59">
                  <c:v>0.68833374979999995</c:v>
                </c:pt>
                <c:pt idx="60">
                  <c:v>0.70113933090000002</c:v>
                </c:pt>
                <c:pt idx="61">
                  <c:v>0.71261274809999997</c:v>
                </c:pt>
                <c:pt idx="62">
                  <c:v>0.72065740820000002</c:v>
                </c:pt>
                <c:pt idx="63">
                  <c:v>0.72717392439999995</c:v>
                </c:pt>
                <c:pt idx="64">
                  <c:v>0.73086571690000002</c:v>
                </c:pt>
                <c:pt idx="65">
                  <c:v>0.73250889779999995</c:v>
                </c:pt>
                <c:pt idx="66">
                  <c:v>0.73302096130000005</c:v>
                </c:pt>
                <c:pt idx="67">
                  <c:v>0.73080390689999997</c:v>
                </c:pt>
                <c:pt idx="68">
                  <c:v>0.72651493550000001</c:v>
                </c:pt>
                <c:pt idx="69">
                  <c:v>0.72273355719999999</c:v>
                </c:pt>
                <c:pt idx="70">
                  <c:v>0.71575427059999996</c:v>
                </c:pt>
                <c:pt idx="71">
                  <c:v>0.70675557850000004</c:v>
                </c:pt>
                <c:pt idx="72">
                  <c:v>0.69698029760000002</c:v>
                </c:pt>
                <c:pt idx="73">
                  <c:v>0.68579453229999998</c:v>
                </c:pt>
                <c:pt idx="74">
                  <c:v>0.67623406649999995</c:v>
                </c:pt>
                <c:pt idx="75">
                  <c:v>0.66319811340000001</c:v>
                </c:pt>
                <c:pt idx="76">
                  <c:v>0.6460661888</c:v>
                </c:pt>
                <c:pt idx="77">
                  <c:v>0.63054245710000001</c:v>
                </c:pt>
                <c:pt idx="78">
                  <c:v>0.61348927019999999</c:v>
                </c:pt>
                <c:pt idx="79">
                  <c:v>0.60061913730000005</c:v>
                </c:pt>
                <c:pt idx="80">
                  <c:v>0.5867527723</c:v>
                </c:pt>
                <c:pt idx="81">
                  <c:v>0.56675267220000003</c:v>
                </c:pt>
                <c:pt idx="82">
                  <c:v>0.54903858900000002</c:v>
                </c:pt>
                <c:pt idx="83">
                  <c:v>0.53127408030000001</c:v>
                </c:pt>
                <c:pt idx="84">
                  <c:v>0.51742082830000002</c:v>
                </c:pt>
                <c:pt idx="85">
                  <c:v>0.50388920309999996</c:v>
                </c:pt>
                <c:pt idx="86">
                  <c:v>0.4826820195</c:v>
                </c:pt>
                <c:pt idx="87">
                  <c:v>0.4683853388</c:v>
                </c:pt>
                <c:pt idx="88">
                  <c:v>0.45362457630000003</c:v>
                </c:pt>
                <c:pt idx="89">
                  <c:v>0.44354003669999997</c:v>
                </c:pt>
                <c:pt idx="90">
                  <c:v>0.43178844449999998</c:v>
                </c:pt>
                <c:pt idx="91">
                  <c:v>0.41983652110000003</c:v>
                </c:pt>
                <c:pt idx="92">
                  <c:v>0.4111879766</c:v>
                </c:pt>
                <c:pt idx="93">
                  <c:v>0.40107166770000002</c:v>
                </c:pt>
                <c:pt idx="94">
                  <c:v>0.39412161709999999</c:v>
                </c:pt>
                <c:pt idx="95">
                  <c:v>0.38571274280000001</c:v>
                </c:pt>
                <c:pt idx="96">
                  <c:v>0.37472379210000001</c:v>
                </c:pt>
                <c:pt idx="97">
                  <c:v>0.36672335859999999</c:v>
                </c:pt>
                <c:pt idx="98">
                  <c:v>0.3571157157</c:v>
                </c:pt>
                <c:pt idx="99">
                  <c:v>0.3503352106</c:v>
                </c:pt>
                <c:pt idx="100">
                  <c:v>0.34263813500000001</c:v>
                </c:pt>
                <c:pt idx="101">
                  <c:v>0.3336469829</c:v>
                </c:pt>
                <c:pt idx="102">
                  <c:v>0.32783776520000002</c:v>
                </c:pt>
                <c:pt idx="103">
                  <c:v>0.32228338719999999</c:v>
                </c:pt>
                <c:pt idx="104">
                  <c:v>0.31848376989999999</c:v>
                </c:pt>
                <c:pt idx="105">
                  <c:v>0.31518691780000002</c:v>
                </c:pt>
                <c:pt idx="106">
                  <c:v>0.31124994160000002</c:v>
                </c:pt>
                <c:pt idx="107">
                  <c:v>0.30721879010000003</c:v>
                </c:pt>
                <c:pt idx="108">
                  <c:v>0.30410420890000001</c:v>
                </c:pt>
                <c:pt idx="109">
                  <c:v>0.30001232030000002</c:v>
                </c:pt>
                <c:pt idx="110">
                  <c:v>0.29641392830000002</c:v>
                </c:pt>
                <c:pt idx="111">
                  <c:v>0.2917405367</c:v>
                </c:pt>
                <c:pt idx="112">
                  <c:v>0.28779476879999999</c:v>
                </c:pt>
                <c:pt idx="113">
                  <c:v>0.2853899896</c:v>
                </c:pt>
                <c:pt idx="114">
                  <c:v>0.283023417</c:v>
                </c:pt>
                <c:pt idx="115">
                  <c:v>0.28137552739999999</c:v>
                </c:pt>
                <c:pt idx="116">
                  <c:v>0.28033298249999999</c:v>
                </c:pt>
                <c:pt idx="117">
                  <c:v>0.27990865710000001</c:v>
                </c:pt>
                <c:pt idx="118">
                  <c:v>0.28065794710000003</c:v>
                </c:pt>
                <c:pt idx="119">
                  <c:v>0.28242033719999998</c:v>
                </c:pt>
                <c:pt idx="120">
                  <c:v>0.28489151600000001</c:v>
                </c:pt>
                <c:pt idx="121">
                  <c:v>0.28881943230000001</c:v>
                </c:pt>
                <c:pt idx="122">
                  <c:v>0.29595765470000002</c:v>
                </c:pt>
                <c:pt idx="123">
                  <c:v>0.30303338169999999</c:v>
                </c:pt>
                <c:pt idx="124">
                  <c:v>0.31009808179999998</c:v>
                </c:pt>
                <c:pt idx="125">
                  <c:v>0.32746973629999998</c:v>
                </c:pt>
                <c:pt idx="126">
                  <c:v>0.34416261320000002</c:v>
                </c:pt>
                <c:pt idx="127">
                  <c:v>0.36724802849999999</c:v>
                </c:pt>
                <c:pt idx="128">
                  <c:v>0.38453143839999998</c:v>
                </c:pt>
                <c:pt idx="129">
                  <c:v>0.40575572850000002</c:v>
                </c:pt>
                <c:pt idx="130">
                  <c:v>0.43864318730000001</c:v>
                </c:pt>
                <c:pt idx="131">
                  <c:v>0.4721772373</c:v>
                </c:pt>
                <c:pt idx="132">
                  <c:v>0.50634002690000002</c:v>
                </c:pt>
                <c:pt idx="133">
                  <c:v>0.54579555989999995</c:v>
                </c:pt>
                <c:pt idx="134">
                  <c:v>0.57832050319999995</c:v>
                </c:pt>
                <c:pt idx="135">
                  <c:v>0.62718623880000002</c:v>
                </c:pt>
                <c:pt idx="136">
                  <c:v>0.67011791470000004</c:v>
                </c:pt>
                <c:pt idx="137">
                  <c:v>0.70761573310000003</c:v>
                </c:pt>
                <c:pt idx="138">
                  <c:v>0.75464004279999997</c:v>
                </c:pt>
                <c:pt idx="139">
                  <c:v>0.79287475350000003</c:v>
                </c:pt>
                <c:pt idx="140">
                  <c:v>0.82968330379999999</c:v>
                </c:pt>
                <c:pt idx="141">
                  <c:v>0.87607604269999995</c:v>
                </c:pt>
                <c:pt idx="142">
                  <c:v>0.91438573599999995</c:v>
                </c:pt>
                <c:pt idx="143">
                  <c:v>0.94943887000000005</c:v>
                </c:pt>
                <c:pt idx="144">
                  <c:v>0.99618124959999999</c:v>
                </c:pt>
                <c:pt idx="145">
                  <c:v>1.046579361</c:v>
                </c:pt>
                <c:pt idx="146">
                  <c:v>1.0953532459999999</c:v>
                </c:pt>
                <c:pt idx="147">
                  <c:v>1.154845119</c:v>
                </c:pt>
                <c:pt idx="148">
                  <c:v>1.20166266</c:v>
                </c:pt>
                <c:pt idx="149">
                  <c:v>1.2731490139999999</c:v>
                </c:pt>
                <c:pt idx="150">
                  <c:v>1.3725899459999999</c:v>
                </c:pt>
                <c:pt idx="151">
                  <c:v>1.459576368</c:v>
                </c:pt>
                <c:pt idx="152">
                  <c:v>1.5931853060000001</c:v>
                </c:pt>
                <c:pt idx="153">
                  <c:v>1.6743912700000001</c:v>
                </c:pt>
                <c:pt idx="154">
                  <c:v>1.8135287760000001</c:v>
                </c:pt>
                <c:pt idx="155">
                  <c:v>2.0521764760000001</c:v>
                </c:pt>
                <c:pt idx="156">
                  <c:v>2.2785911560000001</c:v>
                </c:pt>
                <c:pt idx="157">
                  <c:v>2.5509996410000002</c:v>
                </c:pt>
                <c:pt idx="158">
                  <c:v>2.7300112250000002</c:v>
                </c:pt>
                <c:pt idx="159">
                  <c:v>2.997049332</c:v>
                </c:pt>
                <c:pt idx="160">
                  <c:v>3.2123756409999999</c:v>
                </c:pt>
                <c:pt idx="161">
                  <c:v>3.2616441250000001</c:v>
                </c:pt>
                <c:pt idx="162">
                  <c:v>3.3528621200000002</c:v>
                </c:pt>
                <c:pt idx="163">
                  <c:v>3.4162890909999999</c:v>
                </c:pt>
                <c:pt idx="164">
                  <c:v>3.5385551450000001</c:v>
                </c:pt>
                <c:pt idx="165">
                  <c:v>3.5043516160000001</c:v>
                </c:pt>
                <c:pt idx="166">
                  <c:v>3.4827556610000001</c:v>
                </c:pt>
                <c:pt idx="167">
                  <c:v>3.7014818190000001</c:v>
                </c:pt>
                <c:pt idx="168">
                  <c:v>3.6644144060000001</c:v>
                </c:pt>
                <c:pt idx="169">
                  <c:v>3.6822576520000001</c:v>
                </c:pt>
                <c:pt idx="170">
                  <c:v>3.5465865139999999</c:v>
                </c:pt>
                <c:pt idx="171">
                  <c:v>4.4754123689999998</c:v>
                </c:pt>
                <c:pt idx="172">
                  <c:v>4.3532400129999997</c:v>
                </c:pt>
                <c:pt idx="173">
                  <c:v>4.1526718139999996</c:v>
                </c:pt>
                <c:pt idx="174">
                  <c:v>3.9253797530000001</c:v>
                </c:pt>
                <c:pt idx="175">
                  <c:v>3.7228910919999998</c:v>
                </c:pt>
                <c:pt idx="176">
                  <c:v>3.9764692780000002</c:v>
                </c:pt>
                <c:pt idx="177">
                  <c:v>3.9055533410000001</c:v>
                </c:pt>
                <c:pt idx="178">
                  <c:v>3.771571636</c:v>
                </c:pt>
                <c:pt idx="179">
                  <c:v>3.5738508699999998</c:v>
                </c:pt>
                <c:pt idx="180">
                  <c:v>3.4933824539999998</c:v>
                </c:pt>
                <c:pt idx="181">
                  <c:v>3.5475585459999999</c:v>
                </c:pt>
                <c:pt idx="182">
                  <c:v>3.4895935059999998</c:v>
                </c:pt>
                <c:pt idx="183">
                  <c:v>3.5778949259999999</c:v>
                </c:pt>
                <c:pt idx="184">
                  <c:v>3.4211897850000001</c:v>
                </c:pt>
                <c:pt idx="185">
                  <c:v>3.4254198069999999</c:v>
                </c:pt>
                <c:pt idx="186">
                  <c:v>3.4730777740000001</c:v>
                </c:pt>
                <c:pt idx="187">
                  <c:v>3.3798615930000002</c:v>
                </c:pt>
                <c:pt idx="188">
                  <c:v>3.5106458659999999</c:v>
                </c:pt>
                <c:pt idx="189">
                  <c:v>3.4604916569999999</c:v>
                </c:pt>
                <c:pt idx="190">
                  <c:v>3.3343296050000002</c:v>
                </c:pt>
                <c:pt idx="191">
                  <c:v>3.3669250009999998</c:v>
                </c:pt>
                <c:pt idx="192">
                  <c:v>3.4155297280000001</c:v>
                </c:pt>
                <c:pt idx="193">
                  <c:v>3.3948366640000001</c:v>
                </c:pt>
                <c:pt idx="194">
                  <c:v>3.515729189</c:v>
                </c:pt>
                <c:pt idx="195">
                  <c:v>3.556956053</c:v>
                </c:pt>
                <c:pt idx="196">
                  <c:v>3.5287256239999998</c:v>
                </c:pt>
                <c:pt idx="197">
                  <c:v>3.427075624</c:v>
                </c:pt>
                <c:pt idx="198">
                  <c:v>3.3561382289999999</c:v>
                </c:pt>
                <c:pt idx="199">
                  <c:v>3.1629984379999998</c:v>
                </c:pt>
                <c:pt idx="200">
                  <c:v>3.2169659140000002</c:v>
                </c:pt>
              </c:numCache>
            </c:numRef>
          </c:yVal>
          <c:smooth val="1"/>
          <c:extLst>
            <c:ext xmlns:c16="http://schemas.microsoft.com/office/drawing/2014/chart" uri="{C3380CC4-5D6E-409C-BE32-E72D297353CC}">
              <c16:uniqueId val="{00000000-5863-4721-955E-0DB2CC45BFBC}"/>
            </c:ext>
          </c:extLst>
        </c:ser>
        <c:ser>
          <c:idx val="1"/>
          <c:order val="1"/>
          <c:tx>
            <c:strRef>
              <c:f>'Run 1 PhOHPhO 0.1 mM TBA BF4 10'!$C$1</c:f>
              <c:strCache>
                <c:ptCount val="1"/>
                <c:pt idx="0">
                  <c:v>Run 1 CHCl3 PhOHPhO 0.1 mM TBA BF4 10 mM 25 x 1</c:v>
                </c:pt>
              </c:strCache>
            </c:strRef>
          </c:tx>
          <c:spPr>
            <a:ln w="19050" cap="rnd">
              <a:solidFill>
                <a:schemeClr val="accent2"/>
              </a:solidFill>
              <a:round/>
            </a:ln>
            <a:effectLst/>
          </c:spPr>
          <c:marker>
            <c:symbol val="none"/>
          </c:marker>
          <c:xVal>
            <c:numRef>
              <c:f>'Run 1 PhOHPhO 0.1 mM TBA BF4 10'!$C$3:$C$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Run 1 PhOHPhO 0.1 mM TBA BF4 10'!$D$3:$D$203</c:f>
              <c:numCache>
                <c:formatCode>General</c:formatCode>
                <c:ptCount val="201"/>
                <c:pt idx="0" formatCode="0.00E+00">
                  <c:v>-3.9603724870000002E-5</c:v>
                </c:pt>
                <c:pt idx="1">
                  <c:v>3.552748822E-4</c:v>
                </c:pt>
                <c:pt idx="2">
                  <c:v>7.0562906330000005E-4</c:v>
                </c:pt>
                <c:pt idx="3">
                  <c:v>9.3992636539999997E-4</c:v>
                </c:pt>
                <c:pt idx="4">
                  <c:v>1.6852061959999999E-3</c:v>
                </c:pt>
                <c:pt idx="5">
                  <c:v>2.029587282E-3</c:v>
                </c:pt>
                <c:pt idx="6">
                  <c:v>2.4059447460000002E-3</c:v>
                </c:pt>
                <c:pt idx="7">
                  <c:v>3.2295263369999999E-3</c:v>
                </c:pt>
                <c:pt idx="8">
                  <c:v>3.4520386249999998E-3</c:v>
                </c:pt>
                <c:pt idx="9">
                  <c:v>4.0546203960000003E-3</c:v>
                </c:pt>
                <c:pt idx="10">
                  <c:v>4.6008196659999999E-3</c:v>
                </c:pt>
                <c:pt idx="11">
                  <c:v>5.1788538690000002E-3</c:v>
                </c:pt>
                <c:pt idx="12">
                  <c:v>5.8850827629999998E-3</c:v>
                </c:pt>
                <c:pt idx="13">
                  <c:v>6.4895804970000002E-3</c:v>
                </c:pt>
                <c:pt idx="14">
                  <c:v>7.3433276269999999E-3</c:v>
                </c:pt>
                <c:pt idx="15">
                  <c:v>8.2189636299999994E-3</c:v>
                </c:pt>
                <c:pt idx="16">
                  <c:v>9.1918054969999993E-3</c:v>
                </c:pt>
                <c:pt idx="17">
                  <c:v>1.0048290709999999E-2</c:v>
                </c:pt>
                <c:pt idx="18">
                  <c:v>1.127771568E-2</c:v>
                </c:pt>
                <c:pt idx="19">
                  <c:v>1.251614559E-2</c:v>
                </c:pt>
                <c:pt idx="20">
                  <c:v>1.4051405709999999E-2</c:v>
                </c:pt>
                <c:pt idx="21">
                  <c:v>1.5997253360000002E-2</c:v>
                </c:pt>
                <c:pt idx="22">
                  <c:v>1.8278716130000001E-2</c:v>
                </c:pt>
                <c:pt idx="23">
                  <c:v>2.0355962219999999E-2</c:v>
                </c:pt>
                <c:pt idx="24">
                  <c:v>2.4037322029999999E-2</c:v>
                </c:pt>
                <c:pt idx="25">
                  <c:v>2.7956249190000001E-2</c:v>
                </c:pt>
                <c:pt idx="26">
                  <c:v>3.1739864499999999E-2</c:v>
                </c:pt>
                <c:pt idx="27">
                  <c:v>3.7139363590000002E-2</c:v>
                </c:pt>
                <c:pt idx="28">
                  <c:v>4.1907940060000003E-2</c:v>
                </c:pt>
                <c:pt idx="29">
                  <c:v>4.9272011970000001E-2</c:v>
                </c:pt>
                <c:pt idx="30">
                  <c:v>5.8072719719999999E-2</c:v>
                </c:pt>
                <c:pt idx="31">
                  <c:v>6.7681849000000002E-2</c:v>
                </c:pt>
                <c:pt idx="32">
                  <c:v>7.7265568079999999E-2</c:v>
                </c:pt>
                <c:pt idx="33">
                  <c:v>8.9216805989999995E-2</c:v>
                </c:pt>
                <c:pt idx="34">
                  <c:v>9.951598197E-2</c:v>
                </c:pt>
                <c:pt idx="35">
                  <c:v>0.1152532622</c:v>
                </c:pt>
                <c:pt idx="36">
                  <c:v>0.1329625696</c:v>
                </c:pt>
                <c:pt idx="37">
                  <c:v>0.14647969599999999</c:v>
                </c:pt>
                <c:pt idx="38">
                  <c:v>0.16627606750000001</c:v>
                </c:pt>
                <c:pt idx="39">
                  <c:v>0.18564902250000001</c:v>
                </c:pt>
                <c:pt idx="40">
                  <c:v>0.21081873770000001</c:v>
                </c:pt>
                <c:pt idx="41">
                  <c:v>0.2347527891</c:v>
                </c:pt>
                <c:pt idx="42">
                  <c:v>0.25938513880000003</c:v>
                </c:pt>
                <c:pt idx="43">
                  <c:v>0.28279671070000001</c:v>
                </c:pt>
                <c:pt idx="44">
                  <c:v>0.30558705330000002</c:v>
                </c:pt>
                <c:pt idx="45">
                  <c:v>0.3391593993</c:v>
                </c:pt>
                <c:pt idx="46">
                  <c:v>0.36842644209999997</c:v>
                </c:pt>
                <c:pt idx="47">
                  <c:v>0.399400264</c:v>
                </c:pt>
                <c:pt idx="48">
                  <c:v>0.42516097429999999</c:v>
                </c:pt>
                <c:pt idx="49">
                  <c:v>0.456145674</c:v>
                </c:pt>
                <c:pt idx="50">
                  <c:v>0.4845763743</c:v>
                </c:pt>
                <c:pt idx="51">
                  <c:v>0.5135999322</c:v>
                </c:pt>
                <c:pt idx="52">
                  <c:v>0.54288172720000005</c:v>
                </c:pt>
                <c:pt idx="53">
                  <c:v>0.56666672230000004</c:v>
                </c:pt>
                <c:pt idx="54">
                  <c:v>0.59176838399999998</c:v>
                </c:pt>
                <c:pt idx="55">
                  <c:v>0.61507326360000003</c:v>
                </c:pt>
                <c:pt idx="56">
                  <c:v>0.64002573490000003</c:v>
                </c:pt>
                <c:pt idx="57">
                  <c:v>0.65717434880000003</c:v>
                </c:pt>
                <c:pt idx="58">
                  <c:v>0.67109686140000002</c:v>
                </c:pt>
                <c:pt idx="59">
                  <c:v>0.68897974490000002</c:v>
                </c:pt>
                <c:pt idx="60">
                  <c:v>0.70157492160000001</c:v>
                </c:pt>
                <c:pt idx="61">
                  <c:v>0.71308135989999999</c:v>
                </c:pt>
                <c:pt idx="62">
                  <c:v>0.72049695250000001</c:v>
                </c:pt>
                <c:pt idx="63">
                  <c:v>0.72714698310000003</c:v>
                </c:pt>
                <c:pt idx="64">
                  <c:v>0.73008817429999995</c:v>
                </c:pt>
                <c:pt idx="65">
                  <c:v>0.73226362469999995</c:v>
                </c:pt>
                <c:pt idx="66">
                  <c:v>0.73343032600000002</c:v>
                </c:pt>
                <c:pt idx="67">
                  <c:v>0.73090386389999995</c:v>
                </c:pt>
                <c:pt idx="68">
                  <c:v>0.72701883320000005</c:v>
                </c:pt>
                <c:pt idx="69">
                  <c:v>0.72244709730000001</c:v>
                </c:pt>
                <c:pt idx="70">
                  <c:v>0.71557569499999996</c:v>
                </c:pt>
                <c:pt idx="71">
                  <c:v>0.70570176839999998</c:v>
                </c:pt>
                <c:pt idx="72">
                  <c:v>0.69692456719999996</c:v>
                </c:pt>
                <c:pt idx="73">
                  <c:v>0.68652850389999998</c:v>
                </c:pt>
                <c:pt idx="74">
                  <c:v>0.67598438260000004</c:v>
                </c:pt>
                <c:pt idx="75">
                  <c:v>0.66386175160000005</c:v>
                </c:pt>
                <c:pt idx="76">
                  <c:v>0.64756566289999995</c:v>
                </c:pt>
                <c:pt idx="77">
                  <c:v>0.63290387390000002</c:v>
                </c:pt>
                <c:pt idx="78">
                  <c:v>0.61516797540000001</c:v>
                </c:pt>
                <c:pt idx="79">
                  <c:v>0.60276144740000004</c:v>
                </c:pt>
                <c:pt idx="80">
                  <c:v>0.58776479960000005</c:v>
                </c:pt>
                <c:pt idx="81">
                  <c:v>0.56855571270000005</c:v>
                </c:pt>
                <c:pt idx="82">
                  <c:v>0.55118507149999996</c:v>
                </c:pt>
                <c:pt idx="83">
                  <c:v>0.53123188020000001</c:v>
                </c:pt>
                <c:pt idx="84">
                  <c:v>0.51866757870000002</c:v>
                </c:pt>
                <c:pt idx="85">
                  <c:v>0.50477498769999996</c:v>
                </c:pt>
                <c:pt idx="86">
                  <c:v>0.4842117131</c:v>
                </c:pt>
                <c:pt idx="87">
                  <c:v>0.46974515909999998</c:v>
                </c:pt>
                <c:pt idx="88">
                  <c:v>0.4551972151</c:v>
                </c:pt>
                <c:pt idx="89">
                  <c:v>0.4448606074</c:v>
                </c:pt>
                <c:pt idx="90">
                  <c:v>0.43351903559999999</c:v>
                </c:pt>
                <c:pt idx="91">
                  <c:v>0.42142897839999999</c:v>
                </c:pt>
                <c:pt idx="92">
                  <c:v>0.41225832699999998</c:v>
                </c:pt>
                <c:pt idx="93">
                  <c:v>0.40280592440000001</c:v>
                </c:pt>
                <c:pt idx="94">
                  <c:v>0.39610639209999998</c:v>
                </c:pt>
                <c:pt idx="95">
                  <c:v>0.38694092629999999</c:v>
                </c:pt>
                <c:pt idx="96">
                  <c:v>0.37696567180000001</c:v>
                </c:pt>
                <c:pt idx="97">
                  <c:v>0.36861097809999999</c:v>
                </c:pt>
                <c:pt idx="98">
                  <c:v>0.35926115510000001</c:v>
                </c:pt>
                <c:pt idx="99">
                  <c:v>0.35263404250000002</c:v>
                </c:pt>
                <c:pt idx="100">
                  <c:v>0.34464722869999997</c:v>
                </c:pt>
                <c:pt idx="101">
                  <c:v>0.33576121930000002</c:v>
                </c:pt>
                <c:pt idx="102">
                  <c:v>0.32989937070000003</c:v>
                </c:pt>
                <c:pt idx="103">
                  <c:v>0.32478734850000002</c:v>
                </c:pt>
                <c:pt idx="104">
                  <c:v>0.32080936430000001</c:v>
                </c:pt>
                <c:pt idx="105">
                  <c:v>0.3172082007</c:v>
                </c:pt>
                <c:pt idx="106">
                  <c:v>0.3134159446</c:v>
                </c:pt>
                <c:pt idx="107">
                  <c:v>0.30961334709999999</c:v>
                </c:pt>
                <c:pt idx="108">
                  <c:v>0.30618140100000002</c:v>
                </c:pt>
                <c:pt idx="109">
                  <c:v>0.30223393440000001</c:v>
                </c:pt>
                <c:pt idx="110">
                  <c:v>0.29879036549999999</c:v>
                </c:pt>
                <c:pt idx="111">
                  <c:v>0.29366722699999998</c:v>
                </c:pt>
                <c:pt idx="112">
                  <c:v>0.28974944349999998</c:v>
                </c:pt>
                <c:pt idx="113">
                  <c:v>0.28717187049999998</c:v>
                </c:pt>
                <c:pt idx="114">
                  <c:v>0.28487718109999999</c:v>
                </c:pt>
                <c:pt idx="115">
                  <c:v>0.28312051300000002</c:v>
                </c:pt>
                <c:pt idx="116">
                  <c:v>0.28178036210000001</c:v>
                </c:pt>
                <c:pt idx="117">
                  <c:v>0.28139844539999997</c:v>
                </c:pt>
                <c:pt idx="118">
                  <c:v>0.28209751840000002</c:v>
                </c:pt>
                <c:pt idx="119">
                  <c:v>0.28357881309999999</c:v>
                </c:pt>
                <c:pt idx="120">
                  <c:v>0.28590938449999997</c:v>
                </c:pt>
                <c:pt idx="121">
                  <c:v>0.29024493689999997</c:v>
                </c:pt>
                <c:pt idx="122">
                  <c:v>0.29714110490000001</c:v>
                </c:pt>
                <c:pt idx="123">
                  <c:v>0.30403846499999998</c:v>
                </c:pt>
                <c:pt idx="124">
                  <c:v>0.31038931009999998</c:v>
                </c:pt>
                <c:pt idx="125">
                  <c:v>0.3276494741</c:v>
                </c:pt>
                <c:pt idx="126">
                  <c:v>0.34504041079999997</c:v>
                </c:pt>
                <c:pt idx="127">
                  <c:v>0.36791929600000001</c:v>
                </c:pt>
                <c:pt idx="128">
                  <c:v>0.38588771220000001</c:v>
                </c:pt>
                <c:pt idx="129">
                  <c:v>0.40737336870000002</c:v>
                </c:pt>
                <c:pt idx="130">
                  <c:v>0.43898782130000003</c:v>
                </c:pt>
                <c:pt idx="131">
                  <c:v>0.47147464750000001</c:v>
                </c:pt>
                <c:pt idx="132">
                  <c:v>0.50577920679999999</c:v>
                </c:pt>
                <c:pt idx="133">
                  <c:v>0.54525536299999999</c:v>
                </c:pt>
                <c:pt idx="134">
                  <c:v>0.57669180630000005</c:v>
                </c:pt>
                <c:pt idx="135">
                  <c:v>0.62626570459999997</c:v>
                </c:pt>
                <c:pt idx="136">
                  <c:v>0.67010402680000003</c:v>
                </c:pt>
                <c:pt idx="137">
                  <c:v>0.70620894430000003</c:v>
                </c:pt>
                <c:pt idx="138">
                  <c:v>0.75371778010000001</c:v>
                </c:pt>
                <c:pt idx="139">
                  <c:v>0.79198062420000004</c:v>
                </c:pt>
                <c:pt idx="140">
                  <c:v>0.82949393989999998</c:v>
                </c:pt>
                <c:pt idx="141">
                  <c:v>0.87465226650000005</c:v>
                </c:pt>
                <c:pt idx="142">
                  <c:v>0.91362106799999998</c:v>
                </c:pt>
                <c:pt idx="143">
                  <c:v>0.94669193029999998</c:v>
                </c:pt>
                <c:pt idx="144">
                  <c:v>0.99805903429999998</c:v>
                </c:pt>
                <c:pt idx="145">
                  <c:v>1.0479704139999999</c:v>
                </c:pt>
                <c:pt idx="146">
                  <c:v>1.102109075</c:v>
                </c:pt>
                <c:pt idx="147">
                  <c:v>1.156347394</c:v>
                </c:pt>
                <c:pt idx="148">
                  <c:v>1.198967814</c:v>
                </c:pt>
                <c:pt idx="149">
                  <c:v>1.275539398</c:v>
                </c:pt>
                <c:pt idx="150">
                  <c:v>1.374302149</c:v>
                </c:pt>
                <c:pt idx="151">
                  <c:v>1.464277029</c:v>
                </c:pt>
                <c:pt idx="152">
                  <c:v>1.58518672</c:v>
                </c:pt>
                <c:pt idx="153">
                  <c:v>1.6690874099999999</c:v>
                </c:pt>
                <c:pt idx="154">
                  <c:v>1.8152190450000001</c:v>
                </c:pt>
                <c:pt idx="155">
                  <c:v>2.0600504879999999</c:v>
                </c:pt>
                <c:pt idx="156">
                  <c:v>2.2829389569999998</c:v>
                </c:pt>
                <c:pt idx="157">
                  <c:v>2.5412695410000001</c:v>
                </c:pt>
                <c:pt idx="158">
                  <c:v>2.7561671730000001</c:v>
                </c:pt>
                <c:pt idx="159">
                  <c:v>3.0260298250000002</c:v>
                </c:pt>
                <c:pt idx="160">
                  <c:v>3.1863214969999998</c:v>
                </c:pt>
                <c:pt idx="161">
                  <c:v>3.2404158120000002</c:v>
                </c:pt>
                <c:pt idx="162">
                  <c:v>3.2955007549999999</c:v>
                </c:pt>
                <c:pt idx="163">
                  <c:v>3.3892214300000001</c:v>
                </c:pt>
                <c:pt idx="164">
                  <c:v>3.4872784609999998</c:v>
                </c:pt>
                <c:pt idx="165">
                  <c:v>3.543462753</c:v>
                </c:pt>
                <c:pt idx="166">
                  <c:v>3.682299376</c:v>
                </c:pt>
                <c:pt idx="167">
                  <c:v>3.5199592110000002</c:v>
                </c:pt>
                <c:pt idx="168">
                  <c:v>3.590687752</c:v>
                </c:pt>
                <c:pt idx="169">
                  <c:v>3.5024480819999999</c:v>
                </c:pt>
                <c:pt idx="170">
                  <c:v>3.860179901</c:v>
                </c:pt>
                <c:pt idx="171">
                  <c:v>4.0277280810000002</c:v>
                </c:pt>
                <c:pt idx="172">
                  <c:v>4.2352976800000004</c:v>
                </c:pt>
                <c:pt idx="173">
                  <c:v>4.0151405330000003</c:v>
                </c:pt>
                <c:pt idx="174">
                  <c:v>3.950447321</c:v>
                </c:pt>
                <c:pt idx="175">
                  <c:v>3.8279421330000001</c:v>
                </c:pt>
                <c:pt idx="176">
                  <c:v>3.7095909119999999</c:v>
                </c:pt>
                <c:pt idx="177">
                  <c:v>3.745477438</c:v>
                </c:pt>
                <c:pt idx="178">
                  <c:v>3.7096388340000002</c:v>
                </c:pt>
                <c:pt idx="179">
                  <c:v>3.6605441569999999</c:v>
                </c:pt>
                <c:pt idx="180">
                  <c:v>3.7809309959999999</c:v>
                </c:pt>
                <c:pt idx="181">
                  <c:v>3.53195405</c:v>
                </c:pt>
                <c:pt idx="182">
                  <c:v>3.5223920350000002</c:v>
                </c:pt>
                <c:pt idx="183">
                  <c:v>3.4978883270000001</c:v>
                </c:pt>
                <c:pt idx="184">
                  <c:v>3.4894473549999998</c:v>
                </c:pt>
                <c:pt idx="185">
                  <c:v>3.3888132569999998</c:v>
                </c:pt>
                <c:pt idx="186">
                  <c:v>3.4384832379999999</c:v>
                </c:pt>
                <c:pt idx="187">
                  <c:v>3.6482932570000002</c:v>
                </c:pt>
                <c:pt idx="188">
                  <c:v>3.4903907780000001</c:v>
                </c:pt>
                <c:pt idx="189">
                  <c:v>3.455935717</c:v>
                </c:pt>
                <c:pt idx="190">
                  <c:v>3.435946226</c:v>
                </c:pt>
                <c:pt idx="191">
                  <c:v>3.5013210770000001</c:v>
                </c:pt>
                <c:pt idx="192">
                  <c:v>3.4515657420000001</c:v>
                </c:pt>
                <c:pt idx="193">
                  <c:v>3.4424531460000001</c:v>
                </c:pt>
                <c:pt idx="194">
                  <c:v>3.3809831140000002</c:v>
                </c:pt>
                <c:pt idx="195">
                  <c:v>3.369120836</c:v>
                </c:pt>
                <c:pt idx="196">
                  <c:v>3.3707044119999998</c:v>
                </c:pt>
                <c:pt idx="197">
                  <c:v>3.4248116020000001</c:v>
                </c:pt>
                <c:pt idx="198">
                  <c:v>3.3740320210000001</c:v>
                </c:pt>
                <c:pt idx="199">
                  <c:v>3.2639355659999998</c:v>
                </c:pt>
                <c:pt idx="200">
                  <c:v>3.288553238</c:v>
                </c:pt>
              </c:numCache>
            </c:numRef>
          </c:yVal>
          <c:smooth val="1"/>
          <c:extLst>
            <c:ext xmlns:c16="http://schemas.microsoft.com/office/drawing/2014/chart" uri="{C3380CC4-5D6E-409C-BE32-E72D297353CC}">
              <c16:uniqueId val="{00000001-5863-4721-955E-0DB2CC45BFBC}"/>
            </c:ext>
          </c:extLst>
        </c:ser>
        <c:ser>
          <c:idx val="2"/>
          <c:order val="2"/>
          <c:tx>
            <c:strRef>
              <c:f>'Run 1 PhOHPhO 0.1 mM TBA BF4 10'!$E$3:$E$203</c:f>
              <c:strCache>
                <c:ptCount val="201"/>
                <c:pt idx="0">
                  <c:v>400.0581665</c:v>
                </c:pt>
                <c:pt idx="1">
                  <c:v>398.9773865</c:v>
                </c:pt>
                <c:pt idx="2">
                  <c:v>398.0508728</c:v>
                </c:pt>
                <c:pt idx="3">
                  <c:v>396.9697571</c:v>
                </c:pt>
                <c:pt idx="4">
                  <c:v>396.0429382</c:v>
                </c:pt>
                <c:pt idx="5">
                  <c:v>394.9614868</c:v>
                </c:pt>
                <c:pt idx="6">
                  <c:v>394.0343628</c:v>
                </c:pt>
                <c:pt idx="7">
                  <c:v>392.9525452</c:v>
                </c:pt>
                <c:pt idx="8">
                  <c:v>392.0251465</c:v>
                </c:pt>
                <c:pt idx="9">
                  <c:v>390.9429932</c:v>
                </c:pt>
                <c:pt idx="10">
                  <c:v>390.0152893</c:v>
                </c:pt>
                <c:pt idx="11">
                  <c:v>388.9328003</c:v>
                </c:pt>
                <c:pt idx="12">
                  <c:v>388.0047913</c:v>
                </c:pt>
                <c:pt idx="13">
                  <c:v>387.0766602</c:v>
                </c:pt>
                <c:pt idx="14">
                  <c:v>385.9936829</c:v>
                </c:pt>
                <c:pt idx="15">
                  <c:v>385.0652466</c:v>
                </c:pt>
                <c:pt idx="16">
                  <c:v>383.9819336</c:v>
                </c:pt>
                <c:pt idx="17">
                  <c:v>383.0532227</c:v>
                </c:pt>
                <c:pt idx="18">
                  <c:v>381.969574</c:v>
                </c:pt>
                <c:pt idx="19">
                  <c:v>381.0405579</c:v>
                </c:pt>
                <c:pt idx="20">
                  <c:v>379.9565735</c:v>
                </c:pt>
                <c:pt idx="21">
                  <c:v>379.0272827</c:v>
                </c:pt>
                <c:pt idx="22">
                  <c:v>377.9429626</c:v>
                </c:pt>
                <c:pt idx="23">
                  <c:v>377.0133972</c:v>
                </c:pt>
                <c:pt idx="24">
                  <c:v>375.9287415</c:v>
                </c:pt>
                <c:pt idx="25">
                  <c:v>374.9988708</c:v>
                </c:pt>
                <c:pt idx="26">
                  <c:v>374.0689087</c:v>
                </c:pt>
                <c:pt idx="27">
                  <c:v>372.9837646</c:v>
                </c:pt>
                <c:pt idx="28">
                  <c:v>372.0534973</c:v>
                </c:pt>
                <c:pt idx="29">
                  <c:v>370.9680176</c:v>
                </c:pt>
                <c:pt idx="30">
                  <c:v>370.0375061</c:v>
                </c:pt>
                <c:pt idx="31">
                  <c:v>368.9516907</c:v>
                </c:pt>
                <c:pt idx="32">
                  <c:v>368.020874</c:v>
                </c:pt>
                <c:pt idx="33">
                  <c:v>366.9347839</c:v>
                </c:pt>
                <c:pt idx="34">
                  <c:v>366.0036926</c:v>
                </c:pt>
                <c:pt idx="35">
                  <c:v>365.0724487</c:v>
                </c:pt>
                <c:pt idx="36">
                  <c:v>363.9858704</c:v>
                </c:pt>
                <c:pt idx="37">
                  <c:v>363.0543823</c:v>
                </c:pt>
                <c:pt idx="38">
                  <c:v>361.9674988</c:v>
                </c:pt>
                <c:pt idx="39">
                  <c:v>361.0357361</c:v>
                </c:pt>
                <c:pt idx="40">
                  <c:v>359.9485168</c:v>
                </c:pt>
                <c:pt idx="41">
                  <c:v>359.0164795</c:v>
                </c:pt>
                <c:pt idx="42">
                  <c:v>357.9289551</c:v>
                </c:pt>
                <c:pt idx="43">
                  <c:v>356.9966431</c:v>
                </c:pt>
                <c:pt idx="44">
                  <c:v>356.064209</c:v>
                </c:pt>
                <c:pt idx="45">
                  <c:v>354.9762268</c:v>
                </c:pt>
                <c:pt idx="46">
                  <c:v>354.0435181</c:v>
                </c:pt>
                <c:pt idx="47">
                  <c:v>352.9552307</c:v>
                </c:pt>
                <c:pt idx="48">
                  <c:v>352.0222778</c:v>
                </c:pt>
                <c:pt idx="49">
                  <c:v>350.9336548</c:v>
                </c:pt>
                <c:pt idx="50">
                  <c:v>350.0004272</c:v>
                </c:pt>
                <c:pt idx="51">
                  <c:v>349.0670776</c:v>
                </c:pt>
                <c:pt idx="52">
                  <c:v>347.9780273</c:v>
                </c:pt>
                <c:pt idx="53">
                  <c:v>347.0444336</c:v>
                </c:pt>
                <c:pt idx="54">
                  <c:v>345.9550781</c:v>
                </c:pt>
                <c:pt idx="55">
                  <c:v>345.0212097</c:v>
                </c:pt>
                <c:pt idx="56">
                  <c:v>343.9315491</c:v>
                </c:pt>
                <c:pt idx="57">
                  <c:v>342.997406</c:v>
                </c:pt>
                <c:pt idx="58">
                  <c:v>342.0631714</c:v>
                </c:pt>
                <c:pt idx="59">
                  <c:v>340.9730835</c:v>
                </c:pt>
                <c:pt idx="60">
                  <c:v>340.0385742</c:v>
                </c:pt>
                <c:pt idx="61">
                  <c:v>338.9481812</c:v>
                </c:pt>
                <c:pt idx="62">
                  <c:v>338.0134277</c:v>
                </c:pt>
                <c:pt idx="63">
                  <c:v>336.9227295</c:v>
                </c:pt>
                <c:pt idx="64">
                  <c:v>335.9877014</c:v>
                </c:pt>
                <c:pt idx="65">
                  <c:v>335.0525818</c:v>
                </c:pt>
                <c:pt idx="66">
                  <c:v>333.9614563</c:v>
                </c:pt>
                <c:pt idx="67">
                  <c:v>333.0260925</c:v>
                </c:pt>
                <c:pt idx="68">
                  <c:v>331.9346619</c:v>
                </c:pt>
                <c:pt idx="69">
                  <c:v>330.999054</c:v>
                </c:pt>
                <c:pt idx="70">
                  <c:v>330.0632935</c:v>
                </c:pt>
                <c:pt idx="71">
                  <c:v>328.9714661</c:v>
                </c:pt>
                <c:pt idx="72">
                  <c:v>328.0354919</c:v>
                </c:pt>
                <c:pt idx="73">
                  <c:v>326.9433594</c:v>
                </c:pt>
                <c:pt idx="74">
                  <c:v>326.0071106</c:v>
                </c:pt>
                <c:pt idx="75">
                  <c:v>325.0707703</c:v>
                </c:pt>
                <c:pt idx="76">
                  <c:v>323.9782104</c:v>
                </c:pt>
                <c:pt idx="77">
                  <c:v>323.041626</c:v>
                </c:pt>
                <c:pt idx="78">
                  <c:v>321.9487915</c:v>
                </c:pt>
                <c:pt idx="79">
                  <c:v>321.0119629</c:v>
                </c:pt>
                <c:pt idx="80">
                  <c:v>320.0750427</c:v>
                </c:pt>
                <c:pt idx="81">
                  <c:v>318.981781</c:v>
                </c:pt>
                <c:pt idx="82">
                  <c:v>318.0446167</c:v>
                </c:pt>
                <c:pt idx="83">
                  <c:v>316.9510803</c:v>
                </c:pt>
                <c:pt idx="84">
                  <c:v>316.0136719</c:v>
                </c:pt>
                <c:pt idx="85">
                  <c:v>315.0761414</c:v>
                </c:pt>
                <c:pt idx="86">
                  <c:v>313.9822083</c:v>
                </c:pt>
                <c:pt idx="87">
                  <c:v>313.0444641</c:v>
                </c:pt>
                <c:pt idx="88">
                  <c:v>311.9502563</c:v>
                </c:pt>
                <c:pt idx="89">
                  <c:v>311.0122681</c:v>
                </c:pt>
                <c:pt idx="90">
                  <c:v>310.0741577</c:v>
                </c:pt>
                <c:pt idx="91">
                  <c:v>308.9795532</c:v>
                </c:pt>
                <c:pt idx="92">
                  <c:v>308.0411987</c:v>
                </c:pt>
                <c:pt idx="93">
                  <c:v>306.9463501</c:v>
                </c:pt>
                <c:pt idx="94">
                  <c:v>306.007782</c:v>
                </c:pt>
                <c:pt idx="95">
                  <c:v>305.0690918</c:v>
                </c:pt>
                <c:pt idx="96">
                  <c:v>303.9738464</c:v>
                </c:pt>
                <c:pt idx="97">
                  <c:v>303.0349426</c:v>
                </c:pt>
                <c:pt idx="98">
                  <c:v>301.9394226</c:v>
                </c:pt>
                <c:pt idx="99">
                  <c:v>301.0002747</c:v>
                </c:pt>
                <c:pt idx="100">
                  <c:v>300.0610352</c:v>
                </c:pt>
                <c:pt idx="101">
                  <c:v>298.9651184</c:v>
                </c:pt>
                <c:pt idx="102">
                  <c:v>298.0256653</c:v>
                </c:pt>
                <c:pt idx="103">
                  <c:v>296.9295044</c:v>
                </c:pt>
                <c:pt idx="104">
                  <c:v>295.9898071</c:v>
                </c:pt>
                <c:pt idx="105">
                  <c:v>295.0500183</c:v>
                </c:pt>
                <c:pt idx="106">
                  <c:v>293.9534912</c:v>
                </c:pt>
                <c:pt idx="107">
                  <c:v>293.0134888</c:v>
                </c:pt>
                <c:pt idx="108">
                  <c:v>292.0733643</c:v>
                </c:pt>
                <c:pt idx="109">
                  <c:v>290.9764404</c:v>
                </c:pt>
                <c:pt idx="110">
                  <c:v>290.0361023</c:v>
                </c:pt>
                <c:pt idx="111">
                  <c:v>288.9389343</c:v>
                </c:pt>
                <c:pt idx="112">
                  <c:v>287.9983826</c:v>
                </c:pt>
                <c:pt idx="113">
                  <c:v>287.0577393</c:v>
                </c:pt>
                <c:pt idx="114">
                  <c:v>285.9602051</c:v>
                </c:pt>
                <c:pt idx="115">
                  <c:v>285.0193481</c:v>
                </c:pt>
                <c:pt idx="116">
                  <c:v>284.0783691</c:v>
                </c:pt>
                <c:pt idx="117">
                  <c:v>282.9804688</c:v>
                </c:pt>
                <c:pt idx="118">
                  <c:v>282.0393066</c:v>
                </c:pt>
                <c:pt idx="119">
                  <c:v>280.9411316</c:v>
                </c:pt>
                <c:pt idx="120">
                  <c:v>279.9997559</c:v>
                </c:pt>
                <c:pt idx="121">
                  <c:v>279.0582886</c:v>
                </c:pt>
                <c:pt idx="122">
                  <c:v>277.9597473</c:v>
                </c:pt>
                <c:pt idx="123">
                  <c:v>277.0180664</c:v>
                </c:pt>
                <c:pt idx="124">
                  <c:v>276.0762939</c:v>
                </c:pt>
                <c:pt idx="125">
                  <c:v>274.977417</c:v>
                </c:pt>
                <c:pt idx="126">
                  <c:v>274.0354309</c:v>
                </c:pt>
                <c:pt idx="127">
                  <c:v>272.9363098</c:v>
                </c:pt>
                <c:pt idx="128">
                  <c:v>271.9941101</c:v>
                </c:pt>
                <c:pt idx="129">
                  <c:v>271.0518188</c:v>
                </c:pt>
                <c:pt idx="130">
                  <c:v>269.9523621</c:v>
                </c:pt>
                <c:pt idx="131">
                  <c:v>269.0098877</c:v>
                </c:pt>
                <c:pt idx="132">
                  <c:v>268.0672913</c:v>
                </c:pt>
                <c:pt idx="133">
                  <c:v>266.9674988</c:v>
                </c:pt>
                <c:pt idx="134">
                  <c:v>266.0246887</c:v>
                </c:pt>
                <c:pt idx="135">
                  <c:v>264.9246521</c:v>
                </c:pt>
                <c:pt idx="136">
                  <c:v>263.9816895</c:v>
                </c:pt>
                <c:pt idx="137">
                  <c:v>263.0386047</c:v>
                </c:pt>
                <c:pt idx="138">
                  <c:v>261.9382324</c:v>
                </c:pt>
                <c:pt idx="139">
                  <c:v>260.9949646</c:v>
                </c:pt>
                <c:pt idx="140">
                  <c:v>260.0515747</c:v>
                </c:pt>
                <c:pt idx="141">
                  <c:v>258.9508667</c:v>
                </c:pt>
                <c:pt idx="142">
                  <c:v>258.0073242</c:v>
                </c:pt>
                <c:pt idx="143">
                  <c:v>257.0636597</c:v>
                </c:pt>
                <c:pt idx="144">
                  <c:v>255.9626312</c:v>
                </c:pt>
                <c:pt idx="145">
                  <c:v>255.0187988</c:v>
                </c:pt>
                <c:pt idx="146">
                  <c:v>254.0748596</c:v>
                </c:pt>
                <c:pt idx="147">
                  <c:v>252.9734955</c:v>
                </c:pt>
                <c:pt idx="148">
                  <c:v>252.0293732</c:v>
                </c:pt>
                <c:pt idx="149">
                  <c:v>250.9277954</c:v>
                </c:pt>
                <c:pt idx="150">
                  <c:v>249.9835815</c:v>
                </c:pt>
                <c:pt idx="151">
                  <c:v>249.0448151</c:v>
                </c:pt>
                <c:pt idx="152">
                  <c:v>247.9494934</c:v>
                </c:pt>
                <c:pt idx="153">
                  <c:v>247.0105438</c:v>
                </c:pt>
                <c:pt idx="154">
                  <c:v>246.0715027</c:v>
                </c:pt>
                <c:pt idx="155">
                  <c:v>244.9758606</c:v>
                </c:pt>
                <c:pt idx="156">
                  <c:v>244.0366516</c:v>
                </c:pt>
                <c:pt idx="157">
                  <c:v>242.9407959</c:v>
                </c:pt>
                <c:pt idx="158">
                  <c:v>242.0013885</c:v>
                </c:pt>
                <c:pt idx="159">
                  <c:v>241.0619049</c:v>
                </c:pt>
                <c:pt idx="160">
                  <c:v>239.965744</c:v>
                </c:pt>
                <c:pt idx="161">
                  <c:v>239.0260773</c:v>
                </c:pt>
                <c:pt idx="162">
                  <c:v>237.9297028</c:v>
                </c:pt>
                <c:pt idx="163">
                  <c:v>236.9898682</c:v>
                </c:pt>
                <c:pt idx="164">
                  <c:v>236.0499573</c:v>
                </c:pt>
                <c:pt idx="165">
                  <c:v>234.9532776</c:v>
                </c:pt>
                <c:pt idx="166">
                  <c:v>234.0131836</c:v>
                </c:pt>
                <c:pt idx="167">
                  <c:v>233.0730133</c:v>
                </c:pt>
                <c:pt idx="168">
                  <c:v>231.9760284</c:v>
                </c:pt>
                <c:pt idx="169">
                  <c:v>231.0356903</c:v>
                </c:pt>
                <c:pt idx="170">
                  <c:v>229.9385071</c:v>
                </c:pt>
                <c:pt idx="171">
                  <c:v>228.9979858</c:v>
                </c:pt>
                <c:pt idx="172">
                  <c:v>228.0573883</c:v>
                </c:pt>
                <c:pt idx="173">
                  <c:v>226.9599304</c:v>
                </c:pt>
                <c:pt idx="174">
                  <c:v>226.019165</c:v>
                </c:pt>
                <c:pt idx="175">
                  <c:v>225.0783081</c:v>
                </c:pt>
                <c:pt idx="176">
                  <c:v>223.9805603</c:v>
                </c:pt>
                <c:pt idx="177">
                  <c:v>223.0395508</c:v>
                </c:pt>
                <c:pt idx="178">
                  <c:v>221.9416046</c:v>
                </c:pt>
                <c:pt idx="179">
                  <c:v>221.0004272</c:v>
                </c:pt>
                <c:pt idx="180">
                  <c:v>220.0591736</c:v>
                </c:pt>
                <c:pt idx="181">
                  <c:v>218.9609375</c:v>
                </c:pt>
                <c:pt idx="182">
                  <c:v>218.019516</c:v>
                </c:pt>
                <c:pt idx="183">
                  <c:v>217.0780334</c:v>
                </c:pt>
                <c:pt idx="184">
                  <c:v>215.9795227</c:v>
                </c:pt>
                <c:pt idx="185">
                  <c:v>215.0378723</c:v>
                </c:pt>
                <c:pt idx="186">
                  <c:v>213.9391785</c:v>
                </c:pt>
                <c:pt idx="187">
                  <c:v>212.9973602</c:v>
                </c:pt>
                <c:pt idx="188">
                  <c:v>212.055481</c:v>
                </c:pt>
                <c:pt idx="189">
                  <c:v>210.9565125</c:v>
                </c:pt>
                <c:pt idx="190">
                  <c:v>210.0144653</c:v>
                </c:pt>
                <c:pt idx="191">
                  <c:v>209.0723572</c:v>
                </c:pt>
                <c:pt idx="192">
                  <c:v>207.9731293</c:v>
                </c:pt>
                <c:pt idx="193">
                  <c:v>207.0308533</c:v>
                </c:pt>
                <c:pt idx="194">
                  <c:v>205.9314423</c:v>
                </c:pt>
                <c:pt idx="195">
                  <c:v>204.9890137</c:v>
                </c:pt>
                <c:pt idx="196">
                  <c:v>204.046524</c:v>
                </c:pt>
                <c:pt idx="197">
                  <c:v>202.9468536</c:v>
                </c:pt>
                <c:pt idx="198">
                  <c:v>202.0042114</c:v>
                </c:pt>
                <c:pt idx="199">
                  <c:v>201.0614929</c:v>
                </c:pt>
                <c:pt idx="200">
                  <c:v>199.9611053</c:v>
                </c:pt>
              </c:strCache>
            </c:strRef>
          </c:tx>
          <c:spPr>
            <a:ln w="19050" cap="rnd">
              <a:solidFill>
                <a:schemeClr val="accent3"/>
              </a:solidFill>
              <a:round/>
            </a:ln>
            <a:effectLst/>
          </c:spPr>
          <c:marker>
            <c:symbol val="none"/>
          </c:marker>
          <c:xVal>
            <c:numRef>
              <c:f>'Run 1 PhOHPhO 0.1 mM TBA BF4 10'!$E$3:$E$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Run 1 PhOHPhO 0.1 mM TBA BF4 10'!$F$3:$F$203</c:f>
              <c:numCache>
                <c:formatCode>General</c:formatCode>
                <c:ptCount val="201"/>
                <c:pt idx="0" formatCode="0.00E+00">
                  <c:v>9.5426163170000004E-5</c:v>
                </c:pt>
                <c:pt idx="1">
                  <c:v>4.9281184330000004E-4</c:v>
                </c:pt>
                <c:pt idx="2">
                  <c:v>7.352658431E-4</c:v>
                </c:pt>
                <c:pt idx="3">
                  <c:v>1.005875994E-3</c:v>
                </c:pt>
                <c:pt idx="4">
                  <c:v>1.7500735119999999E-3</c:v>
                </c:pt>
                <c:pt idx="5">
                  <c:v>2.321174135E-3</c:v>
                </c:pt>
                <c:pt idx="6">
                  <c:v>2.5404354089999998E-3</c:v>
                </c:pt>
                <c:pt idx="7">
                  <c:v>2.8967792169999999E-3</c:v>
                </c:pt>
                <c:pt idx="8">
                  <c:v>3.4578051419999999E-3</c:v>
                </c:pt>
                <c:pt idx="9">
                  <c:v>3.9424640130000001E-3</c:v>
                </c:pt>
                <c:pt idx="10">
                  <c:v>4.511146806E-3</c:v>
                </c:pt>
                <c:pt idx="11">
                  <c:v>5.2543324420000004E-3</c:v>
                </c:pt>
                <c:pt idx="12">
                  <c:v>5.8942404580000001E-3</c:v>
                </c:pt>
                <c:pt idx="13">
                  <c:v>6.5785590560000001E-3</c:v>
                </c:pt>
                <c:pt idx="14">
                  <c:v>7.3506208139999998E-3</c:v>
                </c:pt>
                <c:pt idx="15">
                  <c:v>8.2970838989999997E-3</c:v>
                </c:pt>
                <c:pt idx="16">
                  <c:v>9.242413566E-3</c:v>
                </c:pt>
                <c:pt idx="17">
                  <c:v>1.003210433E-2</c:v>
                </c:pt>
                <c:pt idx="18">
                  <c:v>1.126400661E-2</c:v>
                </c:pt>
                <c:pt idx="19">
                  <c:v>1.2783722020000001E-2</c:v>
                </c:pt>
                <c:pt idx="20">
                  <c:v>1.409038994E-2</c:v>
                </c:pt>
                <c:pt idx="21">
                  <c:v>1.5910781919999999E-2</c:v>
                </c:pt>
                <c:pt idx="22">
                  <c:v>1.837945916E-2</c:v>
                </c:pt>
                <c:pt idx="23">
                  <c:v>2.0348720250000001E-2</c:v>
                </c:pt>
                <c:pt idx="24">
                  <c:v>2.4060223249999999E-2</c:v>
                </c:pt>
                <c:pt idx="25">
                  <c:v>2.7501853180000001E-2</c:v>
                </c:pt>
                <c:pt idx="26">
                  <c:v>3.1920779500000003E-2</c:v>
                </c:pt>
                <c:pt idx="27">
                  <c:v>3.7136178460000002E-2</c:v>
                </c:pt>
                <c:pt idx="28">
                  <c:v>4.1505817319999999E-2</c:v>
                </c:pt>
                <c:pt idx="29">
                  <c:v>4.8967462029999999E-2</c:v>
                </c:pt>
                <c:pt idx="30">
                  <c:v>5.7410508389999997E-2</c:v>
                </c:pt>
                <c:pt idx="31">
                  <c:v>6.8023160099999994E-2</c:v>
                </c:pt>
                <c:pt idx="32">
                  <c:v>7.6725557449999995E-2</c:v>
                </c:pt>
                <c:pt idx="33">
                  <c:v>8.7911747400000004E-2</c:v>
                </c:pt>
                <c:pt idx="34">
                  <c:v>9.9208183589999999E-2</c:v>
                </c:pt>
                <c:pt idx="35">
                  <c:v>0.115009293</c:v>
                </c:pt>
                <c:pt idx="36">
                  <c:v>0.13248513640000001</c:v>
                </c:pt>
                <c:pt idx="37">
                  <c:v>0.1474318802</c:v>
                </c:pt>
                <c:pt idx="38">
                  <c:v>0.16516053680000001</c:v>
                </c:pt>
                <c:pt idx="39">
                  <c:v>0.18281844259999999</c:v>
                </c:pt>
                <c:pt idx="40">
                  <c:v>0.2120708972</c:v>
                </c:pt>
                <c:pt idx="41">
                  <c:v>0.23392331599999999</c:v>
                </c:pt>
                <c:pt idx="42">
                  <c:v>0.2591680884</c:v>
                </c:pt>
                <c:pt idx="43">
                  <c:v>0.2826482058</c:v>
                </c:pt>
                <c:pt idx="44">
                  <c:v>0.30511718989999997</c:v>
                </c:pt>
                <c:pt idx="45">
                  <c:v>0.3380880356</c:v>
                </c:pt>
                <c:pt idx="46">
                  <c:v>0.36744683979999998</c:v>
                </c:pt>
                <c:pt idx="47">
                  <c:v>0.39885479210000002</c:v>
                </c:pt>
                <c:pt idx="48">
                  <c:v>0.42249593140000002</c:v>
                </c:pt>
                <c:pt idx="49">
                  <c:v>0.45403724909999998</c:v>
                </c:pt>
                <c:pt idx="50">
                  <c:v>0.48330527540000001</c:v>
                </c:pt>
                <c:pt idx="51">
                  <c:v>0.51194095610000001</c:v>
                </c:pt>
                <c:pt idx="52">
                  <c:v>0.53986912970000001</c:v>
                </c:pt>
                <c:pt idx="53">
                  <c:v>0.56231892110000004</c:v>
                </c:pt>
                <c:pt idx="54">
                  <c:v>0.58833867309999999</c:v>
                </c:pt>
                <c:pt idx="55">
                  <c:v>0.61040258410000003</c:v>
                </c:pt>
                <c:pt idx="56">
                  <c:v>0.6359565854</c:v>
                </c:pt>
                <c:pt idx="57">
                  <c:v>0.65468072889999995</c:v>
                </c:pt>
                <c:pt idx="58">
                  <c:v>0.66861397030000003</c:v>
                </c:pt>
                <c:pt idx="59">
                  <c:v>0.68484270570000005</c:v>
                </c:pt>
                <c:pt idx="60">
                  <c:v>0.69771629570000004</c:v>
                </c:pt>
                <c:pt idx="61">
                  <c:v>0.71028310059999999</c:v>
                </c:pt>
                <c:pt idx="62">
                  <c:v>0.7176472545</c:v>
                </c:pt>
                <c:pt idx="63">
                  <c:v>0.724686265</c:v>
                </c:pt>
                <c:pt idx="64">
                  <c:v>0.72842019800000002</c:v>
                </c:pt>
                <c:pt idx="65">
                  <c:v>0.73058170079999996</c:v>
                </c:pt>
                <c:pt idx="66">
                  <c:v>0.73143112659999998</c:v>
                </c:pt>
                <c:pt idx="67">
                  <c:v>0.72940486670000004</c:v>
                </c:pt>
                <c:pt idx="68">
                  <c:v>0.72607833150000001</c:v>
                </c:pt>
                <c:pt idx="69">
                  <c:v>0.72180885080000001</c:v>
                </c:pt>
                <c:pt idx="70">
                  <c:v>0.7150264382</c:v>
                </c:pt>
                <c:pt idx="71">
                  <c:v>0.70570027830000004</c:v>
                </c:pt>
                <c:pt idx="72">
                  <c:v>0.69700539110000004</c:v>
                </c:pt>
                <c:pt idx="73">
                  <c:v>0.68610584740000002</c:v>
                </c:pt>
                <c:pt idx="74">
                  <c:v>0.67511731389999996</c:v>
                </c:pt>
                <c:pt idx="75">
                  <c:v>0.66371291880000005</c:v>
                </c:pt>
                <c:pt idx="76">
                  <c:v>0.64760839940000003</c:v>
                </c:pt>
                <c:pt idx="77">
                  <c:v>0.63265746830000003</c:v>
                </c:pt>
                <c:pt idx="78">
                  <c:v>0.61620873210000005</c:v>
                </c:pt>
                <c:pt idx="79">
                  <c:v>0.60322028400000005</c:v>
                </c:pt>
                <c:pt idx="80">
                  <c:v>0.5877222419</c:v>
                </c:pt>
                <c:pt idx="81">
                  <c:v>0.5680342317</c:v>
                </c:pt>
                <c:pt idx="82">
                  <c:v>0.55150586369999999</c:v>
                </c:pt>
                <c:pt idx="83">
                  <c:v>0.53222715850000002</c:v>
                </c:pt>
                <c:pt idx="84">
                  <c:v>0.51850664619999998</c:v>
                </c:pt>
                <c:pt idx="85">
                  <c:v>0.50439345840000005</c:v>
                </c:pt>
                <c:pt idx="86">
                  <c:v>0.48432198170000001</c:v>
                </c:pt>
                <c:pt idx="87">
                  <c:v>0.46986067300000001</c:v>
                </c:pt>
                <c:pt idx="88">
                  <c:v>0.45581156020000002</c:v>
                </c:pt>
                <c:pt idx="89">
                  <c:v>0.44519406560000002</c:v>
                </c:pt>
                <c:pt idx="90">
                  <c:v>0.43353632089999999</c:v>
                </c:pt>
                <c:pt idx="91">
                  <c:v>0.4218917787</c:v>
                </c:pt>
                <c:pt idx="92">
                  <c:v>0.41269734499999999</c:v>
                </c:pt>
                <c:pt idx="93">
                  <c:v>0.40264350180000003</c:v>
                </c:pt>
                <c:pt idx="94">
                  <c:v>0.39566609260000002</c:v>
                </c:pt>
                <c:pt idx="95">
                  <c:v>0.38741713760000002</c:v>
                </c:pt>
                <c:pt idx="96">
                  <c:v>0.37709999080000001</c:v>
                </c:pt>
                <c:pt idx="97">
                  <c:v>0.36938825250000001</c:v>
                </c:pt>
                <c:pt idx="98">
                  <c:v>0.35960653419999999</c:v>
                </c:pt>
                <c:pt idx="99">
                  <c:v>0.35290452839999997</c:v>
                </c:pt>
                <c:pt idx="100">
                  <c:v>0.34505891799999999</c:v>
                </c:pt>
                <c:pt idx="101">
                  <c:v>0.33638182280000001</c:v>
                </c:pt>
                <c:pt idx="102">
                  <c:v>0.33050575850000002</c:v>
                </c:pt>
                <c:pt idx="103">
                  <c:v>0.32485270500000002</c:v>
                </c:pt>
                <c:pt idx="104">
                  <c:v>0.32109135389999999</c:v>
                </c:pt>
                <c:pt idx="105">
                  <c:v>0.3177219033</c:v>
                </c:pt>
                <c:pt idx="106">
                  <c:v>0.3135938942</c:v>
                </c:pt>
                <c:pt idx="107">
                  <c:v>0.30967929960000001</c:v>
                </c:pt>
                <c:pt idx="108">
                  <c:v>0.306475997</c:v>
                </c:pt>
                <c:pt idx="109">
                  <c:v>0.30229040979999999</c:v>
                </c:pt>
                <c:pt idx="110">
                  <c:v>0.29882067439999999</c:v>
                </c:pt>
                <c:pt idx="111">
                  <c:v>0.29405394200000001</c:v>
                </c:pt>
                <c:pt idx="112">
                  <c:v>0.29000133280000001</c:v>
                </c:pt>
                <c:pt idx="113">
                  <c:v>0.2874515057</c:v>
                </c:pt>
                <c:pt idx="114">
                  <c:v>0.28493475909999999</c:v>
                </c:pt>
                <c:pt idx="115">
                  <c:v>0.2833048105</c:v>
                </c:pt>
                <c:pt idx="116">
                  <c:v>0.2820080519</c:v>
                </c:pt>
                <c:pt idx="117">
                  <c:v>0.28151172400000002</c:v>
                </c:pt>
                <c:pt idx="118">
                  <c:v>0.28212159869999998</c:v>
                </c:pt>
                <c:pt idx="119">
                  <c:v>0.2838283479</c:v>
                </c:pt>
                <c:pt idx="120">
                  <c:v>0.2862113416</c:v>
                </c:pt>
                <c:pt idx="121">
                  <c:v>0.29021304850000001</c:v>
                </c:pt>
                <c:pt idx="122">
                  <c:v>0.29689008</c:v>
                </c:pt>
                <c:pt idx="123">
                  <c:v>0.30349513890000002</c:v>
                </c:pt>
                <c:pt idx="124">
                  <c:v>0.31090143320000002</c:v>
                </c:pt>
                <c:pt idx="125">
                  <c:v>0.32880994679999997</c:v>
                </c:pt>
                <c:pt idx="126">
                  <c:v>0.34521436690000001</c:v>
                </c:pt>
                <c:pt idx="127">
                  <c:v>0.36621063949999999</c:v>
                </c:pt>
                <c:pt idx="128">
                  <c:v>0.38573443889999998</c:v>
                </c:pt>
                <c:pt idx="129">
                  <c:v>0.40493628380000002</c:v>
                </c:pt>
                <c:pt idx="130">
                  <c:v>0.43853956459999999</c:v>
                </c:pt>
                <c:pt idx="131">
                  <c:v>0.47163912650000001</c:v>
                </c:pt>
                <c:pt idx="132">
                  <c:v>0.50684237480000005</c:v>
                </c:pt>
                <c:pt idx="133">
                  <c:v>0.54462760690000001</c:v>
                </c:pt>
                <c:pt idx="134">
                  <c:v>0.57743078469999998</c:v>
                </c:pt>
                <c:pt idx="135">
                  <c:v>0.62631142139999996</c:v>
                </c:pt>
                <c:pt idx="136">
                  <c:v>0.66869860889999999</c:v>
                </c:pt>
                <c:pt idx="137">
                  <c:v>0.70717549319999995</c:v>
                </c:pt>
                <c:pt idx="138">
                  <c:v>0.75372570750000001</c:v>
                </c:pt>
                <c:pt idx="139">
                  <c:v>0.79379588369999998</c:v>
                </c:pt>
                <c:pt idx="140">
                  <c:v>0.83091449740000001</c:v>
                </c:pt>
                <c:pt idx="141">
                  <c:v>0.87545263770000004</c:v>
                </c:pt>
                <c:pt idx="142">
                  <c:v>0.91434168819999995</c:v>
                </c:pt>
                <c:pt idx="143">
                  <c:v>0.94675916429999996</c:v>
                </c:pt>
                <c:pt idx="144">
                  <c:v>0.99900990720000005</c:v>
                </c:pt>
                <c:pt idx="145">
                  <c:v>1.048787951</c:v>
                </c:pt>
                <c:pt idx="146">
                  <c:v>1.0962702040000001</c:v>
                </c:pt>
                <c:pt idx="147">
                  <c:v>1.1628305910000001</c:v>
                </c:pt>
                <c:pt idx="148">
                  <c:v>1.2018632890000001</c:v>
                </c:pt>
                <c:pt idx="149">
                  <c:v>1.275425553</c:v>
                </c:pt>
                <c:pt idx="150">
                  <c:v>1.37703073</c:v>
                </c:pt>
                <c:pt idx="151">
                  <c:v>1.461766839</c:v>
                </c:pt>
                <c:pt idx="152">
                  <c:v>1.5884662869999999</c:v>
                </c:pt>
                <c:pt idx="153">
                  <c:v>1.680133224</c:v>
                </c:pt>
                <c:pt idx="154">
                  <c:v>1.8351811170000001</c:v>
                </c:pt>
                <c:pt idx="155">
                  <c:v>2.0572571750000002</c:v>
                </c:pt>
                <c:pt idx="156">
                  <c:v>2.2933099270000001</c:v>
                </c:pt>
                <c:pt idx="157">
                  <c:v>2.5454776290000001</c:v>
                </c:pt>
                <c:pt idx="158">
                  <c:v>2.7559723850000002</c:v>
                </c:pt>
                <c:pt idx="159">
                  <c:v>3.0122089390000002</c:v>
                </c:pt>
                <c:pt idx="160">
                  <c:v>3.2259466649999999</c:v>
                </c:pt>
                <c:pt idx="161">
                  <c:v>3.266415834</c:v>
                </c:pt>
                <c:pt idx="162">
                  <c:v>3.2547328470000001</c:v>
                </c:pt>
                <c:pt idx="163">
                  <c:v>3.3215098379999999</c:v>
                </c:pt>
                <c:pt idx="164">
                  <c:v>3.5402109620000002</c:v>
                </c:pt>
                <c:pt idx="165">
                  <c:v>3.6251678470000002</c:v>
                </c:pt>
                <c:pt idx="166">
                  <c:v>3.6941215989999998</c:v>
                </c:pt>
                <c:pt idx="167">
                  <c:v>3.5291485790000001</c:v>
                </c:pt>
                <c:pt idx="168">
                  <c:v>3.6422641279999999</c:v>
                </c:pt>
                <c:pt idx="169">
                  <c:v>3.4202439789999999</c:v>
                </c:pt>
                <c:pt idx="170">
                  <c:v>3.4690141680000002</c:v>
                </c:pt>
                <c:pt idx="171">
                  <c:v>4.2044463160000003</c:v>
                </c:pt>
                <c:pt idx="172">
                  <c:v>4.2050504679999996</c:v>
                </c:pt>
                <c:pt idx="173">
                  <c:v>4.1072497370000001</c:v>
                </c:pt>
                <c:pt idx="174">
                  <c:v>4.0019450189999999</c:v>
                </c:pt>
                <c:pt idx="175">
                  <c:v>3.7434761519999999</c:v>
                </c:pt>
                <c:pt idx="176">
                  <c:v>3.7393801209999999</c:v>
                </c:pt>
                <c:pt idx="177">
                  <c:v>3.900328875</c:v>
                </c:pt>
                <c:pt idx="178">
                  <c:v>3.6017744540000001</c:v>
                </c:pt>
                <c:pt idx="179">
                  <c:v>3.4687645439999999</c:v>
                </c:pt>
                <c:pt idx="180">
                  <c:v>3.4758145809999998</c:v>
                </c:pt>
                <c:pt idx="181">
                  <c:v>3.660808802</c:v>
                </c:pt>
                <c:pt idx="182">
                  <c:v>3.4856441020000002</c:v>
                </c:pt>
                <c:pt idx="183">
                  <c:v>3.4769077300000002</c:v>
                </c:pt>
                <c:pt idx="184">
                  <c:v>3.4572997089999999</c:v>
                </c:pt>
                <c:pt idx="185">
                  <c:v>3.5115196700000002</c:v>
                </c:pt>
                <c:pt idx="186">
                  <c:v>3.378257751</c:v>
                </c:pt>
                <c:pt idx="187">
                  <c:v>3.4512765409999999</c:v>
                </c:pt>
                <c:pt idx="188">
                  <c:v>3.4431915279999998</c:v>
                </c:pt>
                <c:pt idx="189">
                  <c:v>3.480251312</c:v>
                </c:pt>
                <c:pt idx="190">
                  <c:v>3.4050080779999998</c:v>
                </c:pt>
                <c:pt idx="191">
                  <c:v>3.4346883300000002</c:v>
                </c:pt>
                <c:pt idx="192">
                  <c:v>3.4415860180000002</c:v>
                </c:pt>
                <c:pt idx="193">
                  <c:v>3.4024946690000002</c:v>
                </c:pt>
                <c:pt idx="194">
                  <c:v>3.4132351879999998</c:v>
                </c:pt>
                <c:pt idx="195">
                  <c:v>3.4964435100000002</c:v>
                </c:pt>
                <c:pt idx="196">
                  <c:v>3.4264268879999999</c:v>
                </c:pt>
                <c:pt idx="197">
                  <c:v>3.3982615470000002</c:v>
                </c:pt>
                <c:pt idx="198">
                  <c:v>3.3049981590000002</c:v>
                </c:pt>
                <c:pt idx="199">
                  <c:v>3.273627281</c:v>
                </c:pt>
                <c:pt idx="200">
                  <c:v>3.2656316759999999</c:v>
                </c:pt>
              </c:numCache>
            </c:numRef>
          </c:yVal>
          <c:smooth val="1"/>
          <c:extLst>
            <c:ext xmlns:c16="http://schemas.microsoft.com/office/drawing/2014/chart" uri="{C3380CC4-5D6E-409C-BE32-E72D297353CC}">
              <c16:uniqueId val="{00000002-5863-4721-955E-0DB2CC45BFBC}"/>
            </c:ext>
          </c:extLst>
        </c:ser>
        <c:ser>
          <c:idx val="3"/>
          <c:order val="3"/>
          <c:tx>
            <c:strRef>
              <c:f>'Run 1 PhOHPhO 0.1 mM TBA BF4 10'!$G$1</c:f>
              <c:strCache>
                <c:ptCount val="1"/>
                <c:pt idx="0">
                  <c:v>Run 1 CHCl3 PhOHPhO 0.1 mM TBA BF4 10 mM 25 x 3</c:v>
                </c:pt>
              </c:strCache>
            </c:strRef>
          </c:tx>
          <c:spPr>
            <a:ln w="19050" cap="rnd">
              <a:solidFill>
                <a:schemeClr val="accent4"/>
              </a:solidFill>
              <a:round/>
            </a:ln>
            <a:effectLst/>
          </c:spPr>
          <c:marker>
            <c:symbol val="none"/>
          </c:marker>
          <c:xVal>
            <c:numRef>
              <c:f>'Run 1 PhOHPhO 0.1 mM TBA BF4 10'!$G$3:$G$203</c:f>
              <c:numCache>
                <c:formatCode>General</c:formatCode>
                <c:ptCount val="201"/>
                <c:pt idx="0">
                  <c:v>400.05816650000003</c:v>
                </c:pt>
                <c:pt idx="1">
                  <c:v>398.97738650000002</c:v>
                </c:pt>
                <c:pt idx="2">
                  <c:v>398.05087279999998</c:v>
                </c:pt>
                <c:pt idx="3">
                  <c:v>396.96975709999998</c:v>
                </c:pt>
                <c:pt idx="4">
                  <c:v>396.04293819999998</c:v>
                </c:pt>
                <c:pt idx="5">
                  <c:v>394.96148679999999</c:v>
                </c:pt>
                <c:pt idx="6">
                  <c:v>394.0343628</c:v>
                </c:pt>
                <c:pt idx="7">
                  <c:v>392.95254519999997</c:v>
                </c:pt>
                <c:pt idx="8">
                  <c:v>392.02514650000001</c:v>
                </c:pt>
                <c:pt idx="9">
                  <c:v>390.94299319999999</c:v>
                </c:pt>
                <c:pt idx="10">
                  <c:v>390.01528930000001</c:v>
                </c:pt>
                <c:pt idx="11">
                  <c:v>388.9328003</c:v>
                </c:pt>
                <c:pt idx="12">
                  <c:v>388.00479130000002</c:v>
                </c:pt>
                <c:pt idx="13">
                  <c:v>387.07666019999999</c:v>
                </c:pt>
                <c:pt idx="14">
                  <c:v>385.99368290000001</c:v>
                </c:pt>
                <c:pt idx="15">
                  <c:v>385.06524660000002</c:v>
                </c:pt>
                <c:pt idx="16">
                  <c:v>383.98193359999999</c:v>
                </c:pt>
                <c:pt idx="17">
                  <c:v>383.05322269999999</c:v>
                </c:pt>
                <c:pt idx="18">
                  <c:v>381.96957400000002</c:v>
                </c:pt>
                <c:pt idx="19">
                  <c:v>381.04055790000001</c:v>
                </c:pt>
                <c:pt idx="20">
                  <c:v>379.95657349999999</c:v>
                </c:pt>
                <c:pt idx="21">
                  <c:v>379.0272827</c:v>
                </c:pt>
                <c:pt idx="22">
                  <c:v>377.94296259999999</c:v>
                </c:pt>
                <c:pt idx="23">
                  <c:v>377.01339719999999</c:v>
                </c:pt>
                <c:pt idx="24">
                  <c:v>375.9287415</c:v>
                </c:pt>
                <c:pt idx="25">
                  <c:v>374.99887080000002</c:v>
                </c:pt>
                <c:pt idx="26">
                  <c:v>374.06890870000001</c:v>
                </c:pt>
                <c:pt idx="27">
                  <c:v>372.98376459999997</c:v>
                </c:pt>
                <c:pt idx="28">
                  <c:v>372.0534973</c:v>
                </c:pt>
                <c:pt idx="29">
                  <c:v>370.9680176</c:v>
                </c:pt>
                <c:pt idx="30">
                  <c:v>370.03750609999997</c:v>
                </c:pt>
                <c:pt idx="31">
                  <c:v>368.95169069999997</c:v>
                </c:pt>
                <c:pt idx="32">
                  <c:v>368.02087399999999</c:v>
                </c:pt>
                <c:pt idx="33">
                  <c:v>366.93478390000001</c:v>
                </c:pt>
                <c:pt idx="34">
                  <c:v>366.00369260000002</c:v>
                </c:pt>
                <c:pt idx="35">
                  <c:v>365.0724487</c:v>
                </c:pt>
                <c:pt idx="36">
                  <c:v>363.98587040000001</c:v>
                </c:pt>
                <c:pt idx="37">
                  <c:v>363.05438229999999</c:v>
                </c:pt>
                <c:pt idx="38">
                  <c:v>361.96749879999999</c:v>
                </c:pt>
                <c:pt idx="39">
                  <c:v>361.03573610000001</c:v>
                </c:pt>
                <c:pt idx="40">
                  <c:v>359.94851679999999</c:v>
                </c:pt>
                <c:pt idx="41">
                  <c:v>359.0164795</c:v>
                </c:pt>
                <c:pt idx="42">
                  <c:v>357.9289551</c:v>
                </c:pt>
                <c:pt idx="43">
                  <c:v>356.99664310000003</c:v>
                </c:pt>
                <c:pt idx="44">
                  <c:v>356.06420900000001</c:v>
                </c:pt>
                <c:pt idx="45">
                  <c:v>354.97622680000001</c:v>
                </c:pt>
                <c:pt idx="46">
                  <c:v>354.04351810000003</c:v>
                </c:pt>
                <c:pt idx="47">
                  <c:v>352.95523070000002</c:v>
                </c:pt>
                <c:pt idx="48">
                  <c:v>352.02227779999998</c:v>
                </c:pt>
                <c:pt idx="49">
                  <c:v>350.9336548</c:v>
                </c:pt>
                <c:pt idx="50">
                  <c:v>350.00042719999999</c:v>
                </c:pt>
                <c:pt idx="51">
                  <c:v>349.0670776</c:v>
                </c:pt>
                <c:pt idx="52">
                  <c:v>347.97802730000001</c:v>
                </c:pt>
                <c:pt idx="53">
                  <c:v>347.04443359999999</c:v>
                </c:pt>
                <c:pt idx="54">
                  <c:v>345.95507809999998</c:v>
                </c:pt>
                <c:pt idx="55">
                  <c:v>345.02120969999999</c:v>
                </c:pt>
                <c:pt idx="56">
                  <c:v>343.93154909999998</c:v>
                </c:pt>
                <c:pt idx="57">
                  <c:v>342.99740600000001</c:v>
                </c:pt>
                <c:pt idx="58">
                  <c:v>342.06317139999999</c:v>
                </c:pt>
                <c:pt idx="59">
                  <c:v>340.97308349999997</c:v>
                </c:pt>
                <c:pt idx="60">
                  <c:v>340.03857420000003</c:v>
                </c:pt>
                <c:pt idx="61">
                  <c:v>338.94818120000002</c:v>
                </c:pt>
                <c:pt idx="62">
                  <c:v>338.01342770000002</c:v>
                </c:pt>
                <c:pt idx="63">
                  <c:v>336.9227295</c:v>
                </c:pt>
                <c:pt idx="64">
                  <c:v>335.98770139999999</c:v>
                </c:pt>
                <c:pt idx="65">
                  <c:v>335.05258179999998</c:v>
                </c:pt>
                <c:pt idx="66">
                  <c:v>333.96145630000001</c:v>
                </c:pt>
                <c:pt idx="67">
                  <c:v>333.0260925</c:v>
                </c:pt>
                <c:pt idx="68">
                  <c:v>331.93466189999998</c:v>
                </c:pt>
                <c:pt idx="69">
                  <c:v>330.999054</c:v>
                </c:pt>
                <c:pt idx="70">
                  <c:v>330.06329349999999</c:v>
                </c:pt>
                <c:pt idx="71">
                  <c:v>328.97146609999999</c:v>
                </c:pt>
                <c:pt idx="72">
                  <c:v>328.03549190000001</c:v>
                </c:pt>
                <c:pt idx="73">
                  <c:v>326.94335940000002</c:v>
                </c:pt>
                <c:pt idx="74">
                  <c:v>326.00711059999998</c:v>
                </c:pt>
                <c:pt idx="75">
                  <c:v>325.07077029999999</c:v>
                </c:pt>
                <c:pt idx="76">
                  <c:v>323.97821040000002</c:v>
                </c:pt>
                <c:pt idx="77">
                  <c:v>323.04162600000001</c:v>
                </c:pt>
                <c:pt idx="78">
                  <c:v>321.94879150000003</c:v>
                </c:pt>
                <c:pt idx="79">
                  <c:v>321.01196290000001</c:v>
                </c:pt>
                <c:pt idx="80">
                  <c:v>320.07504269999998</c:v>
                </c:pt>
                <c:pt idx="81">
                  <c:v>318.98178100000001</c:v>
                </c:pt>
                <c:pt idx="82">
                  <c:v>318.04461670000001</c:v>
                </c:pt>
                <c:pt idx="83">
                  <c:v>316.9510803</c:v>
                </c:pt>
                <c:pt idx="84">
                  <c:v>316.01367190000002</c:v>
                </c:pt>
                <c:pt idx="85">
                  <c:v>315.07614139999998</c:v>
                </c:pt>
                <c:pt idx="86">
                  <c:v>313.98220830000002</c:v>
                </c:pt>
                <c:pt idx="87">
                  <c:v>313.04446410000003</c:v>
                </c:pt>
                <c:pt idx="88">
                  <c:v>311.95025629999998</c:v>
                </c:pt>
                <c:pt idx="89">
                  <c:v>311.01226810000003</c:v>
                </c:pt>
                <c:pt idx="90">
                  <c:v>310.0741577</c:v>
                </c:pt>
                <c:pt idx="91">
                  <c:v>308.9795532</c:v>
                </c:pt>
                <c:pt idx="92">
                  <c:v>308.0411987</c:v>
                </c:pt>
                <c:pt idx="93">
                  <c:v>306.94635010000002</c:v>
                </c:pt>
                <c:pt idx="94">
                  <c:v>306.00778200000002</c:v>
                </c:pt>
                <c:pt idx="95">
                  <c:v>305.06909180000002</c:v>
                </c:pt>
                <c:pt idx="96">
                  <c:v>303.97384640000001</c:v>
                </c:pt>
                <c:pt idx="97">
                  <c:v>303.03494260000002</c:v>
                </c:pt>
                <c:pt idx="98">
                  <c:v>301.9394226</c:v>
                </c:pt>
                <c:pt idx="99">
                  <c:v>301.00027469999998</c:v>
                </c:pt>
                <c:pt idx="100">
                  <c:v>300.06103519999999</c:v>
                </c:pt>
                <c:pt idx="101">
                  <c:v>298.96511839999999</c:v>
                </c:pt>
                <c:pt idx="102">
                  <c:v>298.02566530000001</c:v>
                </c:pt>
                <c:pt idx="103">
                  <c:v>296.92950439999998</c:v>
                </c:pt>
                <c:pt idx="104">
                  <c:v>295.98980710000001</c:v>
                </c:pt>
                <c:pt idx="105">
                  <c:v>295.05001829999998</c:v>
                </c:pt>
                <c:pt idx="106">
                  <c:v>293.95349119999997</c:v>
                </c:pt>
                <c:pt idx="107">
                  <c:v>293.0134888</c:v>
                </c:pt>
                <c:pt idx="108">
                  <c:v>292.07336429999998</c:v>
                </c:pt>
                <c:pt idx="109">
                  <c:v>290.9764404</c:v>
                </c:pt>
                <c:pt idx="110">
                  <c:v>290.03610229999998</c:v>
                </c:pt>
                <c:pt idx="111">
                  <c:v>288.93893430000003</c:v>
                </c:pt>
                <c:pt idx="112">
                  <c:v>287.99838260000001</c:v>
                </c:pt>
                <c:pt idx="113">
                  <c:v>287.05773929999998</c:v>
                </c:pt>
                <c:pt idx="114">
                  <c:v>285.9602051</c:v>
                </c:pt>
                <c:pt idx="115">
                  <c:v>285.0193481</c:v>
                </c:pt>
                <c:pt idx="116">
                  <c:v>284.07836909999997</c:v>
                </c:pt>
                <c:pt idx="117">
                  <c:v>282.98046879999998</c:v>
                </c:pt>
                <c:pt idx="118">
                  <c:v>282.03930659999997</c:v>
                </c:pt>
                <c:pt idx="119">
                  <c:v>280.94113160000001</c:v>
                </c:pt>
                <c:pt idx="120">
                  <c:v>279.99975590000003</c:v>
                </c:pt>
                <c:pt idx="121">
                  <c:v>279.05828860000003</c:v>
                </c:pt>
                <c:pt idx="122">
                  <c:v>277.9597473</c:v>
                </c:pt>
                <c:pt idx="123">
                  <c:v>277.01806640000001</c:v>
                </c:pt>
                <c:pt idx="124">
                  <c:v>276.0762939</c:v>
                </c:pt>
                <c:pt idx="125">
                  <c:v>274.977417</c:v>
                </c:pt>
                <c:pt idx="126">
                  <c:v>274.03543089999999</c:v>
                </c:pt>
                <c:pt idx="127">
                  <c:v>272.9363098</c:v>
                </c:pt>
                <c:pt idx="128">
                  <c:v>271.9941101</c:v>
                </c:pt>
                <c:pt idx="129">
                  <c:v>271.05181879999998</c:v>
                </c:pt>
                <c:pt idx="130">
                  <c:v>269.95236210000002</c:v>
                </c:pt>
                <c:pt idx="131">
                  <c:v>269.00988769999998</c:v>
                </c:pt>
                <c:pt idx="132">
                  <c:v>268.06729130000002</c:v>
                </c:pt>
                <c:pt idx="133">
                  <c:v>266.96749879999999</c:v>
                </c:pt>
                <c:pt idx="134">
                  <c:v>266.02468870000001</c:v>
                </c:pt>
                <c:pt idx="135">
                  <c:v>264.9246521</c:v>
                </c:pt>
                <c:pt idx="136">
                  <c:v>263.98168950000002</c:v>
                </c:pt>
                <c:pt idx="137">
                  <c:v>263.03860470000001</c:v>
                </c:pt>
                <c:pt idx="138">
                  <c:v>261.9382324</c:v>
                </c:pt>
                <c:pt idx="139">
                  <c:v>260.9949646</c:v>
                </c:pt>
                <c:pt idx="140">
                  <c:v>260.0515747</c:v>
                </c:pt>
                <c:pt idx="141">
                  <c:v>258.95086670000001</c:v>
                </c:pt>
                <c:pt idx="142">
                  <c:v>258.00732420000003</c:v>
                </c:pt>
                <c:pt idx="143">
                  <c:v>257.06365970000002</c:v>
                </c:pt>
                <c:pt idx="144">
                  <c:v>255.9626312</c:v>
                </c:pt>
                <c:pt idx="145">
                  <c:v>255.01879880000001</c:v>
                </c:pt>
                <c:pt idx="146">
                  <c:v>254.0748596</c:v>
                </c:pt>
                <c:pt idx="147">
                  <c:v>252.97349550000001</c:v>
                </c:pt>
                <c:pt idx="148">
                  <c:v>252.02937320000001</c:v>
                </c:pt>
                <c:pt idx="149">
                  <c:v>250.92779540000001</c:v>
                </c:pt>
                <c:pt idx="150">
                  <c:v>249.98358150000001</c:v>
                </c:pt>
                <c:pt idx="151">
                  <c:v>249.04481509999999</c:v>
                </c:pt>
                <c:pt idx="152">
                  <c:v>247.94949339999999</c:v>
                </c:pt>
                <c:pt idx="153">
                  <c:v>247.01054379999999</c:v>
                </c:pt>
                <c:pt idx="154">
                  <c:v>246.0715027</c:v>
                </c:pt>
                <c:pt idx="155">
                  <c:v>244.9758606</c:v>
                </c:pt>
                <c:pt idx="156">
                  <c:v>244.0366516</c:v>
                </c:pt>
                <c:pt idx="157">
                  <c:v>242.94079590000001</c:v>
                </c:pt>
                <c:pt idx="158">
                  <c:v>242.00138849999999</c:v>
                </c:pt>
                <c:pt idx="159">
                  <c:v>241.0619049</c:v>
                </c:pt>
                <c:pt idx="160">
                  <c:v>239.965744</c:v>
                </c:pt>
                <c:pt idx="161">
                  <c:v>239.0260773</c:v>
                </c:pt>
                <c:pt idx="162">
                  <c:v>237.9297028</c:v>
                </c:pt>
                <c:pt idx="163">
                  <c:v>236.98986819999999</c:v>
                </c:pt>
                <c:pt idx="164">
                  <c:v>236.04995729999999</c:v>
                </c:pt>
                <c:pt idx="165">
                  <c:v>234.95327760000001</c:v>
                </c:pt>
                <c:pt idx="166">
                  <c:v>234.01318359999999</c:v>
                </c:pt>
                <c:pt idx="167">
                  <c:v>233.07301330000001</c:v>
                </c:pt>
                <c:pt idx="168">
                  <c:v>231.97602839999999</c:v>
                </c:pt>
                <c:pt idx="169">
                  <c:v>231.0356903</c:v>
                </c:pt>
                <c:pt idx="170">
                  <c:v>229.93850710000001</c:v>
                </c:pt>
                <c:pt idx="171">
                  <c:v>228.99798580000001</c:v>
                </c:pt>
                <c:pt idx="172">
                  <c:v>228.05738830000001</c:v>
                </c:pt>
                <c:pt idx="173">
                  <c:v>226.95993039999999</c:v>
                </c:pt>
                <c:pt idx="174">
                  <c:v>226.01916499999999</c:v>
                </c:pt>
                <c:pt idx="175">
                  <c:v>225.07830809999999</c:v>
                </c:pt>
                <c:pt idx="176">
                  <c:v>223.98056030000001</c:v>
                </c:pt>
                <c:pt idx="177">
                  <c:v>223.0395508</c:v>
                </c:pt>
                <c:pt idx="178">
                  <c:v>221.94160460000001</c:v>
                </c:pt>
                <c:pt idx="179">
                  <c:v>221.00042719999999</c:v>
                </c:pt>
                <c:pt idx="180">
                  <c:v>220.05917360000001</c:v>
                </c:pt>
                <c:pt idx="181">
                  <c:v>218.9609375</c:v>
                </c:pt>
                <c:pt idx="182">
                  <c:v>218.01951600000001</c:v>
                </c:pt>
                <c:pt idx="183">
                  <c:v>217.07803340000001</c:v>
                </c:pt>
                <c:pt idx="184">
                  <c:v>215.97952269999999</c:v>
                </c:pt>
                <c:pt idx="185">
                  <c:v>215.0378723</c:v>
                </c:pt>
                <c:pt idx="186">
                  <c:v>213.9391785</c:v>
                </c:pt>
                <c:pt idx="187">
                  <c:v>212.9973602</c:v>
                </c:pt>
                <c:pt idx="188">
                  <c:v>212.05548099999999</c:v>
                </c:pt>
                <c:pt idx="189">
                  <c:v>210.9565125</c:v>
                </c:pt>
                <c:pt idx="190">
                  <c:v>210.01446530000001</c:v>
                </c:pt>
                <c:pt idx="191">
                  <c:v>209.0723572</c:v>
                </c:pt>
                <c:pt idx="192">
                  <c:v>207.97312930000001</c:v>
                </c:pt>
                <c:pt idx="193">
                  <c:v>207.03085329999999</c:v>
                </c:pt>
                <c:pt idx="194">
                  <c:v>205.93144229999999</c:v>
                </c:pt>
                <c:pt idx="195">
                  <c:v>204.98901369999999</c:v>
                </c:pt>
                <c:pt idx="196">
                  <c:v>204.04652400000001</c:v>
                </c:pt>
                <c:pt idx="197">
                  <c:v>202.9468536</c:v>
                </c:pt>
                <c:pt idx="198">
                  <c:v>202.0042114</c:v>
                </c:pt>
                <c:pt idx="199">
                  <c:v>201.06149289999999</c:v>
                </c:pt>
                <c:pt idx="200">
                  <c:v>199.96110530000001</c:v>
                </c:pt>
              </c:numCache>
            </c:numRef>
          </c:xVal>
          <c:yVal>
            <c:numRef>
              <c:f>'Run 1 PhOHPhO 0.1 mM TBA BF4 10'!$H$3:$H$203</c:f>
              <c:numCache>
                <c:formatCode>General</c:formatCode>
                <c:ptCount val="201"/>
                <c:pt idx="0">
                  <c:v>1.5630171400000001E-4</c:v>
                </c:pt>
                <c:pt idx="1">
                  <c:v>4.2947928889999998E-4</c:v>
                </c:pt>
                <c:pt idx="2">
                  <c:v>5.1976460959999996E-4</c:v>
                </c:pt>
                <c:pt idx="3">
                  <c:v>1.1695742140000001E-3</c:v>
                </c:pt>
                <c:pt idx="4">
                  <c:v>1.4917269579999999E-3</c:v>
                </c:pt>
                <c:pt idx="5">
                  <c:v>2.0527602169999998E-3</c:v>
                </c:pt>
                <c:pt idx="6">
                  <c:v>2.2657450750000001E-3</c:v>
                </c:pt>
                <c:pt idx="7">
                  <c:v>3.1443340700000001E-3</c:v>
                </c:pt>
                <c:pt idx="8">
                  <c:v>3.5047228450000001E-3</c:v>
                </c:pt>
                <c:pt idx="9">
                  <c:v>4.027630202E-3</c:v>
                </c:pt>
                <c:pt idx="10">
                  <c:v>4.8028086310000001E-3</c:v>
                </c:pt>
                <c:pt idx="11">
                  <c:v>5.172121339E-3</c:v>
                </c:pt>
                <c:pt idx="12">
                  <c:v>5.8775520879999999E-3</c:v>
                </c:pt>
                <c:pt idx="13">
                  <c:v>6.4488025379999996E-3</c:v>
                </c:pt>
                <c:pt idx="14">
                  <c:v>7.4181566010000002E-3</c:v>
                </c:pt>
                <c:pt idx="15">
                  <c:v>8.2405703140000005E-3</c:v>
                </c:pt>
                <c:pt idx="16">
                  <c:v>9.1263195499999995E-3</c:v>
                </c:pt>
                <c:pt idx="17">
                  <c:v>1.008156501E-2</c:v>
                </c:pt>
                <c:pt idx="18">
                  <c:v>1.14126699E-2</c:v>
                </c:pt>
                <c:pt idx="19">
                  <c:v>1.26161743E-2</c:v>
                </c:pt>
                <c:pt idx="20">
                  <c:v>1.4160854739999999E-2</c:v>
                </c:pt>
                <c:pt idx="21">
                  <c:v>1.598508656E-2</c:v>
                </c:pt>
                <c:pt idx="22">
                  <c:v>1.8247615549999999E-2</c:v>
                </c:pt>
                <c:pt idx="23">
                  <c:v>2.0254407080000002E-2</c:v>
                </c:pt>
                <c:pt idx="24">
                  <c:v>2.3721413689999998E-2</c:v>
                </c:pt>
                <c:pt idx="25">
                  <c:v>2.7846358719999999E-2</c:v>
                </c:pt>
                <c:pt idx="26">
                  <c:v>3.1820800160000003E-2</c:v>
                </c:pt>
                <c:pt idx="27">
                  <c:v>3.7172470239999998E-2</c:v>
                </c:pt>
                <c:pt idx="28">
                  <c:v>4.1909478600000001E-2</c:v>
                </c:pt>
                <c:pt idx="29">
                  <c:v>4.9060367049999998E-2</c:v>
                </c:pt>
                <c:pt idx="30">
                  <c:v>5.766336247E-2</c:v>
                </c:pt>
                <c:pt idx="31">
                  <c:v>6.7540623250000001E-2</c:v>
                </c:pt>
                <c:pt idx="32">
                  <c:v>7.6778627929999996E-2</c:v>
                </c:pt>
                <c:pt idx="33">
                  <c:v>8.819052577E-2</c:v>
                </c:pt>
                <c:pt idx="34">
                  <c:v>9.9402979020000004E-2</c:v>
                </c:pt>
                <c:pt idx="35">
                  <c:v>0.11455094809999999</c:v>
                </c:pt>
                <c:pt idx="36">
                  <c:v>0.13177342710000001</c:v>
                </c:pt>
                <c:pt idx="37">
                  <c:v>0.14598485829999999</c:v>
                </c:pt>
                <c:pt idx="38">
                  <c:v>0.16454699640000001</c:v>
                </c:pt>
                <c:pt idx="39">
                  <c:v>0.18339942400000001</c:v>
                </c:pt>
                <c:pt idx="40">
                  <c:v>0.2093761563</c:v>
                </c:pt>
                <c:pt idx="41">
                  <c:v>0.23402616379999999</c:v>
                </c:pt>
                <c:pt idx="42">
                  <c:v>0.25707244870000001</c:v>
                </c:pt>
                <c:pt idx="43">
                  <c:v>0.28122320769999998</c:v>
                </c:pt>
                <c:pt idx="44">
                  <c:v>0.3027513027</c:v>
                </c:pt>
                <c:pt idx="45">
                  <c:v>0.3361093402</c:v>
                </c:pt>
                <c:pt idx="46">
                  <c:v>0.36889827250000001</c:v>
                </c:pt>
                <c:pt idx="47">
                  <c:v>0.39814072849999999</c:v>
                </c:pt>
                <c:pt idx="48">
                  <c:v>0.42168390750000001</c:v>
                </c:pt>
                <c:pt idx="49">
                  <c:v>0.45180302859999999</c:v>
                </c:pt>
                <c:pt idx="50">
                  <c:v>0.48051524159999998</c:v>
                </c:pt>
                <c:pt idx="51">
                  <c:v>0.51027375460000002</c:v>
                </c:pt>
                <c:pt idx="52">
                  <c:v>0.53971964120000004</c:v>
                </c:pt>
                <c:pt idx="53">
                  <c:v>0.56054931880000003</c:v>
                </c:pt>
                <c:pt idx="54">
                  <c:v>0.58675372599999998</c:v>
                </c:pt>
                <c:pt idx="55">
                  <c:v>0.60846006870000002</c:v>
                </c:pt>
                <c:pt idx="56">
                  <c:v>0.63458484410000005</c:v>
                </c:pt>
                <c:pt idx="57">
                  <c:v>0.65274977680000001</c:v>
                </c:pt>
                <c:pt idx="58">
                  <c:v>0.66584873200000005</c:v>
                </c:pt>
                <c:pt idx="59">
                  <c:v>0.68337136509999996</c:v>
                </c:pt>
                <c:pt idx="60">
                  <c:v>0.69598394630000004</c:v>
                </c:pt>
                <c:pt idx="61">
                  <c:v>0.70907449720000004</c:v>
                </c:pt>
                <c:pt idx="62">
                  <c:v>0.71700096130000002</c:v>
                </c:pt>
                <c:pt idx="63">
                  <c:v>0.72338348630000004</c:v>
                </c:pt>
                <c:pt idx="64">
                  <c:v>0.72708529229999996</c:v>
                </c:pt>
                <c:pt idx="65">
                  <c:v>0.72993743420000001</c:v>
                </c:pt>
                <c:pt idx="66">
                  <c:v>0.73069894310000005</c:v>
                </c:pt>
                <c:pt idx="67">
                  <c:v>0.72896760699999996</c:v>
                </c:pt>
                <c:pt idx="68">
                  <c:v>0.72500413659999996</c:v>
                </c:pt>
                <c:pt idx="69">
                  <c:v>0.72099649909999997</c:v>
                </c:pt>
                <c:pt idx="70">
                  <c:v>0.71477025750000001</c:v>
                </c:pt>
                <c:pt idx="71">
                  <c:v>0.70529288050000005</c:v>
                </c:pt>
                <c:pt idx="72">
                  <c:v>0.69676113129999995</c:v>
                </c:pt>
                <c:pt idx="73">
                  <c:v>0.68570536380000002</c:v>
                </c:pt>
                <c:pt idx="74">
                  <c:v>0.6764993668</c:v>
                </c:pt>
                <c:pt idx="75">
                  <c:v>0.6640350223</c:v>
                </c:pt>
                <c:pt idx="76">
                  <c:v>0.64763337369999996</c:v>
                </c:pt>
                <c:pt idx="77">
                  <c:v>0.63276720050000002</c:v>
                </c:pt>
                <c:pt idx="78">
                  <c:v>0.61576646570000004</c:v>
                </c:pt>
                <c:pt idx="79">
                  <c:v>0.60385084150000001</c:v>
                </c:pt>
                <c:pt idx="80">
                  <c:v>0.58760887380000004</c:v>
                </c:pt>
                <c:pt idx="81">
                  <c:v>0.56791758540000004</c:v>
                </c:pt>
                <c:pt idx="82">
                  <c:v>0.55090850589999996</c:v>
                </c:pt>
                <c:pt idx="83">
                  <c:v>0.53254032139999996</c:v>
                </c:pt>
                <c:pt idx="84">
                  <c:v>0.51982557770000004</c:v>
                </c:pt>
                <c:pt idx="85">
                  <c:v>0.50498330589999996</c:v>
                </c:pt>
                <c:pt idx="86">
                  <c:v>0.48414215449999998</c:v>
                </c:pt>
                <c:pt idx="87">
                  <c:v>0.47053903339999997</c:v>
                </c:pt>
                <c:pt idx="88">
                  <c:v>0.45637297630000001</c:v>
                </c:pt>
                <c:pt idx="89">
                  <c:v>0.44602876899999999</c:v>
                </c:pt>
                <c:pt idx="90">
                  <c:v>0.43429401519999999</c:v>
                </c:pt>
                <c:pt idx="91">
                  <c:v>0.42237886790000001</c:v>
                </c:pt>
                <c:pt idx="92">
                  <c:v>0.41341102120000001</c:v>
                </c:pt>
                <c:pt idx="93">
                  <c:v>0.40366026760000001</c:v>
                </c:pt>
                <c:pt idx="94">
                  <c:v>0.39698135849999999</c:v>
                </c:pt>
                <c:pt idx="95">
                  <c:v>0.38802883030000002</c:v>
                </c:pt>
                <c:pt idx="96">
                  <c:v>0.37843275069999999</c:v>
                </c:pt>
                <c:pt idx="97">
                  <c:v>0.37001249190000002</c:v>
                </c:pt>
                <c:pt idx="98">
                  <c:v>0.3604110479</c:v>
                </c:pt>
                <c:pt idx="99">
                  <c:v>0.35428842900000002</c:v>
                </c:pt>
                <c:pt idx="100">
                  <c:v>0.3466570377</c:v>
                </c:pt>
                <c:pt idx="101">
                  <c:v>0.33726537229999998</c:v>
                </c:pt>
                <c:pt idx="102">
                  <c:v>0.33116340640000003</c:v>
                </c:pt>
                <c:pt idx="103">
                  <c:v>0.32609274980000003</c:v>
                </c:pt>
                <c:pt idx="104">
                  <c:v>0.32226592300000001</c:v>
                </c:pt>
                <c:pt idx="105">
                  <c:v>0.31862789390000001</c:v>
                </c:pt>
                <c:pt idx="106">
                  <c:v>0.31436035039999999</c:v>
                </c:pt>
                <c:pt idx="107">
                  <c:v>0.31075057389999999</c:v>
                </c:pt>
                <c:pt idx="108">
                  <c:v>0.30725389720000001</c:v>
                </c:pt>
                <c:pt idx="109">
                  <c:v>0.30336883660000002</c:v>
                </c:pt>
                <c:pt idx="110">
                  <c:v>0.2996846735</c:v>
                </c:pt>
                <c:pt idx="111">
                  <c:v>0.29462191459999998</c:v>
                </c:pt>
                <c:pt idx="112">
                  <c:v>0.29065614940000001</c:v>
                </c:pt>
                <c:pt idx="113">
                  <c:v>0.28828215600000001</c:v>
                </c:pt>
                <c:pt idx="114">
                  <c:v>0.28571245070000001</c:v>
                </c:pt>
                <c:pt idx="115">
                  <c:v>0.2839948833</c:v>
                </c:pt>
                <c:pt idx="116">
                  <c:v>0.28262200949999999</c:v>
                </c:pt>
                <c:pt idx="117">
                  <c:v>0.28211352229999997</c:v>
                </c:pt>
                <c:pt idx="118">
                  <c:v>0.28271508220000002</c:v>
                </c:pt>
                <c:pt idx="119">
                  <c:v>0.28419968490000003</c:v>
                </c:pt>
                <c:pt idx="120">
                  <c:v>0.28675910830000001</c:v>
                </c:pt>
                <c:pt idx="121">
                  <c:v>0.29043966529999998</c:v>
                </c:pt>
                <c:pt idx="122">
                  <c:v>0.29685780410000001</c:v>
                </c:pt>
                <c:pt idx="123">
                  <c:v>0.30397072429999999</c:v>
                </c:pt>
                <c:pt idx="124">
                  <c:v>0.31105554099999999</c:v>
                </c:pt>
                <c:pt idx="125">
                  <c:v>0.32842534779999999</c:v>
                </c:pt>
                <c:pt idx="126">
                  <c:v>0.34453982109999998</c:v>
                </c:pt>
                <c:pt idx="127">
                  <c:v>0.36583319310000001</c:v>
                </c:pt>
                <c:pt idx="128">
                  <c:v>0.38468927149999999</c:v>
                </c:pt>
                <c:pt idx="129">
                  <c:v>0.40448746089999998</c:v>
                </c:pt>
                <c:pt idx="130">
                  <c:v>0.43842974309999999</c:v>
                </c:pt>
                <c:pt idx="131">
                  <c:v>0.47241702679999997</c:v>
                </c:pt>
                <c:pt idx="132">
                  <c:v>0.5055764318</c:v>
                </c:pt>
                <c:pt idx="133">
                  <c:v>0.54382747409999999</c:v>
                </c:pt>
                <c:pt idx="134">
                  <c:v>0.57427477839999996</c:v>
                </c:pt>
                <c:pt idx="135">
                  <c:v>0.62709760670000003</c:v>
                </c:pt>
                <c:pt idx="136">
                  <c:v>0.66890966890000003</c:v>
                </c:pt>
                <c:pt idx="137">
                  <c:v>0.70772945880000004</c:v>
                </c:pt>
                <c:pt idx="138">
                  <c:v>0.75293999909999998</c:v>
                </c:pt>
                <c:pt idx="139">
                  <c:v>0.79053246970000002</c:v>
                </c:pt>
                <c:pt idx="140">
                  <c:v>0.83002829550000001</c:v>
                </c:pt>
                <c:pt idx="141">
                  <c:v>0.87554150819999998</c:v>
                </c:pt>
                <c:pt idx="142">
                  <c:v>0.91833573580000005</c:v>
                </c:pt>
                <c:pt idx="143">
                  <c:v>0.94705569739999995</c:v>
                </c:pt>
                <c:pt idx="144">
                  <c:v>1.0002448559999999</c:v>
                </c:pt>
                <c:pt idx="145">
                  <c:v>1.0523036720000001</c:v>
                </c:pt>
                <c:pt idx="146">
                  <c:v>1.095741987</c:v>
                </c:pt>
                <c:pt idx="147">
                  <c:v>1.15844667</c:v>
                </c:pt>
                <c:pt idx="148">
                  <c:v>1.1998808379999999</c:v>
                </c:pt>
                <c:pt idx="149">
                  <c:v>1.2796646359999999</c:v>
                </c:pt>
                <c:pt idx="150">
                  <c:v>1.376744032</c:v>
                </c:pt>
                <c:pt idx="151">
                  <c:v>1.4632968900000001</c:v>
                </c:pt>
                <c:pt idx="152">
                  <c:v>1.5899381640000001</c:v>
                </c:pt>
                <c:pt idx="153">
                  <c:v>1.680164456</c:v>
                </c:pt>
                <c:pt idx="154">
                  <c:v>1.8189579250000001</c:v>
                </c:pt>
                <c:pt idx="155">
                  <c:v>2.0587511059999999</c:v>
                </c:pt>
                <c:pt idx="156">
                  <c:v>2.301079273</c:v>
                </c:pt>
                <c:pt idx="157">
                  <c:v>2.5574588779999998</c:v>
                </c:pt>
                <c:pt idx="158">
                  <c:v>2.75373292</c:v>
                </c:pt>
                <c:pt idx="159">
                  <c:v>3.0360822679999999</c:v>
                </c:pt>
                <c:pt idx="160">
                  <c:v>3.2892434599999998</c:v>
                </c:pt>
                <c:pt idx="161">
                  <c:v>3.2563350199999999</c:v>
                </c:pt>
                <c:pt idx="162">
                  <c:v>3.326915026</c:v>
                </c:pt>
                <c:pt idx="163">
                  <c:v>3.4391503330000002</c:v>
                </c:pt>
                <c:pt idx="164">
                  <c:v>3.5191648010000001</c:v>
                </c:pt>
                <c:pt idx="165">
                  <c:v>3.8304033280000001</c:v>
                </c:pt>
                <c:pt idx="166">
                  <c:v>3.740456343</c:v>
                </c:pt>
                <c:pt idx="167">
                  <c:v>3.637553692</c:v>
                </c:pt>
                <c:pt idx="168">
                  <c:v>3.6408400539999999</c:v>
                </c:pt>
                <c:pt idx="169">
                  <c:v>3.5851171019999999</c:v>
                </c:pt>
                <c:pt idx="170">
                  <c:v>3.7339594360000001</c:v>
                </c:pt>
                <c:pt idx="171">
                  <c:v>4.4709644319999997</c:v>
                </c:pt>
                <c:pt idx="172">
                  <c:v>4.4480896000000003</c:v>
                </c:pt>
                <c:pt idx="173">
                  <c:v>4.084641457</c:v>
                </c:pt>
                <c:pt idx="174">
                  <c:v>4.145968914</c:v>
                </c:pt>
                <c:pt idx="175">
                  <c:v>3.8740594389999998</c:v>
                </c:pt>
                <c:pt idx="176">
                  <c:v>3.8905262949999999</c:v>
                </c:pt>
                <c:pt idx="177">
                  <c:v>3.8855938910000001</c:v>
                </c:pt>
                <c:pt idx="178">
                  <c:v>3.8271298410000001</c:v>
                </c:pt>
                <c:pt idx="179">
                  <c:v>3.5564413070000001</c:v>
                </c:pt>
                <c:pt idx="180">
                  <c:v>3.601274729</c:v>
                </c:pt>
                <c:pt idx="181">
                  <c:v>3.4758772850000001</c:v>
                </c:pt>
                <c:pt idx="182">
                  <c:v>3.4818394179999999</c:v>
                </c:pt>
                <c:pt idx="183">
                  <c:v>3.5485799309999999</c:v>
                </c:pt>
                <c:pt idx="184">
                  <c:v>3.4126512999999998</c:v>
                </c:pt>
                <c:pt idx="185">
                  <c:v>3.4841327670000002</c:v>
                </c:pt>
                <c:pt idx="186">
                  <c:v>3.3824481959999999</c:v>
                </c:pt>
                <c:pt idx="187">
                  <c:v>3.6346666810000001</c:v>
                </c:pt>
                <c:pt idx="188">
                  <c:v>3.697757959</c:v>
                </c:pt>
                <c:pt idx="189">
                  <c:v>3.3629312520000001</c:v>
                </c:pt>
                <c:pt idx="190">
                  <c:v>3.6557383539999999</c:v>
                </c:pt>
                <c:pt idx="191">
                  <c:v>3.5916874409999999</c:v>
                </c:pt>
                <c:pt idx="192">
                  <c:v>3.4615983959999999</c:v>
                </c:pt>
                <c:pt idx="193">
                  <c:v>3.471605539</c:v>
                </c:pt>
                <c:pt idx="194">
                  <c:v>3.4920761589999998</c:v>
                </c:pt>
                <c:pt idx="195">
                  <c:v>3.3647966380000001</c:v>
                </c:pt>
                <c:pt idx="196">
                  <c:v>3.4307811259999998</c:v>
                </c:pt>
                <c:pt idx="197">
                  <c:v>3.336863041</c:v>
                </c:pt>
                <c:pt idx="198">
                  <c:v>3.3233876229999999</c:v>
                </c:pt>
                <c:pt idx="199">
                  <c:v>3.4053893089999998</c:v>
                </c:pt>
                <c:pt idx="200">
                  <c:v>3.2463974950000001</c:v>
                </c:pt>
              </c:numCache>
            </c:numRef>
          </c:yVal>
          <c:smooth val="1"/>
          <c:extLst>
            <c:ext xmlns:c16="http://schemas.microsoft.com/office/drawing/2014/chart" uri="{C3380CC4-5D6E-409C-BE32-E72D297353CC}">
              <c16:uniqueId val="{00000003-5863-4721-955E-0DB2CC45BFBC}"/>
            </c:ext>
          </c:extLst>
        </c:ser>
        <c:dLbls>
          <c:showLegendKey val="0"/>
          <c:showVal val="0"/>
          <c:showCatName val="0"/>
          <c:showSerName val="0"/>
          <c:showPercent val="0"/>
          <c:showBubbleSize val="0"/>
        </c:dLbls>
        <c:axId val="741742472"/>
        <c:axId val="741736568"/>
      </c:scatterChart>
      <c:valAx>
        <c:axId val="741742472"/>
        <c:scaling>
          <c:orientation val="minMax"/>
          <c:max val="400"/>
          <c:min val="2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Wavelength /nm</a:t>
                </a:r>
              </a:p>
            </c:rich>
          </c:tx>
          <c:layout>
            <c:manualLayout>
              <c:xMode val="edge"/>
              <c:yMode val="edge"/>
              <c:x val="0.339396372836067"/>
              <c:y val="0.92960629921259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41736568"/>
        <c:crosses val="autoZero"/>
        <c:crossBetween val="midCat"/>
      </c:valAx>
      <c:valAx>
        <c:axId val="741736568"/>
        <c:scaling>
          <c:orientation val="minMax"/>
          <c:max val="1"/>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Absorbance /AU</a:t>
                </a:r>
              </a:p>
            </c:rich>
          </c:tx>
          <c:layout>
            <c:manualLayout>
              <c:xMode val="edge"/>
              <c:yMode val="edge"/>
              <c:x val="2.2083487307768841E-3"/>
              <c:y val="0.31114975211431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0.00" sourceLinked="0"/>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41742472"/>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D$4</c:f>
              <c:strCache>
                <c:ptCount val="1"/>
                <c:pt idx="0">
                  <c:v> [MeCN] 19.1 /M, [CHCl3] 0 /M</c:v>
                </c:pt>
              </c:strCache>
            </c:strRef>
          </c:tx>
          <c:spPr>
            <a:ln w="19050" cap="rnd">
              <a:noFill/>
              <a:round/>
            </a:ln>
            <a:effectLst/>
          </c:spPr>
          <c:marker>
            <c:symbol val="circle"/>
            <c:size val="7"/>
            <c:spPr>
              <a:solidFill>
                <a:schemeClr val="tx1"/>
              </a:solidFill>
              <a:ln w="12700">
                <a:solidFill>
                  <a:schemeClr val="tx1"/>
                </a:solidFill>
              </a:ln>
              <a:effectLst/>
            </c:spPr>
          </c:marker>
          <c:trendline>
            <c:spPr>
              <a:ln w="19050" cap="rnd">
                <a:solidFill>
                  <a:srgbClr val="FF0000"/>
                </a:solidFill>
                <a:prstDash val="sysDot"/>
              </a:ln>
              <a:effectLst/>
            </c:spPr>
            <c:trendlineType val="linear"/>
            <c:dispRSqr val="1"/>
            <c:dispEq val="1"/>
            <c:trendlineLbl>
              <c:layout>
                <c:manualLayout>
                  <c:x val="-0.24390105703288328"/>
                  <c:y val="5.821190494536503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3:$H$3</c:f>
              <c:numCache>
                <c:formatCode>General</c:formatCode>
                <c:ptCount val="4"/>
                <c:pt idx="0">
                  <c:v>3.1250000000000001E-4</c:v>
                </c:pt>
                <c:pt idx="1">
                  <c:v>6.2500000000000001E-4</c:v>
                </c:pt>
                <c:pt idx="2">
                  <c:v>1.25E-3</c:v>
                </c:pt>
                <c:pt idx="3">
                  <c:v>2.5000000000000001E-3</c:v>
                </c:pt>
              </c:numCache>
            </c:numRef>
          </c:xVal>
          <c:yVal>
            <c:numRef>
              <c:f>Sheet1!$E$4:$H$4</c:f>
              <c:numCache>
                <c:formatCode>General</c:formatCode>
                <c:ptCount val="4"/>
                <c:pt idx="0">
                  <c:v>3.6597000000000002E-4</c:v>
                </c:pt>
                <c:pt idx="1">
                  <c:v>5.2632999999999998E-4</c:v>
                </c:pt>
                <c:pt idx="2">
                  <c:v>1.2763E-3</c:v>
                </c:pt>
                <c:pt idx="3">
                  <c:v>2.5092000000000001E-3</c:v>
                </c:pt>
              </c:numCache>
            </c:numRef>
          </c:yVal>
          <c:smooth val="0"/>
          <c:extLst>
            <c:ext xmlns:c16="http://schemas.microsoft.com/office/drawing/2014/chart" uri="{C3380CC4-5D6E-409C-BE32-E72D297353CC}">
              <c16:uniqueId val="{00000001-0F99-47F4-A813-765985D284EE}"/>
            </c:ext>
          </c:extLst>
        </c:ser>
        <c:dLbls>
          <c:showLegendKey val="0"/>
          <c:showVal val="0"/>
          <c:showCatName val="0"/>
          <c:showSerName val="0"/>
          <c:showPercent val="0"/>
          <c:showBubbleSize val="0"/>
        </c:dLbls>
        <c:axId val="650193600"/>
        <c:axId val="650190648"/>
      </c:scatterChart>
      <c:valAx>
        <c:axId val="650193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4-CN-PhO TBA]/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0648"/>
        <c:crosses val="autoZero"/>
        <c:crossBetween val="midCat"/>
        <c:majorUnit val="1.0000000000000002E-3"/>
      </c:valAx>
      <c:valAx>
        <c:axId val="6501906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obs</a:t>
                </a:r>
                <a:r>
                  <a:rPr lang="en-GB" i="0" baseline="0"/>
                  <a:t>/s</a:t>
                </a:r>
                <a:r>
                  <a:rPr lang="en-GB" i="0" baseline="30000"/>
                  <a:t>=1</a:t>
                </a:r>
                <a:endParaRPr lang="en-GB"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50193600"/>
        <c:crosses val="autoZero"/>
        <c:crossBetween val="midCat"/>
        <c:majorUnit val="1.0000000000000002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7"/>
            <c:spPr>
              <a:solidFill>
                <a:srgbClr val="002060"/>
              </a:solidFill>
              <a:ln w="9525">
                <a:solidFill>
                  <a:srgbClr val="002060"/>
                </a:solidFill>
              </a:ln>
              <a:effectLst/>
            </c:spPr>
          </c:marker>
          <c:errBars>
            <c:errDir val="y"/>
            <c:errBarType val="both"/>
            <c:errValType val="cust"/>
            <c:noEndCap val="0"/>
            <c:plus>
              <c:numRef>
                <c:f>'[4-CN-PhO CV CN and CHCl3 2nd order rate constants.xlsx]Sheet1'!$J$33:$J$56</c:f>
                <c:numCache>
                  <c:formatCode>General</c:formatCode>
                  <c:ptCount val="24"/>
                  <c:pt idx="0">
                    <c:v>4.8430796783271522E-2</c:v>
                  </c:pt>
                  <c:pt idx="1">
                    <c:v>4.9056623610851925E-2</c:v>
                  </c:pt>
                  <c:pt idx="2">
                    <c:v>4.9056623610851925E-2</c:v>
                  </c:pt>
                  <c:pt idx="3">
                    <c:v>5.0380972634065921E-2</c:v>
                  </c:pt>
                  <c:pt idx="4">
                    <c:v>5.0380972634065921E-2</c:v>
                  </c:pt>
                  <c:pt idx="5">
                    <c:v>4.9807101586734022E-2</c:v>
                  </c:pt>
                  <c:pt idx="6">
                    <c:v>4.7965658185974792E-2</c:v>
                  </c:pt>
                  <c:pt idx="7">
                    <c:v>4.4555072975231549E-2</c:v>
                  </c:pt>
                  <c:pt idx="8">
                    <c:v>4.0185591409417097E-2</c:v>
                  </c:pt>
                  <c:pt idx="9">
                    <c:v>3.8965296192454986E-2</c:v>
                  </c:pt>
                  <c:pt idx="10">
                    <c:v>2.3319991601226737E-2</c:v>
                  </c:pt>
                  <c:pt idx="11">
                    <c:v>1.3387691670391453E-2</c:v>
                  </c:pt>
                  <c:pt idx="12">
                    <c:v>5.2520668489145442E-3</c:v>
                  </c:pt>
                  <c:pt idx="13">
                    <c:v>4.7033343414880305E-3</c:v>
                  </c:pt>
                  <c:pt idx="14">
                    <c:v>5.2833979039114288E-3</c:v>
                  </c:pt>
                  <c:pt idx="15">
                    <c:v>1.1777490334232504E-2</c:v>
                  </c:pt>
                  <c:pt idx="16">
                    <c:v>2.3300597540676548E-2</c:v>
                  </c:pt>
                  <c:pt idx="17">
                    <c:v>4.9623035923759745E-2</c:v>
                  </c:pt>
                  <c:pt idx="18">
                    <c:v>1.0684065813125292E-2</c:v>
                  </c:pt>
                  <c:pt idx="19">
                    <c:v>1.3048285832778447E-2</c:v>
                  </c:pt>
                  <c:pt idx="20">
                    <c:v>1.2744643036877168E-2</c:v>
                  </c:pt>
                  <c:pt idx="21">
                    <c:v>1.3154042876747261E-2</c:v>
                  </c:pt>
                  <c:pt idx="22">
                    <c:v>1.5190309020398276E-2</c:v>
                  </c:pt>
                  <c:pt idx="23">
                    <c:v>2.0808361270693541E-2</c:v>
                  </c:pt>
                </c:numCache>
              </c:numRef>
            </c:plus>
            <c:minus>
              <c:numRef>
                <c:f>'[4-CN-PhO CV CN and CHCl3 2nd order rate constants.xlsx]Sheet1'!$J$33:$J$56</c:f>
                <c:numCache>
                  <c:formatCode>General</c:formatCode>
                  <c:ptCount val="24"/>
                  <c:pt idx="0">
                    <c:v>4.8430796783271522E-2</c:v>
                  </c:pt>
                  <c:pt idx="1">
                    <c:v>4.9056623610851925E-2</c:v>
                  </c:pt>
                  <c:pt idx="2">
                    <c:v>4.9056623610851925E-2</c:v>
                  </c:pt>
                  <c:pt idx="3">
                    <c:v>5.0380972634065921E-2</c:v>
                  </c:pt>
                  <c:pt idx="4">
                    <c:v>5.0380972634065921E-2</c:v>
                  </c:pt>
                  <c:pt idx="5">
                    <c:v>4.9807101586734022E-2</c:v>
                  </c:pt>
                  <c:pt idx="6">
                    <c:v>4.7965658185974792E-2</c:v>
                  </c:pt>
                  <c:pt idx="7">
                    <c:v>4.4555072975231549E-2</c:v>
                  </c:pt>
                  <c:pt idx="8">
                    <c:v>4.0185591409417097E-2</c:v>
                  </c:pt>
                  <c:pt idx="9">
                    <c:v>3.8965296192454986E-2</c:v>
                  </c:pt>
                  <c:pt idx="10">
                    <c:v>2.3319991601226737E-2</c:v>
                  </c:pt>
                  <c:pt idx="11">
                    <c:v>1.3387691670391453E-2</c:v>
                  </c:pt>
                  <c:pt idx="12">
                    <c:v>5.2520668489145442E-3</c:v>
                  </c:pt>
                  <c:pt idx="13">
                    <c:v>4.7033343414880305E-3</c:v>
                  </c:pt>
                  <c:pt idx="14">
                    <c:v>5.2833979039114288E-3</c:v>
                  </c:pt>
                  <c:pt idx="15">
                    <c:v>1.1777490334232504E-2</c:v>
                  </c:pt>
                  <c:pt idx="16">
                    <c:v>2.3300597540676548E-2</c:v>
                  </c:pt>
                  <c:pt idx="17">
                    <c:v>4.9623035923759745E-2</c:v>
                  </c:pt>
                  <c:pt idx="18">
                    <c:v>1.0684065813125292E-2</c:v>
                  </c:pt>
                  <c:pt idx="19">
                    <c:v>1.3048285832778447E-2</c:v>
                  </c:pt>
                  <c:pt idx="20">
                    <c:v>1.2744643036877168E-2</c:v>
                  </c:pt>
                  <c:pt idx="21">
                    <c:v>1.3154042876747261E-2</c:v>
                  </c:pt>
                  <c:pt idx="22">
                    <c:v>1.5190309020398276E-2</c:v>
                  </c:pt>
                  <c:pt idx="23">
                    <c:v>2.0808361270693541E-2</c:v>
                  </c:pt>
                </c:numCache>
              </c:numRef>
            </c:minus>
            <c:spPr>
              <a:noFill/>
              <a:ln w="9525" cap="flat" cmpd="sng" algn="ctr">
                <a:solidFill>
                  <a:schemeClr val="tx1">
                    <a:lumMod val="65000"/>
                    <a:lumOff val="35000"/>
                  </a:schemeClr>
                </a:solidFill>
                <a:round/>
              </a:ln>
              <a:effectLst/>
            </c:spPr>
          </c:errBars>
          <c:xVal>
            <c:numRef>
              <c:f>'[4-CN-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4-CN-PhO CV CN and CHCl3 2nd order rate constants.xlsx]Sheet1'!$F$33:$F$56</c:f>
              <c:numCache>
                <c:formatCode>General</c:formatCode>
                <c:ptCount val="24"/>
                <c:pt idx="0">
                  <c:v>1.0079</c:v>
                </c:pt>
                <c:pt idx="1">
                  <c:v>1.0428999999999999</c:v>
                </c:pt>
                <c:pt idx="2">
                  <c:v>1.0304</c:v>
                </c:pt>
                <c:pt idx="3">
                  <c:v>1.0064</c:v>
                </c:pt>
                <c:pt idx="4">
                  <c:v>1.0322</c:v>
                </c:pt>
                <c:pt idx="5">
                  <c:v>0.9869</c:v>
                </c:pt>
                <c:pt idx="6">
                  <c:v>0.96540000000000004</c:v>
                </c:pt>
                <c:pt idx="7">
                  <c:v>0.88949999999999996</c:v>
                </c:pt>
                <c:pt idx="8">
                  <c:v>0.65910000000000002</c:v>
                </c:pt>
                <c:pt idx="9">
                  <c:v>0.43569999999999998</c:v>
                </c:pt>
                <c:pt idx="10">
                  <c:v>0.22570000000000001</c:v>
                </c:pt>
                <c:pt idx="11">
                  <c:v>9.4500000000000001E-2</c:v>
                </c:pt>
                <c:pt idx="12">
                  <c:v>3.9899999999999998E-2</c:v>
                </c:pt>
                <c:pt idx="13">
                  <c:v>4.3299999999999998E-2</c:v>
                </c:pt>
                <c:pt idx="14">
                  <c:v>5.6599999999999998E-2</c:v>
                </c:pt>
                <c:pt idx="15">
                  <c:v>8.14E-2</c:v>
                </c:pt>
                <c:pt idx="16">
                  <c:v>0.1129</c:v>
                </c:pt>
                <c:pt idx="17">
                  <c:v>0.25380000000000003</c:v>
                </c:pt>
                <c:pt idx="18">
                  <c:v>0.2056</c:v>
                </c:pt>
                <c:pt idx="19">
                  <c:v>0.21510000000000001</c:v>
                </c:pt>
                <c:pt idx="20">
                  <c:v>0.2104</c:v>
                </c:pt>
                <c:pt idx="21">
                  <c:v>0.20849999999999999</c:v>
                </c:pt>
                <c:pt idx="22">
                  <c:v>0.21829999999999999</c:v>
                </c:pt>
                <c:pt idx="23">
                  <c:v>0.2165</c:v>
                </c:pt>
              </c:numCache>
            </c:numRef>
          </c:yVal>
          <c:smooth val="0"/>
          <c:extLst>
            <c:ext xmlns:c16="http://schemas.microsoft.com/office/drawing/2014/chart" uri="{C3380CC4-5D6E-409C-BE32-E72D297353CC}">
              <c16:uniqueId val="{00000000-8F35-478A-9909-13DC368F334E}"/>
            </c:ext>
          </c:extLst>
        </c:ser>
        <c:dLbls>
          <c:showLegendKey val="0"/>
          <c:showVal val="0"/>
          <c:showCatName val="0"/>
          <c:showSerName val="0"/>
          <c:showPercent val="0"/>
          <c:showBubbleSize val="0"/>
        </c:dLbls>
        <c:axId val="639363656"/>
        <c:axId val="639361360"/>
      </c:scatterChart>
      <c:valAx>
        <c:axId val="639363656"/>
        <c:scaling>
          <c:orientation val="minMax"/>
          <c:max val="1"/>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ole fraction of chloroform</a:t>
                </a:r>
              </a:p>
            </c:rich>
          </c:tx>
          <c:layout>
            <c:manualLayout>
              <c:xMode val="edge"/>
              <c:yMode val="edge"/>
              <c:x val="0.34525349956255463"/>
              <c:y val="0.906759259259259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1360"/>
        <c:crosses val="autoZero"/>
        <c:crossBetween val="midCat"/>
      </c:valAx>
      <c:valAx>
        <c:axId val="639361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baseline="-25000"/>
                  <a:t>2</a:t>
                </a:r>
              </a:p>
            </c:rich>
          </c:tx>
          <c:layout>
            <c:manualLayout>
              <c:xMode val="edge"/>
              <c:yMode val="edge"/>
              <c:x val="1.6666666666666666E-2"/>
              <c:y val="0.453402960046660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36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96441105781321"/>
          <c:y val="0.14393518518518519"/>
          <c:w val="0.80638308142516668"/>
          <c:h val="0.66625000000000001"/>
        </c:manualLayout>
      </c:layout>
      <c:scatterChart>
        <c:scatterStyle val="lineMarker"/>
        <c:varyColors val="0"/>
        <c:ser>
          <c:idx val="0"/>
          <c:order val="0"/>
          <c:spPr>
            <a:ln w="19050" cap="rnd">
              <a:noFill/>
              <a:round/>
            </a:ln>
            <a:effectLst/>
          </c:spPr>
          <c:marker>
            <c:symbol val="circle"/>
            <c:size val="7"/>
            <c:spPr>
              <a:solidFill>
                <a:srgbClr val="002060"/>
              </a:solidFill>
              <a:ln w="19050">
                <a:solidFill>
                  <a:srgbClr val="002060"/>
                </a:solidFill>
              </a:ln>
              <a:effectLst/>
            </c:spPr>
          </c:marker>
          <c:errBars>
            <c:errDir val="y"/>
            <c:errBarType val="both"/>
            <c:errValType val="cust"/>
            <c:noEndCap val="0"/>
            <c:plus>
              <c:numRef>
                <c:f>'[Compiled and predicted CV 4-CN-PhO CHCl3 ACN 2nd order.xlsx]Sheet1'!$M$6:$M$17</c:f>
                <c:numCache>
                  <c:formatCode>General</c:formatCode>
                  <c:ptCount val="12"/>
                  <c:pt idx="0">
                    <c:v>9.6112523190270402E-2</c:v>
                  </c:pt>
                  <c:pt idx="1">
                    <c:v>6.9584558041219768E-2</c:v>
                  </c:pt>
                  <c:pt idx="2">
                    <c:v>6.3088934660658333E-2</c:v>
                  </c:pt>
                  <c:pt idx="3">
                    <c:v>6.0573398464245094E-2</c:v>
                  </c:pt>
                  <c:pt idx="4">
                    <c:v>6.0661486902735685E-2</c:v>
                  </c:pt>
                  <c:pt idx="5">
                    <c:v>5.1965300647496555E-2</c:v>
                  </c:pt>
                  <c:pt idx="6">
                    <c:v>0.19552023610622435</c:v>
                  </c:pt>
                  <c:pt idx="7">
                    <c:v>0.20638261772078431</c:v>
                  </c:pt>
                  <c:pt idx="8">
                    <c:v>0.14468661344265976</c:v>
                  </c:pt>
                  <c:pt idx="9">
                    <c:v>9.3346252719283193E-2</c:v>
                  </c:pt>
                  <c:pt idx="10">
                    <c:v>0.1086220402191231</c:v>
                  </c:pt>
                  <c:pt idx="11">
                    <c:v>0.13162032450711467</c:v>
                  </c:pt>
                </c:numCache>
              </c:numRef>
            </c:plus>
            <c:minus>
              <c:numRef>
                <c:f>'[Compiled and predicted CV 4-CN-PhO CHCl3 ACN 2nd order.xlsx]Sheet1'!$M$6:$M$17</c:f>
                <c:numCache>
                  <c:formatCode>General</c:formatCode>
                  <c:ptCount val="12"/>
                  <c:pt idx="0">
                    <c:v>9.6112523190270402E-2</c:v>
                  </c:pt>
                  <c:pt idx="1">
                    <c:v>6.9584558041219768E-2</c:v>
                  </c:pt>
                  <c:pt idx="2">
                    <c:v>6.3088934660658333E-2</c:v>
                  </c:pt>
                  <c:pt idx="3">
                    <c:v>6.0573398464245094E-2</c:v>
                  </c:pt>
                  <c:pt idx="4">
                    <c:v>6.0661486902735685E-2</c:v>
                  </c:pt>
                  <c:pt idx="5">
                    <c:v>5.1965300647496555E-2</c:v>
                  </c:pt>
                  <c:pt idx="6">
                    <c:v>0.19552023610622435</c:v>
                  </c:pt>
                  <c:pt idx="7">
                    <c:v>0.20638261772078431</c:v>
                  </c:pt>
                  <c:pt idx="8">
                    <c:v>0.14468661344265976</c:v>
                  </c:pt>
                  <c:pt idx="9">
                    <c:v>9.3346252719283193E-2</c:v>
                  </c:pt>
                  <c:pt idx="10">
                    <c:v>0.1086220402191231</c:v>
                  </c:pt>
                  <c:pt idx="11">
                    <c:v>0.13162032450711467</c:v>
                  </c:pt>
                </c:numCache>
              </c:numRef>
            </c:minus>
            <c:spPr>
              <a:noFill/>
              <a:ln w="9525" cap="flat" cmpd="sng" algn="ctr">
                <a:solidFill>
                  <a:schemeClr val="tx1">
                    <a:lumMod val="65000"/>
                    <a:lumOff val="35000"/>
                  </a:schemeClr>
                </a:solidFill>
                <a:round/>
              </a:ln>
              <a:effectLst/>
            </c:spPr>
          </c:errBars>
          <c:xVal>
            <c:numRef>
              <c:f>'[Compiled and predicted CV 4-CN-PhO CHCl3 ACN 2nd order.xlsx]Sheet1'!$J$7:$J$17</c:f>
              <c:numCache>
                <c:formatCode>General</c:formatCode>
                <c:ptCount val="11"/>
                <c:pt idx="0">
                  <c:v>-2.3298005483877402</c:v>
                </c:pt>
                <c:pt idx="1">
                  <c:v>-2.0287705527237589</c:v>
                </c:pt>
                <c:pt idx="2">
                  <c:v>-1.7277405570597777</c:v>
                </c:pt>
                <c:pt idx="3">
                  <c:v>-1.4267105613957964</c:v>
                </c:pt>
                <c:pt idx="4">
                  <c:v>-1.32980054838774</c:v>
                </c:pt>
                <c:pt idx="5">
                  <c:v>-1.0287705527237587</c:v>
                </c:pt>
                <c:pt idx="6">
                  <c:v>-0.63083054405172123</c:v>
                </c:pt>
                <c:pt idx="7">
                  <c:v>-2.8770552723758822E-2</c:v>
                </c:pt>
                <c:pt idx="8">
                  <c:v>0.36916945594827882</c:v>
                </c:pt>
                <c:pt idx="9">
                  <c:v>0.67019945161226002</c:v>
                </c:pt>
                <c:pt idx="10">
                  <c:v>0.97122944727624116</c:v>
                </c:pt>
              </c:numCache>
            </c:numRef>
          </c:xVal>
          <c:yVal>
            <c:numRef>
              <c:f>'[Compiled and predicted CV 4-CN-PhO CHCl3 ACN 2nd order.xlsx]Sheet1'!$K$7:$K$17</c:f>
              <c:numCache>
                <c:formatCode>General</c:formatCode>
                <c:ptCount val="11"/>
                <c:pt idx="0">
                  <c:v>-0.66094626429086079</c:v>
                </c:pt>
                <c:pt idx="1">
                  <c:v>-0.68089394069022369</c:v>
                </c:pt>
                <c:pt idx="2">
                  <c:v>-0.67695426451829854</c:v>
                </c:pt>
                <c:pt idx="3">
                  <c:v>-0.66735958961253738</c:v>
                </c:pt>
                <c:pt idx="4">
                  <c:v>-0.68697688967676185</c:v>
                </c:pt>
                <c:pt idx="5">
                  <c:v>-0.59550838224131397</c:v>
                </c:pt>
                <c:pt idx="6">
                  <c:v>-0.9473060580750321</c:v>
                </c:pt>
                <c:pt idx="7">
                  <c:v>-1.0893755951107988</c:v>
                </c:pt>
                <c:pt idx="8">
                  <c:v>-1.2471835688117285</c:v>
                </c:pt>
                <c:pt idx="9">
                  <c:v>-1.3635121036466347</c:v>
                </c:pt>
                <c:pt idx="10">
                  <c:v>-1.3989927120060817</c:v>
                </c:pt>
              </c:numCache>
            </c:numRef>
          </c:yVal>
          <c:smooth val="0"/>
          <c:extLst>
            <c:ext xmlns:c16="http://schemas.microsoft.com/office/drawing/2014/chart" uri="{C3380CC4-5D6E-409C-BE32-E72D297353CC}">
              <c16:uniqueId val="{00000000-A9A0-4551-8558-4D83550E6E6A}"/>
            </c:ext>
          </c:extLst>
        </c:ser>
        <c:ser>
          <c:idx val="1"/>
          <c:order val="1"/>
          <c:spPr>
            <a:ln w="25400" cap="rnd">
              <a:solidFill>
                <a:srgbClr val="FF0000"/>
              </a:solidFill>
              <a:round/>
            </a:ln>
            <a:effectLst/>
          </c:spPr>
          <c:marker>
            <c:symbol val="none"/>
          </c:marker>
          <c:xVal>
            <c:numRef>
              <c:f>'[Compiled and predicted CV 4-CN-PhO CHCl3 ACN 2nd order.xlsx]Sheet1'!$E$84:$E$94</c:f>
              <c:numCache>
                <c:formatCode>General</c:formatCode>
                <c:ptCount val="11"/>
                <c:pt idx="0">
                  <c:v>-2.3298005483877402</c:v>
                </c:pt>
                <c:pt idx="1">
                  <c:v>-2.0287705527237589</c:v>
                </c:pt>
                <c:pt idx="2">
                  <c:v>-1.7277405570597777</c:v>
                </c:pt>
                <c:pt idx="3">
                  <c:v>-1.4267105613957964</c:v>
                </c:pt>
                <c:pt idx="4">
                  <c:v>-1.32980054838774</c:v>
                </c:pt>
                <c:pt idx="5">
                  <c:v>-1.0287705527237587</c:v>
                </c:pt>
                <c:pt idx="6">
                  <c:v>-0.63083054405172123</c:v>
                </c:pt>
                <c:pt idx="7">
                  <c:v>-2.8770552723758822E-2</c:v>
                </c:pt>
                <c:pt idx="8">
                  <c:v>0.36916945594827882</c:v>
                </c:pt>
                <c:pt idx="9">
                  <c:v>0.67019945161226002</c:v>
                </c:pt>
                <c:pt idx="10">
                  <c:v>0.97122944727624116</c:v>
                </c:pt>
              </c:numCache>
            </c:numRef>
          </c:xVal>
          <c:yVal>
            <c:numRef>
              <c:f>'[Compiled and predicted CV 4-CN-PhO CHCl3 ACN 2nd order.xlsx]Sheet1'!$F$84:$F$94</c:f>
              <c:numCache>
                <c:formatCode>General</c:formatCode>
                <c:ptCount val="11"/>
                <c:pt idx="0">
                  <c:v>-0.67036533756700756</c:v>
                </c:pt>
                <c:pt idx="1">
                  <c:v>-0.67609442870053627</c:v>
                </c:pt>
                <c:pt idx="2">
                  <c:v>-0.68728105785751792</c:v>
                </c:pt>
                <c:pt idx="3">
                  <c:v>-0.70863807706566828</c:v>
                </c:pt>
                <c:pt idx="4">
                  <c:v>-0.71884486365680178</c:v>
                </c:pt>
                <c:pt idx="5">
                  <c:v>-0.76577194406804139</c:v>
                </c:pt>
                <c:pt idx="6">
                  <c:v>-0.87639178922985839</c:v>
                </c:pt>
                <c:pt idx="7">
                  <c:v>-1.1529771478845774</c:v>
                </c:pt>
                <c:pt idx="8">
                  <c:v>-1.3512011853819748</c:v>
                </c:pt>
                <c:pt idx="9">
                  <c:v>-1.4709289581807437</c:v>
                </c:pt>
                <c:pt idx="10">
                  <c:v>-1.5539772589594913</c:v>
                </c:pt>
              </c:numCache>
            </c:numRef>
          </c:yVal>
          <c:smooth val="0"/>
          <c:extLst>
            <c:ext xmlns:c16="http://schemas.microsoft.com/office/drawing/2014/chart" uri="{C3380CC4-5D6E-409C-BE32-E72D297353CC}">
              <c16:uniqueId val="{00000001-A9A0-4551-8558-4D83550E6E6A}"/>
            </c:ext>
          </c:extLst>
        </c:ser>
        <c:dLbls>
          <c:showLegendKey val="0"/>
          <c:showVal val="0"/>
          <c:showCatName val="0"/>
          <c:showSerName val="0"/>
          <c:showPercent val="0"/>
          <c:showBubbleSize val="0"/>
        </c:dLbls>
        <c:axId val="284782760"/>
        <c:axId val="284775544"/>
      </c:scatterChart>
      <c:valAx>
        <c:axId val="284782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cetonitrile]</a:t>
                </a:r>
              </a:p>
            </c:rich>
          </c:tx>
          <c:layout>
            <c:manualLayout>
              <c:xMode val="edge"/>
              <c:yMode val="edge"/>
              <c:x val="0.40119809736426626"/>
              <c:y val="0.8945137066200058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284775544"/>
        <c:crossesAt val="-4"/>
        <c:crossBetween val="midCat"/>
      </c:valAx>
      <c:valAx>
        <c:axId val="284775544"/>
        <c:scaling>
          <c:orientation val="minMax"/>
          <c:min val="-2"/>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r>
                  <a:rPr lang="en-GB" i="0" baseline="-25000"/>
                  <a:t>2</a:t>
                </a:r>
                <a:endParaRPr lang="en-GB" baseline="-25000"/>
              </a:p>
            </c:rich>
          </c:tx>
          <c:layout>
            <c:manualLayout>
              <c:xMode val="edge"/>
              <c:yMode val="edge"/>
              <c:x val="1.9219838899447915E-2"/>
              <c:y val="0.4098377806940798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284782760"/>
        <c:crossesAt val="-3"/>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631753531185924"/>
          <c:y val="9.6916143208142458E-2"/>
          <c:w val="0.70053219683861689"/>
          <c:h val="0.73200479425251264"/>
        </c:manualLayout>
      </c:layout>
      <c:scatterChart>
        <c:scatterStyle val="lineMarker"/>
        <c:varyColors val="0"/>
        <c:ser>
          <c:idx val="0"/>
          <c:order val="0"/>
          <c:tx>
            <c:v>1</c:v>
          </c:tx>
          <c:spPr>
            <a:ln w="28575">
              <a:solidFill>
                <a:schemeClr val="bg1"/>
              </a:solidFill>
            </a:ln>
          </c:spPr>
          <c:marker>
            <c:symbol val="circle"/>
            <c:size val="6"/>
            <c:spPr>
              <a:solidFill>
                <a:schemeClr val="tx1"/>
              </a:solidFill>
              <a:ln>
                <a:solidFill>
                  <a:schemeClr val="tx1"/>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B$46:$B$85</c:f>
              <c:numCache>
                <c:formatCode>0.000</c:formatCode>
                <c:ptCount val="40"/>
                <c:pt idx="0">
                  <c:v>1.0356638832007548E-3</c:v>
                </c:pt>
                <c:pt idx="1">
                  <c:v>0.19123566388319091</c:v>
                </c:pt>
                <c:pt idx="2">
                  <c:v>0.29633566388319821</c:v>
                </c:pt>
                <c:pt idx="3">
                  <c:v>0.35423566388320182</c:v>
                </c:pt>
                <c:pt idx="4">
                  <c:v>0.39393566388319812</c:v>
                </c:pt>
                <c:pt idx="5">
                  <c:v>0.41923566388319955</c:v>
                </c:pt>
                <c:pt idx="6">
                  <c:v>0.43383566388320105</c:v>
                </c:pt>
                <c:pt idx="7">
                  <c:v>0.45183566388320173</c:v>
                </c:pt>
                <c:pt idx="8">
                  <c:v>0.45913566388320248</c:v>
                </c:pt>
                <c:pt idx="9">
                  <c:v>0.46993566388319152</c:v>
                </c:pt>
                <c:pt idx="10">
                  <c:v>0.47723566388319227</c:v>
                </c:pt>
                <c:pt idx="11">
                  <c:v>0.48793566388319221</c:v>
                </c:pt>
                <c:pt idx="12">
                  <c:v>0.48793566388319221</c:v>
                </c:pt>
                <c:pt idx="13">
                  <c:v>0.48793566388319221</c:v>
                </c:pt>
                <c:pt idx="14">
                  <c:v>0.48793566388319221</c:v>
                </c:pt>
                <c:pt idx="15">
                  <c:v>0.48793566388319221</c:v>
                </c:pt>
                <c:pt idx="16">
                  <c:v>0.48793566388319221</c:v>
                </c:pt>
                <c:pt idx="17">
                  <c:v>0.48793566388319221</c:v>
                </c:pt>
                <c:pt idx="18">
                  <c:v>0.48793566388319221</c:v>
                </c:pt>
                <c:pt idx="19">
                  <c:v>0.48793566388319221</c:v>
                </c:pt>
                <c:pt idx="20">
                  <c:v>0.48793566388319221</c:v>
                </c:pt>
                <c:pt idx="21">
                  <c:v>0.48793566388319221</c:v>
                </c:pt>
                <c:pt idx="22">
                  <c:v>0.48793566388319221</c:v>
                </c:pt>
                <c:pt idx="23">
                  <c:v>0.48793566388319221</c:v>
                </c:pt>
                <c:pt idx="24">
                  <c:v>0.48793566388319221</c:v>
                </c:pt>
                <c:pt idx="25">
                  <c:v>0.48793566388319221</c:v>
                </c:pt>
                <c:pt idx="26">
                  <c:v>0.48793566388319221</c:v>
                </c:pt>
                <c:pt idx="27">
                  <c:v>0.48793566388319221</c:v>
                </c:pt>
                <c:pt idx="28">
                  <c:v>0.48793566388319221</c:v>
                </c:pt>
                <c:pt idx="29">
                  <c:v>0.48793566388319221</c:v>
                </c:pt>
                <c:pt idx="30">
                  <c:v>0.48793566388319221</c:v>
                </c:pt>
                <c:pt idx="31">
                  <c:v>0.48793566388319221</c:v>
                </c:pt>
                <c:pt idx="32">
                  <c:v>0.48793566388319221</c:v>
                </c:pt>
                <c:pt idx="33">
                  <c:v>0.48793566388319221</c:v>
                </c:pt>
                <c:pt idx="34">
                  <c:v>0.48793566388319221</c:v>
                </c:pt>
                <c:pt idx="35">
                  <c:v>0.48793566388319221</c:v>
                </c:pt>
                <c:pt idx="36">
                  <c:v>0.48793566388319221</c:v>
                </c:pt>
                <c:pt idx="37">
                  <c:v>0.48793566388319221</c:v>
                </c:pt>
                <c:pt idx="38">
                  <c:v>0.48793566388319221</c:v>
                </c:pt>
                <c:pt idx="39">
                  <c:v>0.48793566388319221</c:v>
                </c:pt>
              </c:numCache>
            </c:numRef>
          </c:yVal>
          <c:smooth val="0"/>
          <c:extLst>
            <c:ext xmlns:c16="http://schemas.microsoft.com/office/drawing/2014/chart" uri="{C3380CC4-5D6E-409C-BE32-E72D297353CC}">
              <c16:uniqueId val="{00000000-A7FF-4E89-B2E8-6FAB0A826BE7}"/>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C$46:$C$85</c:f>
              <c:numCache>
                <c:formatCode>General</c:formatCode>
                <c:ptCount val="40"/>
              </c:numCache>
            </c:numRef>
          </c:yVal>
          <c:smooth val="0"/>
          <c:extLst>
            <c:ext xmlns:c16="http://schemas.microsoft.com/office/drawing/2014/chart" uri="{C3380CC4-5D6E-409C-BE32-E72D297353CC}">
              <c16:uniqueId val="{00000001-A7FF-4E89-B2E8-6FAB0A826BE7}"/>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D$46:$D$85</c:f>
              <c:numCache>
                <c:formatCode>General</c:formatCode>
                <c:ptCount val="40"/>
              </c:numCache>
            </c:numRef>
          </c:yVal>
          <c:smooth val="0"/>
          <c:extLst>
            <c:ext xmlns:c16="http://schemas.microsoft.com/office/drawing/2014/chart" uri="{C3380CC4-5D6E-409C-BE32-E72D297353CC}">
              <c16:uniqueId val="{00000002-A7FF-4E89-B2E8-6FAB0A826BE7}"/>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E$46:$E$85</c:f>
              <c:numCache>
                <c:formatCode>General</c:formatCode>
                <c:ptCount val="40"/>
              </c:numCache>
            </c:numRef>
          </c:yVal>
          <c:smooth val="0"/>
          <c:extLst>
            <c:ext xmlns:c16="http://schemas.microsoft.com/office/drawing/2014/chart" uri="{C3380CC4-5D6E-409C-BE32-E72D297353CC}">
              <c16:uniqueId val="{00000003-A7FF-4E89-B2E8-6FAB0A826BE7}"/>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F$46:$F$85</c:f>
              <c:numCache>
                <c:formatCode>General</c:formatCode>
                <c:ptCount val="40"/>
              </c:numCache>
            </c:numRef>
          </c:yVal>
          <c:smooth val="0"/>
          <c:extLst>
            <c:ext xmlns:c16="http://schemas.microsoft.com/office/drawing/2014/chart" uri="{C3380CC4-5D6E-409C-BE32-E72D297353CC}">
              <c16:uniqueId val="{00000004-A7FF-4E89-B2E8-6FAB0A826BE7}"/>
            </c:ext>
          </c:extLst>
        </c:ser>
        <c:ser>
          <c:idx val="5"/>
          <c:order val="5"/>
          <c:spPr>
            <a:ln w="25400">
              <a:solidFill>
                <a:srgbClr val="FF0000"/>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V$46:$V$85</c:f>
              <c:numCache>
                <c:formatCode>0.000</c:formatCode>
                <c:ptCount val="40"/>
                <c:pt idx="0">
                  <c:v>0</c:v>
                </c:pt>
                <c:pt idx="1">
                  <c:v>0.19458715739543209</c:v>
                </c:pt>
                <c:pt idx="2">
                  <c:v>0.29553719413900126</c:v>
                </c:pt>
                <c:pt idx="3">
                  <c:v>0.35403002902540948</c:v>
                </c:pt>
                <c:pt idx="4">
                  <c:v>0.39141681912147419</c:v>
                </c:pt>
                <c:pt idx="5">
                  <c:v>0.41714631805200497</c:v>
                </c:pt>
                <c:pt idx="6">
                  <c:v>0.43585448451187858</c:v>
                </c:pt>
                <c:pt idx="7">
                  <c:v>0.45003734069331358</c:v>
                </c:pt>
                <c:pt idx="8">
                  <c:v>0.46114461560252096</c:v>
                </c:pt>
                <c:pt idx="9">
                  <c:v>0.47007136746421452</c:v>
                </c:pt>
                <c:pt idx="10">
                  <c:v>0.47739829455308325</c:v>
                </c:pt>
                <c:pt idx="11">
                  <c:v>0.4887043416422614</c:v>
                </c:pt>
                <c:pt idx="12">
                  <c:v>0.4887043416422614</c:v>
                </c:pt>
                <c:pt idx="13">
                  <c:v>0.4887043416422614</c:v>
                </c:pt>
                <c:pt idx="14">
                  <c:v>0.4887043416422614</c:v>
                </c:pt>
                <c:pt idx="15">
                  <c:v>0.4887043416422614</c:v>
                </c:pt>
                <c:pt idx="16">
                  <c:v>0.4887043416422614</c:v>
                </c:pt>
                <c:pt idx="17">
                  <c:v>0.4887043416422614</c:v>
                </c:pt>
                <c:pt idx="18">
                  <c:v>0.4887043416422614</c:v>
                </c:pt>
                <c:pt idx="19">
                  <c:v>0.4887043416422614</c:v>
                </c:pt>
                <c:pt idx="20">
                  <c:v>0.4887043416422614</c:v>
                </c:pt>
                <c:pt idx="21">
                  <c:v>0.4887043416422614</c:v>
                </c:pt>
                <c:pt idx="22">
                  <c:v>0.4887043416422614</c:v>
                </c:pt>
                <c:pt idx="23">
                  <c:v>0.4887043416422614</c:v>
                </c:pt>
                <c:pt idx="24">
                  <c:v>0.4887043416422614</c:v>
                </c:pt>
                <c:pt idx="25">
                  <c:v>0.4887043416422614</c:v>
                </c:pt>
                <c:pt idx="26">
                  <c:v>0.4887043416422614</c:v>
                </c:pt>
                <c:pt idx="27">
                  <c:v>0.4887043416422614</c:v>
                </c:pt>
                <c:pt idx="28">
                  <c:v>0.4887043416422614</c:v>
                </c:pt>
                <c:pt idx="29">
                  <c:v>0.4887043416422614</c:v>
                </c:pt>
                <c:pt idx="30">
                  <c:v>0.4887043416422614</c:v>
                </c:pt>
                <c:pt idx="31">
                  <c:v>0.4887043416422614</c:v>
                </c:pt>
                <c:pt idx="32">
                  <c:v>0.4887043416422614</c:v>
                </c:pt>
                <c:pt idx="33">
                  <c:v>0.4887043416422614</c:v>
                </c:pt>
                <c:pt idx="34">
                  <c:v>0.4887043416422614</c:v>
                </c:pt>
                <c:pt idx="35">
                  <c:v>0.4887043416422614</c:v>
                </c:pt>
                <c:pt idx="36">
                  <c:v>0.4887043416422614</c:v>
                </c:pt>
                <c:pt idx="37">
                  <c:v>0.4887043416422614</c:v>
                </c:pt>
                <c:pt idx="38">
                  <c:v>0.4887043416422614</c:v>
                </c:pt>
                <c:pt idx="39">
                  <c:v>0.4887043416422614</c:v>
                </c:pt>
              </c:numCache>
            </c:numRef>
          </c:yVal>
          <c:smooth val="1"/>
          <c:extLst>
            <c:ext xmlns:c16="http://schemas.microsoft.com/office/drawing/2014/chart" uri="{C3380CC4-5D6E-409C-BE32-E72D297353CC}">
              <c16:uniqueId val="{00000005-A7FF-4E89-B2E8-6FAB0A826BE7}"/>
            </c:ext>
          </c:extLst>
        </c:ser>
        <c:ser>
          <c:idx val="6"/>
          <c:order val="6"/>
          <c:spPr>
            <a:ln w="25400">
              <a:solidFill>
                <a:srgbClr val="DD0806"/>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W$46:$W$85</c:f>
              <c:numCache>
                <c:formatCode>General</c:formatCode>
                <c:ptCount val="40"/>
              </c:numCache>
            </c:numRef>
          </c:yVal>
          <c:smooth val="1"/>
          <c:extLst>
            <c:ext xmlns:c16="http://schemas.microsoft.com/office/drawing/2014/chart" uri="{C3380CC4-5D6E-409C-BE32-E72D297353CC}">
              <c16:uniqueId val="{00000006-A7FF-4E89-B2E8-6FAB0A826BE7}"/>
            </c:ext>
          </c:extLst>
        </c:ser>
        <c:ser>
          <c:idx val="7"/>
          <c:order val="7"/>
          <c:spPr>
            <a:ln w="25400">
              <a:solidFill>
                <a:srgbClr val="0000D4"/>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X$46:$X$85</c:f>
              <c:numCache>
                <c:formatCode>General</c:formatCode>
                <c:ptCount val="40"/>
              </c:numCache>
            </c:numRef>
          </c:yVal>
          <c:smooth val="1"/>
          <c:extLst>
            <c:ext xmlns:c16="http://schemas.microsoft.com/office/drawing/2014/chart" uri="{C3380CC4-5D6E-409C-BE32-E72D297353CC}">
              <c16:uniqueId val="{00000007-A7FF-4E89-B2E8-6FAB0A826BE7}"/>
            </c:ext>
          </c:extLst>
        </c:ser>
        <c:ser>
          <c:idx val="8"/>
          <c:order val="8"/>
          <c:spPr>
            <a:ln w="25400">
              <a:solidFill>
                <a:srgbClr val="006411"/>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Y$46:$Y$85</c:f>
              <c:numCache>
                <c:formatCode>General</c:formatCode>
                <c:ptCount val="40"/>
              </c:numCache>
            </c:numRef>
          </c:yVal>
          <c:smooth val="1"/>
          <c:extLst>
            <c:ext xmlns:c16="http://schemas.microsoft.com/office/drawing/2014/chart" uri="{C3380CC4-5D6E-409C-BE32-E72D297353CC}">
              <c16:uniqueId val="{00000008-A7FF-4E89-B2E8-6FAB0A826BE7}"/>
            </c:ext>
          </c:extLst>
        </c:ser>
        <c:ser>
          <c:idx val="9"/>
          <c:order val="9"/>
          <c:spPr>
            <a:ln w="25400">
              <a:solidFill>
                <a:srgbClr val="FFCC00"/>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Z$46:$Z$85</c:f>
              <c:numCache>
                <c:formatCode>General</c:formatCode>
                <c:ptCount val="40"/>
              </c:numCache>
            </c:numRef>
          </c:yVal>
          <c:smooth val="1"/>
          <c:extLst>
            <c:ext xmlns:c16="http://schemas.microsoft.com/office/drawing/2014/chart" uri="{C3380CC4-5D6E-409C-BE32-E72D297353CC}">
              <c16:uniqueId val="{00000009-A7FF-4E89-B2E8-6FAB0A826BE7}"/>
            </c:ext>
          </c:extLst>
        </c:ser>
        <c:dLbls>
          <c:showLegendKey val="0"/>
          <c:showVal val="0"/>
          <c:showCatName val="0"/>
          <c:showSerName val="0"/>
          <c:showPercent val="0"/>
          <c:showBubbleSize val="0"/>
        </c:dLbls>
        <c:axId val="512610184"/>
        <c:axId val="1"/>
      </c:scatterChart>
      <c:valAx>
        <c:axId val="512610184"/>
        <c:scaling>
          <c:orientation val="minMax"/>
        </c:scaling>
        <c:delete val="0"/>
        <c:axPos val="b"/>
        <c:title>
          <c:tx>
            <c:rich>
              <a:bodyPr/>
              <a:lstStyle/>
              <a:p>
                <a:pPr>
                  <a:defRPr sz="1000" b="0" i="0" u="none" strike="noStrike" baseline="0">
                    <a:solidFill>
                      <a:srgbClr val="000000"/>
                    </a:solidFill>
                    <a:latin typeface="+mn-lt"/>
                    <a:ea typeface="Verdana"/>
                    <a:cs typeface="Verdana"/>
                  </a:defRPr>
                </a:pPr>
                <a:r>
                  <a:rPr lang="en-GB" b="0">
                    <a:latin typeface="+mn-lt"/>
                  </a:rPr>
                  <a:t>[3-cyanophenolate] / mM</a:t>
                </a:r>
              </a:p>
            </c:rich>
          </c:tx>
          <c:layout>
            <c:manualLayout>
              <c:xMode val="edge"/>
              <c:yMode val="edge"/>
              <c:x val="0.29230709356387824"/>
              <c:y val="0.9173903964032577"/>
            </c:manualLayout>
          </c:layout>
          <c:overlay val="0"/>
          <c:spPr>
            <a:noFill/>
            <a:ln w="25400">
              <a:noFill/>
            </a:ln>
          </c:spPr>
        </c:title>
        <c:numFmt formatCode="0" sourceLinked="1"/>
        <c:majorTickMark val="out"/>
        <c:minorTickMark val="none"/>
        <c:tickLblPos val="nextTo"/>
        <c:spPr>
          <a:ln w="15875">
            <a:solidFill>
              <a:srgbClr val="000000"/>
            </a:solidFill>
            <a:prstDash val="solid"/>
          </a:ln>
        </c:spPr>
        <c:txPr>
          <a:bodyPr rot="0" vert="horz"/>
          <a:lstStyle/>
          <a:p>
            <a:pPr>
              <a:defRPr sz="1000" b="0" i="0" u="none" strike="noStrike" baseline="0">
                <a:solidFill>
                  <a:srgbClr val="000000"/>
                </a:solidFill>
                <a:latin typeface="+mn-lt"/>
                <a:ea typeface="Verdana"/>
                <a:cs typeface="Verdana"/>
              </a:defRPr>
            </a:pPr>
            <a:endParaRPr lang="en-US"/>
          </a:p>
        </c:txPr>
        <c:crossAx val="1"/>
        <c:crosses val="autoZero"/>
        <c:crossBetween val="midCat"/>
      </c:valAx>
      <c:valAx>
        <c:axId val="1"/>
        <c:scaling>
          <c:orientation val="minMax"/>
        </c:scaling>
        <c:delete val="0"/>
        <c:axPos val="l"/>
        <c:title>
          <c:tx>
            <c:rich>
              <a:bodyPr/>
              <a:lstStyle/>
              <a:p>
                <a:pPr>
                  <a:defRPr sz="1000" b="0" i="0" u="none" strike="noStrike" baseline="0">
                    <a:solidFill>
                      <a:srgbClr val="000000"/>
                    </a:solidFill>
                    <a:latin typeface="+mn-lt"/>
                    <a:ea typeface="Verdana"/>
                    <a:cs typeface="Verdana"/>
                  </a:defRPr>
                </a:pPr>
                <a:r>
                  <a:rPr lang="en-GB" b="0">
                    <a:latin typeface="+mn-lt"/>
                  </a:rPr>
                  <a:t>∆ ppm</a:t>
                </a:r>
              </a:p>
            </c:rich>
          </c:tx>
          <c:layout>
            <c:manualLayout>
              <c:xMode val="edge"/>
              <c:yMode val="edge"/>
              <c:x val="2.7064931093675072E-3"/>
              <c:y val="0.40659297463012134"/>
            </c:manualLayout>
          </c:layout>
          <c:overlay val="0"/>
          <c:spPr>
            <a:noFill/>
            <a:ln w="25400">
              <a:noFill/>
            </a:ln>
          </c:spPr>
        </c:title>
        <c:numFmt formatCode="0.00" sourceLinked="0"/>
        <c:majorTickMark val="out"/>
        <c:minorTickMark val="none"/>
        <c:tickLblPos val="nextTo"/>
        <c:spPr>
          <a:ln w="15875" cap="flat">
            <a:solidFill>
              <a:srgbClr val="000000"/>
            </a:solidFill>
            <a:prstDash val="solid"/>
          </a:ln>
        </c:spPr>
        <c:txPr>
          <a:bodyPr rot="0" vert="horz"/>
          <a:lstStyle/>
          <a:p>
            <a:pPr>
              <a:defRPr sz="1000" b="0" i="0" u="none" strike="noStrike" baseline="0">
                <a:solidFill>
                  <a:srgbClr val="000000"/>
                </a:solidFill>
                <a:latin typeface="+mn-lt"/>
                <a:ea typeface="Verdana"/>
                <a:cs typeface="Verdana"/>
              </a:defRPr>
            </a:pPr>
            <a:endParaRPr lang="en-US"/>
          </a:p>
        </c:txPr>
        <c:crossAx val="512610184"/>
        <c:crosses val="autoZero"/>
        <c:crossBetween val="midCat"/>
      </c:valAx>
      <c:spPr>
        <a:noFill/>
        <a:ln w="25400">
          <a:noFill/>
        </a:ln>
      </c:spPr>
    </c:plotArea>
    <c:plotVisOnly val="1"/>
    <c:dispBlanksAs val="gap"/>
    <c:showDLblsOverMax val="0"/>
  </c:chart>
  <c:spPr>
    <a:solidFill>
      <a:srgbClr val="FFFFFF"/>
    </a:solidFill>
    <a:ln w="25400">
      <a:no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6259733158355205"/>
          <c:y val="0.17171296296296296"/>
          <c:w val="0.74396281714785639"/>
          <c:h val="0.60051727909011365"/>
        </c:manualLayout>
      </c:layout>
      <c:scatterChart>
        <c:scatterStyle val="lineMarker"/>
        <c:varyColors val="0"/>
        <c:ser>
          <c:idx val="0"/>
          <c:order val="0"/>
          <c:tx>
            <c:v>kobs due to phenolate binding to CHCl3</c:v>
          </c:tx>
          <c:spPr>
            <a:ln w="19050" cap="rnd">
              <a:noFill/>
              <a:round/>
            </a:ln>
            <a:effectLst/>
          </c:spPr>
          <c:marker>
            <c:symbol val="circle"/>
            <c:size val="7"/>
            <c:spPr>
              <a:solidFill>
                <a:srgbClr val="FF0000"/>
              </a:solidFill>
              <a:ln w="19050">
                <a:solidFill>
                  <a:srgbClr val="DA0000"/>
                </a:solidFill>
              </a:ln>
              <a:effectLst/>
            </c:spPr>
          </c:marker>
          <c:errBars>
            <c:errDir val="y"/>
            <c:errBarType val="both"/>
            <c:errValType val="cust"/>
            <c:noEndCap val="0"/>
            <c:plus>
              <c:numRef>
                <c:f>'[Compiled and predicted CV 4-CN-PhO CHCl3 ACN 2nd order.xlsx]Sheet1'!$V$6:$V$17</c:f>
                <c:numCache>
                  <c:formatCode>General</c:formatCode>
                  <c:ptCount val="12"/>
                  <c:pt idx="0">
                    <c:v>4.8051192363599088E-2</c:v>
                  </c:pt>
                  <c:pt idx="1">
                    <c:v>4.7038664887191418E-2</c:v>
                  </c:pt>
                  <c:pt idx="2">
                    <c:v>4.7609300864569028E-2</c:v>
                  </c:pt>
                  <c:pt idx="3">
                    <c:v>5.0060584890765029E-2</c:v>
                  </c:pt>
                  <c:pt idx="4">
                    <c:v>4.8809312763094283E-2</c:v>
                  </c:pt>
                  <c:pt idx="5">
                    <c:v>5.0468235471409488E-2</c:v>
                  </c:pt>
                  <c:pt idx="6">
                    <c:v>4.9684750555184162E-2</c:v>
                  </c:pt>
                  <c:pt idx="7">
                    <c:v>5.0090020208242332E-2</c:v>
                  </c:pt>
                  <c:pt idx="8">
                    <c:v>6.0970401167375357E-2</c:v>
                  </c:pt>
                  <c:pt idx="9">
                    <c:v>8.9431480818120232E-2</c:v>
                  </c:pt>
                  <c:pt idx="10">
                    <c:v>0.10332295791416365</c:v>
                  </c:pt>
                  <c:pt idx="11">
                    <c:v>0.14166869492477727</c:v>
                  </c:pt>
                </c:numCache>
              </c:numRef>
            </c:plus>
            <c:minus>
              <c:numRef>
                <c:f>'[Compiled and predicted CV 4-CN-PhO CHCl3 ACN 2nd order.xlsx]Sheet1'!$V$6:$V$17</c:f>
                <c:numCache>
                  <c:formatCode>General</c:formatCode>
                  <c:ptCount val="12"/>
                  <c:pt idx="0">
                    <c:v>4.8051192363599088E-2</c:v>
                  </c:pt>
                  <c:pt idx="1">
                    <c:v>4.7038664887191418E-2</c:v>
                  </c:pt>
                  <c:pt idx="2">
                    <c:v>4.7609300864569028E-2</c:v>
                  </c:pt>
                  <c:pt idx="3">
                    <c:v>5.0060584890765029E-2</c:v>
                  </c:pt>
                  <c:pt idx="4">
                    <c:v>4.8809312763094283E-2</c:v>
                  </c:pt>
                  <c:pt idx="5">
                    <c:v>5.0468235471409488E-2</c:v>
                  </c:pt>
                  <c:pt idx="6">
                    <c:v>4.9684750555184162E-2</c:v>
                  </c:pt>
                  <c:pt idx="7">
                    <c:v>5.0090020208242332E-2</c:v>
                  </c:pt>
                  <c:pt idx="8">
                    <c:v>6.0970401167375357E-2</c:v>
                  </c:pt>
                  <c:pt idx="9">
                    <c:v>8.9431480818120232E-2</c:v>
                  </c:pt>
                  <c:pt idx="10">
                    <c:v>0.10332295791416365</c:v>
                  </c:pt>
                  <c:pt idx="11">
                    <c:v>0.14166869492477727</c:v>
                  </c:pt>
                </c:numCache>
              </c:numRef>
            </c:minus>
            <c:spPr>
              <a:noFill/>
              <a:ln w="9525" cap="flat" cmpd="sng" algn="ctr">
                <a:solidFill>
                  <a:schemeClr val="tx1">
                    <a:lumMod val="65000"/>
                    <a:lumOff val="35000"/>
                  </a:schemeClr>
                </a:solidFill>
                <a:round/>
              </a:ln>
              <a:effectLst/>
            </c:spPr>
          </c:errBars>
          <c:xVal>
            <c:numRef>
              <c:f>'[Compiled and predicted CV 4-CN-PhO CHCl3 ACN 2nd order.xlsx]Sheet1'!$S$7:$S$17</c:f>
              <c:numCache>
                <c:formatCode>General</c:formatCode>
                <c:ptCount val="11"/>
                <c:pt idx="0">
                  <c:v>-2.5139239026274112</c:v>
                </c:pt>
                <c:pt idx="1">
                  <c:v>-2.2128939069634299</c:v>
                </c:pt>
                <c:pt idx="2">
                  <c:v>-1.9118639112994487</c:v>
                </c:pt>
                <c:pt idx="3">
                  <c:v>-1.6108339156354676</c:v>
                </c:pt>
                <c:pt idx="4">
                  <c:v>-1.5139239026274112</c:v>
                </c:pt>
                <c:pt idx="5">
                  <c:v>-1.2128939069634299</c:v>
                </c:pt>
                <c:pt idx="6">
                  <c:v>-0.81495389829139231</c:v>
                </c:pt>
                <c:pt idx="7">
                  <c:v>-0.21289390696342989</c:v>
                </c:pt>
                <c:pt idx="8">
                  <c:v>0.18504610170860769</c:v>
                </c:pt>
                <c:pt idx="9">
                  <c:v>0.48607609737258889</c:v>
                </c:pt>
                <c:pt idx="10">
                  <c:v>0.78710609303657009</c:v>
                </c:pt>
              </c:numCache>
            </c:numRef>
          </c:xVal>
          <c:yVal>
            <c:numRef>
              <c:f>'[Compiled and predicted CV 4-CN-PhO CHCl3 ACN 2nd order.xlsx]Sheet1'!$T$7:$T$17</c:f>
              <c:numCache>
                <c:formatCode>General</c:formatCode>
                <c:ptCount val="11"/>
                <c:pt idx="0">
                  <c:v>1.824266745790953E-2</c:v>
                </c:pt>
                <c:pt idx="1">
                  <c:v>1.3005850015736873E-2</c:v>
                </c:pt>
                <c:pt idx="2">
                  <c:v>2.7706281011936895E-3</c:v>
                </c:pt>
                <c:pt idx="3">
                  <c:v>1.3763854733933033E-2</c:v>
                </c:pt>
                <c:pt idx="4">
                  <c:v>-5.7268510268296338E-3</c:v>
                </c:pt>
                <c:pt idx="5">
                  <c:v>-1.5292705517326801E-2</c:v>
                </c:pt>
                <c:pt idx="6">
                  <c:v>-5.0854047580056169E-2</c:v>
                </c:pt>
                <c:pt idx="7">
                  <c:v>-0.18104868835982724</c:v>
                </c:pt>
                <c:pt idx="8">
                  <c:v>-0.36081244006424612</c:v>
                </c:pt>
                <c:pt idx="9">
                  <c:v>-0.64646844092223799</c:v>
                </c:pt>
                <c:pt idx="10">
                  <c:v>-1.024568191490737</c:v>
                </c:pt>
              </c:numCache>
            </c:numRef>
          </c:yVal>
          <c:smooth val="0"/>
          <c:extLst>
            <c:ext xmlns:c16="http://schemas.microsoft.com/office/drawing/2014/chart" uri="{C3380CC4-5D6E-409C-BE32-E72D297353CC}">
              <c16:uniqueId val="{00000000-62BA-4A1E-8F51-DBFF72F1F965}"/>
            </c:ext>
          </c:extLst>
        </c:ser>
        <c:ser>
          <c:idx val="1"/>
          <c:order val="1"/>
          <c:tx>
            <c:v>Predicted kobs</c:v>
          </c:tx>
          <c:spPr>
            <a:ln w="25400" cap="rnd">
              <a:solidFill>
                <a:srgbClr val="00B0F0"/>
              </a:solidFill>
              <a:round/>
            </a:ln>
            <a:effectLst/>
          </c:spPr>
          <c:marker>
            <c:symbol val="none"/>
          </c:marker>
          <c:xVal>
            <c:numRef>
              <c:f>'[Compiled and predicted CV 4-CN-PhO CHCl3 ACN 2nd order.xlsx]Sheet1'!$U$84:$U$94</c:f>
              <c:numCache>
                <c:formatCode>General</c:formatCode>
                <c:ptCount val="11"/>
                <c:pt idx="0">
                  <c:v>-2.5139239026274112</c:v>
                </c:pt>
                <c:pt idx="1">
                  <c:v>-2.2128939069634299</c:v>
                </c:pt>
                <c:pt idx="2">
                  <c:v>-1.9118639112994487</c:v>
                </c:pt>
                <c:pt idx="3">
                  <c:v>-1.6108339156354676</c:v>
                </c:pt>
                <c:pt idx="4">
                  <c:v>-1.5139239026274112</c:v>
                </c:pt>
                <c:pt idx="5">
                  <c:v>-1.2128939069634299</c:v>
                </c:pt>
                <c:pt idx="6">
                  <c:v>-0.81495389829139231</c:v>
                </c:pt>
                <c:pt idx="7">
                  <c:v>-0.21289390696342989</c:v>
                </c:pt>
                <c:pt idx="8">
                  <c:v>0.18504610170860769</c:v>
                </c:pt>
                <c:pt idx="9">
                  <c:v>0.48607609737258889</c:v>
                </c:pt>
                <c:pt idx="10">
                  <c:v>0.78710609303657009</c:v>
                </c:pt>
              </c:numCache>
            </c:numRef>
          </c:xVal>
          <c:yVal>
            <c:numRef>
              <c:f>'[Compiled and predicted CV 4-CN-PhO CHCl3 ACN 2nd order.xlsx]Sheet1'!$V$84:$V$94</c:f>
              <c:numCache>
                <c:formatCode>General</c:formatCode>
                <c:ptCount val="11"/>
                <c:pt idx="0">
                  <c:v>-1.0892548937236081E-3</c:v>
                </c:pt>
                <c:pt idx="1">
                  <c:v>-2.1757846584585117E-3</c:v>
                </c:pt>
                <c:pt idx="2">
                  <c:v>-4.3407231057406822E-3</c:v>
                </c:pt>
                <c:pt idx="3">
                  <c:v>-8.6384901727687095E-3</c:v>
                </c:pt>
                <c:pt idx="4">
                  <c:v>-1.0771529243647731E-2</c:v>
                </c:pt>
                <c:pt idx="5">
                  <c:v>-2.1282352203580497E-2</c:v>
                </c:pt>
                <c:pt idx="6">
                  <c:v>-5.1369615419611513E-2</c:v>
                </c:pt>
                <c:pt idx="7">
                  <c:v>-0.17674221268527626</c:v>
                </c:pt>
                <c:pt idx="8">
                  <c:v>-0.35326689940358236</c:v>
                </c:pt>
                <c:pt idx="9">
                  <c:v>-0.54546175220963455</c:v>
                </c:pt>
                <c:pt idx="10">
                  <c:v>-0.77977680867038113</c:v>
                </c:pt>
              </c:numCache>
            </c:numRef>
          </c:yVal>
          <c:smooth val="0"/>
          <c:extLst>
            <c:ext xmlns:c16="http://schemas.microsoft.com/office/drawing/2014/chart" uri="{C3380CC4-5D6E-409C-BE32-E72D297353CC}">
              <c16:uniqueId val="{00000001-62BA-4A1E-8F51-DBFF72F1F965}"/>
            </c:ext>
          </c:extLst>
        </c:ser>
        <c:dLbls>
          <c:showLegendKey val="0"/>
          <c:showVal val="0"/>
          <c:showCatName val="0"/>
          <c:showSerName val="0"/>
          <c:showPercent val="0"/>
          <c:showBubbleSize val="0"/>
        </c:dLbls>
        <c:axId val="511572384"/>
        <c:axId val="511572712"/>
      </c:scatterChart>
      <c:valAx>
        <c:axId val="511572384"/>
        <c:scaling>
          <c:orientation val="minMax"/>
          <c:max val="0.87500000000000011"/>
          <c:min val="-3"/>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chloroform]</a:t>
                </a:r>
              </a:p>
            </c:rich>
          </c:tx>
          <c:layout>
            <c:manualLayout>
              <c:xMode val="edge"/>
              <c:yMode val="edge"/>
              <c:x val="0.40524540682414706"/>
              <c:y val="0.8859531864333093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1572712"/>
        <c:crossesAt val="-4"/>
        <c:crossBetween val="midCat"/>
      </c:valAx>
      <c:valAx>
        <c:axId val="5115727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a:t>
                </a:r>
                <a:r>
                  <a:rPr lang="en-GB" i="1"/>
                  <a:t>k</a:t>
                </a:r>
                <a:r>
                  <a:rPr lang="en-GB" i="0" baseline="-25000"/>
                  <a:t>2</a:t>
                </a:r>
                <a:endParaRPr lang="en-GB"/>
              </a:p>
            </c:rich>
          </c:tx>
          <c:layout>
            <c:manualLayout>
              <c:xMode val="edge"/>
              <c:yMode val="edge"/>
              <c:x val="1.6277777777777776E-2"/>
              <c:y val="0.3375840215095064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1572384"/>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33092738407697"/>
          <c:y val="8.0242053076698738E-2"/>
          <c:w val="0.84435870516185463"/>
          <c:h val="0.75320610965296009"/>
        </c:manualLayout>
      </c:layout>
      <c:scatterChart>
        <c:scatterStyle val="lineMarker"/>
        <c:varyColors val="0"/>
        <c:ser>
          <c:idx val="0"/>
          <c:order val="0"/>
          <c:tx>
            <c:v>Experimental k</c:v>
          </c:tx>
          <c:spPr>
            <a:ln w="19050" cap="rnd">
              <a:noFill/>
              <a:round/>
            </a:ln>
            <a:effectLst/>
          </c:spPr>
          <c:marker>
            <c:symbol val="circle"/>
            <c:size val="7"/>
            <c:spPr>
              <a:solidFill>
                <a:srgbClr val="002060"/>
              </a:solidFill>
              <a:ln w="9525">
                <a:solidFill>
                  <a:srgbClr val="002060"/>
                </a:solidFill>
              </a:ln>
              <a:effectLst/>
            </c:spPr>
          </c:marker>
          <c:errBars>
            <c:errDir val="y"/>
            <c:errBarType val="both"/>
            <c:errValType val="cust"/>
            <c:noEndCap val="0"/>
            <c:plus>
              <c:numRef>
                <c:f>'[4-CN-PhO CV CN and CHCl3 2nd order rate constants.xlsx]Sheet1'!$J$33:$J$56</c:f>
                <c:numCache>
                  <c:formatCode>General</c:formatCode>
                  <c:ptCount val="24"/>
                  <c:pt idx="0">
                    <c:v>4.8430796783271522E-2</c:v>
                  </c:pt>
                  <c:pt idx="1">
                    <c:v>4.9056623610851925E-2</c:v>
                  </c:pt>
                  <c:pt idx="2">
                    <c:v>4.9056623610851925E-2</c:v>
                  </c:pt>
                  <c:pt idx="3">
                    <c:v>5.0380972634065921E-2</c:v>
                  </c:pt>
                  <c:pt idx="4">
                    <c:v>5.0380972634065921E-2</c:v>
                  </c:pt>
                  <c:pt idx="5">
                    <c:v>4.9807101586734022E-2</c:v>
                  </c:pt>
                  <c:pt idx="6">
                    <c:v>4.7965658185974792E-2</c:v>
                  </c:pt>
                  <c:pt idx="7">
                    <c:v>4.4555072975231549E-2</c:v>
                  </c:pt>
                  <c:pt idx="8">
                    <c:v>4.0185591409417097E-2</c:v>
                  </c:pt>
                  <c:pt idx="9">
                    <c:v>3.8965296192454986E-2</c:v>
                  </c:pt>
                  <c:pt idx="10">
                    <c:v>2.3319991601226737E-2</c:v>
                  </c:pt>
                  <c:pt idx="11">
                    <c:v>1.3387691670391453E-2</c:v>
                  </c:pt>
                  <c:pt idx="12">
                    <c:v>5.2520668489145442E-3</c:v>
                  </c:pt>
                  <c:pt idx="13">
                    <c:v>4.7033343414880305E-3</c:v>
                  </c:pt>
                  <c:pt idx="14">
                    <c:v>5.2833979039114288E-3</c:v>
                  </c:pt>
                  <c:pt idx="15">
                    <c:v>1.1777490334232504E-2</c:v>
                  </c:pt>
                  <c:pt idx="16">
                    <c:v>2.3300597540676548E-2</c:v>
                  </c:pt>
                  <c:pt idx="17">
                    <c:v>4.9623035923759745E-2</c:v>
                  </c:pt>
                  <c:pt idx="18">
                    <c:v>1.0684065813125292E-2</c:v>
                  </c:pt>
                  <c:pt idx="19">
                    <c:v>1.3048285832778447E-2</c:v>
                  </c:pt>
                  <c:pt idx="20">
                    <c:v>1.2744643036877168E-2</c:v>
                  </c:pt>
                  <c:pt idx="21">
                    <c:v>1.3154042876747261E-2</c:v>
                  </c:pt>
                  <c:pt idx="22">
                    <c:v>1.5190309020398276E-2</c:v>
                  </c:pt>
                  <c:pt idx="23">
                    <c:v>2.0808361270693541E-2</c:v>
                  </c:pt>
                </c:numCache>
              </c:numRef>
            </c:plus>
            <c:minus>
              <c:numRef>
                <c:f>'[4-CN-PhO CV CN and CHCl3 2nd order rate constants.xlsx]Sheet1'!$J$33:$J$56</c:f>
                <c:numCache>
                  <c:formatCode>General</c:formatCode>
                  <c:ptCount val="24"/>
                  <c:pt idx="0">
                    <c:v>4.8430796783271522E-2</c:v>
                  </c:pt>
                  <c:pt idx="1">
                    <c:v>4.9056623610851925E-2</c:v>
                  </c:pt>
                  <c:pt idx="2">
                    <c:v>4.9056623610851925E-2</c:v>
                  </c:pt>
                  <c:pt idx="3">
                    <c:v>5.0380972634065921E-2</c:v>
                  </c:pt>
                  <c:pt idx="4">
                    <c:v>5.0380972634065921E-2</c:v>
                  </c:pt>
                  <c:pt idx="5">
                    <c:v>4.9807101586734022E-2</c:v>
                  </c:pt>
                  <c:pt idx="6">
                    <c:v>4.7965658185974792E-2</c:v>
                  </c:pt>
                  <c:pt idx="7">
                    <c:v>4.4555072975231549E-2</c:v>
                  </c:pt>
                  <c:pt idx="8">
                    <c:v>4.0185591409417097E-2</c:v>
                  </c:pt>
                  <c:pt idx="9">
                    <c:v>3.8965296192454986E-2</c:v>
                  </c:pt>
                  <c:pt idx="10">
                    <c:v>2.3319991601226737E-2</c:v>
                  </c:pt>
                  <c:pt idx="11">
                    <c:v>1.3387691670391453E-2</c:v>
                  </c:pt>
                  <c:pt idx="12">
                    <c:v>5.2520668489145442E-3</c:v>
                  </c:pt>
                  <c:pt idx="13">
                    <c:v>4.7033343414880305E-3</c:v>
                  </c:pt>
                  <c:pt idx="14">
                    <c:v>5.2833979039114288E-3</c:v>
                  </c:pt>
                  <c:pt idx="15">
                    <c:v>1.1777490334232504E-2</c:v>
                  </c:pt>
                  <c:pt idx="16">
                    <c:v>2.3300597540676548E-2</c:v>
                  </c:pt>
                  <c:pt idx="17">
                    <c:v>4.9623035923759745E-2</c:v>
                  </c:pt>
                  <c:pt idx="18">
                    <c:v>1.0684065813125292E-2</c:v>
                  </c:pt>
                  <c:pt idx="19">
                    <c:v>1.3048285832778447E-2</c:v>
                  </c:pt>
                  <c:pt idx="20">
                    <c:v>1.2744643036877168E-2</c:v>
                  </c:pt>
                  <c:pt idx="21">
                    <c:v>1.3154042876747261E-2</c:v>
                  </c:pt>
                  <c:pt idx="22">
                    <c:v>1.5190309020398276E-2</c:v>
                  </c:pt>
                  <c:pt idx="23">
                    <c:v>2.0808361270693541E-2</c:v>
                  </c:pt>
                </c:numCache>
              </c:numRef>
            </c:minus>
            <c:spPr>
              <a:noFill/>
              <a:ln w="9525" cap="flat" cmpd="sng" algn="ctr">
                <a:solidFill>
                  <a:schemeClr val="tx1">
                    <a:lumMod val="65000"/>
                    <a:lumOff val="35000"/>
                  </a:schemeClr>
                </a:solidFill>
                <a:round/>
              </a:ln>
              <a:effectLst/>
            </c:spPr>
          </c:errBars>
          <c:xVal>
            <c:numRef>
              <c:f>'[4-CN-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4-CN-PhO CV CN and CHCl3 2nd order rate constants.xlsx]Sheet1'!$F$33:$F$56</c:f>
              <c:numCache>
                <c:formatCode>General</c:formatCode>
                <c:ptCount val="24"/>
                <c:pt idx="0">
                  <c:v>1.0079</c:v>
                </c:pt>
                <c:pt idx="1">
                  <c:v>1.0428999999999999</c:v>
                </c:pt>
                <c:pt idx="2">
                  <c:v>1.0304</c:v>
                </c:pt>
                <c:pt idx="3">
                  <c:v>1.0064</c:v>
                </c:pt>
                <c:pt idx="4">
                  <c:v>1.0322</c:v>
                </c:pt>
                <c:pt idx="5">
                  <c:v>0.9869</c:v>
                </c:pt>
                <c:pt idx="6">
                  <c:v>0.96540000000000004</c:v>
                </c:pt>
                <c:pt idx="7">
                  <c:v>0.88949999999999996</c:v>
                </c:pt>
                <c:pt idx="8">
                  <c:v>0.65910000000000002</c:v>
                </c:pt>
                <c:pt idx="9">
                  <c:v>0.43569999999999998</c:v>
                </c:pt>
                <c:pt idx="10">
                  <c:v>0.22570000000000001</c:v>
                </c:pt>
                <c:pt idx="11">
                  <c:v>9.4500000000000001E-2</c:v>
                </c:pt>
                <c:pt idx="12">
                  <c:v>3.9899999999999998E-2</c:v>
                </c:pt>
                <c:pt idx="13">
                  <c:v>4.3299999999999998E-2</c:v>
                </c:pt>
                <c:pt idx="14">
                  <c:v>5.6599999999999998E-2</c:v>
                </c:pt>
                <c:pt idx="15">
                  <c:v>8.14E-2</c:v>
                </c:pt>
                <c:pt idx="16">
                  <c:v>0.1129</c:v>
                </c:pt>
                <c:pt idx="17">
                  <c:v>0.25380000000000003</c:v>
                </c:pt>
                <c:pt idx="18">
                  <c:v>0.2056</c:v>
                </c:pt>
                <c:pt idx="19">
                  <c:v>0.21510000000000001</c:v>
                </c:pt>
                <c:pt idx="20">
                  <c:v>0.2104</c:v>
                </c:pt>
                <c:pt idx="21">
                  <c:v>0.20849999999999999</c:v>
                </c:pt>
                <c:pt idx="22">
                  <c:v>0.21829999999999999</c:v>
                </c:pt>
                <c:pt idx="23">
                  <c:v>0.2165</c:v>
                </c:pt>
              </c:numCache>
            </c:numRef>
          </c:yVal>
          <c:smooth val="0"/>
          <c:extLst>
            <c:ext xmlns:c16="http://schemas.microsoft.com/office/drawing/2014/chart" uri="{C3380CC4-5D6E-409C-BE32-E72D297353CC}">
              <c16:uniqueId val="{00000000-34FE-4784-8143-36BF00113ED2}"/>
            </c:ext>
          </c:extLst>
        </c:ser>
        <c:ser>
          <c:idx val="1"/>
          <c:order val="1"/>
          <c:tx>
            <c:v>Modelled k</c:v>
          </c:tx>
          <c:spPr>
            <a:ln w="25400" cap="rnd">
              <a:noFill/>
              <a:round/>
            </a:ln>
            <a:effectLst/>
          </c:spPr>
          <c:marker>
            <c:symbol val="circle"/>
            <c:size val="7"/>
            <c:spPr>
              <a:solidFill>
                <a:srgbClr val="C00000"/>
              </a:solidFill>
              <a:ln w="12700">
                <a:solidFill>
                  <a:srgbClr val="C00000"/>
                </a:solidFill>
              </a:ln>
              <a:effectLst/>
            </c:spPr>
          </c:marker>
          <c:xVal>
            <c:numRef>
              <c:f>'[4-CN-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4-CN-PhO CV CN and CHCl3 2nd order rate constants.xlsx]Sheet1'!$I$33:$I$56</c:f>
              <c:numCache>
                <c:formatCode>General</c:formatCode>
                <c:ptCount val="24"/>
                <c:pt idx="0">
                  <c:v>0.99999783499999995</c:v>
                </c:pt>
                <c:pt idx="1">
                  <c:v>0.99749287558434641</c:v>
                </c:pt>
                <c:pt idx="2">
                  <c:v>0.99500043445429354</c:v>
                </c:pt>
                <c:pt idx="3">
                  <c:v>0.99005273356412915</c:v>
                </c:pt>
                <c:pt idx="4">
                  <c:v>0.98030349434458042</c:v>
                </c:pt>
                <c:pt idx="5">
                  <c:v>0.97550052377929719</c:v>
                </c:pt>
                <c:pt idx="6">
                  <c:v>0.9521747495707289</c:v>
                </c:pt>
                <c:pt idx="7">
                  <c:v>0.88844250180564233</c:v>
                </c:pt>
                <c:pt idx="8">
                  <c:v>0.66566600041977708</c:v>
                </c:pt>
                <c:pt idx="9">
                  <c:v>0.44333394168141355</c:v>
                </c:pt>
                <c:pt idx="10">
                  <c:v>0.284796700793021</c:v>
                </c:pt>
                <c:pt idx="11">
                  <c:v>0.16604400166043998</c:v>
                </c:pt>
                <c:pt idx="12">
                  <c:v>5.7538546181066741E-2</c:v>
                </c:pt>
                <c:pt idx="13">
                  <c:v>4.8883872087095423E-2</c:v>
                </c:pt>
                <c:pt idx="14">
                  <c:v>5.2213956435934177E-2</c:v>
                </c:pt>
                <c:pt idx="15">
                  <c:v>7.3541697491756652E-2</c:v>
                </c:pt>
                <c:pt idx="16">
                  <c:v>0.13393737137213432</c:v>
                </c:pt>
                <c:pt idx="17">
                  <c:v>0.17197192769420408</c:v>
                </c:pt>
                <c:pt idx="18">
                  <c:v>0.1913218519448896</c:v>
                </c:pt>
                <c:pt idx="19">
                  <c:v>0.19581654510497151</c:v>
                </c:pt>
                <c:pt idx="20">
                  <c:v>0.20557157320640376</c:v>
                </c:pt>
                <c:pt idx="21">
                  <c:v>0.21087634309989742</c:v>
                </c:pt>
                <c:pt idx="22">
                  <c:v>0.21364655010177205</c:v>
                </c:pt>
                <c:pt idx="23">
                  <c:v>0.2165</c:v>
                </c:pt>
              </c:numCache>
            </c:numRef>
          </c:yVal>
          <c:smooth val="0"/>
          <c:extLst>
            <c:ext xmlns:c16="http://schemas.microsoft.com/office/drawing/2014/chart" uri="{C3380CC4-5D6E-409C-BE32-E72D297353CC}">
              <c16:uniqueId val="{00000001-34FE-4784-8143-36BF00113ED2}"/>
            </c:ext>
          </c:extLst>
        </c:ser>
        <c:dLbls>
          <c:showLegendKey val="0"/>
          <c:showVal val="0"/>
          <c:showCatName val="0"/>
          <c:showSerName val="0"/>
          <c:showPercent val="0"/>
          <c:showBubbleSize val="0"/>
        </c:dLbls>
        <c:axId val="639363656"/>
        <c:axId val="639361360"/>
      </c:scatterChart>
      <c:valAx>
        <c:axId val="639363656"/>
        <c:scaling>
          <c:orientation val="minMax"/>
          <c:max val="1"/>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aseline="0">
                    <a:solidFill>
                      <a:schemeClr val="tx1"/>
                    </a:solidFill>
                  </a:rPr>
                  <a:t>mole fraction of chlorofor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1360"/>
        <c:crosses val="autoZero"/>
        <c:crossBetween val="midCat"/>
      </c:valAx>
      <c:valAx>
        <c:axId val="639361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baseline="0">
                    <a:solidFill>
                      <a:schemeClr val="tx1"/>
                    </a:solidFill>
                  </a:rPr>
                  <a:t>k</a:t>
                </a:r>
                <a:r>
                  <a:rPr lang="en-GB" baseline="-25000">
                    <a:solidFill>
                      <a:schemeClr val="tx1"/>
                    </a:solidFill>
                  </a:rPr>
                  <a:t>2</a:t>
                </a:r>
                <a:r>
                  <a:rPr lang="en-GB" baseline="0">
                    <a:solidFill>
                      <a:schemeClr val="tx1"/>
                    </a:solidFill>
                  </a:rPr>
                  <a:t>/ M</a:t>
                </a:r>
                <a:r>
                  <a:rPr lang="en-GB" baseline="30000">
                    <a:solidFill>
                      <a:schemeClr val="tx1"/>
                    </a:solidFill>
                  </a:rPr>
                  <a:t>-1</a:t>
                </a:r>
                <a:r>
                  <a:rPr lang="en-GB" baseline="0">
                    <a:solidFill>
                      <a:schemeClr val="tx1"/>
                    </a:solidFill>
                  </a:rPr>
                  <a:t>s</a:t>
                </a:r>
                <a:r>
                  <a:rPr lang="en-GB" baseline="30000">
                    <a:solidFill>
                      <a:schemeClr val="tx1"/>
                    </a:solidFill>
                  </a:rPr>
                  <a:t>-1</a:t>
                </a:r>
              </a:p>
            </c:rich>
          </c:tx>
          <c:layout>
            <c:manualLayout>
              <c:xMode val="edge"/>
              <c:yMode val="edge"/>
              <c:x val="1.0541557305336832E-2"/>
              <c:y val="0.3958034412365121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36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96614945190672"/>
          <c:y val="0.14393518518518519"/>
          <c:w val="0.83138104060521845"/>
          <c:h val="0.68013888888888885"/>
        </c:manualLayout>
      </c:layout>
      <c:scatterChart>
        <c:scatterStyle val="lineMarker"/>
        <c:varyColors val="0"/>
        <c:ser>
          <c:idx val="0"/>
          <c:order val="0"/>
          <c:spPr>
            <a:ln w="19050" cap="rnd">
              <a:noFill/>
              <a:round/>
            </a:ln>
            <a:effectLst/>
          </c:spPr>
          <c:marker>
            <c:symbol val="circle"/>
            <c:size val="7"/>
            <c:spPr>
              <a:solidFill>
                <a:srgbClr val="002060"/>
              </a:solidFill>
              <a:ln w="19050">
                <a:solidFill>
                  <a:srgbClr val="002060"/>
                </a:solidFill>
              </a:ln>
              <a:effectLst/>
            </c:spPr>
          </c:marker>
          <c:errBars>
            <c:errDir val="y"/>
            <c:errBarType val="both"/>
            <c:errValType val="cust"/>
            <c:noEndCap val="0"/>
            <c:plus>
              <c:numRef>
                <c:f>'[Compiled and predicted CV 3-NO2-PhO CHCl3 ACN 2nd order.xlsx]Sheet1'!$M$6:$M$17</c:f>
                <c:numCache>
                  <c:formatCode>General</c:formatCode>
                  <c:ptCount val="12"/>
                  <c:pt idx="0">
                    <c:v>0.14525183372332659</c:v>
                  </c:pt>
                  <c:pt idx="1">
                    <c:v>0.1742245472279586</c:v>
                  </c:pt>
                  <c:pt idx="2">
                    <c:v>0.15498087320661011</c:v>
                  </c:pt>
                  <c:pt idx="3">
                    <c:v>0.16196423284272207</c:v>
                  </c:pt>
                  <c:pt idx="4">
                    <c:v>0.1583627381181599</c:v>
                  </c:pt>
                  <c:pt idx="5">
                    <c:v>0.17314014145599155</c:v>
                  </c:pt>
                  <c:pt idx="6">
                    <c:v>0.11263998938342529</c:v>
                  </c:pt>
                  <c:pt idx="7">
                    <c:v>0.12639238140133705</c:v>
                  </c:pt>
                  <c:pt idx="8">
                    <c:v>4.6880528936242012E-2</c:v>
                  </c:pt>
                  <c:pt idx="9">
                    <c:v>0.11465035877574975</c:v>
                  </c:pt>
                  <c:pt idx="10">
                    <c:v>0.15890588073623343</c:v>
                  </c:pt>
                  <c:pt idx="11">
                    <c:v>0.14071288129802026</c:v>
                  </c:pt>
                </c:numCache>
              </c:numRef>
            </c:plus>
            <c:minus>
              <c:numRef>
                <c:f>'[Compiled and predicted CV 3-NO2-PhO CHCl3 ACN 2nd order.xlsx]Sheet1'!$M$6:$M$17</c:f>
                <c:numCache>
                  <c:formatCode>General</c:formatCode>
                  <c:ptCount val="12"/>
                  <c:pt idx="0">
                    <c:v>0.14525183372332659</c:v>
                  </c:pt>
                  <c:pt idx="1">
                    <c:v>0.1742245472279586</c:v>
                  </c:pt>
                  <c:pt idx="2">
                    <c:v>0.15498087320661011</c:v>
                  </c:pt>
                  <c:pt idx="3">
                    <c:v>0.16196423284272207</c:v>
                  </c:pt>
                  <c:pt idx="4">
                    <c:v>0.1583627381181599</c:v>
                  </c:pt>
                  <c:pt idx="5">
                    <c:v>0.17314014145599155</c:v>
                  </c:pt>
                  <c:pt idx="6">
                    <c:v>0.11263998938342529</c:v>
                  </c:pt>
                  <c:pt idx="7">
                    <c:v>0.12639238140133705</c:v>
                  </c:pt>
                  <c:pt idx="8">
                    <c:v>4.6880528936242012E-2</c:v>
                  </c:pt>
                  <c:pt idx="9">
                    <c:v>0.11465035877574975</c:v>
                  </c:pt>
                  <c:pt idx="10">
                    <c:v>0.15890588073623343</c:v>
                  </c:pt>
                  <c:pt idx="11">
                    <c:v>0.14071288129802026</c:v>
                  </c:pt>
                </c:numCache>
              </c:numRef>
            </c:minus>
            <c:spPr>
              <a:noFill/>
              <a:ln w="9525" cap="flat" cmpd="sng" algn="ctr">
                <a:solidFill>
                  <a:schemeClr val="tx1">
                    <a:lumMod val="65000"/>
                    <a:lumOff val="35000"/>
                  </a:schemeClr>
                </a:solidFill>
                <a:round/>
              </a:ln>
              <a:effectLst/>
            </c:spPr>
          </c:errBars>
          <c:xVal>
            <c:numRef>
              <c:f>'[Compiled and predicted CV 3-NO2-PhO CHCl3 ACN 2nd order.xlsx]Sheet1'!$J$7:$J$17</c:f>
              <c:numCache>
                <c:formatCode>General</c:formatCode>
                <c:ptCount val="11"/>
                <c:pt idx="0">
                  <c:v>-2.3320803146826385</c:v>
                </c:pt>
                <c:pt idx="1">
                  <c:v>-2.0310503190186573</c:v>
                </c:pt>
                <c:pt idx="2">
                  <c:v>-1.7300203233546763</c:v>
                </c:pt>
                <c:pt idx="3">
                  <c:v>-1.428990327690695</c:v>
                </c:pt>
                <c:pt idx="4">
                  <c:v>-1.3320803146826385</c:v>
                </c:pt>
                <c:pt idx="5">
                  <c:v>-1.0310503190186575</c:v>
                </c:pt>
                <c:pt idx="6">
                  <c:v>-0.6331103103466198</c:v>
                </c:pt>
                <c:pt idx="7">
                  <c:v>-3.1050319018657353E-2</c:v>
                </c:pt>
                <c:pt idx="8">
                  <c:v>0.36688968965338026</c:v>
                </c:pt>
                <c:pt idx="9">
                  <c:v>0.66791968531736146</c:v>
                </c:pt>
                <c:pt idx="10">
                  <c:v>0.9689496809813426</c:v>
                </c:pt>
              </c:numCache>
            </c:numRef>
          </c:xVal>
          <c:yVal>
            <c:numRef>
              <c:f>'[Compiled and predicted CV 3-NO2-PhO CHCl3 ACN 2nd order.xlsx]Sheet1'!$K$7:$K$17</c:f>
              <c:numCache>
                <c:formatCode>General</c:formatCode>
                <c:ptCount val="11"/>
                <c:pt idx="0">
                  <c:v>-0.72491910154314143</c:v>
                </c:pt>
                <c:pt idx="1">
                  <c:v>-0.7537476877006779</c:v>
                </c:pt>
                <c:pt idx="2">
                  <c:v>-0.73048705578208373</c:v>
                </c:pt>
                <c:pt idx="3">
                  <c:v>-0.73849922680171987</c:v>
                </c:pt>
                <c:pt idx="4">
                  <c:v>-0.71942162963192369</c:v>
                </c:pt>
                <c:pt idx="5">
                  <c:v>-0.71130373940974423</c:v>
                </c:pt>
                <c:pt idx="6">
                  <c:v>-0.74593554708566201</c:v>
                </c:pt>
                <c:pt idx="7">
                  <c:v>-0.95781840548423369</c:v>
                </c:pt>
                <c:pt idx="8">
                  <c:v>-1.342944147142896</c:v>
                </c:pt>
                <c:pt idx="9">
                  <c:v>-1.530177984021837</c:v>
                </c:pt>
                <c:pt idx="10">
                  <c:v>-1.3936186348893951</c:v>
                </c:pt>
              </c:numCache>
            </c:numRef>
          </c:yVal>
          <c:smooth val="0"/>
          <c:extLst>
            <c:ext xmlns:c16="http://schemas.microsoft.com/office/drawing/2014/chart" uri="{C3380CC4-5D6E-409C-BE32-E72D297353CC}">
              <c16:uniqueId val="{00000000-3C17-4F4A-81E2-FBC8D737E1A1}"/>
            </c:ext>
          </c:extLst>
        </c:ser>
        <c:ser>
          <c:idx val="1"/>
          <c:order val="1"/>
          <c:spPr>
            <a:ln w="19050" cap="rnd">
              <a:solidFill>
                <a:srgbClr val="FF0000"/>
              </a:solidFill>
              <a:round/>
            </a:ln>
            <a:effectLst/>
          </c:spPr>
          <c:marker>
            <c:symbol val="none"/>
          </c:marker>
          <c:xVal>
            <c:numRef>
              <c:f>'[Compiled and predicted CV 3-NO2-PhO CHCl3 ACN 2nd order.xlsx]Sheet1'!$E$61:$E$71</c:f>
              <c:numCache>
                <c:formatCode>General</c:formatCode>
                <c:ptCount val="11"/>
                <c:pt idx="0">
                  <c:v>-2.3320803146826385</c:v>
                </c:pt>
                <c:pt idx="1">
                  <c:v>-2.0310503190186573</c:v>
                </c:pt>
                <c:pt idx="2">
                  <c:v>-1.7300203233546763</c:v>
                </c:pt>
                <c:pt idx="3">
                  <c:v>-1.428990327690695</c:v>
                </c:pt>
                <c:pt idx="4">
                  <c:v>-1.3320803146826385</c:v>
                </c:pt>
                <c:pt idx="5">
                  <c:v>-1.0310503190186575</c:v>
                </c:pt>
                <c:pt idx="6">
                  <c:v>-0.6331103103466198</c:v>
                </c:pt>
                <c:pt idx="7">
                  <c:v>-3.1050319018657353E-2</c:v>
                </c:pt>
                <c:pt idx="8">
                  <c:v>0.36688968965338026</c:v>
                </c:pt>
                <c:pt idx="9">
                  <c:v>0.66791968531736146</c:v>
                </c:pt>
                <c:pt idx="10">
                  <c:v>0.9689496809813426</c:v>
                </c:pt>
              </c:numCache>
            </c:numRef>
          </c:xVal>
          <c:yVal>
            <c:numRef>
              <c:f>'[Compiled and predicted CV 3-NO2-PhO CHCl3 ACN 2nd order.xlsx]Sheet1'!$F$61:$F$71</c:f>
              <c:numCache>
                <c:formatCode>General</c:formatCode>
                <c:ptCount val="11"/>
                <c:pt idx="0">
                  <c:v>-0.67090743923067342</c:v>
                </c:pt>
                <c:pt idx="1">
                  <c:v>-0.67716042779222785</c:v>
                </c:pt>
                <c:pt idx="2">
                  <c:v>-0.68934350358146146</c:v>
                </c:pt>
                <c:pt idx="3">
                  <c:v>-0.71250831560615291</c:v>
                </c:pt>
                <c:pt idx="4">
                  <c:v>-0.72353662295431853</c:v>
                </c:pt>
                <c:pt idx="5">
                  <c:v>-0.77390713638782282</c:v>
                </c:pt>
                <c:pt idx="6">
                  <c:v>-0.89070512700764548</c:v>
                </c:pt>
                <c:pt idx="7">
                  <c:v>-1.1732295313656067</c:v>
                </c:pt>
                <c:pt idx="8">
                  <c:v>-1.3686332939664039</c:v>
                </c:pt>
                <c:pt idx="9">
                  <c:v>-1.4837605633497668</c:v>
                </c:pt>
                <c:pt idx="10">
                  <c:v>-1.5621884663307228</c:v>
                </c:pt>
              </c:numCache>
            </c:numRef>
          </c:yVal>
          <c:smooth val="0"/>
          <c:extLst>
            <c:ext xmlns:c16="http://schemas.microsoft.com/office/drawing/2014/chart" uri="{C3380CC4-5D6E-409C-BE32-E72D297353CC}">
              <c16:uniqueId val="{00000001-3C17-4F4A-81E2-FBC8D737E1A1}"/>
            </c:ext>
          </c:extLst>
        </c:ser>
        <c:dLbls>
          <c:showLegendKey val="0"/>
          <c:showVal val="0"/>
          <c:showCatName val="0"/>
          <c:showSerName val="0"/>
          <c:showPercent val="0"/>
          <c:showBubbleSize val="0"/>
        </c:dLbls>
        <c:axId val="284782760"/>
        <c:axId val="284775544"/>
      </c:scatterChart>
      <c:valAx>
        <c:axId val="284782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acetonitrile]</a:t>
                </a:r>
              </a:p>
            </c:rich>
          </c:tx>
          <c:layout>
            <c:manualLayout>
              <c:xMode val="edge"/>
              <c:yMode val="edge"/>
              <c:x val="0.4118380423035356"/>
              <c:y val="0.9269211140274132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284775544"/>
        <c:crossesAt val="-4"/>
        <c:crossBetween val="midCat"/>
      </c:valAx>
      <c:valAx>
        <c:axId val="284775544"/>
        <c:scaling>
          <c:orientation val="minMax"/>
          <c:min val="-2"/>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a:t>
                </a:r>
                <a:r>
                  <a:rPr lang="en-GB" i="1"/>
                  <a:t>k</a:t>
                </a:r>
                <a:r>
                  <a:rPr lang="en-GB" i="0" baseline="-25000"/>
                  <a:t>2</a:t>
                </a:r>
                <a:endParaRPr lang="en-GB"/>
              </a:p>
            </c:rich>
          </c:tx>
          <c:layout>
            <c:manualLayout>
              <c:xMode val="edge"/>
              <c:yMode val="edge"/>
              <c:x val="8.0531110081827999E-3"/>
              <c:y val="0.4327544473607464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low"/>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284782760"/>
        <c:crossesAt val="-3"/>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9096675415573"/>
          <c:y val="0.17634259259259263"/>
          <c:w val="0.70229615048118987"/>
          <c:h val="0.60051727909011365"/>
        </c:manualLayout>
      </c:layout>
      <c:scatterChart>
        <c:scatterStyle val="lineMarker"/>
        <c:varyColors val="0"/>
        <c:ser>
          <c:idx val="0"/>
          <c:order val="0"/>
          <c:tx>
            <c:v>kobs due to phenolate binding to CHCl3</c:v>
          </c:tx>
          <c:spPr>
            <a:ln w="19050" cap="rnd">
              <a:noFill/>
              <a:round/>
            </a:ln>
            <a:effectLst/>
          </c:spPr>
          <c:marker>
            <c:symbol val="circle"/>
            <c:size val="7"/>
            <c:spPr>
              <a:solidFill>
                <a:srgbClr val="FF0000"/>
              </a:solidFill>
              <a:ln w="19050">
                <a:solidFill>
                  <a:srgbClr val="DA0000"/>
                </a:solidFill>
              </a:ln>
              <a:effectLst/>
            </c:spPr>
          </c:marker>
          <c:errBars>
            <c:errDir val="y"/>
            <c:errBarType val="both"/>
            <c:errValType val="cust"/>
            <c:noEndCap val="0"/>
            <c:plus>
              <c:numRef>
                <c:f>'[Compiled and predicted CV 3-NO2-PhO CHCl3 ACN 2nd order.xlsx]Sheet1'!$T$6:$T$17</c:f>
                <c:numCache>
                  <c:formatCode>General</c:formatCode>
                  <c:ptCount val="12"/>
                  <c:pt idx="0">
                    <c:v>0.1485430892562126</c:v>
                  </c:pt>
                  <c:pt idx="1">
                    <c:v>0.17377703164521785</c:v>
                  </c:pt>
                  <c:pt idx="2">
                    <c:v>0.21245698232755361</c:v>
                  </c:pt>
                  <c:pt idx="3">
                    <c:v>0.15166713486332309</c:v>
                  </c:pt>
                  <c:pt idx="4">
                    <c:v>0.12508740963221884</c:v>
                  </c:pt>
                  <c:pt idx="5">
                    <c:v>0.10142637735711671</c:v>
                  </c:pt>
                  <c:pt idx="6">
                    <c:v>6.5598585182569502E-2</c:v>
                  </c:pt>
                  <c:pt idx="7">
                    <c:v>4.8268524862945472E-2</c:v>
                  </c:pt>
                  <c:pt idx="8">
                    <c:v>3.2129336685735255E-2</c:v>
                  </c:pt>
                  <c:pt idx="9">
                    <c:v>3.6204954136550317E-2</c:v>
                  </c:pt>
                  <c:pt idx="10">
                    <c:v>7.6583095292029682E-2</c:v>
                  </c:pt>
                  <c:pt idx="11">
                    <c:v>5.2443799045665956E-2</c:v>
                  </c:pt>
                </c:numCache>
              </c:numRef>
            </c:plus>
            <c:minus>
              <c:numRef>
                <c:f>'[Compiled and predicted CV 3-NO2-PhO CHCl3 ACN 2nd order.xlsx]Sheet1'!$T$6:$T$17</c:f>
                <c:numCache>
                  <c:formatCode>General</c:formatCode>
                  <c:ptCount val="12"/>
                  <c:pt idx="0">
                    <c:v>0.1485430892562126</c:v>
                  </c:pt>
                  <c:pt idx="1">
                    <c:v>0.17377703164521785</c:v>
                  </c:pt>
                  <c:pt idx="2">
                    <c:v>0.21245698232755361</c:v>
                  </c:pt>
                  <c:pt idx="3">
                    <c:v>0.15166713486332309</c:v>
                  </c:pt>
                  <c:pt idx="4">
                    <c:v>0.12508740963221884</c:v>
                  </c:pt>
                  <c:pt idx="5">
                    <c:v>0.10142637735711671</c:v>
                  </c:pt>
                  <c:pt idx="6">
                    <c:v>6.5598585182569502E-2</c:v>
                  </c:pt>
                  <c:pt idx="7">
                    <c:v>4.8268524862945472E-2</c:v>
                  </c:pt>
                  <c:pt idx="8">
                    <c:v>3.2129336685735255E-2</c:v>
                  </c:pt>
                  <c:pt idx="9">
                    <c:v>3.6204954136550317E-2</c:v>
                  </c:pt>
                  <c:pt idx="10">
                    <c:v>7.6583095292029682E-2</c:v>
                  </c:pt>
                  <c:pt idx="11">
                    <c:v>5.2443799045665956E-2</c:v>
                  </c:pt>
                </c:numCache>
              </c:numRef>
            </c:minus>
            <c:spPr>
              <a:noFill/>
              <a:ln w="9525" cap="flat" cmpd="sng" algn="ctr">
                <a:solidFill>
                  <a:schemeClr val="tx1">
                    <a:lumMod val="65000"/>
                    <a:lumOff val="35000"/>
                  </a:schemeClr>
                </a:solidFill>
                <a:round/>
              </a:ln>
              <a:effectLst/>
            </c:spPr>
          </c:errBars>
          <c:xVal>
            <c:numRef>
              <c:f>'[Compiled and predicted CV 3-NO2-PhO CHCl3 ACN 2nd order.xlsx]Sheet1'!$Q$7:$Q$17</c:f>
              <c:numCache>
                <c:formatCode>General</c:formatCode>
                <c:ptCount val="11"/>
                <c:pt idx="0">
                  <c:v>-2.5139239026274112</c:v>
                </c:pt>
                <c:pt idx="1">
                  <c:v>-2.2128939069634299</c:v>
                </c:pt>
                <c:pt idx="2">
                  <c:v>-1.9118639112994487</c:v>
                </c:pt>
                <c:pt idx="3">
                  <c:v>-1.6108339156354676</c:v>
                </c:pt>
                <c:pt idx="4">
                  <c:v>-1.5139239026274112</c:v>
                </c:pt>
                <c:pt idx="5">
                  <c:v>-1.2128939069634299</c:v>
                </c:pt>
                <c:pt idx="6">
                  <c:v>-0.81495389829139231</c:v>
                </c:pt>
                <c:pt idx="7">
                  <c:v>-0.21289390696342989</c:v>
                </c:pt>
                <c:pt idx="8">
                  <c:v>0.18504610170860769</c:v>
                </c:pt>
                <c:pt idx="9">
                  <c:v>0.48607609737258889</c:v>
                </c:pt>
                <c:pt idx="10">
                  <c:v>0.78710609303657009</c:v>
                </c:pt>
              </c:numCache>
            </c:numRef>
          </c:xVal>
          <c:yVal>
            <c:numRef>
              <c:f>'[Compiled and predicted CV 3-NO2-PhO CHCl3 ACN 2nd order.xlsx]Sheet1'!$R$7:$R$17</c:f>
              <c:numCache>
                <c:formatCode>General</c:formatCode>
                <c:ptCount val="11"/>
                <c:pt idx="0">
                  <c:v>-3.3201453616639023E-2</c:v>
                </c:pt>
                <c:pt idx="1">
                  <c:v>-4.2105512787101652E-2</c:v>
                </c:pt>
                <c:pt idx="2">
                  <c:v>2.7553454050220735E-2</c:v>
                </c:pt>
                <c:pt idx="3">
                  <c:v>7.5400955513897791E-2</c:v>
                </c:pt>
                <c:pt idx="4">
                  <c:v>7.9796061172359961E-2</c:v>
                </c:pt>
                <c:pt idx="5">
                  <c:v>1.2162067970822983E-2</c:v>
                </c:pt>
                <c:pt idx="6">
                  <c:v>8.7071205906535415E-2</c:v>
                </c:pt>
                <c:pt idx="7">
                  <c:v>4.8325250931222134E-2</c:v>
                </c:pt>
                <c:pt idx="8">
                  <c:v>-0.2171691947974082</c:v>
                </c:pt>
                <c:pt idx="9">
                  <c:v>-0.55424016351136896</c:v>
                </c:pt>
                <c:pt idx="10">
                  <c:v>-1.0660068361687576</c:v>
                </c:pt>
              </c:numCache>
            </c:numRef>
          </c:yVal>
          <c:smooth val="0"/>
          <c:extLst>
            <c:ext xmlns:c16="http://schemas.microsoft.com/office/drawing/2014/chart" uri="{C3380CC4-5D6E-409C-BE32-E72D297353CC}">
              <c16:uniqueId val="{00000000-ECF1-461C-8DDA-628F8ABD4589}"/>
            </c:ext>
          </c:extLst>
        </c:ser>
        <c:ser>
          <c:idx val="1"/>
          <c:order val="1"/>
          <c:tx>
            <c:v>Predicted kobs</c:v>
          </c:tx>
          <c:spPr>
            <a:ln w="19050" cap="rnd">
              <a:solidFill>
                <a:srgbClr val="00B0F0"/>
              </a:solidFill>
              <a:round/>
            </a:ln>
            <a:effectLst/>
          </c:spPr>
          <c:marker>
            <c:symbol val="none"/>
          </c:marker>
          <c:xVal>
            <c:numRef>
              <c:f>'[Compiled and predicted CV 3-NO2-PhO CHCl3 ACN 2nd order.xlsx]Sheet1'!$S$61:$S$71</c:f>
              <c:numCache>
                <c:formatCode>General</c:formatCode>
                <c:ptCount val="11"/>
                <c:pt idx="0">
                  <c:v>-2.5139239026274112</c:v>
                </c:pt>
                <c:pt idx="1">
                  <c:v>-2.2128939069634299</c:v>
                </c:pt>
                <c:pt idx="2">
                  <c:v>-1.9118639112994487</c:v>
                </c:pt>
                <c:pt idx="3">
                  <c:v>-1.6108339156354676</c:v>
                </c:pt>
                <c:pt idx="4">
                  <c:v>-1.5139239026274112</c:v>
                </c:pt>
                <c:pt idx="5">
                  <c:v>-1.2128939069634299</c:v>
                </c:pt>
                <c:pt idx="6">
                  <c:v>-0.81495389829139231</c:v>
                </c:pt>
                <c:pt idx="7">
                  <c:v>-0.21289390696342989</c:v>
                </c:pt>
                <c:pt idx="8">
                  <c:v>0.18504610170860769</c:v>
                </c:pt>
                <c:pt idx="9">
                  <c:v>0.48607609737258889</c:v>
                </c:pt>
                <c:pt idx="10">
                  <c:v>0.78710609303657009</c:v>
                </c:pt>
              </c:numCache>
            </c:numRef>
          </c:xVal>
          <c:yVal>
            <c:numRef>
              <c:f>'[Compiled and predicted CV 3-NO2-PhO CHCl3 ACN 2nd order.xlsx]Sheet1'!$T$61:$T$71</c:f>
              <c:numCache>
                <c:formatCode>General</c:formatCode>
                <c:ptCount val="11"/>
                <c:pt idx="0">
                  <c:v>7.7853251651872943E-2</c:v>
                </c:pt>
                <c:pt idx="1">
                  <c:v>7.6529305647966894E-2</c:v>
                </c:pt>
                <c:pt idx="2">
                  <c:v>7.3893460607173778E-2</c:v>
                </c:pt>
                <c:pt idx="3">
                  <c:v>6.8669283310411028E-2</c:v>
                </c:pt>
                <c:pt idx="4">
                  <c:v>6.608057305903077E-2</c:v>
                </c:pt>
                <c:pt idx="5">
                  <c:v>5.3363542795615754E-2</c:v>
                </c:pt>
                <c:pt idx="6">
                  <c:v>1.730485820847039E-2</c:v>
                </c:pt>
                <c:pt idx="7">
                  <c:v>-0.12831847725968057</c:v>
                </c:pt>
                <c:pt idx="8">
                  <c:v>-0.32415379451111898</c:v>
                </c:pt>
                <c:pt idx="9">
                  <c:v>-0.5296121279393059</c:v>
                </c:pt>
                <c:pt idx="10">
                  <c:v>-0.77360362263292282</c:v>
                </c:pt>
              </c:numCache>
            </c:numRef>
          </c:yVal>
          <c:smooth val="0"/>
          <c:extLst>
            <c:ext xmlns:c16="http://schemas.microsoft.com/office/drawing/2014/chart" uri="{C3380CC4-5D6E-409C-BE32-E72D297353CC}">
              <c16:uniqueId val="{00000001-ECF1-461C-8DDA-628F8ABD4589}"/>
            </c:ext>
          </c:extLst>
        </c:ser>
        <c:dLbls>
          <c:showLegendKey val="0"/>
          <c:showVal val="0"/>
          <c:showCatName val="0"/>
          <c:showSerName val="0"/>
          <c:showPercent val="0"/>
          <c:showBubbleSize val="0"/>
        </c:dLbls>
        <c:axId val="511572384"/>
        <c:axId val="511572712"/>
      </c:scatterChart>
      <c:valAx>
        <c:axId val="511572384"/>
        <c:scaling>
          <c:orientation val="minMax"/>
          <c:max val="0.87500000000000011"/>
          <c:min val="-3"/>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chloroform</a:t>
                </a:r>
                <a:r>
                  <a:rPr lang="en-GB" baseline="0"/>
                  <a:t>]</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1572712"/>
        <c:crossesAt val="-4"/>
        <c:crossBetween val="midCat"/>
      </c:valAx>
      <c:valAx>
        <c:axId val="5115727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a:t>
                </a:r>
                <a:r>
                  <a:rPr lang="en-GB" i="1"/>
                  <a:t>k</a:t>
                </a:r>
                <a:r>
                  <a:rPr lang="en-GB" i="0" baseline="-25000"/>
                  <a:t>2</a:t>
                </a:r>
                <a:endParaRPr lang="en-GB"/>
              </a:p>
            </c:rich>
          </c:tx>
          <c:layout>
            <c:manualLayout>
              <c:xMode val="edge"/>
              <c:yMode val="edge"/>
              <c:x val="2.7388888888888886E-2"/>
              <c:y val="0.36979549431321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low"/>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1572384"/>
        <c:crossesAt val="-3"/>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45144356955382"/>
          <c:y val="0.17127333041703122"/>
          <c:w val="0.8090207786526683"/>
          <c:h val="0.62337962962962967"/>
        </c:manualLayout>
      </c:layout>
      <c:scatterChart>
        <c:scatterStyle val="lineMarker"/>
        <c:varyColors val="0"/>
        <c:ser>
          <c:idx val="0"/>
          <c:order val="0"/>
          <c:tx>
            <c:v>Experimental k</c:v>
          </c:tx>
          <c:spPr>
            <a:ln w="19050" cap="rnd">
              <a:noFill/>
              <a:round/>
            </a:ln>
            <a:effectLst/>
          </c:spPr>
          <c:marker>
            <c:symbol val="circle"/>
            <c:size val="7"/>
            <c:spPr>
              <a:solidFill>
                <a:srgbClr val="002060"/>
              </a:solidFill>
              <a:ln w="12700">
                <a:solidFill>
                  <a:srgbClr val="002060"/>
                </a:solidFill>
              </a:ln>
              <a:effectLst/>
            </c:spPr>
          </c:marker>
          <c:errBars>
            <c:errDir val="y"/>
            <c:errBarType val="both"/>
            <c:errValType val="cust"/>
            <c:noEndCap val="0"/>
            <c:plus>
              <c:numRef>
                <c:f>'[3-NO2-PhO CV CN and CHCl3 2nd order rate constants.xlsx]Sheet1'!$H$33:$H$56</c:f>
                <c:numCache>
                  <c:formatCode>General</c:formatCode>
                  <c:ptCount val="24"/>
                  <c:pt idx="0">
                    <c:v>0.189199332785638</c:v>
                  </c:pt>
                  <c:pt idx="1">
                    <c:v>0.16098704211612982</c:v>
                  </c:pt>
                  <c:pt idx="2">
                    <c:v>0.19282595716048764</c:v>
                  </c:pt>
                  <c:pt idx="3">
                    <c:v>0.16160133219687073</c:v>
                  </c:pt>
                  <c:pt idx="4">
                    <c:v>0.14880398249848753</c:v>
                  </c:pt>
                  <c:pt idx="5">
                    <c:v>0.12188407767004715</c:v>
                  </c:pt>
                  <c:pt idx="6">
                    <c:v>6.7461585001754476E-2</c:v>
                  </c:pt>
                  <c:pt idx="7">
                    <c:v>5.8984137382519362E-2</c:v>
                  </c:pt>
                  <c:pt idx="8">
                    <c:v>3.5910959613646293E-2</c:v>
                  </c:pt>
                  <c:pt idx="9">
                    <c:v>2.1958304683817768E-2</c:v>
                  </c:pt>
                  <c:pt idx="10">
                    <c:v>2.1374341896005487E-2</c:v>
                  </c:pt>
                  <c:pt idx="11">
                    <c:v>4.5049223380227059E-3</c:v>
                  </c:pt>
                  <c:pt idx="12">
                    <c:v>5.6848004044400182E-3</c:v>
                  </c:pt>
                  <c:pt idx="13">
                    <c:v>4.6877234817188857E-3</c:v>
                  </c:pt>
                  <c:pt idx="14">
                    <c:v>5.2051262884190387E-3</c:v>
                  </c:pt>
                  <c:pt idx="15">
                    <c:v>5.1662342887738699E-3</c:v>
                  </c:pt>
                  <c:pt idx="16">
                    <c:v>2.2687432461539998E-2</c:v>
                  </c:pt>
                  <c:pt idx="17">
                    <c:v>2.1897213936137874E-2</c:v>
                  </c:pt>
                  <c:pt idx="18">
                    <c:v>3.3035138989803189E-2</c:v>
                  </c:pt>
                  <c:pt idx="19">
                    <c:v>2.8917035980376E-2</c:v>
                  </c:pt>
                  <c:pt idx="20">
                    <c:v>3.0125347308746307E-2</c:v>
                  </c:pt>
                  <c:pt idx="21">
                    <c:v>2.7323127946325364E-2</c:v>
                  </c:pt>
                  <c:pt idx="22">
                    <c:v>3.2823904697747402E-2</c:v>
                  </c:pt>
                  <c:pt idx="23">
                    <c:v>2.8948690461058989E-2</c:v>
                  </c:pt>
                </c:numCache>
              </c:numRef>
            </c:plus>
            <c:minus>
              <c:numRef>
                <c:f>'[3-NO2-PhO CV CN and CHCl3 2nd order rate constants.xlsx]Sheet1'!$H$33:$H$56</c:f>
                <c:numCache>
                  <c:formatCode>General</c:formatCode>
                  <c:ptCount val="24"/>
                  <c:pt idx="0">
                    <c:v>0.189199332785638</c:v>
                  </c:pt>
                  <c:pt idx="1">
                    <c:v>0.16098704211612982</c:v>
                  </c:pt>
                  <c:pt idx="2">
                    <c:v>0.19282595716048764</c:v>
                  </c:pt>
                  <c:pt idx="3">
                    <c:v>0.16160133219687073</c:v>
                  </c:pt>
                  <c:pt idx="4">
                    <c:v>0.14880398249848753</c:v>
                  </c:pt>
                  <c:pt idx="5">
                    <c:v>0.12188407767004715</c:v>
                  </c:pt>
                  <c:pt idx="6">
                    <c:v>6.7461585001754476E-2</c:v>
                  </c:pt>
                  <c:pt idx="7">
                    <c:v>5.8984137382519362E-2</c:v>
                  </c:pt>
                  <c:pt idx="8">
                    <c:v>3.5910959613646293E-2</c:v>
                  </c:pt>
                  <c:pt idx="9">
                    <c:v>2.1958304683817768E-2</c:v>
                  </c:pt>
                  <c:pt idx="10">
                    <c:v>2.1374341896005487E-2</c:v>
                  </c:pt>
                  <c:pt idx="11">
                    <c:v>4.5049223380227059E-3</c:v>
                  </c:pt>
                  <c:pt idx="12">
                    <c:v>5.6848004044400182E-3</c:v>
                  </c:pt>
                  <c:pt idx="13">
                    <c:v>4.6877234817188857E-3</c:v>
                  </c:pt>
                  <c:pt idx="14">
                    <c:v>5.2051262884190387E-3</c:v>
                  </c:pt>
                  <c:pt idx="15">
                    <c:v>5.1662342887738699E-3</c:v>
                  </c:pt>
                  <c:pt idx="16">
                    <c:v>2.2687432461539998E-2</c:v>
                  </c:pt>
                  <c:pt idx="17">
                    <c:v>2.1897213936137874E-2</c:v>
                  </c:pt>
                  <c:pt idx="18">
                    <c:v>3.3035138989803189E-2</c:v>
                  </c:pt>
                  <c:pt idx="19">
                    <c:v>2.8917035980376E-2</c:v>
                  </c:pt>
                  <c:pt idx="20">
                    <c:v>3.0125347308746307E-2</c:v>
                  </c:pt>
                  <c:pt idx="21">
                    <c:v>2.7323127946325364E-2</c:v>
                  </c:pt>
                  <c:pt idx="22">
                    <c:v>3.2823904697747402E-2</c:v>
                  </c:pt>
                  <c:pt idx="23">
                    <c:v>2.8948690461058989E-2</c:v>
                  </c:pt>
                </c:numCache>
              </c:numRef>
            </c:minus>
            <c:spPr>
              <a:noFill/>
              <a:ln w="9525" cap="flat" cmpd="sng" algn="ctr">
                <a:solidFill>
                  <a:schemeClr val="tx1">
                    <a:lumMod val="65000"/>
                    <a:lumOff val="35000"/>
                  </a:schemeClr>
                </a:solidFill>
                <a:round/>
              </a:ln>
              <a:effectLst/>
            </c:spPr>
          </c:errBars>
          <c:xVal>
            <c:numRef>
              <c:f>'[3-NO2-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3-NO2-PhO CV CN and CHCl3 2nd order rate constants.xlsx]Sheet1'!$F$33:$F$56</c:f>
              <c:numCache>
                <c:formatCode>General</c:formatCode>
                <c:ptCount val="24"/>
                <c:pt idx="0">
                  <c:v>1.2737000000000001</c:v>
                </c:pt>
                <c:pt idx="1">
                  <c:v>0.9264</c:v>
                </c:pt>
                <c:pt idx="2">
                  <c:v>0.90759999999999996</c:v>
                </c:pt>
                <c:pt idx="3">
                  <c:v>1.0654999999999999</c:v>
                </c:pt>
                <c:pt idx="4">
                  <c:v>1.1896</c:v>
                </c:pt>
                <c:pt idx="5">
                  <c:v>1.2017</c:v>
                </c:pt>
                <c:pt idx="6">
                  <c:v>1.0284</c:v>
                </c:pt>
                <c:pt idx="7">
                  <c:v>1.222</c:v>
                </c:pt>
                <c:pt idx="8">
                  <c:v>1.1176999999999999</c:v>
                </c:pt>
                <c:pt idx="9">
                  <c:v>0.60650000000000004</c:v>
                </c:pt>
                <c:pt idx="10">
                  <c:v>0.27910000000000001</c:v>
                </c:pt>
                <c:pt idx="11">
                  <c:v>8.5900000000000004E-2</c:v>
                </c:pt>
                <c:pt idx="12">
                  <c:v>4.0399999999999998E-2</c:v>
                </c:pt>
                <c:pt idx="13">
                  <c:v>2.9499999999999998E-2</c:v>
                </c:pt>
                <c:pt idx="14">
                  <c:v>4.5400000000000003E-2</c:v>
                </c:pt>
                <c:pt idx="15">
                  <c:v>0.11020000000000001</c:v>
                </c:pt>
                <c:pt idx="16">
                  <c:v>0.17949999999999999</c:v>
                </c:pt>
                <c:pt idx="17">
                  <c:v>0.19439999999999999</c:v>
                </c:pt>
                <c:pt idx="18">
                  <c:v>0.1908</c:v>
                </c:pt>
                <c:pt idx="19">
                  <c:v>0.18260000000000001</c:v>
                </c:pt>
                <c:pt idx="20">
                  <c:v>0.186</c:v>
                </c:pt>
                <c:pt idx="21">
                  <c:v>0.17630000000000001</c:v>
                </c:pt>
                <c:pt idx="22">
                  <c:v>0.18840000000000001</c:v>
                </c:pt>
                <c:pt idx="23">
                  <c:v>0.1993</c:v>
                </c:pt>
              </c:numCache>
            </c:numRef>
          </c:yVal>
          <c:smooth val="0"/>
          <c:extLst>
            <c:ext xmlns:c16="http://schemas.microsoft.com/office/drawing/2014/chart" uri="{C3380CC4-5D6E-409C-BE32-E72D297353CC}">
              <c16:uniqueId val="{00000000-4B6C-41D9-A656-08B38F7F01AA}"/>
            </c:ext>
          </c:extLst>
        </c:ser>
        <c:ser>
          <c:idx val="1"/>
          <c:order val="1"/>
          <c:tx>
            <c:v>Predicted k</c:v>
          </c:tx>
          <c:spPr>
            <a:ln w="25400" cap="rnd">
              <a:noFill/>
              <a:round/>
            </a:ln>
            <a:effectLst/>
          </c:spPr>
          <c:marker>
            <c:symbol val="circle"/>
            <c:size val="7"/>
            <c:spPr>
              <a:solidFill>
                <a:srgbClr val="FF0000"/>
              </a:solidFill>
              <a:ln w="9525">
                <a:solidFill>
                  <a:srgbClr val="FF0000"/>
                </a:solidFill>
              </a:ln>
              <a:effectLst/>
            </c:spPr>
          </c:marker>
          <c:xVal>
            <c:numRef>
              <c:f>'[3-NO2-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3-NO2-PhO CV CN and CHCl3 2nd order rate constants.xlsx]Sheet1'!$G$33:$G$56</c:f>
              <c:numCache>
                <c:formatCode>General</c:formatCode>
                <c:ptCount val="24"/>
                <c:pt idx="0">
                  <c:v>1.2</c:v>
                </c:pt>
                <c:pt idx="1">
                  <c:v>1.1963362203252539</c:v>
                </c:pt>
                <c:pt idx="2">
                  <c:v>1.192694744688781</c:v>
                </c:pt>
                <c:pt idx="3">
                  <c:v>1.1854778957767349</c:v>
                </c:pt>
                <c:pt idx="4">
                  <c:v>1.171303074670571</c:v>
                </c:pt>
                <c:pt idx="5">
                  <c:v>1.1643420254699817</c:v>
                </c:pt>
                <c:pt idx="6">
                  <c:v>1.1307420494699647</c:v>
                </c:pt>
                <c:pt idx="7">
                  <c:v>1.0406504065040649</c:v>
                </c:pt>
                <c:pt idx="8">
                  <c:v>0.7441860465116279</c:v>
                </c:pt>
                <c:pt idx="9">
                  <c:v>0.47407407407407404</c:v>
                </c:pt>
                <c:pt idx="10">
                  <c:v>0.29538461538461541</c:v>
                </c:pt>
                <c:pt idx="11">
                  <c:v>0.168421052631579</c:v>
                </c:pt>
                <c:pt idx="12">
                  <c:v>2.7403846971589547E-2</c:v>
                </c:pt>
                <c:pt idx="13">
                  <c:v>3.2827622955286621E-2</c:v>
                </c:pt>
                <c:pt idx="14">
                  <c:v>4.2792406067658939E-2</c:v>
                </c:pt>
                <c:pt idx="15">
                  <c:v>6.7107408612761682E-2</c:v>
                </c:pt>
                <c:pt idx="16">
                  <c:v>0.12861596275542342</c:v>
                </c:pt>
                <c:pt idx="17">
                  <c:v>0.16830338996254074</c:v>
                </c:pt>
                <c:pt idx="18">
                  <c:v>0.18900068449736607</c:v>
                </c:pt>
                <c:pt idx="19">
                  <c:v>0.19386155161679999</c:v>
                </c:pt>
                <c:pt idx="20">
                  <c:v>0.20448266490173955</c:v>
                </c:pt>
                <c:pt idx="21">
                  <c:v>0.21030014503841404</c:v>
                </c:pt>
                <c:pt idx="22">
                  <c:v>0.21334995754266528</c:v>
                </c:pt>
                <c:pt idx="23">
                  <c:v>0.2165</c:v>
                </c:pt>
              </c:numCache>
            </c:numRef>
          </c:yVal>
          <c:smooth val="0"/>
          <c:extLst>
            <c:ext xmlns:c16="http://schemas.microsoft.com/office/drawing/2014/chart" uri="{C3380CC4-5D6E-409C-BE32-E72D297353CC}">
              <c16:uniqueId val="{00000001-4B6C-41D9-A656-08B38F7F01AA}"/>
            </c:ext>
          </c:extLst>
        </c:ser>
        <c:dLbls>
          <c:showLegendKey val="0"/>
          <c:showVal val="0"/>
          <c:showCatName val="0"/>
          <c:showSerName val="0"/>
          <c:showPercent val="0"/>
          <c:showBubbleSize val="0"/>
        </c:dLbls>
        <c:axId val="639363656"/>
        <c:axId val="639361360"/>
      </c:scatterChart>
      <c:valAx>
        <c:axId val="639363656"/>
        <c:scaling>
          <c:orientation val="minMax"/>
          <c:max val="1"/>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ole fraction of chlorofor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1360"/>
        <c:crosses val="autoZero"/>
        <c:crossBetween val="midCat"/>
      </c:valAx>
      <c:valAx>
        <c:axId val="639361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t>k</a:t>
                </a:r>
                <a:r>
                  <a:rPr lang="en-GB" i="0" baseline="-25000"/>
                  <a:t>2 </a:t>
                </a:r>
                <a:r>
                  <a:rPr lang="en-GB" i="0" baseline="0"/>
                  <a:t>/ M</a:t>
                </a:r>
                <a:r>
                  <a:rPr lang="en-GB" i="0" baseline="30000"/>
                  <a:t>-1 </a:t>
                </a:r>
                <a:r>
                  <a:rPr lang="en-GB" i="0" baseline="0"/>
                  <a:t>s=-1</a:t>
                </a:r>
                <a:endParaRPr lang="en-GB" i="1"/>
              </a:p>
            </c:rich>
          </c:tx>
          <c:layout>
            <c:manualLayout>
              <c:xMode val="edge"/>
              <c:yMode val="edge"/>
              <c:x val="2.2222222222222223E-2"/>
              <c:y val="0.399305555555555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36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78937007874017"/>
          <c:y val="5.0925925925925923E-2"/>
          <c:w val="0.8243447069116363"/>
          <c:h val="0.77591061533974914"/>
        </c:manualLayout>
      </c:layout>
      <c:scatterChart>
        <c:scatterStyle val="lineMarker"/>
        <c:varyColors val="0"/>
        <c:ser>
          <c:idx val="0"/>
          <c:order val="0"/>
          <c:tx>
            <c:v>Experimental k</c:v>
          </c:tx>
          <c:spPr>
            <a:ln w="19050" cap="rnd">
              <a:noFill/>
              <a:round/>
            </a:ln>
            <a:effectLst/>
          </c:spPr>
          <c:marker>
            <c:symbol val="circle"/>
            <c:size val="7"/>
            <c:spPr>
              <a:solidFill>
                <a:srgbClr val="002060"/>
              </a:solidFill>
              <a:ln w="9525">
                <a:solidFill>
                  <a:srgbClr val="002060"/>
                </a:solidFill>
              </a:ln>
              <a:effectLst/>
            </c:spPr>
          </c:marker>
          <c:errBars>
            <c:errDir val="y"/>
            <c:errBarType val="both"/>
            <c:errValType val="cust"/>
            <c:noEndCap val="0"/>
            <c:plus>
              <c:numRef>
                <c:f>'[3-NO2-PhO CV CN and CHCl3 2nd order rate constants.xlsx]Sheet1'!$H$33:$H$56</c:f>
                <c:numCache>
                  <c:formatCode>General</c:formatCode>
                  <c:ptCount val="24"/>
                  <c:pt idx="0">
                    <c:v>0.189199332785638</c:v>
                  </c:pt>
                  <c:pt idx="1">
                    <c:v>0.16098704211612982</c:v>
                  </c:pt>
                  <c:pt idx="2">
                    <c:v>0.19282595716048764</c:v>
                  </c:pt>
                  <c:pt idx="3">
                    <c:v>0.16160133219687073</c:v>
                  </c:pt>
                  <c:pt idx="4">
                    <c:v>0.14880398249848753</c:v>
                  </c:pt>
                  <c:pt idx="5">
                    <c:v>0.12188407767004715</c:v>
                  </c:pt>
                  <c:pt idx="6">
                    <c:v>6.7461585001754476E-2</c:v>
                  </c:pt>
                  <c:pt idx="7">
                    <c:v>5.8984137382519362E-2</c:v>
                  </c:pt>
                  <c:pt idx="8">
                    <c:v>3.5910959613646293E-2</c:v>
                  </c:pt>
                  <c:pt idx="9">
                    <c:v>2.1958304683817768E-2</c:v>
                  </c:pt>
                  <c:pt idx="10">
                    <c:v>2.1374341896005487E-2</c:v>
                  </c:pt>
                  <c:pt idx="11">
                    <c:v>4.5049223380227059E-3</c:v>
                  </c:pt>
                  <c:pt idx="12">
                    <c:v>5.6848004044400182E-3</c:v>
                  </c:pt>
                  <c:pt idx="13">
                    <c:v>4.6877234817188857E-3</c:v>
                  </c:pt>
                  <c:pt idx="14">
                    <c:v>5.2051262884190387E-3</c:v>
                  </c:pt>
                  <c:pt idx="15">
                    <c:v>5.1662342887738699E-3</c:v>
                  </c:pt>
                  <c:pt idx="16">
                    <c:v>2.2687432461539998E-2</c:v>
                  </c:pt>
                  <c:pt idx="17">
                    <c:v>2.1897213936137874E-2</c:v>
                  </c:pt>
                  <c:pt idx="18">
                    <c:v>3.3035138989803189E-2</c:v>
                  </c:pt>
                  <c:pt idx="19">
                    <c:v>2.8917035980376E-2</c:v>
                  </c:pt>
                  <c:pt idx="20">
                    <c:v>3.0125347308746307E-2</c:v>
                  </c:pt>
                  <c:pt idx="21">
                    <c:v>2.7323127946325364E-2</c:v>
                  </c:pt>
                  <c:pt idx="22">
                    <c:v>3.2823904697747402E-2</c:v>
                  </c:pt>
                  <c:pt idx="23">
                    <c:v>2.8948690461058989E-2</c:v>
                  </c:pt>
                </c:numCache>
              </c:numRef>
            </c:plus>
            <c:minus>
              <c:numRef>
                <c:f>'[3-NO2-PhO CV CN and CHCl3 2nd order rate constants.xlsx]Sheet1'!$H$33:$H$56</c:f>
                <c:numCache>
                  <c:formatCode>General</c:formatCode>
                  <c:ptCount val="24"/>
                  <c:pt idx="0">
                    <c:v>0.189199332785638</c:v>
                  </c:pt>
                  <c:pt idx="1">
                    <c:v>0.16098704211612982</c:v>
                  </c:pt>
                  <c:pt idx="2">
                    <c:v>0.19282595716048764</c:v>
                  </c:pt>
                  <c:pt idx="3">
                    <c:v>0.16160133219687073</c:v>
                  </c:pt>
                  <c:pt idx="4">
                    <c:v>0.14880398249848753</c:v>
                  </c:pt>
                  <c:pt idx="5">
                    <c:v>0.12188407767004715</c:v>
                  </c:pt>
                  <c:pt idx="6">
                    <c:v>6.7461585001754476E-2</c:v>
                  </c:pt>
                  <c:pt idx="7">
                    <c:v>5.8984137382519362E-2</c:v>
                  </c:pt>
                  <c:pt idx="8">
                    <c:v>3.5910959613646293E-2</c:v>
                  </c:pt>
                  <c:pt idx="9">
                    <c:v>2.1958304683817768E-2</c:v>
                  </c:pt>
                  <c:pt idx="10">
                    <c:v>2.1374341896005487E-2</c:v>
                  </c:pt>
                  <c:pt idx="11">
                    <c:v>4.5049223380227059E-3</c:v>
                  </c:pt>
                  <c:pt idx="12">
                    <c:v>5.6848004044400182E-3</c:v>
                  </c:pt>
                  <c:pt idx="13">
                    <c:v>4.6877234817188857E-3</c:v>
                  </c:pt>
                  <c:pt idx="14">
                    <c:v>5.2051262884190387E-3</c:v>
                  </c:pt>
                  <c:pt idx="15">
                    <c:v>5.1662342887738699E-3</c:v>
                  </c:pt>
                  <c:pt idx="16">
                    <c:v>2.2687432461539998E-2</c:v>
                  </c:pt>
                  <c:pt idx="17">
                    <c:v>2.1897213936137874E-2</c:v>
                  </c:pt>
                  <c:pt idx="18">
                    <c:v>3.3035138989803189E-2</c:v>
                  </c:pt>
                  <c:pt idx="19">
                    <c:v>2.8917035980376E-2</c:v>
                  </c:pt>
                  <c:pt idx="20">
                    <c:v>3.0125347308746307E-2</c:v>
                  </c:pt>
                  <c:pt idx="21">
                    <c:v>2.7323127946325364E-2</c:v>
                  </c:pt>
                  <c:pt idx="22">
                    <c:v>3.2823904697747402E-2</c:v>
                  </c:pt>
                  <c:pt idx="23">
                    <c:v>2.8948690461058989E-2</c:v>
                  </c:pt>
                </c:numCache>
              </c:numRef>
            </c:minus>
            <c:spPr>
              <a:noFill/>
              <a:ln w="9525" cap="flat" cmpd="sng" algn="ctr">
                <a:solidFill>
                  <a:schemeClr val="tx1">
                    <a:lumMod val="65000"/>
                    <a:lumOff val="35000"/>
                  </a:schemeClr>
                </a:solidFill>
                <a:round/>
              </a:ln>
              <a:effectLst/>
            </c:spPr>
          </c:errBars>
          <c:xVal>
            <c:numRef>
              <c:f>'[3-NO2-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3-NO2-PhO CV CN and CHCl3 2nd order rate constants.xlsx]Sheet1'!$F$33:$F$56</c:f>
              <c:numCache>
                <c:formatCode>General</c:formatCode>
                <c:ptCount val="24"/>
                <c:pt idx="0">
                  <c:v>1.2737000000000001</c:v>
                </c:pt>
                <c:pt idx="1">
                  <c:v>0.9264</c:v>
                </c:pt>
                <c:pt idx="2">
                  <c:v>0.90759999999999996</c:v>
                </c:pt>
                <c:pt idx="3">
                  <c:v>1.0654999999999999</c:v>
                </c:pt>
                <c:pt idx="4">
                  <c:v>1.1896</c:v>
                </c:pt>
                <c:pt idx="5">
                  <c:v>1.2017</c:v>
                </c:pt>
                <c:pt idx="6">
                  <c:v>1.0284</c:v>
                </c:pt>
                <c:pt idx="7">
                  <c:v>1.222</c:v>
                </c:pt>
                <c:pt idx="8">
                  <c:v>1.1176999999999999</c:v>
                </c:pt>
                <c:pt idx="9">
                  <c:v>0.60650000000000004</c:v>
                </c:pt>
                <c:pt idx="10">
                  <c:v>0.27910000000000001</c:v>
                </c:pt>
                <c:pt idx="11">
                  <c:v>8.5900000000000004E-2</c:v>
                </c:pt>
                <c:pt idx="12">
                  <c:v>4.0399999999999998E-2</c:v>
                </c:pt>
                <c:pt idx="13">
                  <c:v>2.9499999999999998E-2</c:v>
                </c:pt>
                <c:pt idx="14">
                  <c:v>4.5400000000000003E-2</c:v>
                </c:pt>
                <c:pt idx="15">
                  <c:v>0.11020000000000001</c:v>
                </c:pt>
                <c:pt idx="16">
                  <c:v>0.17949999999999999</c:v>
                </c:pt>
                <c:pt idx="17">
                  <c:v>0.19439999999999999</c:v>
                </c:pt>
                <c:pt idx="18">
                  <c:v>0.1908</c:v>
                </c:pt>
                <c:pt idx="19">
                  <c:v>0.18260000000000001</c:v>
                </c:pt>
                <c:pt idx="20">
                  <c:v>0.186</c:v>
                </c:pt>
                <c:pt idx="21">
                  <c:v>0.17630000000000001</c:v>
                </c:pt>
                <c:pt idx="22">
                  <c:v>0.18840000000000001</c:v>
                </c:pt>
                <c:pt idx="23">
                  <c:v>0.1993</c:v>
                </c:pt>
              </c:numCache>
            </c:numRef>
          </c:yVal>
          <c:smooth val="0"/>
          <c:extLst>
            <c:ext xmlns:c16="http://schemas.microsoft.com/office/drawing/2014/chart" uri="{C3380CC4-5D6E-409C-BE32-E72D297353CC}">
              <c16:uniqueId val="{00000000-98DF-44C5-B6AF-524869FBF027}"/>
            </c:ext>
          </c:extLst>
        </c:ser>
        <c:ser>
          <c:idx val="1"/>
          <c:order val="1"/>
          <c:tx>
            <c:v>Modelled k</c:v>
          </c:tx>
          <c:spPr>
            <a:ln w="25400" cap="rnd">
              <a:noFill/>
              <a:round/>
            </a:ln>
            <a:effectLst/>
          </c:spPr>
          <c:marker>
            <c:symbol val="circle"/>
            <c:size val="7"/>
            <c:spPr>
              <a:solidFill>
                <a:srgbClr val="FF0000"/>
              </a:solidFill>
              <a:ln w="9525">
                <a:solidFill>
                  <a:srgbClr val="FF0000"/>
                </a:solidFill>
              </a:ln>
              <a:effectLst/>
            </c:spPr>
          </c:marker>
          <c:xVal>
            <c:numRef>
              <c:f>'[3-NO2-PhO CV CN and CHCl3 2nd order rate constants.xlsx]Sheet1'!$E$33:$E$56</c:f>
              <c:numCache>
                <c:formatCode>General</c:formatCode>
                <c:ptCount val="24"/>
                <c:pt idx="0">
                  <c:v>0</c:v>
                </c:pt>
                <c:pt idx="1">
                  <c:v>1.4761425835644319E-4</c:v>
                </c:pt>
                <c:pt idx="2">
                  <c:v>2.9510402744860928E-4</c:v>
                </c:pt>
                <c:pt idx="3">
                  <c:v>5.8971072723126893E-4</c:v>
                </c:pt>
                <c:pt idx="4">
                  <c:v>1.1774371641033426E-3</c:v>
                </c:pt>
                <c:pt idx="5">
                  <c:v>1.470559400796063E-3</c:v>
                </c:pt>
                <c:pt idx="6">
                  <c:v>2.9581442312243303E-3</c:v>
                </c:pt>
                <c:pt idx="7">
                  <c:v>7.4127274883702557E-3</c:v>
                </c:pt>
                <c:pt idx="8">
                  <c:v>3.0003200341369749E-2</c:v>
                </c:pt>
                <c:pt idx="9">
                  <c:v>7.6833765878978291E-2</c:v>
                </c:pt>
                <c:pt idx="10">
                  <c:v>0.16016514806378135</c:v>
                </c:pt>
                <c:pt idx="11">
                  <c:v>0.34992223950233287</c:v>
                </c:pt>
                <c:pt idx="12">
                  <c:v>0.44453196001211759</c:v>
                </c:pt>
                <c:pt idx="13">
                  <c:v>0.69278198512164069</c:v>
                </c:pt>
                <c:pt idx="14">
                  <c:v>0.83778045155354242</c:v>
                </c:pt>
                <c:pt idx="15">
                  <c:v>0.93285385753416628</c:v>
                </c:pt>
                <c:pt idx="16">
                  <c:v>0.98291617596636893</c:v>
                </c:pt>
                <c:pt idx="17">
                  <c:v>0.99314218008060617</c:v>
                </c:pt>
                <c:pt idx="18">
                  <c:v>0.9965831435079725</c:v>
                </c:pt>
                <c:pt idx="19">
                  <c:v>0.99726314850961806</c:v>
                </c:pt>
                <c:pt idx="20">
                  <c:v>0.99862819549052195</c:v>
                </c:pt>
                <c:pt idx="21">
                  <c:v>0.99931324992189674</c:v>
                </c:pt>
                <c:pt idx="22">
                  <c:v>0.99965641261187577</c:v>
                </c:pt>
                <c:pt idx="23">
                  <c:v>1</c:v>
                </c:pt>
              </c:numCache>
            </c:numRef>
          </c:xVal>
          <c:yVal>
            <c:numRef>
              <c:f>'[3-NO2-PhO CV CN and CHCl3 2nd order rate constants.xlsx]Sheet1'!$G$33:$G$56</c:f>
              <c:numCache>
                <c:formatCode>General</c:formatCode>
                <c:ptCount val="24"/>
                <c:pt idx="0">
                  <c:v>1.2</c:v>
                </c:pt>
                <c:pt idx="1">
                  <c:v>1.1963362203252539</c:v>
                </c:pt>
                <c:pt idx="2">
                  <c:v>1.192694744688781</c:v>
                </c:pt>
                <c:pt idx="3">
                  <c:v>1.1854778957767349</c:v>
                </c:pt>
                <c:pt idx="4">
                  <c:v>1.171303074670571</c:v>
                </c:pt>
                <c:pt idx="5">
                  <c:v>1.1643420254699817</c:v>
                </c:pt>
                <c:pt idx="6">
                  <c:v>1.1307420494699647</c:v>
                </c:pt>
                <c:pt idx="7">
                  <c:v>1.0406504065040649</c:v>
                </c:pt>
                <c:pt idx="8">
                  <c:v>0.7441860465116279</c:v>
                </c:pt>
                <c:pt idx="9">
                  <c:v>0.47407407407407404</c:v>
                </c:pt>
                <c:pt idx="10">
                  <c:v>0.29538461538461541</c:v>
                </c:pt>
                <c:pt idx="11">
                  <c:v>0.168421052631579</c:v>
                </c:pt>
                <c:pt idx="12">
                  <c:v>2.7403846971589547E-2</c:v>
                </c:pt>
                <c:pt idx="13">
                  <c:v>3.2827622955286621E-2</c:v>
                </c:pt>
                <c:pt idx="14">
                  <c:v>4.2792406067658939E-2</c:v>
                </c:pt>
                <c:pt idx="15">
                  <c:v>6.7107408612761682E-2</c:v>
                </c:pt>
                <c:pt idx="16">
                  <c:v>0.12861596275542342</c:v>
                </c:pt>
                <c:pt idx="17">
                  <c:v>0.16830338996254074</c:v>
                </c:pt>
                <c:pt idx="18">
                  <c:v>0.18900068449736607</c:v>
                </c:pt>
                <c:pt idx="19">
                  <c:v>0.19386155161679999</c:v>
                </c:pt>
                <c:pt idx="20">
                  <c:v>0.20448266490173955</c:v>
                </c:pt>
                <c:pt idx="21">
                  <c:v>0.21030014503841404</c:v>
                </c:pt>
                <c:pt idx="22">
                  <c:v>0.21334995754266528</c:v>
                </c:pt>
                <c:pt idx="23">
                  <c:v>0.2165</c:v>
                </c:pt>
              </c:numCache>
            </c:numRef>
          </c:yVal>
          <c:smooth val="0"/>
          <c:extLst>
            <c:ext xmlns:c16="http://schemas.microsoft.com/office/drawing/2014/chart" uri="{C3380CC4-5D6E-409C-BE32-E72D297353CC}">
              <c16:uniqueId val="{00000001-98DF-44C5-B6AF-524869FBF027}"/>
            </c:ext>
          </c:extLst>
        </c:ser>
        <c:dLbls>
          <c:showLegendKey val="0"/>
          <c:showVal val="0"/>
          <c:showCatName val="0"/>
          <c:showSerName val="0"/>
          <c:showPercent val="0"/>
          <c:showBubbleSize val="0"/>
        </c:dLbls>
        <c:axId val="639363656"/>
        <c:axId val="639361360"/>
      </c:scatterChart>
      <c:valAx>
        <c:axId val="639363656"/>
        <c:scaling>
          <c:orientation val="minMax"/>
          <c:max val="1"/>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aseline="0">
                    <a:solidFill>
                      <a:schemeClr val="tx1"/>
                    </a:solidFill>
                  </a:rPr>
                  <a:t>mole fraction of chloroform</a:t>
                </a:r>
              </a:p>
            </c:rich>
          </c:tx>
          <c:layout>
            <c:manualLayout>
              <c:xMode val="edge"/>
              <c:yMode val="edge"/>
              <c:x val="0.33789216972878383"/>
              <c:y val="0.929606299212598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1360"/>
        <c:crosses val="autoZero"/>
        <c:crossBetween val="midCat"/>
      </c:valAx>
      <c:valAx>
        <c:axId val="6393613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baseline="0">
                    <a:solidFill>
                      <a:schemeClr val="tx1"/>
                    </a:solidFill>
                  </a:rPr>
                  <a:t>k</a:t>
                </a:r>
                <a:r>
                  <a:rPr lang="en-GB" baseline="-25000">
                    <a:solidFill>
                      <a:schemeClr val="tx1"/>
                    </a:solidFill>
                  </a:rPr>
                  <a:t>2</a:t>
                </a:r>
                <a:r>
                  <a:rPr lang="en-GB" baseline="0">
                    <a:solidFill>
                      <a:schemeClr val="tx1"/>
                    </a:solidFill>
                  </a:rPr>
                  <a:t>/ M</a:t>
                </a:r>
                <a:r>
                  <a:rPr lang="en-GB" baseline="30000">
                    <a:solidFill>
                      <a:schemeClr val="tx1"/>
                    </a:solidFill>
                  </a:rPr>
                  <a:t>-1</a:t>
                </a:r>
                <a:r>
                  <a:rPr lang="en-GB" baseline="0">
                    <a:solidFill>
                      <a:schemeClr val="tx1"/>
                    </a:solidFill>
                  </a:rPr>
                  <a:t>s</a:t>
                </a:r>
                <a:r>
                  <a:rPr lang="en-GB" baseline="30000">
                    <a:solidFill>
                      <a:schemeClr val="tx1"/>
                    </a:solidFill>
                  </a:rPr>
                  <a:t>-1</a:t>
                </a:r>
              </a:p>
            </c:rich>
          </c:tx>
          <c:layout>
            <c:manualLayout>
              <c:xMode val="edge"/>
              <c:yMode val="edge"/>
              <c:x val="1.6666666666666666E-2"/>
              <c:y val="0.4033023476232137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9363656"/>
        <c:crosses val="autoZero"/>
        <c:crossBetween val="midCat"/>
      </c:valAx>
      <c:spPr>
        <a:noFill/>
        <a:ln>
          <a:noFill/>
        </a:ln>
        <a:effectLst/>
      </c:spPr>
    </c:plotArea>
    <c:legend>
      <c:legendPos val="r"/>
      <c:layout>
        <c:manualLayout>
          <c:xMode val="edge"/>
          <c:yMode val="edge"/>
          <c:x val="0.63468963254593191"/>
          <c:y val="0.26446704578594343"/>
          <c:w val="0.29908289588801401"/>
          <c:h val="0.1674343832020997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Sheet1!$M$8:$M$17</c:f>
              <c:numCache>
                <c:formatCode>General</c:formatCode>
                <c:ptCount val="10"/>
                <c:pt idx="0">
                  <c:v>-2.5509074688805811</c:v>
                </c:pt>
                <c:pt idx="1">
                  <c:v>-2.2498774732165998</c:v>
                </c:pt>
                <c:pt idx="2">
                  <c:v>-1.9488474775526186</c:v>
                </c:pt>
                <c:pt idx="3">
                  <c:v>-1.6478174818886375</c:v>
                </c:pt>
                <c:pt idx="4">
                  <c:v>-1.5509074688805811</c:v>
                </c:pt>
                <c:pt idx="5">
                  <c:v>-1.2498774732165998</c:v>
                </c:pt>
                <c:pt idx="6">
                  <c:v>-0.85193746454456232</c:v>
                </c:pt>
                <c:pt idx="7">
                  <c:v>-0.24987747321659989</c:v>
                </c:pt>
                <c:pt idx="8">
                  <c:v>0.14806253545543771</c:v>
                </c:pt>
                <c:pt idx="9">
                  <c:v>0.44909253111941888</c:v>
                </c:pt>
              </c:numCache>
            </c:numRef>
          </c:xVal>
          <c:yVal>
            <c:numRef>
              <c:f>Sheet1!$L$8:$L$17</c:f>
              <c:numCache>
                <c:formatCode>General</c:formatCode>
                <c:ptCount val="10"/>
                <c:pt idx="0">
                  <c:v>6.0571483363697389</c:v>
                </c:pt>
                <c:pt idx="1">
                  <c:v>6.1221855590062111</c:v>
                </c:pt>
                <c:pt idx="2">
                  <c:v>6.2113473767885532</c:v>
                </c:pt>
                <c:pt idx="3">
                  <c:v>6.0783762836659561</c:v>
                </c:pt>
                <c:pt idx="4">
                  <c:v>6.43631573614348</c:v>
                </c:pt>
                <c:pt idx="5">
                  <c:v>5.9250051792003307</c:v>
                </c:pt>
                <c:pt idx="6">
                  <c:v>5.5820123664980335</c:v>
                </c:pt>
                <c:pt idx="7">
                  <c:v>5.4143529054771653</c:v>
                </c:pt>
                <c:pt idx="8">
                  <c:v>5.567592380078036</c:v>
                </c:pt>
                <c:pt idx="9">
                  <c:v>7.8932210899424016</c:v>
                </c:pt>
              </c:numCache>
            </c:numRef>
          </c:yVal>
          <c:smooth val="0"/>
          <c:extLst>
            <c:ext xmlns:c16="http://schemas.microsoft.com/office/drawing/2014/chart" uri="{C3380CC4-5D6E-409C-BE32-E72D297353CC}">
              <c16:uniqueId val="{00000000-91BC-4465-B2A5-ECF8CB586850}"/>
            </c:ext>
          </c:extLst>
        </c:ser>
        <c:dLbls>
          <c:showLegendKey val="0"/>
          <c:showVal val="0"/>
          <c:showCatName val="0"/>
          <c:showSerName val="0"/>
          <c:showPercent val="0"/>
          <c:showBubbleSize val="0"/>
        </c:dLbls>
        <c:axId val="519786120"/>
        <c:axId val="519790712"/>
      </c:scatterChart>
      <c:valAx>
        <c:axId val="519786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log [chlorofor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9790712"/>
        <c:crosses val="autoZero"/>
        <c:crossBetween val="midCat"/>
      </c:valAx>
      <c:valAx>
        <c:axId val="5197907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i="1">
                    <a:latin typeface="+mn-lt"/>
                  </a:rPr>
                  <a:t>k</a:t>
                </a:r>
                <a:r>
                  <a:rPr lang="en-GB" baseline="-25000">
                    <a:latin typeface="+mn-lt"/>
                  </a:rPr>
                  <a:t>(trans)</a:t>
                </a:r>
                <a:r>
                  <a:rPr lang="en-GB">
                    <a:latin typeface="+mn-lt"/>
                  </a:rPr>
                  <a:t>/</a:t>
                </a:r>
                <a:r>
                  <a:rPr lang="en-GB" i="1">
                    <a:latin typeface="+mn-lt"/>
                  </a:rPr>
                  <a:t>k</a:t>
                </a:r>
                <a:r>
                  <a:rPr lang="en-GB" baseline="-25000">
                    <a:latin typeface="+mn-lt"/>
                  </a:rPr>
                  <a:t>(add)</a:t>
                </a:r>
              </a:p>
            </c:rich>
          </c:tx>
          <c:layout>
            <c:manualLayout>
              <c:xMode val="edge"/>
              <c:yMode val="edge"/>
              <c:x val="1.3888888888888888E-2"/>
              <c:y val="0.3039005540974044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9786120"/>
        <c:crossesAt val="-3"/>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93503937007873"/>
          <c:y val="7.8930481283422463E-2"/>
          <c:w val="0.80052340332458438"/>
          <c:h val="0.63434418291296479"/>
        </c:manualLayout>
      </c:layout>
      <c:scatterChart>
        <c:scatterStyle val="smoothMarker"/>
        <c:varyColors val="0"/>
        <c:ser>
          <c:idx val="0"/>
          <c:order val="0"/>
          <c:spPr>
            <a:ln w="19050" cap="rnd">
              <a:solidFill>
                <a:srgbClr val="FF0000"/>
              </a:solidFill>
              <a:round/>
            </a:ln>
            <a:effectLst/>
          </c:spPr>
          <c:marker>
            <c:symbol val="none"/>
          </c:marker>
          <c:xVal>
            <c:numRef>
              <c:f>'No reaction between PhAc and MG'!$A$3:$A$77</c:f>
              <c:numCache>
                <c:formatCode>General</c:formatCode>
                <c:ptCount val="75"/>
                <c:pt idx="0">
                  <c:v>5.0000004469999998E-2</c:v>
                </c:pt>
                <c:pt idx="1">
                  <c:v>30.050001139999999</c:v>
                </c:pt>
                <c:pt idx="2">
                  <c:v>60.050003050000001</c:v>
                </c:pt>
                <c:pt idx="3">
                  <c:v>90.050003050000001</c:v>
                </c:pt>
                <c:pt idx="4">
                  <c:v>120.0500031</c:v>
                </c:pt>
                <c:pt idx="5">
                  <c:v>150.0500031</c:v>
                </c:pt>
                <c:pt idx="6">
                  <c:v>180.0500031</c:v>
                </c:pt>
                <c:pt idx="7">
                  <c:v>210.0500183</c:v>
                </c:pt>
                <c:pt idx="8">
                  <c:v>240.0500183</c:v>
                </c:pt>
                <c:pt idx="9">
                  <c:v>270.05001829999998</c:v>
                </c:pt>
                <c:pt idx="10">
                  <c:v>300.05001829999998</c:v>
                </c:pt>
                <c:pt idx="11">
                  <c:v>330.05001829999998</c:v>
                </c:pt>
                <c:pt idx="12">
                  <c:v>360.05001829999998</c:v>
                </c:pt>
                <c:pt idx="13">
                  <c:v>390.05001829999998</c:v>
                </c:pt>
                <c:pt idx="14">
                  <c:v>420.05001829999998</c:v>
                </c:pt>
                <c:pt idx="15">
                  <c:v>450.05001829999998</c:v>
                </c:pt>
                <c:pt idx="16">
                  <c:v>480.05001829999998</c:v>
                </c:pt>
                <c:pt idx="17">
                  <c:v>510.05001829999998</c:v>
                </c:pt>
                <c:pt idx="18">
                  <c:v>540.05004880000001</c:v>
                </c:pt>
                <c:pt idx="19">
                  <c:v>570.05004880000001</c:v>
                </c:pt>
                <c:pt idx="20">
                  <c:v>600.05004880000001</c:v>
                </c:pt>
                <c:pt idx="21">
                  <c:v>630.05004880000001</c:v>
                </c:pt>
                <c:pt idx="22">
                  <c:v>660.05004880000001</c:v>
                </c:pt>
                <c:pt idx="23">
                  <c:v>690.05004880000001</c:v>
                </c:pt>
                <c:pt idx="24">
                  <c:v>720.05004880000001</c:v>
                </c:pt>
                <c:pt idx="25">
                  <c:v>750.05004880000001</c:v>
                </c:pt>
                <c:pt idx="26">
                  <c:v>780.05004880000001</c:v>
                </c:pt>
                <c:pt idx="27">
                  <c:v>810.05004880000001</c:v>
                </c:pt>
                <c:pt idx="28">
                  <c:v>840.05004880000001</c:v>
                </c:pt>
                <c:pt idx="29">
                  <c:v>870.05004880000001</c:v>
                </c:pt>
                <c:pt idx="30">
                  <c:v>900.05004880000001</c:v>
                </c:pt>
                <c:pt idx="31">
                  <c:v>930.05004880000001</c:v>
                </c:pt>
                <c:pt idx="32">
                  <c:v>960.05004880000001</c:v>
                </c:pt>
                <c:pt idx="33">
                  <c:v>990.05004880000001</c:v>
                </c:pt>
                <c:pt idx="34">
                  <c:v>1020.0500489999999</c:v>
                </c:pt>
                <c:pt idx="35">
                  <c:v>1050.0500489999999</c:v>
                </c:pt>
                <c:pt idx="36">
                  <c:v>1080.0500489999999</c:v>
                </c:pt>
                <c:pt idx="37">
                  <c:v>1110.0500489999999</c:v>
                </c:pt>
                <c:pt idx="38">
                  <c:v>1140.0500489999999</c:v>
                </c:pt>
                <c:pt idx="39">
                  <c:v>1170.0500489999999</c:v>
                </c:pt>
                <c:pt idx="40">
                  <c:v>1200.0500489999999</c:v>
                </c:pt>
                <c:pt idx="41">
                  <c:v>1230.0500489999999</c:v>
                </c:pt>
                <c:pt idx="42">
                  <c:v>1260.0500489999999</c:v>
                </c:pt>
                <c:pt idx="43">
                  <c:v>1290.0500489999999</c:v>
                </c:pt>
                <c:pt idx="44">
                  <c:v>1320.0500489999999</c:v>
                </c:pt>
                <c:pt idx="45">
                  <c:v>1350.0500489999999</c:v>
                </c:pt>
                <c:pt idx="46">
                  <c:v>1380.0500489999999</c:v>
                </c:pt>
                <c:pt idx="47">
                  <c:v>1410.0500489999999</c:v>
                </c:pt>
                <c:pt idx="48">
                  <c:v>1440.0500489999999</c:v>
                </c:pt>
                <c:pt idx="49">
                  <c:v>1470.0500489999999</c:v>
                </c:pt>
                <c:pt idx="50">
                  <c:v>1500.0500489999999</c:v>
                </c:pt>
                <c:pt idx="51">
                  <c:v>1530.0500489999999</c:v>
                </c:pt>
                <c:pt idx="52">
                  <c:v>1560.0500489999999</c:v>
                </c:pt>
                <c:pt idx="53">
                  <c:v>1590.0500489999999</c:v>
                </c:pt>
                <c:pt idx="54">
                  <c:v>1620.0500489999999</c:v>
                </c:pt>
                <c:pt idx="55">
                  <c:v>1650.0500489999999</c:v>
                </c:pt>
                <c:pt idx="56">
                  <c:v>1680.0500489999999</c:v>
                </c:pt>
                <c:pt idx="57">
                  <c:v>1710.0500489999999</c:v>
                </c:pt>
                <c:pt idx="58">
                  <c:v>1740.0500489999999</c:v>
                </c:pt>
                <c:pt idx="59">
                  <c:v>1770.0500489999999</c:v>
                </c:pt>
                <c:pt idx="60">
                  <c:v>1800.0500489999999</c:v>
                </c:pt>
                <c:pt idx="61">
                  <c:v>1830.0500489999999</c:v>
                </c:pt>
                <c:pt idx="62">
                  <c:v>1860.0500489999999</c:v>
                </c:pt>
                <c:pt idx="63">
                  <c:v>1890.0500489999999</c:v>
                </c:pt>
                <c:pt idx="64">
                  <c:v>1920.0500489999999</c:v>
                </c:pt>
                <c:pt idx="65">
                  <c:v>1950.0500489999999</c:v>
                </c:pt>
                <c:pt idx="66">
                  <c:v>1980.0500489999999</c:v>
                </c:pt>
                <c:pt idx="67">
                  <c:v>2010.0500489999999</c:v>
                </c:pt>
                <c:pt idx="68">
                  <c:v>2040.0500489999999</c:v>
                </c:pt>
                <c:pt idx="69">
                  <c:v>2070.0500489999999</c:v>
                </c:pt>
                <c:pt idx="70">
                  <c:v>2100.0500489999999</c:v>
                </c:pt>
                <c:pt idx="71">
                  <c:v>2130.0500489999999</c:v>
                </c:pt>
                <c:pt idx="72">
                  <c:v>2160.0500489999999</c:v>
                </c:pt>
                <c:pt idx="73">
                  <c:v>2190.0500489999999</c:v>
                </c:pt>
                <c:pt idx="74">
                  <c:v>2220.0500489999999</c:v>
                </c:pt>
              </c:numCache>
            </c:numRef>
          </c:xVal>
          <c:yVal>
            <c:numRef>
              <c:f>'No reaction between PhAc and MG'!$B$3:$B$77</c:f>
              <c:numCache>
                <c:formatCode>General</c:formatCode>
                <c:ptCount val="75"/>
                <c:pt idx="0">
                  <c:v>0.88759440180000004</c:v>
                </c:pt>
                <c:pt idx="1">
                  <c:v>0.88700604439999997</c:v>
                </c:pt>
                <c:pt idx="2">
                  <c:v>0.88701844220000003</c:v>
                </c:pt>
                <c:pt idx="3">
                  <c:v>0.88707321880000001</c:v>
                </c:pt>
                <c:pt idx="4">
                  <c:v>0.88641977309999997</c:v>
                </c:pt>
                <c:pt idx="5">
                  <c:v>0.88625824450000001</c:v>
                </c:pt>
                <c:pt idx="6">
                  <c:v>0.88645541670000005</c:v>
                </c:pt>
                <c:pt idx="7">
                  <c:v>0.88598740099999995</c:v>
                </c:pt>
                <c:pt idx="8">
                  <c:v>0.88605409859999995</c:v>
                </c:pt>
                <c:pt idx="9">
                  <c:v>0.88573724030000001</c:v>
                </c:pt>
                <c:pt idx="10">
                  <c:v>0.88581502440000004</c:v>
                </c:pt>
                <c:pt idx="11">
                  <c:v>0.88576352599999997</c:v>
                </c:pt>
                <c:pt idx="12">
                  <c:v>0.88556778430000005</c:v>
                </c:pt>
                <c:pt idx="13">
                  <c:v>0.88564223050000002</c:v>
                </c:pt>
                <c:pt idx="14">
                  <c:v>0.88572663070000002</c:v>
                </c:pt>
                <c:pt idx="15">
                  <c:v>0.88546621800000003</c:v>
                </c:pt>
                <c:pt idx="16">
                  <c:v>0.88536643979999996</c:v>
                </c:pt>
                <c:pt idx="17">
                  <c:v>0.88525187969999997</c:v>
                </c:pt>
                <c:pt idx="18">
                  <c:v>0.88545364140000005</c:v>
                </c:pt>
                <c:pt idx="19">
                  <c:v>0.88541573289999997</c:v>
                </c:pt>
                <c:pt idx="20">
                  <c:v>0.88521581890000001</c:v>
                </c:pt>
                <c:pt idx="21">
                  <c:v>0.88517296310000004</c:v>
                </c:pt>
                <c:pt idx="22">
                  <c:v>0.8851940036</c:v>
                </c:pt>
                <c:pt idx="23">
                  <c:v>0.88529551029999998</c:v>
                </c:pt>
                <c:pt idx="24">
                  <c:v>0.88502365350000001</c:v>
                </c:pt>
                <c:pt idx="25">
                  <c:v>0.88515317439999996</c:v>
                </c:pt>
                <c:pt idx="26">
                  <c:v>0.88494002819999995</c:v>
                </c:pt>
                <c:pt idx="27">
                  <c:v>0.88521415000000003</c:v>
                </c:pt>
                <c:pt idx="28">
                  <c:v>0.88522297139999995</c:v>
                </c:pt>
                <c:pt idx="29">
                  <c:v>0.88497579100000001</c:v>
                </c:pt>
                <c:pt idx="30">
                  <c:v>0.88498479129999996</c:v>
                </c:pt>
                <c:pt idx="31">
                  <c:v>0.88490718599999996</c:v>
                </c:pt>
                <c:pt idx="32">
                  <c:v>0.88480424879999997</c:v>
                </c:pt>
                <c:pt idx="33">
                  <c:v>0.88495707509999999</c:v>
                </c:pt>
                <c:pt idx="34">
                  <c:v>0.88489329809999995</c:v>
                </c:pt>
                <c:pt idx="35">
                  <c:v>0.88465803860000003</c:v>
                </c:pt>
                <c:pt idx="36">
                  <c:v>0.88470315929999999</c:v>
                </c:pt>
                <c:pt idx="37">
                  <c:v>0.88478553299999996</c:v>
                </c:pt>
                <c:pt idx="38">
                  <c:v>0.88459569220000001</c:v>
                </c:pt>
                <c:pt idx="39">
                  <c:v>0.88433927300000004</c:v>
                </c:pt>
                <c:pt idx="40">
                  <c:v>0.88459914920000005</c:v>
                </c:pt>
                <c:pt idx="41">
                  <c:v>0.8846548796</c:v>
                </c:pt>
                <c:pt idx="42">
                  <c:v>0.88461375239999995</c:v>
                </c:pt>
                <c:pt idx="43">
                  <c:v>0.88453006739999995</c:v>
                </c:pt>
                <c:pt idx="44">
                  <c:v>0.88468515869999997</c:v>
                </c:pt>
                <c:pt idx="45">
                  <c:v>0.8842505813</c:v>
                </c:pt>
                <c:pt idx="46">
                  <c:v>0.88426911829999999</c:v>
                </c:pt>
                <c:pt idx="47">
                  <c:v>0.88417148590000005</c:v>
                </c:pt>
                <c:pt idx="48">
                  <c:v>0.8845380545</c:v>
                </c:pt>
                <c:pt idx="49">
                  <c:v>0.8842920661</c:v>
                </c:pt>
                <c:pt idx="50">
                  <c:v>0.88426524399999995</c:v>
                </c:pt>
                <c:pt idx="51">
                  <c:v>0.88400542739999999</c:v>
                </c:pt>
                <c:pt idx="52">
                  <c:v>0.88412141799999999</c:v>
                </c:pt>
                <c:pt idx="53">
                  <c:v>0.88403809069999995</c:v>
                </c:pt>
                <c:pt idx="54">
                  <c:v>0.88394969700000003</c:v>
                </c:pt>
                <c:pt idx="55">
                  <c:v>0.8840731382</c:v>
                </c:pt>
                <c:pt idx="56">
                  <c:v>0.88392394780000005</c:v>
                </c:pt>
                <c:pt idx="57">
                  <c:v>0.88405072689999997</c:v>
                </c:pt>
                <c:pt idx="58">
                  <c:v>0.8837702274</c:v>
                </c:pt>
                <c:pt idx="59">
                  <c:v>0.88382279870000002</c:v>
                </c:pt>
                <c:pt idx="60">
                  <c:v>0.88393366340000001</c:v>
                </c:pt>
                <c:pt idx="61">
                  <c:v>0.88384205100000002</c:v>
                </c:pt>
                <c:pt idx="62">
                  <c:v>0.88390445709999999</c:v>
                </c:pt>
                <c:pt idx="63">
                  <c:v>0.88373625280000001</c:v>
                </c:pt>
                <c:pt idx="64">
                  <c:v>0.88390851020000005</c:v>
                </c:pt>
                <c:pt idx="65">
                  <c:v>0.8836681247</c:v>
                </c:pt>
                <c:pt idx="66">
                  <c:v>0.88348507880000005</c:v>
                </c:pt>
                <c:pt idx="67">
                  <c:v>0.88369894029999996</c:v>
                </c:pt>
                <c:pt idx="68">
                  <c:v>0.88362753390000004</c:v>
                </c:pt>
                <c:pt idx="69">
                  <c:v>0.88355392219999995</c:v>
                </c:pt>
                <c:pt idx="70">
                  <c:v>0.88335376980000002</c:v>
                </c:pt>
                <c:pt idx="71">
                  <c:v>0.88353466989999996</c:v>
                </c:pt>
                <c:pt idx="72">
                  <c:v>0.88331425190000001</c:v>
                </c:pt>
                <c:pt idx="73">
                  <c:v>0.88338905570000004</c:v>
                </c:pt>
                <c:pt idx="74">
                  <c:v>0.88344246150000005</c:v>
                </c:pt>
              </c:numCache>
            </c:numRef>
          </c:yVal>
          <c:smooth val="1"/>
          <c:extLst>
            <c:ext xmlns:c16="http://schemas.microsoft.com/office/drawing/2014/chart" uri="{C3380CC4-5D6E-409C-BE32-E72D297353CC}">
              <c16:uniqueId val="{00000000-ECF5-4288-8BFA-BC553CFBA64A}"/>
            </c:ext>
          </c:extLst>
        </c:ser>
        <c:dLbls>
          <c:showLegendKey val="0"/>
          <c:showVal val="0"/>
          <c:showCatName val="0"/>
          <c:showSerName val="0"/>
          <c:showPercent val="0"/>
          <c:showBubbleSize val="0"/>
        </c:dLbls>
        <c:axId val="658657232"/>
        <c:axId val="658659200"/>
      </c:scatterChart>
      <c:valAx>
        <c:axId val="658657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sz="1000"/>
                  <a:t>Time /s</a:t>
                </a:r>
              </a:p>
            </c:rich>
          </c:tx>
          <c:layout>
            <c:manualLayout>
              <c:xMode val="edge"/>
              <c:yMode val="edge"/>
              <c:x val="0.4493136482939632"/>
              <c:y val="0.8635294117647058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58659200"/>
        <c:crosses val="autoZero"/>
        <c:crossBetween val="midCat"/>
      </c:valAx>
      <c:valAx>
        <c:axId val="65865920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sz="1000"/>
                  <a:t>Absorbance /AU</a:t>
                </a:r>
              </a:p>
            </c:rich>
          </c:tx>
          <c:layout>
            <c:manualLayout>
              <c:xMode val="edge"/>
              <c:yMode val="edge"/>
              <c:x val="3.3333333333333333E-2"/>
              <c:y val="0.1547057419961542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58657232"/>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baseline="0">
          <a:solidFill>
            <a:schemeClr val="tx1"/>
          </a:solidFill>
        </a:defRPr>
      </a:pPr>
      <a:endParaRPr lang="en-US"/>
    </a:p>
  </c:txPr>
  <c:externalData r:id="rId3">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868772579898101E-2"/>
          <c:y val="0.12938719568170098"/>
          <c:w val="0.85225345067160718"/>
          <c:h val="0.68026559971142853"/>
        </c:manualLayout>
      </c:layout>
      <c:scatterChart>
        <c:scatterStyle val="smoothMarker"/>
        <c:varyColors val="0"/>
        <c:ser>
          <c:idx val="0"/>
          <c:order val="0"/>
          <c:spPr>
            <a:ln w="19050" cap="rnd">
              <a:solidFill>
                <a:schemeClr val="accent1"/>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3:$B$211</c:f>
              <c:numCache>
                <c:formatCode>General</c:formatCode>
                <c:ptCount val="209"/>
                <c:pt idx="0">
                  <c:v>3.9841331539999997E-2</c:v>
                </c:pt>
                <c:pt idx="1">
                  <c:v>3.9972633120000003E-2</c:v>
                </c:pt>
                <c:pt idx="2">
                  <c:v>4.0449365969999998E-2</c:v>
                </c:pt>
                <c:pt idx="3">
                  <c:v>4.1211869569999997E-2</c:v>
                </c:pt>
                <c:pt idx="4">
                  <c:v>4.1728060689999999E-2</c:v>
                </c:pt>
                <c:pt idx="5">
                  <c:v>4.2929884049999999E-2</c:v>
                </c:pt>
                <c:pt idx="6">
                  <c:v>4.3306272479999998E-2</c:v>
                </c:pt>
                <c:pt idx="7">
                  <c:v>4.4052321460000002E-2</c:v>
                </c:pt>
                <c:pt idx="8">
                  <c:v>4.5148342850000002E-2</c:v>
                </c:pt>
                <c:pt idx="9">
                  <c:v>4.6340268109999999E-2</c:v>
                </c:pt>
                <c:pt idx="10">
                  <c:v>4.7799348829999998E-2</c:v>
                </c:pt>
                <c:pt idx="11">
                  <c:v>4.9306143080000003E-2</c:v>
                </c:pt>
                <c:pt idx="12">
                  <c:v>5.1223378629999997E-2</c:v>
                </c:pt>
                <c:pt idx="13">
                  <c:v>5.3360275919999998E-2</c:v>
                </c:pt>
                <c:pt idx="14">
                  <c:v>5.566290393E-2</c:v>
                </c:pt>
                <c:pt idx="15">
                  <c:v>5.8556064960000001E-2</c:v>
                </c:pt>
                <c:pt idx="16">
                  <c:v>6.1943411830000003E-2</c:v>
                </c:pt>
                <c:pt idx="17">
                  <c:v>6.5959751610000006E-2</c:v>
                </c:pt>
                <c:pt idx="18">
                  <c:v>7.0433109999999993E-2</c:v>
                </c:pt>
                <c:pt idx="19">
                  <c:v>7.5996533039999994E-2</c:v>
                </c:pt>
                <c:pt idx="20">
                  <c:v>8.2366414370000002E-2</c:v>
                </c:pt>
                <c:pt idx="21">
                  <c:v>8.7974853810000003E-2</c:v>
                </c:pt>
                <c:pt idx="22">
                  <c:v>9.5273926849999996E-2</c:v>
                </c:pt>
                <c:pt idx="23">
                  <c:v>0.103478156</c:v>
                </c:pt>
                <c:pt idx="24">
                  <c:v>0.11263176799999999</c:v>
                </c:pt>
                <c:pt idx="25">
                  <c:v>0.12256472559999999</c:v>
                </c:pt>
                <c:pt idx="26">
                  <c:v>0.1341855079</c:v>
                </c:pt>
                <c:pt idx="27">
                  <c:v>0.1467274874</c:v>
                </c:pt>
                <c:pt idx="28">
                  <c:v>0.1609451026</c:v>
                </c:pt>
                <c:pt idx="29">
                  <c:v>0.17669491470000001</c:v>
                </c:pt>
                <c:pt idx="30">
                  <c:v>0.19429744779999999</c:v>
                </c:pt>
                <c:pt idx="31">
                  <c:v>0.2133773565</c:v>
                </c:pt>
                <c:pt idx="32">
                  <c:v>0.23392163220000001</c:v>
                </c:pt>
                <c:pt idx="33">
                  <c:v>0.256280601</c:v>
                </c:pt>
                <c:pt idx="34">
                  <c:v>0.28019133210000002</c:v>
                </c:pt>
                <c:pt idx="35">
                  <c:v>0.30526387690000001</c:v>
                </c:pt>
                <c:pt idx="36">
                  <c:v>0.33091798420000001</c:v>
                </c:pt>
                <c:pt idx="37">
                  <c:v>0.35834187270000001</c:v>
                </c:pt>
                <c:pt idx="38">
                  <c:v>0.3863043189</c:v>
                </c:pt>
                <c:pt idx="39">
                  <c:v>0.41400304440000002</c:v>
                </c:pt>
                <c:pt idx="40">
                  <c:v>0.44194450969999999</c:v>
                </c:pt>
                <c:pt idx="41">
                  <c:v>0.46861493589999997</c:v>
                </c:pt>
                <c:pt idx="42">
                  <c:v>0.49386423829999998</c:v>
                </c:pt>
                <c:pt idx="43">
                  <c:v>0.51750481130000003</c:v>
                </c:pt>
                <c:pt idx="44">
                  <c:v>0.53817766899999997</c:v>
                </c:pt>
                <c:pt idx="45">
                  <c:v>0.55618965629999995</c:v>
                </c:pt>
                <c:pt idx="46">
                  <c:v>0.57054144139999996</c:v>
                </c:pt>
                <c:pt idx="47">
                  <c:v>0.58055269720000002</c:v>
                </c:pt>
                <c:pt idx="48">
                  <c:v>0.58675128219999995</c:v>
                </c:pt>
                <c:pt idx="49">
                  <c:v>0.58841156959999996</c:v>
                </c:pt>
                <c:pt idx="50">
                  <c:v>0.58594447370000002</c:v>
                </c:pt>
                <c:pt idx="51">
                  <c:v>0.58018201589999996</c:v>
                </c:pt>
                <c:pt idx="52">
                  <c:v>0.56978839640000001</c:v>
                </c:pt>
                <c:pt idx="53">
                  <c:v>0.55607682469999997</c:v>
                </c:pt>
                <c:pt idx="54">
                  <c:v>0.53951925040000004</c:v>
                </c:pt>
                <c:pt idx="55">
                  <c:v>0.52095872160000001</c:v>
                </c:pt>
                <c:pt idx="56">
                  <c:v>0.5008996725</c:v>
                </c:pt>
                <c:pt idx="57">
                  <c:v>0.4794032574</c:v>
                </c:pt>
                <c:pt idx="58">
                  <c:v>0.45739862320000002</c:v>
                </c:pt>
                <c:pt idx="59">
                  <c:v>0.43530914189999997</c:v>
                </c:pt>
                <c:pt idx="60">
                  <c:v>0.4137914479</c:v>
                </c:pt>
                <c:pt idx="61">
                  <c:v>0.39292994139999998</c:v>
                </c:pt>
                <c:pt idx="62">
                  <c:v>0.37315809729999999</c:v>
                </c:pt>
                <c:pt idx="63">
                  <c:v>0.35470083359999999</c:v>
                </c:pt>
                <c:pt idx="64">
                  <c:v>0.33760756250000001</c:v>
                </c:pt>
                <c:pt idx="65">
                  <c:v>0.32164907459999997</c:v>
                </c:pt>
                <c:pt idx="66">
                  <c:v>0.30800983310000002</c:v>
                </c:pt>
                <c:pt idx="67">
                  <c:v>0.29541984199999999</c:v>
                </c:pt>
                <c:pt idx="68">
                  <c:v>0.28401240709999998</c:v>
                </c:pt>
                <c:pt idx="69">
                  <c:v>0.27359759810000001</c:v>
                </c:pt>
                <c:pt idx="70">
                  <c:v>0.26446640490000001</c:v>
                </c:pt>
                <c:pt idx="71">
                  <c:v>0.2559298277</c:v>
                </c:pt>
                <c:pt idx="72">
                  <c:v>0.2482200265</c:v>
                </c:pt>
                <c:pt idx="73">
                  <c:v>0.24070782960000001</c:v>
                </c:pt>
                <c:pt idx="74">
                  <c:v>0.2334265113</c:v>
                </c:pt>
                <c:pt idx="75">
                  <c:v>0.2263206542</c:v>
                </c:pt>
                <c:pt idx="76">
                  <c:v>0.21892185510000001</c:v>
                </c:pt>
                <c:pt idx="77">
                  <c:v>0.21192324160000001</c:v>
                </c:pt>
                <c:pt idx="78">
                  <c:v>0.20449642840000001</c:v>
                </c:pt>
                <c:pt idx="79">
                  <c:v>0.19690488279999999</c:v>
                </c:pt>
                <c:pt idx="80">
                  <c:v>0.18674561379999999</c:v>
                </c:pt>
                <c:pt idx="81">
                  <c:v>0.1820274144</c:v>
                </c:pt>
                <c:pt idx="82">
                  <c:v>0.17382667960000001</c:v>
                </c:pt>
                <c:pt idx="83">
                  <c:v>0.165862754</c:v>
                </c:pt>
                <c:pt idx="84">
                  <c:v>0.1581257284</c:v>
                </c:pt>
                <c:pt idx="85">
                  <c:v>0.15044727920000001</c:v>
                </c:pt>
                <c:pt idx="86">
                  <c:v>0.14245656130000001</c:v>
                </c:pt>
                <c:pt idx="87">
                  <c:v>0.1347803622</c:v>
                </c:pt>
                <c:pt idx="88">
                  <c:v>0.12755963209999999</c:v>
                </c:pt>
                <c:pt idx="89">
                  <c:v>0.1203973144</c:v>
                </c:pt>
                <c:pt idx="90">
                  <c:v>0.113910839</c:v>
                </c:pt>
                <c:pt idx="91">
                  <c:v>0.1077710241</c:v>
                </c:pt>
                <c:pt idx="92">
                  <c:v>0.10225436089999999</c:v>
                </c:pt>
                <c:pt idx="93">
                  <c:v>9.6651867030000005E-2</c:v>
                </c:pt>
                <c:pt idx="94">
                  <c:v>9.1690786179999997E-2</c:v>
                </c:pt>
                <c:pt idx="95">
                  <c:v>8.6983062329999999E-2</c:v>
                </c:pt>
                <c:pt idx="96">
                  <c:v>8.2699894910000002E-2</c:v>
                </c:pt>
                <c:pt idx="97">
                  <c:v>7.8855901960000002E-2</c:v>
                </c:pt>
                <c:pt idx="98">
                  <c:v>7.4891872700000001E-2</c:v>
                </c:pt>
                <c:pt idx="99">
                  <c:v>7.1683101360000001E-2</c:v>
                </c:pt>
                <c:pt idx="100">
                  <c:v>6.825270504E-2</c:v>
                </c:pt>
                <c:pt idx="101">
                  <c:v>6.5532274540000005E-2</c:v>
                </c:pt>
                <c:pt idx="102">
                  <c:v>6.2901601200000004E-2</c:v>
                </c:pt>
                <c:pt idx="103">
                  <c:v>6.036567315E-2</c:v>
                </c:pt>
                <c:pt idx="104">
                  <c:v>5.790835246E-2</c:v>
                </c:pt>
                <c:pt idx="105">
                  <c:v>5.5809382349999999E-2</c:v>
                </c:pt>
                <c:pt idx="106">
                  <c:v>5.3464986380000003E-2</c:v>
                </c:pt>
                <c:pt idx="107">
                  <c:v>5.1752317700000001E-2</c:v>
                </c:pt>
                <c:pt idx="108">
                  <c:v>5.0302095710000001E-2</c:v>
                </c:pt>
                <c:pt idx="109">
                  <c:v>4.8454955219999998E-2</c:v>
                </c:pt>
                <c:pt idx="110">
                  <c:v>4.6490348879999997E-2</c:v>
                </c:pt>
                <c:pt idx="111">
                  <c:v>4.535510391E-2</c:v>
                </c:pt>
                <c:pt idx="112">
                  <c:v>4.3972399090000003E-2</c:v>
                </c:pt>
                <c:pt idx="113">
                  <c:v>4.223759472E-2</c:v>
                </c:pt>
                <c:pt idx="114">
                  <c:v>4.1252203289999997E-2</c:v>
                </c:pt>
                <c:pt idx="115">
                  <c:v>4.0191851559999998E-2</c:v>
                </c:pt>
                <c:pt idx="116">
                  <c:v>3.9440125229999998E-2</c:v>
                </c:pt>
                <c:pt idx="117">
                  <c:v>3.828010708E-2</c:v>
                </c:pt>
                <c:pt idx="118">
                  <c:v>3.7230141459999998E-2</c:v>
                </c:pt>
                <c:pt idx="119">
                  <c:v>3.6946710200000003E-2</c:v>
                </c:pt>
                <c:pt idx="120">
                  <c:v>3.6378204820000003E-2</c:v>
                </c:pt>
                <c:pt idx="121">
                  <c:v>3.5630401220000003E-2</c:v>
                </c:pt>
                <c:pt idx="122">
                  <c:v>3.5308476540000001E-2</c:v>
                </c:pt>
                <c:pt idx="123">
                  <c:v>3.4675851459999997E-2</c:v>
                </c:pt>
                <c:pt idx="124">
                  <c:v>3.4392006699999998E-2</c:v>
                </c:pt>
                <c:pt idx="125">
                  <c:v>3.4402094780000003E-2</c:v>
                </c:pt>
                <c:pt idx="126">
                  <c:v>3.4467637539999998E-2</c:v>
                </c:pt>
                <c:pt idx="127">
                  <c:v>3.4453179690000002E-2</c:v>
                </c:pt>
                <c:pt idx="128">
                  <c:v>3.4477952870000002E-2</c:v>
                </c:pt>
                <c:pt idx="129">
                  <c:v>3.5142254079999997E-2</c:v>
                </c:pt>
                <c:pt idx="130">
                  <c:v>3.5732414570000003E-2</c:v>
                </c:pt>
                <c:pt idx="131">
                  <c:v>3.6609075960000001E-2</c:v>
                </c:pt>
                <c:pt idx="132">
                  <c:v>3.8198523220000002E-2</c:v>
                </c:pt>
                <c:pt idx="133">
                  <c:v>3.9970535779999997E-2</c:v>
                </c:pt>
                <c:pt idx="134">
                  <c:v>4.2158402499999997E-2</c:v>
                </c:pt>
                <c:pt idx="135">
                  <c:v>4.4469919060000002E-2</c:v>
                </c:pt>
                <c:pt idx="136">
                  <c:v>4.7959182410000002E-2</c:v>
                </c:pt>
                <c:pt idx="137">
                  <c:v>5.1499702039999998E-2</c:v>
                </c:pt>
                <c:pt idx="138">
                  <c:v>5.6182842699999999E-2</c:v>
                </c:pt>
                <c:pt idx="139">
                  <c:v>6.0687612740000001E-2</c:v>
                </c:pt>
                <c:pt idx="140">
                  <c:v>6.6298805180000003E-2</c:v>
                </c:pt>
                <c:pt idx="141">
                  <c:v>7.2558522220000005E-2</c:v>
                </c:pt>
                <c:pt idx="142">
                  <c:v>7.9158708450000004E-2</c:v>
                </c:pt>
                <c:pt idx="143">
                  <c:v>8.6349546910000005E-2</c:v>
                </c:pt>
                <c:pt idx="144">
                  <c:v>9.4918258490000004E-2</c:v>
                </c:pt>
                <c:pt idx="145">
                  <c:v>0.10309272999999999</c:v>
                </c:pt>
                <c:pt idx="146">
                  <c:v>0.112656489</c:v>
                </c:pt>
                <c:pt idx="147">
                  <c:v>0.1227200851</c:v>
                </c:pt>
                <c:pt idx="148">
                  <c:v>0.1331304908</c:v>
                </c:pt>
                <c:pt idx="149">
                  <c:v>0.1437062174</c:v>
                </c:pt>
                <c:pt idx="150">
                  <c:v>0.15503452719999999</c:v>
                </c:pt>
                <c:pt idx="151">
                  <c:v>0.1663335413</c:v>
                </c:pt>
                <c:pt idx="152">
                  <c:v>0.17835515739999999</c:v>
                </c:pt>
                <c:pt idx="153">
                  <c:v>0.18971024450000001</c:v>
                </c:pt>
                <c:pt idx="154">
                  <c:v>0.20180866119999999</c:v>
                </c:pt>
                <c:pt idx="155">
                  <c:v>0.2129077613</c:v>
                </c:pt>
                <c:pt idx="156">
                  <c:v>0.22408927980000001</c:v>
                </c:pt>
                <c:pt idx="157">
                  <c:v>0.23438623550000001</c:v>
                </c:pt>
                <c:pt idx="158">
                  <c:v>0.24432075019999999</c:v>
                </c:pt>
                <c:pt idx="159">
                  <c:v>0.2534049451</c:v>
                </c:pt>
                <c:pt idx="160">
                  <c:v>0.26027691359999999</c:v>
                </c:pt>
                <c:pt idx="161">
                  <c:v>0.26627361770000002</c:v>
                </c:pt>
                <c:pt idx="162">
                  <c:v>0.27107524869999999</c:v>
                </c:pt>
                <c:pt idx="163">
                  <c:v>0.27455693479999999</c:v>
                </c:pt>
                <c:pt idx="164">
                  <c:v>0.27681276199999999</c:v>
                </c:pt>
                <c:pt idx="165">
                  <c:v>0.27724373340000003</c:v>
                </c:pt>
                <c:pt idx="166">
                  <c:v>0.27696028350000002</c:v>
                </c:pt>
                <c:pt idx="167">
                  <c:v>0.2746421993</c:v>
                </c:pt>
                <c:pt idx="168">
                  <c:v>0.27201828360000002</c:v>
                </c:pt>
                <c:pt idx="169">
                  <c:v>0.2682715356</c:v>
                </c:pt>
                <c:pt idx="170">
                  <c:v>0.26347798109999998</c:v>
                </c:pt>
                <c:pt idx="171">
                  <c:v>0.258146286</c:v>
                </c:pt>
                <c:pt idx="172">
                  <c:v>0.2523430586</c:v>
                </c:pt>
                <c:pt idx="173">
                  <c:v>0.24661469459999999</c:v>
                </c:pt>
                <c:pt idx="174">
                  <c:v>0.23992146549999999</c:v>
                </c:pt>
                <c:pt idx="175">
                  <c:v>0.23349133129999999</c:v>
                </c:pt>
                <c:pt idx="176">
                  <c:v>0.22639602419999999</c:v>
                </c:pt>
                <c:pt idx="177">
                  <c:v>0.2198745459</c:v>
                </c:pt>
                <c:pt idx="178">
                  <c:v>0.2124445438</c:v>
                </c:pt>
                <c:pt idx="179">
                  <c:v>0.20594477650000001</c:v>
                </c:pt>
                <c:pt idx="180">
                  <c:v>0.19919423759999999</c:v>
                </c:pt>
                <c:pt idx="181">
                  <c:v>0.1930136234</c:v>
                </c:pt>
                <c:pt idx="182">
                  <c:v>0.1873853207</c:v>
                </c:pt>
                <c:pt idx="183">
                  <c:v>0.18184819820000001</c:v>
                </c:pt>
                <c:pt idx="184">
                  <c:v>0.17770373819999999</c:v>
                </c:pt>
                <c:pt idx="185">
                  <c:v>0.17317035789999999</c:v>
                </c:pt>
                <c:pt idx="186">
                  <c:v>0.1701757461</c:v>
                </c:pt>
                <c:pt idx="187">
                  <c:v>0.16874662039999999</c:v>
                </c:pt>
                <c:pt idx="188">
                  <c:v>0.1672077179</c:v>
                </c:pt>
                <c:pt idx="189">
                  <c:v>0.16776853799999999</c:v>
                </c:pt>
                <c:pt idx="190">
                  <c:v>0.16841131449999999</c:v>
                </c:pt>
                <c:pt idx="191">
                  <c:v>0.16997948290000001</c:v>
                </c:pt>
                <c:pt idx="192">
                  <c:v>0.17227078970000001</c:v>
                </c:pt>
                <c:pt idx="193">
                  <c:v>0.17616118489999999</c:v>
                </c:pt>
                <c:pt idx="194">
                  <c:v>0.1768420339</c:v>
                </c:pt>
                <c:pt idx="195">
                  <c:v>0.1797300875</c:v>
                </c:pt>
                <c:pt idx="196">
                  <c:v>0.18107894059999999</c:v>
                </c:pt>
                <c:pt idx="197">
                  <c:v>0.1805481464</c:v>
                </c:pt>
                <c:pt idx="198">
                  <c:v>0.17800608279999999</c:v>
                </c:pt>
                <c:pt idx="199">
                  <c:v>0.17588213089999999</c:v>
                </c:pt>
                <c:pt idx="200">
                  <c:v>0.17890805009999999</c:v>
                </c:pt>
                <c:pt idx="201">
                  <c:v>0.16634747389999999</c:v>
                </c:pt>
                <c:pt idx="202">
                  <c:v>0.1612781137</c:v>
                </c:pt>
                <c:pt idx="203">
                  <c:v>0.15632821620000001</c:v>
                </c:pt>
                <c:pt idx="204">
                  <c:v>0.15039406720000001</c:v>
                </c:pt>
                <c:pt idx="205">
                  <c:v>0.14652931690000001</c:v>
                </c:pt>
                <c:pt idx="206">
                  <c:v>0.13675503429999999</c:v>
                </c:pt>
                <c:pt idx="207">
                  <c:v>0.1317123473</c:v>
                </c:pt>
                <c:pt idx="208">
                  <c:v>0.12367451190000001</c:v>
                </c:pt>
              </c:numCache>
            </c:numRef>
          </c:yVal>
          <c:smooth val="1"/>
          <c:extLst>
            <c:ext xmlns:c16="http://schemas.microsoft.com/office/drawing/2014/chart" uri="{C3380CC4-5D6E-409C-BE32-E72D297353CC}">
              <c16:uniqueId val="{00000000-F8EE-4669-96B6-7EAE5915CB21}"/>
            </c:ext>
          </c:extLst>
        </c:ser>
        <c:ser>
          <c:idx val="1"/>
          <c:order val="1"/>
          <c:spPr>
            <a:ln w="19050" cap="rnd">
              <a:solidFill>
                <a:schemeClr val="accent2"/>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3:$C$211</c:f>
              <c:numCache>
                <c:formatCode>General</c:formatCode>
                <c:ptCount val="209"/>
              </c:numCache>
            </c:numRef>
          </c:yVal>
          <c:smooth val="1"/>
          <c:extLst>
            <c:ext xmlns:c16="http://schemas.microsoft.com/office/drawing/2014/chart" uri="{C3380CC4-5D6E-409C-BE32-E72D297353CC}">
              <c16:uniqueId val="{00000001-F8EE-4669-96B6-7EAE5915CB21}"/>
            </c:ext>
          </c:extLst>
        </c:ser>
        <c:ser>
          <c:idx val="2"/>
          <c:order val="2"/>
          <c:spPr>
            <a:ln w="19050" cap="rnd">
              <a:solidFill>
                <a:schemeClr val="accent3"/>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D$3:$D$211</c:f>
              <c:numCache>
                <c:formatCode>General</c:formatCode>
                <c:ptCount val="209"/>
                <c:pt idx="0">
                  <c:v>3.9084035900000001E-2</c:v>
                </c:pt>
                <c:pt idx="1">
                  <c:v>3.9071884010000002E-2</c:v>
                </c:pt>
                <c:pt idx="2">
                  <c:v>3.9605163040000002E-2</c:v>
                </c:pt>
                <c:pt idx="3">
                  <c:v>4.0165446700000003E-2</c:v>
                </c:pt>
                <c:pt idx="4">
                  <c:v>4.0621239689999998E-2</c:v>
                </c:pt>
                <c:pt idx="5">
                  <c:v>4.1284766049999998E-2</c:v>
                </c:pt>
                <c:pt idx="6">
                  <c:v>4.2472515260000003E-2</c:v>
                </c:pt>
                <c:pt idx="7">
                  <c:v>4.3281391260000003E-2</c:v>
                </c:pt>
                <c:pt idx="8">
                  <c:v>4.3959423900000003E-2</c:v>
                </c:pt>
                <c:pt idx="9">
                  <c:v>4.5546408740000002E-2</c:v>
                </c:pt>
                <c:pt idx="10">
                  <c:v>4.6917416160000003E-2</c:v>
                </c:pt>
                <c:pt idx="11">
                  <c:v>4.848027974E-2</c:v>
                </c:pt>
                <c:pt idx="12">
                  <c:v>5.0338864329999997E-2</c:v>
                </c:pt>
                <c:pt idx="13">
                  <c:v>5.2436321969999998E-2</c:v>
                </c:pt>
                <c:pt idx="14">
                  <c:v>5.4675351830000003E-2</c:v>
                </c:pt>
                <c:pt idx="15">
                  <c:v>5.7515848430000002E-2</c:v>
                </c:pt>
                <c:pt idx="16">
                  <c:v>6.0897618530000003E-2</c:v>
                </c:pt>
                <c:pt idx="17">
                  <c:v>6.4147137110000002E-2</c:v>
                </c:pt>
                <c:pt idx="18">
                  <c:v>6.8519018589999994E-2</c:v>
                </c:pt>
                <c:pt idx="19">
                  <c:v>7.3628090320000006E-2</c:v>
                </c:pt>
                <c:pt idx="20">
                  <c:v>7.9810492689999998E-2</c:v>
                </c:pt>
                <c:pt idx="21">
                  <c:v>8.5010282699999995E-2</c:v>
                </c:pt>
                <c:pt idx="22">
                  <c:v>9.2043980959999994E-2</c:v>
                </c:pt>
                <c:pt idx="23">
                  <c:v>9.962185472E-2</c:v>
                </c:pt>
                <c:pt idx="24">
                  <c:v>0.1083714813</c:v>
                </c:pt>
                <c:pt idx="25">
                  <c:v>0.1182444394</c:v>
                </c:pt>
                <c:pt idx="26">
                  <c:v>0.12907771770000001</c:v>
                </c:pt>
                <c:pt idx="27">
                  <c:v>0.14146089549999999</c:v>
                </c:pt>
                <c:pt idx="28">
                  <c:v>0.15491454299999999</c:v>
                </c:pt>
                <c:pt idx="29">
                  <c:v>0.1699019521</c:v>
                </c:pt>
                <c:pt idx="30">
                  <c:v>0.1866883188</c:v>
                </c:pt>
                <c:pt idx="31">
                  <c:v>0.2048325688</c:v>
                </c:pt>
                <c:pt idx="32">
                  <c:v>0.22447992859999999</c:v>
                </c:pt>
                <c:pt idx="33">
                  <c:v>0.2456460446</c:v>
                </c:pt>
                <c:pt idx="34">
                  <c:v>0.2686854601</c:v>
                </c:pt>
                <c:pt idx="35">
                  <c:v>0.29231610889999998</c:v>
                </c:pt>
                <c:pt idx="36">
                  <c:v>0.31702873110000002</c:v>
                </c:pt>
                <c:pt idx="37">
                  <c:v>0.343232125</c:v>
                </c:pt>
                <c:pt idx="38">
                  <c:v>0.36949533220000003</c:v>
                </c:pt>
                <c:pt idx="39">
                  <c:v>0.39624860880000001</c:v>
                </c:pt>
                <c:pt idx="40">
                  <c:v>0.42276635769999998</c:v>
                </c:pt>
                <c:pt idx="41">
                  <c:v>0.44806864860000001</c:v>
                </c:pt>
                <c:pt idx="42">
                  <c:v>0.47232779860000002</c:v>
                </c:pt>
                <c:pt idx="43">
                  <c:v>0.49489307399999999</c:v>
                </c:pt>
                <c:pt idx="44">
                  <c:v>0.51457715029999995</c:v>
                </c:pt>
                <c:pt idx="45">
                  <c:v>0.53191220760000002</c:v>
                </c:pt>
                <c:pt idx="46">
                  <c:v>0.54534989599999995</c:v>
                </c:pt>
                <c:pt idx="47">
                  <c:v>0.55494898560000006</c:v>
                </c:pt>
                <c:pt idx="48">
                  <c:v>0.56109422450000002</c:v>
                </c:pt>
                <c:pt idx="49">
                  <c:v>0.56261020900000003</c:v>
                </c:pt>
                <c:pt idx="50">
                  <c:v>0.56067103149999997</c:v>
                </c:pt>
                <c:pt idx="51">
                  <c:v>0.5546863675</c:v>
                </c:pt>
                <c:pt idx="52">
                  <c:v>0.54481464619999997</c:v>
                </c:pt>
                <c:pt idx="53">
                  <c:v>0.53172206879999995</c:v>
                </c:pt>
                <c:pt idx="54">
                  <c:v>0.51619458200000001</c:v>
                </c:pt>
                <c:pt idx="55">
                  <c:v>0.49846100809999999</c:v>
                </c:pt>
                <c:pt idx="56">
                  <c:v>0.47935500739999998</c:v>
                </c:pt>
                <c:pt idx="57">
                  <c:v>0.45869547129999999</c:v>
                </c:pt>
                <c:pt idx="58">
                  <c:v>0.43774425979999998</c:v>
                </c:pt>
                <c:pt idx="59">
                  <c:v>0.4169075787</c:v>
                </c:pt>
                <c:pt idx="60">
                  <c:v>0.3962737918</c:v>
                </c:pt>
                <c:pt idx="61">
                  <c:v>0.37627696989999998</c:v>
                </c:pt>
                <c:pt idx="62">
                  <c:v>0.35743615029999998</c:v>
                </c:pt>
                <c:pt idx="63">
                  <c:v>0.33949470520000002</c:v>
                </c:pt>
                <c:pt idx="64">
                  <c:v>0.32358884809999999</c:v>
                </c:pt>
                <c:pt idx="65">
                  <c:v>0.3086908162</c:v>
                </c:pt>
                <c:pt idx="66">
                  <c:v>0.2953824699</c:v>
                </c:pt>
                <c:pt idx="67">
                  <c:v>0.28326192500000003</c:v>
                </c:pt>
                <c:pt idx="68">
                  <c:v>0.27237170929999999</c:v>
                </c:pt>
                <c:pt idx="69">
                  <c:v>0.2626013458</c:v>
                </c:pt>
                <c:pt idx="70">
                  <c:v>0.25386309620000003</c:v>
                </c:pt>
                <c:pt idx="71">
                  <c:v>0.2457099408</c:v>
                </c:pt>
                <c:pt idx="72">
                  <c:v>0.23800022900000001</c:v>
                </c:pt>
                <c:pt idx="73">
                  <c:v>0.2312520146</c:v>
                </c:pt>
                <c:pt idx="74">
                  <c:v>0.22402276099999999</c:v>
                </c:pt>
                <c:pt idx="75">
                  <c:v>0.2175712883</c:v>
                </c:pt>
                <c:pt idx="76">
                  <c:v>0.2104698867</c:v>
                </c:pt>
                <c:pt idx="77">
                  <c:v>0.2037310004</c:v>
                </c:pt>
                <c:pt idx="78">
                  <c:v>0.19666774570000001</c:v>
                </c:pt>
                <c:pt idx="79">
                  <c:v>0.18959780039999999</c:v>
                </c:pt>
                <c:pt idx="80">
                  <c:v>0.1800665259</c:v>
                </c:pt>
                <c:pt idx="81">
                  <c:v>0.1752168834</c:v>
                </c:pt>
                <c:pt idx="82">
                  <c:v>0.16743889449999999</c:v>
                </c:pt>
                <c:pt idx="83">
                  <c:v>0.1598129123</c:v>
                </c:pt>
                <c:pt idx="84">
                  <c:v>0.15224394199999999</c:v>
                </c:pt>
                <c:pt idx="85">
                  <c:v>0.14468508960000001</c:v>
                </c:pt>
                <c:pt idx="86">
                  <c:v>0.1376555562</c:v>
                </c:pt>
                <c:pt idx="87">
                  <c:v>0.13022403420000001</c:v>
                </c:pt>
                <c:pt idx="88">
                  <c:v>0.12325778599999999</c:v>
                </c:pt>
                <c:pt idx="89">
                  <c:v>0.1166620106</c:v>
                </c:pt>
                <c:pt idx="90">
                  <c:v>0.1101681218</c:v>
                </c:pt>
                <c:pt idx="91">
                  <c:v>0.104275085</c:v>
                </c:pt>
                <c:pt idx="92">
                  <c:v>9.8942600189999994E-2</c:v>
                </c:pt>
                <c:pt idx="93">
                  <c:v>9.3488134439999995E-2</c:v>
                </c:pt>
                <c:pt idx="94">
                  <c:v>8.8676281270000004E-2</c:v>
                </c:pt>
                <c:pt idx="95">
                  <c:v>8.4380231799999997E-2</c:v>
                </c:pt>
                <c:pt idx="96">
                  <c:v>7.9780228440000003E-2</c:v>
                </c:pt>
                <c:pt idx="97">
                  <c:v>7.6422400769999996E-2</c:v>
                </c:pt>
                <c:pt idx="98">
                  <c:v>7.2885781529999999E-2</c:v>
                </c:pt>
                <c:pt idx="99">
                  <c:v>6.9465443490000001E-2</c:v>
                </c:pt>
                <c:pt idx="100">
                  <c:v>6.6610842939999998E-2</c:v>
                </c:pt>
                <c:pt idx="101">
                  <c:v>6.3857436180000005E-2</c:v>
                </c:pt>
                <c:pt idx="102">
                  <c:v>6.1350788920000003E-2</c:v>
                </c:pt>
                <c:pt idx="103">
                  <c:v>5.8567736299999999E-2</c:v>
                </c:pt>
                <c:pt idx="104">
                  <c:v>5.6510366499999999E-2</c:v>
                </c:pt>
                <c:pt idx="105">
                  <c:v>5.4451022299999999E-2</c:v>
                </c:pt>
                <c:pt idx="106">
                  <c:v>5.2410591389999997E-2</c:v>
                </c:pt>
                <c:pt idx="107">
                  <c:v>5.0691939890000003E-2</c:v>
                </c:pt>
                <c:pt idx="108">
                  <c:v>4.9067147079999998E-2</c:v>
                </c:pt>
                <c:pt idx="109">
                  <c:v>4.7266539189999998E-2</c:v>
                </c:pt>
                <c:pt idx="110">
                  <c:v>4.5542385429999999E-2</c:v>
                </c:pt>
                <c:pt idx="111">
                  <c:v>4.4381141659999998E-2</c:v>
                </c:pt>
                <c:pt idx="112">
                  <c:v>4.2678263039999997E-2</c:v>
                </c:pt>
                <c:pt idx="113">
                  <c:v>4.1860219089999998E-2</c:v>
                </c:pt>
                <c:pt idx="114">
                  <c:v>4.0800064800000001E-2</c:v>
                </c:pt>
                <c:pt idx="115">
                  <c:v>3.9451804010000001E-2</c:v>
                </c:pt>
                <c:pt idx="116">
                  <c:v>3.8724899290000003E-2</c:v>
                </c:pt>
                <c:pt idx="117">
                  <c:v>3.7613898520000001E-2</c:v>
                </c:pt>
                <c:pt idx="118">
                  <c:v>3.7005476650000001E-2</c:v>
                </c:pt>
                <c:pt idx="119">
                  <c:v>3.6570806060000002E-2</c:v>
                </c:pt>
                <c:pt idx="120">
                  <c:v>3.5929903389999997E-2</c:v>
                </c:pt>
                <c:pt idx="121">
                  <c:v>3.5529229789999998E-2</c:v>
                </c:pt>
                <c:pt idx="122">
                  <c:v>3.5012852400000002E-2</c:v>
                </c:pt>
                <c:pt idx="123">
                  <c:v>3.4730948509999998E-2</c:v>
                </c:pt>
                <c:pt idx="124">
                  <c:v>3.4682553259999999E-2</c:v>
                </c:pt>
                <c:pt idx="125">
                  <c:v>3.4703440959999998E-2</c:v>
                </c:pt>
                <c:pt idx="126">
                  <c:v>3.4750156099999999E-2</c:v>
                </c:pt>
                <c:pt idx="127">
                  <c:v>3.5233370960000003E-2</c:v>
                </c:pt>
                <c:pt idx="128">
                  <c:v>3.513145074E-2</c:v>
                </c:pt>
                <c:pt idx="129">
                  <c:v>3.5967610779999999E-2</c:v>
                </c:pt>
                <c:pt idx="130">
                  <c:v>3.701779619E-2</c:v>
                </c:pt>
                <c:pt idx="131">
                  <c:v>3.7732865660000003E-2</c:v>
                </c:pt>
                <c:pt idx="132">
                  <c:v>3.9465837179999998E-2</c:v>
                </c:pt>
                <c:pt idx="133">
                  <c:v>4.1526179759999997E-2</c:v>
                </c:pt>
                <c:pt idx="134">
                  <c:v>4.4026795770000002E-2</c:v>
                </c:pt>
                <c:pt idx="135">
                  <c:v>4.6950902789999999E-2</c:v>
                </c:pt>
                <c:pt idx="136">
                  <c:v>5.0791792570000001E-2</c:v>
                </c:pt>
                <c:pt idx="137">
                  <c:v>5.4358273739999997E-2</c:v>
                </c:pt>
                <c:pt idx="138">
                  <c:v>5.9745967390000002E-2</c:v>
                </c:pt>
                <c:pt idx="139">
                  <c:v>6.4765229820000006E-2</c:v>
                </c:pt>
                <c:pt idx="140">
                  <c:v>7.1108087900000005E-2</c:v>
                </c:pt>
                <c:pt idx="141">
                  <c:v>7.782801986E-2</c:v>
                </c:pt>
                <c:pt idx="142">
                  <c:v>8.4940582510000001E-2</c:v>
                </c:pt>
                <c:pt idx="143">
                  <c:v>9.3646913770000006E-2</c:v>
                </c:pt>
                <c:pt idx="144">
                  <c:v>0.102981247</c:v>
                </c:pt>
                <c:pt idx="145">
                  <c:v>0.1121027619</c:v>
                </c:pt>
                <c:pt idx="146">
                  <c:v>0.12209896000000001</c:v>
                </c:pt>
                <c:pt idx="147">
                  <c:v>0.1329114139</c:v>
                </c:pt>
                <c:pt idx="148">
                  <c:v>0.14404699209999999</c:v>
                </c:pt>
                <c:pt idx="149">
                  <c:v>0.15518151220000001</c:v>
                </c:pt>
                <c:pt idx="150">
                  <c:v>0.16722126309999999</c:v>
                </c:pt>
                <c:pt idx="151">
                  <c:v>0.1792320758</c:v>
                </c:pt>
                <c:pt idx="152">
                  <c:v>0.19104725119999999</c:v>
                </c:pt>
                <c:pt idx="153">
                  <c:v>0.2031550258</c:v>
                </c:pt>
                <c:pt idx="154">
                  <c:v>0.2153070718</c:v>
                </c:pt>
                <c:pt idx="155">
                  <c:v>0.22740608449999999</c:v>
                </c:pt>
                <c:pt idx="156">
                  <c:v>0.2378545105</c:v>
                </c:pt>
                <c:pt idx="157">
                  <c:v>0.24906387930000001</c:v>
                </c:pt>
                <c:pt idx="158">
                  <c:v>0.25870716570000002</c:v>
                </c:pt>
                <c:pt idx="159">
                  <c:v>0.26773998139999999</c:v>
                </c:pt>
                <c:pt idx="160">
                  <c:v>0.27519473430000002</c:v>
                </c:pt>
                <c:pt idx="161">
                  <c:v>0.28132900599999999</c:v>
                </c:pt>
                <c:pt idx="162">
                  <c:v>0.28632357720000001</c:v>
                </c:pt>
                <c:pt idx="163">
                  <c:v>0.29030761119999998</c:v>
                </c:pt>
                <c:pt idx="164">
                  <c:v>0.29152658580000002</c:v>
                </c:pt>
                <c:pt idx="165">
                  <c:v>0.29275453089999998</c:v>
                </c:pt>
                <c:pt idx="166">
                  <c:v>0.29180344940000003</c:v>
                </c:pt>
                <c:pt idx="167">
                  <c:v>0.28951638940000002</c:v>
                </c:pt>
                <c:pt idx="168">
                  <c:v>0.28642854089999997</c:v>
                </c:pt>
                <c:pt idx="169">
                  <c:v>0.28207492830000003</c:v>
                </c:pt>
                <c:pt idx="170">
                  <c:v>0.27648311850000001</c:v>
                </c:pt>
                <c:pt idx="171">
                  <c:v>0.27088397739999998</c:v>
                </c:pt>
                <c:pt idx="172">
                  <c:v>0.2646689713</c:v>
                </c:pt>
                <c:pt idx="173">
                  <c:v>0.25834369660000001</c:v>
                </c:pt>
                <c:pt idx="174">
                  <c:v>0.25134113429999999</c:v>
                </c:pt>
                <c:pt idx="175">
                  <c:v>0.2442356497</c:v>
                </c:pt>
                <c:pt idx="176">
                  <c:v>0.236948505</c:v>
                </c:pt>
                <c:pt idx="177">
                  <c:v>0.2298891991</c:v>
                </c:pt>
                <c:pt idx="178">
                  <c:v>0.22250984609999999</c:v>
                </c:pt>
                <c:pt idx="179">
                  <c:v>0.21561878919999999</c:v>
                </c:pt>
                <c:pt idx="180">
                  <c:v>0.20883552729999999</c:v>
                </c:pt>
                <c:pt idx="181">
                  <c:v>0.20219865440000001</c:v>
                </c:pt>
                <c:pt idx="182">
                  <c:v>0.1963113695</c:v>
                </c:pt>
                <c:pt idx="183">
                  <c:v>0.19104447960000001</c:v>
                </c:pt>
                <c:pt idx="184">
                  <c:v>0.18640173970000001</c:v>
                </c:pt>
                <c:pt idx="185">
                  <c:v>0.1823800206</c:v>
                </c:pt>
                <c:pt idx="186">
                  <c:v>0.1800965816</c:v>
                </c:pt>
                <c:pt idx="187">
                  <c:v>0.1785774976</c:v>
                </c:pt>
                <c:pt idx="188">
                  <c:v>0.17701745029999999</c:v>
                </c:pt>
                <c:pt idx="189">
                  <c:v>0.17697095869999999</c:v>
                </c:pt>
                <c:pt idx="190">
                  <c:v>0.1781383902</c:v>
                </c:pt>
                <c:pt idx="191">
                  <c:v>0.1802102029</c:v>
                </c:pt>
                <c:pt idx="192">
                  <c:v>0.18327857550000001</c:v>
                </c:pt>
                <c:pt idx="193">
                  <c:v>0.1863830537</c:v>
                </c:pt>
                <c:pt idx="194">
                  <c:v>0.18968291579999999</c:v>
                </c:pt>
                <c:pt idx="195">
                  <c:v>0.19327172640000001</c:v>
                </c:pt>
                <c:pt idx="196">
                  <c:v>0.19267040490000001</c:v>
                </c:pt>
                <c:pt idx="197">
                  <c:v>0.19244778160000001</c:v>
                </c:pt>
                <c:pt idx="198">
                  <c:v>0.18979927899999999</c:v>
                </c:pt>
                <c:pt idx="199">
                  <c:v>0.18707410990000001</c:v>
                </c:pt>
                <c:pt idx="200">
                  <c:v>0.18898302319999999</c:v>
                </c:pt>
                <c:pt idx="201">
                  <c:v>0.17548640069999999</c:v>
                </c:pt>
                <c:pt idx="202">
                  <c:v>0.17079532150000001</c:v>
                </c:pt>
                <c:pt idx="203">
                  <c:v>0.1655583531</c:v>
                </c:pt>
                <c:pt idx="204">
                  <c:v>0.158433184</c:v>
                </c:pt>
                <c:pt idx="205">
                  <c:v>0.1537391394</c:v>
                </c:pt>
                <c:pt idx="206">
                  <c:v>0.1445752233</c:v>
                </c:pt>
                <c:pt idx="207">
                  <c:v>0.13779318330000001</c:v>
                </c:pt>
                <c:pt idx="208">
                  <c:v>0.13354553280000001</c:v>
                </c:pt>
              </c:numCache>
            </c:numRef>
          </c:yVal>
          <c:smooth val="1"/>
          <c:extLst>
            <c:ext xmlns:c16="http://schemas.microsoft.com/office/drawing/2014/chart" uri="{C3380CC4-5D6E-409C-BE32-E72D297353CC}">
              <c16:uniqueId val="{00000002-F8EE-4669-96B6-7EAE5915CB21}"/>
            </c:ext>
          </c:extLst>
        </c:ser>
        <c:ser>
          <c:idx val="3"/>
          <c:order val="3"/>
          <c:spPr>
            <a:ln w="19050" cap="rnd">
              <a:solidFill>
                <a:schemeClr val="accent4"/>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E$3:$E$211</c:f>
              <c:numCache>
                <c:formatCode>General</c:formatCode>
                <c:ptCount val="209"/>
              </c:numCache>
            </c:numRef>
          </c:yVal>
          <c:smooth val="1"/>
          <c:extLst>
            <c:ext xmlns:c16="http://schemas.microsoft.com/office/drawing/2014/chart" uri="{C3380CC4-5D6E-409C-BE32-E72D297353CC}">
              <c16:uniqueId val="{00000003-F8EE-4669-96B6-7EAE5915CB21}"/>
            </c:ext>
          </c:extLst>
        </c:ser>
        <c:ser>
          <c:idx val="4"/>
          <c:order val="4"/>
          <c:spPr>
            <a:ln w="19050" cap="rnd">
              <a:solidFill>
                <a:schemeClr val="accent5"/>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F$3:$F$211</c:f>
              <c:numCache>
                <c:formatCode>General</c:formatCode>
                <c:ptCount val="209"/>
                <c:pt idx="0">
                  <c:v>3.8768880069999997E-2</c:v>
                </c:pt>
                <c:pt idx="1">
                  <c:v>3.8750089699999997E-2</c:v>
                </c:pt>
                <c:pt idx="2">
                  <c:v>3.919459879E-2</c:v>
                </c:pt>
                <c:pt idx="3">
                  <c:v>3.9570368830000001E-2</c:v>
                </c:pt>
                <c:pt idx="4">
                  <c:v>4.06188257E-2</c:v>
                </c:pt>
                <c:pt idx="5">
                  <c:v>4.0997114029999997E-2</c:v>
                </c:pt>
                <c:pt idx="6">
                  <c:v>4.2071782049999999E-2</c:v>
                </c:pt>
                <c:pt idx="7">
                  <c:v>4.2581457640000001E-2</c:v>
                </c:pt>
                <c:pt idx="8">
                  <c:v>4.3400950729999999E-2</c:v>
                </c:pt>
                <c:pt idx="9">
                  <c:v>4.5163191849999999E-2</c:v>
                </c:pt>
                <c:pt idx="10">
                  <c:v>4.620443657E-2</c:v>
                </c:pt>
                <c:pt idx="11">
                  <c:v>4.7909550369999998E-2</c:v>
                </c:pt>
                <c:pt idx="12">
                  <c:v>4.9956623460000002E-2</c:v>
                </c:pt>
                <c:pt idx="13">
                  <c:v>5.1977679130000003E-2</c:v>
                </c:pt>
                <c:pt idx="14">
                  <c:v>5.3728386760000003E-2</c:v>
                </c:pt>
                <c:pt idx="15">
                  <c:v>5.6597825140000002E-2</c:v>
                </c:pt>
                <c:pt idx="16">
                  <c:v>5.9683326629999998E-2</c:v>
                </c:pt>
                <c:pt idx="17">
                  <c:v>6.275746971E-2</c:v>
                </c:pt>
                <c:pt idx="18">
                  <c:v>6.7089624700000003E-2</c:v>
                </c:pt>
                <c:pt idx="19">
                  <c:v>7.1988888079999994E-2</c:v>
                </c:pt>
                <c:pt idx="20">
                  <c:v>7.7815413479999998E-2</c:v>
                </c:pt>
                <c:pt idx="21">
                  <c:v>8.3016172050000003E-2</c:v>
                </c:pt>
                <c:pt idx="22">
                  <c:v>8.9608944950000005E-2</c:v>
                </c:pt>
                <c:pt idx="23">
                  <c:v>9.6938386560000006E-2</c:v>
                </c:pt>
                <c:pt idx="24">
                  <c:v>0.10554295029999999</c:v>
                </c:pt>
                <c:pt idx="25">
                  <c:v>0.1147800907</c:v>
                </c:pt>
                <c:pt idx="26">
                  <c:v>0.1252405047</c:v>
                </c:pt>
                <c:pt idx="27">
                  <c:v>0.13714101910000001</c:v>
                </c:pt>
                <c:pt idx="28">
                  <c:v>0.15014314649999999</c:v>
                </c:pt>
                <c:pt idx="29">
                  <c:v>0.1642482877</c:v>
                </c:pt>
                <c:pt idx="30">
                  <c:v>0.18046988550000001</c:v>
                </c:pt>
                <c:pt idx="31">
                  <c:v>0.19762866200000001</c:v>
                </c:pt>
                <c:pt idx="32">
                  <c:v>0.21641454099999999</c:v>
                </c:pt>
                <c:pt idx="33">
                  <c:v>0.23696914320000001</c:v>
                </c:pt>
                <c:pt idx="34">
                  <c:v>0.25865033269999999</c:v>
                </c:pt>
                <c:pt idx="35">
                  <c:v>0.28162291649999999</c:v>
                </c:pt>
                <c:pt idx="36">
                  <c:v>0.30517956610000002</c:v>
                </c:pt>
                <c:pt idx="37">
                  <c:v>0.33039590720000001</c:v>
                </c:pt>
                <c:pt idx="38">
                  <c:v>0.35567227010000002</c:v>
                </c:pt>
                <c:pt idx="39">
                  <c:v>0.38094973560000001</c:v>
                </c:pt>
                <c:pt idx="40">
                  <c:v>0.40640613440000001</c:v>
                </c:pt>
                <c:pt idx="41">
                  <c:v>0.43074327709999999</c:v>
                </c:pt>
                <c:pt idx="42">
                  <c:v>0.45391723509999998</c:v>
                </c:pt>
                <c:pt idx="43">
                  <c:v>0.47622498870000002</c:v>
                </c:pt>
                <c:pt idx="44">
                  <c:v>0.49480599159999999</c:v>
                </c:pt>
                <c:pt idx="45">
                  <c:v>0.51114600899999996</c:v>
                </c:pt>
                <c:pt idx="46">
                  <c:v>0.52428710460000005</c:v>
                </c:pt>
                <c:pt idx="47">
                  <c:v>0.53350663190000003</c:v>
                </c:pt>
                <c:pt idx="48">
                  <c:v>0.53937929870000001</c:v>
                </c:pt>
                <c:pt idx="49">
                  <c:v>0.54079914090000003</c:v>
                </c:pt>
                <c:pt idx="50">
                  <c:v>0.53876453639999999</c:v>
                </c:pt>
                <c:pt idx="51">
                  <c:v>0.5334495306</c:v>
                </c:pt>
                <c:pt idx="52">
                  <c:v>0.52357447150000003</c:v>
                </c:pt>
                <c:pt idx="53">
                  <c:v>0.51146155599999998</c:v>
                </c:pt>
                <c:pt idx="54">
                  <c:v>0.49660751219999999</c:v>
                </c:pt>
                <c:pt idx="55">
                  <c:v>0.47956505420000001</c:v>
                </c:pt>
                <c:pt idx="56">
                  <c:v>0.46110883359999999</c:v>
                </c:pt>
                <c:pt idx="57">
                  <c:v>0.44112214449999998</c:v>
                </c:pt>
                <c:pt idx="58">
                  <c:v>0.42130503060000002</c:v>
                </c:pt>
                <c:pt idx="59">
                  <c:v>0.40108227730000001</c:v>
                </c:pt>
                <c:pt idx="60">
                  <c:v>0.38132050629999997</c:v>
                </c:pt>
                <c:pt idx="61">
                  <c:v>0.3621185422</c:v>
                </c:pt>
                <c:pt idx="62">
                  <c:v>0.34418687219999999</c:v>
                </c:pt>
                <c:pt idx="63">
                  <c:v>0.32687646149999999</c:v>
                </c:pt>
                <c:pt idx="64">
                  <c:v>0.31140586730000003</c:v>
                </c:pt>
                <c:pt idx="65">
                  <c:v>0.29707461600000001</c:v>
                </c:pt>
                <c:pt idx="66">
                  <c:v>0.28427025680000001</c:v>
                </c:pt>
                <c:pt idx="67">
                  <c:v>0.27284872529999998</c:v>
                </c:pt>
                <c:pt idx="68">
                  <c:v>0.26247659330000001</c:v>
                </c:pt>
                <c:pt idx="69">
                  <c:v>0.25309258699999998</c:v>
                </c:pt>
                <c:pt idx="70">
                  <c:v>0.24482667450000001</c:v>
                </c:pt>
                <c:pt idx="71">
                  <c:v>0.2368987501</c:v>
                </c:pt>
                <c:pt idx="72">
                  <c:v>0.2294125259</c:v>
                </c:pt>
                <c:pt idx="73">
                  <c:v>0.22262051699999999</c:v>
                </c:pt>
                <c:pt idx="74">
                  <c:v>0.21613854169999999</c:v>
                </c:pt>
                <c:pt idx="75">
                  <c:v>0.20962247249999999</c:v>
                </c:pt>
                <c:pt idx="76">
                  <c:v>0.20311474800000001</c:v>
                </c:pt>
                <c:pt idx="77">
                  <c:v>0.19661591950000001</c:v>
                </c:pt>
                <c:pt idx="78">
                  <c:v>0.18983775380000001</c:v>
                </c:pt>
                <c:pt idx="79">
                  <c:v>0.1826270968</c:v>
                </c:pt>
                <c:pt idx="80">
                  <c:v>0.173906371</c:v>
                </c:pt>
                <c:pt idx="81">
                  <c:v>0.16920770700000001</c:v>
                </c:pt>
                <c:pt idx="82">
                  <c:v>0.16188170020000001</c:v>
                </c:pt>
                <c:pt idx="83">
                  <c:v>0.1547884196</c:v>
                </c:pt>
                <c:pt idx="84">
                  <c:v>0.14714318509999999</c:v>
                </c:pt>
                <c:pt idx="85">
                  <c:v>0.1399697214</c:v>
                </c:pt>
                <c:pt idx="86">
                  <c:v>0.13321346040000001</c:v>
                </c:pt>
                <c:pt idx="87">
                  <c:v>0.12615850570000001</c:v>
                </c:pt>
                <c:pt idx="88">
                  <c:v>0.1194431037</c:v>
                </c:pt>
                <c:pt idx="89">
                  <c:v>0.1129264683</c:v>
                </c:pt>
                <c:pt idx="90">
                  <c:v>0.1069237217</c:v>
                </c:pt>
                <c:pt idx="91">
                  <c:v>0.10136729479999999</c:v>
                </c:pt>
                <c:pt idx="92">
                  <c:v>9.6005104480000006E-2</c:v>
                </c:pt>
                <c:pt idx="93">
                  <c:v>9.0780310330000002E-2</c:v>
                </c:pt>
                <c:pt idx="94">
                  <c:v>8.626198769E-2</c:v>
                </c:pt>
                <c:pt idx="95">
                  <c:v>8.1854529679999996E-2</c:v>
                </c:pt>
                <c:pt idx="96">
                  <c:v>7.7863447370000005E-2</c:v>
                </c:pt>
                <c:pt idx="97">
                  <c:v>7.4490606779999996E-2</c:v>
                </c:pt>
                <c:pt idx="98">
                  <c:v>7.112592459E-2</c:v>
                </c:pt>
                <c:pt idx="99">
                  <c:v>6.7886002360000003E-2</c:v>
                </c:pt>
                <c:pt idx="100">
                  <c:v>6.5164402129999993E-2</c:v>
                </c:pt>
                <c:pt idx="101">
                  <c:v>6.2590867280000004E-2</c:v>
                </c:pt>
                <c:pt idx="102">
                  <c:v>6.0033354910000003E-2</c:v>
                </c:pt>
                <c:pt idx="103">
                  <c:v>5.7489339260000001E-2</c:v>
                </c:pt>
                <c:pt idx="104">
                  <c:v>5.51806502E-2</c:v>
                </c:pt>
                <c:pt idx="105">
                  <c:v>5.3168628359999998E-2</c:v>
                </c:pt>
                <c:pt idx="106">
                  <c:v>5.1180593670000003E-2</c:v>
                </c:pt>
                <c:pt idx="107">
                  <c:v>4.964677244E-2</c:v>
                </c:pt>
                <c:pt idx="108">
                  <c:v>4.7888766970000003E-2</c:v>
                </c:pt>
                <c:pt idx="109">
                  <c:v>4.6745110300000003E-2</c:v>
                </c:pt>
                <c:pt idx="110">
                  <c:v>4.4675465669999997E-2</c:v>
                </c:pt>
                <c:pt idx="111">
                  <c:v>4.372947663E-2</c:v>
                </c:pt>
                <c:pt idx="112">
                  <c:v>4.1977420449999997E-2</c:v>
                </c:pt>
                <c:pt idx="113">
                  <c:v>4.1175011550000001E-2</c:v>
                </c:pt>
                <c:pt idx="114">
                  <c:v>4.0067382159999998E-2</c:v>
                </c:pt>
                <c:pt idx="115">
                  <c:v>3.8946632299999999E-2</c:v>
                </c:pt>
                <c:pt idx="116">
                  <c:v>3.830829635E-2</c:v>
                </c:pt>
                <c:pt idx="117">
                  <c:v>3.7509862329999998E-2</c:v>
                </c:pt>
                <c:pt idx="118">
                  <c:v>3.6526791750000003E-2</c:v>
                </c:pt>
                <c:pt idx="119">
                  <c:v>3.6243736739999997E-2</c:v>
                </c:pt>
                <c:pt idx="120">
                  <c:v>3.5573925819999998E-2</c:v>
                </c:pt>
                <c:pt idx="121">
                  <c:v>3.4815359859999999E-2</c:v>
                </c:pt>
                <c:pt idx="122">
                  <c:v>3.4861754629999998E-2</c:v>
                </c:pt>
                <c:pt idx="123">
                  <c:v>3.4535545860000003E-2</c:v>
                </c:pt>
                <c:pt idx="124">
                  <c:v>3.4306362270000001E-2</c:v>
                </c:pt>
                <c:pt idx="125">
                  <c:v>3.4376066179999998E-2</c:v>
                </c:pt>
                <c:pt idx="126">
                  <c:v>3.454418108E-2</c:v>
                </c:pt>
                <c:pt idx="127">
                  <c:v>3.4675825389999998E-2</c:v>
                </c:pt>
                <c:pt idx="128">
                  <c:v>3.484009951E-2</c:v>
                </c:pt>
                <c:pt idx="129">
                  <c:v>3.5791441799999997E-2</c:v>
                </c:pt>
                <c:pt idx="130">
                  <c:v>3.6518316719999999E-2</c:v>
                </c:pt>
                <c:pt idx="131">
                  <c:v>3.7472244350000003E-2</c:v>
                </c:pt>
                <c:pt idx="132">
                  <c:v>3.9310459050000003E-2</c:v>
                </c:pt>
                <c:pt idx="133">
                  <c:v>4.1415397079999999E-2</c:v>
                </c:pt>
                <c:pt idx="134">
                  <c:v>4.3762113900000003E-2</c:v>
                </c:pt>
                <c:pt idx="135">
                  <c:v>4.7008588910000003E-2</c:v>
                </c:pt>
                <c:pt idx="136">
                  <c:v>5.0454072650000001E-2</c:v>
                </c:pt>
                <c:pt idx="137">
                  <c:v>5.4385088380000002E-2</c:v>
                </c:pt>
                <c:pt idx="138">
                  <c:v>5.9423148629999999E-2</c:v>
                </c:pt>
                <c:pt idx="139">
                  <c:v>6.4806304869999998E-2</c:v>
                </c:pt>
                <c:pt idx="140">
                  <c:v>7.0502221579999996E-2</c:v>
                </c:pt>
                <c:pt idx="141">
                  <c:v>7.7769525349999993E-2</c:v>
                </c:pt>
                <c:pt idx="142">
                  <c:v>8.4946125750000004E-2</c:v>
                </c:pt>
                <c:pt idx="143">
                  <c:v>9.3711756169999993E-2</c:v>
                </c:pt>
                <c:pt idx="144">
                  <c:v>0.10273564609999999</c:v>
                </c:pt>
                <c:pt idx="145">
                  <c:v>0.1117350161</c:v>
                </c:pt>
                <c:pt idx="146">
                  <c:v>0.12203947449999999</c:v>
                </c:pt>
                <c:pt idx="147">
                  <c:v>0.1325848848</c:v>
                </c:pt>
                <c:pt idx="148">
                  <c:v>0.1433991939</c:v>
                </c:pt>
                <c:pt idx="149">
                  <c:v>0.15461668370000001</c:v>
                </c:pt>
                <c:pt idx="150">
                  <c:v>0.166287452</c:v>
                </c:pt>
                <c:pt idx="151">
                  <c:v>0.17826881999999999</c:v>
                </c:pt>
                <c:pt idx="152">
                  <c:v>0.19032929840000001</c:v>
                </c:pt>
                <c:pt idx="153">
                  <c:v>0.2020103335</c:v>
                </c:pt>
                <c:pt idx="154">
                  <c:v>0.2140145004</c:v>
                </c:pt>
                <c:pt idx="155">
                  <c:v>0.22510398919999999</c:v>
                </c:pt>
                <c:pt idx="156">
                  <c:v>0.23606388270000001</c:v>
                </c:pt>
                <c:pt idx="157">
                  <c:v>0.2468313426</c:v>
                </c:pt>
                <c:pt idx="158">
                  <c:v>0.25639808180000001</c:v>
                </c:pt>
                <c:pt idx="159">
                  <c:v>0.26502698660000001</c:v>
                </c:pt>
                <c:pt idx="160">
                  <c:v>0.27273243670000002</c:v>
                </c:pt>
                <c:pt idx="161">
                  <c:v>0.27829322220000002</c:v>
                </c:pt>
                <c:pt idx="162">
                  <c:v>0.28332391379999999</c:v>
                </c:pt>
                <c:pt idx="163">
                  <c:v>0.28687354920000002</c:v>
                </c:pt>
                <c:pt idx="164">
                  <c:v>0.28843835000000001</c:v>
                </c:pt>
                <c:pt idx="165">
                  <c:v>0.28918805720000001</c:v>
                </c:pt>
                <c:pt idx="166">
                  <c:v>0.2883982658</c:v>
                </c:pt>
                <c:pt idx="167">
                  <c:v>0.28639984130000001</c:v>
                </c:pt>
                <c:pt idx="168">
                  <c:v>0.28331074119999999</c:v>
                </c:pt>
                <c:pt idx="169">
                  <c:v>0.27896523480000002</c:v>
                </c:pt>
                <c:pt idx="170">
                  <c:v>0.27327671650000002</c:v>
                </c:pt>
                <c:pt idx="171">
                  <c:v>0.26804736260000001</c:v>
                </c:pt>
                <c:pt idx="172">
                  <c:v>0.26207935809999999</c:v>
                </c:pt>
                <c:pt idx="173">
                  <c:v>0.25534322860000003</c:v>
                </c:pt>
                <c:pt idx="174">
                  <c:v>0.24877403679999999</c:v>
                </c:pt>
                <c:pt idx="175">
                  <c:v>0.242113933</c:v>
                </c:pt>
                <c:pt idx="176">
                  <c:v>0.23507450520000001</c:v>
                </c:pt>
                <c:pt idx="177">
                  <c:v>0.2280196249</c:v>
                </c:pt>
                <c:pt idx="178">
                  <c:v>0.2207770795</c:v>
                </c:pt>
                <c:pt idx="179">
                  <c:v>0.2137756348</c:v>
                </c:pt>
                <c:pt idx="180">
                  <c:v>0.20712246000000001</c:v>
                </c:pt>
                <c:pt idx="181">
                  <c:v>0.20083209869999999</c:v>
                </c:pt>
                <c:pt idx="182">
                  <c:v>0.19468852880000001</c:v>
                </c:pt>
                <c:pt idx="183">
                  <c:v>0.18919394910000001</c:v>
                </c:pt>
                <c:pt idx="184">
                  <c:v>0.185182929</c:v>
                </c:pt>
                <c:pt idx="185">
                  <c:v>0.18133026360000001</c:v>
                </c:pt>
                <c:pt idx="186">
                  <c:v>0.17846207319999999</c:v>
                </c:pt>
                <c:pt idx="187">
                  <c:v>0.17800039049999999</c:v>
                </c:pt>
                <c:pt idx="188">
                  <c:v>0.17632439729999999</c:v>
                </c:pt>
                <c:pt idx="189">
                  <c:v>0.17641679939999999</c:v>
                </c:pt>
                <c:pt idx="190">
                  <c:v>0.1776582897</c:v>
                </c:pt>
                <c:pt idx="191">
                  <c:v>0.17980350549999999</c:v>
                </c:pt>
                <c:pt idx="192">
                  <c:v>0.1827690303</c:v>
                </c:pt>
                <c:pt idx="193">
                  <c:v>0.18608284</c:v>
                </c:pt>
                <c:pt idx="194">
                  <c:v>0.18944044409999999</c:v>
                </c:pt>
                <c:pt idx="195">
                  <c:v>0.19330544769999999</c:v>
                </c:pt>
                <c:pt idx="196">
                  <c:v>0.19318863750000001</c:v>
                </c:pt>
                <c:pt idx="197">
                  <c:v>0.19236393269999999</c:v>
                </c:pt>
                <c:pt idx="198">
                  <c:v>0.19133575259999999</c:v>
                </c:pt>
                <c:pt idx="199">
                  <c:v>0.1867466867</c:v>
                </c:pt>
                <c:pt idx="200">
                  <c:v>0.1885812134</c:v>
                </c:pt>
                <c:pt idx="201">
                  <c:v>0.17570568619999999</c:v>
                </c:pt>
                <c:pt idx="202">
                  <c:v>0.1708083302</c:v>
                </c:pt>
                <c:pt idx="203">
                  <c:v>0.16507674750000001</c:v>
                </c:pt>
                <c:pt idx="204">
                  <c:v>0.1578731239</c:v>
                </c:pt>
                <c:pt idx="205">
                  <c:v>0.1545089781</c:v>
                </c:pt>
                <c:pt idx="206">
                  <c:v>0.14561325310000001</c:v>
                </c:pt>
                <c:pt idx="207">
                  <c:v>0.137907207</c:v>
                </c:pt>
                <c:pt idx="208">
                  <c:v>0.1336100996</c:v>
                </c:pt>
              </c:numCache>
            </c:numRef>
          </c:yVal>
          <c:smooth val="1"/>
          <c:extLst>
            <c:ext xmlns:c16="http://schemas.microsoft.com/office/drawing/2014/chart" uri="{C3380CC4-5D6E-409C-BE32-E72D297353CC}">
              <c16:uniqueId val="{00000004-F8EE-4669-96B6-7EAE5915CB21}"/>
            </c:ext>
          </c:extLst>
        </c:ser>
        <c:ser>
          <c:idx val="5"/>
          <c:order val="5"/>
          <c:spPr>
            <a:ln w="19050" cap="rnd">
              <a:solidFill>
                <a:schemeClr val="accent6"/>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G$3:$G$211</c:f>
              <c:numCache>
                <c:formatCode>General</c:formatCode>
                <c:ptCount val="209"/>
              </c:numCache>
            </c:numRef>
          </c:yVal>
          <c:smooth val="1"/>
          <c:extLst>
            <c:ext xmlns:c16="http://schemas.microsoft.com/office/drawing/2014/chart" uri="{C3380CC4-5D6E-409C-BE32-E72D297353CC}">
              <c16:uniqueId val="{00000005-F8EE-4669-96B6-7EAE5915CB21}"/>
            </c:ext>
          </c:extLst>
        </c:ser>
        <c:ser>
          <c:idx val="6"/>
          <c:order val="6"/>
          <c:spPr>
            <a:ln w="19050" cap="rnd">
              <a:solidFill>
                <a:schemeClr val="accent1">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H$3:$H$211</c:f>
              <c:numCache>
                <c:formatCode>General</c:formatCode>
                <c:ptCount val="209"/>
                <c:pt idx="0">
                  <c:v>3.8591627029999999E-2</c:v>
                </c:pt>
                <c:pt idx="1">
                  <c:v>3.896056488E-2</c:v>
                </c:pt>
                <c:pt idx="2">
                  <c:v>3.9242424069999997E-2</c:v>
                </c:pt>
                <c:pt idx="3">
                  <c:v>3.958817571E-2</c:v>
                </c:pt>
                <c:pt idx="4">
                  <c:v>4.0355645119999999E-2</c:v>
                </c:pt>
                <c:pt idx="5">
                  <c:v>4.0880575779999997E-2</c:v>
                </c:pt>
                <c:pt idx="6">
                  <c:v>4.2054012420000002E-2</c:v>
                </c:pt>
                <c:pt idx="7">
                  <c:v>4.2294457549999998E-2</c:v>
                </c:pt>
                <c:pt idx="8">
                  <c:v>4.3583240359999997E-2</c:v>
                </c:pt>
                <c:pt idx="9">
                  <c:v>4.4758245350000003E-2</c:v>
                </c:pt>
                <c:pt idx="10">
                  <c:v>4.6096194540000003E-2</c:v>
                </c:pt>
                <c:pt idx="11">
                  <c:v>4.7400482000000001E-2</c:v>
                </c:pt>
                <c:pt idx="12">
                  <c:v>4.9524407829999999E-2</c:v>
                </c:pt>
                <c:pt idx="13">
                  <c:v>5.1378622649999997E-2</c:v>
                </c:pt>
                <c:pt idx="14">
                  <c:v>5.310397595E-2</c:v>
                </c:pt>
                <c:pt idx="15">
                  <c:v>5.6080862879999999E-2</c:v>
                </c:pt>
                <c:pt idx="16">
                  <c:v>5.862518027E-2</c:v>
                </c:pt>
                <c:pt idx="17">
                  <c:v>6.2128130349999998E-2</c:v>
                </c:pt>
                <c:pt idx="18">
                  <c:v>6.6024631259999994E-2</c:v>
                </c:pt>
                <c:pt idx="19">
                  <c:v>7.1012504399999996E-2</c:v>
                </c:pt>
                <c:pt idx="20">
                  <c:v>7.6564535500000003E-2</c:v>
                </c:pt>
                <c:pt idx="21">
                  <c:v>8.1575110549999996E-2</c:v>
                </c:pt>
                <c:pt idx="22">
                  <c:v>8.7789937849999999E-2</c:v>
                </c:pt>
                <c:pt idx="23">
                  <c:v>9.4975240530000005E-2</c:v>
                </c:pt>
                <c:pt idx="24">
                  <c:v>0.1030884609</c:v>
                </c:pt>
                <c:pt idx="25">
                  <c:v>0.11213791369999999</c:v>
                </c:pt>
                <c:pt idx="26">
                  <c:v>0.1225858033</c:v>
                </c:pt>
                <c:pt idx="27">
                  <c:v>0.1338568628</c:v>
                </c:pt>
                <c:pt idx="28">
                  <c:v>0.14648981389999999</c:v>
                </c:pt>
                <c:pt idx="29">
                  <c:v>0.16007901729999999</c:v>
                </c:pt>
                <c:pt idx="30">
                  <c:v>0.17536985869999999</c:v>
                </c:pt>
                <c:pt idx="31">
                  <c:v>0.19243596490000001</c:v>
                </c:pt>
                <c:pt idx="32">
                  <c:v>0.21039882300000001</c:v>
                </c:pt>
                <c:pt idx="33">
                  <c:v>0.23022940750000001</c:v>
                </c:pt>
                <c:pt idx="34">
                  <c:v>0.25141042470000002</c:v>
                </c:pt>
                <c:pt idx="35">
                  <c:v>0.27354508640000003</c:v>
                </c:pt>
                <c:pt idx="36">
                  <c:v>0.2963987589</c:v>
                </c:pt>
                <c:pt idx="37">
                  <c:v>0.32079967860000003</c:v>
                </c:pt>
                <c:pt idx="38">
                  <c:v>0.34519219400000001</c:v>
                </c:pt>
                <c:pt idx="39">
                  <c:v>0.36997649069999999</c:v>
                </c:pt>
                <c:pt idx="40">
                  <c:v>0.39471712710000001</c:v>
                </c:pt>
                <c:pt idx="41">
                  <c:v>0.41822963950000003</c:v>
                </c:pt>
                <c:pt idx="42">
                  <c:v>0.44042354820000001</c:v>
                </c:pt>
                <c:pt idx="43">
                  <c:v>0.46176648139999998</c:v>
                </c:pt>
                <c:pt idx="44">
                  <c:v>0.48003697400000001</c:v>
                </c:pt>
                <c:pt idx="45">
                  <c:v>0.49618276950000001</c:v>
                </c:pt>
                <c:pt idx="46">
                  <c:v>0.50844538210000001</c:v>
                </c:pt>
                <c:pt idx="47">
                  <c:v>0.51780378819999995</c:v>
                </c:pt>
                <c:pt idx="48">
                  <c:v>0.52336770300000002</c:v>
                </c:pt>
                <c:pt idx="49">
                  <c:v>0.52489888669999996</c:v>
                </c:pt>
                <c:pt idx="50">
                  <c:v>0.52266657350000001</c:v>
                </c:pt>
                <c:pt idx="51">
                  <c:v>0.51766234639999997</c:v>
                </c:pt>
                <c:pt idx="52">
                  <c:v>0.50824946169999996</c:v>
                </c:pt>
                <c:pt idx="53">
                  <c:v>0.4962105751</c:v>
                </c:pt>
                <c:pt idx="54">
                  <c:v>0.48215001819999997</c:v>
                </c:pt>
                <c:pt idx="55">
                  <c:v>0.4655422568</c:v>
                </c:pt>
                <c:pt idx="56">
                  <c:v>0.44754228000000001</c:v>
                </c:pt>
                <c:pt idx="57">
                  <c:v>0.4286657572</c:v>
                </c:pt>
                <c:pt idx="58">
                  <c:v>0.40923339130000003</c:v>
                </c:pt>
                <c:pt idx="59">
                  <c:v>0.38961401579999999</c:v>
                </c:pt>
                <c:pt idx="60">
                  <c:v>0.37002575399999998</c:v>
                </c:pt>
                <c:pt idx="61">
                  <c:v>0.35173827410000003</c:v>
                </c:pt>
                <c:pt idx="62">
                  <c:v>0.3339873552</c:v>
                </c:pt>
                <c:pt idx="63">
                  <c:v>0.3180004656</c:v>
                </c:pt>
                <c:pt idx="64">
                  <c:v>0.30248475070000003</c:v>
                </c:pt>
                <c:pt idx="65">
                  <c:v>0.28872540590000001</c:v>
                </c:pt>
                <c:pt idx="66">
                  <c:v>0.27632540459999999</c:v>
                </c:pt>
                <c:pt idx="67">
                  <c:v>0.26522949340000002</c:v>
                </c:pt>
                <c:pt idx="68">
                  <c:v>0.25542274120000003</c:v>
                </c:pt>
                <c:pt idx="69">
                  <c:v>0.24607938530000001</c:v>
                </c:pt>
                <c:pt idx="70">
                  <c:v>0.23791852590000001</c:v>
                </c:pt>
                <c:pt idx="71">
                  <c:v>0.23041541870000001</c:v>
                </c:pt>
                <c:pt idx="72">
                  <c:v>0.2234543413</c:v>
                </c:pt>
                <c:pt idx="73">
                  <c:v>0.21692147849999999</c:v>
                </c:pt>
                <c:pt idx="74">
                  <c:v>0.21033453939999999</c:v>
                </c:pt>
                <c:pt idx="75">
                  <c:v>0.20424844319999999</c:v>
                </c:pt>
                <c:pt idx="76">
                  <c:v>0.1977776587</c:v>
                </c:pt>
                <c:pt idx="77">
                  <c:v>0.19150944049999999</c:v>
                </c:pt>
                <c:pt idx="78">
                  <c:v>0.1847026199</c:v>
                </c:pt>
                <c:pt idx="79">
                  <c:v>0.1781786829</c:v>
                </c:pt>
                <c:pt idx="80">
                  <c:v>0.1694507599</c:v>
                </c:pt>
                <c:pt idx="81">
                  <c:v>0.164909482</c:v>
                </c:pt>
                <c:pt idx="82">
                  <c:v>0.1576923579</c:v>
                </c:pt>
                <c:pt idx="83">
                  <c:v>0.15082933009999999</c:v>
                </c:pt>
                <c:pt idx="84">
                  <c:v>0.1437594891</c:v>
                </c:pt>
                <c:pt idx="85">
                  <c:v>0.13673876230000001</c:v>
                </c:pt>
                <c:pt idx="86">
                  <c:v>0.12974974510000001</c:v>
                </c:pt>
                <c:pt idx="87">
                  <c:v>0.1231319308</c:v>
                </c:pt>
                <c:pt idx="88">
                  <c:v>0.1165843084</c:v>
                </c:pt>
                <c:pt idx="89">
                  <c:v>0.1104057506</c:v>
                </c:pt>
                <c:pt idx="90">
                  <c:v>0.1046674326</c:v>
                </c:pt>
                <c:pt idx="91">
                  <c:v>9.8987855020000001E-2</c:v>
                </c:pt>
                <c:pt idx="92">
                  <c:v>9.4057857989999993E-2</c:v>
                </c:pt>
                <c:pt idx="93">
                  <c:v>8.8911801580000005E-2</c:v>
                </c:pt>
                <c:pt idx="94">
                  <c:v>8.4632903339999996E-2</c:v>
                </c:pt>
                <c:pt idx="95">
                  <c:v>8.025830984E-2</c:v>
                </c:pt>
                <c:pt idx="96">
                  <c:v>7.6280318200000002E-2</c:v>
                </c:pt>
                <c:pt idx="97">
                  <c:v>7.3102660479999998E-2</c:v>
                </c:pt>
                <c:pt idx="98">
                  <c:v>6.9727025930000006E-2</c:v>
                </c:pt>
                <c:pt idx="99">
                  <c:v>6.6534206269999993E-2</c:v>
                </c:pt>
                <c:pt idx="100">
                  <c:v>6.3824661079999997E-2</c:v>
                </c:pt>
                <c:pt idx="101">
                  <c:v>6.124967337E-2</c:v>
                </c:pt>
                <c:pt idx="102">
                  <c:v>5.8939903969999999E-2</c:v>
                </c:pt>
                <c:pt idx="103">
                  <c:v>5.6390505280000003E-2</c:v>
                </c:pt>
                <c:pt idx="104">
                  <c:v>5.4733429100000001E-2</c:v>
                </c:pt>
                <c:pt idx="105">
                  <c:v>5.2513234319999998E-2</c:v>
                </c:pt>
                <c:pt idx="106">
                  <c:v>5.0599820910000003E-2</c:v>
                </c:pt>
                <c:pt idx="107">
                  <c:v>4.898102209E-2</c:v>
                </c:pt>
                <c:pt idx="108">
                  <c:v>4.7390725459999998E-2</c:v>
                </c:pt>
                <c:pt idx="109">
                  <c:v>4.589978233E-2</c:v>
                </c:pt>
                <c:pt idx="110">
                  <c:v>4.4340688740000002E-2</c:v>
                </c:pt>
                <c:pt idx="111">
                  <c:v>4.2957715690000002E-2</c:v>
                </c:pt>
                <c:pt idx="112">
                  <c:v>4.168953374E-2</c:v>
                </c:pt>
                <c:pt idx="113">
                  <c:v>4.0889021009999998E-2</c:v>
                </c:pt>
                <c:pt idx="114">
                  <c:v>3.9554886519999999E-2</c:v>
                </c:pt>
                <c:pt idx="115">
                  <c:v>3.8541495799999999E-2</c:v>
                </c:pt>
                <c:pt idx="116">
                  <c:v>3.80718559E-2</c:v>
                </c:pt>
                <c:pt idx="117">
                  <c:v>3.7246838210000001E-2</c:v>
                </c:pt>
                <c:pt idx="118">
                  <c:v>3.6353942010000001E-2</c:v>
                </c:pt>
                <c:pt idx="119">
                  <c:v>3.5807155069999999E-2</c:v>
                </c:pt>
                <c:pt idx="120">
                  <c:v>3.5269897430000002E-2</c:v>
                </c:pt>
                <c:pt idx="121">
                  <c:v>3.4732576459999998E-2</c:v>
                </c:pt>
                <c:pt idx="122">
                  <c:v>3.473779187E-2</c:v>
                </c:pt>
                <c:pt idx="123">
                  <c:v>3.436074033E-2</c:v>
                </c:pt>
                <c:pt idx="124">
                  <c:v>3.4319166089999999E-2</c:v>
                </c:pt>
                <c:pt idx="125">
                  <c:v>3.4431319680000003E-2</c:v>
                </c:pt>
                <c:pt idx="126">
                  <c:v>3.4722678360000002E-2</c:v>
                </c:pt>
                <c:pt idx="127">
                  <c:v>3.4804508089999998E-2</c:v>
                </c:pt>
                <c:pt idx="128">
                  <c:v>3.4854851659999998E-2</c:v>
                </c:pt>
                <c:pt idx="129">
                  <c:v>3.5851769149999997E-2</c:v>
                </c:pt>
                <c:pt idx="130">
                  <c:v>3.6418430510000002E-2</c:v>
                </c:pt>
                <c:pt idx="131">
                  <c:v>3.7600517270000001E-2</c:v>
                </c:pt>
                <c:pt idx="132">
                  <c:v>3.9454810319999999E-2</c:v>
                </c:pt>
                <c:pt idx="133">
                  <c:v>4.1494991629999999E-2</c:v>
                </c:pt>
                <c:pt idx="134">
                  <c:v>4.3656654660000002E-2</c:v>
                </c:pt>
                <c:pt idx="135">
                  <c:v>4.6913668509999999E-2</c:v>
                </c:pt>
                <c:pt idx="136">
                  <c:v>5.0830785189999998E-2</c:v>
                </c:pt>
                <c:pt idx="137">
                  <c:v>5.429540947E-2</c:v>
                </c:pt>
                <c:pt idx="138">
                  <c:v>5.9351593260000002E-2</c:v>
                </c:pt>
                <c:pt idx="139">
                  <c:v>6.4809702339999997E-2</c:v>
                </c:pt>
                <c:pt idx="140">
                  <c:v>7.0767149330000001E-2</c:v>
                </c:pt>
                <c:pt idx="141">
                  <c:v>7.7695474030000003E-2</c:v>
                </c:pt>
                <c:pt idx="142">
                  <c:v>8.475216478E-2</c:v>
                </c:pt>
                <c:pt idx="143">
                  <c:v>9.3301139769999999E-2</c:v>
                </c:pt>
                <c:pt idx="144">
                  <c:v>0.1025587618</c:v>
                </c:pt>
                <c:pt idx="145">
                  <c:v>0.11171831190000001</c:v>
                </c:pt>
                <c:pt idx="146">
                  <c:v>0.12151365729999999</c:v>
                </c:pt>
                <c:pt idx="147">
                  <c:v>0.1318676919</c:v>
                </c:pt>
                <c:pt idx="148">
                  <c:v>0.1428504139</c:v>
                </c:pt>
                <c:pt idx="149">
                  <c:v>0.15412057940000001</c:v>
                </c:pt>
                <c:pt idx="150">
                  <c:v>0.1656972468</c:v>
                </c:pt>
                <c:pt idx="151">
                  <c:v>0.1772400439</c:v>
                </c:pt>
                <c:pt idx="152">
                  <c:v>0.1889358163</c:v>
                </c:pt>
                <c:pt idx="153">
                  <c:v>0.20044322310000001</c:v>
                </c:pt>
                <c:pt idx="154">
                  <c:v>0.2124739736</c:v>
                </c:pt>
                <c:pt idx="155">
                  <c:v>0.22367571289999999</c:v>
                </c:pt>
                <c:pt idx="156">
                  <c:v>0.23436878620000001</c:v>
                </c:pt>
                <c:pt idx="157">
                  <c:v>0.24469237029999999</c:v>
                </c:pt>
                <c:pt idx="158">
                  <c:v>0.25429388879999998</c:v>
                </c:pt>
                <c:pt idx="159">
                  <c:v>0.26311805840000002</c:v>
                </c:pt>
                <c:pt idx="160">
                  <c:v>0.27018091080000001</c:v>
                </c:pt>
                <c:pt idx="161">
                  <c:v>0.27588501570000001</c:v>
                </c:pt>
                <c:pt idx="162">
                  <c:v>0.28068521619999998</c:v>
                </c:pt>
                <c:pt idx="163">
                  <c:v>0.28402897719999998</c:v>
                </c:pt>
                <c:pt idx="164">
                  <c:v>0.28553947810000002</c:v>
                </c:pt>
                <c:pt idx="165">
                  <c:v>0.28659868240000003</c:v>
                </c:pt>
                <c:pt idx="166">
                  <c:v>0.28547936680000002</c:v>
                </c:pt>
                <c:pt idx="167">
                  <c:v>0.28333434460000001</c:v>
                </c:pt>
                <c:pt idx="168">
                  <c:v>0.28066942099999997</c:v>
                </c:pt>
                <c:pt idx="169">
                  <c:v>0.2766631544</c:v>
                </c:pt>
                <c:pt idx="170">
                  <c:v>0.27095004919999999</c:v>
                </c:pt>
                <c:pt idx="171">
                  <c:v>0.26569253209999999</c:v>
                </c:pt>
                <c:pt idx="172">
                  <c:v>0.25978299980000003</c:v>
                </c:pt>
                <c:pt idx="173">
                  <c:v>0.25333803890000001</c:v>
                </c:pt>
                <c:pt idx="174">
                  <c:v>0.2466053218</c:v>
                </c:pt>
                <c:pt idx="175">
                  <c:v>0.23997476700000001</c:v>
                </c:pt>
                <c:pt idx="176">
                  <c:v>0.23299333450000001</c:v>
                </c:pt>
                <c:pt idx="177">
                  <c:v>0.2257042974</c:v>
                </c:pt>
                <c:pt idx="178">
                  <c:v>0.21893028910000001</c:v>
                </c:pt>
                <c:pt idx="179">
                  <c:v>0.2116599679</c:v>
                </c:pt>
                <c:pt idx="180">
                  <c:v>0.2057094723</c:v>
                </c:pt>
                <c:pt idx="181">
                  <c:v>0.19915024940000001</c:v>
                </c:pt>
                <c:pt idx="182">
                  <c:v>0.19384904210000001</c:v>
                </c:pt>
                <c:pt idx="183">
                  <c:v>0.18792353570000001</c:v>
                </c:pt>
                <c:pt idx="184">
                  <c:v>0.18365222219999999</c:v>
                </c:pt>
                <c:pt idx="185">
                  <c:v>0.18029460310000001</c:v>
                </c:pt>
                <c:pt idx="186">
                  <c:v>0.17804601789999999</c:v>
                </c:pt>
                <c:pt idx="187">
                  <c:v>0.1767154038</c:v>
                </c:pt>
                <c:pt idx="188">
                  <c:v>0.1750638038</c:v>
                </c:pt>
                <c:pt idx="189">
                  <c:v>0.17563501000000001</c:v>
                </c:pt>
                <c:pt idx="190">
                  <c:v>0.17673698069999999</c:v>
                </c:pt>
                <c:pt idx="191">
                  <c:v>0.1793692559</c:v>
                </c:pt>
                <c:pt idx="192">
                  <c:v>0.181897223</c:v>
                </c:pt>
                <c:pt idx="193">
                  <c:v>0.18608717620000001</c:v>
                </c:pt>
                <c:pt idx="194">
                  <c:v>0.1892252415</c:v>
                </c:pt>
                <c:pt idx="195">
                  <c:v>0.19248673320000001</c:v>
                </c:pt>
                <c:pt idx="196">
                  <c:v>0.1928035021</c:v>
                </c:pt>
                <c:pt idx="197">
                  <c:v>0.19213904439999999</c:v>
                </c:pt>
                <c:pt idx="198">
                  <c:v>0.19036115710000001</c:v>
                </c:pt>
                <c:pt idx="199">
                  <c:v>0.18628020579999999</c:v>
                </c:pt>
                <c:pt idx="200">
                  <c:v>0.18892075119999999</c:v>
                </c:pt>
                <c:pt idx="201">
                  <c:v>0.17574049529999999</c:v>
                </c:pt>
                <c:pt idx="202">
                  <c:v>0.1695426702</c:v>
                </c:pt>
                <c:pt idx="203">
                  <c:v>0.165000692</c:v>
                </c:pt>
                <c:pt idx="204">
                  <c:v>0.15797646339999999</c:v>
                </c:pt>
                <c:pt idx="205">
                  <c:v>0.1538202763</c:v>
                </c:pt>
                <c:pt idx="206">
                  <c:v>0.14436402919999999</c:v>
                </c:pt>
                <c:pt idx="207">
                  <c:v>0.13820432129999999</c:v>
                </c:pt>
                <c:pt idx="208">
                  <c:v>0.13346460460000001</c:v>
                </c:pt>
              </c:numCache>
            </c:numRef>
          </c:yVal>
          <c:smooth val="1"/>
          <c:extLst>
            <c:ext xmlns:c16="http://schemas.microsoft.com/office/drawing/2014/chart" uri="{C3380CC4-5D6E-409C-BE32-E72D297353CC}">
              <c16:uniqueId val="{00000006-F8EE-4669-96B6-7EAE5915CB21}"/>
            </c:ext>
          </c:extLst>
        </c:ser>
        <c:ser>
          <c:idx val="7"/>
          <c:order val="7"/>
          <c:spPr>
            <a:ln w="19050" cap="rnd">
              <a:solidFill>
                <a:schemeClr val="accent2">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I$3:$I$211</c:f>
              <c:numCache>
                <c:formatCode>General</c:formatCode>
                <c:ptCount val="209"/>
              </c:numCache>
            </c:numRef>
          </c:yVal>
          <c:smooth val="1"/>
          <c:extLst>
            <c:ext xmlns:c16="http://schemas.microsoft.com/office/drawing/2014/chart" uri="{C3380CC4-5D6E-409C-BE32-E72D297353CC}">
              <c16:uniqueId val="{00000007-F8EE-4669-96B6-7EAE5915CB21}"/>
            </c:ext>
          </c:extLst>
        </c:ser>
        <c:ser>
          <c:idx val="8"/>
          <c:order val="8"/>
          <c:spPr>
            <a:ln w="19050" cap="rnd">
              <a:solidFill>
                <a:schemeClr val="accent3">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J$3:$J$211</c:f>
              <c:numCache>
                <c:formatCode>General</c:formatCode>
                <c:ptCount val="209"/>
                <c:pt idx="0">
                  <c:v>3.893553466E-2</c:v>
                </c:pt>
                <c:pt idx="1">
                  <c:v>3.8552075620000001E-2</c:v>
                </c:pt>
                <c:pt idx="2">
                  <c:v>3.8923528050000003E-2</c:v>
                </c:pt>
                <c:pt idx="3">
                  <c:v>3.9350729440000003E-2</c:v>
                </c:pt>
                <c:pt idx="4">
                  <c:v>4.0037631990000003E-2</c:v>
                </c:pt>
                <c:pt idx="5">
                  <c:v>4.0779735890000002E-2</c:v>
                </c:pt>
                <c:pt idx="6">
                  <c:v>4.1459221390000002E-2</c:v>
                </c:pt>
                <c:pt idx="7">
                  <c:v>4.2490269990000003E-2</c:v>
                </c:pt>
                <c:pt idx="8">
                  <c:v>4.3022308500000002E-2</c:v>
                </c:pt>
                <c:pt idx="9">
                  <c:v>4.4739678499999998E-2</c:v>
                </c:pt>
                <c:pt idx="10">
                  <c:v>4.5845869929999998E-2</c:v>
                </c:pt>
                <c:pt idx="11">
                  <c:v>4.6905998140000002E-2</c:v>
                </c:pt>
                <c:pt idx="12">
                  <c:v>4.88429144E-2</c:v>
                </c:pt>
                <c:pt idx="13">
                  <c:v>5.0822082909999997E-2</c:v>
                </c:pt>
                <c:pt idx="14">
                  <c:v>5.2851945159999997E-2</c:v>
                </c:pt>
                <c:pt idx="15">
                  <c:v>5.5027272549999999E-2</c:v>
                </c:pt>
                <c:pt idx="16">
                  <c:v>5.8123379949999998E-2</c:v>
                </c:pt>
                <c:pt idx="17">
                  <c:v>6.115230545E-2</c:v>
                </c:pt>
                <c:pt idx="18">
                  <c:v>6.5121576190000002E-2</c:v>
                </c:pt>
                <c:pt idx="19">
                  <c:v>6.9951608779999994E-2</c:v>
                </c:pt>
                <c:pt idx="20">
                  <c:v>7.5306475159999997E-2</c:v>
                </c:pt>
                <c:pt idx="21">
                  <c:v>8.0227695409999994E-2</c:v>
                </c:pt>
                <c:pt idx="22">
                  <c:v>8.6274333300000006E-2</c:v>
                </c:pt>
                <c:pt idx="23">
                  <c:v>9.3167565760000001E-2</c:v>
                </c:pt>
                <c:pt idx="24">
                  <c:v>0.1008276716</c:v>
                </c:pt>
                <c:pt idx="25">
                  <c:v>0.10967130210000001</c:v>
                </c:pt>
                <c:pt idx="26">
                  <c:v>0.1195546985</c:v>
                </c:pt>
                <c:pt idx="27">
                  <c:v>0.13069632649999999</c:v>
                </c:pt>
                <c:pt idx="28">
                  <c:v>0.1428384781</c:v>
                </c:pt>
                <c:pt idx="29">
                  <c:v>0.15599758920000001</c:v>
                </c:pt>
                <c:pt idx="30">
                  <c:v>0.17117992039999999</c:v>
                </c:pt>
                <c:pt idx="31">
                  <c:v>0.18740142879999999</c:v>
                </c:pt>
                <c:pt idx="32">
                  <c:v>0.2050865442</c:v>
                </c:pt>
                <c:pt idx="33">
                  <c:v>0.22392040490000001</c:v>
                </c:pt>
                <c:pt idx="34">
                  <c:v>0.24448557200000001</c:v>
                </c:pt>
                <c:pt idx="35">
                  <c:v>0.2659893036</c:v>
                </c:pt>
                <c:pt idx="36">
                  <c:v>0.2881799042</c:v>
                </c:pt>
                <c:pt idx="37">
                  <c:v>0.31178796289999999</c:v>
                </c:pt>
                <c:pt idx="38">
                  <c:v>0.33536624910000001</c:v>
                </c:pt>
                <c:pt idx="39">
                  <c:v>0.35935154559999999</c:v>
                </c:pt>
                <c:pt idx="40">
                  <c:v>0.38326919079999999</c:v>
                </c:pt>
                <c:pt idx="41">
                  <c:v>0.4060478508</c:v>
                </c:pt>
                <c:pt idx="42">
                  <c:v>0.42806372050000002</c:v>
                </c:pt>
                <c:pt idx="43">
                  <c:v>0.44844660159999999</c:v>
                </c:pt>
                <c:pt idx="44">
                  <c:v>0.46637457609999999</c:v>
                </c:pt>
                <c:pt idx="45">
                  <c:v>0.48179858920000002</c:v>
                </c:pt>
                <c:pt idx="46">
                  <c:v>0.49393534659999999</c:v>
                </c:pt>
                <c:pt idx="47">
                  <c:v>0.50270146130000004</c:v>
                </c:pt>
                <c:pt idx="48">
                  <c:v>0.50816267729999998</c:v>
                </c:pt>
                <c:pt idx="49">
                  <c:v>0.50975263120000003</c:v>
                </c:pt>
                <c:pt idx="50">
                  <c:v>0.50781583789999996</c:v>
                </c:pt>
                <c:pt idx="51">
                  <c:v>0.50230735540000004</c:v>
                </c:pt>
                <c:pt idx="52">
                  <c:v>0.49354702230000003</c:v>
                </c:pt>
                <c:pt idx="53">
                  <c:v>0.48212429880000002</c:v>
                </c:pt>
                <c:pt idx="54">
                  <c:v>0.468016088</c:v>
                </c:pt>
                <c:pt idx="55">
                  <c:v>0.4520585835</c:v>
                </c:pt>
                <c:pt idx="56">
                  <c:v>0.4347343743</c:v>
                </c:pt>
                <c:pt idx="57">
                  <c:v>0.41635477539999999</c:v>
                </c:pt>
                <c:pt idx="58">
                  <c:v>0.39714097980000002</c:v>
                </c:pt>
                <c:pt idx="59">
                  <c:v>0.37835383420000002</c:v>
                </c:pt>
                <c:pt idx="60">
                  <c:v>0.359655261</c:v>
                </c:pt>
                <c:pt idx="61">
                  <c:v>0.34146317840000001</c:v>
                </c:pt>
                <c:pt idx="62">
                  <c:v>0.32486292719999998</c:v>
                </c:pt>
                <c:pt idx="63">
                  <c:v>0.3086826205</c:v>
                </c:pt>
                <c:pt idx="64">
                  <c:v>0.29425129290000002</c:v>
                </c:pt>
                <c:pt idx="65">
                  <c:v>0.28073626759999998</c:v>
                </c:pt>
                <c:pt idx="66">
                  <c:v>0.26876977089999998</c:v>
                </c:pt>
                <c:pt idx="67">
                  <c:v>0.25820380450000002</c:v>
                </c:pt>
                <c:pt idx="68">
                  <c:v>0.24828252200000001</c:v>
                </c:pt>
                <c:pt idx="69">
                  <c:v>0.23940117659999999</c:v>
                </c:pt>
                <c:pt idx="70">
                  <c:v>0.23138138650000001</c:v>
                </c:pt>
                <c:pt idx="71">
                  <c:v>0.22407856579999999</c:v>
                </c:pt>
                <c:pt idx="72">
                  <c:v>0.2173848152</c:v>
                </c:pt>
                <c:pt idx="73">
                  <c:v>0.2109875977</c:v>
                </c:pt>
                <c:pt idx="74">
                  <c:v>0.2045661956</c:v>
                </c:pt>
                <c:pt idx="75">
                  <c:v>0.19884727899999999</c:v>
                </c:pt>
                <c:pt idx="76">
                  <c:v>0.19259847699999999</c:v>
                </c:pt>
                <c:pt idx="77">
                  <c:v>0.186410293</c:v>
                </c:pt>
                <c:pt idx="78">
                  <c:v>0.18017469350000001</c:v>
                </c:pt>
                <c:pt idx="79">
                  <c:v>0.1734754741</c:v>
                </c:pt>
                <c:pt idx="80">
                  <c:v>0.16526353360000001</c:v>
                </c:pt>
                <c:pt idx="81">
                  <c:v>0.16077134009999999</c:v>
                </c:pt>
                <c:pt idx="82">
                  <c:v>0.15396037700000001</c:v>
                </c:pt>
                <c:pt idx="83">
                  <c:v>0.14731332659999999</c:v>
                </c:pt>
                <c:pt idx="84">
                  <c:v>0.14055168630000001</c:v>
                </c:pt>
                <c:pt idx="85">
                  <c:v>0.13358810539999999</c:v>
                </c:pt>
                <c:pt idx="86">
                  <c:v>0.1268507391</c:v>
                </c:pt>
                <c:pt idx="87">
                  <c:v>0.12043092399999999</c:v>
                </c:pt>
                <c:pt idx="88">
                  <c:v>0.1139251366</c:v>
                </c:pt>
                <c:pt idx="89">
                  <c:v>0.1079932675</c:v>
                </c:pt>
                <c:pt idx="90">
                  <c:v>0.1022567526</c:v>
                </c:pt>
                <c:pt idx="91">
                  <c:v>9.6901111299999995E-2</c:v>
                </c:pt>
                <c:pt idx="92">
                  <c:v>9.2008978130000002E-2</c:v>
                </c:pt>
                <c:pt idx="93">
                  <c:v>8.6948499080000005E-2</c:v>
                </c:pt>
                <c:pt idx="94">
                  <c:v>8.2878462969999997E-2</c:v>
                </c:pt>
                <c:pt idx="95">
                  <c:v>7.8799411649999998E-2</c:v>
                </c:pt>
                <c:pt idx="96">
                  <c:v>7.5038827959999999E-2</c:v>
                </c:pt>
                <c:pt idx="97">
                  <c:v>7.1627475319999995E-2</c:v>
                </c:pt>
                <c:pt idx="98">
                  <c:v>6.8237349389999993E-2</c:v>
                </c:pt>
                <c:pt idx="99">
                  <c:v>6.5573640170000003E-2</c:v>
                </c:pt>
                <c:pt idx="100">
                  <c:v>6.2987506390000003E-2</c:v>
                </c:pt>
                <c:pt idx="101">
                  <c:v>6.0427073390000002E-2</c:v>
                </c:pt>
                <c:pt idx="102">
                  <c:v>5.7956594969999997E-2</c:v>
                </c:pt>
                <c:pt idx="103">
                  <c:v>5.5655900389999999E-2</c:v>
                </c:pt>
                <c:pt idx="104">
                  <c:v>5.3673315790000002E-2</c:v>
                </c:pt>
                <c:pt idx="105">
                  <c:v>5.1926828920000001E-2</c:v>
                </c:pt>
                <c:pt idx="106">
                  <c:v>4.9772713330000003E-2</c:v>
                </c:pt>
                <c:pt idx="107">
                  <c:v>4.8325635489999998E-2</c:v>
                </c:pt>
                <c:pt idx="108">
                  <c:v>4.6912372110000003E-2</c:v>
                </c:pt>
                <c:pt idx="109">
                  <c:v>4.5236557720000001E-2</c:v>
                </c:pt>
                <c:pt idx="110">
                  <c:v>4.3682929129999999E-2</c:v>
                </c:pt>
                <c:pt idx="111">
                  <c:v>4.2723815890000003E-2</c:v>
                </c:pt>
                <c:pt idx="112">
                  <c:v>4.1481949390000002E-2</c:v>
                </c:pt>
                <c:pt idx="113">
                  <c:v>4.0451385079999999E-2</c:v>
                </c:pt>
                <c:pt idx="114">
                  <c:v>3.9255570619999999E-2</c:v>
                </c:pt>
                <c:pt idx="115">
                  <c:v>3.8454916329999998E-2</c:v>
                </c:pt>
                <c:pt idx="116">
                  <c:v>3.7871129810000001E-2</c:v>
                </c:pt>
                <c:pt idx="117">
                  <c:v>3.6688726400000003E-2</c:v>
                </c:pt>
                <c:pt idx="118">
                  <c:v>3.6106776450000003E-2</c:v>
                </c:pt>
                <c:pt idx="119">
                  <c:v>3.5565413529999999E-2</c:v>
                </c:pt>
                <c:pt idx="120">
                  <c:v>3.5289496179999998E-2</c:v>
                </c:pt>
                <c:pt idx="121">
                  <c:v>3.4705404189999997E-2</c:v>
                </c:pt>
                <c:pt idx="122">
                  <c:v>3.4509312360000002E-2</c:v>
                </c:pt>
                <c:pt idx="123">
                  <c:v>3.4392766650000003E-2</c:v>
                </c:pt>
                <c:pt idx="124">
                  <c:v>3.4284036609999999E-2</c:v>
                </c:pt>
                <c:pt idx="125">
                  <c:v>3.4278742969999998E-2</c:v>
                </c:pt>
                <c:pt idx="126">
                  <c:v>3.4313336010000001E-2</c:v>
                </c:pt>
                <c:pt idx="127">
                  <c:v>3.4601110970000001E-2</c:v>
                </c:pt>
                <c:pt idx="128">
                  <c:v>3.4995287659999999E-2</c:v>
                </c:pt>
                <c:pt idx="129">
                  <c:v>3.5637285560000002E-2</c:v>
                </c:pt>
                <c:pt idx="130">
                  <c:v>3.639703616E-2</c:v>
                </c:pt>
                <c:pt idx="131">
                  <c:v>3.7567183380000001E-2</c:v>
                </c:pt>
                <c:pt idx="132">
                  <c:v>3.9378333840000002E-2</c:v>
                </c:pt>
                <c:pt idx="133">
                  <c:v>4.1399478910000002E-2</c:v>
                </c:pt>
                <c:pt idx="134">
                  <c:v>4.3765205889999999E-2</c:v>
                </c:pt>
                <c:pt idx="135">
                  <c:v>4.6847432850000002E-2</c:v>
                </c:pt>
                <c:pt idx="136">
                  <c:v>5.0451688469999999E-2</c:v>
                </c:pt>
                <c:pt idx="137">
                  <c:v>5.4355721920000002E-2</c:v>
                </c:pt>
                <c:pt idx="138">
                  <c:v>5.9284143150000003E-2</c:v>
                </c:pt>
                <c:pt idx="139">
                  <c:v>6.4517848190000004E-2</c:v>
                </c:pt>
                <c:pt idx="140">
                  <c:v>7.0695765320000006E-2</c:v>
                </c:pt>
                <c:pt idx="141">
                  <c:v>7.7316038310000001E-2</c:v>
                </c:pt>
                <c:pt idx="142">
                  <c:v>8.4429211909999996E-2</c:v>
                </c:pt>
                <c:pt idx="143">
                  <c:v>9.2948354780000006E-2</c:v>
                </c:pt>
                <c:pt idx="144">
                  <c:v>0.10191940519999999</c:v>
                </c:pt>
                <c:pt idx="145">
                  <c:v>0.11087249959999999</c:v>
                </c:pt>
                <c:pt idx="146">
                  <c:v>0.1210846901</c:v>
                </c:pt>
                <c:pt idx="147">
                  <c:v>0.1310623139</c:v>
                </c:pt>
                <c:pt idx="148">
                  <c:v>0.14200355109999999</c:v>
                </c:pt>
                <c:pt idx="149">
                  <c:v>0.1530930251</c:v>
                </c:pt>
                <c:pt idx="150">
                  <c:v>0.1645990312</c:v>
                </c:pt>
                <c:pt idx="151">
                  <c:v>0.176388979</c:v>
                </c:pt>
                <c:pt idx="152">
                  <c:v>0.1877859831</c:v>
                </c:pt>
                <c:pt idx="153">
                  <c:v>0.19920930270000001</c:v>
                </c:pt>
                <c:pt idx="154">
                  <c:v>0.2109256685</c:v>
                </c:pt>
                <c:pt idx="155">
                  <c:v>0.2218304425</c:v>
                </c:pt>
                <c:pt idx="156">
                  <c:v>0.23238472639999999</c:v>
                </c:pt>
                <c:pt idx="157">
                  <c:v>0.24286103249999999</c:v>
                </c:pt>
                <c:pt idx="158">
                  <c:v>0.25193059439999999</c:v>
                </c:pt>
                <c:pt idx="159">
                  <c:v>0.26047253609999999</c:v>
                </c:pt>
                <c:pt idx="160">
                  <c:v>0.267871201</c:v>
                </c:pt>
                <c:pt idx="161">
                  <c:v>0.27324831490000001</c:v>
                </c:pt>
                <c:pt idx="162">
                  <c:v>0.27823936939999999</c:v>
                </c:pt>
                <c:pt idx="163">
                  <c:v>0.28146183489999999</c:v>
                </c:pt>
                <c:pt idx="164">
                  <c:v>0.28278839589999999</c:v>
                </c:pt>
                <c:pt idx="165">
                  <c:v>0.28414136169999998</c:v>
                </c:pt>
                <c:pt idx="166">
                  <c:v>0.283177495</c:v>
                </c:pt>
                <c:pt idx="167">
                  <c:v>0.28090050820000001</c:v>
                </c:pt>
                <c:pt idx="168">
                  <c:v>0.27796855570000001</c:v>
                </c:pt>
                <c:pt idx="169">
                  <c:v>0.27420103550000002</c:v>
                </c:pt>
                <c:pt idx="170">
                  <c:v>0.26869711280000003</c:v>
                </c:pt>
                <c:pt idx="171">
                  <c:v>0.26324141029999998</c:v>
                </c:pt>
                <c:pt idx="172">
                  <c:v>0.2573796511</c:v>
                </c:pt>
                <c:pt idx="173">
                  <c:v>0.25121825930000002</c:v>
                </c:pt>
                <c:pt idx="174">
                  <c:v>0.2445345223</c:v>
                </c:pt>
                <c:pt idx="175">
                  <c:v>0.23795711990000001</c:v>
                </c:pt>
                <c:pt idx="176">
                  <c:v>0.23065331580000001</c:v>
                </c:pt>
                <c:pt idx="177">
                  <c:v>0.22394806149999999</c:v>
                </c:pt>
                <c:pt idx="178">
                  <c:v>0.21736089889999999</c:v>
                </c:pt>
                <c:pt idx="179">
                  <c:v>0.21002206209999999</c:v>
                </c:pt>
                <c:pt idx="180">
                  <c:v>0.20392379159999999</c:v>
                </c:pt>
                <c:pt idx="181">
                  <c:v>0.19784823060000001</c:v>
                </c:pt>
                <c:pt idx="182">
                  <c:v>0.19229722020000001</c:v>
                </c:pt>
                <c:pt idx="183">
                  <c:v>0.18666245040000001</c:v>
                </c:pt>
                <c:pt idx="184">
                  <c:v>0.1827385426</c:v>
                </c:pt>
                <c:pt idx="185">
                  <c:v>0.1792985201</c:v>
                </c:pt>
                <c:pt idx="186">
                  <c:v>0.17644986509999999</c:v>
                </c:pt>
                <c:pt idx="187">
                  <c:v>0.17614670099999999</c:v>
                </c:pt>
                <c:pt idx="188">
                  <c:v>0.17473779619999999</c:v>
                </c:pt>
                <c:pt idx="189">
                  <c:v>0.1741548628</c:v>
                </c:pt>
                <c:pt idx="190">
                  <c:v>0.17655025420000001</c:v>
                </c:pt>
                <c:pt idx="191">
                  <c:v>0.17821677029999999</c:v>
                </c:pt>
                <c:pt idx="192">
                  <c:v>0.18197152019999999</c:v>
                </c:pt>
                <c:pt idx="193">
                  <c:v>0.18540348109999999</c:v>
                </c:pt>
                <c:pt idx="194">
                  <c:v>0.1879827231</c:v>
                </c:pt>
                <c:pt idx="195">
                  <c:v>0.19199608269999999</c:v>
                </c:pt>
                <c:pt idx="196">
                  <c:v>0.19217297429999999</c:v>
                </c:pt>
                <c:pt idx="197">
                  <c:v>0.19117182490000001</c:v>
                </c:pt>
                <c:pt idx="198">
                  <c:v>0.18939200040000001</c:v>
                </c:pt>
                <c:pt idx="199">
                  <c:v>0.1867289841</c:v>
                </c:pt>
                <c:pt idx="200">
                  <c:v>0.18847349290000001</c:v>
                </c:pt>
                <c:pt idx="201">
                  <c:v>0.17619733509999999</c:v>
                </c:pt>
                <c:pt idx="202">
                  <c:v>0.1707637608</c:v>
                </c:pt>
                <c:pt idx="203">
                  <c:v>0.1645328999</c:v>
                </c:pt>
                <c:pt idx="204">
                  <c:v>0.1573522389</c:v>
                </c:pt>
                <c:pt idx="205">
                  <c:v>0.1535533667</c:v>
                </c:pt>
                <c:pt idx="206">
                  <c:v>0.1440901309</c:v>
                </c:pt>
                <c:pt idx="207">
                  <c:v>0.1375256628</c:v>
                </c:pt>
                <c:pt idx="208">
                  <c:v>0.13214184339999999</c:v>
                </c:pt>
              </c:numCache>
            </c:numRef>
          </c:yVal>
          <c:smooth val="1"/>
          <c:extLst>
            <c:ext xmlns:c16="http://schemas.microsoft.com/office/drawing/2014/chart" uri="{C3380CC4-5D6E-409C-BE32-E72D297353CC}">
              <c16:uniqueId val="{00000008-F8EE-4669-96B6-7EAE5915CB21}"/>
            </c:ext>
          </c:extLst>
        </c:ser>
        <c:ser>
          <c:idx val="9"/>
          <c:order val="9"/>
          <c:spPr>
            <a:ln w="19050" cap="rnd">
              <a:solidFill>
                <a:schemeClr val="accent4">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K$3:$K$211</c:f>
              <c:numCache>
                <c:formatCode>General</c:formatCode>
                <c:ptCount val="209"/>
              </c:numCache>
            </c:numRef>
          </c:yVal>
          <c:smooth val="1"/>
          <c:extLst>
            <c:ext xmlns:c16="http://schemas.microsoft.com/office/drawing/2014/chart" uri="{C3380CC4-5D6E-409C-BE32-E72D297353CC}">
              <c16:uniqueId val="{00000009-F8EE-4669-96B6-7EAE5915CB21}"/>
            </c:ext>
          </c:extLst>
        </c:ser>
        <c:ser>
          <c:idx val="10"/>
          <c:order val="10"/>
          <c:spPr>
            <a:ln w="19050" cap="rnd">
              <a:solidFill>
                <a:schemeClr val="accent5">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L$3:$L$211</c:f>
              <c:numCache>
                <c:formatCode>General</c:formatCode>
                <c:ptCount val="209"/>
                <c:pt idx="0">
                  <c:v>3.8627870379999998E-2</c:v>
                </c:pt>
                <c:pt idx="1">
                  <c:v>3.8288842890000001E-2</c:v>
                </c:pt>
                <c:pt idx="2">
                  <c:v>3.890028223E-2</c:v>
                </c:pt>
                <c:pt idx="3">
                  <c:v>3.9203323419999998E-2</c:v>
                </c:pt>
                <c:pt idx="4">
                  <c:v>3.9749469609999998E-2</c:v>
                </c:pt>
                <c:pt idx="5">
                  <c:v>4.034689441E-2</c:v>
                </c:pt>
                <c:pt idx="6">
                  <c:v>4.1539028290000002E-2</c:v>
                </c:pt>
                <c:pt idx="7">
                  <c:v>4.2359348390000003E-2</c:v>
                </c:pt>
                <c:pt idx="8">
                  <c:v>4.300770164E-2</c:v>
                </c:pt>
                <c:pt idx="9">
                  <c:v>4.4261254370000003E-2</c:v>
                </c:pt>
                <c:pt idx="10">
                  <c:v>4.5166525989999998E-2</c:v>
                </c:pt>
                <c:pt idx="11">
                  <c:v>4.6601746229999998E-2</c:v>
                </c:pt>
                <c:pt idx="12">
                  <c:v>4.851906374E-2</c:v>
                </c:pt>
                <c:pt idx="13">
                  <c:v>5.0098922099999998E-2</c:v>
                </c:pt>
                <c:pt idx="14">
                  <c:v>5.2312530580000002E-2</c:v>
                </c:pt>
                <c:pt idx="15">
                  <c:v>5.4595828059999997E-2</c:v>
                </c:pt>
                <c:pt idx="16">
                  <c:v>5.748207122E-2</c:v>
                </c:pt>
                <c:pt idx="17">
                  <c:v>6.0300383720000003E-2</c:v>
                </c:pt>
                <c:pt idx="18">
                  <c:v>6.4419560129999998E-2</c:v>
                </c:pt>
                <c:pt idx="19">
                  <c:v>6.8769991399999994E-2</c:v>
                </c:pt>
                <c:pt idx="20">
                  <c:v>7.4232645329999999E-2</c:v>
                </c:pt>
                <c:pt idx="21">
                  <c:v>7.9008705910000004E-2</c:v>
                </c:pt>
                <c:pt idx="22">
                  <c:v>8.4563046690000004E-2</c:v>
                </c:pt>
                <c:pt idx="23">
                  <c:v>9.1506317259999997E-2</c:v>
                </c:pt>
                <c:pt idx="24">
                  <c:v>9.892579168E-2</c:v>
                </c:pt>
                <c:pt idx="25">
                  <c:v>0.1076310426</c:v>
                </c:pt>
                <c:pt idx="26">
                  <c:v>0.1170967594</c:v>
                </c:pt>
                <c:pt idx="27">
                  <c:v>0.12805666030000001</c:v>
                </c:pt>
                <c:pt idx="28">
                  <c:v>0.1398368925</c:v>
                </c:pt>
                <c:pt idx="29">
                  <c:v>0.15282168979999999</c:v>
                </c:pt>
                <c:pt idx="30">
                  <c:v>0.16712623830000001</c:v>
                </c:pt>
                <c:pt idx="31">
                  <c:v>0.1832846105</c:v>
                </c:pt>
                <c:pt idx="32">
                  <c:v>0.20010240379999999</c:v>
                </c:pt>
                <c:pt idx="33">
                  <c:v>0.21864785249999999</c:v>
                </c:pt>
                <c:pt idx="34">
                  <c:v>0.23894940319999999</c:v>
                </c:pt>
                <c:pt idx="35">
                  <c:v>0.25974434610000002</c:v>
                </c:pt>
                <c:pt idx="36">
                  <c:v>0.28136360649999997</c:v>
                </c:pt>
                <c:pt idx="37">
                  <c:v>0.30400481820000003</c:v>
                </c:pt>
                <c:pt idx="38">
                  <c:v>0.32717606430000001</c:v>
                </c:pt>
                <c:pt idx="39">
                  <c:v>0.3504139483</c:v>
                </c:pt>
                <c:pt idx="40">
                  <c:v>0.37384527919999999</c:v>
                </c:pt>
                <c:pt idx="41">
                  <c:v>0.3961104453</c:v>
                </c:pt>
                <c:pt idx="42">
                  <c:v>0.41721144319999998</c:v>
                </c:pt>
                <c:pt idx="43">
                  <c:v>0.43715089559999998</c:v>
                </c:pt>
                <c:pt idx="44">
                  <c:v>0.45438593630000002</c:v>
                </c:pt>
                <c:pt idx="45">
                  <c:v>0.46958297490000001</c:v>
                </c:pt>
                <c:pt idx="46">
                  <c:v>0.48165062069999998</c:v>
                </c:pt>
                <c:pt idx="47">
                  <c:v>0.4902229011</c:v>
                </c:pt>
                <c:pt idx="48">
                  <c:v>0.49546048050000002</c:v>
                </c:pt>
                <c:pt idx="49">
                  <c:v>0.4967297316</c:v>
                </c:pt>
                <c:pt idx="50">
                  <c:v>0.49460911749999997</c:v>
                </c:pt>
                <c:pt idx="51">
                  <c:v>0.49010363219999997</c:v>
                </c:pt>
                <c:pt idx="52">
                  <c:v>0.48110371829999998</c:v>
                </c:pt>
                <c:pt idx="53">
                  <c:v>0.46970757839999999</c:v>
                </c:pt>
                <c:pt idx="54">
                  <c:v>0.45629420879999999</c:v>
                </c:pt>
                <c:pt idx="55">
                  <c:v>0.44066458939999997</c:v>
                </c:pt>
                <c:pt idx="56">
                  <c:v>0.42373481390000001</c:v>
                </c:pt>
                <c:pt idx="57">
                  <c:v>0.40592536330000001</c:v>
                </c:pt>
                <c:pt idx="58">
                  <c:v>0.38739264010000002</c:v>
                </c:pt>
                <c:pt idx="59">
                  <c:v>0.3690482974</c:v>
                </c:pt>
                <c:pt idx="60">
                  <c:v>0.35063666110000002</c:v>
                </c:pt>
                <c:pt idx="61">
                  <c:v>0.33312624689999998</c:v>
                </c:pt>
                <c:pt idx="62">
                  <c:v>0.31726410980000003</c:v>
                </c:pt>
                <c:pt idx="63">
                  <c:v>0.30118829009999998</c:v>
                </c:pt>
                <c:pt idx="64">
                  <c:v>0.2871274352</c:v>
                </c:pt>
                <c:pt idx="65">
                  <c:v>0.27407747510000002</c:v>
                </c:pt>
                <c:pt idx="66">
                  <c:v>0.26228487490000002</c:v>
                </c:pt>
                <c:pt idx="67">
                  <c:v>0.25215342639999999</c:v>
                </c:pt>
                <c:pt idx="68">
                  <c:v>0.2425144464</c:v>
                </c:pt>
                <c:pt idx="69">
                  <c:v>0.23366637530000001</c:v>
                </c:pt>
                <c:pt idx="70">
                  <c:v>0.2262352705</c:v>
                </c:pt>
                <c:pt idx="71">
                  <c:v>0.21893227100000001</c:v>
                </c:pt>
                <c:pt idx="72">
                  <c:v>0.21244965490000001</c:v>
                </c:pt>
                <c:pt idx="73">
                  <c:v>0.2062002718</c:v>
                </c:pt>
                <c:pt idx="74">
                  <c:v>0.2003144473</c:v>
                </c:pt>
                <c:pt idx="75">
                  <c:v>0.1942576915</c:v>
                </c:pt>
                <c:pt idx="76">
                  <c:v>0.18824997539999999</c:v>
                </c:pt>
                <c:pt idx="77">
                  <c:v>0.18218128380000001</c:v>
                </c:pt>
                <c:pt idx="78">
                  <c:v>0.1763089001</c:v>
                </c:pt>
                <c:pt idx="79">
                  <c:v>0.1698559821</c:v>
                </c:pt>
                <c:pt idx="80">
                  <c:v>0.16171762349999999</c:v>
                </c:pt>
                <c:pt idx="81">
                  <c:v>0.15753692389999999</c:v>
                </c:pt>
                <c:pt idx="82">
                  <c:v>0.15070119500000001</c:v>
                </c:pt>
                <c:pt idx="83">
                  <c:v>0.1438687444</c:v>
                </c:pt>
                <c:pt idx="84">
                  <c:v>0.1376775801</c:v>
                </c:pt>
                <c:pt idx="85">
                  <c:v>0.13084813949999999</c:v>
                </c:pt>
                <c:pt idx="86">
                  <c:v>0.1243879572</c:v>
                </c:pt>
                <c:pt idx="87">
                  <c:v>0.1179866567</c:v>
                </c:pt>
                <c:pt idx="88">
                  <c:v>0.1118086204</c:v>
                </c:pt>
                <c:pt idx="89">
                  <c:v>0.10582277919999999</c:v>
                </c:pt>
                <c:pt idx="90">
                  <c:v>0.1002925932</c:v>
                </c:pt>
                <c:pt idx="91">
                  <c:v>9.5366261899999999E-2</c:v>
                </c:pt>
                <c:pt idx="92">
                  <c:v>8.9966282250000001E-2</c:v>
                </c:pt>
                <c:pt idx="93">
                  <c:v>8.5455648600000003E-2</c:v>
                </c:pt>
                <c:pt idx="94">
                  <c:v>8.1397227939999997E-2</c:v>
                </c:pt>
                <c:pt idx="95">
                  <c:v>7.7339731159999994E-2</c:v>
                </c:pt>
                <c:pt idx="96">
                  <c:v>7.3657780889999996E-2</c:v>
                </c:pt>
                <c:pt idx="97">
                  <c:v>7.0409819479999997E-2</c:v>
                </c:pt>
                <c:pt idx="98">
                  <c:v>6.7257292570000002E-2</c:v>
                </c:pt>
                <c:pt idx="99">
                  <c:v>6.4382694660000003E-2</c:v>
                </c:pt>
                <c:pt idx="100">
                  <c:v>6.1760593209999999E-2</c:v>
                </c:pt>
                <c:pt idx="101">
                  <c:v>5.9558339420000002E-2</c:v>
                </c:pt>
                <c:pt idx="102">
                  <c:v>5.7136483490000001E-2</c:v>
                </c:pt>
                <c:pt idx="103">
                  <c:v>5.4851599039999997E-2</c:v>
                </c:pt>
                <c:pt idx="104">
                  <c:v>5.2987799049999999E-2</c:v>
                </c:pt>
                <c:pt idx="105">
                  <c:v>5.1135163749999997E-2</c:v>
                </c:pt>
                <c:pt idx="106">
                  <c:v>4.9220521000000003E-2</c:v>
                </c:pt>
                <c:pt idx="107">
                  <c:v>4.7970917080000001E-2</c:v>
                </c:pt>
                <c:pt idx="108">
                  <c:v>4.6381976460000002E-2</c:v>
                </c:pt>
                <c:pt idx="109">
                  <c:v>4.4817909599999997E-2</c:v>
                </c:pt>
                <c:pt idx="110">
                  <c:v>4.3438997120000003E-2</c:v>
                </c:pt>
                <c:pt idx="111">
                  <c:v>4.2276483029999999E-2</c:v>
                </c:pt>
                <c:pt idx="112">
                  <c:v>4.0925998239999997E-2</c:v>
                </c:pt>
                <c:pt idx="113">
                  <c:v>3.9889398960000003E-2</c:v>
                </c:pt>
                <c:pt idx="114">
                  <c:v>3.9357472210000001E-2</c:v>
                </c:pt>
                <c:pt idx="115">
                  <c:v>3.8316551599999998E-2</c:v>
                </c:pt>
                <c:pt idx="116">
                  <c:v>3.763309494E-2</c:v>
                </c:pt>
                <c:pt idx="117">
                  <c:v>3.6739263680000002E-2</c:v>
                </c:pt>
                <c:pt idx="118">
                  <c:v>3.5690031949999999E-2</c:v>
                </c:pt>
                <c:pt idx="119">
                  <c:v>3.5522345449999999E-2</c:v>
                </c:pt>
                <c:pt idx="120">
                  <c:v>3.4860573710000002E-2</c:v>
                </c:pt>
                <c:pt idx="121">
                  <c:v>3.4303560849999998E-2</c:v>
                </c:pt>
                <c:pt idx="122">
                  <c:v>3.4054089340000003E-2</c:v>
                </c:pt>
                <c:pt idx="123">
                  <c:v>3.416455165E-2</c:v>
                </c:pt>
                <c:pt idx="124">
                  <c:v>3.37170735E-2</c:v>
                </c:pt>
                <c:pt idx="125">
                  <c:v>3.4039922059999998E-2</c:v>
                </c:pt>
                <c:pt idx="126">
                  <c:v>3.4088078889999998E-2</c:v>
                </c:pt>
                <c:pt idx="127">
                  <c:v>3.4317821259999999E-2</c:v>
                </c:pt>
                <c:pt idx="128">
                  <c:v>3.4862399099999997E-2</c:v>
                </c:pt>
                <c:pt idx="129">
                  <c:v>3.54530178E-2</c:v>
                </c:pt>
                <c:pt idx="130">
                  <c:v>3.64212431E-2</c:v>
                </c:pt>
                <c:pt idx="131">
                  <c:v>3.7178475410000002E-2</c:v>
                </c:pt>
                <c:pt idx="132">
                  <c:v>3.9143603300000003E-2</c:v>
                </c:pt>
                <c:pt idx="133">
                  <c:v>4.1449256240000003E-2</c:v>
                </c:pt>
                <c:pt idx="134">
                  <c:v>4.3446779249999998E-2</c:v>
                </c:pt>
                <c:pt idx="135">
                  <c:v>4.6505212779999999E-2</c:v>
                </c:pt>
                <c:pt idx="136">
                  <c:v>5.0446279349999998E-2</c:v>
                </c:pt>
                <c:pt idx="137">
                  <c:v>5.4229326549999998E-2</c:v>
                </c:pt>
                <c:pt idx="138">
                  <c:v>5.9193119410000002E-2</c:v>
                </c:pt>
                <c:pt idx="139">
                  <c:v>6.4114823939999996E-2</c:v>
                </c:pt>
                <c:pt idx="140">
                  <c:v>7.0478320119999993E-2</c:v>
                </c:pt>
                <c:pt idx="141">
                  <c:v>7.7276982369999997E-2</c:v>
                </c:pt>
                <c:pt idx="142">
                  <c:v>8.4745995700000007E-2</c:v>
                </c:pt>
                <c:pt idx="143">
                  <c:v>9.2663466929999994E-2</c:v>
                </c:pt>
                <c:pt idx="144">
                  <c:v>0.1017298251</c:v>
                </c:pt>
                <c:pt idx="145">
                  <c:v>0.11082949490000001</c:v>
                </c:pt>
                <c:pt idx="146">
                  <c:v>0.1208913177</c:v>
                </c:pt>
                <c:pt idx="147">
                  <c:v>0.13073986770000001</c:v>
                </c:pt>
                <c:pt idx="148">
                  <c:v>0.14139615</c:v>
                </c:pt>
                <c:pt idx="149">
                  <c:v>0.15258426959999999</c:v>
                </c:pt>
                <c:pt idx="150">
                  <c:v>0.16408422589999999</c:v>
                </c:pt>
                <c:pt idx="151">
                  <c:v>0.1757083237</c:v>
                </c:pt>
                <c:pt idx="152">
                  <c:v>0.18682473899999999</c:v>
                </c:pt>
                <c:pt idx="153">
                  <c:v>0.19844925399999999</c:v>
                </c:pt>
                <c:pt idx="154">
                  <c:v>0.20959261060000001</c:v>
                </c:pt>
                <c:pt idx="155">
                  <c:v>0.22054797409999999</c:v>
                </c:pt>
                <c:pt idx="156">
                  <c:v>0.23117962480000001</c:v>
                </c:pt>
                <c:pt idx="157">
                  <c:v>0.2413801253</c:v>
                </c:pt>
                <c:pt idx="158">
                  <c:v>0.2504928112</c:v>
                </c:pt>
                <c:pt idx="159">
                  <c:v>0.25882002710000002</c:v>
                </c:pt>
                <c:pt idx="160">
                  <c:v>0.26606497169999999</c:v>
                </c:pt>
                <c:pt idx="161">
                  <c:v>0.2710437477</c:v>
                </c:pt>
                <c:pt idx="162">
                  <c:v>0.276417464</c:v>
                </c:pt>
                <c:pt idx="163">
                  <c:v>0.27903053160000002</c:v>
                </c:pt>
                <c:pt idx="164">
                  <c:v>0.28068828579999999</c:v>
                </c:pt>
                <c:pt idx="165">
                  <c:v>0.28198814389999999</c:v>
                </c:pt>
                <c:pt idx="166">
                  <c:v>0.2808257341</c:v>
                </c:pt>
                <c:pt idx="167">
                  <c:v>0.27873653170000001</c:v>
                </c:pt>
                <c:pt idx="168">
                  <c:v>0.27602863309999998</c:v>
                </c:pt>
                <c:pt idx="169">
                  <c:v>0.27181684969999997</c:v>
                </c:pt>
                <c:pt idx="170">
                  <c:v>0.26640093329999998</c:v>
                </c:pt>
                <c:pt idx="171">
                  <c:v>0.26143965130000002</c:v>
                </c:pt>
                <c:pt idx="172">
                  <c:v>0.25538405780000001</c:v>
                </c:pt>
                <c:pt idx="173">
                  <c:v>0.24915869530000001</c:v>
                </c:pt>
                <c:pt idx="174">
                  <c:v>0.2429027855</c:v>
                </c:pt>
                <c:pt idx="175">
                  <c:v>0.2363274246</c:v>
                </c:pt>
                <c:pt idx="176">
                  <c:v>0.22916322950000001</c:v>
                </c:pt>
                <c:pt idx="177">
                  <c:v>0.22237250210000001</c:v>
                </c:pt>
                <c:pt idx="178">
                  <c:v>0.21558956800000001</c:v>
                </c:pt>
                <c:pt idx="179">
                  <c:v>0.20908087489999999</c:v>
                </c:pt>
                <c:pt idx="180">
                  <c:v>0.20272272829999999</c:v>
                </c:pt>
                <c:pt idx="181">
                  <c:v>0.1965782344</c:v>
                </c:pt>
                <c:pt idx="182">
                  <c:v>0.19086696210000001</c:v>
                </c:pt>
                <c:pt idx="183">
                  <c:v>0.1856750995</c:v>
                </c:pt>
                <c:pt idx="184">
                  <c:v>0.18159487839999999</c:v>
                </c:pt>
                <c:pt idx="185">
                  <c:v>0.1784701645</c:v>
                </c:pt>
                <c:pt idx="186">
                  <c:v>0.17613480989999999</c:v>
                </c:pt>
                <c:pt idx="187">
                  <c:v>0.1752982736</c:v>
                </c:pt>
                <c:pt idx="188">
                  <c:v>0.17374819520000001</c:v>
                </c:pt>
                <c:pt idx="189">
                  <c:v>0.1741704047</c:v>
                </c:pt>
                <c:pt idx="190">
                  <c:v>0.17590844629999999</c:v>
                </c:pt>
                <c:pt idx="191">
                  <c:v>0.1781705767</c:v>
                </c:pt>
                <c:pt idx="192">
                  <c:v>0.18094298240000001</c:v>
                </c:pt>
                <c:pt idx="193">
                  <c:v>0.18494187300000001</c:v>
                </c:pt>
                <c:pt idx="194">
                  <c:v>0.1879837513</c:v>
                </c:pt>
                <c:pt idx="195">
                  <c:v>0.19157840309999999</c:v>
                </c:pt>
                <c:pt idx="196">
                  <c:v>0.19204139710000001</c:v>
                </c:pt>
                <c:pt idx="197">
                  <c:v>0.19123904410000001</c:v>
                </c:pt>
                <c:pt idx="198">
                  <c:v>0.18965560200000001</c:v>
                </c:pt>
                <c:pt idx="199">
                  <c:v>0.1857516766</c:v>
                </c:pt>
                <c:pt idx="200">
                  <c:v>0.1883206218</c:v>
                </c:pt>
                <c:pt idx="201">
                  <c:v>0.17523114379999999</c:v>
                </c:pt>
                <c:pt idx="202">
                  <c:v>0.1700381041</c:v>
                </c:pt>
                <c:pt idx="203">
                  <c:v>0.1643370539</c:v>
                </c:pt>
                <c:pt idx="204">
                  <c:v>0.1577469558</c:v>
                </c:pt>
                <c:pt idx="205">
                  <c:v>0.15360018610000001</c:v>
                </c:pt>
                <c:pt idx="206">
                  <c:v>0.1434546709</c:v>
                </c:pt>
                <c:pt idx="207">
                  <c:v>0.13787339630000001</c:v>
                </c:pt>
                <c:pt idx="208">
                  <c:v>0.1327325255</c:v>
                </c:pt>
              </c:numCache>
            </c:numRef>
          </c:yVal>
          <c:smooth val="1"/>
          <c:extLst>
            <c:ext xmlns:c16="http://schemas.microsoft.com/office/drawing/2014/chart" uri="{C3380CC4-5D6E-409C-BE32-E72D297353CC}">
              <c16:uniqueId val="{0000000A-F8EE-4669-96B6-7EAE5915CB21}"/>
            </c:ext>
          </c:extLst>
        </c:ser>
        <c:ser>
          <c:idx val="11"/>
          <c:order val="11"/>
          <c:spPr>
            <a:ln w="19050" cap="rnd">
              <a:solidFill>
                <a:schemeClr val="accent6">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M$3:$M$211</c:f>
              <c:numCache>
                <c:formatCode>General</c:formatCode>
                <c:ptCount val="209"/>
              </c:numCache>
            </c:numRef>
          </c:yVal>
          <c:smooth val="1"/>
          <c:extLst>
            <c:ext xmlns:c16="http://schemas.microsoft.com/office/drawing/2014/chart" uri="{C3380CC4-5D6E-409C-BE32-E72D297353CC}">
              <c16:uniqueId val="{0000000B-F8EE-4669-96B6-7EAE5915CB21}"/>
            </c:ext>
          </c:extLst>
        </c:ser>
        <c:ser>
          <c:idx val="12"/>
          <c:order val="12"/>
          <c:spPr>
            <a:ln w="19050" cap="rnd">
              <a:solidFill>
                <a:schemeClr val="accent1">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N$3:$N$211</c:f>
              <c:numCache>
                <c:formatCode>General</c:formatCode>
                <c:ptCount val="209"/>
                <c:pt idx="0">
                  <c:v>3.8390126080000003E-2</c:v>
                </c:pt>
                <c:pt idx="1">
                  <c:v>3.8195498289999998E-2</c:v>
                </c:pt>
                <c:pt idx="2">
                  <c:v>3.8801234220000001E-2</c:v>
                </c:pt>
                <c:pt idx="3">
                  <c:v>3.9129868149999997E-2</c:v>
                </c:pt>
                <c:pt idx="4">
                  <c:v>3.9820905769999998E-2</c:v>
                </c:pt>
                <c:pt idx="5">
                  <c:v>4.05732356E-2</c:v>
                </c:pt>
                <c:pt idx="6">
                  <c:v>4.1279982780000002E-2</c:v>
                </c:pt>
                <c:pt idx="7">
                  <c:v>4.20759432E-2</c:v>
                </c:pt>
                <c:pt idx="8">
                  <c:v>4.283353686E-2</c:v>
                </c:pt>
                <c:pt idx="9">
                  <c:v>4.3961685149999999E-2</c:v>
                </c:pt>
                <c:pt idx="10">
                  <c:v>4.5209325850000003E-2</c:v>
                </c:pt>
                <c:pt idx="11">
                  <c:v>4.6470180149999998E-2</c:v>
                </c:pt>
                <c:pt idx="12">
                  <c:v>4.811837897E-2</c:v>
                </c:pt>
                <c:pt idx="13">
                  <c:v>5.016719922E-2</c:v>
                </c:pt>
                <c:pt idx="14">
                  <c:v>5.1849726589999999E-2</c:v>
                </c:pt>
                <c:pt idx="15">
                  <c:v>5.4421972479999997E-2</c:v>
                </c:pt>
                <c:pt idx="16">
                  <c:v>5.7138077910000001E-2</c:v>
                </c:pt>
                <c:pt idx="17">
                  <c:v>5.9813015160000003E-2</c:v>
                </c:pt>
                <c:pt idx="18">
                  <c:v>6.3852846620000001E-2</c:v>
                </c:pt>
                <c:pt idx="19">
                  <c:v>6.8178802730000002E-2</c:v>
                </c:pt>
                <c:pt idx="20">
                  <c:v>7.3314890270000002E-2</c:v>
                </c:pt>
                <c:pt idx="21">
                  <c:v>7.782575488E-2</c:v>
                </c:pt>
                <c:pt idx="22">
                  <c:v>8.3788573739999997E-2</c:v>
                </c:pt>
                <c:pt idx="23">
                  <c:v>9.0160384770000004E-2</c:v>
                </c:pt>
                <c:pt idx="24">
                  <c:v>9.7850427030000006E-2</c:v>
                </c:pt>
                <c:pt idx="25">
                  <c:v>0.10608354959999999</c:v>
                </c:pt>
                <c:pt idx="26">
                  <c:v>0.115347676</c:v>
                </c:pt>
                <c:pt idx="27">
                  <c:v>0.12615504860000001</c:v>
                </c:pt>
                <c:pt idx="28">
                  <c:v>0.1377311796</c:v>
                </c:pt>
                <c:pt idx="29">
                  <c:v>0.1502803415</c:v>
                </c:pt>
                <c:pt idx="30">
                  <c:v>0.16455259920000001</c:v>
                </c:pt>
                <c:pt idx="31">
                  <c:v>0.1800856888</c:v>
                </c:pt>
                <c:pt idx="32">
                  <c:v>0.19674302639999999</c:v>
                </c:pt>
                <c:pt idx="33">
                  <c:v>0.214790225</c:v>
                </c:pt>
                <c:pt idx="34">
                  <c:v>0.23489725589999999</c:v>
                </c:pt>
                <c:pt idx="35">
                  <c:v>0.255181402</c:v>
                </c:pt>
                <c:pt idx="36">
                  <c:v>0.27635553480000002</c:v>
                </c:pt>
                <c:pt idx="37">
                  <c:v>0.29880195859999997</c:v>
                </c:pt>
                <c:pt idx="38">
                  <c:v>0.32134720680000001</c:v>
                </c:pt>
                <c:pt idx="39">
                  <c:v>0.34424617889999998</c:v>
                </c:pt>
                <c:pt idx="40">
                  <c:v>0.36693093180000003</c:v>
                </c:pt>
                <c:pt idx="41">
                  <c:v>0.38885733490000002</c:v>
                </c:pt>
                <c:pt idx="42">
                  <c:v>0.40972647070000001</c:v>
                </c:pt>
                <c:pt idx="43">
                  <c:v>0.4291681349</c:v>
                </c:pt>
                <c:pt idx="44">
                  <c:v>0.4459011853</c:v>
                </c:pt>
                <c:pt idx="45">
                  <c:v>0.46055227520000003</c:v>
                </c:pt>
                <c:pt idx="46">
                  <c:v>0.47245499489999998</c:v>
                </c:pt>
                <c:pt idx="47">
                  <c:v>0.481005609</c:v>
                </c:pt>
                <c:pt idx="48">
                  <c:v>0.48615235089999997</c:v>
                </c:pt>
                <c:pt idx="49">
                  <c:v>0.48727053399999998</c:v>
                </c:pt>
                <c:pt idx="50">
                  <c:v>0.48549801110000002</c:v>
                </c:pt>
                <c:pt idx="51">
                  <c:v>0.48082098359999997</c:v>
                </c:pt>
                <c:pt idx="52">
                  <c:v>0.47256055470000002</c:v>
                </c:pt>
                <c:pt idx="53">
                  <c:v>0.46149370070000001</c:v>
                </c:pt>
                <c:pt idx="54">
                  <c:v>0.44789972900000002</c:v>
                </c:pt>
                <c:pt idx="55">
                  <c:v>0.43277364969999998</c:v>
                </c:pt>
                <c:pt idx="56">
                  <c:v>0.41616606709999998</c:v>
                </c:pt>
                <c:pt idx="57">
                  <c:v>0.39825117589999998</c:v>
                </c:pt>
                <c:pt idx="58">
                  <c:v>0.38035172220000002</c:v>
                </c:pt>
                <c:pt idx="59">
                  <c:v>0.36236509680000001</c:v>
                </c:pt>
                <c:pt idx="60">
                  <c:v>0.34458345169999999</c:v>
                </c:pt>
                <c:pt idx="61">
                  <c:v>0.32722595329999998</c:v>
                </c:pt>
                <c:pt idx="62">
                  <c:v>0.3112088442</c:v>
                </c:pt>
                <c:pt idx="63">
                  <c:v>0.29587554929999998</c:v>
                </c:pt>
                <c:pt idx="64">
                  <c:v>0.28182634709999999</c:v>
                </c:pt>
                <c:pt idx="65">
                  <c:v>0.26903656129999998</c:v>
                </c:pt>
                <c:pt idx="66">
                  <c:v>0.25773873930000002</c:v>
                </c:pt>
                <c:pt idx="67">
                  <c:v>0.24751336870000001</c:v>
                </c:pt>
                <c:pt idx="68">
                  <c:v>0.23814234140000001</c:v>
                </c:pt>
                <c:pt idx="69">
                  <c:v>0.2298458219</c:v>
                </c:pt>
                <c:pt idx="70">
                  <c:v>0.222175017</c:v>
                </c:pt>
                <c:pt idx="71">
                  <c:v>0.21534252170000001</c:v>
                </c:pt>
                <c:pt idx="72">
                  <c:v>0.20862543580000001</c:v>
                </c:pt>
                <c:pt idx="73">
                  <c:v>0.2026343048</c:v>
                </c:pt>
                <c:pt idx="74">
                  <c:v>0.1968879402</c:v>
                </c:pt>
                <c:pt idx="75">
                  <c:v>0.19106562439999999</c:v>
                </c:pt>
                <c:pt idx="76">
                  <c:v>0.18535816669999999</c:v>
                </c:pt>
                <c:pt idx="77">
                  <c:v>0.179281354</c:v>
                </c:pt>
                <c:pt idx="78">
                  <c:v>0.17311292889999999</c:v>
                </c:pt>
                <c:pt idx="79">
                  <c:v>0.16691151260000001</c:v>
                </c:pt>
                <c:pt idx="80">
                  <c:v>0.15873862799999999</c:v>
                </c:pt>
                <c:pt idx="81">
                  <c:v>0.15485896169999999</c:v>
                </c:pt>
                <c:pt idx="82">
                  <c:v>0.1482759267</c:v>
                </c:pt>
                <c:pt idx="83">
                  <c:v>0.14172984659999999</c:v>
                </c:pt>
                <c:pt idx="84">
                  <c:v>0.1353577822</c:v>
                </c:pt>
                <c:pt idx="85">
                  <c:v>0.12880040709999999</c:v>
                </c:pt>
                <c:pt idx="86">
                  <c:v>0.122339882</c:v>
                </c:pt>
                <c:pt idx="87">
                  <c:v>0.11631421</c:v>
                </c:pt>
                <c:pt idx="88">
                  <c:v>0.11040748659999999</c:v>
                </c:pt>
                <c:pt idx="89">
                  <c:v>0.1044063568</c:v>
                </c:pt>
                <c:pt idx="90">
                  <c:v>9.9103614689999994E-2</c:v>
                </c:pt>
                <c:pt idx="91">
                  <c:v>9.3890219930000005E-2</c:v>
                </c:pt>
                <c:pt idx="92">
                  <c:v>8.9036345480000001E-2</c:v>
                </c:pt>
                <c:pt idx="93">
                  <c:v>8.4235042329999996E-2</c:v>
                </c:pt>
                <c:pt idx="94">
                  <c:v>8.0533459779999997E-2</c:v>
                </c:pt>
                <c:pt idx="95">
                  <c:v>7.6591245830000002E-2</c:v>
                </c:pt>
                <c:pt idx="96">
                  <c:v>7.2928003970000002E-2</c:v>
                </c:pt>
                <c:pt idx="97">
                  <c:v>6.9723077120000004E-2</c:v>
                </c:pt>
                <c:pt idx="98">
                  <c:v>6.6608339550000006E-2</c:v>
                </c:pt>
                <c:pt idx="99">
                  <c:v>6.3623458150000006E-2</c:v>
                </c:pt>
                <c:pt idx="100">
                  <c:v>6.1191942540000002E-2</c:v>
                </c:pt>
                <c:pt idx="101">
                  <c:v>5.8892320839999998E-2</c:v>
                </c:pt>
                <c:pt idx="102">
                  <c:v>5.6611977520000002E-2</c:v>
                </c:pt>
                <c:pt idx="103">
                  <c:v>5.4332312200000003E-2</c:v>
                </c:pt>
                <c:pt idx="104">
                  <c:v>5.236696079E-2</c:v>
                </c:pt>
                <c:pt idx="105">
                  <c:v>5.0760861490000003E-2</c:v>
                </c:pt>
                <c:pt idx="106">
                  <c:v>4.879662395E-2</c:v>
                </c:pt>
                <c:pt idx="107">
                  <c:v>4.7248214480000002E-2</c:v>
                </c:pt>
                <c:pt idx="108">
                  <c:v>4.5450948179999999E-2</c:v>
                </c:pt>
                <c:pt idx="109">
                  <c:v>4.4397830960000002E-2</c:v>
                </c:pt>
                <c:pt idx="110">
                  <c:v>4.3008245530000003E-2</c:v>
                </c:pt>
                <c:pt idx="111">
                  <c:v>4.1979331520000003E-2</c:v>
                </c:pt>
                <c:pt idx="112">
                  <c:v>4.0843829509999999E-2</c:v>
                </c:pt>
                <c:pt idx="113">
                  <c:v>3.9856199180000003E-2</c:v>
                </c:pt>
                <c:pt idx="114">
                  <c:v>3.8662333040000003E-2</c:v>
                </c:pt>
                <c:pt idx="115">
                  <c:v>3.7757065149999998E-2</c:v>
                </c:pt>
                <c:pt idx="116">
                  <c:v>3.7214968350000002E-2</c:v>
                </c:pt>
                <c:pt idx="117">
                  <c:v>3.6227107049999999E-2</c:v>
                </c:pt>
                <c:pt idx="118">
                  <c:v>3.5336244849999997E-2</c:v>
                </c:pt>
                <c:pt idx="119">
                  <c:v>3.5101026299999998E-2</c:v>
                </c:pt>
                <c:pt idx="120">
                  <c:v>3.4391671419999999E-2</c:v>
                </c:pt>
                <c:pt idx="121">
                  <c:v>3.439206257E-2</c:v>
                </c:pt>
                <c:pt idx="122">
                  <c:v>3.3991321919999998E-2</c:v>
                </c:pt>
                <c:pt idx="123">
                  <c:v>3.402919695E-2</c:v>
                </c:pt>
                <c:pt idx="124">
                  <c:v>3.3749580379999998E-2</c:v>
                </c:pt>
                <c:pt idx="125">
                  <c:v>3.4122295679999998E-2</c:v>
                </c:pt>
                <c:pt idx="126">
                  <c:v>3.4132599829999999E-2</c:v>
                </c:pt>
                <c:pt idx="127">
                  <c:v>3.4236893060000002E-2</c:v>
                </c:pt>
                <c:pt idx="128">
                  <c:v>3.4694720060000003E-2</c:v>
                </c:pt>
                <c:pt idx="129">
                  <c:v>3.5448722539999998E-2</c:v>
                </c:pt>
                <c:pt idx="130">
                  <c:v>3.6307476460000002E-2</c:v>
                </c:pt>
                <c:pt idx="131">
                  <c:v>3.7191476670000001E-2</c:v>
                </c:pt>
                <c:pt idx="132">
                  <c:v>3.9222277700000002E-2</c:v>
                </c:pt>
                <c:pt idx="133">
                  <c:v>4.0973898020000003E-2</c:v>
                </c:pt>
                <c:pt idx="134">
                  <c:v>4.3312221769999999E-2</c:v>
                </c:pt>
                <c:pt idx="135">
                  <c:v>4.6424031259999998E-2</c:v>
                </c:pt>
                <c:pt idx="136">
                  <c:v>5.0086371599999999E-2</c:v>
                </c:pt>
                <c:pt idx="137">
                  <c:v>5.399282649E-2</c:v>
                </c:pt>
                <c:pt idx="138">
                  <c:v>5.9016257519999997E-2</c:v>
                </c:pt>
                <c:pt idx="139">
                  <c:v>6.4147323369999995E-2</c:v>
                </c:pt>
                <c:pt idx="140">
                  <c:v>7.013151795E-2</c:v>
                </c:pt>
                <c:pt idx="141">
                  <c:v>7.7063478530000007E-2</c:v>
                </c:pt>
                <c:pt idx="142">
                  <c:v>8.4258772430000003E-2</c:v>
                </c:pt>
                <c:pt idx="143">
                  <c:v>9.2577606440000001E-2</c:v>
                </c:pt>
                <c:pt idx="144">
                  <c:v>0.1011904404</c:v>
                </c:pt>
                <c:pt idx="145">
                  <c:v>0.1103762388</c:v>
                </c:pt>
                <c:pt idx="146">
                  <c:v>0.120047085</c:v>
                </c:pt>
                <c:pt idx="147">
                  <c:v>0.13043142860000001</c:v>
                </c:pt>
                <c:pt idx="148">
                  <c:v>0.14119370279999999</c:v>
                </c:pt>
                <c:pt idx="149">
                  <c:v>0.15204893050000001</c:v>
                </c:pt>
                <c:pt idx="150">
                  <c:v>0.1633608788</c:v>
                </c:pt>
                <c:pt idx="151">
                  <c:v>0.17467993500000001</c:v>
                </c:pt>
                <c:pt idx="152">
                  <c:v>0.18597908320000001</c:v>
                </c:pt>
                <c:pt idx="153">
                  <c:v>0.19758720699999999</c:v>
                </c:pt>
                <c:pt idx="154">
                  <c:v>0.2085216194</c:v>
                </c:pt>
                <c:pt idx="155">
                  <c:v>0.21949926019999999</c:v>
                </c:pt>
                <c:pt idx="156">
                  <c:v>0.22958236930000001</c:v>
                </c:pt>
                <c:pt idx="157">
                  <c:v>0.2399865091</c:v>
                </c:pt>
                <c:pt idx="158">
                  <c:v>0.24912658330000001</c:v>
                </c:pt>
                <c:pt idx="159">
                  <c:v>0.25716781620000001</c:v>
                </c:pt>
                <c:pt idx="160">
                  <c:v>0.2640510499</c:v>
                </c:pt>
                <c:pt idx="161">
                  <c:v>0.26995846629999998</c:v>
                </c:pt>
                <c:pt idx="162">
                  <c:v>0.27457159759999999</c:v>
                </c:pt>
                <c:pt idx="163">
                  <c:v>0.2774375677</c:v>
                </c:pt>
                <c:pt idx="164">
                  <c:v>0.2792190611</c:v>
                </c:pt>
                <c:pt idx="165">
                  <c:v>0.2801121473</c:v>
                </c:pt>
                <c:pt idx="166">
                  <c:v>0.27928563950000002</c:v>
                </c:pt>
                <c:pt idx="167">
                  <c:v>0.27735808490000002</c:v>
                </c:pt>
                <c:pt idx="168">
                  <c:v>0.27433723209999999</c:v>
                </c:pt>
                <c:pt idx="169">
                  <c:v>0.269997716</c:v>
                </c:pt>
                <c:pt idx="170">
                  <c:v>0.2653202415</c:v>
                </c:pt>
                <c:pt idx="171">
                  <c:v>0.26017916200000002</c:v>
                </c:pt>
                <c:pt idx="172">
                  <c:v>0.25409477949999998</c:v>
                </c:pt>
                <c:pt idx="173">
                  <c:v>0.2479347885</c:v>
                </c:pt>
                <c:pt idx="174">
                  <c:v>0.2415525466</c:v>
                </c:pt>
                <c:pt idx="175">
                  <c:v>0.23508113620000001</c:v>
                </c:pt>
                <c:pt idx="176">
                  <c:v>0.22821295259999999</c:v>
                </c:pt>
                <c:pt idx="177">
                  <c:v>0.22128245229999999</c:v>
                </c:pt>
                <c:pt idx="178">
                  <c:v>0.21463985739999999</c:v>
                </c:pt>
                <c:pt idx="179">
                  <c:v>0.20800659060000001</c:v>
                </c:pt>
                <c:pt idx="180">
                  <c:v>0.2015654147</c:v>
                </c:pt>
                <c:pt idx="181">
                  <c:v>0.1951276213</c:v>
                </c:pt>
                <c:pt idx="182">
                  <c:v>0.19032388929999999</c:v>
                </c:pt>
                <c:pt idx="183">
                  <c:v>0.18482689560000001</c:v>
                </c:pt>
                <c:pt idx="184">
                  <c:v>0.18116861579999999</c:v>
                </c:pt>
                <c:pt idx="185">
                  <c:v>0.17776887120000001</c:v>
                </c:pt>
                <c:pt idx="186">
                  <c:v>0.17526005210000001</c:v>
                </c:pt>
                <c:pt idx="187">
                  <c:v>0.17461264130000001</c:v>
                </c:pt>
                <c:pt idx="188">
                  <c:v>0.17314197119999999</c:v>
                </c:pt>
                <c:pt idx="189">
                  <c:v>0.17332443589999999</c:v>
                </c:pt>
                <c:pt idx="190">
                  <c:v>0.174961701</c:v>
                </c:pt>
                <c:pt idx="191">
                  <c:v>0.1780794114</c:v>
                </c:pt>
                <c:pt idx="192">
                  <c:v>0.18074858190000001</c:v>
                </c:pt>
                <c:pt idx="193">
                  <c:v>0.18434239920000001</c:v>
                </c:pt>
                <c:pt idx="194">
                  <c:v>0.18752494450000001</c:v>
                </c:pt>
                <c:pt idx="195">
                  <c:v>0.1911397427</c:v>
                </c:pt>
                <c:pt idx="196">
                  <c:v>0.19143204389999999</c:v>
                </c:pt>
                <c:pt idx="197">
                  <c:v>0.19097307320000001</c:v>
                </c:pt>
                <c:pt idx="198">
                  <c:v>0.1890165359</c:v>
                </c:pt>
                <c:pt idx="199">
                  <c:v>0.1857709438</c:v>
                </c:pt>
                <c:pt idx="200">
                  <c:v>0.1892506927</c:v>
                </c:pt>
                <c:pt idx="201">
                  <c:v>0.1757443249</c:v>
                </c:pt>
                <c:pt idx="202">
                  <c:v>0.1693010777</c:v>
                </c:pt>
                <c:pt idx="203">
                  <c:v>0.16384194790000001</c:v>
                </c:pt>
                <c:pt idx="204">
                  <c:v>0.15755076709999999</c:v>
                </c:pt>
                <c:pt idx="205">
                  <c:v>0.1527011395</c:v>
                </c:pt>
                <c:pt idx="206">
                  <c:v>0.14409726859999999</c:v>
                </c:pt>
                <c:pt idx="207">
                  <c:v>0.13725189860000001</c:v>
                </c:pt>
                <c:pt idx="208">
                  <c:v>0.13230353589999999</c:v>
                </c:pt>
              </c:numCache>
            </c:numRef>
          </c:yVal>
          <c:smooth val="1"/>
          <c:extLst>
            <c:ext xmlns:c16="http://schemas.microsoft.com/office/drawing/2014/chart" uri="{C3380CC4-5D6E-409C-BE32-E72D297353CC}">
              <c16:uniqueId val="{0000000C-F8EE-4669-96B6-7EAE5915CB21}"/>
            </c:ext>
          </c:extLst>
        </c:ser>
        <c:ser>
          <c:idx val="13"/>
          <c:order val="13"/>
          <c:spPr>
            <a:ln w="19050" cap="rnd">
              <a:solidFill>
                <a:schemeClr val="accent2">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O$3:$O$211</c:f>
              <c:numCache>
                <c:formatCode>General</c:formatCode>
                <c:ptCount val="209"/>
              </c:numCache>
            </c:numRef>
          </c:yVal>
          <c:smooth val="1"/>
          <c:extLst>
            <c:ext xmlns:c16="http://schemas.microsoft.com/office/drawing/2014/chart" uri="{C3380CC4-5D6E-409C-BE32-E72D297353CC}">
              <c16:uniqueId val="{0000000D-F8EE-4669-96B6-7EAE5915CB21}"/>
            </c:ext>
          </c:extLst>
        </c:ser>
        <c:ser>
          <c:idx val="14"/>
          <c:order val="14"/>
          <c:spPr>
            <a:ln w="19050" cap="rnd">
              <a:solidFill>
                <a:schemeClr val="accent3">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P$3:$P$211</c:f>
              <c:numCache>
                <c:formatCode>General</c:formatCode>
                <c:ptCount val="209"/>
                <c:pt idx="0">
                  <c:v>3.8331791759999997E-2</c:v>
                </c:pt>
                <c:pt idx="1">
                  <c:v>3.7939883770000002E-2</c:v>
                </c:pt>
                <c:pt idx="2">
                  <c:v>3.8740523159999998E-2</c:v>
                </c:pt>
                <c:pt idx="3">
                  <c:v>3.9082109929999997E-2</c:v>
                </c:pt>
                <c:pt idx="4">
                  <c:v>3.9854783560000002E-2</c:v>
                </c:pt>
                <c:pt idx="5">
                  <c:v>4.040268809E-2</c:v>
                </c:pt>
                <c:pt idx="6">
                  <c:v>4.0997482840000002E-2</c:v>
                </c:pt>
                <c:pt idx="7">
                  <c:v>4.1635200380000001E-2</c:v>
                </c:pt>
                <c:pt idx="8">
                  <c:v>4.2546454820000003E-2</c:v>
                </c:pt>
                <c:pt idx="9">
                  <c:v>4.4174931940000002E-2</c:v>
                </c:pt>
                <c:pt idx="10">
                  <c:v>4.4862914830000003E-2</c:v>
                </c:pt>
                <c:pt idx="11">
                  <c:v>4.6076331290000001E-2</c:v>
                </c:pt>
                <c:pt idx="12">
                  <c:v>4.7836512329999997E-2</c:v>
                </c:pt>
                <c:pt idx="13">
                  <c:v>4.9463804809999998E-2</c:v>
                </c:pt>
                <c:pt idx="14">
                  <c:v>5.1479794090000003E-2</c:v>
                </c:pt>
                <c:pt idx="15">
                  <c:v>5.3910609329999998E-2</c:v>
                </c:pt>
                <c:pt idx="16">
                  <c:v>5.6377034630000003E-2</c:v>
                </c:pt>
                <c:pt idx="17">
                  <c:v>5.9265807269999998E-2</c:v>
                </c:pt>
                <c:pt idx="18">
                  <c:v>6.3032940029999998E-2</c:v>
                </c:pt>
                <c:pt idx="19">
                  <c:v>6.733303517E-2</c:v>
                </c:pt>
                <c:pt idx="20">
                  <c:v>7.2297766799999996E-2</c:v>
                </c:pt>
                <c:pt idx="21">
                  <c:v>7.6942354439999999E-2</c:v>
                </c:pt>
                <c:pt idx="22">
                  <c:v>8.2657493649999997E-2</c:v>
                </c:pt>
                <c:pt idx="23">
                  <c:v>8.8973268869999997E-2</c:v>
                </c:pt>
                <c:pt idx="24">
                  <c:v>9.6326313910000003E-2</c:v>
                </c:pt>
                <c:pt idx="25">
                  <c:v>0.1043781787</c:v>
                </c:pt>
                <c:pt idx="26">
                  <c:v>0.1135484204</c:v>
                </c:pt>
                <c:pt idx="27">
                  <c:v>0.12379102409999999</c:v>
                </c:pt>
                <c:pt idx="28">
                  <c:v>0.135185793</c:v>
                </c:pt>
                <c:pt idx="29">
                  <c:v>0.14785988629999999</c:v>
                </c:pt>
                <c:pt idx="30">
                  <c:v>0.16153307259999999</c:v>
                </c:pt>
                <c:pt idx="31">
                  <c:v>0.17671547830000001</c:v>
                </c:pt>
                <c:pt idx="32">
                  <c:v>0.1930271536</c:v>
                </c:pt>
                <c:pt idx="33">
                  <c:v>0.21094101670000001</c:v>
                </c:pt>
                <c:pt idx="34">
                  <c:v>0.23023737969999999</c:v>
                </c:pt>
                <c:pt idx="35">
                  <c:v>0.2498051822</c:v>
                </c:pt>
                <c:pt idx="36">
                  <c:v>0.27073320750000002</c:v>
                </c:pt>
                <c:pt idx="37">
                  <c:v>0.29267287250000001</c:v>
                </c:pt>
                <c:pt idx="38">
                  <c:v>0.3150757253</c:v>
                </c:pt>
                <c:pt idx="39">
                  <c:v>0.33714082839999998</c:v>
                </c:pt>
                <c:pt idx="40">
                  <c:v>0.35918873550000002</c:v>
                </c:pt>
                <c:pt idx="41">
                  <c:v>0.38081249589999999</c:v>
                </c:pt>
                <c:pt idx="42">
                  <c:v>0.40099111199999998</c:v>
                </c:pt>
                <c:pt idx="43">
                  <c:v>0.41992664340000002</c:v>
                </c:pt>
                <c:pt idx="44">
                  <c:v>0.43651223179999998</c:v>
                </c:pt>
                <c:pt idx="45">
                  <c:v>0.45058766010000001</c:v>
                </c:pt>
                <c:pt idx="46">
                  <c:v>0.46250003579999999</c:v>
                </c:pt>
                <c:pt idx="47">
                  <c:v>0.47057393190000002</c:v>
                </c:pt>
                <c:pt idx="48">
                  <c:v>0.475792408</c:v>
                </c:pt>
                <c:pt idx="49">
                  <c:v>0.47709137200000001</c:v>
                </c:pt>
                <c:pt idx="50">
                  <c:v>0.47525820140000002</c:v>
                </c:pt>
                <c:pt idx="51">
                  <c:v>0.47046151759999999</c:v>
                </c:pt>
                <c:pt idx="52">
                  <c:v>0.46236735579999999</c:v>
                </c:pt>
                <c:pt idx="53">
                  <c:v>0.45164310930000001</c:v>
                </c:pt>
                <c:pt idx="54">
                  <c:v>0.43863317369999999</c:v>
                </c:pt>
                <c:pt idx="55">
                  <c:v>0.42374229429999999</c:v>
                </c:pt>
                <c:pt idx="56">
                  <c:v>0.40717372299999999</c:v>
                </c:pt>
                <c:pt idx="57">
                  <c:v>0.39015418289999998</c:v>
                </c:pt>
                <c:pt idx="58">
                  <c:v>0.37242522839999997</c:v>
                </c:pt>
                <c:pt idx="59">
                  <c:v>0.35484832529999999</c:v>
                </c:pt>
                <c:pt idx="60">
                  <c:v>0.3373635411</c:v>
                </c:pt>
                <c:pt idx="61">
                  <c:v>0.32033726569999998</c:v>
                </c:pt>
                <c:pt idx="62">
                  <c:v>0.3045951724</c:v>
                </c:pt>
                <c:pt idx="63">
                  <c:v>0.28961187599999999</c:v>
                </c:pt>
                <c:pt idx="64">
                  <c:v>0.2764464915</c:v>
                </c:pt>
                <c:pt idx="65">
                  <c:v>0.26346758009999999</c:v>
                </c:pt>
                <c:pt idx="66">
                  <c:v>0.25264886019999999</c:v>
                </c:pt>
                <c:pt idx="67">
                  <c:v>0.24269253020000001</c:v>
                </c:pt>
                <c:pt idx="68">
                  <c:v>0.23329235609999999</c:v>
                </c:pt>
                <c:pt idx="69">
                  <c:v>0.22510968149999999</c:v>
                </c:pt>
                <c:pt idx="70">
                  <c:v>0.2179555148</c:v>
                </c:pt>
                <c:pt idx="71">
                  <c:v>0.21105399729999999</c:v>
                </c:pt>
                <c:pt idx="72">
                  <c:v>0.20489025120000001</c:v>
                </c:pt>
                <c:pt idx="73">
                  <c:v>0.19882126150000001</c:v>
                </c:pt>
                <c:pt idx="74">
                  <c:v>0.19285391269999999</c:v>
                </c:pt>
                <c:pt idx="75">
                  <c:v>0.1873669624</c:v>
                </c:pt>
                <c:pt idx="76">
                  <c:v>0.1815611422</c:v>
                </c:pt>
                <c:pt idx="77">
                  <c:v>0.1757168174</c:v>
                </c:pt>
                <c:pt idx="78">
                  <c:v>0.1696635038</c:v>
                </c:pt>
                <c:pt idx="79">
                  <c:v>0.16370891030000001</c:v>
                </c:pt>
                <c:pt idx="80">
                  <c:v>0.1559893191</c:v>
                </c:pt>
                <c:pt idx="81">
                  <c:v>0.1520770639</c:v>
                </c:pt>
                <c:pt idx="82">
                  <c:v>0.14548541609999999</c:v>
                </c:pt>
                <c:pt idx="83">
                  <c:v>0.1393317282</c:v>
                </c:pt>
                <c:pt idx="84">
                  <c:v>0.13276165719999999</c:v>
                </c:pt>
                <c:pt idx="85">
                  <c:v>0.12655457849999999</c:v>
                </c:pt>
                <c:pt idx="86">
                  <c:v>0.1203764826</c:v>
                </c:pt>
                <c:pt idx="87">
                  <c:v>0.1141274273</c:v>
                </c:pt>
                <c:pt idx="88">
                  <c:v>0.1080816761</c:v>
                </c:pt>
                <c:pt idx="89">
                  <c:v>0.1025578752</c:v>
                </c:pt>
                <c:pt idx="90">
                  <c:v>9.7230531280000004E-2</c:v>
                </c:pt>
                <c:pt idx="91">
                  <c:v>9.2247463759999995E-2</c:v>
                </c:pt>
                <c:pt idx="92">
                  <c:v>8.7490834300000001E-2</c:v>
                </c:pt>
                <c:pt idx="93">
                  <c:v>8.2839488980000001E-2</c:v>
                </c:pt>
                <c:pt idx="94">
                  <c:v>7.9007960860000004E-2</c:v>
                </c:pt>
                <c:pt idx="95">
                  <c:v>7.5167365370000003E-2</c:v>
                </c:pt>
                <c:pt idx="96">
                  <c:v>7.1708045900000003E-2</c:v>
                </c:pt>
                <c:pt idx="97">
                  <c:v>6.8435735999999997E-2</c:v>
                </c:pt>
                <c:pt idx="98">
                  <c:v>6.5586037929999993E-2</c:v>
                </c:pt>
                <c:pt idx="99">
                  <c:v>6.2808141109999993E-2</c:v>
                </c:pt>
                <c:pt idx="100">
                  <c:v>6.0202218590000002E-2</c:v>
                </c:pt>
                <c:pt idx="101">
                  <c:v>5.7909563179999998E-2</c:v>
                </c:pt>
                <c:pt idx="102">
                  <c:v>5.5699776860000001E-2</c:v>
                </c:pt>
                <c:pt idx="103">
                  <c:v>5.3628269579999999E-2</c:v>
                </c:pt>
                <c:pt idx="104">
                  <c:v>5.1823098210000001E-2</c:v>
                </c:pt>
                <c:pt idx="105">
                  <c:v>5.018896237E-2</c:v>
                </c:pt>
                <c:pt idx="106">
                  <c:v>4.8045713449999999E-2</c:v>
                </c:pt>
                <c:pt idx="107">
                  <c:v>4.6945247799999999E-2</c:v>
                </c:pt>
                <c:pt idx="108">
                  <c:v>4.5388150959999998E-2</c:v>
                </c:pt>
                <c:pt idx="109">
                  <c:v>4.3873157349999997E-2</c:v>
                </c:pt>
                <c:pt idx="110">
                  <c:v>4.2671438309999997E-2</c:v>
                </c:pt>
                <c:pt idx="111">
                  <c:v>4.1656710210000003E-2</c:v>
                </c:pt>
                <c:pt idx="112">
                  <c:v>4.0073599670000001E-2</c:v>
                </c:pt>
                <c:pt idx="113">
                  <c:v>3.9447635410000001E-2</c:v>
                </c:pt>
                <c:pt idx="114">
                  <c:v>3.8424935190000002E-2</c:v>
                </c:pt>
                <c:pt idx="115">
                  <c:v>3.7464007739999999E-2</c:v>
                </c:pt>
                <c:pt idx="116">
                  <c:v>3.6768984050000002E-2</c:v>
                </c:pt>
                <c:pt idx="117">
                  <c:v>3.5994946960000003E-2</c:v>
                </c:pt>
                <c:pt idx="118">
                  <c:v>3.5488888619999999E-2</c:v>
                </c:pt>
                <c:pt idx="119">
                  <c:v>3.4982044249999997E-2</c:v>
                </c:pt>
                <c:pt idx="120">
                  <c:v>3.4595504399999998E-2</c:v>
                </c:pt>
                <c:pt idx="121">
                  <c:v>3.4324739129999997E-2</c:v>
                </c:pt>
                <c:pt idx="122">
                  <c:v>3.3964615320000002E-2</c:v>
                </c:pt>
                <c:pt idx="123">
                  <c:v>3.385722637E-2</c:v>
                </c:pt>
                <c:pt idx="124">
                  <c:v>3.3718246969999997E-2</c:v>
                </c:pt>
                <c:pt idx="125">
                  <c:v>3.3865202220000001E-2</c:v>
                </c:pt>
                <c:pt idx="126">
                  <c:v>3.4066911790000001E-2</c:v>
                </c:pt>
                <c:pt idx="127">
                  <c:v>3.4379709510000002E-2</c:v>
                </c:pt>
                <c:pt idx="128">
                  <c:v>3.4406296910000002E-2</c:v>
                </c:pt>
                <c:pt idx="129">
                  <c:v>3.5348571840000002E-2</c:v>
                </c:pt>
                <c:pt idx="130">
                  <c:v>3.6182370040000002E-2</c:v>
                </c:pt>
                <c:pt idx="131">
                  <c:v>3.7338510159999998E-2</c:v>
                </c:pt>
                <c:pt idx="132">
                  <c:v>3.9047189060000001E-2</c:v>
                </c:pt>
                <c:pt idx="133">
                  <c:v>4.0944855660000001E-2</c:v>
                </c:pt>
                <c:pt idx="134">
                  <c:v>4.3235033749999999E-2</c:v>
                </c:pt>
                <c:pt idx="135">
                  <c:v>4.6262543650000001E-2</c:v>
                </c:pt>
                <c:pt idx="136">
                  <c:v>5.0058048219999998E-2</c:v>
                </c:pt>
                <c:pt idx="137">
                  <c:v>5.3772799670000003E-2</c:v>
                </c:pt>
                <c:pt idx="138">
                  <c:v>5.8947078880000003E-2</c:v>
                </c:pt>
                <c:pt idx="139">
                  <c:v>6.4066819849999998E-2</c:v>
                </c:pt>
                <c:pt idx="140">
                  <c:v>7.007165253E-2</c:v>
                </c:pt>
                <c:pt idx="141">
                  <c:v>7.7120766039999997E-2</c:v>
                </c:pt>
                <c:pt idx="142">
                  <c:v>8.4076181050000004E-2</c:v>
                </c:pt>
                <c:pt idx="143">
                  <c:v>9.2505976559999994E-2</c:v>
                </c:pt>
                <c:pt idx="144">
                  <c:v>0.1014882028</c:v>
                </c:pt>
                <c:pt idx="145">
                  <c:v>0.1101017743</c:v>
                </c:pt>
                <c:pt idx="146">
                  <c:v>0.1198728979</c:v>
                </c:pt>
                <c:pt idx="147">
                  <c:v>0.1303155422</c:v>
                </c:pt>
                <c:pt idx="148">
                  <c:v>0.14074811340000001</c:v>
                </c:pt>
                <c:pt idx="149">
                  <c:v>0.15130209920000001</c:v>
                </c:pt>
                <c:pt idx="150">
                  <c:v>0.1627587378</c:v>
                </c:pt>
                <c:pt idx="151">
                  <c:v>0.17431032660000001</c:v>
                </c:pt>
                <c:pt idx="152">
                  <c:v>0.18564438820000001</c:v>
                </c:pt>
                <c:pt idx="153">
                  <c:v>0.19662696120000001</c:v>
                </c:pt>
                <c:pt idx="154">
                  <c:v>0.207762897</c:v>
                </c:pt>
                <c:pt idx="155">
                  <c:v>0.21818406879999999</c:v>
                </c:pt>
                <c:pt idx="156">
                  <c:v>0.22852127250000001</c:v>
                </c:pt>
                <c:pt idx="157">
                  <c:v>0.23863615099999999</c:v>
                </c:pt>
                <c:pt idx="158">
                  <c:v>0.24799580869999999</c:v>
                </c:pt>
                <c:pt idx="159">
                  <c:v>0.2556499243</c:v>
                </c:pt>
                <c:pt idx="160">
                  <c:v>0.26284998659999997</c:v>
                </c:pt>
                <c:pt idx="161">
                  <c:v>0.26835775379999999</c:v>
                </c:pt>
                <c:pt idx="162">
                  <c:v>0.27278032899999999</c:v>
                </c:pt>
                <c:pt idx="163">
                  <c:v>0.27592900399999998</c:v>
                </c:pt>
                <c:pt idx="164">
                  <c:v>0.2773145139</c:v>
                </c:pt>
                <c:pt idx="165">
                  <c:v>0.27821269630000001</c:v>
                </c:pt>
                <c:pt idx="166">
                  <c:v>0.27750566599999998</c:v>
                </c:pt>
                <c:pt idx="167">
                  <c:v>0.27530923489999998</c:v>
                </c:pt>
                <c:pt idx="168">
                  <c:v>0.27240058779999998</c:v>
                </c:pt>
                <c:pt idx="169">
                  <c:v>0.26879525180000002</c:v>
                </c:pt>
                <c:pt idx="170">
                  <c:v>0.26335009929999997</c:v>
                </c:pt>
                <c:pt idx="171">
                  <c:v>0.25804001090000001</c:v>
                </c:pt>
                <c:pt idx="172">
                  <c:v>0.25250589849999999</c:v>
                </c:pt>
                <c:pt idx="173">
                  <c:v>0.2461468577</c:v>
                </c:pt>
                <c:pt idx="174">
                  <c:v>0.23983791469999999</c:v>
                </c:pt>
                <c:pt idx="175">
                  <c:v>0.23357656600000001</c:v>
                </c:pt>
                <c:pt idx="176">
                  <c:v>0.22698852420000001</c:v>
                </c:pt>
                <c:pt idx="177">
                  <c:v>0.2201060504</c:v>
                </c:pt>
                <c:pt idx="178">
                  <c:v>0.21324735880000001</c:v>
                </c:pt>
                <c:pt idx="179">
                  <c:v>0.20673681799999999</c:v>
                </c:pt>
                <c:pt idx="180">
                  <c:v>0.20061996579999999</c:v>
                </c:pt>
                <c:pt idx="181">
                  <c:v>0.19446341689999999</c:v>
                </c:pt>
                <c:pt idx="182">
                  <c:v>0.1892710179</c:v>
                </c:pt>
                <c:pt idx="183">
                  <c:v>0.183500886</c:v>
                </c:pt>
                <c:pt idx="184">
                  <c:v>0.1801139414</c:v>
                </c:pt>
                <c:pt idx="185">
                  <c:v>0.17699748279999999</c:v>
                </c:pt>
                <c:pt idx="186">
                  <c:v>0.1747502983</c:v>
                </c:pt>
                <c:pt idx="187">
                  <c:v>0.17357721919999999</c:v>
                </c:pt>
                <c:pt idx="188">
                  <c:v>0.17225039010000001</c:v>
                </c:pt>
                <c:pt idx="189">
                  <c:v>0.172776714</c:v>
                </c:pt>
                <c:pt idx="190">
                  <c:v>0.1743897945</c:v>
                </c:pt>
                <c:pt idx="191">
                  <c:v>0.1771370769</c:v>
                </c:pt>
                <c:pt idx="192">
                  <c:v>0.1803626716</c:v>
                </c:pt>
                <c:pt idx="193">
                  <c:v>0.18411719800000001</c:v>
                </c:pt>
                <c:pt idx="194">
                  <c:v>0.18710358439999999</c:v>
                </c:pt>
                <c:pt idx="195">
                  <c:v>0.1911375374</c:v>
                </c:pt>
                <c:pt idx="196">
                  <c:v>0.19081819059999999</c:v>
                </c:pt>
                <c:pt idx="197">
                  <c:v>0.1906675994</c:v>
                </c:pt>
                <c:pt idx="198">
                  <c:v>0.18930600580000001</c:v>
                </c:pt>
                <c:pt idx="199">
                  <c:v>0.18499328200000001</c:v>
                </c:pt>
                <c:pt idx="200">
                  <c:v>0.1876948923</c:v>
                </c:pt>
                <c:pt idx="201">
                  <c:v>0.17474894229999999</c:v>
                </c:pt>
                <c:pt idx="202">
                  <c:v>0.1693935543</c:v>
                </c:pt>
                <c:pt idx="203">
                  <c:v>0.16443811359999999</c:v>
                </c:pt>
                <c:pt idx="204">
                  <c:v>0.15769262610000001</c:v>
                </c:pt>
                <c:pt idx="205">
                  <c:v>0.1536024809</c:v>
                </c:pt>
                <c:pt idx="206">
                  <c:v>0.1445692629</c:v>
                </c:pt>
                <c:pt idx="207">
                  <c:v>0.13626347480000001</c:v>
                </c:pt>
                <c:pt idx="208">
                  <c:v>0.1323740333</c:v>
                </c:pt>
              </c:numCache>
            </c:numRef>
          </c:yVal>
          <c:smooth val="1"/>
          <c:extLst>
            <c:ext xmlns:c16="http://schemas.microsoft.com/office/drawing/2014/chart" uri="{C3380CC4-5D6E-409C-BE32-E72D297353CC}">
              <c16:uniqueId val="{0000000E-F8EE-4669-96B6-7EAE5915CB21}"/>
            </c:ext>
          </c:extLst>
        </c:ser>
        <c:ser>
          <c:idx val="15"/>
          <c:order val="15"/>
          <c:spPr>
            <a:ln w="19050" cap="rnd">
              <a:solidFill>
                <a:schemeClr val="accent4">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Q$3:$Q$211</c:f>
              <c:numCache>
                <c:formatCode>General</c:formatCode>
                <c:ptCount val="209"/>
              </c:numCache>
            </c:numRef>
          </c:yVal>
          <c:smooth val="1"/>
          <c:extLst>
            <c:ext xmlns:c16="http://schemas.microsoft.com/office/drawing/2014/chart" uri="{C3380CC4-5D6E-409C-BE32-E72D297353CC}">
              <c16:uniqueId val="{0000000F-F8EE-4669-96B6-7EAE5915CB21}"/>
            </c:ext>
          </c:extLst>
        </c:ser>
        <c:ser>
          <c:idx val="16"/>
          <c:order val="16"/>
          <c:spPr>
            <a:ln w="19050" cap="rnd">
              <a:solidFill>
                <a:schemeClr val="accent5">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R$3:$R$211</c:f>
              <c:numCache>
                <c:formatCode>General</c:formatCode>
                <c:ptCount val="209"/>
                <c:pt idx="0">
                  <c:v>3.833478689E-2</c:v>
                </c:pt>
                <c:pt idx="1">
                  <c:v>3.8340300319999999E-2</c:v>
                </c:pt>
                <c:pt idx="2">
                  <c:v>3.8524892179999999E-2</c:v>
                </c:pt>
                <c:pt idx="3">
                  <c:v>3.9002444599999998E-2</c:v>
                </c:pt>
                <c:pt idx="4">
                  <c:v>3.9663724599999998E-2</c:v>
                </c:pt>
                <c:pt idx="5">
                  <c:v>4.0292244400000003E-2</c:v>
                </c:pt>
                <c:pt idx="6">
                  <c:v>4.0988236669999997E-2</c:v>
                </c:pt>
                <c:pt idx="7">
                  <c:v>4.1657082739999997E-2</c:v>
                </c:pt>
                <c:pt idx="8">
                  <c:v>4.2712736869999997E-2</c:v>
                </c:pt>
                <c:pt idx="9">
                  <c:v>4.3440341950000003E-2</c:v>
                </c:pt>
                <c:pt idx="10">
                  <c:v>4.4506512579999997E-2</c:v>
                </c:pt>
                <c:pt idx="11">
                  <c:v>4.5847047119999998E-2</c:v>
                </c:pt>
                <c:pt idx="12">
                  <c:v>4.7772154210000001E-2</c:v>
                </c:pt>
                <c:pt idx="13">
                  <c:v>4.9204166979999998E-2</c:v>
                </c:pt>
                <c:pt idx="14">
                  <c:v>5.1092330370000001E-2</c:v>
                </c:pt>
                <c:pt idx="15">
                  <c:v>5.3421132269999998E-2</c:v>
                </c:pt>
                <c:pt idx="16">
                  <c:v>5.5807467550000003E-2</c:v>
                </c:pt>
                <c:pt idx="17">
                  <c:v>5.9027198699999998E-2</c:v>
                </c:pt>
                <c:pt idx="18">
                  <c:v>6.2486801299999999E-2</c:v>
                </c:pt>
                <c:pt idx="19">
                  <c:v>6.6821619870000001E-2</c:v>
                </c:pt>
                <c:pt idx="20">
                  <c:v>7.1749389169999997E-2</c:v>
                </c:pt>
                <c:pt idx="21">
                  <c:v>7.6070263979999997E-2</c:v>
                </c:pt>
                <c:pt idx="22">
                  <c:v>8.1203602250000007E-2</c:v>
                </c:pt>
                <c:pt idx="23">
                  <c:v>8.7727837259999997E-2</c:v>
                </c:pt>
                <c:pt idx="24">
                  <c:v>9.5072209840000005E-2</c:v>
                </c:pt>
                <c:pt idx="25">
                  <c:v>0.1026878729</c:v>
                </c:pt>
                <c:pt idx="26">
                  <c:v>0.111789763</c:v>
                </c:pt>
                <c:pt idx="27">
                  <c:v>0.121596016</c:v>
                </c:pt>
                <c:pt idx="28">
                  <c:v>0.13284881409999999</c:v>
                </c:pt>
                <c:pt idx="29">
                  <c:v>0.14525558050000001</c:v>
                </c:pt>
                <c:pt idx="30">
                  <c:v>0.15837384760000001</c:v>
                </c:pt>
                <c:pt idx="31">
                  <c:v>0.1735494286</c:v>
                </c:pt>
                <c:pt idx="32">
                  <c:v>0.18911983069999999</c:v>
                </c:pt>
                <c:pt idx="33">
                  <c:v>0.20683659609999999</c:v>
                </c:pt>
                <c:pt idx="34">
                  <c:v>0.22545273599999999</c:v>
                </c:pt>
                <c:pt idx="35">
                  <c:v>0.2449680269</c:v>
                </c:pt>
                <c:pt idx="36">
                  <c:v>0.2650287449</c:v>
                </c:pt>
                <c:pt idx="37">
                  <c:v>0.28651103379999998</c:v>
                </c:pt>
                <c:pt idx="38">
                  <c:v>0.3081973791</c:v>
                </c:pt>
                <c:pt idx="39">
                  <c:v>0.33002829550000001</c:v>
                </c:pt>
                <c:pt idx="40">
                  <c:v>0.35167816280000003</c:v>
                </c:pt>
                <c:pt idx="41">
                  <c:v>0.37239596250000001</c:v>
                </c:pt>
                <c:pt idx="42">
                  <c:v>0.39215779299999998</c:v>
                </c:pt>
                <c:pt idx="43">
                  <c:v>0.41092127560000002</c:v>
                </c:pt>
                <c:pt idx="44">
                  <c:v>0.4271191359</c:v>
                </c:pt>
                <c:pt idx="45">
                  <c:v>0.44114047290000002</c:v>
                </c:pt>
                <c:pt idx="46">
                  <c:v>0.45230540629999999</c:v>
                </c:pt>
                <c:pt idx="47">
                  <c:v>0.4603049159</c:v>
                </c:pt>
                <c:pt idx="48">
                  <c:v>0.46493202449999999</c:v>
                </c:pt>
                <c:pt idx="49">
                  <c:v>0.46665564180000002</c:v>
                </c:pt>
                <c:pt idx="50">
                  <c:v>0.4647938311</c:v>
                </c:pt>
                <c:pt idx="51">
                  <c:v>0.4601946771</c:v>
                </c:pt>
                <c:pt idx="52">
                  <c:v>0.45208773019999998</c:v>
                </c:pt>
                <c:pt idx="53">
                  <c:v>0.44136151670000001</c:v>
                </c:pt>
                <c:pt idx="54">
                  <c:v>0.42908668519999998</c:v>
                </c:pt>
                <c:pt idx="55">
                  <c:v>0.4143661857</c:v>
                </c:pt>
                <c:pt idx="56">
                  <c:v>0.39825910329999997</c:v>
                </c:pt>
                <c:pt idx="57">
                  <c:v>0.38144984840000001</c:v>
                </c:pt>
                <c:pt idx="58">
                  <c:v>0.36431434750000002</c:v>
                </c:pt>
                <c:pt idx="59">
                  <c:v>0.3472307026</c:v>
                </c:pt>
                <c:pt idx="60">
                  <c:v>0.33009049299999998</c:v>
                </c:pt>
                <c:pt idx="61">
                  <c:v>0.31364965439999998</c:v>
                </c:pt>
                <c:pt idx="62">
                  <c:v>0.29823422430000002</c:v>
                </c:pt>
                <c:pt idx="63">
                  <c:v>0.28375181560000001</c:v>
                </c:pt>
                <c:pt idx="64">
                  <c:v>0.27067667249999999</c:v>
                </c:pt>
                <c:pt idx="65">
                  <c:v>0.25838172440000001</c:v>
                </c:pt>
                <c:pt idx="66">
                  <c:v>0.24736775459999999</c:v>
                </c:pt>
                <c:pt idx="67">
                  <c:v>0.23742012679999999</c:v>
                </c:pt>
                <c:pt idx="68">
                  <c:v>0.2288293391</c:v>
                </c:pt>
                <c:pt idx="69">
                  <c:v>0.2206636518</c:v>
                </c:pt>
                <c:pt idx="70">
                  <c:v>0.21360056099999999</c:v>
                </c:pt>
                <c:pt idx="71">
                  <c:v>0.206712693</c:v>
                </c:pt>
                <c:pt idx="72">
                  <c:v>0.20047093930000001</c:v>
                </c:pt>
                <c:pt idx="73">
                  <c:v>0.19474920630000001</c:v>
                </c:pt>
                <c:pt idx="74">
                  <c:v>0.18888835609999999</c:v>
                </c:pt>
                <c:pt idx="75">
                  <c:v>0.1833415031</c:v>
                </c:pt>
                <c:pt idx="76">
                  <c:v>0.17789088189999999</c:v>
                </c:pt>
                <c:pt idx="77">
                  <c:v>0.17229631540000001</c:v>
                </c:pt>
                <c:pt idx="78">
                  <c:v>0.16621297600000001</c:v>
                </c:pt>
                <c:pt idx="79">
                  <c:v>0.1606628001</c:v>
                </c:pt>
                <c:pt idx="80">
                  <c:v>0.15293252469999999</c:v>
                </c:pt>
                <c:pt idx="81">
                  <c:v>0.1493082792</c:v>
                </c:pt>
                <c:pt idx="82">
                  <c:v>0.1428140551</c:v>
                </c:pt>
                <c:pt idx="83">
                  <c:v>0.1366162896</c:v>
                </c:pt>
                <c:pt idx="84">
                  <c:v>0.1307586879</c:v>
                </c:pt>
                <c:pt idx="85">
                  <c:v>0.1243718565</c:v>
                </c:pt>
                <c:pt idx="86">
                  <c:v>0.1180664152</c:v>
                </c:pt>
                <c:pt idx="87">
                  <c:v>0.1123784333</c:v>
                </c:pt>
                <c:pt idx="88">
                  <c:v>0.10650766640000001</c:v>
                </c:pt>
                <c:pt idx="89">
                  <c:v>0.10109352319999999</c:v>
                </c:pt>
                <c:pt idx="90">
                  <c:v>9.5881998539999999E-2</c:v>
                </c:pt>
                <c:pt idx="91">
                  <c:v>9.0918414289999999E-2</c:v>
                </c:pt>
                <c:pt idx="92">
                  <c:v>8.6361892519999997E-2</c:v>
                </c:pt>
                <c:pt idx="93">
                  <c:v>8.1733249130000005E-2</c:v>
                </c:pt>
                <c:pt idx="94">
                  <c:v>7.8007571400000003E-2</c:v>
                </c:pt>
                <c:pt idx="95">
                  <c:v>7.4123516680000001E-2</c:v>
                </c:pt>
                <c:pt idx="96">
                  <c:v>7.0628814400000003E-2</c:v>
                </c:pt>
                <c:pt idx="97">
                  <c:v>6.7575559019999995E-2</c:v>
                </c:pt>
                <c:pt idx="98">
                  <c:v>6.4470939340000005E-2</c:v>
                </c:pt>
                <c:pt idx="99">
                  <c:v>6.203196943E-2</c:v>
                </c:pt>
                <c:pt idx="100">
                  <c:v>5.9440959240000001E-2</c:v>
                </c:pt>
                <c:pt idx="101">
                  <c:v>5.695597082E-2</c:v>
                </c:pt>
                <c:pt idx="102">
                  <c:v>5.493851751E-2</c:v>
                </c:pt>
                <c:pt idx="103">
                  <c:v>5.299636722E-2</c:v>
                </c:pt>
                <c:pt idx="104">
                  <c:v>5.1236718889999998E-2</c:v>
                </c:pt>
                <c:pt idx="105">
                  <c:v>4.9682382490000003E-2</c:v>
                </c:pt>
                <c:pt idx="106">
                  <c:v>4.7850470989999998E-2</c:v>
                </c:pt>
                <c:pt idx="107">
                  <c:v>4.6318121249999997E-2</c:v>
                </c:pt>
                <c:pt idx="108">
                  <c:v>4.499823973E-2</c:v>
                </c:pt>
                <c:pt idx="109">
                  <c:v>4.3485574419999999E-2</c:v>
                </c:pt>
                <c:pt idx="110">
                  <c:v>4.2202416809999997E-2</c:v>
                </c:pt>
                <c:pt idx="111">
                  <c:v>4.1300538929999998E-2</c:v>
                </c:pt>
                <c:pt idx="112">
                  <c:v>4.003703594E-2</c:v>
                </c:pt>
                <c:pt idx="113">
                  <c:v>3.9335649459999997E-2</c:v>
                </c:pt>
                <c:pt idx="114">
                  <c:v>3.8136370480000001E-2</c:v>
                </c:pt>
                <c:pt idx="115">
                  <c:v>3.7412200120000003E-2</c:v>
                </c:pt>
                <c:pt idx="116">
                  <c:v>3.6626115440000002E-2</c:v>
                </c:pt>
                <c:pt idx="117">
                  <c:v>3.5980969670000001E-2</c:v>
                </c:pt>
                <c:pt idx="118">
                  <c:v>3.5452570769999997E-2</c:v>
                </c:pt>
                <c:pt idx="119">
                  <c:v>3.4622836859999999E-2</c:v>
                </c:pt>
                <c:pt idx="120">
                  <c:v>3.4656926990000003E-2</c:v>
                </c:pt>
                <c:pt idx="121">
                  <c:v>3.4016236659999997E-2</c:v>
                </c:pt>
                <c:pt idx="122">
                  <c:v>3.4062486140000001E-2</c:v>
                </c:pt>
                <c:pt idx="123">
                  <c:v>3.3429380510000002E-2</c:v>
                </c:pt>
                <c:pt idx="124">
                  <c:v>3.368853778E-2</c:v>
                </c:pt>
                <c:pt idx="125">
                  <c:v>3.3570419999999997E-2</c:v>
                </c:pt>
                <c:pt idx="126">
                  <c:v>3.3946197480000002E-2</c:v>
                </c:pt>
                <c:pt idx="127">
                  <c:v>3.4144163130000002E-2</c:v>
                </c:pt>
                <c:pt idx="128">
                  <c:v>3.440416977E-2</c:v>
                </c:pt>
                <c:pt idx="129">
                  <c:v>3.5417884589999997E-2</c:v>
                </c:pt>
                <c:pt idx="130">
                  <c:v>3.5813618450000001E-2</c:v>
                </c:pt>
                <c:pt idx="131">
                  <c:v>3.7169255319999997E-2</c:v>
                </c:pt>
                <c:pt idx="132">
                  <c:v>3.878965601E-2</c:v>
                </c:pt>
                <c:pt idx="133">
                  <c:v>4.0800973769999999E-2</c:v>
                </c:pt>
                <c:pt idx="134">
                  <c:v>4.3402779850000003E-2</c:v>
                </c:pt>
                <c:pt idx="135">
                  <c:v>4.6429041769999999E-2</c:v>
                </c:pt>
                <c:pt idx="136">
                  <c:v>5.0197940320000002E-2</c:v>
                </c:pt>
                <c:pt idx="137">
                  <c:v>5.3943082689999998E-2</c:v>
                </c:pt>
                <c:pt idx="138">
                  <c:v>5.886824802E-2</c:v>
                </c:pt>
                <c:pt idx="139">
                  <c:v>6.3960239289999998E-2</c:v>
                </c:pt>
                <c:pt idx="140">
                  <c:v>7.0040382440000007E-2</c:v>
                </c:pt>
                <c:pt idx="141">
                  <c:v>7.6868712899999997E-2</c:v>
                </c:pt>
                <c:pt idx="142">
                  <c:v>8.4176592529999997E-2</c:v>
                </c:pt>
                <c:pt idx="143">
                  <c:v>9.2224448919999993E-2</c:v>
                </c:pt>
                <c:pt idx="144">
                  <c:v>0.10115394</c:v>
                </c:pt>
                <c:pt idx="145">
                  <c:v>0.11014240240000001</c:v>
                </c:pt>
                <c:pt idx="146">
                  <c:v>0.11980535840000001</c:v>
                </c:pt>
                <c:pt idx="147">
                  <c:v>0.13034625350000001</c:v>
                </c:pt>
                <c:pt idx="148">
                  <c:v>0.14038628340000001</c:v>
                </c:pt>
                <c:pt idx="149">
                  <c:v>0.15109607580000001</c:v>
                </c:pt>
                <c:pt idx="150">
                  <c:v>0.16241478919999999</c:v>
                </c:pt>
                <c:pt idx="151">
                  <c:v>0.1734583676</c:v>
                </c:pt>
                <c:pt idx="152">
                  <c:v>0.18466864529999999</c:v>
                </c:pt>
                <c:pt idx="153">
                  <c:v>0.1957421899</c:v>
                </c:pt>
                <c:pt idx="154">
                  <c:v>0.20712767539999999</c:v>
                </c:pt>
                <c:pt idx="155">
                  <c:v>0.2175193876</c:v>
                </c:pt>
                <c:pt idx="156">
                  <c:v>0.22785654659999999</c:v>
                </c:pt>
                <c:pt idx="157">
                  <c:v>0.2373488396</c:v>
                </c:pt>
                <c:pt idx="158">
                  <c:v>0.24663451310000001</c:v>
                </c:pt>
                <c:pt idx="159">
                  <c:v>0.25459012390000002</c:v>
                </c:pt>
                <c:pt idx="160">
                  <c:v>0.26157292720000003</c:v>
                </c:pt>
                <c:pt idx="161">
                  <c:v>0.26659515499999997</c:v>
                </c:pt>
                <c:pt idx="162">
                  <c:v>0.27141138910000001</c:v>
                </c:pt>
                <c:pt idx="163">
                  <c:v>0.27453187109999999</c:v>
                </c:pt>
                <c:pt idx="164">
                  <c:v>0.27572551369999998</c:v>
                </c:pt>
                <c:pt idx="165">
                  <c:v>0.27700760959999998</c:v>
                </c:pt>
                <c:pt idx="166">
                  <c:v>0.2760640681</c:v>
                </c:pt>
                <c:pt idx="167">
                  <c:v>0.27387285230000002</c:v>
                </c:pt>
                <c:pt idx="168">
                  <c:v>0.27166545390000002</c:v>
                </c:pt>
                <c:pt idx="169">
                  <c:v>0.2669451833</c:v>
                </c:pt>
                <c:pt idx="170">
                  <c:v>0.26206487420000002</c:v>
                </c:pt>
                <c:pt idx="171">
                  <c:v>0.25692942740000002</c:v>
                </c:pt>
                <c:pt idx="172">
                  <c:v>0.25135642289999999</c:v>
                </c:pt>
                <c:pt idx="173">
                  <c:v>0.2454299033</c:v>
                </c:pt>
                <c:pt idx="174">
                  <c:v>0.239237383</c:v>
                </c:pt>
                <c:pt idx="175">
                  <c:v>0.2325392962</c:v>
                </c:pt>
                <c:pt idx="176">
                  <c:v>0.22613835330000001</c:v>
                </c:pt>
                <c:pt idx="177">
                  <c:v>0.2191790491</c:v>
                </c:pt>
                <c:pt idx="178">
                  <c:v>0.21241638060000001</c:v>
                </c:pt>
                <c:pt idx="179">
                  <c:v>0.20553041990000001</c:v>
                </c:pt>
                <c:pt idx="180">
                  <c:v>0.19974991680000001</c:v>
                </c:pt>
                <c:pt idx="181">
                  <c:v>0.19386768339999999</c:v>
                </c:pt>
                <c:pt idx="182">
                  <c:v>0.18796308340000001</c:v>
                </c:pt>
                <c:pt idx="183">
                  <c:v>0.18330088259999999</c:v>
                </c:pt>
                <c:pt idx="184">
                  <c:v>0.17951567469999999</c:v>
                </c:pt>
                <c:pt idx="185">
                  <c:v>0.17640529569999999</c:v>
                </c:pt>
                <c:pt idx="186">
                  <c:v>0.17442770299999999</c:v>
                </c:pt>
                <c:pt idx="187">
                  <c:v>0.1732655615</c:v>
                </c:pt>
                <c:pt idx="188">
                  <c:v>0.1721232533</c:v>
                </c:pt>
                <c:pt idx="189">
                  <c:v>0.17264992000000001</c:v>
                </c:pt>
                <c:pt idx="190">
                  <c:v>0.1741388589</c:v>
                </c:pt>
                <c:pt idx="191">
                  <c:v>0.17695601280000001</c:v>
                </c:pt>
                <c:pt idx="192">
                  <c:v>0.1798984408</c:v>
                </c:pt>
                <c:pt idx="193">
                  <c:v>0.18361394110000001</c:v>
                </c:pt>
                <c:pt idx="194">
                  <c:v>0.18667888639999999</c:v>
                </c:pt>
                <c:pt idx="195">
                  <c:v>0.19040602449999999</c:v>
                </c:pt>
                <c:pt idx="196">
                  <c:v>0.19144639369999999</c:v>
                </c:pt>
                <c:pt idx="197">
                  <c:v>0.19119228420000001</c:v>
                </c:pt>
                <c:pt idx="198">
                  <c:v>0.18922308090000001</c:v>
                </c:pt>
                <c:pt idx="199">
                  <c:v>0.18595676119999999</c:v>
                </c:pt>
                <c:pt idx="200">
                  <c:v>0.1879786104</c:v>
                </c:pt>
                <c:pt idx="201">
                  <c:v>0.17521502080000001</c:v>
                </c:pt>
                <c:pt idx="202">
                  <c:v>0.16926710310000001</c:v>
                </c:pt>
                <c:pt idx="203">
                  <c:v>0.16415126620000001</c:v>
                </c:pt>
                <c:pt idx="204">
                  <c:v>0.15807148809999999</c:v>
                </c:pt>
                <c:pt idx="205">
                  <c:v>0.15311002730000001</c:v>
                </c:pt>
                <c:pt idx="206">
                  <c:v>0.1440578401</c:v>
                </c:pt>
                <c:pt idx="207">
                  <c:v>0.13698425889999999</c:v>
                </c:pt>
                <c:pt idx="208">
                  <c:v>0.1331837028</c:v>
                </c:pt>
              </c:numCache>
            </c:numRef>
          </c:yVal>
          <c:smooth val="1"/>
          <c:extLst>
            <c:ext xmlns:c16="http://schemas.microsoft.com/office/drawing/2014/chart" uri="{C3380CC4-5D6E-409C-BE32-E72D297353CC}">
              <c16:uniqueId val="{00000010-F8EE-4669-96B6-7EAE5915CB21}"/>
            </c:ext>
          </c:extLst>
        </c:ser>
        <c:ser>
          <c:idx val="17"/>
          <c:order val="17"/>
          <c:spPr>
            <a:ln w="19050" cap="rnd">
              <a:solidFill>
                <a:schemeClr val="accent6">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S$3:$S$211</c:f>
              <c:numCache>
                <c:formatCode>General</c:formatCode>
                <c:ptCount val="209"/>
              </c:numCache>
            </c:numRef>
          </c:yVal>
          <c:smooth val="1"/>
          <c:extLst>
            <c:ext xmlns:c16="http://schemas.microsoft.com/office/drawing/2014/chart" uri="{C3380CC4-5D6E-409C-BE32-E72D297353CC}">
              <c16:uniqueId val="{00000011-F8EE-4669-96B6-7EAE5915CB21}"/>
            </c:ext>
          </c:extLst>
        </c:ser>
        <c:ser>
          <c:idx val="18"/>
          <c:order val="18"/>
          <c:spPr>
            <a:ln w="19050" cap="rnd">
              <a:solidFill>
                <a:schemeClr val="accent1">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T$3:$T$211</c:f>
              <c:numCache>
                <c:formatCode>General</c:formatCode>
                <c:ptCount val="209"/>
                <c:pt idx="0">
                  <c:v>3.8144651799999998E-2</c:v>
                </c:pt>
                <c:pt idx="1">
                  <c:v>3.8113281130000003E-2</c:v>
                </c:pt>
                <c:pt idx="2">
                  <c:v>3.860031068E-2</c:v>
                </c:pt>
                <c:pt idx="3">
                  <c:v>3.915807977E-2</c:v>
                </c:pt>
                <c:pt idx="4">
                  <c:v>3.9625778790000003E-2</c:v>
                </c:pt>
                <c:pt idx="5">
                  <c:v>4.026250914E-2</c:v>
                </c:pt>
                <c:pt idx="6">
                  <c:v>4.0899772199999997E-2</c:v>
                </c:pt>
                <c:pt idx="7">
                  <c:v>4.1447974739999997E-2</c:v>
                </c:pt>
                <c:pt idx="8">
                  <c:v>4.2316228150000003E-2</c:v>
                </c:pt>
                <c:pt idx="9">
                  <c:v>4.3174359949999998E-2</c:v>
                </c:pt>
                <c:pt idx="10">
                  <c:v>4.4534761460000002E-2</c:v>
                </c:pt>
                <c:pt idx="11">
                  <c:v>4.5443419370000002E-2</c:v>
                </c:pt>
                <c:pt idx="12">
                  <c:v>4.7503132369999999E-2</c:v>
                </c:pt>
                <c:pt idx="13">
                  <c:v>4.901669174E-2</c:v>
                </c:pt>
                <c:pt idx="14">
                  <c:v>5.0819989289999999E-2</c:v>
                </c:pt>
                <c:pt idx="15">
                  <c:v>5.3154323250000003E-2</c:v>
                </c:pt>
                <c:pt idx="16">
                  <c:v>5.5456060920000001E-2</c:v>
                </c:pt>
                <c:pt idx="17">
                  <c:v>5.8211218570000001E-2</c:v>
                </c:pt>
                <c:pt idx="18">
                  <c:v>6.1684593560000001E-2</c:v>
                </c:pt>
                <c:pt idx="19">
                  <c:v>6.6091872750000003E-2</c:v>
                </c:pt>
                <c:pt idx="20">
                  <c:v>7.1028053760000001E-2</c:v>
                </c:pt>
                <c:pt idx="21">
                  <c:v>7.510597259E-2</c:v>
                </c:pt>
                <c:pt idx="22">
                  <c:v>8.0443598330000005E-2</c:v>
                </c:pt>
                <c:pt idx="23">
                  <c:v>8.6678102610000002E-2</c:v>
                </c:pt>
                <c:pt idx="24">
                  <c:v>9.3533948059999997E-2</c:v>
                </c:pt>
                <c:pt idx="25">
                  <c:v>0.1012215465</c:v>
                </c:pt>
                <c:pt idx="26">
                  <c:v>0.1099189892</c:v>
                </c:pt>
                <c:pt idx="27">
                  <c:v>0.11977455770000001</c:v>
                </c:pt>
                <c:pt idx="28">
                  <c:v>0.13075718280000001</c:v>
                </c:pt>
                <c:pt idx="29">
                  <c:v>0.1428020746</c:v>
                </c:pt>
                <c:pt idx="30">
                  <c:v>0.1559241116</c:v>
                </c:pt>
                <c:pt idx="31">
                  <c:v>0.1704115719</c:v>
                </c:pt>
                <c:pt idx="32">
                  <c:v>0.1860126406</c:v>
                </c:pt>
                <c:pt idx="33">
                  <c:v>0.20314668120000001</c:v>
                </c:pt>
                <c:pt idx="34">
                  <c:v>0.22155062850000001</c:v>
                </c:pt>
                <c:pt idx="35">
                  <c:v>0.24060921369999999</c:v>
                </c:pt>
                <c:pt idx="36">
                  <c:v>0.26040774579999998</c:v>
                </c:pt>
                <c:pt idx="37">
                  <c:v>0.2810584605</c:v>
                </c:pt>
                <c:pt idx="38">
                  <c:v>0.30248150229999998</c:v>
                </c:pt>
                <c:pt idx="39">
                  <c:v>0.3238843381</c:v>
                </c:pt>
                <c:pt idx="40">
                  <c:v>0.34511885050000002</c:v>
                </c:pt>
                <c:pt idx="41">
                  <c:v>0.36525416370000002</c:v>
                </c:pt>
                <c:pt idx="42">
                  <c:v>0.38494458790000002</c:v>
                </c:pt>
                <c:pt idx="43">
                  <c:v>0.40287774799999998</c:v>
                </c:pt>
                <c:pt idx="44">
                  <c:v>0.41930532459999997</c:v>
                </c:pt>
                <c:pt idx="45">
                  <c:v>0.43270567059999998</c:v>
                </c:pt>
                <c:pt idx="46">
                  <c:v>0.44375848769999998</c:v>
                </c:pt>
                <c:pt idx="47">
                  <c:v>0.45118135209999999</c:v>
                </c:pt>
                <c:pt idx="48">
                  <c:v>0.45644840599999997</c:v>
                </c:pt>
                <c:pt idx="49">
                  <c:v>0.45766207580000001</c:v>
                </c:pt>
                <c:pt idx="50">
                  <c:v>0.45608150959999999</c:v>
                </c:pt>
                <c:pt idx="51">
                  <c:v>0.4514738023</c:v>
                </c:pt>
                <c:pt idx="52">
                  <c:v>0.4435347617</c:v>
                </c:pt>
                <c:pt idx="53">
                  <c:v>0.43319615719999999</c:v>
                </c:pt>
                <c:pt idx="54">
                  <c:v>0.42089259620000002</c:v>
                </c:pt>
                <c:pt idx="55">
                  <c:v>0.40655636789999999</c:v>
                </c:pt>
                <c:pt idx="56">
                  <c:v>0.39087477329999998</c:v>
                </c:pt>
                <c:pt idx="57">
                  <c:v>0.37431421879999999</c:v>
                </c:pt>
                <c:pt idx="58">
                  <c:v>0.35770729179999999</c:v>
                </c:pt>
                <c:pt idx="59">
                  <c:v>0.34085223079999999</c:v>
                </c:pt>
                <c:pt idx="60">
                  <c:v>0.32389476900000003</c:v>
                </c:pt>
                <c:pt idx="61">
                  <c:v>0.30820533630000002</c:v>
                </c:pt>
                <c:pt idx="62">
                  <c:v>0.29284262659999999</c:v>
                </c:pt>
                <c:pt idx="63">
                  <c:v>0.27874252199999999</c:v>
                </c:pt>
                <c:pt idx="64">
                  <c:v>0.26558086279999998</c:v>
                </c:pt>
                <c:pt idx="65">
                  <c:v>0.2537120283</c:v>
                </c:pt>
                <c:pt idx="66">
                  <c:v>0.24276250599999999</c:v>
                </c:pt>
                <c:pt idx="67">
                  <c:v>0.23368029300000001</c:v>
                </c:pt>
                <c:pt idx="68">
                  <c:v>0.22457300129999999</c:v>
                </c:pt>
                <c:pt idx="69">
                  <c:v>0.2167240232</c:v>
                </c:pt>
                <c:pt idx="70">
                  <c:v>0.20968586210000001</c:v>
                </c:pt>
                <c:pt idx="71">
                  <c:v>0.20308974390000001</c:v>
                </c:pt>
                <c:pt idx="72">
                  <c:v>0.19723671670000001</c:v>
                </c:pt>
                <c:pt idx="73">
                  <c:v>0.1914327592</c:v>
                </c:pt>
                <c:pt idx="74">
                  <c:v>0.18562513589999999</c:v>
                </c:pt>
                <c:pt idx="75">
                  <c:v>0.18031609060000001</c:v>
                </c:pt>
                <c:pt idx="76">
                  <c:v>0.17523245509999999</c:v>
                </c:pt>
                <c:pt idx="77">
                  <c:v>0.16915614900000001</c:v>
                </c:pt>
                <c:pt idx="78">
                  <c:v>0.16354070600000001</c:v>
                </c:pt>
                <c:pt idx="79">
                  <c:v>0.1578753591</c:v>
                </c:pt>
                <c:pt idx="80">
                  <c:v>0.1504180729</c:v>
                </c:pt>
                <c:pt idx="81">
                  <c:v>0.1469156593</c:v>
                </c:pt>
                <c:pt idx="82">
                  <c:v>0.140713796</c:v>
                </c:pt>
                <c:pt idx="83">
                  <c:v>0.13447415830000001</c:v>
                </c:pt>
                <c:pt idx="84">
                  <c:v>0.1284672469</c:v>
                </c:pt>
                <c:pt idx="85">
                  <c:v>0.1223288998</c:v>
                </c:pt>
                <c:pt idx="86">
                  <c:v>0.1163102537</c:v>
                </c:pt>
                <c:pt idx="87">
                  <c:v>0.1105499044</c:v>
                </c:pt>
                <c:pt idx="88">
                  <c:v>0.1048879623</c:v>
                </c:pt>
                <c:pt idx="89">
                  <c:v>9.942598641E-2</c:v>
                </c:pt>
                <c:pt idx="90">
                  <c:v>9.4338618220000003E-2</c:v>
                </c:pt>
                <c:pt idx="91">
                  <c:v>8.9521706100000001E-2</c:v>
                </c:pt>
                <c:pt idx="92">
                  <c:v>8.477170765E-2</c:v>
                </c:pt>
                <c:pt idx="93">
                  <c:v>8.0356009300000003E-2</c:v>
                </c:pt>
                <c:pt idx="94">
                  <c:v>7.6886020599999993E-2</c:v>
                </c:pt>
                <c:pt idx="95">
                  <c:v>7.316481322E-2</c:v>
                </c:pt>
                <c:pt idx="96">
                  <c:v>6.9877684120000005E-2</c:v>
                </c:pt>
                <c:pt idx="97">
                  <c:v>6.6724173720000002E-2</c:v>
                </c:pt>
                <c:pt idx="98">
                  <c:v>6.3949055970000002E-2</c:v>
                </c:pt>
                <c:pt idx="99">
                  <c:v>6.1125546689999997E-2</c:v>
                </c:pt>
                <c:pt idx="100">
                  <c:v>5.9025596829999999E-2</c:v>
                </c:pt>
                <c:pt idx="101">
                  <c:v>5.6810021400000001E-2</c:v>
                </c:pt>
                <c:pt idx="102">
                  <c:v>5.4216656830000001E-2</c:v>
                </c:pt>
                <c:pt idx="103">
                  <c:v>5.2329145370000003E-2</c:v>
                </c:pt>
                <c:pt idx="104">
                  <c:v>5.0556022669999999E-2</c:v>
                </c:pt>
                <c:pt idx="105">
                  <c:v>4.9033731220000001E-2</c:v>
                </c:pt>
                <c:pt idx="106">
                  <c:v>4.7250378879999999E-2</c:v>
                </c:pt>
                <c:pt idx="107">
                  <c:v>4.5851852739999997E-2</c:v>
                </c:pt>
                <c:pt idx="108">
                  <c:v>4.4414088130000001E-2</c:v>
                </c:pt>
                <c:pt idx="109">
                  <c:v>4.3340966109999997E-2</c:v>
                </c:pt>
                <c:pt idx="110">
                  <c:v>4.1879288850000002E-2</c:v>
                </c:pt>
                <c:pt idx="111">
                  <c:v>4.0937203909999997E-2</c:v>
                </c:pt>
                <c:pt idx="112">
                  <c:v>3.9708878840000003E-2</c:v>
                </c:pt>
                <c:pt idx="113">
                  <c:v>3.873610869E-2</c:v>
                </c:pt>
                <c:pt idx="114">
                  <c:v>3.8167968390000001E-2</c:v>
                </c:pt>
                <c:pt idx="115">
                  <c:v>3.7202756849999997E-2</c:v>
                </c:pt>
                <c:pt idx="116">
                  <c:v>3.6545094100000002E-2</c:v>
                </c:pt>
                <c:pt idx="117">
                  <c:v>3.5762853919999997E-2</c:v>
                </c:pt>
                <c:pt idx="118">
                  <c:v>3.500300646E-2</c:v>
                </c:pt>
                <c:pt idx="119">
                  <c:v>3.4664217380000001E-2</c:v>
                </c:pt>
                <c:pt idx="120">
                  <c:v>3.4243222330000003E-2</c:v>
                </c:pt>
                <c:pt idx="121">
                  <c:v>3.3682774749999998E-2</c:v>
                </c:pt>
                <c:pt idx="122">
                  <c:v>3.3936906609999998E-2</c:v>
                </c:pt>
                <c:pt idx="123">
                  <c:v>3.3704288300000003E-2</c:v>
                </c:pt>
                <c:pt idx="124">
                  <c:v>3.3427063379999997E-2</c:v>
                </c:pt>
                <c:pt idx="125">
                  <c:v>3.3577412369999997E-2</c:v>
                </c:pt>
                <c:pt idx="126">
                  <c:v>3.4020241350000001E-2</c:v>
                </c:pt>
                <c:pt idx="127">
                  <c:v>3.4135259690000003E-2</c:v>
                </c:pt>
                <c:pt idx="128">
                  <c:v>3.4336812789999997E-2</c:v>
                </c:pt>
                <c:pt idx="129">
                  <c:v>3.4958731379999997E-2</c:v>
                </c:pt>
                <c:pt idx="130">
                  <c:v>3.5911962390000003E-2</c:v>
                </c:pt>
                <c:pt idx="131">
                  <c:v>3.7123631689999999E-2</c:v>
                </c:pt>
                <c:pt idx="132">
                  <c:v>3.8859289140000003E-2</c:v>
                </c:pt>
                <c:pt idx="133">
                  <c:v>4.0865186599999999E-2</c:v>
                </c:pt>
                <c:pt idx="134">
                  <c:v>4.3218020349999997E-2</c:v>
                </c:pt>
                <c:pt idx="135">
                  <c:v>4.6453844760000002E-2</c:v>
                </c:pt>
                <c:pt idx="136">
                  <c:v>4.9752712249999997E-2</c:v>
                </c:pt>
                <c:pt idx="137">
                  <c:v>5.384174362E-2</c:v>
                </c:pt>
                <c:pt idx="138">
                  <c:v>5.8584295209999998E-2</c:v>
                </c:pt>
                <c:pt idx="139">
                  <c:v>6.3963152470000006E-2</c:v>
                </c:pt>
                <c:pt idx="140">
                  <c:v>6.975413859E-2</c:v>
                </c:pt>
                <c:pt idx="141">
                  <c:v>7.6545581220000006E-2</c:v>
                </c:pt>
                <c:pt idx="142">
                  <c:v>8.3739228550000003E-2</c:v>
                </c:pt>
                <c:pt idx="143">
                  <c:v>9.2037200929999993E-2</c:v>
                </c:pt>
                <c:pt idx="144">
                  <c:v>0.100975275</c:v>
                </c:pt>
                <c:pt idx="145">
                  <c:v>0.11017806080000001</c:v>
                </c:pt>
                <c:pt idx="146">
                  <c:v>0.1196120381</c:v>
                </c:pt>
                <c:pt idx="147">
                  <c:v>0.12956582010000001</c:v>
                </c:pt>
                <c:pt idx="148">
                  <c:v>0.14034526050000001</c:v>
                </c:pt>
                <c:pt idx="149">
                  <c:v>0.15097574890000001</c:v>
                </c:pt>
                <c:pt idx="150">
                  <c:v>0.16220101710000001</c:v>
                </c:pt>
                <c:pt idx="151">
                  <c:v>0.1731636077</c:v>
                </c:pt>
                <c:pt idx="152">
                  <c:v>0.18429324029999999</c:v>
                </c:pt>
                <c:pt idx="153">
                  <c:v>0.195216313</c:v>
                </c:pt>
                <c:pt idx="154">
                  <c:v>0.2062507868</c:v>
                </c:pt>
                <c:pt idx="155">
                  <c:v>0.21693602200000001</c:v>
                </c:pt>
                <c:pt idx="156">
                  <c:v>0.22716000680000001</c:v>
                </c:pt>
                <c:pt idx="157">
                  <c:v>0.2367567867</c:v>
                </c:pt>
                <c:pt idx="158">
                  <c:v>0.24540711940000001</c:v>
                </c:pt>
                <c:pt idx="159">
                  <c:v>0.25323367120000001</c:v>
                </c:pt>
                <c:pt idx="160">
                  <c:v>0.26073732970000002</c:v>
                </c:pt>
                <c:pt idx="161">
                  <c:v>0.26544877890000002</c:v>
                </c:pt>
                <c:pt idx="162">
                  <c:v>0.27040362359999998</c:v>
                </c:pt>
                <c:pt idx="163">
                  <c:v>0.2732525468</c:v>
                </c:pt>
                <c:pt idx="164">
                  <c:v>0.27461433410000002</c:v>
                </c:pt>
                <c:pt idx="165">
                  <c:v>0.27554801109999999</c:v>
                </c:pt>
                <c:pt idx="166">
                  <c:v>0.27459391950000001</c:v>
                </c:pt>
                <c:pt idx="167">
                  <c:v>0.27230319380000001</c:v>
                </c:pt>
                <c:pt idx="168">
                  <c:v>0.26978224519999999</c:v>
                </c:pt>
                <c:pt idx="169">
                  <c:v>0.26586252449999997</c:v>
                </c:pt>
                <c:pt idx="170">
                  <c:v>0.26095780730000001</c:v>
                </c:pt>
                <c:pt idx="171">
                  <c:v>0.2559587955</c:v>
                </c:pt>
                <c:pt idx="172">
                  <c:v>0.25019451980000001</c:v>
                </c:pt>
                <c:pt idx="173">
                  <c:v>0.24364960190000001</c:v>
                </c:pt>
                <c:pt idx="174">
                  <c:v>0.2376282066</c:v>
                </c:pt>
                <c:pt idx="175">
                  <c:v>0.23119761050000001</c:v>
                </c:pt>
                <c:pt idx="176">
                  <c:v>0.22485186160000001</c:v>
                </c:pt>
                <c:pt idx="177">
                  <c:v>0.2180877775</c:v>
                </c:pt>
                <c:pt idx="178">
                  <c:v>0.21162891389999999</c:v>
                </c:pt>
                <c:pt idx="179">
                  <c:v>0.2050769925</c:v>
                </c:pt>
                <c:pt idx="180">
                  <c:v>0.19898396730000001</c:v>
                </c:pt>
                <c:pt idx="181">
                  <c:v>0.1926494688</c:v>
                </c:pt>
                <c:pt idx="182">
                  <c:v>0.18744693700000001</c:v>
                </c:pt>
                <c:pt idx="183">
                  <c:v>0.1825529635</c:v>
                </c:pt>
                <c:pt idx="184">
                  <c:v>0.17873036859999999</c:v>
                </c:pt>
                <c:pt idx="185">
                  <c:v>0.17569556829999999</c:v>
                </c:pt>
                <c:pt idx="186">
                  <c:v>0.17344875630000001</c:v>
                </c:pt>
                <c:pt idx="187">
                  <c:v>0.17274534699999999</c:v>
                </c:pt>
                <c:pt idx="188">
                  <c:v>0.1717229784</c:v>
                </c:pt>
                <c:pt idx="189">
                  <c:v>0.17157192530000001</c:v>
                </c:pt>
                <c:pt idx="190">
                  <c:v>0.17352023720000001</c:v>
                </c:pt>
                <c:pt idx="191">
                  <c:v>0.1766081303</c:v>
                </c:pt>
                <c:pt idx="192">
                  <c:v>0.17965964970000001</c:v>
                </c:pt>
                <c:pt idx="193">
                  <c:v>0.1832104027</c:v>
                </c:pt>
                <c:pt idx="194">
                  <c:v>0.18686878679999999</c:v>
                </c:pt>
                <c:pt idx="195">
                  <c:v>0.19027931989999999</c:v>
                </c:pt>
                <c:pt idx="196">
                  <c:v>0.19139829280000001</c:v>
                </c:pt>
                <c:pt idx="197">
                  <c:v>0.19070011379999999</c:v>
                </c:pt>
                <c:pt idx="198">
                  <c:v>0.18857418000000001</c:v>
                </c:pt>
                <c:pt idx="199">
                  <c:v>0.1853391677</c:v>
                </c:pt>
                <c:pt idx="200">
                  <c:v>0.1876224279</c:v>
                </c:pt>
                <c:pt idx="201">
                  <c:v>0.1752575338</c:v>
                </c:pt>
                <c:pt idx="202">
                  <c:v>0.16879487039999999</c:v>
                </c:pt>
                <c:pt idx="203">
                  <c:v>0.16390787070000001</c:v>
                </c:pt>
                <c:pt idx="204">
                  <c:v>0.15757562219999999</c:v>
                </c:pt>
                <c:pt idx="205">
                  <c:v>0.1529198289</c:v>
                </c:pt>
                <c:pt idx="206">
                  <c:v>0.1440500468</c:v>
                </c:pt>
                <c:pt idx="207">
                  <c:v>0.13734515010000001</c:v>
                </c:pt>
                <c:pt idx="208">
                  <c:v>0.13178560140000001</c:v>
                </c:pt>
              </c:numCache>
            </c:numRef>
          </c:yVal>
          <c:smooth val="1"/>
          <c:extLst>
            <c:ext xmlns:c16="http://schemas.microsoft.com/office/drawing/2014/chart" uri="{C3380CC4-5D6E-409C-BE32-E72D297353CC}">
              <c16:uniqueId val="{00000012-F8EE-4669-96B6-7EAE5915CB21}"/>
            </c:ext>
          </c:extLst>
        </c:ser>
        <c:ser>
          <c:idx val="19"/>
          <c:order val="19"/>
          <c:spPr>
            <a:ln w="19050" cap="rnd">
              <a:solidFill>
                <a:schemeClr val="accent2">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U$3:$U$211</c:f>
              <c:numCache>
                <c:formatCode>General</c:formatCode>
                <c:ptCount val="209"/>
              </c:numCache>
            </c:numRef>
          </c:yVal>
          <c:smooth val="1"/>
          <c:extLst>
            <c:ext xmlns:c16="http://schemas.microsoft.com/office/drawing/2014/chart" uri="{C3380CC4-5D6E-409C-BE32-E72D297353CC}">
              <c16:uniqueId val="{00000013-F8EE-4669-96B6-7EAE5915CB21}"/>
            </c:ext>
          </c:extLst>
        </c:ser>
        <c:ser>
          <c:idx val="20"/>
          <c:order val="20"/>
          <c:spPr>
            <a:ln w="19050" cap="rnd">
              <a:solidFill>
                <a:schemeClr val="accent3">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V$3:$V$211</c:f>
              <c:numCache>
                <c:formatCode>General</c:formatCode>
                <c:ptCount val="209"/>
                <c:pt idx="0">
                  <c:v>3.8225945089999998E-2</c:v>
                </c:pt>
                <c:pt idx="1">
                  <c:v>3.8444422190000001E-2</c:v>
                </c:pt>
                <c:pt idx="2">
                  <c:v>3.8594286890000003E-2</c:v>
                </c:pt>
                <c:pt idx="3">
                  <c:v>3.8907587530000003E-2</c:v>
                </c:pt>
                <c:pt idx="4">
                  <c:v>3.9532717320000001E-2</c:v>
                </c:pt>
                <c:pt idx="5">
                  <c:v>4.0116325020000003E-2</c:v>
                </c:pt>
                <c:pt idx="6">
                  <c:v>4.0901392699999997E-2</c:v>
                </c:pt>
                <c:pt idx="7">
                  <c:v>4.156406596E-2</c:v>
                </c:pt>
                <c:pt idx="8">
                  <c:v>4.1922535750000003E-2</c:v>
                </c:pt>
                <c:pt idx="9">
                  <c:v>4.323912412E-2</c:v>
                </c:pt>
                <c:pt idx="10">
                  <c:v>4.4360641389999997E-2</c:v>
                </c:pt>
                <c:pt idx="11">
                  <c:v>4.5457903299999998E-2</c:v>
                </c:pt>
                <c:pt idx="12">
                  <c:v>4.7382466499999998E-2</c:v>
                </c:pt>
                <c:pt idx="13">
                  <c:v>4.8803459850000001E-2</c:v>
                </c:pt>
                <c:pt idx="14">
                  <c:v>5.0624892120000001E-2</c:v>
                </c:pt>
                <c:pt idx="15">
                  <c:v>5.274115503E-2</c:v>
                </c:pt>
                <c:pt idx="16">
                  <c:v>5.5011611430000003E-2</c:v>
                </c:pt>
                <c:pt idx="17">
                  <c:v>5.8078575879999997E-2</c:v>
                </c:pt>
                <c:pt idx="18">
                  <c:v>6.1214145269999999E-2</c:v>
                </c:pt>
                <c:pt idx="19">
                  <c:v>6.5577670929999998E-2</c:v>
                </c:pt>
                <c:pt idx="20">
                  <c:v>7.017757744E-2</c:v>
                </c:pt>
                <c:pt idx="21">
                  <c:v>7.457582653E-2</c:v>
                </c:pt>
                <c:pt idx="22">
                  <c:v>7.961829007E-2</c:v>
                </c:pt>
                <c:pt idx="23">
                  <c:v>8.5606694220000001E-2</c:v>
                </c:pt>
                <c:pt idx="24">
                  <c:v>9.2571936549999997E-2</c:v>
                </c:pt>
                <c:pt idx="25">
                  <c:v>9.9936828019999993E-2</c:v>
                </c:pt>
                <c:pt idx="26">
                  <c:v>0.10870147500000001</c:v>
                </c:pt>
                <c:pt idx="27">
                  <c:v>0.1181658357</c:v>
                </c:pt>
                <c:pt idx="28">
                  <c:v>0.1287608445</c:v>
                </c:pt>
                <c:pt idx="29">
                  <c:v>0.1403867453</c:v>
                </c:pt>
                <c:pt idx="30">
                  <c:v>0.1532287896</c:v>
                </c:pt>
                <c:pt idx="31">
                  <c:v>0.16748225689999999</c:v>
                </c:pt>
                <c:pt idx="32">
                  <c:v>0.18258619309999999</c:v>
                </c:pt>
                <c:pt idx="33">
                  <c:v>0.19951544700000001</c:v>
                </c:pt>
                <c:pt idx="34">
                  <c:v>0.217286855</c:v>
                </c:pt>
                <c:pt idx="35">
                  <c:v>0.23581355809999999</c:v>
                </c:pt>
                <c:pt idx="36">
                  <c:v>0.25529530639999998</c:v>
                </c:pt>
                <c:pt idx="37">
                  <c:v>0.27581509949999999</c:v>
                </c:pt>
                <c:pt idx="38">
                  <c:v>0.29628720879999998</c:v>
                </c:pt>
                <c:pt idx="39">
                  <c:v>0.3172241449</c:v>
                </c:pt>
                <c:pt idx="40">
                  <c:v>0.33844488859999999</c:v>
                </c:pt>
                <c:pt idx="41">
                  <c:v>0.35817646980000001</c:v>
                </c:pt>
                <c:pt idx="42">
                  <c:v>0.37734931710000003</c:v>
                </c:pt>
                <c:pt idx="43">
                  <c:v>0.39497485760000001</c:v>
                </c:pt>
                <c:pt idx="44">
                  <c:v>0.41071358320000001</c:v>
                </c:pt>
                <c:pt idx="45">
                  <c:v>0.42390555140000002</c:v>
                </c:pt>
                <c:pt idx="46">
                  <c:v>0.43471151590000001</c:v>
                </c:pt>
                <c:pt idx="47">
                  <c:v>0.44254124160000002</c:v>
                </c:pt>
                <c:pt idx="48">
                  <c:v>0.4473409653</c:v>
                </c:pt>
                <c:pt idx="49">
                  <c:v>0.448348254</c:v>
                </c:pt>
                <c:pt idx="50">
                  <c:v>0.44681930539999998</c:v>
                </c:pt>
                <c:pt idx="51">
                  <c:v>0.44245010610000002</c:v>
                </c:pt>
                <c:pt idx="52">
                  <c:v>0.43481227760000002</c:v>
                </c:pt>
                <c:pt idx="53">
                  <c:v>0.42440098520000002</c:v>
                </c:pt>
                <c:pt idx="54">
                  <c:v>0.41247135400000001</c:v>
                </c:pt>
                <c:pt idx="55">
                  <c:v>0.39827412369999998</c:v>
                </c:pt>
                <c:pt idx="56">
                  <c:v>0.38328459860000003</c:v>
                </c:pt>
                <c:pt idx="57">
                  <c:v>0.36683970690000001</c:v>
                </c:pt>
                <c:pt idx="58">
                  <c:v>0.35057803990000003</c:v>
                </c:pt>
                <c:pt idx="59">
                  <c:v>0.33392396569999999</c:v>
                </c:pt>
                <c:pt idx="60">
                  <c:v>0.31760954860000001</c:v>
                </c:pt>
                <c:pt idx="61">
                  <c:v>0.30196693540000002</c:v>
                </c:pt>
                <c:pt idx="62">
                  <c:v>0.28728932140000002</c:v>
                </c:pt>
                <c:pt idx="63">
                  <c:v>0.27318027620000002</c:v>
                </c:pt>
                <c:pt idx="64">
                  <c:v>0.26053261760000002</c:v>
                </c:pt>
                <c:pt idx="65">
                  <c:v>0.24859203399999999</c:v>
                </c:pt>
                <c:pt idx="66">
                  <c:v>0.23838262260000001</c:v>
                </c:pt>
                <c:pt idx="67">
                  <c:v>0.2290725559</c:v>
                </c:pt>
                <c:pt idx="68">
                  <c:v>0.2204156816</c:v>
                </c:pt>
                <c:pt idx="69">
                  <c:v>0.2128861994</c:v>
                </c:pt>
                <c:pt idx="70">
                  <c:v>0.20576828720000001</c:v>
                </c:pt>
                <c:pt idx="71">
                  <c:v>0.19924178719999999</c:v>
                </c:pt>
                <c:pt idx="72">
                  <c:v>0.19362346829999999</c:v>
                </c:pt>
                <c:pt idx="73">
                  <c:v>0.1880022287</c:v>
                </c:pt>
                <c:pt idx="74">
                  <c:v>0.1825895011</c:v>
                </c:pt>
                <c:pt idx="75">
                  <c:v>0.17719060180000001</c:v>
                </c:pt>
                <c:pt idx="76">
                  <c:v>0.1718688458</c:v>
                </c:pt>
                <c:pt idx="77">
                  <c:v>0.16646759210000001</c:v>
                </c:pt>
                <c:pt idx="78">
                  <c:v>0.160822615</c:v>
                </c:pt>
                <c:pt idx="79">
                  <c:v>0.155062899</c:v>
                </c:pt>
                <c:pt idx="80">
                  <c:v>0.1479413658</c:v>
                </c:pt>
                <c:pt idx="81">
                  <c:v>0.14417678119999999</c:v>
                </c:pt>
                <c:pt idx="82">
                  <c:v>0.13819737730000001</c:v>
                </c:pt>
                <c:pt idx="83">
                  <c:v>0.13230016829999999</c:v>
                </c:pt>
                <c:pt idx="84">
                  <c:v>0.126351133</c:v>
                </c:pt>
                <c:pt idx="85">
                  <c:v>0.1204760522</c:v>
                </c:pt>
                <c:pt idx="86">
                  <c:v>0.1143867001</c:v>
                </c:pt>
                <c:pt idx="87">
                  <c:v>0.10888690500000001</c:v>
                </c:pt>
                <c:pt idx="88">
                  <c:v>0.1031620875</c:v>
                </c:pt>
                <c:pt idx="89">
                  <c:v>9.8128221929999995E-2</c:v>
                </c:pt>
                <c:pt idx="90">
                  <c:v>9.281544387E-2</c:v>
                </c:pt>
                <c:pt idx="91">
                  <c:v>8.8233754040000001E-2</c:v>
                </c:pt>
                <c:pt idx="92">
                  <c:v>8.4033958610000001E-2</c:v>
                </c:pt>
                <c:pt idx="93">
                  <c:v>7.9608336089999995E-2</c:v>
                </c:pt>
                <c:pt idx="94">
                  <c:v>7.5900144880000006E-2</c:v>
                </c:pt>
                <c:pt idx="95">
                  <c:v>7.2111852470000001E-2</c:v>
                </c:pt>
                <c:pt idx="96">
                  <c:v>6.8821400399999996E-2</c:v>
                </c:pt>
                <c:pt idx="97">
                  <c:v>6.5789997579999995E-2</c:v>
                </c:pt>
                <c:pt idx="98">
                  <c:v>6.3254356380000001E-2</c:v>
                </c:pt>
                <c:pt idx="99">
                  <c:v>6.0447689149999997E-2</c:v>
                </c:pt>
                <c:pt idx="100">
                  <c:v>5.8239784090000003E-2</c:v>
                </c:pt>
                <c:pt idx="101">
                  <c:v>5.6129433210000003E-2</c:v>
                </c:pt>
                <c:pt idx="102">
                  <c:v>5.3956333549999999E-2</c:v>
                </c:pt>
                <c:pt idx="103">
                  <c:v>5.2009776229999999E-2</c:v>
                </c:pt>
                <c:pt idx="104">
                  <c:v>5.0086516890000002E-2</c:v>
                </c:pt>
                <c:pt idx="105">
                  <c:v>4.8496775329999998E-2</c:v>
                </c:pt>
                <c:pt idx="106">
                  <c:v>4.6751365070000002E-2</c:v>
                </c:pt>
                <c:pt idx="107">
                  <c:v>4.529924691E-2</c:v>
                </c:pt>
                <c:pt idx="108">
                  <c:v>4.4347684829999998E-2</c:v>
                </c:pt>
                <c:pt idx="109">
                  <c:v>4.2811568830000001E-2</c:v>
                </c:pt>
                <c:pt idx="110">
                  <c:v>4.1596569120000003E-2</c:v>
                </c:pt>
                <c:pt idx="111">
                  <c:v>4.046360031E-2</c:v>
                </c:pt>
                <c:pt idx="112">
                  <c:v>3.949217126E-2</c:v>
                </c:pt>
                <c:pt idx="113">
                  <c:v>3.8589447739999998E-2</c:v>
                </c:pt>
                <c:pt idx="114">
                  <c:v>3.7542711940000001E-2</c:v>
                </c:pt>
                <c:pt idx="115">
                  <c:v>3.7007592620000002E-2</c:v>
                </c:pt>
                <c:pt idx="116">
                  <c:v>3.6422230299999997E-2</c:v>
                </c:pt>
                <c:pt idx="117">
                  <c:v>3.5448048259999997E-2</c:v>
                </c:pt>
                <c:pt idx="118">
                  <c:v>3.4619838E-2</c:v>
                </c:pt>
                <c:pt idx="119">
                  <c:v>3.473846614E-2</c:v>
                </c:pt>
                <c:pt idx="120">
                  <c:v>3.4091606740000002E-2</c:v>
                </c:pt>
                <c:pt idx="121">
                  <c:v>3.3710666E-2</c:v>
                </c:pt>
                <c:pt idx="122">
                  <c:v>3.3540330829999999E-2</c:v>
                </c:pt>
                <c:pt idx="123">
                  <c:v>3.3693041649999998E-2</c:v>
                </c:pt>
                <c:pt idx="124">
                  <c:v>3.3279556779999997E-2</c:v>
                </c:pt>
                <c:pt idx="125">
                  <c:v>3.3309377729999999E-2</c:v>
                </c:pt>
                <c:pt idx="126">
                  <c:v>3.3729661260000002E-2</c:v>
                </c:pt>
                <c:pt idx="127">
                  <c:v>3.3922154459999999E-2</c:v>
                </c:pt>
                <c:pt idx="128">
                  <c:v>3.4106221050000003E-2</c:v>
                </c:pt>
                <c:pt idx="129">
                  <c:v>3.4940551969999997E-2</c:v>
                </c:pt>
                <c:pt idx="130">
                  <c:v>3.5927202550000002E-2</c:v>
                </c:pt>
                <c:pt idx="131">
                  <c:v>3.7028819320000003E-2</c:v>
                </c:pt>
                <c:pt idx="132">
                  <c:v>3.8590949030000002E-2</c:v>
                </c:pt>
                <c:pt idx="133">
                  <c:v>4.0743511170000003E-2</c:v>
                </c:pt>
                <c:pt idx="134">
                  <c:v>4.2896110559999999E-2</c:v>
                </c:pt>
                <c:pt idx="135">
                  <c:v>4.6145822849999997E-2</c:v>
                </c:pt>
                <c:pt idx="136">
                  <c:v>4.9902696160000003E-2</c:v>
                </c:pt>
                <c:pt idx="137">
                  <c:v>5.3897891189999998E-2</c:v>
                </c:pt>
                <c:pt idx="138">
                  <c:v>5.8530088510000002E-2</c:v>
                </c:pt>
                <c:pt idx="139">
                  <c:v>6.3836477700000005E-2</c:v>
                </c:pt>
                <c:pt idx="140">
                  <c:v>6.9996096189999996E-2</c:v>
                </c:pt>
                <c:pt idx="141">
                  <c:v>7.6777726409999997E-2</c:v>
                </c:pt>
                <c:pt idx="142">
                  <c:v>8.3762362600000001E-2</c:v>
                </c:pt>
                <c:pt idx="143">
                  <c:v>9.210596234E-2</c:v>
                </c:pt>
                <c:pt idx="144">
                  <c:v>0.10059414799999999</c:v>
                </c:pt>
                <c:pt idx="145">
                  <c:v>0.1097197905</c:v>
                </c:pt>
                <c:pt idx="146">
                  <c:v>0.1192706525</c:v>
                </c:pt>
                <c:pt idx="147">
                  <c:v>0.12944667039999999</c:v>
                </c:pt>
                <c:pt idx="148">
                  <c:v>0.13987651470000001</c:v>
                </c:pt>
                <c:pt idx="149">
                  <c:v>0.15032362939999999</c:v>
                </c:pt>
                <c:pt idx="150">
                  <c:v>0.16131180519999999</c:v>
                </c:pt>
                <c:pt idx="151">
                  <c:v>0.1726922095</c:v>
                </c:pt>
                <c:pt idx="152">
                  <c:v>0.1834835112</c:v>
                </c:pt>
                <c:pt idx="153">
                  <c:v>0.19454075400000001</c:v>
                </c:pt>
                <c:pt idx="154">
                  <c:v>0.20535652339999999</c:v>
                </c:pt>
                <c:pt idx="155">
                  <c:v>0.2157854438</c:v>
                </c:pt>
                <c:pt idx="156">
                  <c:v>0.22576868529999999</c:v>
                </c:pt>
                <c:pt idx="157">
                  <c:v>0.23517197370000001</c:v>
                </c:pt>
                <c:pt idx="158">
                  <c:v>0.2441073507</c:v>
                </c:pt>
                <c:pt idx="159">
                  <c:v>0.2519128323</c:v>
                </c:pt>
                <c:pt idx="160">
                  <c:v>0.25901836160000002</c:v>
                </c:pt>
                <c:pt idx="161">
                  <c:v>0.26393234729999998</c:v>
                </c:pt>
                <c:pt idx="162">
                  <c:v>0.2684642673</c:v>
                </c:pt>
                <c:pt idx="163">
                  <c:v>0.27143031359999997</c:v>
                </c:pt>
                <c:pt idx="164">
                  <c:v>0.27307543159999997</c:v>
                </c:pt>
                <c:pt idx="165">
                  <c:v>0.27358266710000001</c:v>
                </c:pt>
                <c:pt idx="166">
                  <c:v>0.27307099099999999</c:v>
                </c:pt>
                <c:pt idx="167">
                  <c:v>0.27073660490000001</c:v>
                </c:pt>
                <c:pt idx="168">
                  <c:v>0.26840817929999999</c:v>
                </c:pt>
                <c:pt idx="169">
                  <c:v>0.26416835189999999</c:v>
                </c:pt>
                <c:pt idx="170">
                  <c:v>0.25922995809999999</c:v>
                </c:pt>
                <c:pt idx="171">
                  <c:v>0.25411903860000001</c:v>
                </c:pt>
                <c:pt idx="172">
                  <c:v>0.2486556321</c:v>
                </c:pt>
                <c:pt idx="173">
                  <c:v>0.24266187850000001</c:v>
                </c:pt>
                <c:pt idx="174">
                  <c:v>0.2362591326</c:v>
                </c:pt>
                <c:pt idx="175">
                  <c:v>0.23013332489999999</c:v>
                </c:pt>
                <c:pt idx="176">
                  <c:v>0.22338826949999999</c:v>
                </c:pt>
                <c:pt idx="177">
                  <c:v>0.2167506367</c:v>
                </c:pt>
                <c:pt idx="178">
                  <c:v>0.21001051370000001</c:v>
                </c:pt>
                <c:pt idx="179">
                  <c:v>0.20396365229999999</c:v>
                </c:pt>
                <c:pt idx="180">
                  <c:v>0.1980050206</c:v>
                </c:pt>
                <c:pt idx="181">
                  <c:v>0.19188874959999999</c:v>
                </c:pt>
                <c:pt idx="182">
                  <c:v>0.18667538459999999</c:v>
                </c:pt>
                <c:pt idx="183">
                  <c:v>0.1816999614</c:v>
                </c:pt>
                <c:pt idx="184">
                  <c:v>0.1781021059</c:v>
                </c:pt>
                <c:pt idx="185">
                  <c:v>0.1747644693</c:v>
                </c:pt>
                <c:pt idx="186">
                  <c:v>0.17258659009999999</c:v>
                </c:pt>
                <c:pt idx="187">
                  <c:v>0.17220032220000001</c:v>
                </c:pt>
                <c:pt idx="188">
                  <c:v>0.1710483283</c:v>
                </c:pt>
                <c:pt idx="189">
                  <c:v>0.17141744489999999</c:v>
                </c:pt>
                <c:pt idx="190">
                  <c:v>0.1736349016</c:v>
                </c:pt>
                <c:pt idx="191">
                  <c:v>0.17641554770000001</c:v>
                </c:pt>
                <c:pt idx="192">
                  <c:v>0.1787190139</c:v>
                </c:pt>
                <c:pt idx="193">
                  <c:v>0.183071807</c:v>
                </c:pt>
                <c:pt idx="194">
                  <c:v>0.18642731009999999</c:v>
                </c:pt>
                <c:pt idx="195">
                  <c:v>0.19034591319999999</c:v>
                </c:pt>
                <c:pt idx="196">
                  <c:v>0.19099448620000001</c:v>
                </c:pt>
                <c:pt idx="197">
                  <c:v>0.1896232665</c:v>
                </c:pt>
                <c:pt idx="198">
                  <c:v>0.1886450797</c:v>
                </c:pt>
                <c:pt idx="199">
                  <c:v>0.18480253220000001</c:v>
                </c:pt>
                <c:pt idx="200">
                  <c:v>0.18772503730000001</c:v>
                </c:pt>
                <c:pt idx="201">
                  <c:v>0.17475761470000001</c:v>
                </c:pt>
                <c:pt idx="202">
                  <c:v>0.1686120629</c:v>
                </c:pt>
                <c:pt idx="203">
                  <c:v>0.16296069320000001</c:v>
                </c:pt>
                <c:pt idx="204">
                  <c:v>0.1573781669</c:v>
                </c:pt>
                <c:pt idx="205">
                  <c:v>0.15286625919999999</c:v>
                </c:pt>
                <c:pt idx="206">
                  <c:v>0.1423711181</c:v>
                </c:pt>
                <c:pt idx="207">
                  <c:v>0.1373741329</c:v>
                </c:pt>
                <c:pt idx="208">
                  <c:v>0.13211439550000001</c:v>
                </c:pt>
              </c:numCache>
            </c:numRef>
          </c:yVal>
          <c:smooth val="1"/>
          <c:extLst>
            <c:ext xmlns:c16="http://schemas.microsoft.com/office/drawing/2014/chart" uri="{C3380CC4-5D6E-409C-BE32-E72D297353CC}">
              <c16:uniqueId val="{00000014-F8EE-4669-96B6-7EAE5915CB21}"/>
            </c:ext>
          </c:extLst>
        </c:ser>
        <c:ser>
          <c:idx val="21"/>
          <c:order val="21"/>
          <c:spPr>
            <a:ln w="19050" cap="rnd">
              <a:solidFill>
                <a:schemeClr val="accent4">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W$3:$W$211</c:f>
              <c:numCache>
                <c:formatCode>General</c:formatCode>
                <c:ptCount val="209"/>
              </c:numCache>
            </c:numRef>
          </c:yVal>
          <c:smooth val="1"/>
          <c:extLst>
            <c:ext xmlns:c16="http://schemas.microsoft.com/office/drawing/2014/chart" uri="{C3380CC4-5D6E-409C-BE32-E72D297353CC}">
              <c16:uniqueId val="{00000015-F8EE-4669-96B6-7EAE5915CB21}"/>
            </c:ext>
          </c:extLst>
        </c:ser>
        <c:ser>
          <c:idx val="22"/>
          <c:order val="22"/>
          <c:spPr>
            <a:ln w="19050" cap="rnd">
              <a:solidFill>
                <a:schemeClr val="accent5">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X$3:$X$211</c:f>
              <c:numCache>
                <c:formatCode>General</c:formatCode>
                <c:ptCount val="209"/>
                <c:pt idx="0">
                  <c:v>3.7964064630000002E-2</c:v>
                </c:pt>
                <c:pt idx="1">
                  <c:v>3.7994183600000002E-2</c:v>
                </c:pt>
                <c:pt idx="2">
                  <c:v>3.8465861230000002E-2</c:v>
                </c:pt>
                <c:pt idx="3">
                  <c:v>3.8827273990000001E-2</c:v>
                </c:pt>
                <c:pt idx="4">
                  <c:v>3.9448883380000001E-2</c:v>
                </c:pt>
                <c:pt idx="5">
                  <c:v>3.9741415529999997E-2</c:v>
                </c:pt>
                <c:pt idx="6">
                  <c:v>4.0568802510000002E-2</c:v>
                </c:pt>
                <c:pt idx="7">
                  <c:v>4.1490808130000001E-2</c:v>
                </c:pt>
                <c:pt idx="8">
                  <c:v>4.2065877469999999E-2</c:v>
                </c:pt>
                <c:pt idx="9">
                  <c:v>4.3189313260000001E-2</c:v>
                </c:pt>
                <c:pt idx="10">
                  <c:v>4.3987378479999999E-2</c:v>
                </c:pt>
                <c:pt idx="11">
                  <c:v>4.5176435260000002E-2</c:v>
                </c:pt>
                <c:pt idx="12">
                  <c:v>4.684495181E-2</c:v>
                </c:pt>
                <c:pt idx="13">
                  <c:v>4.8365388070000001E-2</c:v>
                </c:pt>
                <c:pt idx="14">
                  <c:v>5.0007160750000001E-2</c:v>
                </c:pt>
                <c:pt idx="15">
                  <c:v>5.2154500040000003E-2</c:v>
                </c:pt>
                <c:pt idx="16">
                  <c:v>5.4623711849999999E-2</c:v>
                </c:pt>
                <c:pt idx="17">
                  <c:v>5.7400610300000002E-2</c:v>
                </c:pt>
                <c:pt idx="18">
                  <c:v>6.073664501E-2</c:v>
                </c:pt>
                <c:pt idx="19">
                  <c:v>6.4646944400000003E-2</c:v>
                </c:pt>
                <c:pt idx="20">
                  <c:v>6.9485276939999993E-2</c:v>
                </c:pt>
                <c:pt idx="21">
                  <c:v>7.3551088570000006E-2</c:v>
                </c:pt>
                <c:pt idx="22">
                  <c:v>7.8427508470000004E-2</c:v>
                </c:pt>
                <c:pt idx="23">
                  <c:v>8.4484487770000005E-2</c:v>
                </c:pt>
                <c:pt idx="24">
                  <c:v>9.1120764610000002E-2</c:v>
                </c:pt>
                <c:pt idx="25">
                  <c:v>9.8366037010000004E-2</c:v>
                </c:pt>
                <c:pt idx="26">
                  <c:v>0.1070249528</c:v>
                </c:pt>
                <c:pt idx="27">
                  <c:v>0.116373904</c:v>
                </c:pt>
                <c:pt idx="28">
                  <c:v>0.12645989660000001</c:v>
                </c:pt>
                <c:pt idx="29">
                  <c:v>0.1381832808</c:v>
                </c:pt>
                <c:pt idx="30">
                  <c:v>0.15064542</c:v>
                </c:pt>
                <c:pt idx="31">
                  <c:v>0.16434556249999999</c:v>
                </c:pt>
                <c:pt idx="32">
                  <c:v>0.17935259640000001</c:v>
                </c:pt>
                <c:pt idx="33">
                  <c:v>0.19553191959999999</c:v>
                </c:pt>
                <c:pt idx="34">
                  <c:v>0.21325957779999999</c:v>
                </c:pt>
                <c:pt idx="35">
                  <c:v>0.2312374562</c:v>
                </c:pt>
                <c:pt idx="36">
                  <c:v>0.25042131540000001</c:v>
                </c:pt>
                <c:pt idx="37">
                  <c:v>0.27035367490000001</c:v>
                </c:pt>
                <c:pt idx="38">
                  <c:v>0.29093083739999998</c:v>
                </c:pt>
                <c:pt idx="39">
                  <c:v>0.31116166709999998</c:v>
                </c:pt>
                <c:pt idx="40">
                  <c:v>0.33177140360000001</c:v>
                </c:pt>
                <c:pt idx="41">
                  <c:v>0.35104379060000002</c:v>
                </c:pt>
                <c:pt idx="42">
                  <c:v>0.36981704830000001</c:v>
                </c:pt>
                <c:pt idx="43">
                  <c:v>0.38721853490000002</c:v>
                </c:pt>
                <c:pt idx="44">
                  <c:v>0.4025411606</c:v>
                </c:pt>
                <c:pt idx="45">
                  <c:v>0.41583392019999998</c:v>
                </c:pt>
                <c:pt idx="46">
                  <c:v>0.42595627899999999</c:v>
                </c:pt>
                <c:pt idx="47">
                  <c:v>0.43354323509999998</c:v>
                </c:pt>
                <c:pt idx="48">
                  <c:v>0.43850180509999998</c:v>
                </c:pt>
                <c:pt idx="49">
                  <c:v>0.43968570229999998</c:v>
                </c:pt>
                <c:pt idx="50">
                  <c:v>0.43786999580000002</c:v>
                </c:pt>
                <c:pt idx="51">
                  <c:v>0.43358674650000001</c:v>
                </c:pt>
                <c:pt idx="52">
                  <c:v>0.42601722479999998</c:v>
                </c:pt>
                <c:pt idx="53">
                  <c:v>0.41609990600000002</c:v>
                </c:pt>
                <c:pt idx="54">
                  <c:v>0.40408369900000002</c:v>
                </c:pt>
                <c:pt idx="55">
                  <c:v>0.3903079331</c:v>
                </c:pt>
                <c:pt idx="56">
                  <c:v>0.37520289420000003</c:v>
                </c:pt>
                <c:pt idx="57">
                  <c:v>0.35979121920000001</c:v>
                </c:pt>
                <c:pt idx="58">
                  <c:v>0.34366220240000001</c:v>
                </c:pt>
                <c:pt idx="59">
                  <c:v>0.32729709150000003</c:v>
                </c:pt>
                <c:pt idx="60">
                  <c:v>0.31114807719999998</c:v>
                </c:pt>
                <c:pt idx="61">
                  <c:v>0.29607209559999997</c:v>
                </c:pt>
                <c:pt idx="62">
                  <c:v>0.28155562280000002</c:v>
                </c:pt>
                <c:pt idx="63">
                  <c:v>0.26780375839999998</c:v>
                </c:pt>
                <c:pt idx="64">
                  <c:v>0.25529712440000002</c:v>
                </c:pt>
                <c:pt idx="65">
                  <c:v>0.2437708378</c:v>
                </c:pt>
                <c:pt idx="66">
                  <c:v>0.2337186486</c:v>
                </c:pt>
                <c:pt idx="67">
                  <c:v>0.22477518020000001</c:v>
                </c:pt>
                <c:pt idx="68">
                  <c:v>0.21619288619999999</c:v>
                </c:pt>
                <c:pt idx="69">
                  <c:v>0.20890633759999999</c:v>
                </c:pt>
                <c:pt idx="70">
                  <c:v>0.2018431574</c:v>
                </c:pt>
                <c:pt idx="71">
                  <c:v>0.19541096690000001</c:v>
                </c:pt>
                <c:pt idx="72">
                  <c:v>0.18961657579999999</c:v>
                </c:pt>
                <c:pt idx="73">
                  <c:v>0.18450292939999999</c:v>
                </c:pt>
                <c:pt idx="74">
                  <c:v>0.1790142059</c:v>
                </c:pt>
                <c:pt idx="75">
                  <c:v>0.1741325557</c:v>
                </c:pt>
                <c:pt idx="76">
                  <c:v>0.16867442429999999</c:v>
                </c:pt>
                <c:pt idx="77">
                  <c:v>0.16334964330000001</c:v>
                </c:pt>
                <c:pt idx="78">
                  <c:v>0.1577873826</c:v>
                </c:pt>
                <c:pt idx="79">
                  <c:v>0.1522864699</c:v>
                </c:pt>
                <c:pt idx="80">
                  <c:v>0.14532491559999999</c:v>
                </c:pt>
                <c:pt idx="81">
                  <c:v>0.1419559866</c:v>
                </c:pt>
                <c:pt idx="82">
                  <c:v>0.13561886549999999</c:v>
                </c:pt>
                <c:pt idx="83">
                  <c:v>0.13005203009999999</c:v>
                </c:pt>
                <c:pt idx="84">
                  <c:v>0.1242471337</c:v>
                </c:pt>
                <c:pt idx="85">
                  <c:v>0.1181508824</c:v>
                </c:pt>
                <c:pt idx="86">
                  <c:v>0.1126267314</c:v>
                </c:pt>
                <c:pt idx="87">
                  <c:v>0.1071608663</c:v>
                </c:pt>
                <c:pt idx="88">
                  <c:v>0.1014657393</c:v>
                </c:pt>
                <c:pt idx="89">
                  <c:v>9.6497260030000004E-2</c:v>
                </c:pt>
                <c:pt idx="90">
                  <c:v>9.1505713759999996E-2</c:v>
                </c:pt>
                <c:pt idx="91">
                  <c:v>8.6893476550000001E-2</c:v>
                </c:pt>
                <c:pt idx="92">
                  <c:v>8.2647785540000004E-2</c:v>
                </c:pt>
                <c:pt idx="93">
                  <c:v>7.8487455839999998E-2</c:v>
                </c:pt>
                <c:pt idx="94">
                  <c:v>7.4795208870000005E-2</c:v>
                </c:pt>
                <c:pt idx="95">
                  <c:v>7.1385458109999994E-2</c:v>
                </c:pt>
                <c:pt idx="96">
                  <c:v>6.7875564099999994E-2</c:v>
                </c:pt>
                <c:pt idx="97">
                  <c:v>6.5277628599999998E-2</c:v>
                </c:pt>
                <c:pt idx="98">
                  <c:v>6.2426395709999999E-2</c:v>
                </c:pt>
                <c:pt idx="99">
                  <c:v>5.9651818129999999E-2</c:v>
                </c:pt>
                <c:pt idx="100">
                  <c:v>5.7331986729999999E-2</c:v>
                </c:pt>
                <c:pt idx="101">
                  <c:v>5.532302335E-2</c:v>
                </c:pt>
                <c:pt idx="102">
                  <c:v>5.3384397180000001E-2</c:v>
                </c:pt>
                <c:pt idx="103">
                  <c:v>5.1356155430000001E-2</c:v>
                </c:pt>
                <c:pt idx="104">
                  <c:v>4.9854379150000003E-2</c:v>
                </c:pt>
                <c:pt idx="105">
                  <c:v>4.8322279009999997E-2</c:v>
                </c:pt>
                <c:pt idx="106">
                  <c:v>4.641740397E-2</c:v>
                </c:pt>
                <c:pt idx="107">
                  <c:v>4.5067097989999999E-2</c:v>
                </c:pt>
                <c:pt idx="108">
                  <c:v>4.378848523E-2</c:v>
                </c:pt>
                <c:pt idx="109">
                  <c:v>4.2513053859999997E-2</c:v>
                </c:pt>
                <c:pt idx="110">
                  <c:v>4.1222315279999998E-2</c:v>
                </c:pt>
                <c:pt idx="111">
                  <c:v>4.0413625539999998E-2</c:v>
                </c:pt>
                <c:pt idx="112">
                  <c:v>3.9216440169999998E-2</c:v>
                </c:pt>
                <c:pt idx="113">
                  <c:v>3.8405340160000002E-2</c:v>
                </c:pt>
                <c:pt idx="114">
                  <c:v>3.7471540269999999E-2</c:v>
                </c:pt>
                <c:pt idx="115">
                  <c:v>3.673089668E-2</c:v>
                </c:pt>
                <c:pt idx="116">
                  <c:v>3.6257047209999997E-2</c:v>
                </c:pt>
                <c:pt idx="117">
                  <c:v>3.5432994369999998E-2</c:v>
                </c:pt>
                <c:pt idx="118">
                  <c:v>3.4933146089999999E-2</c:v>
                </c:pt>
                <c:pt idx="119">
                  <c:v>3.4537367520000001E-2</c:v>
                </c:pt>
                <c:pt idx="120">
                  <c:v>3.3965539189999998E-2</c:v>
                </c:pt>
                <c:pt idx="121">
                  <c:v>3.3555738629999998E-2</c:v>
                </c:pt>
                <c:pt idx="122">
                  <c:v>3.3462427560000001E-2</c:v>
                </c:pt>
                <c:pt idx="123">
                  <c:v>3.3515498040000001E-2</c:v>
                </c:pt>
                <c:pt idx="124">
                  <c:v>3.3210027959999999E-2</c:v>
                </c:pt>
                <c:pt idx="125">
                  <c:v>3.3485133200000003E-2</c:v>
                </c:pt>
                <c:pt idx="126">
                  <c:v>3.3441852780000003E-2</c:v>
                </c:pt>
                <c:pt idx="127">
                  <c:v>3.4312188629999997E-2</c:v>
                </c:pt>
                <c:pt idx="128">
                  <c:v>3.406399861E-2</c:v>
                </c:pt>
                <c:pt idx="129">
                  <c:v>3.5045571630000001E-2</c:v>
                </c:pt>
                <c:pt idx="130">
                  <c:v>3.5790428520000001E-2</c:v>
                </c:pt>
                <c:pt idx="131">
                  <c:v>3.7062872199999999E-2</c:v>
                </c:pt>
                <c:pt idx="132">
                  <c:v>3.860803694E-2</c:v>
                </c:pt>
                <c:pt idx="133">
                  <c:v>4.0582444519999997E-2</c:v>
                </c:pt>
                <c:pt idx="134">
                  <c:v>4.3175730850000003E-2</c:v>
                </c:pt>
                <c:pt idx="135">
                  <c:v>4.6197153630000001E-2</c:v>
                </c:pt>
                <c:pt idx="136">
                  <c:v>4.9836669120000003E-2</c:v>
                </c:pt>
                <c:pt idx="137">
                  <c:v>5.370591953E-2</c:v>
                </c:pt>
                <c:pt idx="138">
                  <c:v>5.8457698670000002E-2</c:v>
                </c:pt>
                <c:pt idx="139">
                  <c:v>6.3940234479999997E-2</c:v>
                </c:pt>
                <c:pt idx="140">
                  <c:v>6.9485947490000005E-2</c:v>
                </c:pt>
                <c:pt idx="141">
                  <c:v>7.6675117020000003E-2</c:v>
                </c:pt>
                <c:pt idx="142">
                  <c:v>8.3570785819999993E-2</c:v>
                </c:pt>
                <c:pt idx="143">
                  <c:v>9.1749712819999996E-2</c:v>
                </c:pt>
                <c:pt idx="144">
                  <c:v>0.10072032359999999</c:v>
                </c:pt>
                <c:pt idx="145">
                  <c:v>0.10942199079999999</c:v>
                </c:pt>
                <c:pt idx="146">
                  <c:v>0.1189657226</c:v>
                </c:pt>
                <c:pt idx="147">
                  <c:v>0.12897674740000001</c:v>
                </c:pt>
                <c:pt idx="148">
                  <c:v>0.13942563529999999</c:v>
                </c:pt>
                <c:pt idx="149">
                  <c:v>0.14977636929999999</c:v>
                </c:pt>
                <c:pt idx="150">
                  <c:v>0.16096168759999999</c:v>
                </c:pt>
                <c:pt idx="151">
                  <c:v>0.1721816957</c:v>
                </c:pt>
                <c:pt idx="152">
                  <c:v>0.18291470409999999</c:v>
                </c:pt>
                <c:pt idx="153">
                  <c:v>0.1938038617</c:v>
                </c:pt>
                <c:pt idx="154">
                  <c:v>0.20457768439999999</c:v>
                </c:pt>
                <c:pt idx="155">
                  <c:v>0.21471717949999999</c:v>
                </c:pt>
                <c:pt idx="156">
                  <c:v>0.22457633909999999</c:v>
                </c:pt>
                <c:pt idx="157">
                  <c:v>0.2340480834</c:v>
                </c:pt>
                <c:pt idx="158">
                  <c:v>0.24268025160000001</c:v>
                </c:pt>
                <c:pt idx="159">
                  <c:v>0.25057980419999998</c:v>
                </c:pt>
                <c:pt idx="160">
                  <c:v>0.25754100079999998</c:v>
                </c:pt>
                <c:pt idx="161">
                  <c:v>0.26285105939999998</c:v>
                </c:pt>
                <c:pt idx="162">
                  <c:v>0.26706573369999997</c:v>
                </c:pt>
                <c:pt idx="163">
                  <c:v>0.26992064710000002</c:v>
                </c:pt>
                <c:pt idx="164">
                  <c:v>0.2710641325</c:v>
                </c:pt>
                <c:pt idx="165">
                  <c:v>0.2721438706</c:v>
                </c:pt>
                <c:pt idx="166">
                  <c:v>0.27104485029999997</c:v>
                </c:pt>
                <c:pt idx="167">
                  <c:v>0.2690546513</c:v>
                </c:pt>
                <c:pt idx="168">
                  <c:v>0.26678574090000001</c:v>
                </c:pt>
                <c:pt idx="169">
                  <c:v>0.26257956030000001</c:v>
                </c:pt>
                <c:pt idx="170">
                  <c:v>0.25771987439999999</c:v>
                </c:pt>
                <c:pt idx="171">
                  <c:v>0.25285375119999998</c:v>
                </c:pt>
                <c:pt idx="172">
                  <c:v>0.24725955720000001</c:v>
                </c:pt>
                <c:pt idx="173">
                  <c:v>0.24121145899999999</c:v>
                </c:pt>
                <c:pt idx="174">
                  <c:v>0.23531444369999999</c:v>
                </c:pt>
                <c:pt idx="175">
                  <c:v>0.2287654579</c:v>
                </c:pt>
                <c:pt idx="176">
                  <c:v>0.22246499359999999</c:v>
                </c:pt>
                <c:pt idx="177">
                  <c:v>0.21576583390000001</c:v>
                </c:pt>
                <c:pt idx="178">
                  <c:v>0.20898783209999999</c:v>
                </c:pt>
                <c:pt idx="179">
                  <c:v>0.2026215941</c:v>
                </c:pt>
                <c:pt idx="180">
                  <c:v>0.19709022339999999</c:v>
                </c:pt>
                <c:pt idx="181">
                  <c:v>0.19076915089999999</c:v>
                </c:pt>
                <c:pt idx="182">
                  <c:v>0.1861423254</c:v>
                </c:pt>
                <c:pt idx="183">
                  <c:v>0.1810565442</c:v>
                </c:pt>
                <c:pt idx="184">
                  <c:v>0.17717877030000001</c:v>
                </c:pt>
                <c:pt idx="185">
                  <c:v>0.17444135250000001</c:v>
                </c:pt>
                <c:pt idx="186">
                  <c:v>0.1720935851</c:v>
                </c:pt>
                <c:pt idx="187">
                  <c:v>0.17179439960000001</c:v>
                </c:pt>
                <c:pt idx="188">
                  <c:v>0.17084439100000001</c:v>
                </c:pt>
                <c:pt idx="189">
                  <c:v>0.1709106416</c:v>
                </c:pt>
                <c:pt idx="190">
                  <c:v>0.17300446329999999</c:v>
                </c:pt>
                <c:pt idx="191">
                  <c:v>0.17555217440000001</c:v>
                </c:pt>
                <c:pt idx="192">
                  <c:v>0.17913419010000001</c:v>
                </c:pt>
                <c:pt idx="193">
                  <c:v>0.1828116924</c:v>
                </c:pt>
                <c:pt idx="194">
                  <c:v>0.1865563244</c:v>
                </c:pt>
                <c:pt idx="195">
                  <c:v>0.1897905916</c:v>
                </c:pt>
                <c:pt idx="196">
                  <c:v>0.19021204110000001</c:v>
                </c:pt>
                <c:pt idx="197">
                  <c:v>0.18995366990000001</c:v>
                </c:pt>
                <c:pt idx="198">
                  <c:v>0.18862505260000001</c:v>
                </c:pt>
                <c:pt idx="199">
                  <c:v>0.18458025159999999</c:v>
                </c:pt>
                <c:pt idx="200">
                  <c:v>0.18767434359999999</c:v>
                </c:pt>
                <c:pt idx="201">
                  <c:v>0.1738588214</c:v>
                </c:pt>
                <c:pt idx="202">
                  <c:v>0.16892574730000001</c:v>
                </c:pt>
                <c:pt idx="203">
                  <c:v>0.1637229174</c:v>
                </c:pt>
                <c:pt idx="204">
                  <c:v>0.15704531969999999</c:v>
                </c:pt>
                <c:pt idx="205">
                  <c:v>0.152393952</c:v>
                </c:pt>
                <c:pt idx="206">
                  <c:v>0.14340244229999999</c:v>
                </c:pt>
                <c:pt idx="207">
                  <c:v>0.13785192369999999</c:v>
                </c:pt>
                <c:pt idx="208">
                  <c:v>0.13221381600000001</c:v>
                </c:pt>
              </c:numCache>
            </c:numRef>
          </c:yVal>
          <c:smooth val="1"/>
          <c:extLst>
            <c:ext xmlns:c16="http://schemas.microsoft.com/office/drawing/2014/chart" uri="{C3380CC4-5D6E-409C-BE32-E72D297353CC}">
              <c16:uniqueId val="{00000016-F8EE-4669-96B6-7EAE5915CB21}"/>
            </c:ext>
          </c:extLst>
        </c:ser>
        <c:ser>
          <c:idx val="23"/>
          <c:order val="23"/>
          <c:spPr>
            <a:ln w="19050" cap="rnd">
              <a:solidFill>
                <a:schemeClr val="accent6">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Y$3:$Y$211</c:f>
              <c:numCache>
                <c:formatCode>General</c:formatCode>
                <c:ptCount val="209"/>
              </c:numCache>
            </c:numRef>
          </c:yVal>
          <c:smooth val="1"/>
          <c:extLst>
            <c:ext xmlns:c16="http://schemas.microsoft.com/office/drawing/2014/chart" uri="{C3380CC4-5D6E-409C-BE32-E72D297353CC}">
              <c16:uniqueId val="{00000017-F8EE-4669-96B6-7EAE5915CB21}"/>
            </c:ext>
          </c:extLst>
        </c:ser>
        <c:ser>
          <c:idx val="24"/>
          <c:order val="24"/>
          <c:spPr>
            <a:ln w="19050" cap="rnd">
              <a:solidFill>
                <a:schemeClr val="accent1">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Z$3:$Z$211</c:f>
              <c:numCache>
                <c:formatCode>General</c:formatCode>
                <c:ptCount val="209"/>
                <c:pt idx="0">
                  <c:v>3.803769127E-2</c:v>
                </c:pt>
                <c:pt idx="1">
                  <c:v>3.8125716150000002E-2</c:v>
                </c:pt>
                <c:pt idx="2">
                  <c:v>3.8396712389999997E-2</c:v>
                </c:pt>
                <c:pt idx="3">
                  <c:v>3.8989897820000001E-2</c:v>
                </c:pt>
                <c:pt idx="4">
                  <c:v>3.9299122989999997E-2</c:v>
                </c:pt>
                <c:pt idx="5">
                  <c:v>3.9877224709999999E-2</c:v>
                </c:pt>
                <c:pt idx="6">
                  <c:v>4.0544103829999997E-2</c:v>
                </c:pt>
                <c:pt idx="7">
                  <c:v>4.121326283E-2</c:v>
                </c:pt>
                <c:pt idx="8">
                  <c:v>4.1877094660000003E-2</c:v>
                </c:pt>
                <c:pt idx="9">
                  <c:v>4.2830079790000003E-2</c:v>
                </c:pt>
                <c:pt idx="10">
                  <c:v>4.3935246769999999E-2</c:v>
                </c:pt>
                <c:pt idx="11">
                  <c:v>4.4961549339999997E-2</c:v>
                </c:pt>
                <c:pt idx="12">
                  <c:v>4.6638257799999999E-2</c:v>
                </c:pt>
                <c:pt idx="13">
                  <c:v>4.7966320069999999E-2</c:v>
                </c:pt>
                <c:pt idx="14">
                  <c:v>5.0050988790000001E-2</c:v>
                </c:pt>
                <c:pt idx="15">
                  <c:v>5.1765527579999998E-2</c:v>
                </c:pt>
                <c:pt idx="16">
                  <c:v>5.419577658E-2</c:v>
                </c:pt>
                <c:pt idx="17">
                  <c:v>5.6917130949999999E-2</c:v>
                </c:pt>
                <c:pt idx="18">
                  <c:v>6.0136478389999998E-2</c:v>
                </c:pt>
                <c:pt idx="19">
                  <c:v>6.4342856409999996E-2</c:v>
                </c:pt>
                <c:pt idx="20">
                  <c:v>6.8664439019999995E-2</c:v>
                </c:pt>
                <c:pt idx="21">
                  <c:v>7.2593219580000007E-2</c:v>
                </c:pt>
                <c:pt idx="22">
                  <c:v>7.7606014910000007E-2</c:v>
                </c:pt>
                <c:pt idx="23">
                  <c:v>8.3219863470000002E-2</c:v>
                </c:pt>
                <c:pt idx="24">
                  <c:v>9.0109698469999999E-2</c:v>
                </c:pt>
                <c:pt idx="25">
                  <c:v>9.7100280230000002E-2</c:v>
                </c:pt>
                <c:pt idx="26">
                  <c:v>0.1050349399</c:v>
                </c:pt>
                <c:pt idx="27">
                  <c:v>0.114194192</c:v>
                </c:pt>
                <c:pt idx="28">
                  <c:v>0.1242981032</c:v>
                </c:pt>
                <c:pt idx="29">
                  <c:v>0.1358983815</c:v>
                </c:pt>
                <c:pt idx="30">
                  <c:v>0.1480413377</c:v>
                </c:pt>
                <c:pt idx="31">
                  <c:v>0.16162623470000001</c:v>
                </c:pt>
                <c:pt idx="32">
                  <c:v>0.17601919169999999</c:v>
                </c:pt>
                <c:pt idx="33">
                  <c:v>0.19209375980000001</c:v>
                </c:pt>
                <c:pt idx="34">
                  <c:v>0.20922832190000001</c:v>
                </c:pt>
                <c:pt idx="35">
                  <c:v>0.22704166170000001</c:v>
                </c:pt>
                <c:pt idx="36">
                  <c:v>0.24560329319999999</c:v>
                </c:pt>
                <c:pt idx="37">
                  <c:v>0.26487421989999999</c:v>
                </c:pt>
                <c:pt idx="38">
                  <c:v>0.28500694040000002</c:v>
                </c:pt>
                <c:pt idx="39">
                  <c:v>0.30485776069999998</c:v>
                </c:pt>
                <c:pt idx="40">
                  <c:v>0.32499051089999997</c:v>
                </c:pt>
                <c:pt idx="41">
                  <c:v>0.34388586879999999</c:v>
                </c:pt>
                <c:pt idx="42">
                  <c:v>0.36236751080000001</c:v>
                </c:pt>
                <c:pt idx="43">
                  <c:v>0.37935036420000001</c:v>
                </c:pt>
                <c:pt idx="44">
                  <c:v>0.3943247795</c:v>
                </c:pt>
                <c:pt idx="45">
                  <c:v>0.40699565409999999</c:v>
                </c:pt>
                <c:pt idx="46">
                  <c:v>0.41732728479999998</c:v>
                </c:pt>
                <c:pt idx="47">
                  <c:v>0.42468664049999999</c:v>
                </c:pt>
                <c:pt idx="48">
                  <c:v>0.42942780260000002</c:v>
                </c:pt>
                <c:pt idx="49">
                  <c:v>0.43040126560000003</c:v>
                </c:pt>
                <c:pt idx="50">
                  <c:v>0.42882886529999997</c:v>
                </c:pt>
                <c:pt idx="51">
                  <c:v>0.42487311360000002</c:v>
                </c:pt>
                <c:pt idx="52">
                  <c:v>0.41743552680000001</c:v>
                </c:pt>
                <c:pt idx="53">
                  <c:v>0.40770658850000002</c:v>
                </c:pt>
                <c:pt idx="54">
                  <c:v>0.39556068179999998</c:v>
                </c:pt>
                <c:pt idx="55">
                  <c:v>0.38234591480000002</c:v>
                </c:pt>
                <c:pt idx="56">
                  <c:v>0.3678685129</c:v>
                </c:pt>
                <c:pt idx="57">
                  <c:v>0.35253399610000002</c:v>
                </c:pt>
                <c:pt idx="58">
                  <c:v>0.33660092949999998</c:v>
                </c:pt>
                <c:pt idx="59">
                  <c:v>0.32051166889999999</c:v>
                </c:pt>
                <c:pt idx="60">
                  <c:v>0.30485841629999999</c:v>
                </c:pt>
                <c:pt idx="61">
                  <c:v>0.29015937450000001</c:v>
                </c:pt>
                <c:pt idx="62">
                  <c:v>0.27583411340000002</c:v>
                </c:pt>
                <c:pt idx="63">
                  <c:v>0.26266130809999999</c:v>
                </c:pt>
                <c:pt idx="64">
                  <c:v>0.25073981290000003</c:v>
                </c:pt>
                <c:pt idx="65">
                  <c:v>0.23923406</c:v>
                </c:pt>
                <c:pt idx="66">
                  <c:v>0.22900140290000001</c:v>
                </c:pt>
                <c:pt idx="67">
                  <c:v>0.22037933770000001</c:v>
                </c:pt>
                <c:pt idx="68">
                  <c:v>0.2119671404</c:v>
                </c:pt>
                <c:pt idx="69">
                  <c:v>0.20459145309999999</c:v>
                </c:pt>
                <c:pt idx="70">
                  <c:v>0.1981444359</c:v>
                </c:pt>
                <c:pt idx="71">
                  <c:v>0.19173781570000001</c:v>
                </c:pt>
                <c:pt idx="72">
                  <c:v>0.1864406317</c:v>
                </c:pt>
                <c:pt idx="73">
                  <c:v>0.1810008585</c:v>
                </c:pt>
                <c:pt idx="74">
                  <c:v>0.1757264435</c:v>
                </c:pt>
                <c:pt idx="75">
                  <c:v>0.17081108689999999</c:v>
                </c:pt>
                <c:pt idx="76">
                  <c:v>0.16580662130000001</c:v>
                </c:pt>
                <c:pt idx="77">
                  <c:v>0.1602609009</c:v>
                </c:pt>
                <c:pt idx="78">
                  <c:v>0.15519390999999999</c:v>
                </c:pt>
                <c:pt idx="79">
                  <c:v>0.14977599680000001</c:v>
                </c:pt>
                <c:pt idx="80">
                  <c:v>0.14283283050000001</c:v>
                </c:pt>
                <c:pt idx="81">
                  <c:v>0.13914118710000001</c:v>
                </c:pt>
                <c:pt idx="82">
                  <c:v>0.13343235849999999</c:v>
                </c:pt>
                <c:pt idx="83">
                  <c:v>0.127956599</c:v>
                </c:pt>
                <c:pt idx="84">
                  <c:v>0.1222588196</c:v>
                </c:pt>
                <c:pt idx="85">
                  <c:v>0.1165591478</c:v>
                </c:pt>
                <c:pt idx="86">
                  <c:v>0.1110773161</c:v>
                </c:pt>
                <c:pt idx="87">
                  <c:v>0.1053450182</c:v>
                </c:pt>
                <c:pt idx="88">
                  <c:v>0.10001167649999999</c:v>
                </c:pt>
                <c:pt idx="89">
                  <c:v>9.4975240530000005E-2</c:v>
                </c:pt>
                <c:pt idx="90">
                  <c:v>9.0148247779999996E-2</c:v>
                </c:pt>
                <c:pt idx="91">
                  <c:v>8.5815668110000007E-2</c:v>
                </c:pt>
                <c:pt idx="92">
                  <c:v>8.1408411259999994E-2</c:v>
                </c:pt>
                <c:pt idx="93">
                  <c:v>7.7318981290000005E-2</c:v>
                </c:pt>
                <c:pt idx="94">
                  <c:v>7.3639526960000007E-2</c:v>
                </c:pt>
                <c:pt idx="95">
                  <c:v>7.0208862420000004E-2</c:v>
                </c:pt>
                <c:pt idx="96">
                  <c:v>6.6918306050000001E-2</c:v>
                </c:pt>
                <c:pt idx="97">
                  <c:v>6.4171984789999997E-2</c:v>
                </c:pt>
                <c:pt idx="98">
                  <c:v>6.155538931E-2</c:v>
                </c:pt>
                <c:pt idx="99">
                  <c:v>5.9011038389999999E-2</c:v>
                </c:pt>
                <c:pt idx="100">
                  <c:v>5.6810110810000002E-2</c:v>
                </c:pt>
                <c:pt idx="101">
                  <c:v>5.4560750720000002E-2</c:v>
                </c:pt>
                <c:pt idx="102">
                  <c:v>5.2789211269999997E-2</c:v>
                </c:pt>
                <c:pt idx="103">
                  <c:v>5.0886631010000002E-2</c:v>
                </c:pt>
                <c:pt idx="104">
                  <c:v>4.911853746E-2</c:v>
                </c:pt>
                <c:pt idx="105">
                  <c:v>4.772725329E-2</c:v>
                </c:pt>
                <c:pt idx="106">
                  <c:v>4.5821186159999999E-2</c:v>
                </c:pt>
                <c:pt idx="107">
                  <c:v>4.478352889E-2</c:v>
                </c:pt>
                <c:pt idx="108">
                  <c:v>4.3424207720000003E-2</c:v>
                </c:pt>
                <c:pt idx="109">
                  <c:v>4.2331725360000003E-2</c:v>
                </c:pt>
                <c:pt idx="110">
                  <c:v>4.0882594879999998E-2</c:v>
                </c:pt>
                <c:pt idx="111">
                  <c:v>3.9980694650000002E-2</c:v>
                </c:pt>
                <c:pt idx="112">
                  <c:v>3.8798458869999997E-2</c:v>
                </c:pt>
                <c:pt idx="113">
                  <c:v>3.815912455E-2</c:v>
                </c:pt>
                <c:pt idx="114">
                  <c:v>3.7091996520000003E-2</c:v>
                </c:pt>
                <c:pt idx="115">
                  <c:v>3.6386311050000002E-2</c:v>
                </c:pt>
                <c:pt idx="116">
                  <c:v>3.5986930129999997E-2</c:v>
                </c:pt>
                <c:pt idx="117">
                  <c:v>3.5073522480000001E-2</c:v>
                </c:pt>
                <c:pt idx="118">
                  <c:v>3.4662701189999999E-2</c:v>
                </c:pt>
                <c:pt idx="119">
                  <c:v>3.4415714440000002E-2</c:v>
                </c:pt>
                <c:pt idx="120">
                  <c:v>3.3781953160000003E-2</c:v>
                </c:pt>
                <c:pt idx="121">
                  <c:v>3.3363688740000001E-2</c:v>
                </c:pt>
                <c:pt idx="122">
                  <c:v>3.3210475000000003E-2</c:v>
                </c:pt>
                <c:pt idx="123">
                  <c:v>3.3114727589999997E-2</c:v>
                </c:pt>
                <c:pt idx="124">
                  <c:v>3.3104725180000003E-2</c:v>
                </c:pt>
                <c:pt idx="125">
                  <c:v>3.3077597620000003E-2</c:v>
                </c:pt>
                <c:pt idx="126">
                  <c:v>3.3495727929999997E-2</c:v>
                </c:pt>
                <c:pt idx="127">
                  <c:v>3.3838029950000001E-2</c:v>
                </c:pt>
                <c:pt idx="128">
                  <c:v>3.4262776369999998E-2</c:v>
                </c:pt>
                <c:pt idx="129">
                  <c:v>3.4629173579999999E-2</c:v>
                </c:pt>
                <c:pt idx="130">
                  <c:v>3.5938423130000001E-2</c:v>
                </c:pt>
                <c:pt idx="131">
                  <c:v>3.6985125389999998E-2</c:v>
                </c:pt>
                <c:pt idx="132">
                  <c:v>3.8552302869999999E-2</c:v>
                </c:pt>
                <c:pt idx="133">
                  <c:v>4.0869396180000003E-2</c:v>
                </c:pt>
                <c:pt idx="134">
                  <c:v>4.306703806E-2</c:v>
                </c:pt>
                <c:pt idx="135">
                  <c:v>4.6131543820000002E-2</c:v>
                </c:pt>
                <c:pt idx="136">
                  <c:v>4.986901581E-2</c:v>
                </c:pt>
                <c:pt idx="137">
                  <c:v>5.3642354910000002E-2</c:v>
                </c:pt>
                <c:pt idx="138">
                  <c:v>5.8444164690000001E-2</c:v>
                </c:pt>
                <c:pt idx="139">
                  <c:v>6.3746802510000006E-2</c:v>
                </c:pt>
                <c:pt idx="140">
                  <c:v>6.9549620150000005E-2</c:v>
                </c:pt>
                <c:pt idx="141">
                  <c:v>7.6329223809999999E-2</c:v>
                </c:pt>
                <c:pt idx="142">
                  <c:v>8.3350338039999999E-2</c:v>
                </c:pt>
                <c:pt idx="143">
                  <c:v>9.124869108E-2</c:v>
                </c:pt>
                <c:pt idx="144">
                  <c:v>0.1002404839</c:v>
                </c:pt>
                <c:pt idx="145">
                  <c:v>0.1092713177</c:v>
                </c:pt>
                <c:pt idx="146">
                  <c:v>0.119005315</c:v>
                </c:pt>
                <c:pt idx="147">
                  <c:v>0.12885242699999999</c:v>
                </c:pt>
                <c:pt idx="148">
                  <c:v>0.13936056199999999</c:v>
                </c:pt>
                <c:pt idx="149">
                  <c:v>0.14954899250000001</c:v>
                </c:pt>
                <c:pt idx="150">
                  <c:v>0.16060928999999999</c:v>
                </c:pt>
                <c:pt idx="151">
                  <c:v>0.17140695449999999</c:v>
                </c:pt>
                <c:pt idx="152">
                  <c:v>0.18235737090000001</c:v>
                </c:pt>
                <c:pt idx="153">
                  <c:v>0.1929192841</c:v>
                </c:pt>
                <c:pt idx="154">
                  <c:v>0.2033761442</c:v>
                </c:pt>
                <c:pt idx="155">
                  <c:v>0.21379876140000001</c:v>
                </c:pt>
                <c:pt idx="156">
                  <c:v>0.2236710787</c:v>
                </c:pt>
                <c:pt idx="157">
                  <c:v>0.2331428975</c:v>
                </c:pt>
                <c:pt idx="158">
                  <c:v>0.24175448720000001</c:v>
                </c:pt>
                <c:pt idx="159">
                  <c:v>0.2493549585</c:v>
                </c:pt>
                <c:pt idx="160">
                  <c:v>0.2561023831</c:v>
                </c:pt>
                <c:pt idx="161">
                  <c:v>0.26066789029999998</c:v>
                </c:pt>
                <c:pt idx="162">
                  <c:v>0.26536935569999998</c:v>
                </c:pt>
                <c:pt idx="163">
                  <c:v>0.2680780888</c:v>
                </c:pt>
                <c:pt idx="164">
                  <c:v>0.26955756549999998</c:v>
                </c:pt>
                <c:pt idx="165">
                  <c:v>0.27043348550000001</c:v>
                </c:pt>
                <c:pt idx="166">
                  <c:v>0.26956611870000002</c:v>
                </c:pt>
                <c:pt idx="167">
                  <c:v>0.26732406019999999</c:v>
                </c:pt>
                <c:pt idx="168">
                  <c:v>0.264829129</c:v>
                </c:pt>
                <c:pt idx="169">
                  <c:v>0.26154807209999997</c:v>
                </c:pt>
                <c:pt idx="170">
                  <c:v>0.25603026150000002</c:v>
                </c:pt>
                <c:pt idx="171">
                  <c:v>0.25130394099999998</c:v>
                </c:pt>
                <c:pt idx="172">
                  <c:v>0.2458793074</c:v>
                </c:pt>
                <c:pt idx="173">
                  <c:v>0.23982378839999999</c:v>
                </c:pt>
                <c:pt idx="174">
                  <c:v>0.23398964110000001</c:v>
                </c:pt>
                <c:pt idx="175">
                  <c:v>0.2275965214</c:v>
                </c:pt>
                <c:pt idx="176">
                  <c:v>0.2212910354</c:v>
                </c:pt>
                <c:pt idx="177">
                  <c:v>0.2145789266</c:v>
                </c:pt>
                <c:pt idx="178">
                  <c:v>0.20820133390000001</c:v>
                </c:pt>
                <c:pt idx="179">
                  <c:v>0.20166820290000001</c:v>
                </c:pt>
                <c:pt idx="180">
                  <c:v>0.19607187810000001</c:v>
                </c:pt>
                <c:pt idx="181">
                  <c:v>0.19023402040000001</c:v>
                </c:pt>
                <c:pt idx="182">
                  <c:v>0.18536400789999999</c:v>
                </c:pt>
                <c:pt idx="183">
                  <c:v>0.18012286720000001</c:v>
                </c:pt>
                <c:pt idx="184">
                  <c:v>0.1767237633</c:v>
                </c:pt>
                <c:pt idx="185">
                  <c:v>0.1735488027</c:v>
                </c:pt>
                <c:pt idx="186">
                  <c:v>0.17150710520000001</c:v>
                </c:pt>
                <c:pt idx="187">
                  <c:v>0.17144779860000001</c:v>
                </c:pt>
                <c:pt idx="188">
                  <c:v>0.16989958290000001</c:v>
                </c:pt>
                <c:pt idx="189">
                  <c:v>0.17080216109999999</c:v>
                </c:pt>
                <c:pt idx="190">
                  <c:v>0.17284056540000001</c:v>
                </c:pt>
                <c:pt idx="191">
                  <c:v>0.17508758599999999</c:v>
                </c:pt>
                <c:pt idx="192">
                  <c:v>0.1784940958</c:v>
                </c:pt>
                <c:pt idx="193">
                  <c:v>0.18210344019999999</c:v>
                </c:pt>
                <c:pt idx="194">
                  <c:v>0.1861699969</c:v>
                </c:pt>
                <c:pt idx="195">
                  <c:v>0.1897213012</c:v>
                </c:pt>
                <c:pt idx="196">
                  <c:v>0.18944744769999999</c:v>
                </c:pt>
                <c:pt idx="197">
                  <c:v>0.1894588321</c:v>
                </c:pt>
                <c:pt idx="198">
                  <c:v>0.18816457689999999</c:v>
                </c:pt>
                <c:pt idx="199">
                  <c:v>0.18535694480000001</c:v>
                </c:pt>
                <c:pt idx="200">
                  <c:v>0.18723124269999999</c:v>
                </c:pt>
                <c:pt idx="201">
                  <c:v>0.17478820680000001</c:v>
                </c:pt>
                <c:pt idx="202">
                  <c:v>0.1686644256</c:v>
                </c:pt>
                <c:pt idx="203">
                  <c:v>0.16408304870000001</c:v>
                </c:pt>
                <c:pt idx="204">
                  <c:v>0.1574712992</c:v>
                </c:pt>
                <c:pt idx="205">
                  <c:v>0.15292821819999999</c:v>
                </c:pt>
                <c:pt idx="206">
                  <c:v>0.1424220055</c:v>
                </c:pt>
                <c:pt idx="207">
                  <c:v>0.13711577650000001</c:v>
                </c:pt>
                <c:pt idx="208">
                  <c:v>0.13076393310000001</c:v>
                </c:pt>
              </c:numCache>
            </c:numRef>
          </c:yVal>
          <c:smooth val="1"/>
          <c:extLst>
            <c:ext xmlns:c16="http://schemas.microsoft.com/office/drawing/2014/chart" uri="{C3380CC4-5D6E-409C-BE32-E72D297353CC}">
              <c16:uniqueId val="{00000018-F8EE-4669-96B6-7EAE5915CB21}"/>
            </c:ext>
          </c:extLst>
        </c:ser>
        <c:ser>
          <c:idx val="25"/>
          <c:order val="25"/>
          <c:spPr>
            <a:ln w="19050" cap="rnd">
              <a:solidFill>
                <a:schemeClr val="accent2">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A$3:$AA$211</c:f>
              <c:numCache>
                <c:formatCode>General</c:formatCode>
                <c:ptCount val="209"/>
              </c:numCache>
            </c:numRef>
          </c:yVal>
          <c:smooth val="1"/>
          <c:extLst>
            <c:ext xmlns:c16="http://schemas.microsoft.com/office/drawing/2014/chart" uri="{C3380CC4-5D6E-409C-BE32-E72D297353CC}">
              <c16:uniqueId val="{00000019-F8EE-4669-96B6-7EAE5915CB21}"/>
            </c:ext>
          </c:extLst>
        </c:ser>
        <c:ser>
          <c:idx val="26"/>
          <c:order val="26"/>
          <c:spPr>
            <a:ln w="19050" cap="rnd">
              <a:solidFill>
                <a:schemeClr val="accent3">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B$3:$AB$211</c:f>
              <c:numCache>
                <c:formatCode>General</c:formatCode>
                <c:ptCount val="209"/>
                <c:pt idx="0">
                  <c:v>3.8000255820000002E-2</c:v>
                </c:pt>
                <c:pt idx="1">
                  <c:v>3.813470528E-2</c:v>
                </c:pt>
                <c:pt idx="2">
                  <c:v>3.828983381E-2</c:v>
                </c:pt>
                <c:pt idx="3">
                  <c:v>3.856559843E-2</c:v>
                </c:pt>
                <c:pt idx="4">
                  <c:v>3.9274584500000001E-2</c:v>
                </c:pt>
                <c:pt idx="5">
                  <c:v>3.960607201E-2</c:v>
                </c:pt>
                <c:pt idx="6">
                  <c:v>4.0268927810000001E-2</c:v>
                </c:pt>
                <c:pt idx="7">
                  <c:v>4.0991794319999997E-2</c:v>
                </c:pt>
                <c:pt idx="8">
                  <c:v>4.175256938E-2</c:v>
                </c:pt>
                <c:pt idx="9">
                  <c:v>4.2780801649999999E-2</c:v>
                </c:pt>
                <c:pt idx="10">
                  <c:v>4.3747600169999998E-2</c:v>
                </c:pt>
                <c:pt idx="11">
                  <c:v>4.4739279899999998E-2</c:v>
                </c:pt>
                <c:pt idx="12">
                  <c:v>4.647876695E-2</c:v>
                </c:pt>
                <c:pt idx="13">
                  <c:v>4.7781344500000003E-2</c:v>
                </c:pt>
                <c:pt idx="14">
                  <c:v>4.9737095830000001E-2</c:v>
                </c:pt>
                <c:pt idx="15">
                  <c:v>5.1544878629999999E-2</c:v>
                </c:pt>
                <c:pt idx="16">
                  <c:v>5.3761463609999997E-2</c:v>
                </c:pt>
                <c:pt idx="17">
                  <c:v>5.633660033E-2</c:v>
                </c:pt>
                <c:pt idx="18">
                  <c:v>5.9429202229999999E-2</c:v>
                </c:pt>
                <c:pt idx="19">
                  <c:v>6.3490889970000006E-2</c:v>
                </c:pt>
                <c:pt idx="20">
                  <c:v>6.8160541359999993E-2</c:v>
                </c:pt>
                <c:pt idx="21">
                  <c:v>7.1893177929999996E-2</c:v>
                </c:pt>
                <c:pt idx="22">
                  <c:v>7.6673112809999999E-2</c:v>
                </c:pt>
                <c:pt idx="23">
                  <c:v>8.2112051549999995E-2</c:v>
                </c:pt>
                <c:pt idx="24">
                  <c:v>8.8649325070000007E-2</c:v>
                </c:pt>
                <c:pt idx="25">
                  <c:v>9.5586016770000004E-2</c:v>
                </c:pt>
                <c:pt idx="26">
                  <c:v>0.1037948206</c:v>
                </c:pt>
                <c:pt idx="27">
                  <c:v>0.1124143153</c:v>
                </c:pt>
                <c:pt idx="28">
                  <c:v>0.122653231</c:v>
                </c:pt>
                <c:pt idx="29">
                  <c:v>0.13348853590000001</c:v>
                </c:pt>
                <c:pt idx="30">
                  <c:v>0.14549037810000001</c:v>
                </c:pt>
                <c:pt idx="31">
                  <c:v>0.1587643027</c:v>
                </c:pt>
                <c:pt idx="32">
                  <c:v>0.17298087479999999</c:v>
                </c:pt>
                <c:pt idx="33">
                  <c:v>0.1882983744</c:v>
                </c:pt>
                <c:pt idx="34">
                  <c:v>0.2054986805</c:v>
                </c:pt>
                <c:pt idx="35">
                  <c:v>0.22266902029999999</c:v>
                </c:pt>
                <c:pt idx="36">
                  <c:v>0.24078024919999999</c:v>
                </c:pt>
                <c:pt idx="37">
                  <c:v>0.26022681590000002</c:v>
                </c:pt>
                <c:pt idx="38">
                  <c:v>0.27971997859999997</c:v>
                </c:pt>
                <c:pt idx="39">
                  <c:v>0.2992046773</c:v>
                </c:pt>
                <c:pt idx="40">
                  <c:v>0.31848472360000002</c:v>
                </c:pt>
                <c:pt idx="41">
                  <c:v>0.33730989690000002</c:v>
                </c:pt>
                <c:pt idx="42">
                  <c:v>0.35499206189999999</c:v>
                </c:pt>
                <c:pt idx="43">
                  <c:v>0.37194013599999998</c:v>
                </c:pt>
                <c:pt idx="44">
                  <c:v>0.38613355160000001</c:v>
                </c:pt>
                <c:pt idx="45">
                  <c:v>0.39898616079999999</c:v>
                </c:pt>
                <c:pt idx="46">
                  <c:v>0.40907299520000001</c:v>
                </c:pt>
                <c:pt idx="47">
                  <c:v>0.41637989879999998</c:v>
                </c:pt>
                <c:pt idx="48">
                  <c:v>0.42034766080000002</c:v>
                </c:pt>
                <c:pt idx="49">
                  <c:v>0.4218166471</c:v>
                </c:pt>
                <c:pt idx="50">
                  <c:v>0.42002296449999998</c:v>
                </c:pt>
                <c:pt idx="51">
                  <c:v>0.41659557819999998</c:v>
                </c:pt>
                <c:pt idx="52">
                  <c:v>0.40877988929999998</c:v>
                </c:pt>
                <c:pt idx="53">
                  <c:v>0.39929750559999999</c:v>
                </c:pt>
                <c:pt idx="54">
                  <c:v>0.38786509629999999</c:v>
                </c:pt>
                <c:pt idx="55">
                  <c:v>0.37486669420000002</c:v>
                </c:pt>
                <c:pt idx="56">
                  <c:v>0.36068361999999998</c:v>
                </c:pt>
                <c:pt idx="57">
                  <c:v>0.34540048239999999</c:v>
                </c:pt>
                <c:pt idx="58">
                  <c:v>0.32995876670000002</c:v>
                </c:pt>
                <c:pt idx="59">
                  <c:v>0.31455555559999998</c:v>
                </c:pt>
                <c:pt idx="60">
                  <c:v>0.29919871689999999</c:v>
                </c:pt>
                <c:pt idx="61">
                  <c:v>0.2844272256</c:v>
                </c:pt>
                <c:pt idx="62">
                  <c:v>0.27060160039999998</c:v>
                </c:pt>
                <c:pt idx="63">
                  <c:v>0.25720542670000002</c:v>
                </c:pt>
                <c:pt idx="64">
                  <c:v>0.24584396180000001</c:v>
                </c:pt>
                <c:pt idx="65">
                  <c:v>0.23456417020000001</c:v>
                </c:pt>
                <c:pt idx="66">
                  <c:v>0.2247679383</c:v>
                </c:pt>
                <c:pt idx="67">
                  <c:v>0.21614986659999999</c:v>
                </c:pt>
                <c:pt idx="68">
                  <c:v>0.20807416740000001</c:v>
                </c:pt>
                <c:pt idx="69">
                  <c:v>0.20058012010000001</c:v>
                </c:pt>
                <c:pt idx="70">
                  <c:v>0.1945121437</c:v>
                </c:pt>
                <c:pt idx="71">
                  <c:v>0.18851304050000001</c:v>
                </c:pt>
                <c:pt idx="72">
                  <c:v>0.18281114100000001</c:v>
                </c:pt>
                <c:pt idx="73">
                  <c:v>0.17763261499999999</c:v>
                </c:pt>
                <c:pt idx="74">
                  <c:v>0.17270947989999999</c:v>
                </c:pt>
                <c:pt idx="75">
                  <c:v>0.1676697284</c:v>
                </c:pt>
                <c:pt idx="76">
                  <c:v>0.16239668430000001</c:v>
                </c:pt>
                <c:pt idx="77">
                  <c:v>0.15749968589999999</c:v>
                </c:pt>
                <c:pt idx="78">
                  <c:v>0.151993081</c:v>
                </c:pt>
                <c:pt idx="79">
                  <c:v>0.14684875310000001</c:v>
                </c:pt>
                <c:pt idx="80">
                  <c:v>0.1400795728</c:v>
                </c:pt>
                <c:pt idx="81">
                  <c:v>0.137012884</c:v>
                </c:pt>
                <c:pt idx="82">
                  <c:v>0.13125202059999999</c:v>
                </c:pt>
                <c:pt idx="83">
                  <c:v>0.12581798429999999</c:v>
                </c:pt>
                <c:pt idx="84">
                  <c:v>0.1204382703</c:v>
                </c:pt>
                <c:pt idx="85">
                  <c:v>0.11445397140000001</c:v>
                </c:pt>
                <c:pt idx="86">
                  <c:v>0.1091104522</c:v>
                </c:pt>
                <c:pt idx="87">
                  <c:v>0.1036730409</c:v>
                </c:pt>
                <c:pt idx="88">
                  <c:v>9.8488062619999997E-2</c:v>
                </c:pt>
                <c:pt idx="89">
                  <c:v>9.3583971259999996E-2</c:v>
                </c:pt>
                <c:pt idx="90">
                  <c:v>8.8815614579999994E-2</c:v>
                </c:pt>
                <c:pt idx="91">
                  <c:v>8.4444746380000005E-2</c:v>
                </c:pt>
                <c:pt idx="92">
                  <c:v>8.0359555779999994E-2</c:v>
                </c:pt>
                <c:pt idx="93">
                  <c:v>7.614620775E-2</c:v>
                </c:pt>
                <c:pt idx="94">
                  <c:v>7.2863519190000003E-2</c:v>
                </c:pt>
                <c:pt idx="95">
                  <c:v>6.9333903490000001E-2</c:v>
                </c:pt>
                <c:pt idx="96">
                  <c:v>6.6288255160000004E-2</c:v>
                </c:pt>
                <c:pt idx="97">
                  <c:v>6.3499249519999995E-2</c:v>
                </c:pt>
                <c:pt idx="98">
                  <c:v>6.0649424790000003E-2</c:v>
                </c:pt>
                <c:pt idx="99">
                  <c:v>5.8242123569999998E-2</c:v>
                </c:pt>
                <c:pt idx="100">
                  <c:v>5.5973250420000002E-2</c:v>
                </c:pt>
                <c:pt idx="101">
                  <c:v>5.3792841729999999E-2</c:v>
                </c:pt>
                <c:pt idx="102">
                  <c:v>5.2170757200000001E-2</c:v>
                </c:pt>
                <c:pt idx="103">
                  <c:v>5.0426568839999998E-2</c:v>
                </c:pt>
                <c:pt idx="104">
                  <c:v>4.8744030299999998E-2</c:v>
                </c:pt>
                <c:pt idx="105">
                  <c:v>4.7175429759999998E-2</c:v>
                </c:pt>
                <c:pt idx="106">
                  <c:v>4.5361194760000001E-2</c:v>
                </c:pt>
                <c:pt idx="107">
                  <c:v>4.4253859669999999E-2</c:v>
                </c:pt>
                <c:pt idx="108">
                  <c:v>4.3125297870000003E-2</c:v>
                </c:pt>
                <c:pt idx="109">
                  <c:v>4.178468883E-2</c:v>
                </c:pt>
                <c:pt idx="110">
                  <c:v>4.0618911389999998E-2</c:v>
                </c:pt>
                <c:pt idx="111">
                  <c:v>3.9692115040000003E-2</c:v>
                </c:pt>
                <c:pt idx="112">
                  <c:v>3.8535725329999999E-2</c:v>
                </c:pt>
                <c:pt idx="113">
                  <c:v>3.7796262650000002E-2</c:v>
                </c:pt>
                <c:pt idx="114">
                  <c:v>3.706743941E-2</c:v>
                </c:pt>
                <c:pt idx="115">
                  <c:v>3.6165572700000002E-2</c:v>
                </c:pt>
                <c:pt idx="116">
                  <c:v>3.5632226619999999E-2</c:v>
                </c:pt>
                <c:pt idx="117">
                  <c:v>3.4956093879999997E-2</c:v>
                </c:pt>
                <c:pt idx="118">
                  <c:v>3.4485183660000002E-2</c:v>
                </c:pt>
                <c:pt idx="119">
                  <c:v>3.4227371219999997E-2</c:v>
                </c:pt>
                <c:pt idx="120">
                  <c:v>3.3608652650000001E-2</c:v>
                </c:pt>
                <c:pt idx="121">
                  <c:v>3.3343896269999999E-2</c:v>
                </c:pt>
                <c:pt idx="122">
                  <c:v>3.3316869290000002E-2</c:v>
                </c:pt>
                <c:pt idx="123">
                  <c:v>3.3045168969999997E-2</c:v>
                </c:pt>
                <c:pt idx="124">
                  <c:v>3.3072039480000003E-2</c:v>
                </c:pt>
                <c:pt idx="125">
                  <c:v>3.3289618790000003E-2</c:v>
                </c:pt>
                <c:pt idx="126">
                  <c:v>3.3368326720000001E-2</c:v>
                </c:pt>
                <c:pt idx="127">
                  <c:v>3.381460905E-2</c:v>
                </c:pt>
                <c:pt idx="128">
                  <c:v>3.4043923019999998E-2</c:v>
                </c:pt>
                <c:pt idx="129">
                  <c:v>3.4943077709999999E-2</c:v>
                </c:pt>
                <c:pt idx="130">
                  <c:v>3.5749025640000001E-2</c:v>
                </c:pt>
                <c:pt idx="131">
                  <c:v>3.692709282E-2</c:v>
                </c:pt>
                <c:pt idx="132">
                  <c:v>3.8414191450000003E-2</c:v>
                </c:pt>
                <c:pt idx="133">
                  <c:v>4.0650773789999997E-2</c:v>
                </c:pt>
                <c:pt idx="134">
                  <c:v>4.3048832570000001E-2</c:v>
                </c:pt>
                <c:pt idx="135">
                  <c:v>4.5931346710000001E-2</c:v>
                </c:pt>
                <c:pt idx="136">
                  <c:v>4.9740463499999998E-2</c:v>
                </c:pt>
                <c:pt idx="137">
                  <c:v>5.367062241E-2</c:v>
                </c:pt>
                <c:pt idx="138">
                  <c:v>5.8506302539999999E-2</c:v>
                </c:pt>
                <c:pt idx="139">
                  <c:v>6.3712686300000002E-2</c:v>
                </c:pt>
                <c:pt idx="140">
                  <c:v>6.9338612260000002E-2</c:v>
                </c:pt>
                <c:pt idx="141">
                  <c:v>7.6175481079999996E-2</c:v>
                </c:pt>
                <c:pt idx="142">
                  <c:v>8.3125963809999995E-2</c:v>
                </c:pt>
                <c:pt idx="143">
                  <c:v>9.1591492299999994E-2</c:v>
                </c:pt>
                <c:pt idx="144">
                  <c:v>0.1000441685</c:v>
                </c:pt>
                <c:pt idx="145">
                  <c:v>0.1088351831</c:v>
                </c:pt>
                <c:pt idx="146">
                  <c:v>0.11831564460000001</c:v>
                </c:pt>
                <c:pt idx="147">
                  <c:v>0.12804634870000001</c:v>
                </c:pt>
                <c:pt idx="148">
                  <c:v>0.13849650320000001</c:v>
                </c:pt>
                <c:pt idx="149">
                  <c:v>0.14895175399999999</c:v>
                </c:pt>
                <c:pt idx="150">
                  <c:v>0.16014581920000001</c:v>
                </c:pt>
                <c:pt idx="151">
                  <c:v>0.1703883111</c:v>
                </c:pt>
                <c:pt idx="152">
                  <c:v>0.18154591319999999</c:v>
                </c:pt>
                <c:pt idx="153">
                  <c:v>0.19207768140000001</c:v>
                </c:pt>
                <c:pt idx="154">
                  <c:v>0.2027971298</c:v>
                </c:pt>
                <c:pt idx="155">
                  <c:v>0.2126688659</c:v>
                </c:pt>
                <c:pt idx="156">
                  <c:v>0.22226721050000001</c:v>
                </c:pt>
                <c:pt idx="157">
                  <c:v>0.2317852229</c:v>
                </c:pt>
                <c:pt idx="158">
                  <c:v>0.24007900060000001</c:v>
                </c:pt>
                <c:pt idx="159">
                  <c:v>0.24785731729999999</c:v>
                </c:pt>
                <c:pt idx="160">
                  <c:v>0.25443217159999998</c:v>
                </c:pt>
                <c:pt idx="161">
                  <c:v>0.25947782400000002</c:v>
                </c:pt>
                <c:pt idx="162">
                  <c:v>0.26365220550000001</c:v>
                </c:pt>
                <c:pt idx="163">
                  <c:v>0.26686903830000003</c:v>
                </c:pt>
                <c:pt idx="164">
                  <c:v>0.26831445100000001</c:v>
                </c:pt>
                <c:pt idx="165">
                  <c:v>0.26902195810000001</c:v>
                </c:pt>
                <c:pt idx="166">
                  <c:v>0.26820451020000002</c:v>
                </c:pt>
                <c:pt idx="167">
                  <c:v>0.26610255240000003</c:v>
                </c:pt>
                <c:pt idx="168">
                  <c:v>0.26349121330000003</c:v>
                </c:pt>
                <c:pt idx="169">
                  <c:v>0.25944986939999998</c:v>
                </c:pt>
                <c:pt idx="170">
                  <c:v>0.2546982169</c:v>
                </c:pt>
                <c:pt idx="171">
                  <c:v>0.24999074639999999</c:v>
                </c:pt>
                <c:pt idx="172">
                  <c:v>0.2445099801</c:v>
                </c:pt>
                <c:pt idx="173">
                  <c:v>0.2382549196</c:v>
                </c:pt>
                <c:pt idx="174">
                  <c:v>0.23249635099999999</c:v>
                </c:pt>
                <c:pt idx="175">
                  <c:v>0.22632640600000001</c:v>
                </c:pt>
                <c:pt idx="176">
                  <c:v>0.2196419537</c:v>
                </c:pt>
                <c:pt idx="177">
                  <c:v>0.21335087720000001</c:v>
                </c:pt>
                <c:pt idx="178">
                  <c:v>0.20682908589999999</c:v>
                </c:pt>
                <c:pt idx="179">
                  <c:v>0.2009907514</c:v>
                </c:pt>
                <c:pt idx="180">
                  <c:v>0.19524195790000001</c:v>
                </c:pt>
                <c:pt idx="181">
                  <c:v>0.18899597230000001</c:v>
                </c:pt>
                <c:pt idx="182">
                  <c:v>0.18377010520000001</c:v>
                </c:pt>
                <c:pt idx="183">
                  <c:v>0.17916332190000001</c:v>
                </c:pt>
                <c:pt idx="184">
                  <c:v>0.17555120590000001</c:v>
                </c:pt>
                <c:pt idx="185">
                  <c:v>0.1727787107</c:v>
                </c:pt>
                <c:pt idx="186">
                  <c:v>0.17108272020000001</c:v>
                </c:pt>
                <c:pt idx="187">
                  <c:v>0.1707035452</c:v>
                </c:pt>
                <c:pt idx="188">
                  <c:v>0.16909168660000001</c:v>
                </c:pt>
                <c:pt idx="189">
                  <c:v>0.16992852089999999</c:v>
                </c:pt>
                <c:pt idx="190">
                  <c:v>0.1720918864</c:v>
                </c:pt>
                <c:pt idx="191">
                  <c:v>0.17535075550000001</c:v>
                </c:pt>
                <c:pt idx="192">
                  <c:v>0.1780581027</c:v>
                </c:pt>
                <c:pt idx="193">
                  <c:v>0.18160088360000001</c:v>
                </c:pt>
                <c:pt idx="194">
                  <c:v>0.18593959509999999</c:v>
                </c:pt>
                <c:pt idx="195">
                  <c:v>0.1898720562</c:v>
                </c:pt>
                <c:pt idx="196">
                  <c:v>0.1895134896</c:v>
                </c:pt>
                <c:pt idx="197">
                  <c:v>0.19035911559999999</c:v>
                </c:pt>
                <c:pt idx="198">
                  <c:v>0.18790471550000001</c:v>
                </c:pt>
                <c:pt idx="199">
                  <c:v>0.18401220439999999</c:v>
                </c:pt>
                <c:pt idx="200">
                  <c:v>0.1867482811</c:v>
                </c:pt>
                <c:pt idx="201">
                  <c:v>0.17513947190000001</c:v>
                </c:pt>
                <c:pt idx="202">
                  <c:v>0.16877704860000001</c:v>
                </c:pt>
                <c:pt idx="203">
                  <c:v>0.16329486670000001</c:v>
                </c:pt>
                <c:pt idx="204">
                  <c:v>0.15644562240000001</c:v>
                </c:pt>
                <c:pt idx="205">
                  <c:v>0.15393008289999999</c:v>
                </c:pt>
                <c:pt idx="206">
                  <c:v>0.14243914190000001</c:v>
                </c:pt>
                <c:pt idx="207">
                  <c:v>0.1364327669</c:v>
                </c:pt>
                <c:pt idx="208">
                  <c:v>0.13207004959999999</c:v>
                </c:pt>
              </c:numCache>
            </c:numRef>
          </c:yVal>
          <c:smooth val="1"/>
          <c:extLst>
            <c:ext xmlns:c16="http://schemas.microsoft.com/office/drawing/2014/chart" uri="{C3380CC4-5D6E-409C-BE32-E72D297353CC}">
              <c16:uniqueId val="{0000001A-F8EE-4669-96B6-7EAE5915CB21}"/>
            </c:ext>
          </c:extLst>
        </c:ser>
        <c:ser>
          <c:idx val="27"/>
          <c:order val="27"/>
          <c:spPr>
            <a:ln w="19050" cap="rnd">
              <a:solidFill>
                <a:schemeClr val="accent4">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C$3:$AC$211</c:f>
              <c:numCache>
                <c:formatCode>General</c:formatCode>
                <c:ptCount val="209"/>
              </c:numCache>
            </c:numRef>
          </c:yVal>
          <c:smooth val="1"/>
          <c:extLst>
            <c:ext xmlns:c16="http://schemas.microsoft.com/office/drawing/2014/chart" uri="{C3380CC4-5D6E-409C-BE32-E72D297353CC}">
              <c16:uniqueId val="{0000001B-F8EE-4669-96B6-7EAE5915CB21}"/>
            </c:ext>
          </c:extLst>
        </c:ser>
        <c:ser>
          <c:idx val="28"/>
          <c:order val="28"/>
          <c:spPr>
            <a:ln w="19050" cap="rnd">
              <a:solidFill>
                <a:schemeClr val="accent5">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D$3:$AD$211</c:f>
              <c:numCache>
                <c:formatCode>General</c:formatCode>
                <c:ptCount val="209"/>
                <c:pt idx="0">
                  <c:v>3.809884191E-2</c:v>
                </c:pt>
                <c:pt idx="1">
                  <c:v>3.8102291519999998E-2</c:v>
                </c:pt>
                <c:pt idx="2">
                  <c:v>3.8315333430000001E-2</c:v>
                </c:pt>
                <c:pt idx="3">
                  <c:v>3.8812525569999999E-2</c:v>
                </c:pt>
                <c:pt idx="4">
                  <c:v>3.9140772070000003E-2</c:v>
                </c:pt>
                <c:pt idx="5">
                  <c:v>3.9700850840000003E-2</c:v>
                </c:pt>
                <c:pt idx="6">
                  <c:v>4.0183048700000001E-2</c:v>
                </c:pt>
                <c:pt idx="7">
                  <c:v>4.1034810249999998E-2</c:v>
                </c:pt>
                <c:pt idx="8">
                  <c:v>4.1390452530000003E-2</c:v>
                </c:pt>
                <c:pt idx="9">
                  <c:v>4.2628660800000003E-2</c:v>
                </c:pt>
                <c:pt idx="10">
                  <c:v>4.349885136E-2</c:v>
                </c:pt>
                <c:pt idx="11">
                  <c:v>4.4569123539999998E-2</c:v>
                </c:pt>
                <c:pt idx="12">
                  <c:v>4.6216759830000002E-2</c:v>
                </c:pt>
                <c:pt idx="13">
                  <c:v>4.7513037920000001E-2</c:v>
                </c:pt>
                <c:pt idx="14">
                  <c:v>4.909291491E-2</c:v>
                </c:pt>
                <c:pt idx="15">
                  <c:v>5.0937857480000001E-2</c:v>
                </c:pt>
                <c:pt idx="16">
                  <c:v>5.31912446E-2</c:v>
                </c:pt>
                <c:pt idx="17">
                  <c:v>5.6091908369999999E-2</c:v>
                </c:pt>
                <c:pt idx="18">
                  <c:v>5.9235304590000003E-2</c:v>
                </c:pt>
                <c:pt idx="19">
                  <c:v>6.2907434999999998E-2</c:v>
                </c:pt>
                <c:pt idx="20">
                  <c:v>6.718331575E-2</c:v>
                </c:pt>
                <c:pt idx="21">
                  <c:v>7.0859655739999999E-2</c:v>
                </c:pt>
                <c:pt idx="22">
                  <c:v>7.5826227659999995E-2</c:v>
                </c:pt>
                <c:pt idx="23">
                  <c:v>8.0921076240000001E-2</c:v>
                </c:pt>
                <c:pt idx="24">
                  <c:v>8.7335489690000004E-2</c:v>
                </c:pt>
                <c:pt idx="25">
                  <c:v>9.4017617400000003E-2</c:v>
                </c:pt>
                <c:pt idx="26">
                  <c:v>0.10220120100000001</c:v>
                </c:pt>
                <c:pt idx="27">
                  <c:v>0.1106978133</c:v>
                </c:pt>
                <c:pt idx="28">
                  <c:v>0.1204965115</c:v>
                </c:pt>
                <c:pt idx="29">
                  <c:v>0.13113430139999999</c:v>
                </c:pt>
                <c:pt idx="30">
                  <c:v>0.1431785673</c:v>
                </c:pt>
                <c:pt idx="31">
                  <c:v>0.15588815510000001</c:v>
                </c:pt>
                <c:pt idx="32">
                  <c:v>0.16969127949999999</c:v>
                </c:pt>
                <c:pt idx="33">
                  <c:v>0.18497864899999999</c:v>
                </c:pt>
                <c:pt idx="34">
                  <c:v>0.2013430893</c:v>
                </c:pt>
                <c:pt idx="35">
                  <c:v>0.21850042049999999</c:v>
                </c:pt>
                <c:pt idx="36">
                  <c:v>0.2362264395</c:v>
                </c:pt>
                <c:pt idx="37">
                  <c:v>0.25481194260000001</c:v>
                </c:pt>
                <c:pt idx="38">
                  <c:v>0.27391561869999997</c:v>
                </c:pt>
                <c:pt idx="39">
                  <c:v>0.2931420803</c:v>
                </c:pt>
                <c:pt idx="40">
                  <c:v>0.3120864928</c:v>
                </c:pt>
                <c:pt idx="41">
                  <c:v>0.33042198420000002</c:v>
                </c:pt>
                <c:pt idx="42">
                  <c:v>0.34797644620000001</c:v>
                </c:pt>
                <c:pt idx="43">
                  <c:v>0.36399421100000001</c:v>
                </c:pt>
                <c:pt idx="44">
                  <c:v>0.37825852630000001</c:v>
                </c:pt>
                <c:pt idx="45">
                  <c:v>0.39064174889999997</c:v>
                </c:pt>
                <c:pt idx="46">
                  <c:v>0.40029755230000003</c:v>
                </c:pt>
                <c:pt idx="47">
                  <c:v>0.4073702991</c:v>
                </c:pt>
                <c:pt idx="48">
                  <c:v>0.41186717150000002</c:v>
                </c:pt>
                <c:pt idx="49">
                  <c:v>0.41332203150000002</c:v>
                </c:pt>
                <c:pt idx="50">
                  <c:v>0.41145235299999999</c:v>
                </c:pt>
                <c:pt idx="51">
                  <c:v>0.40763273840000003</c:v>
                </c:pt>
                <c:pt idx="52">
                  <c:v>0.40050229430000001</c:v>
                </c:pt>
                <c:pt idx="53">
                  <c:v>0.3912459016</c:v>
                </c:pt>
                <c:pt idx="54">
                  <c:v>0.37988150120000003</c:v>
                </c:pt>
                <c:pt idx="55">
                  <c:v>0.36728072169999998</c:v>
                </c:pt>
                <c:pt idx="56">
                  <c:v>0.35325050349999998</c:v>
                </c:pt>
                <c:pt idx="57">
                  <c:v>0.33836737280000001</c:v>
                </c:pt>
                <c:pt idx="58">
                  <c:v>0.32337117199999998</c:v>
                </c:pt>
                <c:pt idx="59">
                  <c:v>0.3079594672</c:v>
                </c:pt>
                <c:pt idx="60">
                  <c:v>0.29324686529999999</c:v>
                </c:pt>
                <c:pt idx="61">
                  <c:v>0.27864783999999998</c:v>
                </c:pt>
                <c:pt idx="62">
                  <c:v>0.26530864830000001</c:v>
                </c:pt>
                <c:pt idx="63">
                  <c:v>0.25239178540000001</c:v>
                </c:pt>
                <c:pt idx="64">
                  <c:v>0.2407011688</c:v>
                </c:pt>
                <c:pt idx="65">
                  <c:v>0.23004005850000001</c:v>
                </c:pt>
                <c:pt idx="66">
                  <c:v>0.22035668789999999</c:v>
                </c:pt>
                <c:pt idx="67">
                  <c:v>0.21203385290000001</c:v>
                </c:pt>
                <c:pt idx="68">
                  <c:v>0.20403404529999999</c:v>
                </c:pt>
                <c:pt idx="69">
                  <c:v>0.19721738990000001</c:v>
                </c:pt>
                <c:pt idx="70">
                  <c:v>0.19072811310000001</c:v>
                </c:pt>
                <c:pt idx="71">
                  <c:v>0.1848982871</c:v>
                </c:pt>
                <c:pt idx="72">
                  <c:v>0.17941597100000001</c:v>
                </c:pt>
                <c:pt idx="73">
                  <c:v>0.17472277580000001</c:v>
                </c:pt>
                <c:pt idx="74">
                  <c:v>0.1694233865</c:v>
                </c:pt>
                <c:pt idx="75">
                  <c:v>0.1645904779</c:v>
                </c:pt>
                <c:pt idx="76">
                  <c:v>0.1600491554</c:v>
                </c:pt>
                <c:pt idx="77">
                  <c:v>0.15435352920000001</c:v>
                </c:pt>
                <c:pt idx="78">
                  <c:v>0.14959648249999999</c:v>
                </c:pt>
                <c:pt idx="79">
                  <c:v>0.14421249929999999</c:v>
                </c:pt>
                <c:pt idx="80">
                  <c:v>0.13777352870000001</c:v>
                </c:pt>
                <c:pt idx="81">
                  <c:v>0.13436131179999999</c:v>
                </c:pt>
                <c:pt idx="82">
                  <c:v>0.1290098429</c:v>
                </c:pt>
                <c:pt idx="83">
                  <c:v>0.1235629246</c:v>
                </c:pt>
                <c:pt idx="84">
                  <c:v>0.1180289835</c:v>
                </c:pt>
                <c:pt idx="85">
                  <c:v>0.1126115993</c:v>
                </c:pt>
                <c:pt idx="86">
                  <c:v>0.10735707730000001</c:v>
                </c:pt>
                <c:pt idx="87">
                  <c:v>0.1020152941</c:v>
                </c:pt>
                <c:pt idx="88">
                  <c:v>9.6826367080000003E-2</c:v>
                </c:pt>
                <c:pt idx="89">
                  <c:v>9.2087343340000002E-2</c:v>
                </c:pt>
                <c:pt idx="90">
                  <c:v>8.7417855860000004E-2</c:v>
                </c:pt>
                <c:pt idx="91">
                  <c:v>8.306220919E-2</c:v>
                </c:pt>
                <c:pt idx="92">
                  <c:v>7.9169079660000002E-2</c:v>
                </c:pt>
                <c:pt idx="93">
                  <c:v>7.5304470959999995E-2</c:v>
                </c:pt>
                <c:pt idx="94">
                  <c:v>7.1699529890000002E-2</c:v>
                </c:pt>
                <c:pt idx="95">
                  <c:v>6.834170967E-2</c:v>
                </c:pt>
                <c:pt idx="96">
                  <c:v>6.5252088010000001E-2</c:v>
                </c:pt>
                <c:pt idx="97">
                  <c:v>6.2467701729999998E-2</c:v>
                </c:pt>
                <c:pt idx="98">
                  <c:v>6.0036178680000003E-2</c:v>
                </c:pt>
                <c:pt idx="99">
                  <c:v>5.7514723390000001E-2</c:v>
                </c:pt>
                <c:pt idx="100">
                  <c:v>5.5659461770000002E-2</c:v>
                </c:pt>
                <c:pt idx="101">
                  <c:v>5.352738127E-2</c:v>
                </c:pt>
                <c:pt idx="102">
                  <c:v>5.1612507549999999E-2</c:v>
                </c:pt>
                <c:pt idx="103">
                  <c:v>4.974287376E-2</c:v>
                </c:pt>
                <c:pt idx="104">
                  <c:v>4.8243500289999998E-2</c:v>
                </c:pt>
                <c:pt idx="105">
                  <c:v>4.6661142260000003E-2</c:v>
                </c:pt>
                <c:pt idx="106">
                  <c:v>4.5153915879999999E-2</c:v>
                </c:pt>
                <c:pt idx="107">
                  <c:v>4.3812450019999997E-2</c:v>
                </c:pt>
                <c:pt idx="108">
                  <c:v>4.2656075209999998E-2</c:v>
                </c:pt>
                <c:pt idx="109">
                  <c:v>4.1327014570000001E-2</c:v>
                </c:pt>
                <c:pt idx="110">
                  <c:v>4.0242828430000002E-2</c:v>
                </c:pt>
                <c:pt idx="111">
                  <c:v>3.920658305E-2</c:v>
                </c:pt>
                <c:pt idx="112">
                  <c:v>3.8253221660000003E-2</c:v>
                </c:pt>
                <c:pt idx="113">
                  <c:v>3.7304405120000002E-2</c:v>
                </c:pt>
                <c:pt idx="114">
                  <c:v>3.67875509E-2</c:v>
                </c:pt>
                <c:pt idx="115">
                  <c:v>3.6095526070000002E-2</c:v>
                </c:pt>
                <c:pt idx="116">
                  <c:v>3.555431589E-2</c:v>
                </c:pt>
                <c:pt idx="117">
                  <c:v>3.4458305690000003E-2</c:v>
                </c:pt>
                <c:pt idx="118">
                  <c:v>3.4141842280000001E-2</c:v>
                </c:pt>
                <c:pt idx="119">
                  <c:v>3.3952411260000002E-2</c:v>
                </c:pt>
                <c:pt idx="120">
                  <c:v>3.3415656539999998E-2</c:v>
                </c:pt>
                <c:pt idx="121">
                  <c:v>3.3194772900000002E-2</c:v>
                </c:pt>
                <c:pt idx="122">
                  <c:v>3.3174905929999998E-2</c:v>
                </c:pt>
                <c:pt idx="123">
                  <c:v>3.2879419620000003E-2</c:v>
                </c:pt>
                <c:pt idx="124">
                  <c:v>3.3103551719999999E-2</c:v>
                </c:pt>
                <c:pt idx="125">
                  <c:v>3.2933257520000002E-2</c:v>
                </c:pt>
                <c:pt idx="126">
                  <c:v>3.3299259839999998E-2</c:v>
                </c:pt>
                <c:pt idx="127">
                  <c:v>3.3514689649999999E-2</c:v>
                </c:pt>
                <c:pt idx="128">
                  <c:v>3.3751260489999997E-2</c:v>
                </c:pt>
                <c:pt idx="129">
                  <c:v>3.4717712550000002E-2</c:v>
                </c:pt>
                <c:pt idx="130">
                  <c:v>3.5689976069999997E-2</c:v>
                </c:pt>
                <c:pt idx="131">
                  <c:v>3.6454014479999998E-2</c:v>
                </c:pt>
                <c:pt idx="132">
                  <c:v>3.8433194160000003E-2</c:v>
                </c:pt>
                <c:pt idx="133">
                  <c:v>4.0646199139999999E-2</c:v>
                </c:pt>
                <c:pt idx="134">
                  <c:v>4.2979095129999999E-2</c:v>
                </c:pt>
                <c:pt idx="135">
                  <c:v>4.5815978200000003E-2</c:v>
                </c:pt>
                <c:pt idx="136">
                  <c:v>4.9620453270000003E-2</c:v>
                </c:pt>
                <c:pt idx="137">
                  <c:v>5.3242187949999999E-2</c:v>
                </c:pt>
                <c:pt idx="138">
                  <c:v>5.8227382600000002E-2</c:v>
                </c:pt>
                <c:pt idx="139">
                  <c:v>6.3331440089999996E-2</c:v>
                </c:pt>
                <c:pt idx="140">
                  <c:v>6.9547466929999996E-2</c:v>
                </c:pt>
                <c:pt idx="141">
                  <c:v>7.6222248379999996E-2</c:v>
                </c:pt>
                <c:pt idx="142">
                  <c:v>8.3237640560000006E-2</c:v>
                </c:pt>
                <c:pt idx="143">
                  <c:v>9.0943150220000005E-2</c:v>
                </c:pt>
                <c:pt idx="144">
                  <c:v>0.10014449810000001</c:v>
                </c:pt>
                <c:pt idx="145">
                  <c:v>0.1084322482</c:v>
                </c:pt>
                <c:pt idx="146">
                  <c:v>0.1181751415</c:v>
                </c:pt>
                <c:pt idx="147">
                  <c:v>0.1279113144</c:v>
                </c:pt>
                <c:pt idx="148">
                  <c:v>0.13817054030000001</c:v>
                </c:pt>
                <c:pt idx="149">
                  <c:v>0.14830921590000001</c:v>
                </c:pt>
                <c:pt idx="150">
                  <c:v>0.1593950391</c:v>
                </c:pt>
                <c:pt idx="151">
                  <c:v>0.17038095</c:v>
                </c:pt>
                <c:pt idx="152">
                  <c:v>0.1805939674</c:v>
                </c:pt>
                <c:pt idx="153">
                  <c:v>0.1916192025</c:v>
                </c:pt>
                <c:pt idx="154">
                  <c:v>0.20182172949999999</c:v>
                </c:pt>
                <c:pt idx="155">
                  <c:v>0.21166916190000001</c:v>
                </c:pt>
                <c:pt idx="156">
                  <c:v>0.22121265530000001</c:v>
                </c:pt>
                <c:pt idx="157">
                  <c:v>0.2305284739</c:v>
                </c:pt>
                <c:pt idx="158">
                  <c:v>0.23935069140000001</c:v>
                </c:pt>
                <c:pt idx="159">
                  <c:v>0.2464586496</c:v>
                </c:pt>
                <c:pt idx="160">
                  <c:v>0.25325590370000001</c:v>
                </c:pt>
                <c:pt idx="161">
                  <c:v>0.25806647539999999</c:v>
                </c:pt>
                <c:pt idx="162">
                  <c:v>0.26199594139999999</c:v>
                </c:pt>
                <c:pt idx="163">
                  <c:v>0.26505023239999997</c:v>
                </c:pt>
                <c:pt idx="164">
                  <c:v>0.26650559899999998</c:v>
                </c:pt>
                <c:pt idx="165">
                  <c:v>0.26716867090000002</c:v>
                </c:pt>
                <c:pt idx="166">
                  <c:v>0.26655542850000002</c:v>
                </c:pt>
                <c:pt idx="167">
                  <c:v>0.2643933296</c:v>
                </c:pt>
                <c:pt idx="168">
                  <c:v>0.26208040119999998</c:v>
                </c:pt>
                <c:pt idx="169">
                  <c:v>0.25840082759999999</c:v>
                </c:pt>
                <c:pt idx="170">
                  <c:v>0.25308358669999997</c:v>
                </c:pt>
                <c:pt idx="171">
                  <c:v>0.24867352840000001</c:v>
                </c:pt>
                <c:pt idx="172">
                  <c:v>0.24317051470000001</c:v>
                </c:pt>
                <c:pt idx="173">
                  <c:v>0.2373137921</c:v>
                </c:pt>
                <c:pt idx="174">
                  <c:v>0.23153175409999999</c:v>
                </c:pt>
                <c:pt idx="175">
                  <c:v>0.22512494029999999</c:v>
                </c:pt>
                <c:pt idx="176">
                  <c:v>0.21897658710000001</c:v>
                </c:pt>
                <c:pt idx="177">
                  <c:v>0.21246510739999999</c:v>
                </c:pt>
                <c:pt idx="178">
                  <c:v>0.2059684396</c:v>
                </c:pt>
                <c:pt idx="179">
                  <c:v>0.19973023240000001</c:v>
                </c:pt>
                <c:pt idx="180">
                  <c:v>0.193720594</c:v>
                </c:pt>
                <c:pt idx="181">
                  <c:v>0.18810737129999999</c:v>
                </c:pt>
                <c:pt idx="182">
                  <c:v>0.18341399729999999</c:v>
                </c:pt>
                <c:pt idx="183">
                  <c:v>0.17857027049999999</c:v>
                </c:pt>
                <c:pt idx="184">
                  <c:v>0.17526920139999999</c:v>
                </c:pt>
                <c:pt idx="185">
                  <c:v>0.17217169700000001</c:v>
                </c:pt>
                <c:pt idx="186">
                  <c:v>0.17062838380000001</c:v>
                </c:pt>
                <c:pt idx="187">
                  <c:v>0.17052108050000001</c:v>
                </c:pt>
                <c:pt idx="188">
                  <c:v>0.1682112664</c:v>
                </c:pt>
                <c:pt idx="189">
                  <c:v>0.16929465530000001</c:v>
                </c:pt>
                <c:pt idx="190">
                  <c:v>0.17150746289999999</c:v>
                </c:pt>
                <c:pt idx="191">
                  <c:v>0.1744608879</c:v>
                </c:pt>
                <c:pt idx="192">
                  <c:v>0.17760351299999999</c:v>
                </c:pt>
                <c:pt idx="193">
                  <c:v>0.18138717109999999</c:v>
                </c:pt>
                <c:pt idx="194">
                  <c:v>0.18531169</c:v>
                </c:pt>
                <c:pt idx="195">
                  <c:v>0.18903446199999999</c:v>
                </c:pt>
                <c:pt idx="196">
                  <c:v>0.18947511910000001</c:v>
                </c:pt>
                <c:pt idx="197">
                  <c:v>0.18885560330000001</c:v>
                </c:pt>
                <c:pt idx="198">
                  <c:v>0.18784941729999999</c:v>
                </c:pt>
                <c:pt idx="199">
                  <c:v>0.18434761459999999</c:v>
                </c:pt>
                <c:pt idx="200">
                  <c:v>0.1870426536</c:v>
                </c:pt>
                <c:pt idx="201">
                  <c:v>0.1737263352</c:v>
                </c:pt>
                <c:pt idx="202">
                  <c:v>0.16843892630000001</c:v>
                </c:pt>
                <c:pt idx="203">
                  <c:v>0.16356624659999999</c:v>
                </c:pt>
                <c:pt idx="204">
                  <c:v>0.15684312580000001</c:v>
                </c:pt>
                <c:pt idx="205">
                  <c:v>0.15400195119999999</c:v>
                </c:pt>
                <c:pt idx="206">
                  <c:v>0.14404658970000001</c:v>
                </c:pt>
                <c:pt idx="207">
                  <c:v>0.13590800759999999</c:v>
                </c:pt>
                <c:pt idx="208">
                  <c:v>0.1308127791</c:v>
                </c:pt>
              </c:numCache>
            </c:numRef>
          </c:yVal>
          <c:smooth val="1"/>
          <c:extLst>
            <c:ext xmlns:c16="http://schemas.microsoft.com/office/drawing/2014/chart" uri="{C3380CC4-5D6E-409C-BE32-E72D297353CC}">
              <c16:uniqueId val="{0000001C-F8EE-4669-96B6-7EAE5915CB21}"/>
            </c:ext>
          </c:extLst>
        </c:ser>
        <c:ser>
          <c:idx val="29"/>
          <c:order val="29"/>
          <c:spPr>
            <a:ln w="19050" cap="rnd">
              <a:solidFill>
                <a:schemeClr val="accent6">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E$3:$AE$211</c:f>
              <c:numCache>
                <c:formatCode>General</c:formatCode>
                <c:ptCount val="209"/>
              </c:numCache>
            </c:numRef>
          </c:yVal>
          <c:smooth val="1"/>
          <c:extLst>
            <c:ext xmlns:c16="http://schemas.microsoft.com/office/drawing/2014/chart" uri="{C3380CC4-5D6E-409C-BE32-E72D297353CC}">
              <c16:uniqueId val="{0000001D-F8EE-4669-96B6-7EAE5915CB21}"/>
            </c:ext>
          </c:extLst>
        </c:ser>
        <c:ser>
          <c:idx val="30"/>
          <c:order val="30"/>
          <c:spPr>
            <a:ln w="19050" cap="rnd">
              <a:solidFill>
                <a:schemeClr val="accent1">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F$3:$AF$211</c:f>
              <c:numCache>
                <c:formatCode>General</c:formatCode>
                <c:ptCount val="209"/>
                <c:pt idx="0">
                  <c:v>3.8107037539999999E-2</c:v>
                </c:pt>
                <c:pt idx="1">
                  <c:v>3.7961099300000002E-2</c:v>
                </c:pt>
                <c:pt idx="2">
                  <c:v>3.8361847400000003E-2</c:v>
                </c:pt>
                <c:pt idx="3">
                  <c:v>3.8669548929999999E-2</c:v>
                </c:pt>
                <c:pt idx="4">
                  <c:v>3.9365947249999998E-2</c:v>
                </c:pt>
                <c:pt idx="5">
                  <c:v>3.9617810400000002E-2</c:v>
                </c:pt>
                <c:pt idx="6">
                  <c:v>4.0262479339999997E-2</c:v>
                </c:pt>
                <c:pt idx="7">
                  <c:v>4.097392783E-2</c:v>
                </c:pt>
                <c:pt idx="8">
                  <c:v>4.1386634110000001E-2</c:v>
                </c:pt>
                <c:pt idx="9">
                  <c:v>4.2566698040000003E-2</c:v>
                </c:pt>
                <c:pt idx="10">
                  <c:v>4.3405842040000003E-2</c:v>
                </c:pt>
                <c:pt idx="11">
                  <c:v>4.4627211989999999E-2</c:v>
                </c:pt>
                <c:pt idx="12">
                  <c:v>4.576572776E-2</c:v>
                </c:pt>
                <c:pt idx="13">
                  <c:v>4.7242872419999998E-2</c:v>
                </c:pt>
                <c:pt idx="14">
                  <c:v>4.8807833340000002E-2</c:v>
                </c:pt>
                <c:pt idx="15">
                  <c:v>5.0838235769999997E-2</c:v>
                </c:pt>
                <c:pt idx="16">
                  <c:v>5.3082387889999999E-2</c:v>
                </c:pt>
                <c:pt idx="17">
                  <c:v>5.5498797449999998E-2</c:v>
                </c:pt>
                <c:pt idx="18">
                  <c:v>5.8569394050000001E-2</c:v>
                </c:pt>
                <c:pt idx="19">
                  <c:v>6.2152709809999998E-2</c:v>
                </c:pt>
                <c:pt idx="20">
                  <c:v>6.6711045799999993E-2</c:v>
                </c:pt>
                <c:pt idx="21">
                  <c:v>7.0150353009999999E-2</c:v>
                </c:pt>
                <c:pt idx="22">
                  <c:v>7.4841678140000006E-2</c:v>
                </c:pt>
                <c:pt idx="23">
                  <c:v>8.0135941510000003E-2</c:v>
                </c:pt>
                <c:pt idx="24">
                  <c:v>8.6432829500000002E-2</c:v>
                </c:pt>
                <c:pt idx="25">
                  <c:v>9.2924922699999996E-2</c:v>
                </c:pt>
                <c:pt idx="26">
                  <c:v>0.1005481407</c:v>
                </c:pt>
                <c:pt idx="27">
                  <c:v>0.1091606393</c:v>
                </c:pt>
                <c:pt idx="28">
                  <c:v>0.1186088622</c:v>
                </c:pt>
                <c:pt idx="29">
                  <c:v>0.12904956940000001</c:v>
                </c:pt>
                <c:pt idx="30">
                  <c:v>0.14080592989999999</c:v>
                </c:pt>
                <c:pt idx="31">
                  <c:v>0.15328341719999999</c:v>
                </c:pt>
                <c:pt idx="32">
                  <c:v>0.16702374819999999</c:v>
                </c:pt>
                <c:pt idx="33">
                  <c:v>0.1815405339</c:v>
                </c:pt>
                <c:pt idx="34">
                  <c:v>0.19801646470000001</c:v>
                </c:pt>
                <c:pt idx="35">
                  <c:v>0.21431955699999999</c:v>
                </c:pt>
                <c:pt idx="36">
                  <c:v>0.23193947970000001</c:v>
                </c:pt>
                <c:pt idx="37">
                  <c:v>0.25012758369999999</c:v>
                </c:pt>
                <c:pt idx="38">
                  <c:v>0.26894170049999999</c:v>
                </c:pt>
                <c:pt idx="39">
                  <c:v>0.28757020830000002</c:v>
                </c:pt>
                <c:pt idx="40">
                  <c:v>0.30623438949999998</c:v>
                </c:pt>
                <c:pt idx="41">
                  <c:v>0.32401669030000002</c:v>
                </c:pt>
                <c:pt idx="42">
                  <c:v>0.34101447460000001</c:v>
                </c:pt>
                <c:pt idx="43">
                  <c:v>0.35724595190000002</c:v>
                </c:pt>
                <c:pt idx="44">
                  <c:v>0.37103641030000001</c:v>
                </c:pt>
                <c:pt idx="45">
                  <c:v>0.3832893074</c:v>
                </c:pt>
                <c:pt idx="46">
                  <c:v>0.39295551179999999</c:v>
                </c:pt>
                <c:pt idx="47">
                  <c:v>0.39964938160000002</c:v>
                </c:pt>
                <c:pt idx="48">
                  <c:v>0.40385529399999998</c:v>
                </c:pt>
                <c:pt idx="49">
                  <c:v>0.40509164330000003</c:v>
                </c:pt>
                <c:pt idx="50">
                  <c:v>0.40340441469999999</c:v>
                </c:pt>
                <c:pt idx="51">
                  <c:v>0.39973062279999999</c:v>
                </c:pt>
                <c:pt idx="52">
                  <c:v>0.39273911709999998</c:v>
                </c:pt>
                <c:pt idx="53">
                  <c:v>0.38338828089999999</c:v>
                </c:pt>
                <c:pt idx="54">
                  <c:v>0.37261480089999999</c:v>
                </c:pt>
                <c:pt idx="55">
                  <c:v>0.35985863210000002</c:v>
                </c:pt>
                <c:pt idx="56">
                  <c:v>0.34649202229999998</c:v>
                </c:pt>
                <c:pt idx="57">
                  <c:v>0.33181247120000001</c:v>
                </c:pt>
                <c:pt idx="58">
                  <c:v>0.31700858469999998</c:v>
                </c:pt>
                <c:pt idx="59">
                  <c:v>0.30231076480000002</c:v>
                </c:pt>
                <c:pt idx="60">
                  <c:v>0.28759273889999998</c:v>
                </c:pt>
                <c:pt idx="61">
                  <c:v>0.27348867059999998</c:v>
                </c:pt>
                <c:pt idx="62">
                  <c:v>0.2603079975</c:v>
                </c:pt>
                <c:pt idx="63">
                  <c:v>0.24759387969999999</c:v>
                </c:pt>
                <c:pt idx="64">
                  <c:v>0.23643983900000001</c:v>
                </c:pt>
                <c:pt idx="65">
                  <c:v>0.2258344591</c:v>
                </c:pt>
                <c:pt idx="66">
                  <c:v>0.2165305763</c:v>
                </c:pt>
                <c:pt idx="67">
                  <c:v>0.20841917400000001</c:v>
                </c:pt>
                <c:pt idx="68">
                  <c:v>0.2005421221</c:v>
                </c:pt>
                <c:pt idx="69">
                  <c:v>0.1935275346</c:v>
                </c:pt>
                <c:pt idx="70">
                  <c:v>0.18754571680000001</c:v>
                </c:pt>
                <c:pt idx="71">
                  <c:v>0.18164053560000001</c:v>
                </c:pt>
                <c:pt idx="72">
                  <c:v>0.17638652029999999</c:v>
                </c:pt>
                <c:pt idx="73">
                  <c:v>0.17150788010000001</c:v>
                </c:pt>
                <c:pt idx="74">
                  <c:v>0.16633901000000001</c:v>
                </c:pt>
                <c:pt idx="75">
                  <c:v>0.1617534608</c:v>
                </c:pt>
                <c:pt idx="76">
                  <c:v>0.15693536399999999</c:v>
                </c:pt>
                <c:pt idx="77">
                  <c:v>0.1521309018</c:v>
                </c:pt>
                <c:pt idx="78">
                  <c:v>0.14694717530000001</c:v>
                </c:pt>
                <c:pt idx="79">
                  <c:v>0.14197705690000001</c:v>
                </c:pt>
                <c:pt idx="80">
                  <c:v>0.1356510222</c:v>
                </c:pt>
                <c:pt idx="81">
                  <c:v>0.1323333085</c:v>
                </c:pt>
                <c:pt idx="82">
                  <c:v>0.12680993970000001</c:v>
                </c:pt>
                <c:pt idx="83">
                  <c:v>0.1217929348</c:v>
                </c:pt>
                <c:pt idx="84">
                  <c:v>0.1163990125</c:v>
                </c:pt>
                <c:pt idx="85">
                  <c:v>0.1106794029</c:v>
                </c:pt>
                <c:pt idx="86">
                  <c:v>0.105775483</c:v>
                </c:pt>
                <c:pt idx="87">
                  <c:v>0.10048174109999999</c:v>
                </c:pt>
                <c:pt idx="88">
                  <c:v>9.55414027E-2</c:v>
                </c:pt>
                <c:pt idx="89">
                  <c:v>9.0709492559999993E-2</c:v>
                </c:pt>
                <c:pt idx="90">
                  <c:v>8.6462363599999995E-2</c:v>
                </c:pt>
                <c:pt idx="91">
                  <c:v>8.2018807530000001E-2</c:v>
                </c:pt>
                <c:pt idx="92">
                  <c:v>7.7962279319999994E-2</c:v>
                </c:pt>
                <c:pt idx="93">
                  <c:v>7.4082069099999995E-2</c:v>
                </c:pt>
                <c:pt idx="94">
                  <c:v>7.0979006590000004E-2</c:v>
                </c:pt>
                <c:pt idx="95">
                  <c:v>6.7684754730000005E-2</c:v>
                </c:pt>
                <c:pt idx="96">
                  <c:v>6.4415268600000006E-2</c:v>
                </c:pt>
                <c:pt idx="97">
                  <c:v>6.2272053209999997E-2</c:v>
                </c:pt>
                <c:pt idx="98">
                  <c:v>5.9551600369999999E-2</c:v>
                </c:pt>
                <c:pt idx="99">
                  <c:v>5.7208500799999999E-2</c:v>
                </c:pt>
                <c:pt idx="100">
                  <c:v>5.503388494E-2</c:v>
                </c:pt>
                <c:pt idx="101">
                  <c:v>5.3086452190000001E-2</c:v>
                </c:pt>
                <c:pt idx="102">
                  <c:v>5.1095590000000003E-2</c:v>
                </c:pt>
                <c:pt idx="103">
                  <c:v>4.9195908009999997E-2</c:v>
                </c:pt>
                <c:pt idx="104">
                  <c:v>4.7808103259999998E-2</c:v>
                </c:pt>
                <c:pt idx="105">
                  <c:v>4.626049846E-2</c:v>
                </c:pt>
                <c:pt idx="106">
                  <c:v>4.4746711850000002E-2</c:v>
                </c:pt>
                <c:pt idx="107">
                  <c:v>4.3366394939999997E-2</c:v>
                </c:pt>
                <c:pt idx="108">
                  <c:v>4.2225781830000003E-2</c:v>
                </c:pt>
                <c:pt idx="109">
                  <c:v>4.1267260909999999E-2</c:v>
                </c:pt>
                <c:pt idx="110">
                  <c:v>3.9990827440000001E-2</c:v>
                </c:pt>
                <c:pt idx="111">
                  <c:v>3.9194654670000002E-2</c:v>
                </c:pt>
                <c:pt idx="112">
                  <c:v>3.8332611320000001E-2</c:v>
                </c:pt>
                <c:pt idx="113">
                  <c:v>3.7593264129999998E-2</c:v>
                </c:pt>
                <c:pt idx="114">
                  <c:v>3.659679741E-2</c:v>
                </c:pt>
                <c:pt idx="115">
                  <c:v>3.5873752090000002E-2</c:v>
                </c:pt>
                <c:pt idx="116">
                  <c:v>3.5270851110000001E-2</c:v>
                </c:pt>
                <c:pt idx="117">
                  <c:v>3.479357064E-2</c:v>
                </c:pt>
                <c:pt idx="118">
                  <c:v>3.430482E-2</c:v>
                </c:pt>
                <c:pt idx="119">
                  <c:v>3.3803049469999999E-2</c:v>
                </c:pt>
                <c:pt idx="120">
                  <c:v>3.3541671930000003E-2</c:v>
                </c:pt>
                <c:pt idx="121">
                  <c:v>3.2945878800000002E-2</c:v>
                </c:pt>
                <c:pt idx="122">
                  <c:v>3.285130486E-2</c:v>
                </c:pt>
                <c:pt idx="123">
                  <c:v>3.2759483899999997E-2</c:v>
                </c:pt>
                <c:pt idx="124">
                  <c:v>3.2744329420000003E-2</c:v>
                </c:pt>
                <c:pt idx="125">
                  <c:v>3.3003803339999999E-2</c:v>
                </c:pt>
                <c:pt idx="126">
                  <c:v>3.3244818449999998E-2</c:v>
                </c:pt>
                <c:pt idx="127">
                  <c:v>3.3490862699999999E-2</c:v>
                </c:pt>
                <c:pt idx="128">
                  <c:v>3.3615335820000002E-2</c:v>
                </c:pt>
                <c:pt idx="129">
                  <c:v>3.4558977929999998E-2</c:v>
                </c:pt>
                <c:pt idx="130">
                  <c:v>3.5697001960000002E-2</c:v>
                </c:pt>
                <c:pt idx="131">
                  <c:v>3.6654081200000001E-2</c:v>
                </c:pt>
                <c:pt idx="132">
                  <c:v>3.86531949E-2</c:v>
                </c:pt>
                <c:pt idx="133">
                  <c:v>4.0214598179999998E-2</c:v>
                </c:pt>
                <c:pt idx="134">
                  <c:v>4.2893223459999998E-2</c:v>
                </c:pt>
                <c:pt idx="135">
                  <c:v>4.5973386620000001E-2</c:v>
                </c:pt>
                <c:pt idx="136">
                  <c:v>4.9394741649999997E-2</c:v>
                </c:pt>
                <c:pt idx="137">
                  <c:v>5.3083613510000002E-2</c:v>
                </c:pt>
                <c:pt idx="138">
                  <c:v>5.8039788160000001E-2</c:v>
                </c:pt>
                <c:pt idx="139">
                  <c:v>6.3318498429999995E-2</c:v>
                </c:pt>
                <c:pt idx="140">
                  <c:v>6.916230172E-2</c:v>
                </c:pt>
                <c:pt idx="141">
                  <c:v>7.6264150439999998E-2</c:v>
                </c:pt>
                <c:pt idx="142">
                  <c:v>8.2955725490000007E-2</c:v>
                </c:pt>
                <c:pt idx="143">
                  <c:v>9.1179326180000006E-2</c:v>
                </c:pt>
                <c:pt idx="144">
                  <c:v>9.9789902570000005E-2</c:v>
                </c:pt>
                <c:pt idx="145">
                  <c:v>0.1084214151</c:v>
                </c:pt>
                <c:pt idx="146">
                  <c:v>0.11789268260000001</c:v>
                </c:pt>
                <c:pt idx="147">
                  <c:v>0.12783341109999999</c:v>
                </c:pt>
                <c:pt idx="148">
                  <c:v>0.13797111810000001</c:v>
                </c:pt>
                <c:pt idx="149">
                  <c:v>0.14802499120000001</c:v>
                </c:pt>
                <c:pt idx="150">
                  <c:v>0.15886953470000001</c:v>
                </c:pt>
                <c:pt idx="151">
                  <c:v>0.16956625880000001</c:v>
                </c:pt>
                <c:pt idx="152">
                  <c:v>0.180292964</c:v>
                </c:pt>
                <c:pt idx="153">
                  <c:v>0.19055995349999999</c:v>
                </c:pt>
                <c:pt idx="154">
                  <c:v>0.2010773569</c:v>
                </c:pt>
                <c:pt idx="155">
                  <c:v>0.2111460865</c:v>
                </c:pt>
                <c:pt idx="156">
                  <c:v>0.22035191949999999</c:v>
                </c:pt>
                <c:pt idx="157">
                  <c:v>0.2297011316</c:v>
                </c:pt>
                <c:pt idx="158">
                  <c:v>0.2379653156</c:v>
                </c:pt>
                <c:pt idx="159">
                  <c:v>0.2455090731</c:v>
                </c:pt>
                <c:pt idx="160">
                  <c:v>0.2522923648</c:v>
                </c:pt>
                <c:pt idx="161">
                  <c:v>0.25703904030000002</c:v>
                </c:pt>
                <c:pt idx="162">
                  <c:v>0.26054698230000001</c:v>
                </c:pt>
                <c:pt idx="163">
                  <c:v>0.26358234879999998</c:v>
                </c:pt>
                <c:pt idx="164">
                  <c:v>0.2650668323</c:v>
                </c:pt>
                <c:pt idx="165">
                  <c:v>0.2657715678</c:v>
                </c:pt>
                <c:pt idx="166">
                  <c:v>0.26509779690000002</c:v>
                </c:pt>
                <c:pt idx="167">
                  <c:v>0.26318290830000002</c:v>
                </c:pt>
                <c:pt idx="168">
                  <c:v>0.2606359124</c:v>
                </c:pt>
                <c:pt idx="169">
                  <c:v>0.25707715749999999</c:v>
                </c:pt>
                <c:pt idx="170">
                  <c:v>0.25215628740000001</c:v>
                </c:pt>
                <c:pt idx="171">
                  <c:v>0.24733325840000001</c:v>
                </c:pt>
                <c:pt idx="172">
                  <c:v>0.2417900264</c:v>
                </c:pt>
                <c:pt idx="173">
                  <c:v>0.23607903720000001</c:v>
                </c:pt>
                <c:pt idx="174">
                  <c:v>0.23030893499999999</c:v>
                </c:pt>
                <c:pt idx="175">
                  <c:v>0.2238177657</c:v>
                </c:pt>
                <c:pt idx="176">
                  <c:v>0.21797578040000001</c:v>
                </c:pt>
                <c:pt idx="177">
                  <c:v>0.21127904950000001</c:v>
                </c:pt>
                <c:pt idx="178">
                  <c:v>0.2049886286</c:v>
                </c:pt>
                <c:pt idx="179">
                  <c:v>0.19870772959999999</c:v>
                </c:pt>
                <c:pt idx="180">
                  <c:v>0.1928969324</c:v>
                </c:pt>
                <c:pt idx="181">
                  <c:v>0.18765030799999999</c:v>
                </c:pt>
                <c:pt idx="182">
                  <c:v>0.1828643382</c:v>
                </c:pt>
                <c:pt idx="183">
                  <c:v>0.1779990941</c:v>
                </c:pt>
                <c:pt idx="184">
                  <c:v>0.17455019059999999</c:v>
                </c:pt>
                <c:pt idx="185">
                  <c:v>0.17161923649999999</c:v>
                </c:pt>
                <c:pt idx="186">
                  <c:v>0.1699652821</c:v>
                </c:pt>
                <c:pt idx="187">
                  <c:v>0.16937455530000001</c:v>
                </c:pt>
                <c:pt idx="188">
                  <c:v>0.1681769192</c:v>
                </c:pt>
                <c:pt idx="189">
                  <c:v>0.1693471819</c:v>
                </c:pt>
                <c:pt idx="190">
                  <c:v>0.1711372286</c:v>
                </c:pt>
                <c:pt idx="191">
                  <c:v>0.1744649559</c:v>
                </c:pt>
                <c:pt idx="192">
                  <c:v>0.17690925299999999</c:v>
                </c:pt>
                <c:pt idx="193">
                  <c:v>0.1812288463</c:v>
                </c:pt>
                <c:pt idx="194">
                  <c:v>0.18488845230000001</c:v>
                </c:pt>
                <c:pt idx="195">
                  <c:v>0.1891895831</c:v>
                </c:pt>
                <c:pt idx="196">
                  <c:v>0.18907050789999999</c:v>
                </c:pt>
                <c:pt idx="197">
                  <c:v>0.1890130639</c:v>
                </c:pt>
                <c:pt idx="198">
                  <c:v>0.187537387</c:v>
                </c:pt>
                <c:pt idx="199">
                  <c:v>0.18464590610000001</c:v>
                </c:pt>
                <c:pt idx="200">
                  <c:v>0.1862437576</c:v>
                </c:pt>
                <c:pt idx="201">
                  <c:v>0.17473280429999999</c:v>
                </c:pt>
                <c:pt idx="202">
                  <c:v>0.16852818429999999</c:v>
                </c:pt>
                <c:pt idx="203">
                  <c:v>0.1629116833</c:v>
                </c:pt>
                <c:pt idx="204">
                  <c:v>0.15716682370000001</c:v>
                </c:pt>
                <c:pt idx="205">
                  <c:v>0.15282391009999999</c:v>
                </c:pt>
                <c:pt idx="206">
                  <c:v>0.14462509749999999</c:v>
                </c:pt>
                <c:pt idx="207">
                  <c:v>0.13672822709999999</c:v>
                </c:pt>
                <c:pt idx="208">
                  <c:v>0.13312770430000001</c:v>
                </c:pt>
              </c:numCache>
            </c:numRef>
          </c:yVal>
          <c:smooth val="1"/>
          <c:extLst>
            <c:ext xmlns:c16="http://schemas.microsoft.com/office/drawing/2014/chart" uri="{C3380CC4-5D6E-409C-BE32-E72D297353CC}">
              <c16:uniqueId val="{0000001E-F8EE-4669-96B6-7EAE5915CB21}"/>
            </c:ext>
          </c:extLst>
        </c:ser>
        <c:ser>
          <c:idx val="31"/>
          <c:order val="31"/>
          <c:spPr>
            <a:ln w="19050" cap="rnd">
              <a:solidFill>
                <a:schemeClr val="accent2">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G$3:$AG$211</c:f>
              <c:numCache>
                <c:formatCode>General</c:formatCode>
                <c:ptCount val="209"/>
              </c:numCache>
            </c:numRef>
          </c:yVal>
          <c:smooth val="1"/>
          <c:extLst>
            <c:ext xmlns:c16="http://schemas.microsoft.com/office/drawing/2014/chart" uri="{C3380CC4-5D6E-409C-BE32-E72D297353CC}">
              <c16:uniqueId val="{0000001F-F8EE-4669-96B6-7EAE5915CB21}"/>
            </c:ext>
          </c:extLst>
        </c:ser>
        <c:ser>
          <c:idx val="32"/>
          <c:order val="32"/>
          <c:spPr>
            <a:ln w="19050" cap="rnd">
              <a:solidFill>
                <a:schemeClr val="accent3">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H$3:$AH$211</c:f>
              <c:numCache>
                <c:formatCode>General</c:formatCode>
                <c:ptCount val="209"/>
                <c:pt idx="0">
                  <c:v>3.7804279480000001E-2</c:v>
                </c:pt>
                <c:pt idx="1">
                  <c:v>3.7972144780000001E-2</c:v>
                </c:pt>
                <c:pt idx="2">
                  <c:v>3.8319207729999999E-2</c:v>
                </c:pt>
                <c:pt idx="3">
                  <c:v>3.8432121280000002E-2</c:v>
                </c:pt>
                <c:pt idx="4">
                  <c:v>3.8868010039999998E-2</c:v>
                </c:pt>
                <c:pt idx="5">
                  <c:v>3.946617618E-2</c:v>
                </c:pt>
                <c:pt idx="6">
                  <c:v>4.0158517659999997E-2</c:v>
                </c:pt>
                <c:pt idx="7">
                  <c:v>4.0437404070000002E-2</c:v>
                </c:pt>
                <c:pt idx="8">
                  <c:v>4.1219610720000001E-2</c:v>
                </c:pt>
                <c:pt idx="9">
                  <c:v>4.2417455460000003E-2</c:v>
                </c:pt>
                <c:pt idx="10">
                  <c:v>4.3321486559999997E-2</c:v>
                </c:pt>
                <c:pt idx="11">
                  <c:v>4.4318616390000003E-2</c:v>
                </c:pt>
                <c:pt idx="12">
                  <c:v>4.5603249220000003E-2</c:v>
                </c:pt>
                <c:pt idx="13">
                  <c:v>4.7099515799999998E-2</c:v>
                </c:pt>
                <c:pt idx="14">
                  <c:v>4.8471972350000003E-2</c:v>
                </c:pt>
                <c:pt idx="15">
                  <c:v>5.0453606989999997E-2</c:v>
                </c:pt>
                <c:pt idx="16">
                  <c:v>5.256520957E-2</c:v>
                </c:pt>
                <c:pt idx="17">
                  <c:v>5.5240262300000002E-2</c:v>
                </c:pt>
                <c:pt idx="18">
                  <c:v>5.7900778950000002E-2</c:v>
                </c:pt>
                <c:pt idx="19">
                  <c:v>6.1763219539999997E-2</c:v>
                </c:pt>
                <c:pt idx="20">
                  <c:v>6.5905071790000005E-2</c:v>
                </c:pt>
                <c:pt idx="21">
                  <c:v>6.9615647200000005E-2</c:v>
                </c:pt>
                <c:pt idx="22">
                  <c:v>7.3883876200000004E-2</c:v>
                </c:pt>
                <c:pt idx="23">
                  <c:v>7.9265974459999999E-2</c:v>
                </c:pt>
                <c:pt idx="24">
                  <c:v>8.5065975789999998E-2</c:v>
                </c:pt>
                <c:pt idx="25">
                  <c:v>9.1787442560000002E-2</c:v>
                </c:pt>
                <c:pt idx="26">
                  <c:v>9.9453680219999993E-2</c:v>
                </c:pt>
                <c:pt idx="27">
                  <c:v>0.1075171977</c:v>
                </c:pt>
                <c:pt idx="28">
                  <c:v>0.1169864759</c:v>
                </c:pt>
                <c:pt idx="29">
                  <c:v>0.1272492707</c:v>
                </c:pt>
                <c:pt idx="30">
                  <c:v>0.13854514060000001</c:v>
                </c:pt>
                <c:pt idx="31">
                  <c:v>0.1510885656</c:v>
                </c:pt>
                <c:pt idx="32">
                  <c:v>0.16397251190000001</c:v>
                </c:pt>
                <c:pt idx="33">
                  <c:v>0.17868030069999999</c:v>
                </c:pt>
                <c:pt idx="34">
                  <c:v>0.19457839430000001</c:v>
                </c:pt>
                <c:pt idx="35">
                  <c:v>0.21060065929999999</c:v>
                </c:pt>
                <c:pt idx="36">
                  <c:v>0.22779615219999999</c:v>
                </c:pt>
                <c:pt idx="37">
                  <c:v>0.24583950639999999</c:v>
                </c:pt>
                <c:pt idx="38">
                  <c:v>0.26414448019999998</c:v>
                </c:pt>
                <c:pt idx="39">
                  <c:v>0.28214877840000002</c:v>
                </c:pt>
                <c:pt idx="40">
                  <c:v>0.30067944530000001</c:v>
                </c:pt>
                <c:pt idx="41">
                  <c:v>0.31815865640000002</c:v>
                </c:pt>
                <c:pt idx="42">
                  <c:v>0.33501634000000002</c:v>
                </c:pt>
                <c:pt idx="43">
                  <c:v>0.35037249329999998</c:v>
                </c:pt>
                <c:pt idx="44">
                  <c:v>0.36428892610000002</c:v>
                </c:pt>
                <c:pt idx="45">
                  <c:v>0.3761232793</c:v>
                </c:pt>
                <c:pt idx="46">
                  <c:v>0.38546451929999997</c:v>
                </c:pt>
                <c:pt idx="47">
                  <c:v>0.39232134819999998</c:v>
                </c:pt>
                <c:pt idx="48">
                  <c:v>0.39669275279999999</c:v>
                </c:pt>
                <c:pt idx="49">
                  <c:v>0.39770835640000002</c:v>
                </c:pt>
                <c:pt idx="50">
                  <c:v>0.39592126010000001</c:v>
                </c:pt>
                <c:pt idx="51">
                  <c:v>0.39226552840000001</c:v>
                </c:pt>
                <c:pt idx="52">
                  <c:v>0.3851549923</c:v>
                </c:pt>
                <c:pt idx="53">
                  <c:v>0.37646833060000001</c:v>
                </c:pt>
                <c:pt idx="54">
                  <c:v>0.36551529170000002</c:v>
                </c:pt>
                <c:pt idx="55">
                  <c:v>0.35311001539999998</c:v>
                </c:pt>
                <c:pt idx="56">
                  <c:v>0.33988720179999998</c:v>
                </c:pt>
                <c:pt idx="57">
                  <c:v>0.32582831379999999</c:v>
                </c:pt>
                <c:pt idx="58">
                  <c:v>0.31144925950000002</c:v>
                </c:pt>
                <c:pt idx="59">
                  <c:v>0.29695418480000002</c:v>
                </c:pt>
                <c:pt idx="60">
                  <c:v>0.2824940085</c:v>
                </c:pt>
                <c:pt idx="61">
                  <c:v>0.26866316800000001</c:v>
                </c:pt>
                <c:pt idx="62">
                  <c:v>0.25551760200000001</c:v>
                </c:pt>
                <c:pt idx="63">
                  <c:v>0.24343726039999999</c:v>
                </c:pt>
                <c:pt idx="64">
                  <c:v>0.2323144972</c:v>
                </c:pt>
                <c:pt idx="65">
                  <c:v>0.2219621688</c:v>
                </c:pt>
                <c:pt idx="66">
                  <c:v>0.21233975890000001</c:v>
                </c:pt>
                <c:pt idx="67">
                  <c:v>0.20453111830000001</c:v>
                </c:pt>
                <c:pt idx="68">
                  <c:v>0.19697743649999999</c:v>
                </c:pt>
                <c:pt idx="69">
                  <c:v>0.19013759490000001</c:v>
                </c:pt>
                <c:pt idx="70">
                  <c:v>0.184244141</c:v>
                </c:pt>
                <c:pt idx="71">
                  <c:v>0.17819570000000001</c:v>
                </c:pt>
                <c:pt idx="72">
                  <c:v>0.17349931599999999</c:v>
                </c:pt>
                <c:pt idx="73">
                  <c:v>0.16852764789999999</c:v>
                </c:pt>
                <c:pt idx="74">
                  <c:v>0.16364113990000001</c:v>
                </c:pt>
                <c:pt idx="75">
                  <c:v>0.1589850485</c:v>
                </c:pt>
                <c:pt idx="76">
                  <c:v>0.15433509649999999</c:v>
                </c:pt>
                <c:pt idx="77">
                  <c:v>0.1497609764</c:v>
                </c:pt>
                <c:pt idx="78">
                  <c:v>0.14461439849999999</c:v>
                </c:pt>
                <c:pt idx="79">
                  <c:v>0.13961963359999999</c:v>
                </c:pt>
                <c:pt idx="80">
                  <c:v>0.13329173620000001</c:v>
                </c:pt>
                <c:pt idx="81">
                  <c:v>0.1301005781</c:v>
                </c:pt>
                <c:pt idx="82">
                  <c:v>0.124810189</c:v>
                </c:pt>
                <c:pt idx="83">
                  <c:v>0.1200614572</c:v>
                </c:pt>
                <c:pt idx="84">
                  <c:v>0.1145801023</c:v>
                </c:pt>
                <c:pt idx="85">
                  <c:v>0.1094289199</c:v>
                </c:pt>
                <c:pt idx="86">
                  <c:v>0.1039695516</c:v>
                </c:pt>
                <c:pt idx="87">
                  <c:v>9.8977416750000005E-2</c:v>
                </c:pt>
                <c:pt idx="88">
                  <c:v>9.409482777E-2</c:v>
                </c:pt>
                <c:pt idx="89">
                  <c:v>8.9545093480000004E-2</c:v>
                </c:pt>
                <c:pt idx="90">
                  <c:v>8.5241302850000006E-2</c:v>
                </c:pt>
                <c:pt idx="91">
                  <c:v>8.1038042899999996E-2</c:v>
                </c:pt>
                <c:pt idx="92">
                  <c:v>7.7032379809999996E-2</c:v>
                </c:pt>
                <c:pt idx="93">
                  <c:v>7.3314063250000006E-2</c:v>
                </c:pt>
                <c:pt idx="94">
                  <c:v>7.0119500160000001E-2</c:v>
                </c:pt>
                <c:pt idx="95">
                  <c:v>6.6849611700000006E-2</c:v>
                </c:pt>
                <c:pt idx="96">
                  <c:v>6.3517764209999994E-2</c:v>
                </c:pt>
                <c:pt idx="97">
                  <c:v>6.118103489E-2</c:v>
                </c:pt>
                <c:pt idx="98">
                  <c:v>5.8582577849999998E-2</c:v>
                </c:pt>
                <c:pt idx="99">
                  <c:v>5.6344881649999998E-2</c:v>
                </c:pt>
                <c:pt idx="100">
                  <c:v>5.4536860440000001E-2</c:v>
                </c:pt>
                <c:pt idx="101">
                  <c:v>5.2431620659999997E-2</c:v>
                </c:pt>
                <c:pt idx="102">
                  <c:v>5.0477623940000001E-2</c:v>
                </c:pt>
                <c:pt idx="103">
                  <c:v>4.8960331830000002E-2</c:v>
                </c:pt>
                <c:pt idx="104">
                  <c:v>4.7126092020000003E-2</c:v>
                </c:pt>
                <c:pt idx="105">
                  <c:v>4.6114183959999999E-2</c:v>
                </c:pt>
                <c:pt idx="106">
                  <c:v>4.4279113410000001E-2</c:v>
                </c:pt>
                <c:pt idx="107">
                  <c:v>4.3159749359999999E-2</c:v>
                </c:pt>
                <c:pt idx="108">
                  <c:v>4.2265240099999997E-2</c:v>
                </c:pt>
                <c:pt idx="109">
                  <c:v>4.080379009E-2</c:v>
                </c:pt>
                <c:pt idx="110">
                  <c:v>4.0036667140000003E-2</c:v>
                </c:pt>
                <c:pt idx="111">
                  <c:v>3.8907445970000003E-2</c:v>
                </c:pt>
                <c:pt idx="112">
                  <c:v>3.8137871769999998E-2</c:v>
                </c:pt>
                <c:pt idx="113">
                  <c:v>3.7146948280000001E-2</c:v>
                </c:pt>
                <c:pt idx="114">
                  <c:v>3.6486782129999999E-2</c:v>
                </c:pt>
                <c:pt idx="115">
                  <c:v>3.5919133569999998E-2</c:v>
                </c:pt>
                <c:pt idx="116">
                  <c:v>3.5076048229999997E-2</c:v>
                </c:pt>
                <c:pt idx="117">
                  <c:v>3.4547068180000001E-2</c:v>
                </c:pt>
                <c:pt idx="118">
                  <c:v>3.3854510640000002E-2</c:v>
                </c:pt>
                <c:pt idx="119">
                  <c:v>3.3754423259999999E-2</c:v>
                </c:pt>
                <c:pt idx="120">
                  <c:v>3.3337999139999998E-2</c:v>
                </c:pt>
                <c:pt idx="121">
                  <c:v>3.3354073759999998E-2</c:v>
                </c:pt>
                <c:pt idx="122">
                  <c:v>3.295855969E-2</c:v>
                </c:pt>
                <c:pt idx="123">
                  <c:v>3.2924097030000002E-2</c:v>
                </c:pt>
                <c:pt idx="124">
                  <c:v>3.2770287250000002E-2</c:v>
                </c:pt>
                <c:pt idx="125">
                  <c:v>3.2848119740000001E-2</c:v>
                </c:pt>
                <c:pt idx="126">
                  <c:v>3.3290036019999997E-2</c:v>
                </c:pt>
                <c:pt idx="127">
                  <c:v>3.3646021040000001E-2</c:v>
                </c:pt>
                <c:pt idx="128">
                  <c:v>3.3863998950000002E-2</c:v>
                </c:pt>
                <c:pt idx="129">
                  <c:v>3.4698002040000002E-2</c:v>
                </c:pt>
                <c:pt idx="130">
                  <c:v>3.5572297869999998E-2</c:v>
                </c:pt>
                <c:pt idx="131">
                  <c:v>3.6678053439999997E-2</c:v>
                </c:pt>
                <c:pt idx="132">
                  <c:v>3.8361169399999999E-2</c:v>
                </c:pt>
                <c:pt idx="133">
                  <c:v>4.0472295140000003E-2</c:v>
                </c:pt>
                <c:pt idx="134">
                  <c:v>4.2549338190000001E-2</c:v>
                </c:pt>
                <c:pt idx="135">
                  <c:v>4.5951172710000002E-2</c:v>
                </c:pt>
                <c:pt idx="136">
                  <c:v>4.9221649770000001E-2</c:v>
                </c:pt>
                <c:pt idx="137">
                  <c:v>5.327276886E-2</c:v>
                </c:pt>
                <c:pt idx="138">
                  <c:v>5.7963695379999999E-2</c:v>
                </c:pt>
                <c:pt idx="139">
                  <c:v>6.3432827590000004E-2</c:v>
                </c:pt>
                <c:pt idx="140">
                  <c:v>6.9231033329999997E-2</c:v>
                </c:pt>
                <c:pt idx="141">
                  <c:v>7.5732871889999998E-2</c:v>
                </c:pt>
                <c:pt idx="142">
                  <c:v>8.2911171019999994E-2</c:v>
                </c:pt>
                <c:pt idx="143">
                  <c:v>9.0921863909999998E-2</c:v>
                </c:pt>
                <c:pt idx="144">
                  <c:v>9.9721014499999996E-2</c:v>
                </c:pt>
                <c:pt idx="145">
                  <c:v>0.1081093997</c:v>
                </c:pt>
                <c:pt idx="146">
                  <c:v>0.1176569983</c:v>
                </c:pt>
                <c:pt idx="147">
                  <c:v>0.12772361930000001</c:v>
                </c:pt>
                <c:pt idx="148">
                  <c:v>0.13753980399999999</c:v>
                </c:pt>
                <c:pt idx="149">
                  <c:v>0.14781476560000001</c:v>
                </c:pt>
                <c:pt idx="150">
                  <c:v>0.15859875079999999</c:v>
                </c:pt>
                <c:pt idx="151">
                  <c:v>0.16924515370000001</c:v>
                </c:pt>
                <c:pt idx="152">
                  <c:v>0.17971074579999999</c:v>
                </c:pt>
                <c:pt idx="153">
                  <c:v>0.1900192648</c:v>
                </c:pt>
                <c:pt idx="154">
                  <c:v>0.20048473780000001</c:v>
                </c:pt>
                <c:pt idx="155">
                  <c:v>0.21017482879999999</c:v>
                </c:pt>
                <c:pt idx="156">
                  <c:v>0.21963895859999999</c:v>
                </c:pt>
                <c:pt idx="157">
                  <c:v>0.2284755856</c:v>
                </c:pt>
                <c:pt idx="158">
                  <c:v>0.23670901359999999</c:v>
                </c:pt>
                <c:pt idx="159">
                  <c:v>0.24430316690000001</c:v>
                </c:pt>
                <c:pt idx="160">
                  <c:v>0.2511221468</c:v>
                </c:pt>
                <c:pt idx="161">
                  <c:v>0.25554916259999999</c:v>
                </c:pt>
                <c:pt idx="162">
                  <c:v>0.259470284</c:v>
                </c:pt>
                <c:pt idx="163">
                  <c:v>0.26232531669999998</c:v>
                </c:pt>
                <c:pt idx="164">
                  <c:v>0.2637977004</c:v>
                </c:pt>
                <c:pt idx="165">
                  <c:v>0.26447126269999999</c:v>
                </c:pt>
                <c:pt idx="166">
                  <c:v>0.26369002460000002</c:v>
                </c:pt>
                <c:pt idx="167">
                  <c:v>0.261690855</c:v>
                </c:pt>
                <c:pt idx="168">
                  <c:v>0.25958299639999999</c:v>
                </c:pt>
                <c:pt idx="169">
                  <c:v>0.25534218549999999</c:v>
                </c:pt>
                <c:pt idx="170">
                  <c:v>0.25088232760000001</c:v>
                </c:pt>
                <c:pt idx="171">
                  <c:v>0.24579815569999999</c:v>
                </c:pt>
                <c:pt idx="172">
                  <c:v>0.24100874359999999</c:v>
                </c:pt>
                <c:pt idx="173">
                  <c:v>0.23486502470000001</c:v>
                </c:pt>
                <c:pt idx="174">
                  <c:v>0.22947503629999999</c:v>
                </c:pt>
                <c:pt idx="175">
                  <c:v>0.22280652819999999</c:v>
                </c:pt>
                <c:pt idx="176">
                  <c:v>0.2168405652</c:v>
                </c:pt>
                <c:pt idx="177">
                  <c:v>0.2103280723</c:v>
                </c:pt>
                <c:pt idx="178">
                  <c:v>0.2042534053</c:v>
                </c:pt>
                <c:pt idx="179">
                  <c:v>0.1979663968</c:v>
                </c:pt>
                <c:pt idx="180">
                  <c:v>0.1921808273</c:v>
                </c:pt>
                <c:pt idx="181">
                  <c:v>0.1872388572</c:v>
                </c:pt>
                <c:pt idx="182">
                  <c:v>0.18224377929999999</c:v>
                </c:pt>
                <c:pt idx="183">
                  <c:v>0.1776273102</c:v>
                </c:pt>
                <c:pt idx="184">
                  <c:v>0.17408938709999999</c:v>
                </c:pt>
                <c:pt idx="185">
                  <c:v>0.17102243010000001</c:v>
                </c:pt>
                <c:pt idx="186">
                  <c:v>0.16961148379999999</c:v>
                </c:pt>
                <c:pt idx="187">
                  <c:v>0.1691806763</c:v>
                </c:pt>
                <c:pt idx="188">
                  <c:v>0.16810771820000001</c:v>
                </c:pt>
                <c:pt idx="189">
                  <c:v>0.1680126935</c:v>
                </c:pt>
                <c:pt idx="190">
                  <c:v>0.171061188</c:v>
                </c:pt>
                <c:pt idx="191">
                  <c:v>0.1736093313</c:v>
                </c:pt>
                <c:pt idx="192">
                  <c:v>0.17736506460000001</c:v>
                </c:pt>
                <c:pt idx="193">
                  <c:v>0.1808622926</c:v>
                </c:pt>
                <c:pt idx="194">
                  <c:v>0.18508127329999999</c:v>
                </c:pt>
                <c:pt idx="195">
                  <c:v>0.18920563160000001</c:v>
                </c:pt>
                <c:pt idx="196">
                  <c:v>0.18890070919999999</c:v>
                </c:pt>
                <c:pt idx="197">
                  <c:v>0.1891191602</c:v>
                </c:pt>
                <c:pt idx="198">
                  <c:v>0.18693082029999999</c:v>
                </c:pt>
                <c:pt idx="199">
                  <c:v>0.18440619110000001</c:v>
                </c:pt>
                <c:pt idx="200">
                  <c:v>0.1856485158</c:v>
                </c:pt>
                <c:pt idx="201">
                  <c:v>0.17398275429999999</c:v>
                </c:pt>
                <c:pt idx="202">
                  <c:v>0.1688825041</c:v>
                </c:pt>
                <c:pt idx="203">
                  <c:v>0.16332098840000001</c:v>
                </c:pt>
                <c:pt idx="204">
                  <c:v>0.1566800475</c:v>
                </c:pt>
                <c:pt idx="205">
                  <c:v>0.1523811668</c:v>
                </c:pt>
                <c:pt idx="206">
                  <c:v>0.14361190800000001</c:v>
                </c:pt>
                <c:pt idx="207">
                  <c:v>0.13809971509999999</c:v>
                </c:pt>
                <c:pt idx="208">
                  <c:v>0.13307896259999999</c:v>
                </c:pt>
              </c:numCache>
            </c:numRef>
          </c:yVal>
          <c:smooth val="1"/>
          <c:extLst>
            <c:ext xmlns:c16="http://schemas.microsoft.com/office/drawing/2014/chart" uri="{C3380CC4-5D6E-409C-BE32-E72D297353CC}">
              <c16:uniqueId val="{00000020-F8EE-4669-96B6-7EAE5915CB21}"/>
            </c:ext>
          </c:extLst>
        </c:ser>
        <c:ser>
          <c:idx val="33"/>
          <c:order val="33"/>
          <c:spPr>
            <a:ln w="19050" cap="rnd">
              <a:solidFill>
                <a:schemeClr val="accent4">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I$3:$AI$211</c:f>
              <c:numCache>
                <c:formatCode>General</c:formatCode>
                <c:ptCount val="209"/>
              </c:numCache>
            </c:numRef>
          </c:yVal>
          <c:smooth val="1"/>
          <c:extLst>
            <c:ext xmlns:c16="http://schemas.microsoft.com/office/drawing/2014/chart" uri="{C3380CC4-5D6E-409C-BE32-E72D297353CC}">
              <c16:uniqueId val="{00000021-F8EE-4669-96B6-7EAE5915CB21}"/>
            </c:ext>
          </c:extLst>
        </c:ser>
        <c:ser>
          <c:idx val="34"/>
          <c:order val="34"/>
          <c:spPr>
            <a:ln w="19050" cap="rnd">
              <a:solidFill>
                <a:schemeClr val="accent5">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J$3:$AJ$211</c:f>
              <c:numCache>
                <c:formatCode>General</c:formatCode>
                <c:ptCount val="209"/>
                <c:pt idx="0">
                  <c:v>3.814219311E-2</c:v>
                </c:pt>
                <c:pt idx="1">
                  <c:v>3.8074765349999998E-2</c:v>
                </c:pt>
                <c:pt idx="2">
                  <c:v>3.8293704390000002E-2</c:v>
                </c:pt>
                <c:pt idx="3">
                  <c:v>3.8712136449999997E-2</c:v>
                </c:pt>
                <c:pt idx="4">
                  <c:v>3.8782015439999998E-2</c:v>
                </c:pt>
                <c:pt idx="5">
                  <c:v>3.9400808510000003E-2</c:v>
                </c:pt>
                <c:pt idx="6">
                  <c:v>4.0173199030000002E-2</c:v>
                </c:pt>
                <c:pt idx="7">
                  <c:v>4.0684178469999999E-2</c:v>
                </c:pt>
                <c:pt idx="8">
                  <c:v>4.1117012500000001E-2</c:v>
                </c:pt>
                <c:pt idx="9">
                  <c:v>4.2225241660000003E-2</c:v>
                </c:pt>
                <c:pt idx="10">
                  <c:v>4.3077215549999999E-2</c:v>
                </c:pt>
                <c:pt idx="11">
                  <c:v>4.4310472910000002E-2</c:v>
                </c:pt>
                <c:pt idx="12">
                  <c:v>4.5389845970000002E-2</c:v>
                </c:pt>
                <c:pt idx="13">
                  <c:v>4.6990327540000001E-2</c:v>
                </c:pt>
                <c:pt idx="14">
                  <c:v>4.833871126E-2</c:v>
                </c:pt>
                <c:pt idx="15">
                  <c:v>5.0327498470000002E-2</c:v>
                </c:pt>
                <c:pt idx="16">
                  <c:v>5.1992647349999997E-2</c:v>
                </c:pt>
                <c:pt idx="17">
                  <c:v>5.478590354E-2</c:v>
                </c:pt>
                <c:pt idx="18">
                  <c:v>5.767099187E-2</c:v>
                </c:pt>
                <c:pt idx="19">
                  <c:v>6.1286993319999997E-2</c:v>
                </c:pt>
                <c:pt idx="20">
                  <c:v>6.5310269589999997E-2</c:v>
                </c:pt>
                <c:pt idx="21">
                  <c:v>6.8894535300000004E-2</c:v>
                </c:pt>
                <c:pt idx="22">
                  <c:v>7.3442183430000002E-2</c:v>
                </c:pt>
                <c:pt idx="23">
                  <c:v>7.8255258499999994E-2</c:v>
                </c:pt>
                <c:pt idx="24">
                  <c:v>8.4214746950000002E-2</c:v>
                </c:pt>
                <c:pt idx="25">
                  <c:v>9.0720370410000001E-2</c:v>
                </c:pt>
                <c:pt idx="26">
                  <c:v>9.8003573720000001E-2</c:v>
                </c:pt>
                <c:pt idx="27">
                  <c:v>0.1061337888</c:v>
                </c:pt>
                <c:pt idx="28">
                  <c:v>0.1151497215</c:v>
                </c:pt>
                <c:pt idx="29">
                  <c:v>0.12527507539999999</c:v>
                </c:pt>
                <c:pt idx="30">
                  <c:v>0.13651365039999999</c:v>
                </c:pt>
                <c:pt idx="31">
                  <c:v>0.14878833289999999</c:v>
                </c:pt>
                <c:pt idx="32">
                  <c:v>0.16149991750000001</c:v>
                </c:pt>
                <c:pt idx="33">
                  <c:v>0.17576870319999999</c:v>
                </c:pt>
                <c:pt idx="34">
                  <c:v>0.19107820089999999</c:v>
                </c:pt>
                <c:pt idx="35">
                  <c:v>0.2071195394</c:v>
                </c:pt>
                <c:pt idx="36">
                  <c:v>0.2237984687</c:v>
                </c:pt>
                <c:pt idx="37">
                  <c:v>0.2413792163</c:v>
                </c:pt>
                <c:pt idx="38">
                  <c:v>0.25977665189999999</c:v>
                </c:pt>
                <c:pt idx="39">
                  <c:v>0.27753260730000001</c:v>
                </c:pt>
                <c:pt idx="40">
                  <c:v>0.29542550439999998</c:v>
                </c:pt>
                <c:pt idx="41">
                  <c:v>0.31246444579999999</c:v>
                </c:pt>
                <c:pt idx="42">
                  <c:v>0.32889151570000003</c:v>
                </c:pt>
                <c:pt idx="43">
                  <c:v>0.34410104159999999</c:v>
                </c:pt>
                <c:pt idx="44">
                  <c:v>0.35771873589999997</c:v>
                </c:pt>
                <c:pt idx="45">
                  <c:v>0.36923828720000001</c:v>
                </c:pt>
                <c:pt idx="46">
                  <c:v>0.3784385026</c:v>
                </c:pt>
                <c:pt idx="47">
                  <c:v>0.38519293069999999</c:v>
                </c:pt>
                <c:pt idx="48">
                  <c:v>0.38933593030000002</c:v>
                </c:pt>
                <c:pt idx="49">
                  <c:v>0.3904034495</c:v>
                </c:pt>
                <c:pt idx="50">
                  <c:v>0.3889636695</c:v>
                </c:pt>
                <c:pt idx="51">
                  <c:v>0.38511589169999999</c:v>
                </c:pt>
                <c:pt idx="52">
                  <c:v>0.37830263380000001</c:v>
                </c:pt>
                <c:pt idx="53">
                  <c:v>0.36964461209999999</c:v>
                </c:pt>
                <c:pt idx="54">
                  <c:v>0.35930368299999998</c:v>
                </c:pt>
                <c:pt idx="55">
                  <c:v>0.34717231990000003</c:v>
                </c:pt>
                <c:pt idx="56">
                  <c:v>0.33407846089999998</c:v>
                </c:pt>
                <c:pt idx="57">
                  <c:v>0.32003229859999999</c:v>
                </c:pt>
                <c:pt idx="58">
                  <c:v>0.3058211207</c:v>
                </c:pt>
                <c:pt idx="59">
                  <c:v>0.29163992399999999</c:v>
                </c:pt>
                <c:pt idx="60">
                  <c:v>0.27708989379999999</c:v>
                </c:pt>
                <c:pt idx="61">
                  <c:v>0.26396575570000003</c:v>
                </c:pt>
                <c:pt idx="62">
                  <c:v>0.2512663007</c:v>
                </c:pt>
                <c:pt idx="63">
                  <c:v>0.23925390839999999</c:v>
                </c:pt>
                <c:pt idx="64">
                  <c:v>0.22820134459999999</c:v>
                </c:pt>
                <c:pt idx="65">
                  <c:v>0.21804715690000001</c:v>
                </c:pt>
                <c:pt idx="66">
                  <c:v>0.20907174049999999</c:v>
                </c:pt>
                <c:pt idx="67">
                  <c:v>0.20115189250000001</c:v>
                </c:pt>
                <c:pt idx="68">
                  <c:v>0.1936144531</c:v>
                </c:pt>
                <c:pt idx="69">
                  <c:v>0.18724490699999999</c:v>
                </c:pt>
                <c:pt idx="70">
                  <c:v>0.18136827650000001</c:v>
                </c:pt>
                <c:pt idx="71">
                  <c:v>0.1755869538</c:v>
                </c:pt>
                <c:pt idx="72">
                  <c:v>0.17069123689999999</c:v>
                </c:pt>
                <c:pt idx="73">
                  <c:v>0.16587530079999999</c:v>
                </c:pt>
                <c:pt idx="74">
                  <c:v>0.16105116899999999</c:v>
                </c:pt>
                <c:pt idx="75">
                  <c:v>0.15653529760000001</c:v>
                </c:pt>
                <c:pt idx="76">
                  <c:v>0.15182521939999999</c:v>
                </c:pt>
                <c:pt idx="77">
                  <c:v>0.1473551095</c:v>
                </c:pt>
                <c:pt idx="78">
                  <c:v>0.14230886100000001</c:v>
                </c:pt>
                <c:pt idx="79">
                  <c:v>0.13742513949999999</c:v>
                </c:pt>
                <c:pt idx="80">
                  <c:v>0.1311160177</c:v>
                </c:pt>
                <c:pt idx="81">
                  <c:v>0.12824669480000001</c:v>
                </c:pt>
                <c:pt idx="82">
                  <c:v>0.1231077015</c:v>
                </c:pt>
                <c:pt idx="83">
                  <c:v>0.11820080130000001</c:v>
                </c:pt>
                <c:pt idx="84">
                  <c:v>0.1129766628</c:v>
                </c:pt>
                <c:pt idx="85">
                  <c:v>0.10772580649999999</c:v>
                </c:pt>
                <c:pt idx="86">
                  <c:v>0.102542825</c:v>
                </c:pt>
                <c:pt idx="87">
                  <c:v>9.7790472210000007E-2</c:v>
                </c:pt>
                <c:pt idx="88">
                  <c:v>9.2749476430000005E-2</c:v>
                </c:pt>
                <c:pt idx="89">
                  <c:v>8.8353753090000001E-2</c:v>
                </c:pt>
                <c:pt idx="90">
                  <c:v>8.4242872890000001E-2</c:v>
                </c:pt>
                <c:pt idx="91">
                  <c:v>7.9829186199999999E-2</c:v>
                </c:pt>
                <c:pt idx="92">
                  <c:v>7.6111748810000004E-2</c:v>
                </c:pt>
                <c:pt idx="93">
                  <c:v>7.2263307870000001E-2</c:v>
                </c:pt>
                <c:pt idx="94">
                  <c:v>6.9062992929999997E-2</c:v>
                </c:pt>
                <c:pt idx="95">
                  <c:v>6.6083520650000005E-2</c:v>
                </c:pt>
                <c:pt idx="96">
                  <c:v>6.2954053280000005E-2</c:v>
                </c:pt>
                <c:pt idx="97">
                  <c:v>6.0396518560000001E-2</c:v>
                </c:pt>
                <c:pt idx="98">
                  <c:v>5.7749841359999998E-2</c:v>
                </c:pt>
                <c:pt idx="99">
                  <c:v>5.5849298829999998E-2</c:v>
                </c:pt>
                <c:pt idx="100">
                  <c:v>5.3743619469999997E-2</c:v>
                </c:pt>
                <c:pt idx="101">
                  <c:v>5.2081447090000003E-2</c:v>
                </c:pt>
                <c:pt idx="102">
                  <c:v>5.0018720330000002E-2</c:v>
                </c:pt>
                <c:pt idx="103">
                  <c:v>4.8358298840000001E-2</c:v>
                </c:pt>
                <c:pt idx="104">
                  <c:v>4.6789072449999997E-2</c:v>
                </c:pt>
                <c:pt idx="105">
                  <c:v>4.5379068699999997E-2</c:v>
                </c:pt>
                <c:pt idx="106">
                  <c:v>4.3964579699999999E-2</c:v>
                </c:pt>
                <c:pt idx="107">
                  <c:v>4.295828938E-2</c:v>
                </c:pt>
                <c:pt idx="108">
                  <c:v>4.1587568819999997E-2</c:v>
                </c:pt>
                <c:pt idx="109">
                  <c:v>4.0224567060000001E-2</c:v>
                </c:pt>
                <c:pt idx="110">
                  <c:v>3.9481483400000003E-2</c:v>
                </c:pt>
                <c:pt idx="111">
                  <c:v>3.8820847870000001E-2</c:v>
                </c:pt>
                <c:pt idx="112">
                  <c:v>3.7548612799999999E-2</c:v>
                </c:pt>
                <c:pt idx="113">
                  <c:v>3.6769434810000001E-2</c:v>
                </c:pt>
                <c:pt idx="114">
                  <c:v>3.6065708850000003E-2</c:v>
                </c:pt>
                <c:pt idx="115">
                  <c:v>3.5441193730000001E-2</c:v>
                </c:pt>
                <c:pt idx="116">
                  <c:v>3.5122636710000002E-2</c:v>
                </c:pt>
                <c:pt idx="117">
                  <c:v>3.4358665349999998E-2</c:v>
                </c:pt>
                <c:pt idx="118">
                  <c:v>3.3827226609999997E-2</c:v>
                </c:pt>
                <c:pt idx="119">
                  <c:v>3.366112709E-2</c:v>
                </c:pt>
                <c:pt idx="120">
                  <c:v>3.325370699E-2</c:v>
                </c:pt>
                <c:pt idx="121">
                  <c:v>3.2980091869999999E-2</c:v>
                </c:pt>
                <c:pt idx="122">
                  <c:v>3.2862473279999999E-2</c:v>
                </c:pt>
                <c:pt idx="123">
                  <c:v>3.2704245299999997E-2</c:v>
                </c:pt>
                <c:pt idx="124">
                  <c:v>3.2771013680000002E-2</c:v>
                </c:pt>
                <c:pt idx="125">
                  <c:v>3.2940797510000001E-2</c:v>
                </c:pt>
                <c:pt idx="126">
                  <c:v>3.3259939400000001E-2</c:v>
                </c:pt>
                <c:pt idx="127">
                  <c:v>3.3441629260000001E-2</c:v>
                </c:pt>
                <c:pt idx="128">
                  <c:v>3.3764913680000001E-2</c:v>
                </c:pt>
                <c:pt idx="129">
                  <c:v>3.46339643E-2</c:v>
                </c:pt>
                <c:pt idx="130">
                  <c:v>3.5496134310000003E-2</c:v>
                </c:pt>
                <c:pt idx="131">
                  <c:v>3.6590658130000002E-2</c:v>
                </c:pt>
                <c:pt idx="132">
                  <c:v>3.8292262700000003E-2</c:v>
                </c:pt>
                <c:pt idx="133">
                  <c:v>4.0620759130000003E-2</c:v>
                </c:pt>
                <c:pt idx="134">
                  <c:v>4.2604815210000001E-2</c:v>
                </c:pt>
                <c:pt idx="135">
                  <c:v>4.5754998919999998E-2</c:v>
                </c:pt>
                <c:pt idx="136">
                  <c:v>4.9292922019999998E-2</c:v>
                </c:pt>
                <c:pt idx="137">
                  <c:v>5.3285643459999997E-2</c:v>
                </c:pt>
                <c:pt idx="138">
                  <c:v>5.8121543380000001E-2</c:v>
                </c:pt>
                <c:pt idx="139">
                  <c:v>6.3252493739999999E-2</c:v>
                </c:pt>
                <c:pt idx="140">
                  <c:v>6.9269500669999998E-2</c:v>
                </c:pt>
                <c:pt idx="141">
                  <c:v>7.5966037809999998E-2</c:v>
                </c:pt>
                <c:pt idx="142">
                  <c:v>8.2674749199999994E-2</c:v>
                </c:pt>
                <c:pt idx="143">
                  <c:v>9.1031089430000003E-2</c:v>
                </c:pt>
                <c:pt idx="144">
                  <c:v>9.9705643950000006E-2</c:v>
                </c:pt>
                <c:pt idx="145">
                  <c:v>0.10833679139999999</c:v>
                </c:pt>
                <c:pt idx="146">
                  <c:v>0.11756995319999999</c:v>
                </c:pt>
                <c:pt idx="147">
                  <c:v>0.12746755779999999</c:v>
                </c:pt>
                <c:pt idx="148">
                  <c:v>0.1372496188</c:v>
                </c:pt>
                <c:pt idx="149">
                  <c:v>0.14742192630000001</c:v>
                </c:pt>
                <c:pt idx="150">
                  <c:v>0.15848289430000001</c:v>
                </c:pt>
                <c:pt idx="151">
                  <c:v>0.16889412700000001</c:v>
                </c:pt>
                <c:pt idx="152">
                  <c:v>0.17922969159999999</c:v>
                </c:pt>
                <c:pt idx="153">
                  <c:v>0.1892580539</c:v>
                </c:pt>
                <c:pt idx="154">
                  <c:v>0.19989599290000001</c:v>
                </c:pt>
                <c:pt idx="155">
                  <c:v>0.20947907869999999</c:v>
                </c:pt>
                <c:pt idx="156">
                  <c:v>0.2187622488</c:v>
                </c:pt>
                <c:pt idx="157">
                  <c:v>0.22749528290000001</c:v>
                </c:pt>
                <c:pt idx="158">
                  <c:v>0.23564125599999999</c:v>
                </c:pt>
                <c:pt idx="159">
                  <c:v>0.24302499</c:v>
                </c:pt>
                <c:pt idx="160">
                  <c:v>0.249360159</c:v>
                </c:pt>
                <c:pt idx="161">
                  <c:v>0.2544299364</c:v>
                </c:pt>
                <c:pt idx="162">
                  <c:v>0.25852444769999999</c:v>
                </c:pt>
                <c:pt idx="163">
                  <c:v>0.26091596480000001</c:v>
                </c:pt>
                <c:pt idx="164">
                  <c:v>0.26257568599999997</c:v>
                </c:pt>
                <c:pt idx="165">
                  <c:v>0.26324221489999999</c:v>
                </c:pt>
                <c:pt idx="166">
                  <c:v>0.26229840519999997</c:v>
                </c:pt>
                <c:pt idx="167">
                  <c:v>0.26067122819999999</c:v>
                </c:pt>
                <c:pt idx="168">
                  <c:v>0.25831001999999997</c:v>
                </c:pt>
                <c:pt idx="169">
                  <c:v>0.25463619830000001</c:v>
                </c:pt>
                <c:pt idx="170">
                  <c:v>0.24964402620000001</c:v>
                </c:pt>
                <c:pt idx="171">
                  <c:v>0.2448825389</c:v>
                </c:pt>
                <c:pt idx="172">
                  <c:v>0.2398009002</c:v>
                </c:pt>
                <c:pt idx="173">
                  <c:v>0.2341657728</c:v>
                </c:pt>
                <c:pt idx="174">
                  <c:v>0.22813467679999999</c:v>
                </c:pt>
                <c:pt idx="175">
                  <c:v>0.2219337374</c:v>
                </c:pt>
                <c:pt idx="176">
                  <c:v>0.21567705270000001</c:v>
                </c:pt>
                <c:pt idx="177">
                  <c:v>0.20969702300000001</c:v>
                </c:pt>
                <c:pt idx="178">
                  <c:v>0.20350503919999999</c:v>
                </c:pt>
                <c:pt idx="179">
                  <c:v>0.19741930069999999</c:v>
                </c:pt>
                <c:pt idx="180">
                  <c:v>0.19170634449999999</c:v>
                </c:pt>
                <c:pt idx="181">
                  <c:v>0.18611256779999999</c:v>
                </c:pt>
                <c:pt idx="182">
                  <c:v>0.18140651290000001</c:v>
                </c:pt>
                <c:pt idx="183">
                  <c:v>0.176812157</c:v>
                </c:pt>
                <c:pt idx="184">
                  <c:v>0.17316338419999999</c:v>
                </c:pt>
                <c:pt idx="185">
                  <c:v>0.17059762780000001</c:v>
                </c:pt>
                <c:pt idx="186">
                  <c:v>0.1686986238</c:v>
                </c:pt>
                <c:pt idx="187">
                  <c:v>0.1689362824</c:v>
                </c:pt>
                <c:pt idx="188">
                  <c:v>0.1677500606</c:v>
                </c:pt>
                <c:pt idx="189">
                  <c:v>0.1682036519</c:v>
                </c:pt>
                <c:pt idx="190">
                  <c:v>0.17036566140000001</c:v>
                </c:pt>
                <c:pt idx="191">
                  <c:v>0.17336231469999999</c:v>
                </c:pt>
                <c:pt idx="192">
                  <c:v>0.17648153010000001</c:v>
                </c:pt>
                <c:pt idx="193">
                  <c:v>0.18105092640000001</c:v>
                </c:pt>
                <c:pt idx="194">
                  <c:v>0.18477760260000001</c:v>
                </c:pt>
                <c:pt idx="195">
                  <c:v>0.18888011569999999</c:v>
                </c:pt>
                <c:pt idx="196">
                  <c:v>0.18855659659999999</c:v>
                </c:pt>
                <c:pt idx="197">
                  <c:v>0.18887127940000001</c:v>
                </c:pt>
                <c:pt idx="198">
                  <c:v>0.18716822559999999</c:v>
                </c:pt>
                <c:pt idx="199">
                  <c:v>0.18335212770000001</c:v>
                </c:pt>
                <c:pt idx="200">
                  <c:v>0.186596334</c:v>
                </c:pt>
                <c:pt idx="201">
                  <c:v>0.173447296</c:v>
                </c:pt>
                <c:pt idx="202">
                  <c:v>0.16811813410000001</c:v>
                </c:pt>
                <c:pt idx="203">
                  <c:v>0.1629034728</c:v>
                </c:pt>
                <c:pt idx="204">
                  <c:v>0.15638618169999999</c:v>
                </c:pt>
                <c:pt idx="205">
                  <c:v>0.15083144609999999</c:v>
                </c:pt>
                <c:pt idx="206">
                  <c:v>0.14286160470000001</c:v>
                </c:pt>
                <c:pt idx="207">
                  <c:v>0.13701441880000001</c:v>
                </c:pt>
                <c:pt idx="208">
                  <c:v>0.1310144067</c:v>
                </c:pt>
              </c:numCache>
            </c:numRef>
          </c:yVal>
          <c:smooth val="1"/>
          <c:extLst>
            <c:ext xmlns:c16="http://schemas.microsoft.com/office/drawing/2014/chart" uri="{C3380CC4-5D6E-409C-BE32-E72D297353CC}">
              <c16:uniqueId val="{00000022-F8EE-4669-96B6-7EAE5915CB21}"/>
            </c:ext>
          </c:extLst>
        </c:ser>
        <c:ser>
          <c:idx val="35"/>
          <c:order val="35"/>
          <c:spPr>
            <a:ln w="19050" cap="rnd">
              <a:solidFill>
                <a:schemeClr val="accent6">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K$3:$AK$211</c:f>
              <c:numCache>
                <c:formatCode>General</c:formatCode>
                <c:ptCount val="209"/>
              </c:numCache>
            </c:numRef>
          </c:yVal>
          <c:smooth val="1"/>
          <c:extLst>
            <c:ext xmlns:c16="http://schemas.microsoft.com/office/drawing/2014/chart" uri="{C3380CC4-5D6E-409C-BE32-E72D297353CC}">
              <c16:uniqueId val="{00000023-F8EE-4669-96B6-7EAE5915CB21}"/>
            </c:ext>
          </c:extLst>
        </c:ser>
        <c:ser>
          <c:idx val="36"/>
          <c:order val="36"/>
          <c:spPr>
            <a:ln w="19050" cap="rnd">
              <a:solidFill>
                <a:schemeClr val="accent1">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L$3:$AL$211</c:f>
              <c:numCache>
                <c:formatCode>General</c:formatCode>
                <c:ptCount val="209"/>
                <c:pt idx="0">
                  <c:v>3.7546973679999998E-2</c:v>
                </c:pt>
                <c:pt idx="1">
                  <c:v>3.755654395E-2</c:v>
                </c:pt>
                <c:pt idx="2">
                  <c:v>3.7626009430000003E-2</c:v>
                </c:pt>
                <c:pt idx="3">
                  <c:v>3.8281183689999998E-2</c:v>
                </c:pt>
                <c:pt idx="4">
                  <c:v>3.8186397400000002E-2</c:v>
                </c:pt>
                <c:pt idx="5">
                  <c:v>3.9129469540000003E-2</c:v>
                </c:pt>
                <c:pt idx="6">
                  <c:v>3.9696313439999999E-2</c:v>
                </c:pt>
                <c:pt idx="7">
                  <c:v>4.0447436269999998E-2</c:v>
                </c:pt>
                <c:pt idx="8">
                  <c:v>4.0764521810000003E-2</c:v>
                </c:pt>
                <c:pt idx="9">
                  <c:v>4.1487645359999999E-2</c:v>
                </c:pt>
                <c:pt idx="10">
                  <c:v>4.2382150889999998E-2</c:v>
                </c:pt>
                <c:pt idx="11">
                  <c:v>4.3208241459999998E-2</c:v>
                </c:pt>
                <c:pt idx="12">
                  <c:v>4.464711994E-2</c:v>
                </c:pt>
                <c:pt idx="13">
                  <c:v>4.5885398979999999E-2</c:v>
                </c:pt>
                <c:pt idx="14">
                  <c:v>4.7120869160000002E-2</c:v>
                </c:pt>
                <c:pt idx="15">
                  <c:v>4.8943266270000001E-2</c:v>
                </c:pt>
                <c:pt idx="16">
                  <c:v>5.0537902859999997E-2</c:v>
                </c:pt>
                <c:pt idx="17">
                  <c:v>5.28283529E-2</c:v>
                </c:pt>
                <c:pt idx="18">
                  <c:v>5.5436208840000001E-2</c:v>
                </c:pt>
                <c:pt idx="19">
                  <c:v>5.8824498209999999E-2</c:v>
                </c:pt>
                <c:pt idx="20">
                  <c:v>6.2536008660000003E-2</c:v>
                </c:pt>
                <c:pt idx="21">
                  <c:v>6.5678477289999995E-2</c:v>
                </c:pt>
                <c:pt idx="22">
                  <c:v>6.9692105049999994E-2</c:v>
                </c:pt>
                <c:pt idx="23">
                  <c:v>7.4366323649999996E-2</c:v>
                </c:pt>
                <c:pt idx="24">
                  <c:v>7.975976169E-2</c:v>
                </c:pt>
                <c:pt idx="25">
                  <c:v>8.5540905589999994E-2</c:v>
                </c:pt>
                <c:pt idx="26">
                  <c:v>9.2285886410000004E-2</c:v>
                </c:pt>
                <c:pt idx="27">
                  <c:v>9.9528290330000005E-2</c:v>
                </c:pt>
                <c:pt idx="28">
                  <c:v>0.1078542769</c:v>
                </c:pt>
                <c:pt idx="29">
                  <c:v>0.11684209850000001</c:v>
                </c:pt>
                <c:pt idx="30">
                  <c:v>0.12704852220000001</c:v>
                </c:pt>
                <c:pt idx="31">
                  <c:v>0.13803312179999999</c:v>
                </c:pt>
                <c:pt idx="32">
                  <c:v>0.15005292000000001</c:v>
                </c:pt>
                <c:pt idx="33">
                  <c:v>0.1628225744</c:v>
                </c:pt>
                <c:pt idx="34">
                  <c:v>0.17687703669999999</c:v>
                </c:pt>
                <c:pt idx="35">
                  <c:v>0.19131669400000001</c:v>
                </c:pt>
                <c:pt idx="36">
                  <c:v>0.2065992951</c:v>
                </c:pt>
                <c:pt idx="37">
                  <c:v>0.2228432447</c:v>
                </c:pt>
                <c:pt idx="38">
                  <c:v>0.23883593080000001</c:v>
                </c:pt>
                <c:pt idx="39">
                  <c:v>0.25522151589999997</c:v>
                </c:pt>
                <c:pt idx="40">
                  <c:v>0.27177980540000002</c:v>
                </c:pt>
                <c:pt idx="41">
                  <c:v>0.28720891479999999</c:v>
                </c:pt>
                <c:pt idx="42">
                  <c:v>0.30218890310000002</c:v>
                </c:pt>
                <c:pt idx="43">
                  <c:v>0.31628397110000001</c:v>
                </c:pt>
                <c:pt idx="44">
                  <c:v>0.32843637469999998</c:v>
                </c:pt>
                <c:pt idx="45">
                  <c:v>0.339101404</c:v>
                </c:pt>
                <c:pt idx="46">
                  <c:v>0.34752443430000002</c:v>
                </c:pt>
                <c:pt idx="47">
                  <c:v>0.35355365280000001</c:v>
                </c:pt>
                <c:pt idx="48">
                  <c:v>0.35715892910000002</c:v>
                </c:pt>
                <c:pt idx="49">
                  <c:v>0.35839661960000002</c:v>
                </c:pt>
                <c:pt idx="50">
                  <c:v>0.35701474550000001</c:v>
                </c:pt>
                <c:pt idx="51">
                  <c:v>0.35342743989999997</c:v>
                </c:pt>
                <c:pt idx="52">
                  <c:v>0.34730687739999999</c:v>
                </c:pt>
                <c:pt idx="53">
                  <c:v>0.33928135040000001</c:v>
                </c:pt>
                <c:pt idx="54">
                  <c:v>0.32976803180000003</c:v>
                </c:pt>
                <c:pt idx="55">
                  <c:v>0.31869548559999999</c:v>
                </c:pt>
                <c:pt idx="56">
                  <c:v>0.30647659300000002</c:v>
                </c:pt>
                <c:pt idx="57">
                  <c:v>0.29410642390000002</c:v>
                </c:pt>
                <c:pt idx="58">
                  <c:v>0.28130605819999999</c:v>
                </c:pt>
                <c:pt idx="59">
                  <c:v>0.26802510019999998</c:v>
                </c:pt>
                <c:pt idx="60">
                  <c:v>0.25529465080000002</c:v>
                </c:pt>
                <c:pt idx="61">
                  <c:v>0.24276115000000001</c:v>
                </c:pt>
                <c:pt idx="62">
                  <c:v>0.23126894240000001</c:v>
                </c:pt>
                <c:pt idx="63">
                  <c:v>0.22031511370000001</c:v>
                </c:pt>
                <c:pt idx="64">
                  <c:v>0.2105689198</c:v>
                </c:pt>
                <c:pt idx="65">
                  <c:v>0.20107378070000001</c:v>
                </c:pt>
                <c:pt idx="66">
                  <c:v>0.19296510519999999</c:v>
                </c:pt>
                <c:pt idx="67">
                  <c:v>0.1858216822</c:v>
                </c:pt>
                <c:pt idx="68">
                  <c:v>0.17889831959999999</c:v>
                </c:pt>
                <c:pt idx="69">
                  <c:v>0.1726511419</c:v>
                </c:pt>
                <c:pt idx="70">
                  <c:v>0.16759642960000001</c:v>
                </c:pt>
                <c:pt idx="71">
                  <c:v>0.16240465640000001</c:v>
                </c:pt>
                <c:pt idx="72">
                  <c:v>0.15794824060000001</c:v>
                </c:pt>
                <c:pt idx="73">
                  <c:v>0.15340213480000001</c:v>
                </c:pt>
                <c:pt idx="74">
                  <c:v>0.14923694730000001</c:v>
                </c:pt>
                <c:pt idx="75">
                  <c:v>0.1450976282</c:v>
                </c:pt>
                <c:pt idx="76">
                  <c:v>0.1409028172</c:v>
                </c:pt>
                <c:pt idx="77">
                  <c:v>0.1363926828</c:v>
                </c:pt>
                <c:pt idx="78">
                  <c:v>0.13213759659999999</c:v>
                </c:pt>
                <c:pt idx="79">
                  <c:v>0.12773849070000001</c:v>
                </c:pt>
                <c:pt idx="80">
                  <c:v>0.1221252605</c:v>
                </c:pt>
                <c:pt idx="81">
                  <c:v>0.11913907529999999</c:v>
                </c:pt>
                <c:pt idx="82">
                  <c:v>0.11467720570000001</c:v>
                </c:pt>
                <c:pt idx="83">
                  <c:v>0.1102737188</c:v>
                </c:pt>
                <c:pt idx="84">
                  <c:v>0.10533716529999999</c:v>
                </c:pt>
                <c:pt idx="85">
                  <c:v>0.1003599688</c:v>
                </c:pt>
                <c:pt idx="86">
                  <c:v>9.6267051990000005E-2</c:v>
                </c:pt>
                <c:pt idx="87">
                  <c:v>9.1572925449999995E-2</c:v>
                </c:pt>
                <c:pt idx="88">
                  <c:v>8.7053947150000005E-2</c:v>
                </c:pt>
                <c:pt idx="89">
                  <c:v>8.3094932139999994E-2</c:v>
                </c:pt>
                <c:pt idx="90">
                  <c:v>7.9026281830000003E-2</c:v>
                </c:pt>
                <c:pt idx="91">
                  <c:v>7.5449533760000007E-2</c:v>
                </c:pt>
                <c:pt idx="92">
                  <c:v>7.183168828E-2</c:v>
                </c:pt>
                <c:pt idx="93">
                  <c:v>6.8452730769999998E-2</c:v>
                </c:pt>
                <c:pt idx="94">
                  <c:v>6.5662726759999998E-2</c:v>
                </c:pt>
                <c:pt idx="95">
                  <c:v>6.2693074350000003E-2</c:v>
                </c:pt>
                <c:pt idx="96">
                  <c:v>5.9763345869999998E-2</c:v>
                </c:pt>
                <c:pt idx="97">
                  <c:v>5.7415768499999999E-2</c:v>
                </c:pt>
                <c:pt idx="98">
                  <c:v>5.5480033159999997E-2</c:v>
                </c:pt>
                <c:pt idx="99">
                  <c:v>5.3342070429999999E-2</c:v>
                </c:pt>
                <c:pt idx="100">
                  <c:v>5.1290810110000001E-2</c:v>
                </c:pt>
                <c:pt idx="101">
                  <c:v>4.9666769800000003E-2</c:v>
                </c:pt>
                <c:pt idx="102">
                  <c:v>4.7924578189999997E-2</c:v>
                </c:pt>
                <c:pt idx="103">
                  <c:v>4.6516075730000002E-2</c:v>
                </c:pt>
                <c:pt idx="104">
                  <c:v>4.4818826020000001E-2</c:v>
                </c:pt>
                <c:pt idx="105">
                  <c:v>4.3836846950000001E-2</c:v>
                </c:pt>
                <c:pt idx="106">
                  <c:v>4.1926130649999997E-2</c:v>
                </c:pt>
                <c:pt idx="107">
                  <c:v>4.1308823969999998E-2</c:v>
                </c:pt>
                <c:pt idx="108">
                  <c:v>4.021937028E-2</c:v>
                </c:pt>
                <c:pt idx="109">
                  <c:v>3.9339307699999999E-2</c:v>
                </c:pt>
                <c:pt idx="110">
                  <c:v>3.8219384850000003E-2</c:v>
                </c:pt>
                <c:pt idx="111">
                  <c:v>3.7701413039999999E-2</c:v>
                </c:pt>
                <c:pt idx="112">
                  <c:v>3.6698304119999997E-2</c:v>
                </c:pt>
                <c:pt idx="113">
                  <c:v>3.5959709440000001E-2</c:v>
                </c:pt>
                <c:pt idx="114">
                  <c:v>3.5570554439999999E-2</c:v>
                </c:pt>
                <c:pt idx="115">
                  <c:v>3.4713506700000001E-2</c:v>
                </c:pt>
                <c:pt idx="116">
                  <c:v>3.4295298160000001E-2</c:v>
                </c:pt>
                <c:pt idx="117">
                  <c:v>3.3867273480000001E-2</c:v>
                </c:pt>
                <c:pt idx="118">
                  <c:v>3.3350076530000002E-2</c:v>
                </c:pt>
                <c:pt idx="119">
                  <c:v>3.3060699700000001E-2</c:v>
                </c:pt>
                <c:pt idx="120">
                  <c:v>3.2624736430000002E-2</c:v>
                </c:pt>
                <c:pt idx="121">
                  <c:v>3.2308209689999999E-2</c:v>
                </c:pt>
                <c:pt idx="122">
                  <c:v>3.219910711E-2</c:v>
                </c:pt>
                <c:pt idx="123">
                  <c:v>3.2325834040000001E-2</c:v>
                </c:pt>
                <c:pt idx="124">
                  <c:v>3.215570375E-2</c:v>
                </c:pt>
                <c:pt idx="125">
                  <c:v>3.2534275199999997E-2</c:v>
                </c:pt>
                <c:pt idx="126">
                  <c:v>3.2980091869999999E-2</c:v>
                </c:pt>
                <c:pt idx="127">
                  <c:v>3.319382295E-2</c:v>
                </c:pt>
                <c:pt idx="128">
                  <c:v>3.3534094690000002E-2</c:v>
                </c:pt>
                <c:pt idx="129">
                  <c:v>3.4163374449999999E-2</c:v>
                </c:pt>
                <c:pt idx="130">
                  <c:v>3.52855064E-2</c:v>
                </c:pt>
                <c:pt idx="131">
                  <c:v>3.6469917740000003E-2</c:v>
                </c:pt>
                <c:pt idx="132">
                  <c:v>3.8197025660000002E-2</c:v>
                </c:pt>
                <c:pt idx="133">
                  <c:v>3.9966419340000003E-2</c:v>
                </c:pt>
                <c:pt idx="134">
                  <c:v>4.2506687340000002E-2</c:v>
                </c:pt>
                <c:pt idx="135">
                  <c:v>4.5513235030000002E-2</c:v>
                </c:pt>
                <c:pt idx="136">
                  <c:v>4.9244236199999999E-2</c:v>
                </c:pt>
                <c:pt idx="137">
                  <c:v>5.2975077180000003E-2</c:v>
                </c:pt>
                <c:pt idx="138">
                  <c:v>5.7702414690000002E-2</c:v>
                </c:pt>
                <c:pt idx="139">
                  <c:v>6.2764167790000006E-2</c:v>
                </c:pt>
                <c:pt idx="140">
                  <c:v>6.8808421489999994E-2</c:v>
                </c:pt>
                <c:pt idx="141">
                  <c:v>7.5388833880000006E-2</c:v>
                </c:pt>
                <c:pt idx="142">
                  <c:v>8.2499891519999993E-2</c:v>
                </c:pt>
                <c:pt idx="143">
                  <c:v>9.0411655600000002E-2</c:v>
                </c:pt>
                <c:pt idx="144">
                  <c:v>9.880871326E-2</c:v>
                </c:pt>
                <c:pt idx="145">
                  <c:v>0.10736197979999999</c:v>
                </c:pt>
                <c:pt idx="146">
                  <c:v>0.1166406125</c:v>
                </c:pt>
                <c:pt idx="147">
                  <c:v>0.12627498810000001</c:v>
                </c:pt>
                <c:pt idx="148">
                  <c:v>0.13623303170000001</c:v>
                </c:pt>
                <c:pt idx="149">
                  <c:v>0.14592827859999999</c:v>
                </c:pt>
                <c:pt idx="150">
                  <c:v>0.15643478929999999</c:v>
                </c:pt>
                <c:pt idx="151">
                  <c:v>0.1665937304</c:v>
                </c:pt>
                <c:pt idx="152">
                  <c:v>0.17675620319999999</c:v>
                </c:pt>
                <c:pt idx="153">
                  <c:v>0.186633572</c:v>
                </c:pt>
                <c:pt idx="154">
                  <c:v>0.19672495130000001</c:v>
                </c:pt>
                <c:pt idx="155">
                  <c:v>0.20573544499999999</c:v>
                </c:pt>
                <c:pt idx="156">
                  <c:v>0.2151957005</c:v>
                </c:pt>
                <c:pt idx="157">
                  <c:v>0.22354264560000001</c:v>
                </c:pt>
                <c:pt idx="158">
                  <c:v>0.23141613599999999</c:v>
                </c:pt>
                <c:pt idx="159">
                  <c:v>0.238324061</c:v>
                </c:pt>
                <c:pt idx="160">
                  <c:v>0.24456883970000001</c:v>
                </c:pt>
                <c:pt idx="161">
                  <c:v>0.24913851919999999</c:v>
                </c:pt>
                <c:pt idx="162">
                  <c:v>0.25283139939999999</c:v>
                </c:pt>
                <c:pt idx="163">
                  <c:v>0.25535589460000002</c:v>
                </c:pt>
                <c:pt idx="164">
                  <c:v>0.25662887099999998</c:v>
                </c:pt>
                <c:pt idx="165">
                  <c:v>0.25755634900000002</c:v>
                </c:pt>
                <c:pt idx="166">
                  <c:v>0.25666815040000002</c:v>
                </c:pt>
                <c:pt idx="167">
                  <c:v>0.25480645899999999</c:v>
                </c:pt>
                <c:pt idx="168">
                  <c:v>0.2526164353</c:v>
                </c:pt>
                <c:pt idx="169">
                  <c:v>0.24931028490000001</c:v>
                </c:pt>
                <c:pt idx="170">
                  <c:v>0.24450851979999999</c:v>
                </c:pt>
                <c:pt idx="171">
                  <c:v>0.23992578689999999</c:v>
                </c:pt>
                <c:pt idx="172">
                  <c:v>0.23464351889999999</c:v>
                </c:pt>
                <c:pt idx="173">
                  <c:v>0.22942398489999999</c:v>
                </c:pt>
                <c:pt idx="174">
                  <c:v>0.22347188000000001</c:v>
                </c:pt>
                <c:pt idx="175">
                  <c:v>0.21775493030000001</c:v>
                </c:pt>
                <c:pt idx="176">
                  <c:v>0.2121262401</c:v>
                </c:pt>
                <c:pt idx="177">
                  <c:v>0.2054953128</c:v>
                </c:pt>
                <c:pt idx="178">
                  <c:v>0.19967517260000001</c:v>
                </c:pt>
                <c:pt idx="179">
                  <c:v>0.19368258120000001</c:v>
                </c:pt>
                <c:pt idx="180">
                  <c:v>0.18810278180000001</c:v>
                </c:pt>
                <c:pt idx="181">
                  <c:v>0.18280752</c:v>
                </c:pt>
                <c:pt idx="182">
                  <c:v>0.17834883930000001</c:v>
                </c:pt>
                <c:pt idx="183">
                  <c:v>0.1738063544</c:v>
                </c:pt>
                <c:pt idx="184">
                  <c:v>0.1704061627</c:v>
                </c:pt>
                <c:pt idx="185">
                  <c:v>0.16855320330000001</c:v>
                </c:pt>
                <c:pt idx="186">
                  <c:v>0.16638730469999999</c:v>
                </c:pt>
                <c:pt idx="187">
                  <c:v>0.1665254682</c:v>
                </c:pt>
                <c:pt idx="188">
                  <c:v>0.1652822793</c:v>
                </c:pt>
                <c:pt idx="189">
                  <c:v>0.1668248326</c:v>
                </c:pt>
                <c:pt idx="190">
                  <c:v>0.1692656428</c:v>
                </c:pt>
                <c:pt idx="191">
                  <c:v>0.1724124849</c:v>
                </c:pt>
                <c:pt idx="192">
                  <c:v>0.17578162250000001</c:v>
                </c:pt>
                <c:pt idx="193">
                  <c:v>0.1789889932</c:v>
                </c:pt>
                <c:pt idx="194">
                  <c:v>0.1835399419</c:v>
                </c:pt>
                <c:pt idx="195">
                  <c:v>0.1879366338</c:v>
                </c:pt>
                <c:pt idx="196">
                  <c:v>0.18826107680000001</c:v>
                </c:pt>
                <c:pt idx="197">
                  <c:v>0.18837139010000001</c:v>
                </c:pt>
                <c:pt idx="198">
                  <c:v>0.18601435420000001</c:v>
                </c:pt>
                <c:pt idx="199">
                  <c:v>0.18312977250000001</c:v>
                </c:pt>
                <c:pt idx="200">
                  <c:v>0.1859468967</c:v>
                </c:pt>
                <c:pt idx="201">
                  <c:v>0.17411376540000001</c:v>
                </c:pt>
                <c:pt idx="202">
                  <c:v>0.16679921750000001</c:v>
                </c:pt>
                <c:pt idx="203">
                  <c:v>0.16217885909999999</c:v>
                </c:pt>
                <c:pt idx="204">
                  <c:v>0.15601600709999999</c:v>
                </c:pt>
                <c:pt idx="205">
                  <c:v>0.1516551971</c:v>
                </c:pt>
                <c:pt idx="206">
                  <c:v>0.14295397700000001</c:v>
                </c:pt>
                <c:pt idx="207">
                  <c:v>0.13632355630000001</c:v>
                </c:pt>
                <c:pt idx="208">
                  <c:v>0.13049498200000001</c:v>
                </c:pt>
              </c:numCache>
            </c:numRef>
          </c:yVal>
          <c:smooth val="1"/>
          <c:extLst>
            <c:ext xmlns:c16="http://schemas.microsoft.com/office/drawing/2014/chart" uri="{C3380CC4-5D6E-409C-BE32-E72D297353CC}">
              <c16:uniqueId val="{00000024-F8EE-4669-96B6-7EAE5915CB21}"/>
            </c:ext>
          </c:extLst>
        </c:ser>
        <c:ser>
          <c:idx val="37"/>
          <c:order val="37"/>
          <c:spPr>
            <a:ln w="19050" cap="rnd">
              <a:solidFill>
                <a:schemeClr val="accent2">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M$3:$AM$211</c:f>
              <c:numCache>
                <c:formatCode>General</c:formatCode>
                <c:ptCount val="209"/>
              </c:numCache>
            </c:numRef>
          </c:yVal>
          <c:smooth val="1"/>
          <c:extLst>
            <c:ext xmlns:c16="http://schemas.microsoft.com/office/drawing/2014/chart" uri="{C3380CC4-5D6E-409C-BE32-E72D297353CC}">
              <c16:uniqueId val="{00000025-F8EE-4669-96B6-7EAE5915CB21}"/>
            </c:ext>
          </c:extLst>
        </c:ser>
        <c:ser>
          <c:idx val="38"/>
          <c:order val="38"/>
          <c:spPr>
            <a:ln w="19050" cap="rnd">
              <a:solidFill>
                <a:schemeClr val="accent3">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N$3:$AN$211</c:f>
              <c:numCache>
                <c:formatCode>General</c:formatCode>
                <c:ptCount val="209"/>
                <c:pt idx="0">
                  <c:v>3.7624344230000002E-2</c:v>
                </c:pt>
                <c:pt idx="1">
                  <c:v>3.7220805879999999E-2</c:v>
                </c:pt>
                <c:pt idx="2">
                  <c:v>3.7688426669999997E-2</c:v>
                </c:pt>
                <c:pt idx="3">
                  <c:v>3.7883840500000002E-2</c:v>
                </c:pt>
                <c:pt idx="4">
                  <c:v>3.819507733E-2</c:v>
                </c:pt>
                <c:pt idx="5">
                  <c:v>3.870429844E-2</c:v>
                </c:pt>
                <c:pt idx="6">
                  <c:v>3.9239194239999997E-2</c:v>
                </c:pt>
                <c:pt idx="7">
                  <c:v>3.9688512680000003E-2</c:v>
                </c:pt>
                <c:pt idx="8">
                  <c:v>3.9934717119999998E-2</c:v>
                </c:pt>
                <c:pt idx="9">
                  <c:v>4.0936350820000002E-2</c:v>
                </c:pt>
                <c:pt idx="10">
                  <c:v>4.1649445889999998E-2</c:v>
                </c:pt>
                <c:pt idx="11">
                  <c:v>4.215010256E-2</c:v>
                </c:pt>
                <c:pt idx="12">
                  <c:v>4.363203794E-2</c:v>
                </c:pt>
                <c:pt idx="13">
                  <c:v>4.445749894E-2</c:v>
                </c:pt>
                <c:pt idx="14">
                  <c:v>4.5701850209999999E-2</c:v>
                </c:pt>
                <c:pt idx="15">
                  <c:v>4.706610739E-2</c:v>
                </c:pt>
                <c:pt idx="16">
                  <c:v>4.885397851E-2</c:v>
                </c:pt>
                <c:pt idx="17">
                  <c:v>5.0494663420000002E-2</c:v>
                </c:pt>
                <c:pt idx="18">
                  <c:v>5.2738759670000003E-2</c:v>
                </c:pt>
                <c:pt idx="19">
                  <c:v>5.5561397220000003E-2</c:v>
                </c:pt>
                <c:pt idx="20">
                  <c:v>5.8944590390000003E-2</c:v>
                </c:pt>
                <c:pt idx="21">
                  <c:v>6.1487089840000002E-2</c:v>
                </c:pt>
                <c:pt idx="22">
                  <c:v>6.4586326479999998E-2</c:v>
                </c:pt>
                <c:pt idx="23">
                  <c:v>6.8669043479999997E-2</c:v>
                </c:pt>
                <c:pt idx="24">
                  <c:v>7.311592251E-2</c:v>
                </c:pt>
                <c:pt idx="25">
                  <c:v>7.8074708579999999E-2</c:v>
                </c:pt>
                <c:pt idx="26">
                  <c:v>8.3831995729999997E-2</c:v>
                </c:pt>
                <c:pt idx="27">
                  <c:v>9.0082243079999999E-2</c:v>
                </c:pt>
                <c:pt idx="28">
                  <c:v>9.7346179190000007E-2</c:v>
                </c:pt>
                <c:pt idx="29">
                  <c:v>0.1046886444</c:v>
                </c:pt>
                <c:pt idx="30">
                  <c:v>0.11382480709999999</c:v>
                </c:pt>
                <c:pt idx="31">
                  <c:v>0.122998625</c:v>
                </c:pt>
                <c:pt idx="32">
                  <c:v>0.13309577110000001</c:v>
                </c:pt>
                <c:pt idx="33">
                  <c:v>0.14418514069999999</c:v>
                </c:pt>
                <c:pt idx="34">
                  <c:v>0.15601274370000001</c:v>
                </c:pt>
                <c:pt idx="35">
                  <c:v>0.1684774607</c:v>
                </c:pt>
                <c:pt idx="36">
                  <c:v>0.18147903679999999</c:v>
                </c:pt>
                <c:pt idx="37">
                  <c:v>0.19523778559999999</c:v>
                </c:pt>
                <c:pt idx="38">
                  <c:v>0.2090478241</c:v>
                </c:pt>
                <c:pt idx="39">
                  <c:v>0.2229001075</c:v>
                </c:pt>
                <c:pt idx="40">
                  <c:v>0.23701162640000001</c:v>
                </c:pt>
                <c:pt idx="41">
                  <c:v>0.2503963709</c:v>
                </c:pt>
                <c:pt idx="42">
                  <c:v>0.26318210359999999</c:v>
                </c:pt>
                <c:pt idx="43">
                  <c:v>0.27533003690000002</c:v>
                </c:pt>
                <c:pt idx="44">
                  <c:v>0.28563231230000002</c:v>
                </c:pt>
                <c:pt idx="45">
                  <c:v>0.2947709858</c:v>
                </c:pt>
                <c:pt idx="46">
                  <c:v>0.30229789019999997</c:v>
                </c:pt>
                <c:pt idx="47">
                  <c:v>0.30711543559999999</c:v>
                </c:pt>
                <c:pt idx="48">
                  <c:v>0.31051552300000002</c:v>
                </c:pt>
                <c:pt idx="49">
                  <c:v>0.31122684480000001</c:v>
                </c:pt>
                <c:pt idx="50">
                  <c:v>0.30967289209999999</c:v>
                </c:pt>
                <c:pt idx="51">
                  <c:v>0.30679050089999998</c:v>
                </c:pt>
                <c:pt idx="52">
                  <c:v>0.30170974140000001</c:v>
                </c:pt>
                <c:pt idx="53">
                  <c:v>0.29476937650000001</c:v>
                </c:pt>
                <c:pt idx="54">
                  <c:v>0.28645962479999998</c:v>
                </c:pt>
                <c:pt idx="55">
                  <c:v>0.27709290390000002</c:v>
                </c:pt>
                <c:pt idx="56">
                  <c:v>0.26691111919999999</c:v>
                </c:pt>
                <c:pt idx="57">
                  <c:v>0.25599548220000001</c:v>
                </c:pt>
                <c:pt idx="58">
                  <c:v>0.24482423070000001</c:v>
                </c:pt>
                <c:pt idx="59">
                  <c:v>0.23371891680000001</c:v>
                </c:pt>
                <c:pt idx="60">
                  <c:v>0.22250729799999999</c:v>
                </c:pt>
                <c:pt idx="61">
                  <c:v>0.2118928283</c:v>
                </c:pt>
                <c:pt idx="62">
                  <c:v>0.20225700739999999</c:v>
                </c:pt>
                <c:pt idx="63">
                  <c:v>0.1925290674</c:v>
                </c:pt>
                <c:pt idx="64">
                  <c:v>0.1842581928</c:v>
                </c:pt>
                <c:pt idx="65">
                  <c:v>0.17623516920000001</c:v>
                </c:pt>
                <c:pt idx="66">
                  <c:v>0.16931308810000001</c:v>
                </c:pt>
                <c:pt idx="67">
                  <c:v>0.16315916180000001</c:v>
                </c:pt>
                <c:pt idx="68">
                  <c:v>0.1572627425</c:v>
                </c:pt>
                <c:pt idx="69">
                  <c:v>0.15220028159999999</c:v>
                </c:pt>
                <c:pt idx="70">
                  <c:v>0.14753755930000001</c:v>
                </c:pt>
                <c:pt idx="71">
                  <c:v>0.14325980839999999</c:v>
                </c:pt>
                <c:pt idx="72">
                  <c:v>0.1392889917</c:v>
                </c:pt>
                <c:pt idx="73">
                  <c:v>0.13573554160000001</c:v>
                </c:pt>
                <c:pt idx="74">
                  <c:v>0.13180221619999999</c:v>
                </c:pt>
                <c:pt idx="75">
                  <c:v>0.1284683496</c:v>
                </c:pt>
                <c:pt idx="76">
                  <c:v>0.1249251366</c:v>
                </c:pt>
                <c:pt idx="77">
                  <c:v>0.12119445199999999</c:v>
                </c:pt>
                <c:pt idx="78">
                  <c:v>0.1174430922</c:v>
                </c:pt>
                <c:pt idx="79">
                  <c:v>0.11338219049999999</c:v>
                </c:pt>
                <c:pt idx="80">
                  <c:v>0.1086069569</c:v>
                </c:pt>
                <c:pt idx="81">
                  <c:v>0.10647640379999999</c:v>
                </c:pt>
                <c:pt idx="82">
                  <c:v>0.102504313</c:v>
                </c:pt>
                <c:pt idx="83">
                  <c:v>9.868315607E-2</c:v>
                </c:pt>
                <c:pt idx="84">
                  <c:v>9.4489634040000006E-2</c:v>
                </c:pt>
                <c:pt idx="85">
                  <c:v>9.0252175929999998E-2</c:v>
                </c:pt>
                <c:pt idx="86">
                  <c:v>8.6678929629999998E-2</c:v>
                </c:pt>
                <c:pt idx="87">
                  <c:v>8.2559779289999996E-2</c:v>
                </c:pt>
                <c:pt idx="88">
                  <c:v>7.8789010640000004E-2</c:v>
                </c:pt>
                <c:pt idx="89">
                  <c:v>7.5349241499999997E-2</c:v>
                </c:pt>
                <c:pt idx="90">
                  <c:v>7.1876287459999993E-2</c:v>
                </c:pt>
                <c:pt idx="91">
                  <c:v>6.8572878840000004E-2</c:v>
                </c:pt>
                <c:pt idx="92">
                  <c:v>6.5388470889999994E-2</c:v>
                </c:pt>
                <c:pt idx="93">
                  <c:v>6.2723010780000005E-2</c:v>
                </c:pt>
                <c:pt idx="94">
                  <c:v>6.0056362299999999E-2</c:v>
                </c:pt>
                <c:pt idx="95">
                  <c:v>5.7783488180000002E-2</c:v>
                </c:pt>
                <c:pt idx="96">
                  <c:v>5.4950710389999997E-2</c:v>
                </c:pt>
                <c:pt idx="97">
                  <c:v>5.3232412790000003E-2</c:v>
                </c:pt>
                <c:pt idx="98">
                  <c:v>5.117934197E-2</c:v>
                </c:pt>
                <c:pt idx="99">
                  <c:v>4.947949946E-2</c:v>
                </c:pt>
                <c:pt idx="100">
                  <c:v>4.7825645659999999E-2</c:v>
                </c:pt>
                <c:pt idx="101">
                  <c:v>4.6186905350000002E-2</c:v>
                </c:pt>
                <c:pt idx="102">
                  <c:v>4.5196022840000002E-2</c:v>
                </c:pt>
                <c:pt idx="103">
                  <c:v>4.3345656250000003E-2</c:v>
                </c:pt>
                <c:pt idx="104">
                  <c:v>4.2451705780000001E-2</c:v>
                </c:pt>
                <c:pt idx="105">
                  <c:v>4.1270647200000003E-2</c:v>
                </c:pt>
                <c:pt idx="106">
                  <c:v>4.0149603040000002E-2</c:v>
                </c:pt>
                <c:pt idx="107">
                  <c:v>3.9355318989999999E-2</c:v>
                </c:pt>
                <c:pt idx="108">
                  <c:v>3.845163435E-2</c:v>
                </c:pt>
                <c:pt idx="109">
                  <c:v>3.738610446E-2</c:v>
                </c:pt>
                <c:pt idx="110">
                  <c:v>3.6320503800000001E-2</c:v>
                </c:pt>
                <c:pt idx="111">
                  <c:v>3.6364637319999997E-2</c:v>
                </c:pt>
                <c:pt idx="112">
                  <c:v>3.511932492E-2</c:v>
                </c:pt>
                <c:pt idx="113">
                  <c:v>3.458804637E-2</c:v>
                </c:pt>
                <c:pt idx="114">
                  <c:v>3.4121930600000003E-2</c:v>
                </c:pt>
                <c:pt idx="115">
                  <c:v>3.3595703540000001E-2</c:v>
                </c:pt>
                <c:pt idx="116">
                  <c:v>3.3387616279999997E-2</c:v>
                </c:pt>
                <c:pt idx="117">
                  <c:v>3.268722072E-2</c:v>
                </c:pt>
                <c:pt idx="118">
                  <c:v>3.2536815849999998E-2</c:v>
                </c:pt>
                <c:pt idx="119">
                  <c:v>3.2200112939999997E-2</c:v>
                </c:pt>
                <c:pt idx="120">
                  <c:v>3.202852607E-2</c:v>
                </c:pt>
                <c:pt idx="121">
                  <c:v>3.1728304919999999E-2</c:v>
                </c:pt>
                <c:pt idx="122">
                  <c:v>3.1661894170000003E-2</c:v>
                </c:pt>
                <c:pt idx="123">
                  <c:v>3.1837679450000003E-2</c:v>
                </c:pt>
                <c:pt idx="124">
                  <c:v>3.2018661499999997E-2</c:v>
                </c:pt>
                <c:pt idx="125">
                  <c:v>3.1923033300000001E-2</c:v>
                </c:pt>
                <c:pt idx="126">
                  <c:v>3.2395750280000003E-2</c:v>
                </c:pt>
                <c:pt idx="127">
                  <c:v>3.2596692439999998E-2</c:v>
                </c:pt>
                <c:pt idx="128">
                  <c:v>3.3089805389999997E-2</c:v>
                </c:pt>
                <c:pt idx="129">
                  <c:v>3.4073181449999997E-2</c:v>
                </c:pt>
                <c:pt idx="130">
                  <c:v>3.479239345E-2</c:v>
                </c:pt>
                <c:pt idx="131">
                  <c:v>3.6082979289999997E-2</c:v>
                </c:pt>
                <c:pt idx="132">
                  <c:v>3.771524876E-2</c:v>
                </c:pt>
                <c:pt idx="133">
                  <c:v>3.9851546289999998E-2</c:v>
                </c:pt>
                <c:pt idx="134">
                  <c:v>4.2161252349999997E-2</c:v>
                </c:pt>
                <c:pt idx="135">
                  <c:v>4.5298669489999999E-2</c:v>
                </c:pt>
                <c:pt idx="136">
                  <c:v>4.9032602459999998E-2</c:v>
                </c:pt>
                <c:pt idx="137">
                  <c:v>5.2932556720000003E-2</c:v>
                </c:pt>
                <c:pt idx="138">
                  <c:v>5.7571940119999998E-2</c:v>
                </c:pt>
                <c:pt idx="139">
                  <c:v>6.2510624530000003E-2</c:v>
                </c:pt>
                <c:pt idx="140">
                  <c:v>6.8470701580000001E-2</c:v>
                </c:pt>
                <c:pt idx="141">
                  <c:v>7.4875138699999996E-2</c:v>
                </c:pt>
                <c:pt idx="142">
                  <c:v>8.1663452090000005E-2</c:v>
                </c:pt>
                <c:pt idx="143">
                  <c:v>8.9686334130000003E-2</c:v>
                </c:pt>
                <c:pt idx="144">
                  <c:v>9.8060995339999998E-2</c:v>
                </c:pt>
                <c:pt idx="145">
                  <c:v>0.1063083708</c:v>
                </c:pt>
                <c:pt idx="146">
                  <c:v>0.1151116863</c:v>
                </c:pt>
                <c:pt idx="147">
                  <c:v>0.1246275604</c:v>
                </c:pt>
                <c:pt idx="148">
                  <c:v>0.13424351809999999</c:v>
                </c:pt>
                <c:pt idx="149">
                  <c:v>0.14377033710000001</c:v>
                </c:pt>
                <c:pt idx="150">
                  <c:v>0.1537416875</c:v>
                </c:pt>
                <c:pt idx="151">
                  <c:v>0.1635980457</c:v>
                </c:pt>
                <c:pt idx="152">
                  <c:v>0.17344389860000001</c:v>
                </c:pt>
                <c:pt idx="153">
                  <c:v>0.18253259359999999</c:v>
                </c:pt>
                <c:pt idx="154">
                  <c:v>0.1926020235</c:v>
                </c:pt>
                <c:pt idx="155">
                  <c:v>0.2011191547</c:v>
                </c:pt>
                <c:pt idx="156">
                  <c:v>0.2096948773</c:v>
                </c:pt>
                <c:pt idx="157">
                  <c:v>0.2173011601</c:v>
                </c:pt>
                <c:pt idx="158">
                  <c:v>0.2247413546</c:v>
                </c:pt>
                <c:pt idx="159">
                  <c:v>0.2315680534</c:v>
                </c:pt>
                <c:pt idx="160">
                  <c:v>0.23740093409999999</c:v>
                </c:pt>
                <c:pt idx="161">
                  <c:v>0.24152685700000001</c:v>
                </c:pt>
                <c:pt idx="162">
                  <c:v>0.24502582849999999</c:v>
                </c:pt>
                <c:pt idx="163">
                  <c:v>0.24735333030000001</c:v>
                </c:pt>
                <c:pt idx="164">
                  <c:v>0.2488193065</c:v>
                </c:pt>
                <c:pt idx="165">
                  <c:v>0.249438256</c:v>
                </c:pt>
                <c:pt idx="166">
                  <c:v>0.2483495027</c:v>
                </c:pt>
                <c:pt idx="167">
                  <c:v>0.24694861470000001</c:v>
                </c:pt>
                <c:pt idx="168">
                  <c:v>0.24493527409999999</c:v>
                </c:pt>
                <c:pt idx="169">
                  <c:v>0.24139438569999999</c:v>
                </c:pt>
                <c:pt idx="170">
                  <c:v>0.23679058250000001</c:v>
                </c:pt>
                <c:pt idx="171">
                  <c:v>0.2324121743</c:v>
                </c:pt>
                <c:pt idx="172">
                  <c:v>0.2277101278</c:v>
                </c:pt>
                <c:pt idx="173">
                  <c:v>0.2226401418</c:v>
                </c:pt>
                <c:pt idx="174">
                  <c:v>0.21724480390000001</c:v>
                </c:pt>
                <c:pt idx="175">
                  <c:v>0.21171194309999999</c:v>
                </c:pt>
                <c:pt idx="176">
                  <c:v>0.20638363060000001</c:v>
                </c:pt>
                <c:pt idx="177">
                  <c:v>0.1998466998</c:v>
                </c:pt>
                <c:pt idx="178">
                  <c:v>0.19416287539999999</c:v>
                </c:pt>
                <c:pt idx="179">
                  <c:v>0.1888449639</c:v>
                </c:pt>
                <c:pt idx="180">
                  <c:v>0.18327134849999999</c:v>
                </c:pt>
                <c:pt idx="181">
                  <c:v>0.178529039</c:v>
                </c:pt>
                <c:pt idx="182">
                  <c:v>0.17368239160000001</c:v>
                </c:pt>
                <c:pt idx="183">
                  <c:v>0.17007532719999999</c:v>
                </c:pt>
                <c:pt idx="184">
                  <c:v>0.16706591840000001</c:v>
                </c:pt>
                <c:pt idx="185">
                  <c:v>0.16480898860000001</c:v>
                </c:pt>
                <c:pt idx="186">
                  <c:v>0.16332906480000001</c:v>
                </c:pt>
                <c:pt idx="187">
                  <c:v>0.1636726409</c:v>
                </c:pt>
                <c:pt idx="188">
                  <c:v>0.16278265419999999</c:v>
                </c:pt>
                <c:pt idx="189">
                  <c:v>0.1639270484</c:v>
                </c:pt>
                <c:pt idx="190">
                  <c:v>0.16646967830000001</c:v>
                </c:pt>
                <c:pt idx="191">
                  <c:v>0.16935189070000001</c:v>
                </c:pt>
                <c:pt idx="192">
                  <c:v>0.1734160334</c:v>
                </c:pt>
                <c:pt idx="193">
                  <c:v>0.178099066</c:v>
                </c:pt>
                <c:pt idx="194">
                  <c:v>0.18202517930000001</c:v>
                </c:pt>
                <c:pt idx="195">
                  <c:v>0.18597434460000001</c:v>
                </c:pt>
                <c:pt idx="196">
                  <c:v>0.18679273129999999</c:v>
                </c:pt>
                <c:pt idx="197">
                  <c:v>0.1866165102</c:v>
                </c:pt>
                <c:pt idx="198">
                  <c:v>0.18541014189999999</c:v>
                </c:pt>
                <c:pt idx="199">
                  <c:v>0.18187794090000001</c:v>
                </c:pt>
                <c:pt idx="200">
                  <c:v>0.18555535379999999</c:v>
                </c:pt>
                <c:pt idx="201">
                  <c:v>0.1724288464</c:v>
                </c:pt>
                <c:pt idx="202">
                  <c:v>0.16740341480000001</c:v>
                </c:pt>
                <c:pt idx="203">
                  <c:v>0.16164009269999999</c:v>
                </c:pt>
                <c:pt idx="204">
                  <c:v>0.1551442891</c:v>
                </c:pt>
                <c:pt idx="205">
                  <c:v>0.1518654972</c:v>
                </c:pt>
                <c:pt idx="206">
                  <c:v>0.14195743199999999</c:v>
                </c:pt>
                <c:pt idx="207">
                  <c:v>0.1374417245</c:v>
                </c:pt>
                <c:pt idx="208">
                  <c:v>0.13312116269999999</c:v>
                </c:pt>
              </c:numCache>
            </c:numRef>
          </c:yVal>
          <c:smooth val="1"/>
          <c:extLst>
            <c:ext xmlns:c16="http://schemas.microsoft.com/office/drawing/2014/chart" uri="{C3380CC4-5D6E-409C-BE32-E72D297353CC}">
              <c16:uniqueId val="{00000026-F8EE-4669-96B6-7EAE5915CB21}"/>
            </c:ext>
          </c:extLst>
        </c:ser>
        <c:ser>
          <c:idx val="39"/>
          <c:order val="39"/>
          <c:spPr>
            <a:ln w="19050" cap="rnd">
              <a:solidFill>
                <a:schemeClr val="accent4">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O$3:$AO$211</c:f>
              <c:numCache>
                <c:formatCode>General</c:formatCode>
                <c:ptCount val="209"/>
              </c:numCache>
            </c:numRef>
          </c:yVal>
          <c:smooth val="1"/>
          <c:extLst>
            <c:ext xmlns:c16="http://schemas.microsoft.com/office/drawing/2014/chart" uri="{C3380CC4-5D6E-409C-BE32-E72D297353CC}">
              <c16:uniqueId val="{00000027-F8EE-4669-96B6-7EAE5915CB21}"/>
            </c:ext>
          </c:extLst>
        </c:ser>
        <c:ser>
          <c:idx val="40"/>
          <c:order val="40"/>
          <c:spPr>
            <a:ln w="19050" cap="rnd">
              <a:solidFill>
                <a:schemeClr val="accent5">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P$3:$AP$211</c:f>
              <c:numCache>
                <c:formatCode>General</c:formatCode>
                <c:ptCount val="209"/>
                <c:pt idx="0">
                  <c:v>3.7397500129999997E-2</c:v>
                </c:pt>
                <c:pt idx="1">
                  <c:v>3.6975175139999997E-2</c:v>
                </c:pt>
                <c:pt idx="2">
                  <c:v>3.7469454110000001E-2</c:v>
                </c:pt>
                <c:pt idx="3">
                  <c:v>3.7740997970000002E-2</c:v>
                </c:pt>
                <c:pt idx="4">
                  <c:v>3.798579052E-2</c:v>
                </c:pt>
                <c:pt idx="5">
                  <c:v>3.8477685300000002E-2</c:v>
                </c:pt>
                <c:pt idx="6">
                  <c:v>3.879537433E-2</c:v>
                </c:pt>
                <c:pt idx="7">
                  <c:v>3.9216354490000001E-2</c:v>
                </c:pt>
                <c:pt idx="8">
                  <c:v>3.9452228700000001E-2</c:v>
                </c:pt>
                <c:pt idx="9">
                  <c:v>4.0435787289999997E-2</c:v>
                </c:pt>
                <c:pt idx="10">
                  <c:v>4.0688041600000002E-2</c:v>
                </c:pt>
                <c:pt idx="11">
                  <c:v>4.1569337249999998E-2</c:v>
                </c:pt>
                <c:pt idx="12">
                  <c:v>4.2414344850000001E-2</c:v>
                </c:pt>
                <c:pt idx="13">
                  <c:v>4.3288655580000002E-2</c:v>
                </c:pt>
                <c:pt idx="14">
                  <c:v>4.4396080079999997E-2</c:v>
                </c:pt>
                <c:pt idx="15">
                  <c:v>4.5574929569999999E-2</c:v>
                </c:pt>
                <c:pt idx="16">
                  <c:v>4.699384794E-2</c:v>
                </c:pt>
                <c:pt idx="17">
                  <c:v>4.8200692980000001E-2</c:v>
                </c:pt>
                <c:pt idx="18">
                  <c:v>5.0213661040000003E-2</c:v>
                </c:pt>
                <c:pt idx="19">
                  <c:v>5.2910394970000003E-2</c:v>
                </c:pt>
                <c:pt idx="20">
                  <c:v>5.5837552989999997E-2</c:v>
                </c:pt>
                <c:pt idx="21">
                  <c:v>5.798168108E-2</c:v>
                </c:pt>
                <c:pt idx="22">
                  <c:v>6.0747422279999998E-2</c:v>
                </c:pt>
                <c:pt idx="23">
                  <c:v>6.4101323490000001E-2</c:v>
                </c:pt>
                <c:pt idx="24">
                  <c:v>6.7663788799999999E-2</c:v>
                </c:pt>
                <c:pt idx="25">
                  <c:v>7.2126977149999993E-2</c:v>
                </c:pt>
                <c:pt idx="26">
                  <c:v>7.6942600309999998E-2</c:v>
                </c:pt>
                <c:pt idx="27">
                  <c:v>8.2402460280000006E-2</c:v>
                </c:pt>
                <c:pt idx="28">
                  <c:v>8.8150881230000006E-2</c:v>
                </c:pt>
                <c:pt idx="29">
                  <c:v>9.4755694269999996E-2</c:v>
                </c:pt>
                <c:pt idx="30">
                  <c:v>0.1026898399</c:v>
                </c:pt>
                <c:pt idx="31">
                  <c:v>0.1103485078</c:v>
                </c:pt>
                <c:pt idx="32">
                  <c:v>0.1191269457</c:v>
                </c:pt>
                <c:pt idx="33">
                  <c:v>0.12836492059999999</c:v>
                </c:pt>
                <c:pt idx="34">
                  <c:v>0.13885341579999999</c:v>
                </c:pt>
                <c:pt idx="35">
                  <c:v>0.14936369660000001</c:v>
                </c:pt>
                <c:pt idx="36">
                  <c:v>0.16036607329999999</c:v>
                </c:pt>
                <c:pt idx="37">
                  <c:v>0.17238943279999999</c:v>
                </c:pt>
                <c:pt idx="38">
                  <c:v>0.18430575730000001</c:v>
                </c:pt>
                <c:pt idx="39">
                  <c:v>0.1961732507</c:v>
                </c:pt>
                <c:pt idx="40">
                  <c:v>0.20846422019999999</c:v>
                </c:pt>
                <c:pt idx="41">
                  <c:v>0.2198739052</c:v>
                </c:pt>
                <c:pt idx="42">
                  <c:v>0.23090033230000001</c:v>
                </c:pt>
                <c:pt idx="43">
                  <c:v>0.2411960363</c:v>
                </c:pt>
                <c:pt idx="44">
                  <c:v>0.25004059080000002</c:v>
                </c:pt>
                <c:pt idx="45">
                  <c:v>0.25799083709999998</c:v>
                </c:pt>
                <c:pt idx="46">
                  <c:v>0.26435872910000002</c:v>
                </c:pt>
                <c:pt idx="47">
                  <c:v>0.26857849960000002</c:v>
                </c:pt>
                <c:pt idx="48">
                  <c:v>0.27141100169999999</c:v>
                </c:pt>
                <c:pt idx="49">
                  <c:v>0.27232465150000001</c:v>
                </c:pt>
                <c:pt idx="50">
                  <c:v>0.27115565539999997</c:v>
                </c:pt>
                <c:pt idx="51">
                  <c:v>0.26830756659999999</c:v>
                </c:pt>
                <c:pt idx="52">
                  <c:v>0.26422548289999997</c:v>
                </c:pt>
                <c:pt idx="53">
                  <c:v>0.25775593520000001</c:v>
                </c:pt>
                <c:pt idx="54">
                  <c:v>0.2509230375</c:v>
                </c:pt>
                <c:pt idx="55">
                  <c:v>0.2426261753</c:v>
                </c:pt>
                <c:pt idx="56">
                  <c:v>0.2338303477</c:v>
                </c:pt>
                <c:pt idx="57">
                  <c:v>0.22449016569999999</c:v>
                </c:pt>
                <c:pt idx="58">
                  <c:v>0.21499121190000001</c:v>
                </c:pt>
                <c:pt idx="59">
                  <c:v>0.20556101199999999</c:v>
                </c:pt>
                <c:pt idx="60">
                  <c:v>0.19552224870000001</c:v>
                </c:pt>
                <c:pt idx="61">
                  <c:v>0.18671274190000001</c:v>
                </c:pt>
                <c:pt idx="62">
                  <c:v>0.17807324229999999</c:v>
                </c:pt>
                <c:pt idx="63">
                  <c:v>0.16998955609999999</c:v>
                </c:pt>
                <c:pt idx="64">
                  <c:v>0.16266603769999999</c:v>
                </c:pt>
                <c:pt idx="65">
                  <c:v>0.1557244807</c:v>
                </c:pt>
                <c:pt idx="66">
                  <c:v>0.14990019800000001</c:v>
                </c:pt>
                <c:pt idx="67">
                  <c:v>0.14456146959999999</c:v>
                </c:pt>
                <c:pt idx="68">
                  <c:v>0.13940690459999999</c:v>
                </c:pt>
                <c:pt idx="69">
                  <c:v>0.13497546320000001</c:v>
                </c:pt>
                <c:pt idx="70">
                  <c:v>0.1310631186</c:v>
                </c:pt>
                <c:pt idx="71">
                  <c:v>0.12721014019999999</c:v>
                </c:pt>
                <c:pt idx="72">
                  <c:v>0.1240682155</c:v>
                </c:pt>
                <c:pt idx="73">
                  <c:v>0.1207587272</c:v>
                </c:pt>
                <c:pt idx="74">
                  <c:v>0.117611587</c:v>
                </c:pt>
                <c:pt idx="75">
                  <c:v>0.11431926489999999</c:v>
                </c:pt>
                <c:pt idx="76">
                  <c:v>0.11134079099999999</c:v>
                </c:pt>
                <c:pt idx="77">
                  <c:v>0.10833204539999999</c:v>
                </c:pt>
                <c:pt idx="78">
                  <c:v>0.1049653515</c:v>
                </c:pt>
                <c:pt idx="79">
                  <c:v>0.1016206592</c:v>
                </c:pt>
                <c:pt idx="80">
                  <c:v>9.7504593429999994E-2</c:v>
                </c:pt>
                <c:pt idx="81">
                  <c:v>9.6129730339999997E-2</c:v>
                </c:pt>
                <c:pt idx="82">
                  <c:v>9.2497266829999994E-2</c:v>
                </c:pt>
                <c:pt idx="83">
                  <c:v>8.9155517520000005E-2</c:v>
                </c:pt>
                <c:pt idx="84">
                  <c:v>8.5589259860000003E-2</c:v>
                </c:pt>
                <c:pt idx="85">
                  <c:v>8.2091256979999999E-2</c:v>
                </c:pt>
                <c:pt idx="86">
                  <c:v>7.8721486029999996E-2</c:v>
                </c:pt>
                <c:pt idx="87">
                  <c:v>7.5415872039999998E-2</c:v>
                </c:pt>
                <c:pt idx="88">
                  <c:v>7.1907989680000006E-2</c:v>
                </c:pt>
                <c:pt idx="89">
                  <c:v>6.8955332039999997E-2</c:v>
                </c:pt>
                <c:pt idx="90">
                  <c:v>6.5948002039999995E-2</c:v>
                </c:pt>
                <c:pt idx="91">
                  <c:v>6.3101336359999996E-2</c:v>
                </c:pt>
                <c:pt idx="92">
                  <c:v>6.0606382790000003E-2</c:v>
                </c:pt>
                <c:pt idx="93">
                  <c:v>5.7811018079999998E-2</c:v>
                </c:pt>
                <c:pt idx="94">
                  <c:v>5.5721260609999997E-2</c:v>
                </c:pt>
                <c:pt idx="95">
                  <c:v>5.3536929189999999E-2</c:v>
                </c:pt>
                <c:pt idx="96">
                  <c:v>5.135741085E-2</c:v>
                </c:pt>
                <c:pt idx="97">
                  <c:v>4.9669206139999998E-2</c:v>
                </c:pt>
                <c:pt idx="98">
                  <c:v>4.7985922549999997E-2</c:v>
                </c:pt>
                <c:pt idx="99">
                  <c:v>4.662511498E-2</c:v>
                </c:pt>
                <c:pt idx="100">
                  <c:v>4.5032382009999997E-2</c:v>
                </c:pt>
                <c:pt idx="101">
                  <c:v>4.3845292180000002E-2</c:v>
                </c:pt>
                <c:pt idx="102">
                  <c:v>4.2361203579999999E-2</c:v>
                </c:pt>
                <c:pt idx="103">
                  <c:v>4.1567169129999998E-2</c:v>
                </c:pt>
                <c:pt idx="104">
                  <c:v>4.0060032160000002E-2</c:v>
                </c:pt>
                <c:pt idx="105">
                  <c:v>3.9443809539999999E-2</c:v>
                </c:pt>
                <c:pt idx="106">
                  <c:v>3.842572868E-2</c:v>
                </c:pt>
                <c:pt idx="107">
                  <c:v>3.7511557340000001E-2</c:v>
                </c:pt>
                <c:pt idx="108">
                  <c:v>3.6931630219999997E-2</c:v>
                </c:pt>
                <c:pt idx="109">
                  <c:v>3.601359203E-2</c:v>
                </c:pt>
                <c:pt idx="110">
                  <c:v>3.5268072040000001E-2</c:v>
                </c:pt>
                <c:pt idx="111">
                  <c:v>3.4742698070000001E-2</c:v>
                </c:pt>
                <c:pt idx="112">
                  <c:v>3.406414017E-2</c:v>
                </c:pt>
                <c:pt idx="113">
                  <c:v>3.3825155349999997E-2</c:v>
                </c:pt>
                <c:pt idx="114">
                  <c:v>3.3150374890000001E-2</c:v>
                </c:pt>
                <c:pt idx="115">
                  <c:v>3.2793652270000001E-2</c:v>
                </c:pt>
                <c:pt idx="116">
                  <c:v>3.2744385299999998E-2</c:v>
                </c:pt>
                <c:pt idx="117">
                  <c:v>3.2136052849999999E-2</c:v>
                </c:pt>
                <c:pt idx="118">
                  <c:v>3.1650785360000003E-2</c:v>
                </c:pt>
                <c:pt idx="119">
                  <c:v>3.1688846649999998E-2</c:v>
                </c:pt>
                <c:pt idx="120">
                  <c:v>3.1687621030000002E-2</c:v>
                </c:pt>
                <c:pt idx="121">
                  <c:v>3.104345314E-2</c:v>
                </c:pt>
                <c:pt idx="122">
                  <c:v>3.1525619329999997E-2</c:v>
                </c:pt>
                <c:pt idx="123">
                  <c:v>3.1456872820000002E-2</c:v>
                </c:pt>
                <c:pt idx="124">
                  <c:v>3.1392116099999999E-2</c:v>
                </c:pt>
                <c:pt idx="125">
                  <c:v>3.1624920670000001E-2</c:v>
                </c:pt>
                <c:pt idx="126">
                  <c:v>3.1955771149999999E-2</c:v>
                </c:pt>
                <c:pt idx="127">
                  <c:v>3.2428465779999999E-2</c:v>
                </c:pt>
                <c:pt idx="128">
                  <c:v>3.3005170520000002E-2</c:v>
                </c:pt>
                <c:pt idx="129">
                  <c:v>3.3636145290000002E-2</c:v>
                </c:pt>
                <c:pt idx="130">
                  <c:v>3.4647282209999998E-2</c:v>
                </c:pt>
                <c:pt idx="131">
                  <c:v>3.5717628899999999E-2</c:v>
                </c:pt>
                <c:pt idx="132">
                  <c:v>3.7504050880000001E-2</c:v>
                </c:pt>
                <c:pt idx="133">
                  <c:v>3.9504420009999999E-2</c:v>
                </c:pt>
                <c:pt idx="134">
                  <c:v>4.1739232840000001E-2</c:v>
                </c:pt>
                <c:pt idx="135">
                  <c:v>4.4965825969999998E-2</c:v>
                </c:pt>
                <c:pt idx="136">
                  <c:v>4.8533160239999998E-2</c:v>
                </c:pt>
                <c:pt idx="137">
                  <c:v>5.2184041590000001E-2</c:v>
                </c:pt>
                <c:pt idx="138">
                  <c:v>5.6953046469999997E-2</c:v>
                </c:pt>
                <c:pt idx="139">
                  <c:v>6.2224254010000001E-2</c:v>
                </c:pt>
                <c:pt idx="140">
                  <c:v>6.7691646519999996E-2</c:v>
                </c:pt>
                <c:pt idx="141">
                  <c:v>7.4363499880000003E-2</c:v>
                </c:pt>
                <c:pt idx="142">
                  <c:v>8.1166215240000006E-2</c:v>
                </c:pt>
                <c:pt idx="143">
                  <c:v>8.8776685300000005E-2</c:v>
                </c:pt>
                <c:pt idx="144">
                  <c:v>9.7082406280000005E-2</c:v>
                </c:pt>
                <c:pt idx="145">
                  <c:v>0.1052042991</c:v>
                </c:pt>
                <c:pt idx="146">
                  <c:v>0.1141275615</c:v>
                </c:pt>
                <c:pt idx="147">
                  <c:v>0.1234178245</c:v>
                </c:pt>
                <c:pt idx="148">
                  <c:v>0.13308349250000001</c:v>
                </c:pt>
                <c:pt idx="149">
                  <c:v>0.14199830590000001</c:v>
                </c:pt>
                <c:pt idx="150">
                  <c:v>0.1517633796</c:v>
                </c:pt>
                <c:pt idx="151">
                  <c:v>0.16100233789999999</c:v>
                </c:pt>
                <c:pt idx="152">
                  <c:v>0.17039753499999999</c:v>
                </c:pt>
                <c:pt idx="153">
                  <c:v>0.1795298457</c:v>
                </c:pt>
                <c:pt idx="154">
                  <c:v>0.18840929870000001</c:v>
                </c:pt>
                <c:pt idx="155">
                  <c:v>0.196937263</c:v>
                </c:pt>
                <c:pt idx="156">
                  <c:v>0.20499543849999999</c:v>
                </c:pt>
                <c:pt idx="157">
                  <c:v>0.21212260429999999</c:v>
                </c:pt>
                <c:pt idx="158">
                  <c:v>0.21956495940000001</c:v>
                </c:pt>
                <c:pt idx="159">
                  <c:v>0.2255478054</c:v>
                </c:pt>
                <c:pt idx="160">
                  <c:v>0.23128177229999999</c:v>
                </c:pt>
                <c:pt idx="161">
                  <c:v>0.23496004940000001</c:v>
                </c:pt>
                <c:pt idx="162">
                  <c:v>0.23862354459999999</c:v>
                </c:pt>
                <c:pt idx="163">
                  <c:v>0.24050183589999999</c:v>
                </c:pt>
                <c:pt idx="164">
                  <c:v>0.24173049629999999</c:v>
                </c:pt>
                <c:pt idx="165">
                  <c:v>0.24238899350000001</c:v>
                </c:pt>
                <c:pt idx="166">
                  <c:v>0.2417348325</c:v>
                </c:pt>
                <c:pt idx="167">
                  <c:v>0.24024187029999999</c:v>
                </c:pt>
                <c:pt idx="168">
                  <c:v>0.2381206602</c:v>
                </c:pt>
                <c:pt idx="169">
                  <c:v>0.235146299</c:v>
                </c:pt>
                <c:pt idx="170">
                  <c:v>0.23033542930000001</c:v>
                </c:pt>
                <c:pt idx="171">
                  <c:v>0.22651462259999999</c:v>
                </c:pt>
                <c:pt idx="172">
                  <c:v>0.2221074998</c:v>
                </c:pt>
                <c:pt idx="173">
                  <c:v>0.2165638208</c:v>
                </c:pt>
                <c:pt idx="174">
                  <c:v>0.21185459200000001</c:v>
                </c:pt>
                <c:pt idx="175">
                  <c:v>0.20646302399999999</c:v>
                </c:pt>
                <c:pt idx="176">
                  <c:v>0.20089223980000001</c:v>
                </c:pt>
                <c:pt idx="177">
                  <c:v>0.19520166520000001</c:v>
                </c:pt>
                <c:pt idx="178">
                  <c:v>0.1895174533</c:v>
                </c:pt>
                <c:pt idx="179">
                  <c:v>0.18442681429999999</c:v>
                </c:pt>
                <c:pt idx="180">
                  <c:v>0.17962652439999999</c:v>
                </c:pt>
                <c:pt idx="181">
                  <c:v>0.1742884368</c:v>
                </c:pt>
                <c:pt idx="182">
                  <c:v>0.1706180722</c:v>
                </c:pt>
                <c:pt idx="183">
                  <c:v>0.1664121747</c:v>
                </c:pt>
                <c:pt idx="184">
                  <c:v>0.16365495320000001</c:v>
                </c:pt>
                <c:pt idx="185">
                  <c:v>0.1618823707</c:v>
                </c:pt>
                <c:pt idx="186">
                  <c:v>0.1609374583</c:v>
                </c:pt>
                <c:pt idx="187">
                  <c:v>0.1615860164</c:v>
                </c:pt>
                <c:pt idx="188">
                  <c:v>0.1606716812</c:v>
                </c:pt>
                <c:pt idx="189">
                  <c:v>0.1620924473</c:v>
                </c:pt>
                <c:pt idx="190">
                  <c:v>0.16483335199999999</c:v>
                </c:pt>
                <c:pt idx="191">
                  <c:v>0.1684636176</c:v>
                </c:pt>
                <c:pt idx="192">
                  <c:v>0.1718308479</c:v>
                </c:pt>
                <c:pt idx="193">
                  <c:v>0.1761865765</c:v>
                </c:pt>
                <c:pt idx="194">
                  <c:v>0.1809421927</c:v>
                </c:pt>
                <c:pt idx="195">
                  <c:v>0.1850847155</c:v>
                </c:pt>
                <c:pt idx="196">
                  <c:v>0.18624140319999999</c:v>
                </c:pt>
                <c:pt idx="197">
                  <c:v>0.1859986186</c:v>
                </c:pt>
                <c:pt idx="198">
                  <c:v>0.18472380939999999</c:v>
                </c:pt>
                <c:pt idx="199">
                  <c:v>0.1811078042</c:v>
                </c:pt>
                <c:pt idx="200">
                  <c:v>0.18472579119999999</c:v>
                </c:pt>
                <c:pt idx="201">
                  <c:v>0.17317938799999999</c:v>
                </c:pt>
                <c:pt idx="202">
                  <c:v>0.16669628019999999</c:v>
                </c:pt>
                <c:pt idx="203">
                  <c:v>0.1613392085</c:v>
                </c:pt>
                <c:pt idx="204">
                  <c:v>0.1552398354</c:v>
                </c:pt>
                <c:pt idx="205">
                  <c:v>0.1507558823</c:v>
                </c:pt>
                <c:pt idx="206">
                  <c:v>0.14231273529999999</c:v>
                </c:pt>
                <c:pt idx="207">
                  <c:v>0.1353376359</c:v>
                </c:pt>
                <c:pt idx="208">
                  <c:v>0.13242249189999999</c:v>
                </c:pt>
              </c:numCache>
            </c:numRef>
          </c:yVal>
          <c:smooth val="1"/>
          <c:extLst>
            <c:ext xmlns:c16="http://schemas.microsoft.com/office/drawing/2014/chart" uri="{C3380CC4-5D6E-409C-BE32-E72D297353CC}">
              <c16:uniqueId val="{00000028-F8EE-4669-96B6-7EAE5915CB21}"/>
            </c:ext>
          </c:extLst>
        </c:ser>
        <c:ser>
          <c:idx val="41"/>
          <c:order val="41"/>
          <c:spPr>
            <a:ln w="19050" cap="rnd">
              <a:solidFill>
                <a:schemeClr val="accent6">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Q$3:$AQ$211</c:f>
              <c:numCache>
                <c:formatCode>General</c:formatCode>
                <c:ptCount val="209"/>
              </c:numCache>
            </c:numRef>
          </c:yVal>
          <c:smooth val="1"/>
          <c:extLst>
            <c:ext xmlns:c16="http://schemas.microsoft.com/office/drawing/2014/chart" uri="{C3380CC4-5D6E-409C-BE32-E72D297353CC}">
              <c16:uniqueId val="{00000029-F8EE-4669-96B6-7EAE5915CB21}"/>
            </c:ext>
          </c:extLst>
        </c:ser>
        <c:ser>
          <c:idx val="42"/>
          <c:order val="42"/>
          <c:spPr>
            <a:ln w="19050" cap="rnd">
              <a:solidFill>
                <a:schemeClr val="accent1">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R$3:$AR$211</c:f>
              <c:numCache>
                <c:formatCode>General</c:formatCode>
                <c:ptCount val="209"/>
                <c:pt idx="0">
                  <c:v>3.724743053E-2</c:v>
                </c:pt>
                <c:pt idx="1">
                  <c:v>3.6819390950000003E-2</c:v>
                </c:pt>
                <c:pt idx="2">
                  <c:v>3.7333376709999998E-2</c:v>
                </c:pt>
                <c:pt idx="3">
                  <c:v>3.717399389E-2</c:v>
                </c:pt>
                <c:pt idx="4">
                  <c:v>3.7628520280000001E-2</c:v>
                </c:pt>
                <c:pt idx="5">
                  <c:v>3.7820577619999997E-2</c:v>
                </c:pt>
                <c:pt idx="6">
                  <c:v>3.8207288829999998E-2</c:v>
                </c:pt>
                <c:pt idx="7">
                  <c:v>3.8820367309999999E-2</c:v>
                </c:pt>
                <c:pt idx="8">
                  <c:v>3.901357204E-2</c:v>
                </c:pt>
                <c:pt idx="9">
                  <c:v>3.9942920210000003E-2</c:v>
                </c:pt>
                <c:pt idx="10">
                  <c:v>4.0105763820000001E-2</c:v>
                </c:pt>
                <c:pt idx="11">
                  <c:v>4.0774531660000002E-2</c:v>
                </c:pt>
                <c:pt idx="12">
                  <c:v>4.145905003E-2</c:v>
                </c:pt>
                <c:pt idx="13">
                  <c:v>4.2510055009999999E-2</c:v>
                </c:pt>
                <c:pt idx="14">
                  <c:v>4.3027766049999999E-2</c:v>
                </c:pt>
                <c:pt idx="15">
                  <c:v>4.3975118549999997E-2</c:v>
                </c:pt>
                <c:pt idx="16">
                  <c:v>4.5400481669999999E-2</c:v>
                </c:pt>
                <c:pt idx="17">
                  <c:v>4.6670883890000001E-2</c:v>
                </c:pt>
                <c:pt idx="18">
                  <c:v>4.8485603180000003E-2</c:v>
                </c:pt>
                <c:pt idx="19">
                  <c:v>5.059865862E-2</c:v>
                </c:pt>
                <c:pt idx="20">
                  <c:v>5.3294248879999999E-2</c:v>
                </c:pt>
                <c:pt idx="21">
                  <c:v>5.4863907400000002E-2</c:v>
                </c:pt>
                <c:pt idx="22">
                  <c:v>5.7238534090000001E-2</c:v>
                </c:pt>
                <c:pt idx="23">
                  <c:v>6.0044590379999999E-2</c:v>
                </c:pt>
                <c:pt idx="24">
                  <c:v>6.3362017270000001E-2</c:v>
                </c:pt>
                <c:pt idx="25">
                  <c:v>6.705597043E-2</c:v>
                </c:pt>
                <c:pt idx="26">
                  <c:v>7.0978820319999997E-2</c:v>
                </c:pt>
                <c:pt idx="27">
                  <c:v>7.5690895320000007E-2</c:v>
                </c:pt>
                <c:pt idx="28">
                  <c:v>8.063206077E-2</c:v>
                </c:pt>
                <c:pt idx="29">
                  <c:v>8.6630478499999997E-2</c:v>
                </c:pt>
                <c:pt idx="30">
                  <c:v>9.2799641190000004E-2</c:v>
                </c:pt>
                <c:pt idx="31">
                  <c:v>9.9917829040000003E-2</c:v>
                </c:pt>
                <c:pt idx="32">
                  <c:v>0.10746955129999999</c:v>
                </c:pt>
                <c:pt idx="33">
                  <c:v>0.11540210250000001</c:v>
                </c:pt>
                <c:pt idx="34">
                  <c:v>0.12442625309999999</c:v>
                </c:pt>
                <c:pt idx="35">
                  <c:v>0.13365302979999999</c:v>
                </c:pt>
                <c:pt idx="36">
                  <c:v>0.143124789</c:v>
                </c:pt>
                <c:pt idx="37">
                  <c:v>0.15298825499999999</c:v>
                </c:pt>
                <c:pt idx="38">
                  <c:v>0.1634619534</c:v>
                </c:pt>
                <c:pt idx="39">
                  <c:v>0.17364864050000001</c:v>
                </c:pt>
                <c:pt idx="40">
                  <c:v>0.18402101100000001</c:v>
                </c:pt>
                <c:pt idx="41">
                  <c:v>0.1940987706</c:v>
                </c:pt>
                <c:pt idx="42">
                  <c:v>0.2038113624</c:v>
                </c:pt>
                <c:pt idx="43">
                  <c:v>0.212674275</c:v>
                </c:pt>
                <c:pt idx="44">
                  <c:v>0.22037860749999999</c:v>
                </c:pt>
                <c:pt idx="45">
                  <c:v>0.22733618320000001</c:v>
                </c:pt>
                <c:pt idx="46">
                  <c:v>0.23278127609999999</c:v>
                </c:pt>
                <c:pt idx="47">
                  <c:v>0.2364762574</c:v>
                </c:pt>
                <c:pt idx="48">
                  <c:v>0.2388541847</c:v>
                </c:pt>
                <c:pt idx="49">
                  <c:v>0.23947422209999999</c:v>
                </c:pt>
                <c:pt idx="50">
                  <c:v>0.23852027949999999</c:v>
                </c:pt>
                <c:pt idx="51">
                  <c:v>0.23627844449999999</c:v>
                </c:pt>
                <c:pt idx="52">
                  <c:v>0.232581079</c:v>
                </c:pt>
                <c:pt idx="53">
                  <c:v>0.22704969350000001</c:v>
                </c:pt>
                <c:pt idx="54">
                  <c:v>0.22102935609999999</c:v>
                </c:pt>
                <c:pt idx="55">
                  <c:v>0.21381205319999999</c:v>
                </c:pt>
                <c:pt idx="56">
                  <c:v>0.20614983140000001</c:v>
                </c:pt>
                <c:pt idx="57">
                  <c:v>0.1979456544</c:v>
                </c:pt>
                <c:pt idx="58">
                  <c:v>0.18974903230000001</c:v>
                </c:pt>
                <c:pt idx="59">
                  <c:v>0.18152122200000001</c:v>
                </c:pt>
                <c:pt idx="60">
                  <c:v>0.17290154099999999</c:v>
                </c:pt>
                <c:pt idx="61">
                  <c:v>0.1652808338</c:v>
                </c:pt>
                <c:pt idx="62">
                  <c:v>0.15776464339999999</c:v>
                </c:pt>
                <c:pt idx="63">
                  <c:v>0.1506606191</c:v>
                </c:pt>
                <c:pt idx="64">
                  <c:v>0.14412356909999999</c:v>
                </c:pt>
                <c:pt idx="65">
                  <c:v>0.13860918580000001</c:v>
                </c:pt>
                <c:pt idx="66">
                  <c:v>0.1334742904</c:v>
                </c:pt>
                <c:pt idx="67">
                  <c:v>0.12882784010000001</c:v>
                </c:pt>
                <c:pt idx="68">
                  <c:v>0.1246588454</c:v>
                </c:pt>
                <c:pt idx="69">
                  <c:v>0.1207190454</c:v>
                </c:pt>
                <c:pt idx="70">
                  <c:v>0.1175116897</c:v>
                </c:pt>
                <c:pt idx="71">
                  <c:v>0.113971211</c:v>
                </c:pt>
                <c:pt idx="72">
                  <c:v>0.1112195179</c:v>
                </c:pt>
                <c:pt idx="73">
                  <c:v>0.1083822399</c:v>
                </c:pt>
                <c:pt idx="74">
                  <c:v>0.1055606753</c:v>
                </c:pt>
                <c:pt idx="75">
                  <c:v>0.1030041575</c:v>
                </c:pt>
                <c:pt idx="76">
                  <c:v>0.1002201065</c:v>
                </c:pt>
                <c:pt idx="77">
                  <c:v>9.7518168390000007E-2</c:v>
                </c:pt>
                <c:pt idx="78">
                  <c:v>9.4626083969999997E-2</c:v>
                </c:pt>
                <c:pt idx="79">
                  <c:v>9.1916270549999998E-2</c:v>
                </c:pt>
                <c:pt idx="80">
                  <c:v>8.8382311170000005E-2</c:v>
                </c:pt>
                <c:pt idx="81">
                  <c:v>8.7059229609999997E-2</c:v>
                </c:pt>
                <c:pt idx="82">
                  <c:v>8.3549976349999999E-2</c:v>
                </c:pt>
                <c:pt idx="83">
                  <c:v>8.1188313659999997E-2</c:v>
                </c:pt>
                <c:pt idx="84">
                  <c:v>7.8118056059999996E-2</c:v>
                </c:pt>
                <c:pt idx="85">
                  <c:v>7.4970588089999998E-2</c:v>
                </c:pt>
                <c:pt idx="86">
                  <c:v>7.1898184719999994E-2</c:v>
                </c:pt>
                <c:pt idx="87">
                  <c:v>6.9328919050000007E-2</c:v>
                </c:pt>
                <c:pt idx="88">
                  <c:v>6.5963521600000005E-2</c:v>
                </c:pt>
                <c:pt idx="89">
                  <c:v>6.3687838610000005E-2</c:v>
                </c:pt>
                <c:pt idx="90">
                  <c:v>6.0982298109999999E-2</c:v>
                </c:pt>
                <c:pt idx="91">
                  <c:v>5.8417927469999999E-2</c:v>
                </c:pt>
                <c:pt idx="92">
                  <c:v>5.6336540730000002E-2</c:v>
                </c:pt>
                <c:pt idx="93">
                  <c:v>5.3965475409999998E-2</c:v>
                </c:pt>
                <c:pt idx="94">
                  <c:v>5.2076924589999997E-2</c:v>
                </c:pt>
                <c:pt idx="95">
                  <c:v>5.0148632380000002E-2</c:v>
                </c:pt>
                <c:pt idx="96">
                  <c:v>4.7984186560000003E-2</c:v>
                </c:pt>
                <c:pt idx="97">
                  <c:v>4.6565692870000001E-2</c:v>
                </c:pt>
                <c:pt idx="98">
                  <c:v>4.5061755930000003E-2</c:v>
                </c:pt>
                <c:pt idx="99">
                  <c:v>4.3764576319999998E-2</c:v>
                </c:pt>
                <c:pt idx="100">
                  <c:v>4.2434323580000002E-2</c:v>
                </c:pt>
                <c:pt idx="101">
                  <c:v>4.1303101930000002E-2</c:v>
                </c:pt>
                <c:pt idx="102">
                  <c:v>4.0205623949999998E-2</c:v>
                </c:pt>
                <c:pt idx="103">
                  <c:v>3.923701122E-2</c:v>
                </c:pt>
                <c:pt idx="104">
                  <c:v>3.8331791759999997E-2</c:v>
                </c:pt>
                <c:pt idx="105">
                  <c:v>3.7641536439999998E-2</c:v>
                </c:pt>
                <c:pt idx="106">
                  <c:v>3.6634676159999997E-2</c:v>
                </c:pt>
                <c:pt idx="107">
                  <c:v>3.5962127150000002E-2</c:v>
                </c:pt>
                <c:pt idx="108">
                  <c:v>3.5434257240000003E-2</c:v>
                </c:pt>
                <c:pt idx="109">
                  <c:v>3.4624882039999999E-2</c:v>
                </c:pt>
                <c:pt idx="110">
                  <c:v>3.4109778700000003E-2</c:v>
                </c:pt>
                <c:pt idx="111">
                  <c:v>3.391541168E-2</c:v>
                </c:pt>
                <c:pt idx="112">
                  <c:v>3.3293560149999998E-2</c:v>
                </c:pt>
                <c:pt idx="113">
                  <c:v>3.3032067120000001E-2</c:v>
                </c:pt>
                <c:pt idx="114">
                  <c:v>3.2386600969999998E-2</c:v>
                </c:pt>
                <c:pt idx="115">
                  <c:v>3.214709088E-2</c:v>
                </c:pt>
                <c:pt idx="116">
                  <c:v>3.1730674209999997E-2</c:v>
                </c:pt>
                <c:pt idx="117">
                  <c:v>3.1725466250000001E-2</c:v>
                </c:pt>
                <c:pt idx="118">
                  <c:v>3.093717247E-2</c:v>
                </c:pt>
                <c:pt idx="119">
                  <c:v>3.1231673429999999E-2</c:v>
                </c:pt>
                <c:pt idx="120">
                  <c:v>3.08976192E-2</c:v>
                </c:pt>
                <c:pt idx="121">
                  <c:v>3.0928166579999999E-2</c:v>
                </c:pt>
                <c:pt idx="122">
                  <c:v>3.0990768219999999E-2</c:v>
                </c:pt>
                <c:pt idx="123">
                  <c:v>3.105404787E-2</c:v>
                </c:pt>
                <c:pt idx="124">
                  <c:v>3.1245719639999999E-2</c:v>
                </c:pt>
                <c:pt idx="125">
                  <c:v>3.1510729340000002E-2</c:v>
                </c:pt>
                <c:pt idx="126">
                  <c:v>3.1722459940000003E-2</c:v>
                </c:pt>
                <c:pt idx="127">
                  <c:v>3.2193560150000002E-2</c:v>
                </c:pt>
                <c:pt idx="128">
                  <c:v>3.2365012909999998E-2</c:v>
                </c:pt>
                <c:pt idx="129">
                  <c:v>3.3445794139999999E-2</c:v>
                </c:pt>
                <c:pt idx="130">
                  <c:v>3.438393772E-2</c:v>
                </c:pt>
                <c:pt idx="131">
                  <c:v>3.5528246309999997E-2</c:v>
                </c:pt>
                <c:pt idx="132">
                  <c:v>3.7439230830000003E-2</c:v>
                </c:pt>
                <c:pt idx="133">
                  <c:v>3.9540201429999998E-2</c:v>
                </c:pt>
                <c:pt idx="134">
                  <c:v>4.182832316E-2</c:v>
                </c:pt>
                <c:pt idx="135">
                  <c:v>4.5035425570000003E-2</c:v>
                </c:pt>
                <c:pt idx="136">
                  <c:v>4.8258543010000002E-2</c:v>
                </c:pt>
                <c:pt idx="137">
                  <c:v>5.1837913690000001E-2</c:v>
                </c:pt>
                <c:pt idx="138">
                  <c:v>5.6703083219999999E-2</c:v>
                </c:pt>
                <c:pt idx="139">
                  <c:v>6.1820995060000002E-2</c:v>
                </c:pt>
                <c:pt idx="140">
                  <c:v>6.7378379399999994E-2</c:v>
                </c:pt>
                <c:pt idx="141">
                  <c:v>7.3910608890000007E-2</c:v>
                </c:pt>
                <c:pt idx="142">
                  <c:v>8.0576211209999998E-2</c:v>
                </c:pt>
                <c:pt idx="143">
                  <c:v>8.8215544820000005E-2</c:v>
                </c:pt>
                <c:pt idx="144">
                  <c:v>9.6325315539999998E-2</c:v>
                </c:pt>
                <c:pt idx="145">
                  <c:v>0.104521431</c:v>
                </c:pt>
                <c:pt idx="146">
                  <c:v>0.11306182300000001</c:v>
                </c:pt>
                <c:pt idx="147">
                  <c:v>0.12212951480000001</c:v>
                </c:pt>
                <c:pt idx="148">
                  <c:v>0.13117656110000001</c:v>
                </c:pt>
                <c:pt idx="149">
                  <c:v>0.14026241</c:v>
                </c:pt>
                <c:pt idx="150">
                  <c:v>0.1498848498</c:v>
                </c:pt>
                <c:pt idx="151">
                  <c:v>0.15908469259999999</c:v>
                </c:pt>
                <c:pt idx="152">
                  <c:v>0.1676558256</c:v>
                </c:pt>
                <c:pt idx="153">
                  <c:v>0.1768192053</c:v>
                </c:pt>
                <c:pt idx="154">
                  <c:v>0.18525096769999999</c:v>
                </c:pt>
                <c:pt idx="155">
                  <c:v>0.19312126930000001</c:v>
                </c:pt>
                <c:pt idx="156">
                  <c:v>0.20108044150000001</c:v>
                </c:pt>
                <c:pt idx="157">
                  <c:v>0.2081557661</c:v>
                </c:pt>
                <c:pt idx="158">
                  <c:v>0.21449509259999999</c:v>
                </c:pt>
                <c:pt idx="159">
                  <c:v>0.22059576210000001</c:v>
                </c:pt>
                <c:pt idx="160">
                  <c:v>0.22594346109999999</c:v>
                </c:pt>
                <c:pt idx="161">
                  <c:v>0.22978214920000001</c:v>
                </c:pt>
                <c:pt idx="162">
                  <c:v>0.2327856123</c:v>
                </c:pt>
                <c:pt idx="163">
                  <c:v>0.2349855602</c:v>
                </c:pt>
                <c:pt idx="164">
                  <c:v>0.23620833459999999</c:v>
                </c:pt>
                <c:pt idx="165">
                  <c:v>0.23655001819999999</c:v>
                </c:pt>
                <c:pt idx="166">
                  <c:v>0.2359706312</c:v>
                </c:pt>
                <c:pt idx="167">
                  <c:v>0.23446990549999999</c:v>
                </c:pt>
                <c:pt idx="168">
                  <c:v>0.232308656</c:v>
                </c:pt>
                <c:pt idx="169">
                  <c:v>0.22951430079999999</c:v>
                </c:pt>
                <c:pt idx="170">
                  <c:v>0.22520232200000001</c:v>
                </c:pt>
                <c:pt idx="171">
                  <c:v>0.22166101630000001</c:v>
                </c:pt>
                <c:pt idx="172">
                  <c:v>0.21671886739999999</c:v>
                </c:pt>
                <c:pt idx="173">
                  <c:v>0.21195511519999999</c:v>
                </c:pt>
                <c:pt idx="174">
                  <c:v>0.2069616467</c:v>
                </c:pt>
                <c:pt idx="175">
                  <c:v>0.2016643286</c:v>
                </c:pt>
                <c:pt idx="176">
                  <c:v>0.1968004555</c:v>
                </c:pt>
                <c:pt idx="177">
                  <c:v>0.19134134050000001</c:v>
                </c:pt>
                <c:pt idx="178">
                  <c:v>0.18578027189999999</c:v>
                </c:pt>
                <c:pt idx="179">
                  <c:v>0.1809995174</c:v>
                </c:pt>
                <c:pt idx="180">
                  <c:v>0.1755719036</c:v>
                </c:pt>
                <c:pt idx="181">
                  <c:v>0.1712237298</c:v>
                </c:pt>
                <c:pt idx="182">
                  <c:v>0.16796791550000001</c:v>
                </c:pt>
                <c:pt idx="183">
                  <c:v>0.16386146839999999</c:v>
                </c:pt>
                <c:pt idx="184">
                  <c:v>0.1610910743</c:v>
                </c:pt>
                <c:pt idx="185">
                  <c:v>0.15937367080000001</c:v>
                </c:pt>
                <c:pt idx="186">
                  <c:v>0.15842077139999999</c:v>
                </c:pt>
                <c:pt idx="187">
                  <c:v>0.15908719599999999</c:v>
                </c:pt>
                <c:pt idx="188">
                  <c:v>0.15856242179999999</c:v>
                </c:pt>
                <c:pt idx="189">
                  <c:v>0.16039820020000001</c:v>
                </c:pt>
                <c:pt idx="190">
                  <c:v>0.1630543619</c:v>
                </c:pt>
                <c:pt idx="191">
                  <c:v>0.1667942405</c:v>
                </c:pt>
                <c:pt idx="192">
                  <c:v>0.1707729697</c:v>
                </c:pt>
                <c:pt idx="193">
                  <c:v>0.1747985333</c:v>
                </c:pt>
                <c:pt idx="194">
                  <c:v>0.17915499209999999</c:v>
                </c:pt>
                <c:pt idx="195">
                  <c:v>0.18403205280000001</c:v>
                </c:pt>
                <c:pt idx="196">
                  <c:v>0.18476171790000001</c:v>
                </c:pt>
                <c:pt idx="197">
                  <c:v>0.18551059070000001</c:v>
                </c:pt>
                <c:pt idx="198">
                  <c:v>0.18396387989999999</c:v>
                </c:pt>
                <c:pt idx="199">
                  <c:v>0.18051491680000001</c:v>
                </c:pt>
                <c:pt idx="200">
                  <c:v>0.18417629599999999</c:v>
                </c:pt>
                <c:pt idx="201">
                  <c:v>0.1712222695</c:v>
                </c:pt>
                <c:pt idx="202">
                  <c:v>0.1673711836</c:v>
                </c:pt>
                <c:pt idx="203">
                  <c:v>0.16082941000000001</c:v>
                </c:pt>
                <c:pt idx="204">
                  <c:v>0.1554033309</c:v>
                </c:pt>
                <c:pt idx="205">
                  <c:v>0.15038082</c:v>
                </c:pt>
                <c:pt idx="206">
                  <c:v>0.1422193199</c:v>
                </c:pt>
                <c:pt idx="207">
                  <c:v>0.13527277109999999</c:v>
                </c:pt>
                <c:pt idx="208">
                  <c:v>0.1318693608</c:v>
                </c:pt>
              </c:numCache>
            </c:numRef>
          </c:yVal>
          <c:smooth val="1"/>
          <c:extLst>
            <c:ext xmlns:c16="http://schemas.microsoft.com/office/drawing/2014/chart" uri="{C3380CC4-5D6E-409C-BE32-E72D297353CC}">
              <c16:uniqueId val="{0000002A-F8EE-4669-96B6-7EAE5915CB21}"/>
            </c:ext>
          </c:extLst>
        </c:ser>
        <c:ser>
          <c:idx val="43"/>
          <c:order val="43"/>
          <c:spPr>
            <a:ln w="19050" cap="rnd">
              <a:solidFill>
                <a:schemeClr val="accent2">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S$3:$AS$211</c:f>
              <c:numCache>
                <c:formatCode>General</c:formatCode>
                <c:ptCount val="209"/>
              </c:numCache>
            </c:numRef>
          </c:yVal>
          <c:smooth val="1"/>
          <c:extLst>
            <c:ext xmlns:c16="http://schemas.microsoft.com/office/drawing/2014/chart" uri="{C3380CC4-5D6E-409C-BE32-E72D297353CC}">
              <c16:uniqueId val="{0000002B-F8EE-4669-96B6-7EAE5915CB21}"/>
            </c:ext>
          </c:extLst>
        </c:ser>
        <c:ser>
          <c:idx val="44"/>
          <c:order val="44"/>
          <c:spPr>
            <a:ln w="19050" cap="rnd">
              <a:solidFill>
                <a:schemeClr val="accent3">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T$3:$AT$211</c:f>
              <c:numCache>
                <c:formatCode>General</c:formatCode>
                <c:ptCount val="209"/>
                <c:pt idx="0">
                  <c:v>3.690646216E-2</c:v>
                </c:pt>
                <c:pt idx="1">
                  <c:v>3.6648817360000002E-2</c:v>
                </c:pt>
                <c:pt idx="2">
                  <c:v>3.700939566E-2</c:v>
                </c:pt>
                <c:pt idx="3">
                  <c:v>3.7164237349999997E-2</c:v>
                </c:pt>
                <c:pt idx="4">
                  <c:v>3.7477720530000001E-2</c:v>
                </c:pt>
                <c:pt idx="5">
                  <c:v>3.7772089240000001E-2</c:v>
                </c:pt>
                <c:pt idx="6">
                  <c:v>3.8130071010000002E-2</c:v>
                </c:pt>
                <c:pt idx="7">
                  <c:v>3.8447704169999999E-2</c:v>
                </c:pt>
                <c:pt idx="8">
                  <c:v>3.8622237740000002E-2</c:v>
                </c:pt>
                <c:pt idx="9">
                  <c:v>3.9310883730000003E-2</c:v>
                </c:pt>
                <c:pt idx="10">
                  <c:v>3.9636187259999997E-2</c:v>
                </c:pt>
                <c:pt idx="11">
                  <c:v>3.9780221880000001E-2</c:v>
                </c:pt>
                <c:pt idx="12">
                  <c:v>4.0874402970000001E-2</c:v>
                </c:pt>
                <c:pt idx="13">
                  <c:v>4.1467878969999997E-2</c:v>
                </c:pt>
                <c:pt idx="14">
                  <c:v>4.225368425E-2</c:v>
                </c:pt>
                <c:pt idx="15">
                  <c:v>4.291042313E-2</c:v>
                </c:pt>
                <c:pt idx="16">
                  <c:v>4.4190980489999997E-2</c:v>
                </c:pt>
                <c:pt idx="17">
                  <c:v>4.5103311540000003E-2</c:v>
                </c:pt>
                <c:pt idx="18">
                  <c:v>4.6727612609999997E-2</c:v>
                </c:pt>
                <c:pt idx="19">
                  <c:v>4.8615783449999998E-2</c:v>
                </c:pt>
                <c:pt idx="20">
                  <c:v>5.0925459710000003E-2</c:v>
                </c:pt>
                <c:pt idx="21">
                  <c:v>5.2495881920000001E-2</c:v>
                </c:pt>
                <c:pt idx="22">
                  <c:v>5.438121781E-2</c:v>
                </c:pt>
                <c:pt idx="23">
                  <c:v>5.7014647869999997E-2</c:v>
                </c:pt>
                <c:pt idx="24">
                  <c:v>5.9600561859999998E-2</c:v>
                </c:pt>
                <c:pt idx="25">
                  <c:v>6.2685869630000002E-2</c:v>
                </c:pt>
                <c:pt idx="26">
                  <c:v>6.6110678019999994E-2</c:v>
                </c:pt>
                <c:pt idx="27">
                  <c:v>6.9975845519999996E-2</c:v>
                </c:pt>
                <c:pt idx="28">
                  <c:v>7.4467219409999993E-2</c:v>
                </c:pt>
                <c:pt idx="29">
                  <c:v>7.9328581689999997E-2</c:v>
                </c:pt>
                <c:pt idx="30">
                  <c:v>8.4757387640000001E-2</c:v>
                </c:pt>
                <c:pt idx="31">
                  <c:v>9.075357765E-2</c:v>
                </c:pt>
                <c:pt idx="32">
                  <c:v>9.7316153350000004E-2</c:v>
                </c:pt>
                <c:pt idx="33">
                  <c:v>0.1042148322</c:v>
                </c:pt>
                <c:pt idx="34">
                  <c:v>0.11213737729999999</c:v>
                </c:pt>
                <c:pt idx="35">
                  <c:v>0.1199400052</c:v>
                </c:pt>
                <c:pt idx="36">
                  <c:v>0.12810686230000001</c:v>
                </c:pt>
                <c:pt idx="37">
                  <c:v>0.1369249672</c:v>
                </c:pt>
                <c:pt idx="38">
                  <c:v>0.14587086439999999</c:v>
                </c:pt>
                <c:pt idx="39">
                  <c:v>0.15455612539999999</c:v>
                </c:pt>
                <c:pt idx="40">
                  <c:v>0.16362585130000001</c:v>
                </c:pt>
                <c:pt idx="41">
                  <c:v>0.17239131029999999</c:v>
                </c:pt>
                <c:pt idx="42">
                  <c:v>0.18036749960000001</c:v>
                </c:pt>
                <c:pt idx="43">
                  <c:v>0.18827329579999999</c:v>
                </c:pt>
                <c:pt idx="44">
                  <c:v>0.19506438079999999</c:v>
                </c:pt>
                <c:pt idx="45">
                  <c:v>0.20091822740000001</c:v>
                </c:pt>
                <c:pt idx="46">
                  <c:v>0.20588143170000001</c:v>
                </c:pt>
                <c:pt idx="47">
                  <c:v>0.20898251239999999</c:v>
                </c:pt>
                <c:pt idx="48">
                  <c:v>0.21122351289999999</c:v>
                </c:pt>
                <c:pt idx="49">
                  <c:v>0.2115652412</c:v>
                </c:pt>
                <c:pt idx="50">
                  <c:v>0.21074701849999999</c:v>
                </c:pt>
                <c:pt idx="51">
                  <c:v>0.20885641869999999</c:v>
                </c:pt>
                <c:pt idx="52">
                  <c:v>0.2055580169</c:v>
                </c:pt>
                <c:pt idx="53">
                  <c:v>0.20094704629999999</c:v>
                </c:pt>
                <c:pt idx="54">
                  <c:v>0.1953972876</c:v>
                </c:pt>
                <c:pt idx="55">
                  <c:v>0.18937607109999999</c:v>
                </c:pt>
                <c:pt idx="56">
                  <c:v>0.18283161519999999</c:v>
                </c:pt>
                <c:pt idx="57">
                  <c:v>0.17548047010000001</c:v>
                </c:pt>
                <c:pt idx="58">
                  <c:v>0.16864408550000001</c:v>
                </c:pt>
                <c:pt idx="59">
                  <c:v>0.16122497620000001</c:v>
                </c:pt>
                <c:pt idx="60">
                  <c:v>0.1538687497</c:v>
                </c:pt>
                <c:pt idx="61">
                  <c:v>0.14717368780000001</c:v>
                </c:pt>
                <c:pt idx="62">
                  <c:v>0.14071665699999999</c:v>
                </c:pt>
                <c:pt idx="63">
                  <c:v>0.13425035769999999</c:v>
                </c:pt>
                <c:pt idx="64">
                  <c:v>0.12878540159999999</c:v>
                </c:pt>
                <c:pt idx="65">
                  <c:v>0.1237319186</c:v>
                </c:pt>
                <c:pt idx="66">
                  <c:v>0.11960913989999999</c:v>
                </c:pt>
                <c:pt idx="67">
                  <c:v>0.1153289452</c:v>
                </c:pt>
                <c:pt idx="68">
                  <c:v>0.1117474064</c:v>
                </c:pt>
                <c:pt idx="69">
                  <c:v>0.1084957793</c:v>
                </c:pt>
                <c:pt idx="70">
                  <c:v>0.1055251956</c:v>
                </c:pt>
                <c:pt idx="71">
                  <c:v>0.1029534265</c:v>
                </c:pt>
                <c:pt idx="72">
                  <c:v>0.10001914200000001</c:v>
                </c:pt>
                <c:pt idx="73">
                  <c:v>9.800668806E-2</c:v>
                </c:pt>
                <c:pt idx="74">
                  <c:v>9.5433525739999997E-2</c:v>
                </c:pt>
                <c:pt idx="75">
                  <c:v>9.3150727449999998E-2</c:v>
                </c:pt>
                <c:pt idx="76">
                  <c:v>9.0788476169999993E-2</c:v>
                </c:pt>
                <c:pt idx="77">
                  <c:v>8.8238038120000001E-2</c:v>
                </c:pt>
                <c:pt idx="78">
                  <c:v>8.5895791649999997E-2</c:v>
                </c:pt>
                <c:pt idx="79">
                  <c:v>8.3502352239999994E-2</c:v>
                </c:pt>
                <c:pt idx="80">
                  <c:v>8.044796437E-2</c:v>
                </c:pt>
                <c:pt idx="81">
                  <c:v>7.9346448180000001E-2</c:v>
                </c:pt>
                <c:pt idx="82">
                  <c:v>7.6733738179999997E-2</c:v>
                </c:pt>
                <c:pt idx="83">
                  <c:v>7.4461877349999997E-2</c:v>
                </c:pt>
                <c:pt idx="84">
                  <c:v>7.1755193169999995E-2</c:v>
                </c:pt>
                <c:pt idx="85">
                  <c:v>6.8669833240000006E-2</c:v>
                </c:pt>
                <c:pt idx="86">
                  <c:v>6.6585622730000002E-2</c:v>
                </c:pt>
                <c:pt idx="87">
                  <c:v>6.3684299589999993E-2</c:v>
                </c:pt>
                <c:pt idx="88">
                  <c:v>6.1475012449999998E-2</c:v>
                </c:pt>
                <c:pt idx="89">
                  <c:v>5.894227698E-2</c:v>
                </c:pt>
                <c:pt idx="90">
                  <c:v>5.6787364180000001E-2</c:v>
                </c:pt>
                <c:pt idx="91">
                  <c:v>5.44250831E-2</c:v>
                </c:pt>
                <c:pt idx="92">
                  <c:v>5.2412811669999997E-2</c:v>
                </c:pt>
                <c:pt idx="93">
                  <c:v>5.0512373450000002E-2</c:v>
                </c:pt>
                <c:pt idx="94">
                  <c:v>4.8754222690000001E-2</c:v>
                </c:pt>
                <c:pt idx="95">
                  <c:v>4.703382775E-2</c:v>
                </c:pt>
                <c:pt idx="96">
                  <c:v>4.530697316E-2</c:v>
                </c:pt>
                <c:pt idx="97">
                  <c:v>4.396678507E-2</c:v>
                </c:pt>
                <c:pt idx="98">
                  <c:v>4.268714413E-2</c:v>
                </c:pt>
                <c:pt idx="99">
                  <c:v>4.1329491879999999E-2</c:v>
                </c:pt>
                <c:pt idx="100">
                  <c:v>4.0319964290000003E-2</c:v>
                </c:pt>
                <c:pt idx="101">
                  <c:v>3.9368327709999998E-2</c:v>
                </c:pt>
                <c:pt idx="102">
                  <c:v>3.8314118979999999E-2</c:v>
                </c:pt>
                <c:pt idx="103">
                  <c:v>3.730722517E-2</c:v>
                </c:pt>
                <c:pt idx="104">
                  <c:v>3.6650251600000003E-2</c:v>
                </c:pt>
                <c:pt idx="105">
                  <c:v>3.6078028380000002E-2</c:v>
                </c:pt>
                <c:pt idx="106">
                  <c:v>3.527247906E-2</c:v>
                </c:pt>
                <c:pt idx="107">
                  <c:v>3.4661356359999999E-2</c:v>
                </c:pt>
                <c:pt idx="108">
                  <c:v>3.4265771510000001E-2</c:v>
                </c:pt>
                <c:pt idx="109">
                  <c:v>3.3828012650000003E-2</c:v>
                </c:pt>
                <c:pt idx="110">
                  <c:v>3.2908152789999999E-2</c:v>
                </c:pt>
                <c:pt idx="111">
                  <c:v>3.3117908979999999E-2</c:v>
                </c:pt>
                <c:pt idx="112">
                  <c:v>3.2029613849999999E-2</c:v>
                </c:pt>
                <c:pt idx="113">
                  <c:v>3.2361779360000002E-2</c:v>
                </c:pt>
                <c:pt idx="114">
                  <c:v>3.1668491659999999E-2</c:v>
                </c:pt>
                <c:pt idx="115">
                  <c:v>3.1440258030000001E-2</c:v>
                </c:pt>
                <c:pt idx="116">
                  <c:v>3.1034694979999999E-2</c:v>
                </c:pt>
                <c:pt idx="117">
                  <c:v>3.0696570869999999E-2</c:v>
                </c:pt>
                <c:pt idx="118">
                  <c:v>3.0476454649999998E-2</c:v>
                </c:pt>
                <c:pt idx="119">
                  <c:v>3.0506251379999998E-2</c:v>
                </c:pt>
                <c:pt idx="120">
                  <c:v>3.0711961909999998E-2</c:v>
                </c:pt>
                <c:pt idx="121">
                  <c:v>3.0208634210000002E-2</c:v>
                </c:pt>
                <c:pt idx="122">
                  <c:v>3.0626121910000002E-2</c:v>
                </c:pt>
                <c:pt idx="123">
                  <c:v>3.0503835529999999E-2</c:v>
                </c:pt>
                <c:pt idx="124">
                  <c:v>3.0780285599999999E-2</c:v>
                </c:pt>
                <c:pt idx="125">
                  <c:v>3.1106712299999999E-2</c:v>
                </c:pt>
                <c:pt idx="126">
                  <c:v>3.1298380350000002E-2</c:v>
                </c:pt>
                <c:pt idx="127">
                  <c:v>3.1844865530000002E-2</c:v>
                </c:pt>
                <c:pt idx="128">
                  <c:v>3.2255508010000003E-2</c:v>
                </c:pt>
                <c:pt idx="129">
                  <c:v>3.3455017949999999E-2</c:v>
                </c:pt>
                <c:pt idx="130">
                  <c:v>3.4297399219999997E-2</c:v>
                </c:pt>
                <c:pt idx="131">
                  <c:v>3.5297498109999999E-2</c:v>
                </c:pt>
                <c:pt idx="132">
                  <c:v>3.7110857669999997E-2</c:v>
                </c:pt>
                <c:pt idx="133">
                  <c:v>3.9126552639999999E-2</c:v>
                </c:pt>
                <c:pt idx="134">
                  <c:v>4.1609048840000003E-2</c:v>
                </c:pt>
                <c:pt idx="135">
                  <c:v>4.4591754669999997E-2</c:v>
                </c:pt>
                <c:pt idx="136">
                  <c:v>4.8255305739999997E-2</c:v>
                </c:pt>
                <c:pt idx="137">
                  <c:v>5.1837362349999999E-2</c:v>
                </c:pt>
                <c:pt idx="138">
                  <c:v>5.6688424199999997E-2</c:v>
                </c:pt>
                <c:pt idx="139">
                  <c:v>6.1399925500000001E-2</c:v>
                </c:pt>
                <c:pt idx="140">
                  <c:v>6.7440964280000001E-2</c:v>
                </c:pt>
                <c:pt idx="141">
                  <c:v>7.3461070660000002E-2</c:v>
                </c:pt>
                <c:pt idx="142">
                  <c:v>8.0508776010000005E-2</c:v>
                </c:pt>
                <c:pt idx="143">
                  <c:v>8.7814018130000004E-2</c:v>
                </c:pt>
                <c:pt idx="144">
                  <c:v>9.5809563989999999E-2</c:v>
                </c:pt>
                <c:pt idx="145">
                  <c:v>0.10384383799999999</c:v>
                </c:pt>
                <c:pt idx="146">
                  <c:v>0.11209763590000001</c:v>
                </c:pt>
                <c:pt idx="147">
                  <c:v>0.12101683019999999</c:v>
                </c:pt>
                <c:pt idx="148">
                  <c:v>0.12997283039999999</c:v>
                </c:pt>
                <c:pt idx="149">
                  <c:v>0.1388204545</c:v>
                </c:pt>
                <c:pt idx="150">
                  <c:v>0.1479283273</c:v>
                </c:pt>
                <c:pt idx="151">
                  <c:v>0.15727363529999999</c:v>
                </c:pt>
                <c:pt idx="152">
                  <c:v>0.16576370600000001</c:v>
                </c:pt>
                <c:pt idx="153">
                  <c:v>0.17411383990000001</c:v>
                </c:pt>
                <c:pt idx="154">
                  <c:v>0.1824972034</c:v>
                </c:pt>
                <c:pt idx="155">
                  <c:v>0.19036027790000001</c:v>
                </c:pt>
                <c:pt idx="156">
                  <c:v>0.19797296819999999</c:v>
                </c:pt>
                <c:pt idx="157">
                  <c:v>0.20454993839999999</c:v>
                </c:pt>
                <c:pt idx="158">
                  <c:v>0.21099618079999999</c:v>
                </c:pt>
                <c:pt idx="159">
                  <c:v>0.21638967100000001</c:v>
                </c:pt>
                <c:pt idx="160">
                  <c:v>0.22117716069999999</c:v>
                </c:pt>
                <c:pt idx="161">
                  <c:v>0.22530037159999999</c:v>
                </c:pt>
                <c:pt idx="162">
                  <c:v>0.22772511840000001</c:v>
                </c:pt>
                <c:pt idx="163">
                  <c:v>0.23013046379999999</c:v>
                </c:pt>
                <c:pt idx="164">
                  <c:v>0.23112051189999999</c:v>
                </c:pt>
                <c:pt idx="165">
                  <c:v>0.23139734570000001</c:v>
                </c:pt>
                <c:pt idx="166">
                  <c:v>0.2310128957</c:v>
                </c:pt>
                <c:pt idx="167">
                  <c:v>0.22943750020000001</c:v>
                </c:pt>
                <c:pt idx="168">
                  <c:v>0.22743707899999999</c:v>
                </c:pt>
                <c:pt idx="169">
                  <c:v>0.22480767970000001</c:v>
                </c:pt>
                <c:pt idx="170">
                  <c:v>0.22049348060000001</c:v>
                </c:pt>
                <c:pt idx="171">
                  <c:v>0.2170262188</c:v>
                </c:pt>
                <c:pt idx="172">
                  <c:v>0.2126731724</c:v>
                </c:pt>
                <c:pt idx="173">
                  <c:v>0.2080764621</c:v>
                </c:pt>
                <c:pt idx="174">
                  <c:v>0.20297108589999999</c:v>
                </c:pt>
                <c:pt idx="175">
                  <c:v>0.19812363390000001</c:v>
                </c:pt>
                <c:pt idx="176">
                  <c:v>0.1929575503</c:v>
                </c:pt>
                <c:pt idx="177">
                  <c:v>0.18768352269999999</c:v>
                </c:pt>
                <c:pt idx="178">
                  <c:v>0.18263363839999999</c:v>
                </c:pt>
                <c:pt idx="179">
                  <c:v>0.1773672104</c:v>
                </c:pt>
                <c:pt idx="180">
                  <c:v>0.17296113069999999</c:v>
                </c:pt>
                <c:pt idx="181">
                  <c:v>0.16843672100000001</c:v>
                </c:pt>
                <c:pt idx="182">
                  <c:v>0.1645286232</c:v>
                </c:pt>
                <c:pt idx="183">
                  <c:v>0.161431402</c:v>
                </c:pt>
                <c:pt idx="184">
                  <c:v>0.1584406495</c:v>
                </c:pt>
                <c:pt idx="185">
                  <c:v>0.1576118618</c:v>
                </c:pt>
                <c:pt idx="186">
                  <c:v>0.15664365890000001</c:v>
                </c:pt>
                <c:pt idx="187">
                  <c:v>0.15756468470000001</c:v>
                </c:pt>
                <c:pt idx="188">
                  <c:v>0.15712589029999999</c:v>
                </c:pt>
                <c:pt idx="189">
                  <c:v>0.15875822310000001</c:v>
                </c:pt>
                <c:pt idx="190">
                  <c:v>0.16170357169999999</c:v>
                </c:pt>
                <c:pt idx="191">
                  <c:v>0.16535845399999999</c:v>
                </c:pt>
                <c:pt idx="192">
                  <c:v>0.169514209</c:v>
                </c:pt>
                <c:pt idx="193">
                  <c:v>0.17355744540000001</c:v>
                </c:pt>
                <c:pt idx="194">
                  <c:v>0.17836152020000001</c:v>
                </c:pt>
                <c:pt idx="195">
                  <c:v>0.18300965429999999</c:v>
                </c:pt>
                <c:pt idx="196">
                  <c:v>0.1840093136</c:v>
                </c:pt>
                <c:pt idx="197">
                  <c:v>0.18458667400000001</c:v>
                </c:pt>
                <c:pt idx="198">
                  <c:v>0.18316154179999999</c:v>
                </c:pt>
                <c:pt idx="199">
                  <c:v>0.18044683340000001</c:v>
                </c:pt>
                <c:pt idx="200">
                  <c:v>0.18286804849999999</c:v>
                </c:pt>
                <c:pt idx="201">
                  <c:v>0.17101125419999999</c:v>
                </c:pt>
                <c:pt idx="202">
                  <c:v>0.16502983869999999</c:v>
                </c:pt>
                <c:pt idx="203">
                  <c:v>0.16103143989999999</c:v>
                </c:pt>
                <c:pt idx="204">
                  <c:v>0.1545789242</c:v>
                </c:pt>
                <c:pt idx="205">
                  <c:v>0.14981901650000001</c:v>
                </c:pt>
                <c:pt idx="206">
                  <c:v>0.1410782337</c:v>
                </c:pt>
                <c:pt idx="207">
                  <c:v>0.13467575609999999</c:v>
                </c:pt>
                <c:pt idx="208">
                  <c:v>0.1308832318</c:v>
                </c:pt>
              </c:numCache>
            </c:numRef>
          </c:yVal>
          <c:smooth val="1"/>
          <c:extLst>
            <c:ext xmlns:c16="http://schemas.microsoft.com/office/drawing/2014/chart" uri="{C3380CC4-5D6E-409C-BE32-E72D297353CC}">
              <c16:uniqueId val="{0000002C-F8EE-4669-96B6-7EAE5915CB21}"/>
            </c:ext>
          </c:extLst>
        </c:ser>
        <c:ser>
          <c:idx val="45"/>
          <c:order val="45"/>
          <c:spPr>
            <a:ln w="19050" cap="rnd">
              <a:solidFill>
                <a:schemeClr val="accent4">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U$3:$AU$211</c:f>
              <c:numCache>
                <c:formatCode>General</c:formatCode>
                <c:ptCount val="209"/>
              </c:numCache>
            </c:numRef>
          </c:yVal>
          <c:smooth val="1"/>
          <c:extLst>
            <c:ext xmlns:c16="http://schemas.microsoft.com/office/drawing/2014/chart" uri="{C3380CC4-5D6E-409C-BE32-E72D297353CC}">
              <c16:uniqueId val="{0000002D-F8EE-4669-96B6-7EAE5915CB21}"/>
            </c:ext>
          </c:extLst>
        </c:ser>
        <c:ser>
          <c:idx val="46"/>
          <c:order val="46"/>
          <c:spPr>
            <a:ln w="19050" cap="rnd">
              <a:solidFill>
                <a:schemeClr val="accent5">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V$3:$AV$211</c:f>
              <c:numCache>
                <c:formatCode>General</c:formatCode>
                <c:ptCount val="209"/>
                <c:pt idx="0">
                  <c:v>3.6894205960000002E-2</c:v>
                </c:pt>
                <c:pt idx="1">
                  <c:v>3.6301366979999999E-2</c:v>
                </c:pt>
                <c:pt idx="2">
                  <c:v>3.69316861E-2</c:v>
                </c:pt>
                <c:pt idx="3">
                  <c:v>3.6875858900000003E-2</c:v>
                </c:pt>
                <c:pt idx="4">
                  <c:v>3.72604318E-2</c:v>
                </c:pt>
                <c:pt idx="5">
                  <c:v>3.7236485630000003E-2</c:v>
                </c:pt>
                <c:pt idx="6">
                  <c:v>3.7838820369999998E-2</c:v>
                </c:pt>
                <c:pt idx="7">
                  <c:v>3.8331337270000002E-2</c:v>
                </c:pt>
                <c:pt idx="8">
                  <c:v>3.8210283960000001E-2</c:v>
                </c:pt>
                <c:pt idx="9">
                  <c:v>3.8797721270000002E-2</c:v>
                </c:pt>
                <c:pt idx="10">
                  <c:v>3.900080174E-2</c:v>
                </c:pt>
                <c:pt idx="11">
                  <c:v>3.9415266359999999E-2</c:v>
                </c:pt>
                <c:pt idx="12">
                  <c:v>4.0068548170000003E-2</c:v>
                </c:pt>
                <c:pt idx="13">
                  <c:v>4.0647562589999998E-2</c:v>
                </c:pt>
                <c:pt idx="14">
                  <c:v>4.112361372E-2</c:v>
                </c:pt>
                <c:pt idx="15">
                  <c:v>4.2113561180000002E-2</c:v>
                </c:pt>
                <c:pt idx="16">
                  <c:v>4.2639624330000001E-2</c:v>
                </c:pt>
                <c:pt idx="17">
                  <c:v>4.3833781029999998E-2</c:v>
                </c:pt>
                <c:pt idx="18">
                  <c:v>4.4973317530000001E-2</c:v>
                </c:pt>
                <c:pt idx="19">
                  <c:v>4.7026474030000001E-2</c:v>
                </c:pt>
                <c:pt idx="20">
                  <c:v>4.8917945470000002E-2</c:v>
                </c:pt>
                <c:pt idx="21">
                  <c:v>5.018364266E-2</c:v>
                </c:pt>
                <c:pt idx="22">
                  <c:v>5.1771942529999997E-2</c:v>
                </c:pt>
                <c:pt idx="23">
                  <c:v>5.3728766740000003E-2</c:v>
                </c:pt>
                <c:pt idx="24">
                  <c:v>5.6393396110000001E-2</c:v>
                </c:pt>
                <c:pt idx="25">
                  <c:v>5.8803986760000003E-2</c:v>
                </c:pt>
                <c:pt idx="26">
                  <c:v>6.2164541330000003E-2</c:v>
                </c:pt>
                <c:pt idx="27">
                  <c:v>6.5283522009999997E-2</c:v>
                </c:pt>
                <c:pt idx="28">
                  <c:v>6.9227725269999998E-2</c:v>
                </c:pt>
                <c:pt idx="29">
                  <c:v>7.3409967120000003E-2</c:v>
                </c:pt>
                <c:pt idx="30">
                  <c:v>7.8000538049999998E-2</c:v>
                </c:pt>
                <c:pt idx="31">
                  <c:v>8.3156652750000004E-2</c:v>
                </c:pt>
                <c:pt idx="32">
                  <c:v>8.8626399640000006E-2</c:v>
                </c:pt>
                <c:pt idx="33">
                  <c:v>9.4927340750000005E-2</c:v>
                </c:pt>
                <c:pt idx="34">
                  <c:v>0.10166563839999999</c:v>
                </c:pt>
                <c:pt idx="35">
                  <c:v>0.10828763249999999</c:v>
                </c:pt>
                <c:pt idx="36">
                  <c:v>0.1154738963</c:v>
                </c:pt>
                <c:pt idx="37">
                  <c:v>0.123160325</c:v>
                </c:pt>
                <c:pt idx="38">
                  <c:v>0.13104285299999999</c:v>
                </c:pt>
                <c:pt idx="39">
                  <c:v>0.13877561690000001</c:v>
                </c:pt>
                <c:pt idx="40">
                  <c:v>0.14641633630000001</c:v>
                </c:pt>
                <c:pt idx="41">
                  <c:v>0.15374721590000001</c:v>
                </c:pt>
                <c:pt idx="42">
                  <c:v>0.16102652249999999</c:v>
                </c:pt>
                <c:pt idx="43">
                  <c:v>0.16780216989999999</c:v>
                </c:pt>
                <c:pt idx="44">
                  <c:v>0.1735456437</c:v>
                </c:pt>
                <c:pt idx="45">
                  <c:v>0.1786476374</c:v>
                </c:pt>
                <c:pt idx="46">
                  <c:v>0.1828272343</c:v>
                </c:pt>
                <c:pt idx="47">
                  <c:v>0.1857408881</c:v>
                </c:pt>
                <c:pt idx="48">
                  <c:v>0.18751418589999999</c:v>
                </c:pt>
                <c:pt idx="49">
                  <c:v>0.18799804149999999</c:v>
                </c:pt>
                <c:pt idx="50">
                  <c:v>0.1873359084</c:v>
                </c:pt>
                <c:pt idx="51">
                  <c:v>0.1857209504</c:v>
                </c:pt>
                <c:pt idx="52">
                  <c:v>0.18253037329999999</c:v>
                </c:pt>
                <c:pt idx="53">
                  <c:v>0.17855043709999999</c:v>
                </c:pt>
                <c:pt idx="54">
                  <c:v>0.173919037</c:v>
                </c:pt>
                <c:pt idx="55">
                  <c:v>0.16864225269999999</c:v>
                </c:pt>
                <c:pt idx="56">
                  <c:v>0.1630708277</c:v>
                </c:pt>
                <c:pt idx="57">
                  <c:v>0.15644714239999999</c:v>
                </c:pt>
                <c:pt idx="58">
                  <c:v>0.15037108960000001</c:v>
                </c:pt>
                <c:pt idx="59">
                  <c:v>0.14376683530000001</c:v>
                </c:pt>
                <c:pt idx="60">
                  <c:v>0.13751924039999999</c:v>
                </c:pt>
                <c:pt idx="61">
                  <c:v>0.1314494014</c:v>
                </c:pt>
                <c:pt idx="62">
                  <c:v>0.12588803470000001</c:v>
                </c:pt>
                <c:pt idx="63">
                  <c:v>0.1205750629</c:v>
                </c:pt>
                <c:pt idx="64">
                  <c:v>0.1157376245</c:v>
                </c:pt>
                <c:pt idx="65">
                  <c:v>0.1112930253</c:v>
                </c:pt>
                <c:pt idx="66">
                  <c:v>0.1075475067</c:v>
                </c:pt>
                <c:pt idx="67">
                  <c:v>0.1041202992</c:v>
                </c:pt>
                <c:pt idx="68">
                  <c:v>0.10085614029999999</c:v>
                </c:pt>
                <c:pt idx="69">
                  <c:v>9.8086208110000003E-2</c:v>
                </c:pt>
                <c:pt idx="70">
                  <c:v>9.5580339429999994E-2</c:v>
                </c:pt>
                <c:pt idx="71">
                  <c:v>9.3034133320000004E-2</c:v>
                </c:pt>
                <c:pt idx="72">
                  <c:v>9.0733639899999996E-2</c:v>
                </c:pt>
                <c:pt idx="73">
                  <c:v>8.8842041790000006E-2</c:v>
                </c:pt>
                <c:pt idx="74">
                  <c:v>8.6740590630000003E-2</c:v>
                </c:pt>
                <c:pt idx="75">
                  <c:v>8.4489144380000006E-2</c:v>
                </c:pt>
                <c:pt idx="76">
                  <c:v>8.2726292310000005E-2</c:v>
                </c:pt>
                <c:pt idx="77">
                  <c:v>8.0625668169999998E-2</c:v>
                </c:pt>
                <c:pt idx="78">
                  <c:v>7.8152604400000006E-2</c:v>
                </c:pt>
                <c:pt idx="79">
                  <c:v>7.6061166819999998E-2</c:v>
                </c:pt>
                <c:pt idx="80">
                  <c:v>7.3531955479999994E-2</c:v>
                </c:pt>
                <c:pt idx="81">
                  <c:v>7.3033191260000005E-2</c:v>
                </c:pt>
                <c:pt idx="82">
                  <c:v>7.0536695420000003E-2</c:v>
                </c:pt>
                <c:pt idx="83">
                  <c:v>6.8658523260000007E-2</c:v>
                </c:pt>
                <c:pt idx="84">
                  <c:v>6.6091783340000002E-2</c:v>
                </c:pt>
                <c:pt idx="85">
                  <c:v>6.3574492930000004E-2</c:v>
                </c:pt>
                <c:pt idx="86">
                  <c:v>6.1427835379999997E-2</c:v>
                </c:pt>
                <c:pt idx="87">
                  <c:v>5.9324823319999997E-2</c:v>
                </c:pt>
                <c:pt idx="88">
                  <c:v>5.7019162919999998E-2</c:v>
                </c:pt>
                <c:pt idx="89">
                  <c:v>5.4909847679999998E-2</c:v>
                </c:pt>
                <c:pt idx="90">
                  <c:v>5.3220123049999998E-2</c:v>
                </c:pt>
                <c:pt idx="91">
                  <c:v>5.1210504029999999E-2</c:v>
                </c:pt>
                <c:pt idx="92">
                  <c:v>4.9289438870000001E-2</c:v>
                </c:pt>
                <c:pt idx="93">
                  <c:v>4.7416504470000002E-2</c:v>
                </c:pt>
                <c:pt idx="94">
                  <c:v>4.6105403449999999E-2</c:v>
                </c:pt>
                <c:pt idx="95">
                  <c:v>4.4516205789999999E-2</c:v>
                </c:pt>
                <c:pt idx="96">
                  <c:v>4.3031711129999997E-2</c:v>
                </c:pt>
                <c:pt idx="97">
                  <c:v>4.1721478100000001E-2</c:v>
                </c:pt>
                <c:pt idx="98">
                  <c:v>4.0623258799999999E-2</c:v>
                </c:pt>
                <c:pt idx="99">
                  <c:v>3.9576947690000003E-2</c:v>
                </c:pt>
                <c:pt idx="100">
                  <c:v>3.8967728610000002E-2</c:v>
                </c:pt>
                <c:pt idx="101">
                  <c:v>3.7806030359999999E-2</c:v>
                </c:pt>
                <c:pt idx="102">
                  <c:v>3.6887805910000002E-2</c:v>
                </c:pt>
                <c:pt idx="103">
                  <c:v>3.6171060060000003E-2</c:v>
                </c:pt>
                <c:pt idx="104">
                  <c:v>3.5376120359999999E-2</c:v>
                </c:pt>
                <c:pt idx="105">
                  <c:v>3.503504768E-2</c:v>
                </c:pt>
                <c:pt idx="106">
                  <c:v>3.4136436880000003E-2</c:v>
                </c:pt>
                <c:pt idx="107">
                  <c:v>3.3751260489999997E-2</c:v>
                </c:pt>
                <c:pt idx="108">
                  <c:v>3.35249491E-2</c:v>
                </c:pt>
                <c:pt idx="109">
                  <c:v>3.2655488699999999E-2</c:v>
                </c:pt>
                <c:pt idx="110">
                  <c:v>3.2396838070000003E-2</c:v>
                </c:pt>
                <c:pt idx="111">
                  <c:v>3.2084237779999997E-2</c:v>
                </c:pt>
                <c:pt idx="112">
                  <c:v>3.166982904E-2</c:v>
                </c:pt>
                <c:pt idx="113">
                  <c:v>3.140644729E-2</c:v>
                </c:pt>
                <c:pt idx="114">
                  <c:v>3.1182996930000002E-2</c:v>
                </c:pt>
                <c:pt idx="115">
                  <c:v>3.0923996120000002E-2</c:v>
                </c:pt>
                <c:pt idx="116">
                  <c:v>3.0697237700000001E-2</c:v>
                </c:pt>
                <c:pt idx="117">
                  <c:v>3.052821755E-2</c:v>
                </c:pt>
                <c:pt idx="118">
                  <c:v>3.0070984740000001E-2</c:v>
                </c:pt>
                <c:pt idx="119">
                  <c:v>3.0437109989999999E-2</c:v>
                </c:pt>
                <c:pt idx="120">
                  <c:v>3.0044492329999999E-2</c:v>
                </c:pt>
                <c:pt idx="121">
                  <c:v>3.0131300909999999E-2</c:v>
                </c:pt>
                <c:pt idx="122">
                  <c:v>3.0209217220000001E-2</c:v>
                </c:pt>
                <c:pt idx="123">
                  <c:v>3.0485618860000001E-2</c:v>
                </c:pt>
                <c:pt idx="124">
                  <c:v>3.0480036509999999E-2</c:v>
                </c:pt>
                <c:pt idx="125">
                  <c:v>3.0789121990000001E-2</c:v>
                </c:pt>
                <c:pt idx="126">
                  <c:v>3.1265970320000003E-2</c:v>
                </c:pt>
                <c:pt idx="127">
                  <c:v>3.1705528500000003E-2</c:v>
                </c:pt>
                <c:pt idx="128">
                  <c:v>3.1823139639999998E-2</c:v>
                </c:pt>
                <c:pt idx="129">
                  <c:v>3.3076286320000002E-2</c:v>
                </c:pt>
                <c:pt idx="130">
                  <c:v>3.410871327E-2</c:v>
                </c:pt>
                <c:pt idx="131">
                  <c:v>3.5000592470000001E-2</c:v>
                </c:pt>
                <c:pt idx="132">
                  <c:v>3.6906324329999997E-2</c:v>
                </c:pt>
                <c:pt idx="133">
                  <c:v>3.923868388E-2</c:v>
                </c:pt>
                <c:pt idx="134">
                  <c:v>4.1360326109999998E-2</c:v>
                </c:pt>
                <c:pt idx="135">
                  <c:v>4.4426474719999998E-2</c:v>
                </c:pt>
                <c:pt idx="136">
                  <c:v>4.7680303450000003E-2</c:v>
                </c:pt>
                <c:pt idx="137">
                  <c:v>5.1673643290000001E-2</c:v>
                </c:pt>
                <c:pt idx="138">
                  <c:v>5.6208595629999997E-2</c:v>
                </c:pt>
                <c:pt idx="139">
                  <c:v>6.1023857440000003E-2</c:v>
                </c:pt>
                <c:pt idx="140">
                  <c:v>6.6897980869999998E-2</c:v>
                </c:pt>
                <c:pt idx="141">
                  <c:v>7.3098063470000002E-2</c:v>
                </c:pt>
                <c:pt idx="142">
                  <c:v>7.9917110499999999E-2</c:v>
                </c:pt>
                <c:pt idx="143">
                  <c:v>8.7387971580000001E-2</c:v>
                </c:pt>
                <c:pt idx="144">
                  <c:v>9.5402956009999998E-2</c:v>
                </c:pt>
                <c:pt idx="145">
                  <c:v>0.10289870199999999</c:v>
                </c:pt>
                <c:pt idx="146">
                  <c:v>0.11133684219999999</c:v>
                </c:pt>
                <c:pt idx="147">
                  <c:v>0.1202079281</c:v>
                </c:pt>
                <c:pt idx="148">
                  <c:v>0.12886214260000001</c:v>
                </c:pt>
                <c:pt idx="149">
                  <c:v>0.13752588630000001</c:v>
                </c:pt>
                <c:pt idx="150">
                  <c:v>0.14697045089999999</c:v>
                </c:pt>
                <c:pt idx="151">
                  <c:v>0.15570113059999999</c:v>
                </c:pt>
                <c:pt idx="152">
                  <c:v>0.16389711200000001</c:v>
                </c:pt>
                <c:pt idx="153">
                  <c:v>0.17250166829999999</c:v>
                </c:pt>
                <c:pt idx="154">
                  <c:v>0.18030880390000001</c:v>
                </c:pt>
                <c:pt idx="155">
                  <c:v>0.18795087930000001</c:v>
                </c:pt>
                <c:pt idx="156">
                  <c:v>0.19483493269999999</c:v>
                </c:pt>
                <c:pt idx="157">
                  <c:v>0.2014718801</c:v>
                </c:pt>
                <c:pt idx="158">
                  <c:v>0.2076088935</c:v>
                </c:pt>
                <c:pt idx="159">
                  <c:v>0.2125930935</c:v>
                </c:pt>
                <c:pt idx="160">
                  <c:v>0.21742828189999999</c:v>
                </c:pt>
                <c:pt idx="161">
                  <c:v>0.2204575688</c:v>
                </c:pt>
                <c:pt idx="162">
                  <c:v>0.2240705043</c:v>
                </c:pt>
                <c:pt idx="163">
                  <c:v>0.22584879399999999</c:v>
                </c:pt>
                <c:pt idx="164">
                  <c:v>0.226677984</c:v>
                </c:pt>
                <c:pt idx="165">
                  <c:v>0.2271409184</c:v>
                </c:pt>
                <c:pt idx="166">
                  <c:v>0.22719022629999999</c:v>
                </c:pt>
                <c:pt idx="167">
                  <c:v>0.22515541319999999</c:v>
                </c:pt>
                <c:pt idx="168">
                  <c:v>0.22354389729999999</c:v>
                </c:pt>
                <c:pt idx="169">
                  <c:v>0.2207307369</c:v>
                </c:pt>
                <c:pt idx="170">
                  <c:v>0.21691456440000001</c:v>
                </c:pt>
                <c:pt idx="171">
                  <c:v>0.2131758034</c:v>
                </c:pt>
                <c:pt idx="172">
                  <c:v>0.20884260539999999</c:v>
                </c:pt>
                <c:pt idx="173">
                  <c:v>0.20460006589999999</c:v>
                </c:pt>
                <c:pt idx="174">
                  <c:v>0.19973950090000001</c:v>
                </c:pt>
                <c:pt idx="175">
                  <c:v>0.19487865269999999</c:v>
                </c:pt>
                <c:pt idx="176">
                  <c:v>0.19005931910000001</c:v>
                </c:pt>
                <c:pt idx="177">
                  <c:v>0.1846046895</c:v>
                </c:pt>
                <c:pt idx="178">
                  <c:v>0.18014772239999999</c:v>
                </c:pt>
                <c:pt idx="179">
                  <c:v>0.17496344450000001</c:v>
                </c:pt>
                <c:pt idx="180">
                  <c:v>0.17076283689999999</c:v>
                </c:pt>
                <c:pt idx="181">
                  <c:v>0.1661496013</c:v>
                </c:pt>
                <c:pt idx="182">
                  <c:v>0.1625615805</c:v>
                </c:pt>
                <c:pt idx="183">
                  <c:v>0.1593451649</c:v>
                </c:pt>
                <c:pt idx="184">
                  <c:v>0.15697880089999999</c:v>
                </c:pt>
                <c:pt idx="185">
                  <c:v>0.15538826580000001</c:v>
                </c:pt>
                <c:pt idx="186">
                  <c:v>0.15509341660000001</c:v>
                </c:pt>
                <c:pt idx="187">
                  <c:v>0.1558869779</c:v>
                </c:pt>
                <c:pt idx="188">
                  <c:v>0.15534202750000001</c:v>
                </c:pt>
                <c:pt idx="189">
                  <c:v>0.15751999620000001</c:v>
                </c:pt>
                <c:pt idx="190">
                  <c:v>0.1612170637</c:v>
                </c:pt>
                <c:pt idx="191">
                  <c:v>0.16444477439999999</c:v>
                </c:pt>
                <c:pt idx="192">
                  <c:v>0.16808004679999999</c:v>
                </c:pt>
                <c:pt idx="193">
                  <c:v>0.1730177701</c:v>
                </c:pt>
                <c:pt idx="194">
                  <c:v>0.177520752</c:v>
                </c:pt>
                <c:pt idx="195">
                  <c:v>0.18213933709999999</c:v>
                </c:pt>
                <c:pt idx="196">
                  <c:v>0.18359702829999999</c:v>
                </c:pt>
                <c:pt idx="197">
                  <c:v>0.18405656519999999</c:v>
                </c:pt>
                <c:pt idx="198">
                  <c:v>0.1828798354</c:v>
                </c:pt>
                <c:pt idx="199">
                  <c:v>0.17961600420000001</c:v>
                </c:pt>
                <c:pt idx="200">
                  <c:v>0.18263727430000001</c:v>
                </c:pt>
                <c:pt idx="201">
                  <c:v>0.17045690120000001</c:v>
                </c:pt>
                <c:pt idx="202">
                  <c:v>0.16519238050000001</c:v>
                </c:pt>
                <c:pt idx="203">
                  <c:v>0.1604259908</c:v>
                </c:pt>
                <c:pt idx="204">
                  <c:v>0.15423443910000001</c:v>
                </c:pt>
                <c:pt idx="205">
                  <c:v>0.15101936460000001</c:v>
                </c:pt>
                <c:pt idx="206">
                  <c:v>0.1415868998</c:v>
                </c:pt>
                <c:pt idx="207">
                  <c:v>0.13477262849999999</c:v>
                </c:pt>
                <c:pt idx="208">
                  <c:v>0.12924285229999999</c:v>
                </c:pt>
              </c:numCache>
            </c:numRef>
          </c:yVal>
          <c:smooth val="1"/>
          <c:extLst>
            <c:ext xmlns:c16="http://schemas.microsoft.com/office/drawing/2014/chart" uri="{C3380CC4-5D6E-409C-BE32-E72D297353CC}">
              <c16:uniqueId val="{0000002E-F8EE-4669-96B6-7EAE5915CB21}"/>
            </c:ext>
          </c:extLst>
        </c:ser>
        <c:ser>
          <c:idx val="47"/>
          <c:order val="47"/>
          <c:spPr>
            <a:ln w="19050" cap="rnd">
              <a:solidFill>
                <a:schemeClr val="accent6">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W$3:$AW$211</c:f>
              <c:numCache>
                <c:formatCode>General</c:formatCode>
                <c:ptCount val="209"/>
              </c:numCache>
            </c:numRef>
          </c:yVal>
          <c:smooth val="1"/>
          <c:extLst>
            <c:ext xmlns:c16="http://schemas.microsoft.com/office/drawing/2014/chart" uri="{C3380CC4-5D6E-409C-BE32-E72D297353CC}">
              <c16:uniqueId val="{0000002F-F8EE-4669-96B6-7EAE5915CB21}"/>
            </c:ext>
          </c:extLst>
        </c:ser>
        <c:ser>
          <c:idx val="48"/>
          <c:order val="48"/>
          <c:spPr>
            <a:ln w="19050" cap="rnd">
              <a:solidFill>
                <a:schemeClr val="accent1">
                  <a:lumMod val="50000"/>
                  <a:lumOff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X$3:$AX$211</c:f>
              <c:numCache>
                <c:formatCode>General</c:formatCode>
                <c:ptCount val="209"/>
                <c:pt idx="0">
                  <c:v>3.6754813050000001E-2</c:v>
                </c:pt>
                <c:pt idx="1">
                  <c:v>3.648906574E-2</c:v>
                </c:pt>
                <c:pt idx="2">
                  <c:v>3.6653351039999997E-2</c:v>
                </c:pt>
                <c:pt idx="3">
                  <c:v>3.6918412890000002E-2</c:v>
                </c:pt>
                <c:pt idx="4">
                  <c:v>3.6743912849999998E-2</c:v>
                </c:pt>
                <c:pt idx="5">
                  <c:v>3.7090811879999998E-2</c:v>
                </c:pt>
                <c:pt idx="6">
                  <c:v>3.7402581419999997E-2</c:v>
                </c:pt>
                <c:pt idx="7">
                  <c:v>3.7572968749999998E-2</c:v>
                </c:pt>
                <c:pt idx="8">
                  <c:v>3.7809759380000002E-2</c:v>
                </c:pt>
                <c:pt idx="9">
                  <c:v>3.8252457980000001E-2</c:v>
                </c:pt>
                <c:pt idx="10">
                  <c:v>3.8699686529999999E-2</c:v>
                </c:pt>
                <c:pt idx="11">
                  <c:v>3.8881883030000002E-2</c:v>
                </c:pt>
                <c:pt idx="12">
                  <c:v>3.9600484069999997E-2</c:v>
                </c:pt>
                <c:pt idx="13">
                  <c:v>4.0250379590000003E-2</c:v>
                </c:pt>
                <c:pt idx="14">
                  <c:v>4.0711183099999999E-2</c:v>
                </c:pt>
                <c:pt idx="15">
                  <c:v>4.1308652610000003E-2</c:v>
                </c:pt>
                <c:pt idx="16">
                  <c:v>4.2160596699999997E-2</c:v>
                </c:pt>
                <c:pt idx="17">
                  <c:v>4.2758949099999999E-2</c:v>
                </c:pt>
                <c:pt idx="18">
                  <c:v>4.388498515E-2</c:v>
                </c:pt>
                <c:pt idx="19">
                  <c:v>4.5703776180000003E-2</c:v>
                </c:pt>
                <c:pt idx="20">
                  <c:v>4.7328714280000003E-2</c:v>
                </c:pt>
                <c:pt idx="21">
                  <c:v>4.8209369180000003E-2</c:v>
                </c:pt>
                <c:pt idx="22">
                  <c:v>4.9536071719999998E-2</c:v>
                </c:pt>
                <c:pt idx="23">
                  <c:v>5.1424399019999997E-2</c:v>
                </c:pt>
                <c:pt idx="24">
                  <c:v>5.3384073079999997E-2</c:v>
                </c:pt>
                <c:pt idx="25">
                  <c:v>5.564501509E-2</c:v>
                </c:pt>
                <c:pt idx="26">
                  <c:v>5.8373007919999997E-2</c:v>
                </c:pt>
                <c:pt idx="27">
                  <c:v>6.1138804999999997E-2</c:v>
                </c:pt>
                <c:pt idx="28">
                  <c:v>6.4259409899999995E-2</c:v>
                </c:pt>
                <c:pt idx="29">
                  <c:v>6.8178802730000002E-2</c:v>
                </c:pt>
                <c:pt idx="30">
                  <c:v>7.2089418769999997E-2</c:v>
                </c:pt>
                <c:pt idx="31">
                  <c:v>7.664602995E-2</c:v>
                </c:pt>
                <c:pt idx="32">
                  <c:v>8.1394985320000002E-2</c:v>
                </c:pt>
                <c:pt idx="33">
                  <c:v>8.6691252890000001E-2</c:v>
                </c:pt>
                <c:pt idx="34">
                  <c:v>9.2565268280000002E-2</c:v>
                </c:pt>
                <c:pt idx="35">
                  <c:v>9.8481535910000001E-2</c:v>
                </c:pt>
                <c:pt idx="36">
                  <c:v>0.1045523882</c:v>
                </c:pt>
                <c:pt idx="37">
                  <c:v>0.1112369746</c:v>
                </c:pt>
                <c:pt idx="38">
                  <c:v>0.11769182240000001</c:v>
                </c:pt>
                <c:pt idx="39">
                  <c:v>0.1249878183</c:v>
                </c:pt>
                <c:pt idx="40">
                  <c:v>0.13141758740000001</c:v>
                </c:pt>
                <c:pt idx="41">
                  <c:v>0.138303116</c:v>
                </c:pt>
                <c:pt idx="42">
                  <c:v>0.14452798659999999</c:v>
                </c:pt>
                <c:pt idx="43">
                  <c:v>0.1499739736</c:v>
                </c:pt>
                <c:pt idx="44">
                  <c:v>0.15503785010000001</c:v>
                </c:pt>
                <c:pt idx="45">
                  <c:v>0.15978758039999999</c:v>
                </c:pt>
                <c:pt idx="46">
                  <c:v>0.1632901132</c:v>
                </c:pt>
                <c:pt idx="47">
                  <c:v>0.16589719059999999</c:v>
                </c:pt>
                <c:pt idx="48">
                  <c:v>0.16766554119999999</c:v>
                </c:pt>
                <c:pt idx="49">
                  <c:v>0.16796387730000001</c:v>
                </c:pt>
                <c:pt idx="50">
                  <c:v>0.16728065910000001</c:v>
                </c:pt>
                <c:pt idx="51">
                  <c:v>0.1656625867</c:v>
                </c:pt>
                <c:pt idx="52">
                  <c:v>0.16308239099999999</c:v>
                </c:pt>
                <c:pt idx="53">
                  <c:v>0.1593321711</c:v>
                </c:pt>
                <c:pt idx="54">
                  <c:v>0.15534798799999999</c:v>
                </c:pt>
                <c:pt idx="55">
                  <c:v>0.1507938355</c:v>
                </c:pt>
                <c:pt idx="56">
                  <c:v>0.14566110069999999</c:v>
                </c:pt>
                <c:pt idx="57">
                  <c:v>0.14015394449999999</c:v>
                </c:pt>
                <c:pt idx="58">
                  <c:v>0.13452239329999999</c:v>
                </c:pt>
                <c:pt idx="59">
                  <c:v>0.12914048140000001</c:v>
                </c:pt>
                <c:pt idx="60">
                  <c:v>0.1235692501</c:v>
                </c:pt>
                <c:pt idx="61">
                  <c:v>0.1182376742</c:v>
                </c:pt>
                <c:pt idx="62">
                  <c:v>0.11354620009999999</c:v>
                </c:pt>
                <c:pt idx="63">
                  <c:v>0.10868199169999999</c:v>
                </c:pt>
                <c:pt idx="64">
                  <c:v>0.1046894714</c:v>
                </c:pt>
                <c:pt idx="65">
                  <c:v>0.10056203599999999</c:v>
                </c:pt>
                <c:pt idx="66">
                  <c:v>9.7366683189999997E-2</c:v>
                </c:pt>
                <c:pt idx="67">
                  <c:v>9.4502761960000001E-2</c:v>
                </c:pt>
                <c:pt idx="68">
                  <c:v>9.1631926599999997E-2</c:v>
                </c:pt>
                <c:pt idx="69">
                  <c:v>8.9099898930000004E-2</c:v>
                </c:pt>
                <c:pt idx="70">
                  <c:v>8.6912199849999996E-2</c:v>
                </c:pt>
                <c:pt idx="71">
                  <c:v>8.4613904360000006E-2</c:v>
                </c:pt>
                <c:pt idx="72">
                  <c:v>8.2886762919999996E-2</c:v>
                </c:pt>
                <c:pt idx="73">
                  <c:v>8.1183783709999999E-2</c:v>
                </c:pt>
                <c:pt idx="74">
                  <c:v>7.9354532059999996E-2</c:v>
                </c:pt>
                <c:pt idx="75">
                  <c:v>7.7582925560000002E-2</c:v>
                </c:pt>
                <c:pt idx="76">
                  <c:v>7.5451321900000007E-2</c:v>
                </c:pt>
                <c:pt idx="77">
                  <c:v>7.3900759220000001E-2</c:v>
                </c:pt>
                <c:pt idx="78">
                  <c:v>7.2029829030000006E-2</c:v>
                </c:pt>
                <c:pt idx="79">
                  <c:v>7.0079289380000007E-2</c:v>
                </c:pt>
                <c:pt idx="80">
                  <c:v>6.7778781060000001E-2</c:v>
                </c:pt>
                <c:pt idx="81">
                  <c:v>6.7406252030000002E-2</c:v>
                </c:pt>
                <c:pt idx="82">
                  <c:v>6.5390937029999999E-2</c:v>
                </c:pt>
                <c:pt idx="83">
                  <c:v>6.3435792919999998E-2</c:v>
                </c:pt>
                <c:pt idx="84">
                  <c:v>6.1330515889999999E-2</c:v>
                </c:pt>
                <c:pt idx="85">
                  <c:v>5.9073254470000003E-2</c:v>
                </c:pt>
                <c:pt idx="86">
                  <c:v>5.748496577E-2</c:v>
                </c:pt>
                <c:pt idx="87">
                  <c:v>5.5426828560000002E-2</c:v>
                </c:pt>
                <c:pt idx="88">
                  <c:v>5.3328286859999997E-2</c:v>
                </c:pt>
                <c:pt idx="89">
                  <c:v>5.1607348019999999E-2</c:v>
                </c:pt>
                <c:pt idx="90">
                  <c:v>5.0083380189999999E-2</c:v>
                </c:pt>
                <c:pt idx="91">
                  <c:v>4.8082955179999998E-2</c:v>
                </c:pt>
                <c:pt idx="92">
                  <c:v>4.688618705E-2</c:v>
                </c:pt>
                <c:pt idx="93">
                  <c:v>4.4852867720000002E-2</c:v>
                </c:pt>
                <c:pt idx="94">
                  <c:v>4.3637245890000002E-2</c:v>
                </c:pt>
                <c:pt idx="95">
                  <c:v>4.244263098E-2</c:v>
                </c:pt>
                <c:pt idx="96">
                  <c:v>4.095145687E-2</c:v>
                </c:pt>
                <c:pt idx="97">
                  <c:v>3.9964802559999998E-2</c:v>
                </c:pt>
                <c:pt idx="98">
                  <c:v>3.8963962349999999E-2</c:v>
                </c:pt>
                <c:pt idx="99">
                  <c:v>3.7957962599999999E-2</c:v>
                </c:pt>
                <c:pt idx="100">
                  <c:v>3.7179153409999999E-2</c:v>
                </c:pt>
                <c:pt idx="101">
                  <c:v>3.6178879439999999E-2</c:v>
                </c:pt>
                <c:pt idx="102">
                  <c:v>3.548242897E-2</c:v>
                </c:pt>
                <c:pt idx="103">
                  <c:v>3.4679468720000002E-2</c:v>
                </c:pt>
                <c:pt idx="104">
                  <c:v>3.4287396820000003E-2</c:v>
                </c:pt>
                <c:pt idx="105">
                  <c:v>3.3655811100000002E-2</c:v>
                </c:pt>
                <c:pt idx="106">
                  <c:v>3.316957131E-2</c:v>
                </c:pt>
                <c:pt idx="107">
                  <c:v>3.2521218060000003E-2</c:v>
                </c:pt>
                <c:pt idx="108">
                  <c:v>3.2697968180000002E-2</c:v>
                </c:pt>
                <c:pt idx="109">
                  <c:v>3.1849350780000001E-2</c:v>
                </c:pt>
                <c:pt idx="110">
                  <c:v>3.1699068839999997E-2</c:v>
                </c:pt>
                <c:pt idx="111">
                  <c:v>3.1330849979999999E-2</c:v>
                </c:pt>
                <c:pt idx="112">
                  <c:v>3.0958270650000001E-2</c:v>
                </c:pt>
                <c:pt idx="113">
                  <c:v>3.096257895E-2</c:v>
                </c:pt>
                <c:pt idx="114">
                  <c:v>3.045526892E-2</c:v>
                </c:pt>
                <c:pt idx="115">
                  <c:v>3.0167287219999998E-2</c:v>
                </c:pt>
                <c:pt idx="116">
                  <c:v>3.038730286E-2</c:v>
                </c:pt>
                <c:pt idx="117">
                  <c:v>3.009911627E-2</c:v>
                </c:pt>
                <c:pt idx="118">
                  <c:v>2.9904205350000001E-2</c:v>
                </c:pt>
                <c:pt idx="119">
                  <c:v>2.9902985319999999E-2</c:v>
                </c:pt>
                <c:pt idx="120">
                  <c:v>2.9795596380000001E-2</c:v>
                </c:pt>
                <c:pt idx="121">
                  <c:v>2.982517891E-2</c:v>
                </c:pt>
                <c:pt idx="122">
                  <c:v>3.0029762540000001E-2</c:v>
                </c:pt>
                <c:pt idx="123">
                  <c:v>3.010017052E-2</c:v>
                </c:pt>
                <c:pt idx="124">
                  <c:v>3.0313378200000001E-2</c:v>
                </c:pt>
                <c:pt idx="125">
                  <c:v>3.056104481E-2</c:v>
                </c:pt>
                <c:pt idx="126">
                  <c:v>3.1146341930000002E-2</c:v>
                </c:pt>
                <c:pt idx="127">
                  <c:v>3.1467478719999997E-2</c:v>
                </c:pt>
                <c:pt idx="128">
                  <c:v>3.2146003100000001E-2</c:v>
                </c:pt>
                <c:pt idx="129">
                  <c:v>3.2739777120000001E-2</c:v>
                </c:pt>
                <c:pt idx="130">
                  <c:v>3.3853530880000003E-2</c:v>
                </c:pt>
                <c:pt idx="131">
                  <c:v>3.5115115340000003E-2</c:v>
                </c:pt>
                <c:pt idx="132">
                  <c:v>3.7026394159999997E-2</c:v>
                </c:pt>
                <c:pt idx="133">
                  <c:v>3.8840182129999998E-2</c:v>
                </c:pt>
                <c:pt idx="134">
                  <c:v>4.1077431290000001E-2</c:v>
                </c:pt>
                <c:pt idx="135">
                  <c:v>4.4126875699999998E-2</c:v>
                </c:pt>
                <c:pt idx="136">
                  <c:v>4.793044925E-2</c:v>
                </c:pt>
                <c:pt idx="137">
                  <c:v>5.1287401470000001E-2</c:v>
                </c:pt>
                <c:pt idx="138">
                  <c:v>5.6105546649999997E-2</c:v>
                </c:pt>
                <c:pt idx="139">
                  <c:v>6.085643172E-2</c:v>
                </c:pt>
                <c:pt idx="140">
                  <c:v>6.6599860790000007E-2</c:v>
                </c:pt>
                <c:pt idx="141">
                  <c:v>7.2971180080000003E-2</c:v>
                </c:pt>
                <c:pt idx="142">
                  <c:v>7.9281635579999996E-2</c:v>
                </c:pt>
                <c:pt idx="143">
                  <c:v>8.6885258559999998E-2</c:v>
                </c:pt>
                <c:pt idx="144">
                  <c:v>9.4602108000000004E-2</c:v>
                </c:pt>
                <c:pt idx="145">
                  <c:v>0.1023459956</c:v>
                </c:pt>
                <c:pt idx="146">
                  <c:v>0.1106978431</c:v>
                </c:pt>
                <c:pt idx="147">
                  <c:v>0.1192525998</c:v>
                </c:pt>
                <c:pt idx="148">
                  <c:v>0.12789122759999999</c:v>
                </c:pt>
                <c:pt idx="149">
                  <c:v>0.13646644350000001</c:v>
                </c:pt>
                <c:pt idx="150">
                  <c:v>0.14555110039999999</c:v>
                </c:pt>
                <c:pt idx="151">
                  <c:v>0.153981328</c:v>
                </c:pt>
                <c:pt idx="152">
                  <c:v>0.1623700559</c:v>
                </c:pt>
                <c:pt idx="153">
                  <c:v>0.17024913429999999</c:v>
                </c:pt>
                <c:pt idx="154">
                  <c:v>0.1783175766</c:v>
                </c:pt>
                <c:pt idx="155">
                  <c:v>0.1851132214</c:v>
                </c:pt>
                <c:pt idx="156">
                  <c:v>0.19189076129999999</c:v>
                </c:pt>
                <c:pt idx="157">
                  <c:v>0.19876112039999999</c:v>
                </c:pt>
                <c:pt idx="158">
                  <c:v>0.20421077309999999</c:v>
                </c:pt>
                <c:pt idx="159">
                  <c:v>0.2095689178</c:v>
                </c:pt>
                <c:pt idx="160">
                  <c:v>0.21446841959999999</c:v>
                </c:pt>
                <c:pt idx="161">
                  <c:v>0.21765691039999999</c:v>
                </c:pt>
                <c:pt idx="162">
                  <c:v>0.22066713869999999</c:v>
                </c:pt>
                <c:pt idx="163">
                  <c:v>0.22247320409999999</c:v>
                </c:pt>
                <c:pt idx="164">
                  <c:v>0.22288043799999999</c:v>
                </c:pt>
                <c:pt idx="165">
                  <c:v>0.22336189449999999</c:v>
                </c:pt>
                <c:pt idx="166">
                  <c:v>0.22274652119999999</c:v>
                </c:pt>
                <c:pt idx="167">
                  <c:v>0.2217895389</c:v>
                </c:pt>
                <c:pt idx="168">
                  <c:v>0.22004354000000001</c:v>
                </c:pt>
                <c:pt idx="169">
                  <c:v>0.2171537727</c:v>
                </c:pt>
                <c:pt idx="170">
                  <c:v>0.2134138793</c:v>
                </c:pt>
                <c:pt idx="171">
                  <c:v>0.20959383249999999</c:v>
                </c:pt>
                <c:pt idx="172">
                  <c:v>0.20574563739999999</c:v>
                </c:pt>
                <c:pt idx="173">
                  <c:v>0.20128811899999999</c:v>
                </c:pt>
                <c:pt idx="174">
                  <c:v>0.19699178640000001</c:v>
                </c:pt>
                <c:pt idx="175">
                  <c:v>0.1922665834</c:v>
                </c:pt>
                <c:pt idx="176">
                  <c:v>0.18724443020000001</c:v>
                </c:pt>
                <c:pt idx="177">
                  <c:v>0.18195055430000001</c:v>
                </c:pt>
                <c:pt idx="178">
                  <c:v>0.17735888059999999</c:v>
                </c:pt>
                <c:pt idx="179">
                  <c:v>0.17225527760000001</c:v>
                </c:pt>
                <c:pt idx="180">
                  <c:v>0.1681714654</c:v>
                </c:pt>
                <c:pt idx="181">
                  <c:v>0.1637874842</c:v>
                </c:pt>
                <c:pt idx="182">
                  <c:v>0.16050222519999999</c:v>
                </c:pt>
                <c:pt idx="183">
                  <c:v>0.157168895</c:v>
                </c:pt>
                <c:pt idx="184">
                  <c:v>0.15533389149999999</c:v>
                </c:pt>
                <c:pt idx="185">
                  <c:v>0.15352210399999999</c:v>
                </c:pt>
                <c:pt idx="186">
                  <c:v>0.1533466429</c:v>
                </c:pt>
                <c:pt idx="187">
                  <c:v>0.1548120379</c:v>
                </c:pt>
                <c:pt idx="188">
                  <c:v>0.15431708099999999</c:v>
                </c:pt>
                <c:pt idx="189">
                  <c:v>0.15627898279999999</c:v>
                </c:pt>
                <c:pt idx="190">
                  <c:v>0.15949836370000001</c:v>
                </c:pt>
                <c:pt idx="191">
                  <c:v>0.1637551039</c:v>
                </c:pt>
                <c:pt idx="192">
                  <c:v>0.1672466397</c:v>
                </c:pt>
                <c:pt idx="193">
                  <c:v>0.17265449460000001</c:v>
                </c:pt>
                <c:pt idx="194">
                  <c:v>0.1765635461</c:v>
                </c:pt>
                <c:pt idx="195">
                  <c:v>0.18172289429999999</c:v>
                </c:pt>
                <c:pt idx="196">
                  <c:v>0.1828234792</c:v>
                </c:pt>
                <c:pt idx="197">
                  <c:v>0.18362078070000001</c:v>
                </c:pt>
                <c:pt idx="198">
                  <c:v>0.18234480920000001</c:v>
                </c:pt>
                <c:pt idx="199">
                  <c:v>0.178451106</c:v>
                </c:pt>
                <c:pt idx="200">
                  <c:v>0.1821933687</c:v>
                </c:pt>
                <c:pt idx="201">
                  <c:v>0.16999617219999999</c:v>
                </c:pt>
                <c:pt idx="202">
                  <c:v>0.1650416851</c:v>
                </c:pt>
                <c:pt idx="203">
                  <c:v>0.1597506702</c:v>
                </c:pt>
                <c:pt idx="204">
                  <c:v>0.153754741</c:v>
                </c:pt>
                <c:pt idx="205">
                  <c:v>0.14991632099999999</c:v>
                </c:pt>
                <c:pt idx="206">
                  <c:v>0.14093191920000001</c:v>
                </c:pt>
                <c:pt idx="207">
                  <c:v>0.13395738600000001</c:v>
                </c:pt>
                <c:pt idx="208">
                  <c:v>0.13124637310000001</c:v>
                </c:pt>
              </c:numCache>
            </c:numRef>
          </c:yVal>
          <c:smooth val="1"/>
          <c:extLst>
            <c:ext xmlns:c16="http://schemas.microsoft.com/office/drawing/2014/chart" uri="{C3380CC4-5D6E-409C-BE32-E72D297353CC}">
              <c16:uniqueId val="{00000030-F8EE-4669-96B6-7EAE5915CB21}"/>
            </c:ext>
          </c:extLst>
        </c:ser>
        <c:ser>
          <c:idx val="49"/>
          <c:order val="49"/>
          <c:spPr>
            <a:ln w="19050" cap="rnd">
              <a:solidFill>
                <a:schemeClr val="accent2">
                  <a:lumMod val="50000"/>
                  <a:lumOff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Y$3:$AY$211</c:f>
              <c:numCache>
                <c:formatCode>General</c:formatCode>
                <c:ptCount val="209"/>
              </c:numCache>
            </c:numRef>
          </c:yVal>
          <c:smooth val="1"/>
          <c:extLst>
            <c:ext xmlns:c16="http://schemas.microsoft.com/office/drawing/2014/chart" uri="{C3380CC4-5D6E-409C-BE32-E72D297353CC}">
              <c16:uniqueId val="{00000031-F8EE-4669-96B6-7EAE5915CB21}"/>
            </c:ext>
          </c:extLst>
        </c:ser>
        <c:ser>
          <c:idx val="50"/>
          <c:order val="50"/>
          <c:spPr>
            <a:ln w="19050" cap="rnd">
              <a:solidFill>
                <a:schemeClr val="accent3">
                  <a:lumMod val="50000"/>
                  <a:lumOff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AZ$3:$AZ$211</c:f>
              <c:numCache>
                <c:formatCode>General</c:formatCode>
                <c:ptCount val="209"/>
                <c:pt idx="0">
                  <c:v>3.6634791639999997E-2</c:v>
                </c:pt>
                <c:pt idx="1">
                  <c:v>3.6557205019999997E-2</c:v>
                </c:pt>
                <c:pt idx="2">
                  <c:v>3.6524090920000002E-2</c:v>
                </c:pt>
                <c:pt idx="3">
                  <c:v>3.6514487120000001E-2</c:v>
                </c:pt>
                <c:pt idx="4">
                  <c:v>3.650029749E-2</c:v>
                </c:pt>
                <c:pt idx="5">
                  <c:v>3.713883087E-2</c:v>
                </c:pt>
                <c:pt idx="6">
                  <c:v>3.736900538E-2</c:v>
                </c:pt>
                <c:pt idx="7">
                  <c:v>3.7341162560000002E-2</c:v>
                </c:pt>
                <c:pt idx="8">
                  <c:v>3.7669371809999998E-2</c:v>
                </c:pt>
                <c:pt idx="9">
                  <c:v>3.8160510359999997E-2</c:v>
                </c:pt>
                <c:pt idx="10">
                  <c:v>3.8522459570000001E-2</c:v>
                </c:pt>
                <c:pt idx="11">
                  <c:v>3.8468237969999999E-2</c:v>
                </c:pt>
                <c:pt idx="12">
                  <c:v>3.9133947340000003E-2</c:v>
                </c:pt>
                <c:pt idx="13">
                  <c:v>3.9506576959999998E-2</c:v>
                </c:pt>
                <c:pt idx="14">
                  <c:v>4.0005445479999999E-2</c:v>
                </c:pt>
                <c:pt idx="15">
                  <c:v>4.0571246300000002E-2</c:v>
                </c:pt>
                <c:pt idx="16">
                  <c:v>4.1404858230000001E-2</c:v>
                </c:pt>
                <c:pt idx="17">
                  <c:v>4.1953355069999997E-2</c:v>
                </c:pt>
                <c:pt idx="18">
                  <c:v>4.28074263E-2</c:v>
                </c:pt>
                <c:pt idx="19">
                  <c:v>4.4130142779999999E-2</c:v>
                </c:pt>
                <c:pt idx="20">
                  <c:v>4.6033449470000001E-2</c:v>
                </c:pt>
                <c:pt idx="21">
                  <c:v>4.667039588E-2</c:v>
                </c:pt>
                <c:pt idx="22">
                  <c:v>4.7605574130000002E-2</c:v>
                </c:pt>
                <c:pt idx="23">
                  <c:v>4.9308609220000001E-2</c:v>
                </c:pt>
                <c:pt idx="24">
                  <c:v>5.117272958E-2</c:v>
                </c:pt>
                <c:pt idx="25">
                  <c:v>5.3002305329999999E-2</c:v>
                </c:pt>
                <c:pt idx="26">
                  <c:v>5.5152639750000003E-2</c:v>
                </c:pt>
                <c:pt idx="27">
                  <c:v>5.7794783260000003E-2</c:v>
                </c:pt>
                <c:pt idx="28">
                  <c:v>6.0598853979999999E-2</c:v>
                </c:pt>
                <c:pt idx="29">
                  <c:v>6.3574850560000007E-2</c:v>
                </c:pt>
                <c:pt idx="30">
                  <c:v>6.7026674750000001E-2</c:v>
                </c:pt>
                <c:pt idx="31">
                  <c:v>7.0961937310000001E-2</c:v>
                </c:pt>
                <c:pt idx="32">
                  <c:v>7.4963204559999996E-2</c:v>
                </c:pt>
                <c:pt idx="33">
                  <c:v>7.9431824390000003E-2</c:v>
                </c:pt>
                <c:pt idx="34">
                  <c:v>8.4671027960000006E-2</c:v>
                </c:pt>
                <c:pt idx="35">
                  <c:v>8.9868403969999996E-2</c:v>
                </c:pt>
                <c:pt idx="36">
                  <c:v>9.4924375409999998E-2</c:v>
                </c:pt>
                <c:pt idx="37">
                  <c:v>0.1009830162</c:v>
                </c:pt>
                <c:pt idx="38">
                  <c:v>0.10684674230000001</c:v>
                </c:pt>
                <c:pt idx="39">
                  <c:v>0.1127049103</c:v>
                </c:pt>
                <c:pt idx="40">
                  <c:v>0.1189543158</c:v>
                </c:pt>
                <c:pt idx="41">
                  <c:v>0.1243028566</c:v>
                </c:pt>
                <c:pt idx="42">
                  <c:v>0.12999448180000001</c:v>
                </c:pt>
                <c:pt idx="43">
                  <c:v>0.1349329799</c:v>
                </c:pt>
                <c:pt idx="44">
                  <c:v>0.1394245774</c:v>
                </c:pt>
                <c:pt idx="45">
                  <c:v>0.1434802711</c:v>
                </c:pt>
                <c:pt idx="46">
                  <c:v>0.14663082359999999</c:v>
                </c:pt>
                <c:pt idx="47">
                  <c:v>0.1489871442</c:v>
                </c:pt>
                <c:pt idx="48">
                  <c:v>0.1503132284</c:v>
                </c:pt>
                <c:pt idx="49">
                  <c:v>0.1503427923</c:v>
                </c:pt>
                <c:pt idx="50">
                  <c:v>0.14994587000000001</c:v>
                </c:pt>
                <c:pt idx="51">
                  <c:v>0.14848284419999999</c:v>
                </c:pt>
                <c:pt idx="52">
                  <c:v>0.14614151419999999</c:v>
                </c:pt>
                <c:pt idx="53">
                  <c:v>0.143060416</c:v>
                </c:pt>
                <c:pt idx="54">
                  <c:v>0.1394925863</c:v>
                </c:pt>
                <c:pt idx="55">
                  <c:v>0.13545702400000001</c:v>
                </c:pt>
                <c:pt idx="56">
                  <c:v>0.1307383329</c:v>
                </c:pt>
                <c:pt idx="57">
                  <c:v>0.1259730905</c:v>
                </c:pt>
                <c:pt idx="58">
                  <c:v>0.1214435324</c:v>
                </c:pt>
                <c:pt idx="59">
                  <c:v>0.1164309233</c:v>
                </c:pt>
                <c:pt idx="60">
                  <c:v>0.1114958972</c:v>
                </c:pt>
                <c:pt idx="61">
                  <c:v>0.10688769820000001</c:v>
                </c:pt>
                <c:pt idx="62">
                  <c:v>0.10267730799999999</c:v>
                </c:pt>
                <c:pt idx="63">
                  <c:v>9.8515145479999996E-2</c:v>
                </c:pt>
                <c:pt idx="64">
                  <c:v>9.4848781820000005E-2</c:v>
                </c:pt>
                <c:pt idx="65">
                  <c:v>9.147465229E-2</c:v>
                </c:pt>
                <c:pt idx="66">
                  <c:v>8.8776141409999995E-2</c:v>
                </c:pt>
                <c:pt idx="67">
                  <c:v>8.5973054169999993E-2</c:v>
                </c:pt>
                <c:pt idx="68">
                  <c:v>8.3644501859999998E-2</c:v>
                </c:pt>
                <c:pt idx="69">
                  <c:v>8.1454493109999998E-2</c:v>
                </c:pt>
                <c:pt idx="70">
                  <c:v>7.9470798369999998E-2</c:v>
                </c:pt>
                <c:pt idx="71">
                  <c:v>7.7618427569999995E-2</c:v>
                </c:pt>
                <c:pt idx="72">
                  <c:v>7.5972080230000003E-2</c:v>
                </c:pt>
                <c:pt idx="73">
                  <c:v>7.4607029559999996E-2</c:v>
                </c:pt>
                <c:pt idx="74">
                  <c:v>7.2715923190000004E-2</c:v>
                </c:pt>
                <c:pt idx="75">
                  <c:v>7.1254372600000004E-2</c:v>
                </c:pt>
                <c:pt idx="76">
                  <c:v>6.9920860230000006E-2</c:v>
                </c:pt>
                <c:pt idx="77">
                  <c:v>6.8155392999999995E-2</c:v>
                </c:pt>
                <c:pt idx="78">
                  <c:v>6.6480018200000005E-2</c:v>
                </c:pt>
                <c:pt idx="79">
                  <c:v>6.4774245019999996E-2</c:v>
                </c:pt>
                <c:pt idx="80">
                  <c:v>6.2901146709999994E-2</c:v>
                </c:pt>
                <c:pt idx="81">
                  <c:v>6.2549188729999997E-2</c:v>
                </c:pt>
                <c:pt idx="82">
                  <c:v>6.0901492830000001E-2</c:v>
                </c:pt>
                <c:pt idx="83">
                  <c:v>5.918528512E-2</c:v>
                </c:pt>
                <c:pt idx="84">
                  <c:v>5.722208694E-2</c:v>
                </c:pt>
                <c:pt idx="85">
                  <c:v>5.5467445400000003E-2</c:v>
                </c:pt>
                <c:pt idx="86">
                  <c:v>5.3806904699999998E-2</c:v>
                </c:pt>
                <c:pt idx="87">
                  <c:v>5.218444765E-2</c:v>
                </c:pt>
                <c:pt idx="88">
                  <c:v>5.0332091750000002E-2</c:v>
                </c:pt>
                <c:pt idx="89">
                  <c:v>4.8949845140000003E-2</c:v>
                </c:pt>
                <c:pt idx="90">
                  <c:v>4.7260422259999997E-2</c:v>
                </c:pt>
                <c:pt idx="91">
                  <c:v>4.5694172380000002E-2</c:v>
                </c:pt>
                <c:pt idx="92">
                  <c:v>4.4238097970000001E-2</c:v>
                </c:pt>
                <c:pt idx="93">
                  <c:v>4.2803853750000002E-2</c:v>
                </c:pt>
                <c:pt idx="94">
                  <c:v>4.1484512389999999E-2</c:v>
                </c:pt>
                <c:pt idx="95">
                  <c:v>4.0581364180000003E-2</c:v>
                </c:pt>
                <c:pt idx="96">
                  <c:v>3.9315078410000003E-2</c:v>
                </c:pt>
                <c:pt idx="97">
                  <c:v>3.8530323649999997E-2</c:v>
                </c:pt>
                <c:pt idx="98">
                  <c:v>3.7420440470000003E-2</c:v>
                </c:pt>
                <c:pt idx="99">
                  <c:v>3.6341529339999998E-2</c:v>
                </c:pt>
                <c:pt idx="100">
                  <c:v>3.5760156809999999E-2</c:v>
                </c:pt>
                <c:pt idx="101">
                  <c:v>3.502186015E-2</c:v>
                </c:pt>
                <c:pt idx="102">
                  <c:v>3.4394223240000001E-2</c:v>
                </c:pt>
                <c:pt idx="103">
                  <c:v>3.381119296E-2</c:v>
                </c:pt>
                <c:pt idx="104">
                  <c:v>3.3163227140000001E-2</c:v>
                </c:pt>
                <c:pt idx="105">
                  <c:v>3.3019330350000001E-2</c:v>
                </c:pt>
                <c:pt idx="106">
                  <c:v>3.2338909800000003E-2</c:v>
                </c:pt>
                <c:pt idx="107">
                  <c:v>3.1763732429999997E-2</c:v>
                </c:pt>
                <c:pt idx="108">
                  <c:v>3.180960193E-2</c:v>
                </c:pt>
                <c:pt idx="109">
                  <c:v>3.119134158E-2</c:v>
                </c:pt>
                <c:pt idx="110">
                  <c:v>3.0738800760000001E-2</c:v>
                </c:pt>
                <c:pt idx="111">
                  <c:v>3.078106232E-2</c:v>
                </c:pt>
                <c:pt idx="112">
                  <c:v>3.044552356E-2</c:v>
                </c:pt>
                <c:pt idx="113">
                  <c:v>3.025953285E-2</c:v>
                </c:pt>
                <c:pt idx="114">
                  <c:v>2.9992178080000001E-2</c:v>
                </c:pt>
                <c:pt idx="115">
                  <c:v>2.9750131070000001E-2</c:v>
                </c:pt>
                <c:pt idx="116">
                  <c:v>3.0121617020000001E-2</c:v>
                </c:pt>
                <c:pt idx="117">
                  <c:v>2.96573285E-2</c:v>
                </c:pt>
                <c:pt idx="118">
                  <c:v>2.9470207169999998E-2</c:v>
                </c:pt>
                <c:pt idx="119">
                  <c:v>2.9661957169999999E-2</c:v>
                </c:pt>
                <c:pt idx="120">
                  <c:v>2.9595805329999999E-2</c:v>
                </c:pt>
                <c:pt idx="121">
                  <c:v>2.9302882030000001E-2</c:v>
                </c:pt>
                <c:pt idx="122">
                  <c:v>2.9845170680000001E-2</c:v>
                </c:pt>
                <c:pt idx="123">
                  <c:v>2.980352566E-2</c:v>
                </c:pt>
                <c:pt idx="124">
                  <c:v>3.001730889E-2</c:v>
                </c:pt>
                <c:pt idx="125">
                  <c:v>3.0648620800000002E-2</c:v>
                </c:pt>
                <c:pt idx="126">
                  <c:v>3.0719574539999999E-2</c:v>
                </c:pt>
                <c:pt idx="127">
                  <c:v>3.1271979210000002E-2</c:v>
                </c:pt>
                <c:pt idx="128">
                  <c:v>3.1904619189999997E-2</c:v>
                </c:pt>
                <c:pt idx="129">
                  <c:v>3.2732576130000003E-2</c:v>
                </c:pt>
                <c:pt idx="130">
                  <c:v>3.36907506E-2</c:v>
                </c:pt>
                <c:pt idx="131">
                  <c:v>3.5002753140000002E-2</c:v>
                </c:pt>
                <c:pt idx="132">
                  <c:v>3.6826912310000001E-2</c:v>
                </c:pt>
                <c:pt idx="133">
                  <c:v>3.8814082739999999E-2</c:v>
                </c:pt>
                <c:pt idx="134">
                  <c:v>4.1161235419999997E-2</c:v>
                </c:pt>
                <c:pt idx="135">
                  <c:v>4.4294994320000003E-2</c:v>
                </c:pt>
                <c:pt idx="136">
                  <c:v>4.7672763469999997E-2</c:v>
                </c:pt>
                <c:pt idx="137">
                  <c:v>5.1302783189999999E-2</c:v>
                </c:pt>
                <c:pt idx="138">
                  <c:v>5.5715166029999999E-2</c:v>
                </c:pt>
                <c:pt idx="139">
                  <c:v>6.0903903099999997E-2</c:v>
                </c:pt>
                <c:pt idx="140">
                  <c:v>6.6484637560000004E-2</c:v>
                </c:pt>
                <c:pt idx="141">
                  <c:v>7.2606407110000007E-2</c:v>
                </c:pt>
                <c:pt idx="142">
                  <c:v>7.9148329789999999E-2</c:v>
                </c:pt>
                <c:pt idx="143">
                  <c:v>8.6531832810000001E-2</c:v>
                </c:pt>
                <c:pt idx="144">
                  <c:v>9.4038315119999993E-2</c:v>
                </c:pt>
                <c:pt idx="145">
                  <c:v>0.1020702049</c:v>
                </c:pt>
                <c:pt idx="146">
                  <c:v>0.1102642789</c:v>
                </c:pt>
                <c:pt idx="147">
                  <c:v>0.1185620204</c:v>
                </c:pt>
                <c:pt idx="148">
                  <c:v>0.1272125989</c:v>
                </c:pt>
                <c:pt idx="149">
                  <c:v>0.13578334450000001</c:v>
                </c:pt>
                <c:pt idx="150">
                  <c:v>0.14445242289999999</c:v>
                </c:pt>
                <c:pt idx="151">
                  <c:v>0.1528827995</c:v>
                </c:pt>
                <c:pt idx="152">
                  <c:v>0.1610164791</c:v>
                </c:pt>
                <c:pt idx="153">
                  <c:v>0.16887716950000001</c:v>
                </c:pt>
                <c:pt idx="154">
                  <c:v>0.1762156785</c:v>
                </c:pt>
                <c:pt idx="155">
                  <c:v>0.1839410216</c:v>
                </c:pt>
                <c:pt idx="156">
                  <c:v>0.18992589409999999</c:v>
                </c:pt>
                <c:pt idx="157">
                  <c:v>0.19644233580000001</c:v>
                </c:pt>
                <c:pt idx="158">
                  <c:v>0.20199525360000001</c:v>
                </c:pt>
                <c:pt idx="159">
                  <c:v>0.20715224739999999</c:v>
                </c:pt>
                <c:pt idx="160">
                  <c:v>0.21133276819999999</c:v>
                </c:pt>
                <c:pt idx="161">
                  <c:v>0.21466408670000001</c:v>
                </c:pt>
                <c:pt idx="162">
                  <c:v>0.2174463868</c:v>
                </c:pt>
                <c:pt idx="163">
                  <c:v>0.21933807429999999</c:v>
                </c:pt>
                <c:pt idx="164">
                  <c:v>0.22000856699999999</c:v>
                </c:pt>
                <c:pt idx="165">
                  <c:v>0.22046363350000001</c:v>
                </c:pt>
                <c:pt idx="166">
                  <c:v>0.2201057971</c:v>
                </c:pt>
                <c:pt idx="167">
                  <c:v>0.21869111059999999</c:v>
                </c:pt>
                <c:pt idx="168">
                  <c:v>0.21704818309999999</c:v>
                </c:pt>
                <c:pt idx="169">
                  <c:v>0.21451812980000001</c:v>
                </c:pt>
                <c:pt idx="170">
                  <c:v>0.21031953389999999</c:v>
                </c:pt>
                <c:pt idx="171">
                  <c:v>0.2070980221</c:v>
                </c:pt>
                <c:pt idx="172">
                  <c:v>0.20310594139999999</c:v>
                </c:pt>
                <c:pt idx="173">
                  <c:v>0.19874078040000001</c:v>
                </c:pt>
                <c:pt idx="174">
                  <c:v>0.19437949360000001</c:v>
                </c:pt>
                <c:pt idx="175">
                  <c:v>0.18997500840000001</c:v>
                </c:pt>
                <c:pt idx="176">
                  <c:v>0.1849935502</c:v>
                </c:pt>
                <c:pt idx="177">
                  <c:v>0.18009783330000001</c:v>
                </c:pt>
                <c:pt idx="178">
                  <c:v>0.1751915812</c:v>
                </c:pt>
                <c:pt idx="179">
                  <c:v>0.1705168635</c:v>
                </c:pt>
                <c:pt idx="180">
                  <c:v>0.1664760113</c:v>
                </c:pt>
                <c:pt idx="181">
                  <c:v>0.16212297980000001</c:v>
                </c:pt>
                <c:pt idx="182">
                  <c:v>0.1588334441</c:v>
                </c:pt>
                <c:pt idx="183">
                  <c:v>0.15571209790000001</c:v>
                </c:pt>
                <c:pt idx="184">
                  <c:v>0.1537391394</c:v>
                </c:pt>
                <c:pt idx="185">
                  <c:v>0.1528912932</c:v>
                </c:pt>
                <c:pt idx="186">
                  <c:v>0.1517968327</c:v>
                </c:pt>
                <c:pt idx="187">
                  <c:v>0.15348155799999999</c:v>
                </c:pt>
                <c:pt idx="188">
                  <c:v>0.15336897969999999</c:v>
                </c:pt>
                <c:pt idx="189">
                  <c:v>0.15476338570000001</c:v>
                </c:pt>
                <c:pt idx="190">
                  <c:v>0.15884567799999999</c:v>
                </c:pt>
                <c:pt idx="191">
                  <c:v>0.16270756719999999</c:v>
                </c:pt>
                <c:pt idx="192">
                  <c:v>0.16670140620000001</c:v>
                </c:pt>
                <c:pt idx="193">
                  <c:v>0.1717468053</c:v>
                </c:pt>
                <c:pt idx="194">
                  <c:v>0.17594192920000001</c:v>
                </c:pt>
                <c:pt idx="195">
                  <c:v>0.18050068620000001</c:v>
                </c:pt>
                <c:pt idx="196">
                  <c:v>0.18158583340000001</c:v>
                </c:pt>
                <c:pt idx="197">
                  <c:v>0.1825829595</c:v>
                </c:pt>
                <c:pt idx="198">
                  <c:v>0.18205332760000001</c:v>
                </c:pt>
                <c:pt idx="199">
                  <c:v>0.17912472779999999</c:v>
                </c:pt>
                <c:pt idx="200">
                  <c:v>0.18246744570000001</c:v>
                </c:pt>
                <c:pt idx="201">
                  <c:v>0.16917163130000001</c:v>
                </c:pt>
                <c:pt idx="202">
                  <c:v>0.1639741659</c:v>
                </c:pt>
                <c:pt idx="203">
                  <c:v>0.1592070609</c:v>
                </c:pt>
                <c:pt idx="204">
                  <c:v>0.15343950689999999</c:v>
                </c:pt>
                <c:pt idx="205">
                  <c:v>0.14892242850000001</c:v>
                </c:pt>
                <c:pt idx="206">
                  <c:v>0.14057974519999999</c:v>
                </c:pt>
                <c:pt idx="207">
                  <c:v>0.1331353337</c:v>
                </c:pt>
                <c:pt idx="208">
                  <c:v>0.12742322680000001</c:v>
                </c:pt>
              </c:numCache>
            </c:numRef>
          </c:yVal>
          <c:smooth val="1"/>
          <c:extLst>
            <c:ext xmlns:c16="http://schemas.microsoft.com/office/drawing/2014/chart" uri="{C3380CC4-5D6E-409C-BE32-E72D297353CC}">
              <c16:uniqueId val="{00000032-F8EE-4669-96B6-7EAE5915CB21}"/>
            </c:ext>
          </c:extLst>
        </c:ser>
        <c:ser>
          <c:idx val="51"/>
          <c:order val="51"/>
          <c:spPr>
            <a:ln w="19050" cap="rnd">
              <a:solidFill>
                <a:schemeClr val="accent4">
                  <a:lumMod val="50000"/>
                  <a:lumOff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A$3:$BA$211</c:f>
              <c:numCache>
                <c:formatCode>General</c:formatCode>
                <c:ptCount val="209"/>
              </c:numCache>
            </c:numRef>
          </c:yVal>
          <c:smooth val="1"/>
          <c:extLst>
            <c:ext xmlns:c16="http://schemas.microsoft.com/office/drawing/2014/chart" uri="{C3380CC4-5D6E-409C-BE32-E72D297353CC}">
              <c16:uniqueId val="{00000033-F8EE-4669-96B6-7EAE5915CB21}"/>
            </c:ext>
          </c:extLst>
        </c:ser>
        <c:ser>
          <c:idx val="52"/>
          <c:order val="52"/>
          <c:spPr>
            <a:ln w="19050" cap="rnd">
              <a:solidFill>
                <a:schemeClr val="accent5">
                  <a:lumMod val="50000"/>
                  <a:lumOff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B$3:$BB$211</c:f>
              <c:numCache>
                <c:formatCode>General</c:formatCode>
                <c:ptCount val="209"/>
                <c:pt idx="0">
                  <c:v>3.6637410519999997E-2</c:v>
                </c:pt>
                <c:pt idx="1">
                  <c:v>3.6362413320000002E-2</c:v>
                </c:pt>
                <c:pt idx="2">
                  <c:v>3.6408156160000003E-2</c:v>
                </c:pt>
                <c:pt idx="3">
                  <c:v>3.6803271620000001E-2</c:v>
                </c:pt>
                <c:pt idx="4">
                  <c:v>3.6793638019999998E-2</c:v>
                </c:pt>
                <c:pt idx="5">
                  <c:v>3.7000771609999997E-2</c:v>
                </c:pt>
                <c:pt idx="6">
                  <c:v>3.7173174320000002E-2</c:v>
                </c:pt>
                <c:pt idx="7">
                  <c:v>3.7275888030000003E-2</c:v>
                </c:pt>
                <c:pt idx="8">
                  <c:v>3.7440136079999999E-2</c:v>
                </c:pt>
                <c:pt idx="9">
                  <c:v>3.8124814629999997E-2</c:v>
                </c:pt>
                <c:pt idx="10">
                  <c:v>3.7818204610000003E-2</c:v>
                </c:pt>
                <c:pt idx="11">
                  <c:v>3.8390550760000003E-2</c:v>
                </c:pt>
                <c:pt idx="12">
                  <c:v>3.8494344799999997E-2</c:v>
                </c:pt>
                <c:pt idx="13">
                  <c:v>3.9344891909999999E-2</c:v>
                </c:pt>
                <c:pt idx="14">
                  <c:v>3.9257384839999999E-2</c:v>
                </c:pt>
                <c:pt idx="15">
                  <c:v>4.0003769100000003E-2</c:v>
                </c:pt>
                <c:pt idx="16">
                  <c:v>4.064517468E-2</c:v>
                </c:pt>
                <c:pt idx="17">
                  <c:v>4.0973756460000003E-2</c:v>
                </c:pt>
                <c:pt idx="18">
                  <c:v>4.1960570959999999E-2</c:v>
                </c:pt>
                <c:pt idx="19">
                  <c:v>4.332497716E-2</c:v>
                </c:pt>
                <c:pt idx="20">
                  <c:v>4.4801980259999999E-2</c:v>
                </c:pt>
                <c:pt idx="21">
                  <c:v>4.5450802890000003E-2</c:v>
                </c:pt>
                <c:pt idx="22">
                  <c:v>4.6255026009999999E-2</c:v>
                </c:pt>
                <c:pt idx="23">
                  <c:v>4.7565571959999997E-2</c:v>
                </c:pt>
                <c:pt idx="24">
                  <c:v>4.8890449109999998E-2</c:v>
                </c:pt>
                <c:pt idx="25">
                  <c:v>5.0308082249999997E-2</c:v>
                </c:pt>
                <c:pt idx="26">
                  <c:v>5.2712190899999997E-2</c:v>
                </c:pt>
                <c:pt idx="27">
                  <c:v>5.477518588E-2</c:v>
                </c:pt>
                <c:pt idx="28">
                  <c:v>5.6961756199999998E-2</c:v>
                </c:pt>
                <c:pt idx="29">
                  <c:v>5.9654459360000002E-2</c:v>
                </c:pt>
                <c:pt idx="30">
                  <c:v>6.2661945819999995E-2</c:v>
                </c:pt>
                <c:pt idx="31">
                  <c:v>6.6223368049999995E-2</c:v>
                </c:pt>
                <c:pt idx="32">
                  <c:v>6.9696724409999994E-2</c:v>
                </c:pt>
                <c:pt idx="33">
                  <c:v>7.3681764299999994E-2</c:v>
                </c:pt>
                <c:pt idx="34">
                  <c:v>7.8138381239999999E-2</c:v>
                </c:pt>
                <c:pt idx="35">
                  <c:v>8.2455888389999996E-2</c:v>
                </c:pt>
                <c:pt idx="36">
                  <c:v>8.7065361440000003E-2</c:v>
                </c:pt>
                <c:pt idx="37">
                  <c:v>9.2261329289999999E-2</c:v>
                </c:pt>
                <c:pt idx="38">
                  <c:v>9.7082249819999994E-2</c:v>
                </c:pt>
                <c:pt idx="39">
                  <c:v>0.10221495479999999</c:v>
                </c:pt>
                <c:pt idx="40">
                  <c:v>0.1077683046</c:v>
                </c:pt>
                <c:pt idx="41">
                  <c:v>0.1123964041</c:v>
                </c:pt>
                <c:pt idx="42">
                  <c:v>0.1176242158</c:v>
                </c:pt>
                <c:pt idx="43">
                  <c:v>0.12208791820000001</c:v>
                </c:pt>
                <c:pt idx="44">
                  <c:v>0.12585157159999999</c:v>
                </c:pt>
                <c:pt idx="45">
                  <c:v>0.1292283833</c:v>
                </c:pt>
                <c:pt idx="46">
                  <c:v>0.1321321875</c:v>
                </c:pt>
                <c:pt idx="47">
                  <c:v>0.13390432299999999</c:v>
                </c:pt>
                <c:pt idx="48">
                  <c:v>0.1353841871</c:v>
                </c:pt>
                <c:pt idx="49">
                  <c:v>0.13541854919999999</c:v>
                </c:pt>
                <c:pt idx="50">
                  <c:v>0.134890601</c:v>
                </c:pt>
                <c:pt idx="51">
                  <c:v>0.1338012069</c:v>
                </c:pt>
                <c:pt idx="52">
                  <c:v>0.13179187479999999</c:v>
                </c:pt>
                <c:pt idx="53">
                  <c:v>0.12864449620000001</c:v>
                </c:pt>
                <c:pt idx="54">
                  <c:v>0.1256663203</c:v>
                </c:pt>
                <c:pt idx="55">
                  <c:v>0.1220258996</c:v>
                </c:pt>
                <c:pt idx="56">
                  <c:v>0.1181704849</c:v>
                </c:pt>
                <c:pt idx="57">
                  <c:v>0.1139028966</c:v>
                </c:pt>
                <c:pt idx="58">
                  <c:v>0.10965611040000001</c:v>
                </c:pt>
                <c:pt idx="59">
                  <c:v>0.1053454503</c:v>
                </c:pt>
                <c:pt idx="60">
                  <c:v>0.10099963839999999</c:v>
                </c:pt>
                <c:pt idx="61">
                  <c:v>9.7095683220000006E-2</c:v>
                </c:pt>
                <c:pt idx="62">
                  <c:v>9.313545376E-2</c:v>
                </c:pt>
                <c:pt idx="63">
                  <c:v>8.9710362259999996E-2</c:v>
                </c:pt>
                <c:pt idx="64">
                  <c:v>8.6317114530000003E-2</c:v>
                </c:pt>
                <c:pt idx="65">
                  <c:v>8.3632759749999994E-2</c:v>
                </c:pt>
                <c:pt idx="66">
                  <c:v>8.1098288300000002E-2</c:v>
                </c:pt>
                <c:pt idx="67">
                  <c:v>7.882162929E-2</c:v>
                </c:pt>
                <c:pt idx="68">
                  <c:v>7.6606683430000003E-2</c:v>
                </c:pt>
                <c:pt idx="69">
                  <c:v>7.4816003440000001E-2</c:v>
                </c:pt>
                <c:pt idx="70">
                  <c:v>7.3351822790000007E-2</c:v>
                </c:pt>
                <c:pt idx="71">
                  <c:v>7.1322761479999996E-2</c:v>
                </c:pt>
                <c:pt idx="72">
                  <c:v>7.0081539449999994E-2</c:v>
                </c:pt>
                <c:pt idx="73">
                  <c:v>6.860949844E-2</c:v>
                </c:pt>
                <c:pt idx="74">
                  <c:v>6.7533940079999993E-2</c:v>
                </c:pt>
                <c:pt idx="75">
                  <c:v>6.5812014040000005E-2</c:v>
                </c:pt>
                <c:pt idx="76">
                  <c:v>6.473328918E-2</c:v>
                </c:pt>
                <c:pt idx="77">
                  <c:v>6.2920004129999998E-2</c:v>
                </c:pt>
                <c:pt idx="78">
                  <c:v>6.1356335880000001E-2</c:v>
                </c:pt>
                <c:pt idx="79">
                  <c:v>6.0307312760000002E-2</c:v>
                </c:pt>
                <c:pt idx="80">
                  <c:v>5.871525407E-2</c:v>
                </c:pt>
                <c:pt idx="81">
                  <c:v>5.8217346670000003E-2</c:v>
                </c:pt>
                <c:pt idx="82">
                  <c:v>5.6869119410000002E-2</c:v>
                </c:pt>
                <c:pt idx="83">
                  <c:v>5.5552836510000002E-2</c:v>
                </c:pt>
                <c:pt idx="84">
                  <c:v>5.3837083280000003E-2</c:v>
                </c:pt>
                <c:pt idx="85">
                  <c:v>5.2248645570000002E-2</c:v>
                </c:pt>
                <c:pt idx="86">
                  <c:v>5.097252503E-2</c:v>
                </c:pt>
                <c:pt idx="87">
                  <c:v>4.9382094289999998E-2</c:v>
                </c:pt>
                <c:pt idx="88">
                  <c:v>4.7470066700000001E-2</c:v>
                </c:pt>
                <c:pt idx="89">
                  <c:v>4.6321462840000001E-2</c:v>
                </c:pt>
                <c:pt idx="90">
                  <c:v>4.5060090720000001E-2</c:v>
                </c:pt>
                <c:pt idx="91">
                  <c:v>4.3589822950000003E-2</c:v>
                </c:pt>
                <c:pt idx="92">
                  <c:v>4.2383406310000003E-2</c:v>
                </c:pt>
                <c:pt idx="93">
                  <c:v>4.0944658219999999E-2</c:v>
                </c:pt>
                <c:pt idx="94">
                  <c:v>4.0167972449999999E-2</c:v>
                </c:pt>
                <c:pt idx="95">
                  <c:v>3.881037608E-2</c:v>
                </c:pt>
                <c:pt idx="96">
                  <c:v>3.748220578E-2</c:v>
                </c:pt>
                <c:pt idx="97">
                  <c:v>3.6772280929999998E-2</c:v>
                </c:pt>
                <c:pt idx="98">
                  <c:v>3.6014970389999998E-2</c:v>
                </c:pt>
                <c:pt idx="99">
                  <c:v>3.4908235070000002E-2</c:v>
                </c:pt>
                <c:pt idx="100">
                  <c:v>3.4731678660000001E-2</c:v>
                </c:pt>
                <c:pt idx="101">
                  <c:v>3.3828236159999997E-2</c:v>
                </c:pt>
                <c:pt idx="102">
                  <c:v>3.3202793449999997E-2</c:v>
                </c:pt>
                <c:pt idx="103">
                  <c:v>3.2702349130000002E-2</c:v>
                </c:pt>
                <c:pt idx="104">
                  <c:v>3.2239142810000003E-2</c:v>
                </c:pt>
                <c:pt idx="105">
                  <c:v>3.195953369E-2</c:v>
                </c:pt>
                <c:pt idx="106">
                  <c:v>3.1399406489999997E-2</c:v>
                </c:pt>
                <c:pt idx="107">
                  <c:v>3.1473405660000002E-2</c:v>
                </c:pt>
                <c:pt idx="108">
                  <c:v>3.1007478009999999E-2</c:v>
                </c:pt>
                <c:pt idx="109">
                  <c:v>3.0515858900000001E-2</c:v>
                </c:pt>
                <c:pt idx="110">
                  <c:v>3.0491700399999998E-2</c:v>
                </c:pt>
                <c:pt idx="111">
                  <c:v>3.0078530310000001E-2</c:v>
                </c:pt>
                <c:pt idx="112">
                  <c:v>3.0009375889999999E-2</c:v>
                </c:pt>
                <c:pt idx="113">
                  <c:v>2.9925670469999999E-2</c:v>
                </c:pt>
                <c:pt idx="114">
                  <c:v>2.9821353030000001E-2</c:v>
                </c:pt>
                <c:pt idx="115">
                  <c:v>2.9589599000000001E-2</c:v>
                </c:pt>
                <c:pt idx="116">
                  <c:v>2.9710683969999999E-2</c:v>
                </c:pt>
                <c:pt idx="117">
                  <c:v>2.9214689509999999E-2</c:v>
                </c:pt>
                <c:pt idx="118">
                  <c:v>2.935658209E-2</c:v>
                </c:pt>
                <c:pt idx="119">
                  <c:v>2.9362896459999999E-2</c:v>
                </c:pt>
                <c:pt idx="120">
                  <c:v>2.932830527E-2</c:v>
                </c:pt>
                <c:pt idx="121">
                  <c:v>2.9453806579999998E-2</c:v>
                </c:pt>
                <c:pt idx="122">
                  <c:v>2.9660932720000002E-2</c:v>
                </c:pt>
                <c:pt idx="123">
                  <c:v>2.9696660119999999E-2</c:v>
                </c:pt>
                <c:pt idx="124">
                  <c:v>2.9693221669999999E-2</c:v>
                </c:pt>
                <c:pt idx="125">
                  <c:v>3.0159074809999999E-2</c:v>
                </c:pt>
                <c:pt idx="126">
                  <c:v>3.0740689490000001E-2</c:v>
                </c:pt>
                <c:pt idx="127">
                  <c:v>3.0985264110000001E-2</c:v>
                </c:pt>
                <c:pt idx="128">
                  <c:v>3.1640008089999998E-2</c:v>
                </c:pt>
                <c:pt idx="129">
                  <c:v>3.2612066719999999E-2</c:v>
                </c:pt>
                <c:pt idx="130">
                  <c:v>3.3501658589999997E-2</c:v>
                </c:pt>
                <c:pt idx="131">
                  <c:v>3.4889157859999999E-2</c:v>
                </c:pt>
                <c:pt idx="132">
                  <c:v>3.6607500170000001E-2</c:v>
                </c:pt>
                <c:pt idx="133">
                  <c:v>3.8927294309999999E-2</c:v>
                </c:pt>
                <c:pt idx="134">
                  <c:v>4.0765177460000003E-2</c:v>
                </c:pt>
                <c:pt idx="135">
                  <c:v>4.3924305589999997E-2</c:v>
                </c:pt>
                <c:pt idx="136">
                  <c:v>4.7546017920000003E-2</c:v>
                </c:pt>
                <c:pt idx="137">
                  <c:v>5.1171883940000003E-2</c:v>
                </c:pt>
                <c:pt idx="138">
                  <c:v>5.5930849159999997E-2</c:v>
                </c:pt>
                <c:pt idx="139">
                  <c:v>6.0611356050000002E-2</c:v>
                </c:pt>
                <c:pt idx="140">
                  <c:v>6.6227495669999997E-2</c:v>
                </c:pt>
                <c:pt idx="141">
                  <c:v>7.215904444E-2</c:v>
                </c:pt>
                <c:pt idx="142">
                  <c:v>7.8761115670000006E-2</c:v>
                </c:pt>
                <c:pt idx="143">
                  <c:v>8.6121790109999999E-2</c:v>
                </c:pt>
                <c:pt idx="144">
                  <c:v>9.3924671409999994E-2</c:v>
                </c:pt>
                <c:pt idx="145">
                  <c:v>0.1015354916</c:v>
                </c:pt>
                <c:pt idx="146">
                  <c:v>0.1094767079</c:v>
                </c:pt>
                <c:pt idx="147">
                  <c:v>0.1179129928</c:v>
                </c:pt>
                <c:pt idx="148">
                  <c:v>0.12670408189999999</c:v>
                </c:pt>
                <c:pt idx="149">
                  <c:v>0.1349943727</c:v>
                </c:pt>
                <c:pt idx="150">
                  <c:v>0.14367522299999999</c:v>
                </c:pt>
                <c:pt idx="151">
                  <c:v>0.15211431680000001</c:v>
                </c:pt>
                <c:pt idx="152">
                  <c:v>0.1599854678</c:v>
                </c:pt>
                <c:pt idx="153">
                  <c:v>0.16780616340000001</c:v>
                </c:pt>
                <c:pt idx="154">
                  <c:v>0.17501638829999999</c:v>
                </c:pt>
                <c:pt idx="155">
                  <c:v>0.18195559080000001</c:v>
                </c:pt>
                <c:pt idx="156">
                  <c:v>0.18842931090000001</c:v>
                </c:pt>
                <c:pt idx="157">
                  <c:v>0.1944316626</c:v>
                </c:pt>
                <c:pt idx="158">
                  <c:v>0.199785307</c:v>
                </c:pt>
                <c:pt idx="159">
                  <c:v>0.20504844189999999</c:v>
                </c:pt>
                <c:pt idx="160">
                  <c:v>0.2088746876</c:v>
                </c:pt>
                <c:pt idx="161">
                  <c:v>0.21182663739999999</c:v>
                </c:pt>
                <c:pt idx="162">
                  <c:v>0.21456000210000001</c:v>
                </c:pt>
                <c:pt idx="163">
                  <c:v>0.2164395154</c:v>
                </c:pt>
                <c:pt idx="164">
                  <c:v>0.21745617689999999</c:v>
                </c:pt>
                <c:pt idx="165">
                  <c:v>0.2178586274</c:v>
                </c:pt>
                <c:pt idx="166">
                  <c:v>0.2176086307</c:v>
                </c:pt>
                <c:pt idx="167">
                  <c:v>0.2160229534</c:v>
                </c:pt>
                <c:pt idx="168">
                  <c:v>0.21421085300000001</c:v>
                </c:pt>
                <c:pt idx="169">
                  <c:v>0.2115448117</c:v>
                </c:pt>
                <c:pt idx="170">
                  <c:v>0.20800496639999999</c:v>
                </c:pt>
                <c:pt idx="171">
                  <c:v>0.20436275009999999</c:v>
                </c:pt>
                <c:pt idx="172">
                  <c:v>0.20095033940000001</c:v>
                </c:pt>
                <c:pt idx="173">
                  <c:v>0.19675996900000001</c:v>
                </c:pt>
                <c:pt idx="174">
                  <c:v>0.19176861640000001</c:v>
                </c:pt>
                <c:pt idx="175">
                  <c:v>0.18774397670000001</c:v>
                </c:pt>
                <c:pt idx="176">
                  <c:v>0.1827400029</c:v>
                </c:pt>
                <c:pt idx="177">
                  <c:v>0.17833469809999999</c:v>
                </c:pt>
                <c:pt idx="178">
                  <c:v>0.17302891610000001</c:v>
                </c:pt>
                <c:pt idx="179">
                  <c:v>0.1688582599</c:v>
                </c:pt>
                <c:pt idx="180">
                  <c:v>0.1650469601</c:v>
                </c:pt>
                <c:pt idx="181">
                  <c:v>0.1605626792</c:v>
                </c:pt>
                <c:pt idx="182">
                  <c:v>0.15774071219999999</c:v>
                </c:pt>
                <c:pt idx="183">
                  <c:v>0.1542167515</c:v>
                </c:pt>
                <c:pt idx="184">
                  <c:v>0.1526278257</c:v>
                </c:pt>
                <c:pt idx="185">
                  <c:v>0.15160951019999999</c:v>
                </c:pt>
                <c:pt idx="186">
                  <c:v>0.15097673240000001</c:v>
                </c:pt>
                <c:pt idx="187">
                  <c:v>0.15229895709999999</c:v>
                </c:pt>
                <c:pt idx="188">
                  <c:v>0.15187622610000001</c:v>
                </c:pt>
                <c:pt idx="189">
                  <c:v>0.15463188289999999</c:v>
                </c:pt>
                <c:pt idx="190">
                  <c:v>0.15791803600000001</c:v>
                </c:pt>
                <c:pt idx="191">
                  <c:v>0.16178885100000001</c:v>
                </c:pt>
                <c:pt idx="192">
                  <c:v>0.16596539320000001</c:v>
                </c:pt>
                <c:pt idx="193">
                  <c:v>0.17085686329999999</c:v>
                </c:pt>
                <c:pt idx="194">
                  <c:v>0.17562896010000001</c:v>
                </c:pt>
                <c:pt idx="195">
                  <c:v>0.18053449690000001</c:v>
                </c:pt>
                <c:pt idx="196">
                  <c:v>0.1810924411</c:v>
                </c:pt>
                <c:pt idx="197">
                  <c:v>0.18256144229999999</c:v>
                </c:pt>
                <c:pt idx="198">
                  <c:v>0.1814852059</c:v>
                </c:pt>
                <c:pt idx="199">
                  <c:v>0.17846614120000001</c:v>
                </c:pt>
                <c:pt idx="200">
                  <c:v>0.18196055289999999</c:v>
                </c:pt>
                <c:pt idx="201">
                  <c:v>0.1697785258</c:v>
                </c:pt>
                <c:pt idx="202">
                  <c:v>0.16448870300000001</c:v>
                </c:pt>
                <c:pt idx="203">
                  <c:v>0.15858085450000001</c:v>
                </c:pt>
                <c:pt idx="204">
                  <c:v>0.15324668590000001</c:v>
                </c:pt>
                <c:pt idx="205">
                  <c:v>0.15024258200000001</c:v>
                </c:pt>
                <c:pt idx="206">
                  <c:v>0.13959389929999999</c:v>
                </c:pt>
                <c:pt idx="207">
                  <c:v>0.13386936490000001</c:v>
                </c:pt>
                <c:pt idx="208">
                  <c:v>0.1285156757</c:v>
                </c:pt>
              </c:numCache>
            </c:numRef>
          </c:yVal>
          <c:smooth val="1"/>
          <c:extLst>
            <c:ext xmlns:c16="http://schemas.microsoft.com/office/drawing/2014/chart" uri="{C3380CC4-5D6E-409C-BE32-E72D297353CC}">
              <c16:uniqueId val="{00000034-F8EE-4669-96B6-7EAE5915CB21}"/>
            </c:ext>
          </c:extLst>
        </c:ser>
        <c:ser>
          <c:idx val="53"/>
          <c:order val="53"/>
          <c:spPr>
            <a:ln w="19050" cap="rnd">
              <a:solidFill>
                <a:schemeClr val="accent6">
                  <a:lumMod val="50000"/>
                  <a:lumOff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C$3:$BC$211</c:f>
              <c:numCache>
                <c:formatCode>General</c:formatCode>
                <c:ptCount val="209"/>
              </c:numCache>
            </c:numRef>
          </c:yVal>
          <c:smooth val="1"/>
          <c:extLst>
            <c:ext xmlns:c16="http://schemas.microsoft.com/office/drawing/2014/chart" uri="{C3380CC4-5D6E-409C-BE32-E72D297353CC}">
              <c16:uniqueId val="{00000035-F8EE-4669-96B6-7EAE5915CB21}"/>
            </c:ext>
          </c:extLst>
        </c:ser>
        <c:ser>
          <c:idx val="54"/>
          <c:order val="54"/>
          <c:spPr>
            <a:ln w="19050" cap="rnd">
              <a:solidFill>
                <a:schemeClr val="accent1"/>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D$3:$BD$211</c:f>
              <c:numCache>
                <c:formatCode>General</c:formatCode>
                <c:ptCount val="209"/>
                <c:pt idx="0">
                  <c:v>3.6547150459999997E-2</c:v>
                </c:pt>
                <c:pt idx="1">
                  <c:v>3.6023322490000002E-2</c:v>
                </c:pt>
                <c:pt idx="2">
                  <c:v>3.6131251599999997E-2</c:v>
                </c:pt>
                <c:pt idx="3">
                  <c:v>3.6235883830000003E-2</c:v>
                </c:pt>
                <c:pt idx="4">
                  <c:v>3.6565963180000001E-2</c:v>
                </c:pt>
                <c:pt idx="5">
                  <c:v>3.6557935180000001E-2</c:v>
                </c:pt>
                <c:pt idx="6">
                  <c:v>3.6776904020000001E-2</c:v>
                </c:pt>
                <c:pt idx="7">
                  <c:v>3.6752250049999997E-2</c:v>
                </c:pt>
                <c:pt idx="8">
                  <c:v>3.6806344990000003E-2</c:v>
                </c:pt>
                <c:pt idx="9">
                  <c:v>3.708142415E-2</c:v>
                </c:pt>
                <c:pt idx="10">
                  <c:v>3.7370502950000002E-2</c:v>
                </c:pt>
                <c:pt idx="11">
                  <c:v>3.7555076180000001E-2</c:v>
                </c:pt>
                <c:pt idx="12">
                  <c:v>3.7677753719999998E-2</c:v>
                </c:pt>
                <c:pt idx="13">
                  <c:v>3.814937174E-2</c:v>
                </c:pt>
                <c:pt idx="14">
                  <c:v>3.8349207490000002E-2</c:v>
                </c:pt>
                <c:pt idx="15">
                  <c:v>3.833959252E-2</c:v>
                </c:pt>
                <c:pt idx="16">
                  <c:v>3.8935873660000002E-2</c:v>
                </c:pt>
                <c:pt idx="17">
                  <c:v>3.9120092990000001E-2</c:v>
                </c:pt>
                <c:pt idx="18">
                  <c:v>3.9701163769999999E-2</c:v>
                </c:pt>
                <c:pt idx="19">
                  <c:v>4.0605410930000002E-2</c:v>
                </c:pt>
                <c:pt idx="20">
                  <c:v>4.1919171810000003E-2</c:v>
                </c:pt>
                <c:pt idx="21">
                  <c:v>4.1982326659999999E-2</c:v>
                </c:pt>
                <c:pt idx="22">
                  <c:v>4.251199588E-2</c:v>
                </c:pt>
                <c:pt idx="23">
                  <c:v>4.3412648140000003E-2</c:v>
                </c:pt>
                <c:pt idx="24">
                  <c:v>4.4414576140000002E-2</c:v>
                </c:pt>
                <c:pt idx="25">
                  <c:v>4.5124188070000001E-2</c:v>
                </c:pt>
                <c:pt idx="26">
                  <c:v>4.6368122099999999E-2</c:v>
                </c:pt>
                <c:pt idx="27">
                  <c:v>4.7910213469999997E-2</c:v>
                </c:pt>
                <c:pt idx="28">
                  <c:v>4.914679751E-2</c:v>
                </c:pt>
                <c:pt idx="29">
                  <c:v>5.1217086609999997E-2</c:v>
                </c:pt>
                <c:pt idx="30">
                  <c:v>5.3099557759999999E-2</c:v>
                </c:pt>
                <c:pt idx="31">
                  <c:v>5.5271159860000002E-2</c:v>
                </c:pt>
                <c:pt idx="32">
                  <c:v>5.7444751260000003E-2</c:v>
                </c:pt>
                <c:pt idx="33">
                  <c:v>5.9937775140000003E-2</c:v>
                </c:pt>
                <c:pt idx="34">
                  <c:v>6.28663525E-2</c:v>
                </c:pt>
                <c:pt idx="35">
                  <c:v>6.5512798730000002E-2</c:v>
                </c:pt>
                <c:pt idx="36">
                  <c:v>6.8823128940000006E-2</c:v>
                </c:pt>
                <c:pt idx="37">
                  <c:v>7.2208434340000002E-2</c:v>
                </c:pt>
                <c:pt idx="38">
                  <c:v>7.5446024540000003E-2</c:v>
                </c:pt>
                <c:pt idx="39">
                  <c:v>7.8864499929999998E-2</c:v>
                </c:pt>
                <c:pt idx="40">
                  <c:v>8.2519836720000003E-2</c:v>
                </c:pt>
                <c:pt idx="41">
                  <c:v>8.5809551179999999E-2</c:v>
                </c:pt>
                <c:pt idx="42">
                  <c:v>8.8988810779999997E-2</c:v>
                </c:pt>
                <c:pt idx="43">
                  <c:v>9.2207454140000006E-2</c:v>
                </c:pt>
                <c:pt idx="44">
                  <c:v>9.4622962180000006E-2</c:v>
                </c:pt>
                <c:pt idx="45">
                  <c:v>9.7198955710000007E-2</c:v>
                </c:pt>
                <c:pt idx="46">
                  <c:v>9.8753988740000007E-2</c:v>
                </c:pt>
                <c:pt idx="47">
                  <c:v>0.1002800018</c:v>
                </c:pt>
                <c:pt idx="48">
                  <c:v>0.1011587754</c:v>
                </c:pt>
                <c:pt idx="49">
                  <c:v>0.1013176367</c:v>
                </c:pt>
                <c:pt idx="50">
                  <c:v>0.10074947770000001</c:v>
                </c:pt>
                <c:pt idx="51">
                  <c:v>0.10019708419999999</c:v>
                </c:pt>
                <c:pt idx="52">
                  <c:v>9.8568379880000001E-2</c:v>
                </c:pt>
                <c:pt idx="53">
                  <c:v>9.6402518450000002E-2</c:v>
                </c:pt>
                <c:pt idx="54">
                  <c:v>9.4622127710000004E-2</c:v>
                </c:pt>
                <c:pt idx="55">
                  <c:v>9.2061355710000001E-2</c:v>
                </c:pt>
                <c:pt idx="56">
                  <c:v>8.9199259880000006E-2</c:v>
                </c:pt>
                <c:pt idx="57">
                  <c:v>8.6261071260000002E-2</c:v>
                </c:pt>
                <c:pt idx="58">
                  <c:v>8.360163122E-2</c:v>
                </c:pt>
                <c:pt idx="59">
                  <c:v>8.0627411600000004E-2</c:v>
                </c:pt>
                <c:pt idx="60">
                  <c:v>7.7483929689999995E-2</c:v>
                </c:pt>
                <c:pt idx="61">
                  <c:v>7.4633643030000002E-2</c:v>
                </c:pt>
                <c:pt idx="62">
                  <c:v>7.2108767929999998E-2</c:v>
                </c:pt>
                <c:pt idx="63">
                  <c:v>6.9499373439999998E-2</c:v>
                </c:pt>
                <c:pt idx="64">
                  <c:v>6.7580550909999995E-2</c:v>
                </c:pt>
                <c:pt idx="65">
                  <c:v>6.5481767060000001E-2</c:v>
                </c:pt>
                <c:pt idx="66">
                  <c:v>6.3834555449999997E-2</c:v>
                </c:pt>
                <c:pt idx="67">
                  <c:v>6.244124845E-2</c:v>
                </c:pt>
                <c:pt idx="68">
                  <c:v>6.1033062640000003E-2</c:v>
                </c:pt>
                <c:pt idx="69">
                  <c:v>5.9566535060000002E-2</c:v>
                </c:pt>
                <c:pt idx="70">
                  <c:v>5.8756537740000003E-2</c:v>
                </c:pt>
                <c:pt idx="71">
                  <c:v>5.7431694120000001E-2</c:v>
                </c:pt>
                <c:pt idx="72">
                  <c:v>5.6631885469999997E-2</c:v>
                </c:pt>
                <c:pt idx="73">
                  <c:v>5.5591288949999998E-2</c:v>
                </c:pt>
                <c:pt idx="74">
                  <c:v>5.4785728450000001E-2</c:v>
                </c:pt>
                <c:pt idx="75">
                  <c:v>5.4057903589999998E-2</c:v>
                </c:pt>
                <c:pt idx="76">
                  <c:v>5.296831951E-2</c:v>
                </c:pt>
                <c:pt idx="77">
                  <c:v>5.165594816E-2</c:v>
                </c:pt>
                <c:pt idx="78">
                  <c:v>5.0901651380000003E-2</c:v>
                </c:pt>
                <c:pt idx="79">
                  <c:v>4.953537509E-2</c:v>
                </c:pt>
                <c:pt idx="80">
                  <c:v>4.8796277489999998E-2</c:v>
                </c:pt>
                <c:pt idx="81">
                  <c:v>4.8966679720000003E-2</c:v>
                </c:pt>
                <c:pt idx="82">
                  <c:v>4.793284833E-2</c:v>
                </c:pt>
                <c:pt idx="83">
                  <c:v>4.7012336549999999E-2</c:v>
                </c:pt>
                <c:pt idx="84">
                  <c:v>4.5964062209999997E-2</c:v>
                </c:pt>
                <c:pt idx="85">
                  <c:v>4.48602736E-2</c:v>
                </c:pt>
                <c:pt idx="86">
                  <c:v>4.3791748579999998E-2</c:v>
                </c:pt>
                <c:pt idx="87">
                  <c:v>4.285633564E-2</c:v>
                </c:pt>
                <c:pt idx="88">
                  <c:v>4.1619133199999998E-2</c:v>
                </c:pt>
                <c:pt idx="89">
                  <c:v>4.0809903289999998E-2</c:v>
                </c:pt>
                <c:pt idx="90">
                  <c:v>3.9880119259999999E-2</c:v>
                </c:pt>
                <c:pt idx="91">
                  <c:v>3.881569579E-2</c:v>
                </c:pt>
                <c:pt idx="92">
                  <c:v>3.7873335180000002E-2</c:v>
                </c:pt>
                <c:pt idx="93">
                  <c:v>3.6680672320000003E-2</c:v>
                </c:pt>
                <c:pt idx="94">
                  <c:v>3.6224659530000002E-2</c:v>
                </c:pt>
                <c:pt idx="95">
                  <c:v>3.509945422E-2</c:v>
                </c:pt>
                <c:pt idx="96">
                  <c:v>3.433107212E-2</c:v>
                </c:pt>
                <c:pt idx="97">
                  <c:v>3.3772971479999997E-2</c:v>
                </c:pt>
                <c:pt idx="98">
                  <c:v>3.3023074270000001E-2</c:v>
                </c:pt>
                <c:pt idx="99">
                  <c:v>3.2272823149999998E-2</c:v>
                </c:pt>
                <c:pt idx="100">
                  <c:v>3.1879771500000001E-2</c:v>
                </c:pt>
                <c:pt idx="101">
                  <c:v>3.1534723940000002E-2</c:v>
                </c:pt>
                <c:pt idx="102">
                  <c:v>3.1093949449999998E-2</c:v>
                </c:pt>
                <c:pt idx="103">
                  <c:v>3.0700515960000001E-2</c:v>
                </c:pt>
                <c:pt idx="104">
                  <c:v>3.038652427E-2</c:v>
                </c:pt>
                <c:pt idx="105">
                  <c:v>3.0380083249999999E-2</c:v>
                </c:pt>
                <c:pt idx="106">
                  <c:v>2.958394587E-2</c:v>
                </c:pt>
                <c:pt idx="107">
                  <c:v>2.9636016120000001E-2</c:v>
                </c:pt>
                <c:pt idx="108">
                  <c:v>2.944211662E-2</c:v>
                </c:pt>
                <c:pt idx="109">
                  <c:v>2.91093532E-2</c:v>
                </c:pt>
                <c:pt idx="110">
                  <c:v>2.9104923830000001E-2</c:v>
                </c:pt>
                <c:pt idx="111">
                  <c:v>2.907229029E-2</c:v>
                </c:pt>
                <c:pt idx="112">
                  <c:v>2.8956279160000001E-2</c:v>
                </c:pt>
                <c:pt idx="113">
                  <c:v>2.887427062E-2</c:v>
                </c:pt>
                <c:pt idx="114">
                  <c:v>2.8770647940000001E-2</c:v>
                </c:pt>
                <c:pt idx="115">
                  <c:v>2.8522286559999999E-2</c:v>
                </c:pt>
                <c:pt idx="116">
                  <c:v>2.8537739069999998E-2</c:v>
                </c:pt>
                <c:pt idx="117">
                  <c:v>2.870020643E-2</c:v>
                </c:pt>
                <c:pt idx="118">
                  <c:v>2.8341401370000002E-2</c:v>
                </c:pt>
                <c:pt idx="119">
                  <c:v>2.879147604E-2</c:v>
                </c:pt>
                <c:pt idx="120">
                  <c:v>2.8639841820000001E-2</c:v>
                </c:pt>
                <c:pt idx="121">
                  <c:v>2.8795624150000001E-2</c:v>
                </c:pt>
                <c:pt idx="122">
                  <c:v>2.8856372460000002E-2</c:v>
                </c:pt>
                <c:pt idx="123">
                  <c:v>2.9388435179999998E-2</c:v>
                </c:pt>
                <c:pt idx="124">
                  <c:v>2.9296291990000001E-2</c:v>
                </c:pt>
                <c:pt idx="125">
                  <c:v>2.9937317590000002E-2</c:v>
                </c:pt>
                <c:pt idx="126">
                  <c:v>3.0546769500000001E-2</c:v>
                </c:pt>
                <c:pt idx="127">
                  <c:v>3.0793512240000001E-2</c:v>
                </c:pt>
                <c:pt idx="128">
                  <c:v>3.1389139589999997E-2</c:v>
                </c:pt>
                <c:pt idx="129">
                  <c:v>3.2212238759999998E-2</c:v>
                </c:pt>
                <c:pt idx="130">
                  <c:v>3.3340655269999998E-2</c:v>
                </c:pt>
                <c:pt idx="131">
                  <c:v>3.4393046050000001E-2</c:v>
                </c:pt>
                <c:pt idx="132">
                  <c:v>3.639622033E-2</c:v>
                </c:pt>
                <c:pt idx="133">
                  <c:v>3.8402255619999999E-2</c:v>
                </c:pt>
                <c:pt idx="134">
                  <c:v>4.013932496E-2</c:v>
                </c:pt>
                <c:pt idx="135">
                  <c:v>4.3756216760000001E-2</c:v>
                </c:pt>
                <c:pt idx="136">
                  <c:v>4.7088466580000002E-2</c:v>
                </c:pt>
                <c:pt idx="137">
                  <c:v>5.0689119849999999E-2</c:v>
                </c:pt>
                <c:pt idx="138">
                  <c:v>5.5052045729999999E-2</c:v>
                </c:pt>
                <c:pt idx="139">
                  <c:v>6.0253158209999998E-2</c:v>
                </c:pt>
                <c:pt idx="140">
                  <c:v>6.5720997749999996E-2</c:v>
                </c:pt>
                <c:pt idx="141">
                  <c:v>7.1705788369999995E-2</c:v>
                </c:pt>
                <c:pt idx="142">
                  <c:v>7.8012555839999997E-2</c:v>
                </c:pt>
                <c:pt idx="143">
                  <c:v>8.5369646549999997E-2</c:v>
                </c:pt>
                <c:pt idx="144">
                  <c:v>9.3130134049999994E-2</c:v>
                </c:pt>
                <c:pt idx="145">
                  <c:v>0.1006358564</c:v>
                </c:pt>
                <c:pt idx="146">
                  <c:v>0.1083505154</c:v>
                </c:pt>
                <c:pt idx="147">
                  <c:v>0.1165865734</c:v>
                </c:pt>
                <c:pt idx="148">
                  <c:v>0.1247482598</c:v>
                </c:pt>
                <c:pt idx="149">
                  <c:v>0.13324815030000001</c:v>
                </c:pt>
                <c:pt idx="150">
                  <c:v>0.1415701956</c:v>
                </c:pt>
                <c:pt idx="151">
                  <c:v>0.14935997130000001</c:v>
                </c:pt>
                <c:pt idx="152">
                  <c:v>0.15700775380000001</c:v>
                </c:pt>
                <c:pt idx="153">
                  <c:v>0.1644537747</c:v>
                </c:pt>
                <c:pt idx="154">
                  <c:v>0.17167477310000001</c:v>
                </c:pt>
                <c:pt idx="155">
                  <c:v>0.1781755686</c:v>
                </c:pt>
                <c:pt idx="156">
                  <c:v>0.18393233419999999</c:v>
                </c:pt>
                <c:pt idx="157">
                  <c:v>0.18990620969999999</c:v>
                </c:pt>
                <c:pt idx="158">
                  <c:v>0.19482508300000001</c:v>
                </c:pt>
                <c:pt idx="159">
                  <c:v>0.1994078457</c:v>
                </c:pt>
                <c:pt idx="160">
                  <c:v>0.20316813889999999</c:v>
                </c:pt>
                <c:pt idx="161">
                  <c:v>0.20581823590000001</c:v>
                </c:pt>
                <c:pt idx="162">
                  <c:v>0.2082918584</c:v>
                </c:pt>
                <c:pt idx="163">
                  <c:v>0.21007102729999999</c:v>
                </c:pt>
                <c:pt idx="164">
                  <c:v>0.21067491169999999</c:v>
                </c:pt>
                <c:pt idx="165">
                  <c:v>0.21109764280000001</c:v>
                </c:pt>
                <c:pt idx="166">
                  <c:v>0.21091265980000001</c:v>
                </c:pt>
                <c:pt idx="167">
                  <c:v>0.20984387400000001</c:v>
                </c:pt>
                <c:pt idx="168">
                  <c:v>0.20823319260000001</c:v>
                </c:pt>
                <c:pt idx="169">
                  <c:v>0.2059530467</c:v>
                </c:pt>
                <c:pt idx="170">
                  <c:v>0.20205740629999999</c:v>
                </c:pt>
                <c:pt idx="171">
                  <c:v>0.19858911630000001</c:v>
                </c:pt>
                <c:pt idx="172">
                  <c:v>0.19555830960000001</c:v>
                </c:pt>
                <c:pt idx="173">
                  <c:v>0.19139724969999999</c:v>
                </c:pt>
                <c:pt idx="174">
                  <c:v>0.1871121526</c:v>
                </c:pt>
                <c:pt idx="175">
                  <c:v>0.18262280519999999</c:v>
                </c:pt>
                <c:pt idx="176">
                  <c:v>0.17847262320000001</c:v>
                </c:pt>
                <c:pt idx="177">
                  <c:v>0.17341646550000001</c:v>
                </c:pt>
                <c:pt idx="178">
                  <c:v>0.16914102440000001</c:v>
                </c:pt>
                <c:pt idx="179">
                  <c:v>0.16469262539999999</c:v>
                </c:pt>
                <c:pt idx="180">
                  <c:v>0.16086205840000001</c:v>
                </c:pt>
                <c:pt idx="181">
                  <c:v>0.15713623169999999</c:v>
                </c:pt>
                <c:pt idx="182">
                  <c:v>0.1537160575</c:v>
                </c:pt>
                <c:pt idx="183">
                  <c:v>0.15070793029999999</c:v>
                </c:pt>
                <c:pt idx="184">
                  <c:v>0.1497268081</c:v>
                </c:pt>
                <c:pt idx="185">
                  <c:v>0.14883333439999999</c:v>
                </c:pt>
                <c:pt idx="186">
                  <c:v>0.14804935459999999</c:v>
                </c:pt>
                <c:pt idx="187">
                  <c:v>0.149918884</c:v>
                </c:pt>
                <c:pt idx="188">
                  <c:v>0.15039776269999999</c:v>
                </c:pt>
                <c:pt idx="189">
                  <c:v>0.15257099269999999</c:v>
                </c:pt>
                <c:pt idx="190">
                  <c:v>0.15577074890000001</c:v>
                </c:pt>
                <c:pt idx="191">
                  <c:v>0.16026523710000001</c:v>
                </c:pt>
                <c:pt idx="192">
                  <c:v>0.16437824070000001</c:v>
                </c:pt>
                <c:pt idx="193">
                  <c:v>0.17011480030000001</c:v>
                </c:pt>
                <c:pt idx="194">
                  <c:v>0.17399744689999999</c:v>
                </c:pt>
                <c:pt idx="195">
                  <c:v>0.17942446470000001</c:v>
                </c:pt>
                <c:pt idx="196">
                  <c:v>0.18041679259999999</c:v>
                </c:pt>
                <c:pt idx="197">
                  <c:v>0.1811595708</c:v>
                </c:pt>
                <c:pt idx="198">
                  <c:v>0.1803091913</c:v>
                </c:pt>
                <c:pt idx="199">
                  <c:v>0.17776629329999999</c:v>
                </c:pt>
                <c:pt idx="200">
                  <c:v>0.18149496609999999</c:v>
                </c:pt>
                <c:pt idx="201">
                  <c:v>0.16939474639999999</c:v>
                </c:pt>
                <c:pt idx="202">
                  <c:v>0.1638917476</c:v>
                </c:pt>
                <c:pt idx="203">
                  <c:v>0.15788981320000001</c:v>
                </c:pt>
                <c:pt idx="204">
                  <c:v>0.15276682380000001</c:v>
                </c:pt>
                <c:pt idx="205">
                  <c:v>0.14885269109999999</c:v>
                </c:pt>
                <c:pt idx="206">
                  <c:v>0.1406166703</c:v>
                </c:pt>
                <c:pt idx="207">
                  <c:v>0.1323275864</c:v>
                </c:pt>
                <c:pt idx="208">
                  <c:v>0.12880022820000001</c:v>
                </c:pt>
              </c:numCache>
            </c:numRef>
          </c:yVal>
          <c:smooth val="1"/>
          <c:extLst>
            <c:ext xmlns:c16="http://schemas.microsoft.com/office/drawing/2014/chart" uri="{C3380CC4-5D6E-409C-BE32-E72D297353CC}">
              <c16:uniqueId val="{00000036-F8EE-4669-96B6-7EAE5915CB21}"/>
            </c:ext>
          </c:extLst>
        </c:ser>
        <c:ser>
          <c:idx val="55"/>
          <c:order val="55"/>
          <c:spPr>
            <a:ln w="19050" cap="rnd">
              <a:solidFill>
                <a:schemeClr val="accent2"/>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E$3:$BE$211</c:f>
              <c:numCache>
                <c:formatCode>General</c:formatCode>
                <c:ptCount val="209"/>
              </c:numCache>
            </c:numRef>
          </c:yVal>
          <c:smooth val="1"/>
          <c:extLst>
            <c:ext xmlns:c16="http://schemas.microsoft.com/office/drawing/2014/chart" uri="{C3380CC4-5D6E-409C-BE32-E72D297353CC}">
              <c16:uniqueId val="{00000037-F8EE-4669-96B6-7EAE5915CB21}"/>
            </c:ext>
          </c:extLst>
        </c:ser>
        <c:ser>
          <c:idx val="56"/>
          <c:order val="56"/>
          <c:spPr>
            <a:ln w="19050" cap="rnd">
              <a:solidFill>
                <a:schemeClr val="accent3"/>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F$3:$BF$211</c:f>
              <c:numCache>
                <c:formatCode>General</c:formatCode>
                <c:ptCount val="209"/>
                <c:pt idx="0">
                  <c:v>3.635830432E-2</c:v>
                </c:pt>
                <c:pt idx="1">
                  <c:v>3.561950102E-2</c:v>
                </c:pt>
                <c:pt idx="2">
                  <c:v>3.5999584940000003E-2</c:v>
                </c:pt>
                <c:pt idx="3">
                  <c:v>3.6105792970000002E-2</c:v>
                </c:pt>
                <c:pt idx="4">
                  <c:v>3.6355629559999998E-2</c:v>
                </c:pt>
                <c:pt idx="5">
                  <c:v>3.6485433579999997E-2</c:v>
                </c:pt>
                <c:pt idx="6">
                  <c:v>3.6409422759999997E-2</c:v>
                </c:pt>
                <c:pt idx="7">
                  <c:v>3.662808612E-2</c:v>
                </c:pt>
                <c:pt idx="8">
                  <c:v>3.6528341470000003E-2</c:v>
                </c:pt>
                <c:pt idx="9">
                  <c:v>3.6979716269999997E-2</c:v>
                </c:pt>
                <c:pt idx="10">
                  <c:v>3.6998827009999999E-2</c:v>
                </c:pt>
                <c:pt idx="11">
                  <c:v>3.687411174E-2</c:v>
                </c:pt>
                <c:pt idx="12">
                  <c:v>3.7508819249999999E-2</c:v>
                </c:pt>
                <c:pt idx="13">
                  <c:v>3.7451364100000002E-2</c:v>
                </c:pt>
                <c:pt idx="14">
                  <c:v>3.7646897140000003E-2</c:v>
                </c:pt>
                <c:pt idx="15">
                  <c:v>3.76146324E-2</c:v>
                </c:pt>
                <c:pt idx="16">
                  <c:v>3.7868954240000002E-2</c:v>
                </c:pt>
                <c:pt idx="17">
                  <c:v>3.8339141760000001E-2</c:v>
                </c:pt>
                <c:pt idx="18">
                  <c:v>3.8869936020000002E-2</c:v>
                </c:pt>
                <c:pt idx="19">
                  <c:v>3.9914146070000003E-2</c:v>
                </c:pt>
                <c:pt idx="20">
                  <c:v>4.0573634210000001E-2</c:v>
                </c:pt>
                <c:pt idx="21">
                  <c:v>4.0321983399999997E-2</c:v>
                </c:pt>
                <c:pt idx="22">
                  <c:v>4.0944743899999997E-2</c:v>
                </c:pt>
                <c:pt idx="23">
                  <c:v>4.1439231489999999E-2</c:v>
                </c:pt>
                <c:pt idx="24">
                  <c:v>4.1998691859999999E-2</c:v>
                </c:pt>
                <c:pt idx="25">
                  <c:v>4.2651876810000003E-2</c:v>
                </c:pt>
                <c:pt idx="26">
                  <c:v>4.3503545220000002E-2</c:v>
                </c:pt>
                <c:pt idx="27">
                  <c:v>4.4484399260000002E-2</c:v>
                </c:pt>
                <c:pt idx="28">
                  <c:v>4.5299876480000001E-2</c:v>
                </c:pt>
                <c:pt idx="29">
                  <c:v>4.6752143650000001E-2</c:v>
                </c:pt>
                <c:pt idx="30">
                  <c:v>4.8134546729999998E-2</c:v>
                </c:pt>
                <c:pt idx="31">
                  <c:v>4.9819976090000002E-2</c:v>
                </c:pt>
                <c:pt idx="32">
                  <c:v>5.1550678910000002E-2</c:v>
                </c:pt>
                <c:pt idx="33">
                  <c:v>5.3568083789999998E-2</c:v>
                </c:pt>
                <c:pt idx="34">
                  <c:v>5.5442091079999999E-2</c:v>
                </c:pt>
                <c:pt idx="35">
                  <c:v>5.7744458319999997E-2</c:v>
                </c:pt>
                <c:pt idx="36">
                  <c:v>6.0060109940000002E-2</c:v>
                </c:pt>
                <c:pt idx="37">
                  <c:v>6.2775291499999997E-2</c:v>
                </c:pt>
                <c:pt idx="38">
                  <c:v>6.4881831409999993E-2</c:v>
                </c:pt>
                <c:pt idx="39">
                  <c:v>6.7755453290000003E-2</c:v>
                </c:pt>
                <c:pt idx="40">
                  <c:v>7.0656292139999993E-2</c:v>
                </c:pt>
                <c:pt idx="41">
                  <c:v>7.316946983E-2</c:v>
                </c:pt>
                <c:pt idx="42">
                  <c:v>7.5476422909999993E-2</c:v>
                </c:pt>
                <c:pt idx="43">
                  <c:v>7.8134544190000002E-2</c:v>
                </c:pt>
                <c:pt idx="44">
                  <c:v>8.0246567729999996E-2</c:v>
                </c:pt>
                <c:pt idx="45">
                  <c:v>8.1827715039999999E-2</c:v>
                </c:pt>
                <c:pt idx="46">
                  <c:v>8.3563692869999998E-2</c:v>
                </c:pt>
                <c:pt idx="47">
                  <c:v>8.4346935149999996E-2</c:v>
                </c:pt>
                <c:pt idx="48">
                  <c:v>8.5170023139999995E-2</c:v>
                </c:pt>
                <c:pt idx="49">
                  <c:v>8.5050612689999999E-2</c:v>
                </c:pt>
                <c:pt idx="50">
                  <c:v>8.4812708200000003E-2</c:v>
                </c:pt>
                <c:pt idx="51">
                  <c:v>8.4119878709999998E-2</c:v>
                </c:pt>
                <c:pt idx="52">
                  <c:v>8.3084493879999999E-2</c:v>
                </c:pt>
                <c:pt idx="53">
                  <c:v>8.1755466760000006E-2</c:v>
                </c:pt>
                <c:pt idx="54">
                  <c:v>7.9853765669999993E-2</c:v>
                </c:pt>
                <c:pt idx="55">
                  <c:v>7.8151211139999996E-2</c:v>
                </c:pt>
                <c:pt idx="56">
                  <c:v>7.5835041699999994E-2</c:v>
                </c:pt>
                <c:pt idx="57">
                  <c:v>7.3330618439999995E-2</c:v>
                </c:pt>
                <c:pt idx="58">
                  <c:v>7.1103051299999998E-2</c:v>
                </c:pt>
                <c:pt idx="59">
                  <c:v>6.8929061289999996E-2</c:v>
                </c:pt>
                <c:pt idx="60">
                  <c:v>6.6530644890000004E-2</c:v>
                </c:pt>
                <c:pt idx="61">
                  <c:v>6.4228251580000006E-2</c:v>
                </c:pt>
                <c:pt idx="62">
                  <c:v>6.215432286E-2</c:v>
                </c:pt>
                <c:pt idx="63">
                  <c:v>5.9977240860000003E-2</c:v>
                </c:pt>
                <c:pt idx="64">
                  <c:v>5.8471441270000001E-2</c:v>
                </c:pt>
                <c:pt idx="65">
                  <c:v>5.6803856049999997E-2</c:v>
                </c:pt>
                <c:pt idx="66">
                  <c:v>5.5789776149999998E-2</c:v>
                </c:pt>
                <c:pt idx="67">
                  <c:v>5.4819911720000003E-2</c:v>
                </c:pt>
                <c:pt idx="68">
                  <c:v>5.3624372929999997E-2</c:v>
                </c:pt>
                <c:pt idx="69">
                  <c:v>5.2469562740000003E-2</c:v>
                </c:pt>
                <c:pt idx="70">
                  <c:v>5.1818780600000003E-2</c:v>
                </c:pt>
                <c:pt idx="71">
                  <c:v>5.0858750940000003E-2</c:v>
                </c:pt>
                <c:pt idx="72">
                  <c:v>5.000922084E-2</c:v>
                </c:pt>
                <c:pt idx="73">
                  <c:v>4.9550782889999999E-2</c:v>
                </c:pt>
                <c:pt idx="74">
                  <c:v>4.878385365E-2</c:v>
                </c:pt>
                <c:pt idx="75">
                  <c:v>4.7840759160000003E-2</c:v>
                </c:pt>
                <c:pt idx="76">
                  <c:v>4.734135792E-2</c:v>
                </c:pt>
                <c:pt idx="77">
                  <c:v>4.6425729989999998E-2</c:v>
                </c:pt>
                <c:pt idx="78">
                  <c:v>4.5604541899999997E-2</c:v>
                </c:pt>
                <c:pt idx="79">
                  <c:v>4.4930428270000003E-2</c:v>
                </c:pt>
                <c:pt idx="80">
                  <c:v>4.4281061740000002E-2</c:v>
                </c:pt>
                <c:pt idx="81">
                  <c:v>4.4589228930000002E-2</c:v>
                </c:pt>
                <c:pt idx="82">
                  <c:v>4.349244386E-2</c:v>
                </c:pt>
                <c:pt idx="83">
                  <c:v>4.3128959830000001E-2</c:v>
                </c:pt>
                <c:pt idx="84">
                  <c:v>4.2042378339999999E-2</c:v>
                </c:pt>
                <c:pt idx="85">
                  <c:v>4.1232448069999997E-2</c:v>
                </c:pt>
                <c:pt idx="86">
                  <c:v>4.0493521839999998E-2</c:v>
                </c:pt>
                <c:pt idx="87">
                  <c:v>3.9623085410000002E-2</c:v>
                </c:pt>
                <c:pt idx="88">
                  <c:v>3.8949973880000002E-2</c:v>
                </c:pt>
                <c:pt idx="89">
                  <c:v>3.8135524839999997E-2</c:v>
                </c:pt>
                <c:pt idx="90">
                  <c:v>3.7357524039999999E-2</c:v>
                </c:pt>
                <c:pt idx="91">
                  <c:v>3.6102164540000002E-2</c:v>
                </c:pt>
                <c:pt idx="92">
                  <c:v>3.5589687529999997E-2</c:v>
                </c:pt>
                <c:pt idx="93">
                  <c:v>3.4538630399999999E-2</c:v>
                </c:pt>
                <c:pt idx="94">
                  <c:v>3.4258935599999998E-2</c:v>
                </c:pt>
                <c:pt idx="95">
                  <c:v>3.3364497129999997E-2</c:v>
                </c:pt>
                <c:pt idx="96">
                  <c:v>3.2649546860000003E-2</c:v>
                </c:pt>
                <c:pt idx="97">
                  <c:v>3.1985949719999997E-2</c:v>
                </c:pt>
                <c:pt idx="98">
                  <c:v>3.1734544779999999E-2</c:v>
                </c:pt>
                <c:pt idx="99">
                  <c:v>3.101412207E-2</c:v>
                </c:pt>
                <c:pt idx="100">
                  <c:v>3.0677456410000001E-2</c:v>
                </c:pt>
                <c:pt idx="101">
                  <c:v>3.031057492E-2</c:v>
                </c:pt>
                <c:pt idx="102">
                  <c:v>3.0192844569999999E-2</c:v>
                </c:pt>
                <c:pt idx="103">
                  <c:v>2.9544238E-2</c:v>
                </c:pt>
                <c:pt idx="104">
                  <c:v>2.9436964539999999E-2</c:v>
                </c:pt>
                <c:pt idx="105">
                  <c:v>2.903797105E-2</c:v>
                </c:pt>
                <c:pt idx="106">
                  <c:v>2.9058285060000001E-2</c:v>
                </c:pt>
                <c:pt idx="107">
                  <c:v>2.8942583130000001E-2</c:v>
                </c:pt>
                <c:pt idx="108">
                  <c:v>2.8756182639999999E-2</c:v>
                </c:pt>
                <c:pt idx="109">
                  <c:v>2.843867429E-2</c:v>
                </c:pt>
                <c:pt idx="110">
                  <c:v>2.853116021E-2</c:v>
                </c:pt>
                <c:pt idx="111">
                  <c:v>2.84690503E-2</c:v>
                </c:pt>
                <c:pt idx="112">
                  <c:v>2.8299236669999998E-2</c:v>
                </c:pt>
                <c:pt idx="113">
                  <c:v>2.8231302279999999E-2</c:v>
                </c:pt>
                <c:pt idx="114">
                  <c:v>2.8177879749999999E-2</c:v>
                </c:pt>
                <c:pt idx="115">
                  <c:v>2.815092169E-2</c:v>
                </c:pt>
                <c:pt idx="116">
                  <c:v>2.8408080339999999E-2</c:v>
                </c:pt>
                <c:pt idx="117">
                  <c:v>2.8015857559999999E-2</c:v>
                </c:pt>
                <c:pt idx="118">
                  <c:v>2.830235846E-2</c:v>
                </c:pt>
                <c:pt idx="119">
                  <c:v>2.8253955769999999E-2</c:v>
                </c:pt>
                <c:pt idx="120">
                  <c:v>2.8508327900000002E-2</c:v>
                </c:pt>
                <c:pt idx="121">
                  <c:v>2.826373465E-2</c:v>
                </c:pt>
                <c:pt idx="122">
                  <c:v>2.8724487869999999E-2</c:v>
                </c:pt>
                <c:pt idx="123">
                  <c:v>2.8669649740000001E-2</c:v>
                </c:pt>
                <c:pt idx="124">
                  <c:v>2.9024630780000001E-2</c:v>
                </c:pt>
                <c:pt idx="125">
                  <c:v>2.9392726720000002E-2</c:v>
                </c:pt>
                <c:pt idx="126">
                  <c:v>3.0228421089999999E-2</c:v>
                </c:pt>
                <c:pt idx="127">
                  <c:v>3.0548406760000001E-2</c:v>
                </c:pt>
                <c:pt idx="128">
                  <c:v>3.10858842E-2</c:v>
                </c:pt>
                <c:pt idx="129">
                  <c:v>3.1716443599999998E-2</c:v>
                </c:pt>
                <c:pt idx="130">
                  <c:v>3.293769807E-2</c:v>
                </c:pt>
                <c:pt idx="131">
                  <c:v>3.414497524E-2</c:v>
                </c:pt>
                <c:pt idx="132">
                  <c:v>3.5981025549999997E-2</c:v>
                </c:pt>
                <c:pt idx="133">
                  <c:v>3.791491315E-2</c:v>
                </c:pt>
                <c:pt idx="134">
                  <c:v>4.0443457660000001E-2</c:v>
                </c:pt>
                <c:pt idx="135">
                  <c:v>4.321273044E-2</c:v>
                </c:pt>
                <c:pt idx="136">
                  <c:v>4.6873670069999998E-2</c:v>
                </c:pt>
                <c:pt idx="137">
                  <c:v>5.0386566670000001E-2</c:v>
                </c:pt>
                <c:pt idx="138">
                  <c:v>5.5131506169999997E-2</c:v>
                </c:pt>
                <c:pt idx="139">
                  <c:v>5.9565853330000001E-2</c:v>
                </c:pt>
                <c:pt idx="140">
                  <c:v>6.5250702199999996E-2</c:v>
                </c:pt>
                <c:pt idx="141">
                  <c:v>7.1383722129999994E-2</c:v>
                </c:pt>
                <c:pt idx="142">
                  <c:v>7.7657178039999997E-2</c:v>
                </c:pt>
                <c:pt idx="143">
                  <c:v>8.4960855540000005E-2</c:v>
                </c:pt>
                <c:pt idx="144">
                  <c:v>9.2492878439999995E-2</c:v>
                </c:pt>
                <c:pt idx="145">
                  <c:v>0.10019444669999999</c:v>
                </c:pt>
                <c:pt idx="146">
                  <c:v>0.1078227162</c:v>
                </c:pt>
                <c:pt idx="147">
                  <c:v>0.1160746515</c:v>
                </c:pt>
                <c:pt idx="148">
                  <c:v>0.12405244260000001</c:v>
                </c:pt>
                <c:pt idx="149">
                  <c:v>0.1320764422</c:v>
                </c:pt>
                <c:pt idx="150">
                  <c:v>0.1404595673</c:v>
                </c:pt>
                <c:pt idx="151">
                  <c:v>0.1482308507</c:v>
                </c:pt>
                <c:pt idx="152">
                  <c:v>0.15573492650000001</c:v>
                </c:pt>
                <c:pt idx="153">
                  <c:v>0.16290155049999999</c:v>
                </c:pt>
                <c:pt idx="154">
                  <c:v>0.16984719039999999</c:v>
                </c:pt>
                <c:pt idx="155">
                  <c:v>0.17610973120000001</c:v>
                </c:pt>
                <c:pt idx="156">
                  <c:v>0.18198974430000001</c:v>
                </c:pt>
                <c:pt idx="157">
                  <c:v>0.18757255380000001</c:v>
                </c:pt>
                <c:pt idx="158">
                  <c:v>0.19230455160000001</c:v>
                </c:pt>
                <c:pt idx="159">
                  <c:v>0.19684550170000001</c:v>
                </c:pt>
                <c:pt idx="160">
                  <c:v>0.200481981</c:v>
                </c:pt>
                <c:pt idx="161">
                  <c:v>0.2029612958</c:v>
                </c:pt>
                <c:pt idx="162">
                  <c:v>0.205214113</c:v>
                </c:pt>
                <c:pt idx="163">
                  <c:v>0.20732553300000001</c:v>
                </c:pt>
                <c:pt idx="164">
                  <c:v>0.2080109715</c:v>
                </c:pt>
                <c:pt idx="165">
                  <c:v>0.2082901895</c:v>
                </c:pt>
                <c:pt idx="166">
                  <c:v>0.20750987530000001</c:v>
                </c:pt>
                <c:pt idx="167">
                  <c:v>0.20679582660000001</c:v>
                </c:pt>
                <c:pt idx="168">
                  <c:v>0.20504482090000001</c:v>
                </c:pt>
                <c:pt idx="169">
                  <c:v>0.20305536690000001</c:v>
                </c:pt>
                <c:pt idx="170">
                  <c:v>0.19929067789999999</c:v>
                </c:pt>
                <c:pt idx="171">
                  <c:v>0.19584824140000001</c:v>
                </c:pt>
                <c:pt idx="172">
                  <c:v>0.19262591000000001</c:v>
                </c:pt>
                <c:pt idx="173">
                  <c:v>0.18877655269999999</c:v>
                </c:pt>
                <c:pt idx="174">
                  <c:v>0.18447265030000001</c:v>
                </c:pt>
                <c:pt idx="175">
                  <c:v>0.18062606449999999</c:v>
                </c:pt>
                <c:pt idx="176">
                  <c:v>0.17637307939999999</c:v>
                </c:pt>
                <c:pt idx="177">
                  <c:v>0.1715792716</c:v>
                </c:pt>
                <c:pt idx="178">
                  <c:v>0.16695503889999999</c:v>
                </c:pt>
                <c:pt idx="179">
                  <c:v>0.16280265150000001</c:v>
                </c:pt>
                <c:pt idx="180">
                  <c:v>0.1592549831</c:v>
                </c:pt>
                <c:pt idx="181">
                  <c:v>0.15543529389999999</c:v>
                </c:pt>
                <c:pt idx="182">
                  <c:v>0.15285091100000001</c:v>
                </c:pt>
                <c:pt idx="183">
                  <c:v>0.14984960850000001</c:v>
                </c:pt>
                <c:pt idx="184">
                  <c:v>0.148208335</c:v>
                </c:pt>
                <c:pt idx="185">
                  <c:v>0.1475667208</c:v>
                </c:pt>
                <c:pt idx="186">
                  <c:v>0.14694586400000001</c:v>
                </c:pt>
                <c:pt idx="187">
                  <c:v>0.14898145199999999</c:v>
                </c:pt>
                <c:pt idx="188">
                  <c:v>0.1490979791</c:v>
                </c:pt>
                <c:pt idx="189">
                  <c:v>0.1512889415</c:v>
                </c:pt>
                <c:pt idx="190">
                  <c:v>0.15487393739999999</c:v>
                </c:pt>
                <c:pt idx="191">
                  <c:v>0.15952146049999999</c:v>
                </c:pt>
                <c:pt idx="192">
                  <c:v>0.16377820069999999</c:v>
                </c:pt>
                <c:pt idx="193">
                  <c:v>0.16903239489999999</c:v>
                </c:pt>
                <c:pt idx="194">
                  <c:v>0.1734497696</c:v>
                </c:pt>
                <c:pt idx="195">
                  <c:v>0.1791197658</c:v>
                </c:pt>
                <c:pt idx="196">
                  <c:v>0.1805503815</c:v>
                </c:pt>
                <c:pt idx="197">
                  <c:v>0.1805586964</c:v>
                </c:pt>
                <c:pt idx="198">
                  <c:v>0.17957238850000001</c:v>
                </c:pt>
                <c:pt idx="199">
                  <c:v>0.17726515230000001</c:v>
                </c:pt>
                <c:pt idx="200">
                  <c:v>0.1808383912</c:v>
                </c:pt>
                <c:pt idx="201">
                  <c:v>0.1687189788</c:v>
                </c:pt>
                <c:pt idx="202">
                  <c:v>0.162961036</c:v>
                </c:pt>
                <c:pt idx="203">
                  <c:v>0.15846323970000001</c:v>
                </c:pt>
                <c:pt idx="204">
                  <c:v>0.15321210029999999</c:v>
                </c:pt>
                <c:pt idx="205">
                  <c:v>0.1489567906</c:v>
                </c:pt>
                <c:pt idx="206">
                  <c:v>0.14038993420000001</c:v>
                </c:pt>
                <c:pt idx="207">
                  <c:v>0.13378243149999999</c:v>
                </c:pt>
                <c:pt idx="208">
                  <c:v>0.13248436150000001</c:v>
                </c:pt>
              </c:numCache>
            </c:numRef>
          </c:yVal>
          <c:smooth val="1"/>
          <c:extLst>
            <c:ext xmlns:c16="http://schemas.microsoft.com/office/drawing/2014/chart" uri="{C3380CC4-5D6E-409C-BE32-E72D297353CC}">
              <c16:uniqueId val="{00000038-F8EE-4669-96B6-7EAE5915CB21}"/>
            </c:ext>
          </c:extLst>
        </c:ser>
        <c:ser>
          <c:idx val="57"/>
          <c:order val="57"/>
          <c:spPr>
            <a:ln w="19050" cap="rnd">
              <a:solidFill>
                <a:schemeClr val="accent4"/>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G$3:$BG$211</c:f>
              <c:numCache>
                <c:formatCode>General</c:formatCode>
                <c:ptCount val="209"/>
              </c:numCache>
            </c:numRef>
          </c:yVal>
          <c:smooth val="1"/>
          <c:extLst>
            <c:ext xmlns:c16="http://schemas.microsoft.com/office/drawing/2014/chart" uri="{C3380CC4-5D6E-409C-BE32-E72D297353CC}">
              <c16:uniqueId val="{00000039-F8EE-4669-96B6-7EAE5915CB21}"/>
            </c:ext>
          </c:extLst>
        </c:ser>
        <c:ser>
          <c:idx val="58"/>
          <c:order val="58"/>
          <c:spPr>
            <a:ln w="19050" cap="rnd">
              <a:solidFill>
                <a:schemeClr val="accent5"/>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H$3:$BH$211</c:f>
              <c:numCache>
                <c:formatCode>General</c:formatCode>
                <c:ptCount val="209"/>
                <c:pt idx="0">
                  <c:v>3.6095637829999999E-2</c:v>
                </c:pt>
                <c:pt idx="1">
                  <c:v>3.5849377510000002E-2</c:v>
                </c:pt>
                <c:pt idx="2">
                  <c:v>3.6135807630000003E-2</c:v>
                </c:pt>
                <c:pt idx="3">
                  <c:v>3.6223083730000001E-2</c:v>
                </c:pt>
                <c:pt idx="4">
                  <c:v>3.6163520070000003E-2</c:v>
                </c:pt>
                <c:pt idx="5">
                  <c:v>3.6069028080000003E-2</c:v>
                </c:pt>
                <c:pt idx="6">
                  <c:v>3.6402385680000003E-2</c:v>
                </c:pt>
                <c:pt idx="7">
                  <c:v>3.6382850260000002E-2</c:v>
                </c:pt>
                <c:pt idx="8">
                  <c:v>3.609296679E-2</c:v>
                </c:pt>
                <c:pt idx="9">
                  <c:v>3.671053052E-2</c:v>
                </c:pt>
                <c:pt idx="10">
                  <c:v>3.6464937029999998E-2</c:v>
                </c:pt>
                <c:pt idx="11">
                  <c:v>3.6689374599999998E-2</c:v>
                </c:pt>
                <c:pt idx="12">
                  <c:v>3.7177234890000001E-2</c:v>
                </c:pt>
                <c:pt idx="13">
                  <c:v>3.6977514619999999E-2</c:v>
                </c:pt>
                <c:pt idx="14">
                  <c:v>3.7273377179999997E-2</c:v>
                </c:pt>
                <c:pt idx="15">
                  <c:v>3.7419989709999997E-2</c:v>
                </c:pt>
                <c:pt idx="16">
                  <c:v>3.7390559910000003E-2</c:v>
                </c:pt>
                <c:pt idx="17">
                  <c:v>3.7478934970000002E-2</c:v>
                </c:pt>
                <c:pt idx="18">
                  <c:v>3.791787848E-2</c:v>
                </c:pt>
                <c:pt idx="19">
                  <c:v>3.871561959E-2</c:v>
                </c:pt>
                <c:pt idx="20">
                  <c:v>3.946756572E-2</c:v>
                </c:pt>
                <c:pt idx="21">
                  <c:v>3.9569038899999999E-2</c:v>
                </c:pt>
                <c:pt idx="22">
                  <c:v>3.9426662029999997E-2</c:v>
                </c:pt>
                <c:pt idx="23">
                  <c:v>3.9963383230000003E-2</c:v>
                </c:pt>
                <c:pt idx="24">
                  <c:v>4.0037292990000001E-2</c:v>
                </c:pt>
                <c:pt idx="25">
                  <c:v>4.0699612349999997E-2</c:v>
                </c:pt>
                <c:pt idx="26">
                  <c:v>4.1125152259999999E-2</c:v>
                </c:pt>
                <c:pt idx="27">
                  <c:v>4.1979957370000001E-2</c:v>
                </c:pt>
                <c:pt idx="28">
                  <c:v>4.2557761069999998E-2</c:v>
                </c:pt>
                <c:pt idx="29">
                  <c:v>4.3473303319999997E-2</c:v>
                </c:pt>
                <c:pt idx="30">
                  <c:v>4.4393040240000001E-2</c:v>
                </c:pt>
                <c:pt idx="31">
                  <c:v>4.5896876599999997E-2</c:v>
                </c:pt>
                <c:pt idx="32">
                  <c:v>4.7100007530000002E-2</c:v>
                </c:pt>
                <c:pt idx="33">
                  <c:v>4.8205520959999998E-2</c:v>
                </c:pt>
                <c:pt idx="34">
                  <c:v>5.0224006180000003E-2</c:v>
                </c:pt>
                <c:pt idx="35">
                  <c:v>5.1503375169999997E-2</c:v>
                </c:pt>
                <c:pt idx="36">
                  <c:v>5.3444027900000003E-2</c:v>
                </c:pt>
                <c:pt idx="37">
                  <c:v>5.5478855969999998E-2</c:v>
                </c:pt>
                <c:pt idx="38">
                  <c:v>5.7265795770000003E-2</c:v>
                </c:pt>
                <c:pt idx="39">
                  <c:v>5.9237204490000001E-2</c:v>
                </c:pt>
                <c:pt idx="40">
                  <c:v>6.1375834050000001E-2</c:v>
                </c:pt>
                <c:pt idx="41">
                  <c:v>6.3301011919999997E-2</c:v>
                </c:pt>
                <c:pt idx="42">
                  <c:v>6.5259695049999997E-2</c:v>
                </c:pt>
                <c:pt idx="43">
                  <c:v>6.7335970699999997E-2</c:v>
                </c:pt>
                <c:pt idx="44">
                  <c:v>6.8630754949999997E-2</c:v>
                </c:pt>
                <c:pt idx="45">
                  <c:v>7.054302841E-2</c:v>
                </c:pt>
                <c:pt idx="46">
                  <c:v>7.1492500599999995E-2</c:v>
                </c:pt>
                <c:pt idx="47">
                  <c:v>7.2165429589999996E-2</c:v>
                </c:pt>
                <c:pt idx="48">
                  <c:v>7.2726815939999995E-2</c:v>
                </c:pt>
                <c:pt idx="49">
                  <c:v>7.2871148590000004E-2</c:v>
                </c:pt>
                <c:pt idx="50">
                  <c:v>7.2507776319999995E-2</c:v>
                </c:pt>
                <c:pt idx="51">
                  <c:v>7.2237841780000006E-2</c:v>
                </c:pt>
                <c:pt idx="52">
                  <c:v>7.1315079929999997E-2</c:v>
                </c:pt>
                <c:pt idx="53">
                  <c:v>6.9877773520000006E-2</c:v>
                </c:pt>
                <c:pt idx="54">
                  <c:v>6.8491041660000002E-2</c:v>
                </c:pt>
                <c:pt idx="55">
                  <c:v>6.6861204800000004E-2</c:v>
                </c:pt>
                <c:pt idx="56">
                  <c:v>6.535353512E-2</c:v>
                </c:pt>
                <c:pt idx="57">
                  <c:v>6.3299782570000004E-2</c:v>
                </c:pt>
                <c:pt idx="58">
                  <c:v>6.15398474E-2</c:v>
                </c:pt>
                <c:pt idx="59">
                  <c:v>5.9974834320000003E-2</c:v>
                </c:pt>
                <c:pt idx="60">
                  <c:v>5.766602606E-2</c:v>
                </c:pt>
                <c:pt idx="61">
                  <c:v>5.6218050419999999E-2</c:v>
                </c:pt>
                <c:pt idx="62">
                  <c:v>5.4664488880000001E-2</c:v>
                </c:pt>
                <c:pt idx="63">
                  <c:v>5.2653569730000002E-2</c:v>
                </c:pt>
                <c:pt idx="64">
                  <c:v>5.1588397469999998E-2</c:v>
                </c:pt>
                <c:pt idx="65">
                  <c:v>5.0267335029999999E-2</c:v>
                </c:pt>
                <c:pt idx="66">
                  <c:v>4.9391318109999999E-2</c:v>
                </c:pt>
                <c:pt idx="67">
                  <c:v>4.8584342000000003E-2</c:v>
                </c:pt>
                <c:pt idx="68">
                  <c:v>4.7999192029999999E-2</c:v>
                </c:pt>
                <c:pt idx="69">
                  <c:v>4.6924222260000002E-2</c:v>
                </c:pt>
                <c:pt idx="70">
                  <c:v>4.6505127100000002E-2</c:v>
                </c:pt>
                <c:pt idx="71">
                  <c:v>4.5650348069999999E-2</c:v>
                </c:pt>
                <c:pt idx="72">
                  <c:v>4.5243166389999999E-2</c:v>
                </c:pt>
                <c:pt idx="73">
                  <c:v>4.4996544719999997E-2</c:v>
                </c:pt>
                <c:pt idx="74">
                  <c:v>4.4095959509999998E-2</c:v>
                </c:pt>
                <c:pt idx="75">
                  <c:v>4.3499082330000001E-2</c:v>
                </c:pt>
                <c:pt idx="76">
                  <c:v>4.2949315160000001E-2</c:v>
                </c:pt>
                <c:pt idx="77">
                  <c:v>4.2067218570000002E-2</c:v>
                </c:pt>
                <c:pt idx="78">
                  <c:v>4.1723929350000001E-2</c:v>
                </c:pt>
                <c:pt idx="79">
                  <c:v>4.0935840459999998E-2</c:v>
                </c:pt>
                <c:pt idx="80">
                  <c:v>4.0595460680000001E-2</c:v>
                </c:pt>
                <c:pt idx="81">
                  <c:v>4.1287757459999998E-2</c:v>
                </c:pt>
                <c:pt idx="82">
                  <c:v>4.051446542E-2</c:v>
                </c:pt>
                <c:pt idx="83">
                  <c:v>4.0124334390000002E-2</c:v>
                </c:pt>
                <c:pt idx="84">
                  <c:v>3.9057243620000001E-2</c:v>
                </c:pt>
                <c:pt idx="85">
                  <c:v>3.8529559970000002E-2</c:v>
                </c:pt>
                <c:pt idx="86">
                  <c:v>3.814614937E-2</c:v>
                </c:pt>
                <c:pt idx="87">
                  <c:v>3.7131328140000003E-2</c:v>
                </c:pt>
                <c:pt idx="88">
                  <c:v>3.6518543959999997E-2</c:v>
                </c:pt>
                <c:pt idx="89">
                  <c:v>3.5796754059999998E-2</c:v>
                </c:pt>
                <c:pt idx="90">
                  <c:v>3.510734066E-2</c:v>
                </c:pt>
                <c:pt idx="91">
                  <c:v>3.4449815750000001E-2</c:v>
                </c:pt>
                <c:pt idx="92">
                  <c:v>3.4088637679999999E-2</c:v>
                </c:pt>
                <c:pt idx="93">
                  <c:v>3.315534815E-2</c:v>
                </c:pt>
                <c:pt idx="94">
                  <c:v>3.2798148690000001E-2</c:v>
                </c:pt>
                <c:pt idx="95">
                  <c:v>3.2330658290000001E-2</c:v>
                </c:pt>
                <c:pt idx="96">
                  <c:v>3.1581014390000002E-2</c:v>
                </c:pt>
                <c:pt idx="97">
                  <c:v>3.11688967E-2</c:v>
                </c:pt>
                <c:pt idx="98">
                  <c:v>3.0536353589999999E-2</c:v>
                </c:pt>
                <c:pt idx="99">
                  <c:v>3.008158319E-2</c:v>
                </c:pt>
                <c:pt idx="100">
                  <c:v>2.9830558229999998E-2</c:v>
                </c:pt>
                <c:pt idx="101">
                  <c:v>2.923166193E-2</c:v>
                </c:pt>
                <c:pt idx="102">
                  <c:v>2.9187945650000002E-2</c:v>
                </c:pt>
                <c:pt idx="103">
                  <c:v>2.860981412E-2</c:v>
                </c:pt>
                <c:pt idx="104">
                  <c:v>2.8823424130000001E-2</c:v>
                </c:pt>
                <c:pt idx="105">
                  <c:v>2.8667714449999999E-2</c:v>
                </c:pt>
                <c:pt idx="106">
                  <c:v>2.8478419410000001E-2</c:v>
                </c:pt>
                <c:pt idx="107">
                  <c:v>2.8279840949999999E-2</c:v>
                </c:pt>
                <c:pt idx="108">
                  <c:v>2.8560021889999999E-2</c:v>
                </c:pt>
                <c:pt idx="109">
                  <c:v>2.7952412140000001E-2</c:v>
                </c:pt>
                <c:pt idx="110">
                  <c:v>2.7964061129999999E-2</c:v>
                </c:pt>
                <c:pt idx="111">
                  <c:v>2.8190586720000001E-2</c:v>
                </c:pt>
                <c:pt idx="112">
                  <c:v>2.7733903380000001E-2</c:v>
                </c:pt>
                <c:pt idx="113">
                  <c:v>2.806133404E-2</c:v>
                </c:pt>
                <c:pt idx="114">
                  <c:v>2.7908822520000001E-2</c:v>
                </c:pt>
                <c:pt idx="115">
                  <c:v>2.80136764E-2</c:v>
                </c:pt>
                <c:pt idx="116">
                  <c:v>2.8149237859999999E-2</c:v>
                </c:pt>
                <c:pt idx="117">
                  <c:v>2.7799744160000001E-2</c:v>
                </c:pt>
                <c:pt idx="118">
                  <c:v>2.7806339789999999E-2</c:v>
                </c:pt>
                <c:pt idx="119">
                  <c:v>2.8071882199999999E-2</c:v>
                </c:pt>
                <c:pt idx="120">
                  <c:v>2.8294207530000001E-2</c:v>
                </c:pt>
                <c:pt idx="121">
                  <c:v>2.818956412E-2</c:v>
                </c:pt>
                <c:pt idx="122">
                  <c:v>2.8619408610000001E-2</c:v>
                </c:pt>
                <c:pt idx="123">
                  <c:v>2.8861572969999999E-2</c:v>
                </c:pt>
                <c:pt idx="124">
                  <c:v>2.9282528910000001E-2</c:v>
                </c:pt>
                <c:pt idx="125">
                  <c:v>2.940314263E-2</c:v>
                </c:pt>
                <c:pt idx="126">
                  <c:v>2.9972124839999999E-2</c:v>
                </c:pt>
                <c:pt idx="127">
                  <c:v>3.0667344110000001E-2</c:v>
                </c:pt>
                <c:pt idx="128">
                  <c:v>3.0857734380000001E-2</c:v>
                </c:pt>
                <c:pt idx="129">
                  <c:v>3.2031007110000002E-2</c:v>
                </c:pt>
                <c:pt idx="130">
                  <c:v>3.302698582E-2</c:v>
                </c:pt>
                <c:pt idx="131">
                  <c:v>3.4208100290000001E-2</c:v>
                </c:pt>
                <c:pt idx="132">
                  <c:v>3.585918993E-2</c:v>
                </c:pt>
                <c:pt idx="133">
                  <c:v>3.8061514499999997E-2</c:v>
                </c:pt>
                <c:pt idx="134">
                  <c:v>4.0168795729999998E-2</c:v>
                </c:pt>
                <c:pt idx="135">
                  <c:v>4.3101999910000001E-2</c:v>
                </c:pt>
                <c:pt idx="136">
                  <c:v>4.7095768150000002E-2</c:v>
                </c:pt>
                <c:pt idx="137">
                  <c:v>5.076575279E-2</c:v>
                </c:pt>
                <c:pt idx="138">
                  <c:v>5.531296879E-2</c:v>
                </c:pt>
                <c:pt idx="139">
                  <c:v>5.9678100050000002E-2</c:v>
                </c:pt>
                <c:pt idx="140">
                  <c:v>6.5621569749999997E-2</c:v>
                </c:pt>
                <c:pt idx="141">
                  <c:v>7.1751341220000001E-2</c:v>
                </c:pt>
                <c:pt idx="142">
                  <c:v>7.7617339790000003E-2</c:v>
                </c:pt>
                <c:pt idx="143">
                  <c:v>8.4977917370000003E-2</c:v>
                </c:pt>
                <c:pt idx="144">
                  <c:v>9.2397563160000001E-2</c:v>
                </c:pt>
                <c:pt idx="145">
                  <c:v>9.9500194190000002E-2</c:v>
                </c:pt>
                <c:pt idx="146">
                  <c:v>0.1076103449</c:v>
                </c:pt>
                <c:pt idx="147">
                  <c:v>0.1156050116</c:v>
                </c:pt>
                <c:pt idx="148">
                  <c:v>0.12372028829999999</c:v>
                </c:pt>
                <c:pt idx="149">
                  <c:v>0.13132083419999999</c:v>
                </c:pt>
                <c:pt idx="150">
                  <c:v>0.13961106540000001</c:v>
                </c:pt>
                <c:pt idx="151">
                  <c:v>0.14752072099999999</c:v>
                </c:pt>
                <c:pt idx="152">
                  <c:v>0.15514069799999999</c:v>
                </c:pt>
                <c:pt idx="153">
                  <c:v>0.1620353162</c:v>
                </c:pt>
                <c:pt idx="154">
                  <c:v>0.16900122170000001</c:v>
                </c:pt>
                <c:pt idx="155">
                  <c:v>0.17493987080000001</c:v>
                </c:pt>
                <c:pt idx="156">
                  <c:v>0.17983064060000001</c:v>
                </c:pt>
                <c:pt idx="157">
                  <c:v>0.18534384670000001</c:v>
                </c:pt>
                <c:pt idx="158">
                  <c:v>0.18984392289999999</c:v>
                </c:pt>
                <c:pt idx="159">
                  <c:v>0.19443614779999999</c:v>
                </c:pt>
                <c:pt idx="160">
                  <c:v>0.1980363131</c:v>
                </c:pt>
                <c:pt idx="161">
                  <c:v>0.2004580349</c:v>
                </c:pt>
                <c:pt idx="162">
                  <c:v>0.20269334319999999</c:v>
                </c:pt>
                <c:pt idx="163">
                  <c:v>0.20425850149999999</c:v>
                </c:pt>
                <c:pt idx="164">
                  <c:v>0.2046582103</c:v>
                </c:pt>
                <c:pt idx="165">
                  <c:v>0.20550569890000001</c:v>
                </c:pt>
                <c:pt idx="166">
                  <c:v>0.20472024380000001</c:v>
                </c:pt>
                <c:pt idx="167">
                  <c:v>0.2038351595</c:v>
                </c:pt>
                <c:pt idx="168">
                  <c:v>0.202035889</c:v>
                </c:pt>
                <c:pt idx="169">
                  <c:v>0.20032897590000001</c:v>
                </c:pt>
                <c:pt idx="170">
                  <c:v>0.19718299810000001</c:v>
                </c:pt>
                <c:pt idx="171">
                  <c:v>0.19454625249999999</c:v>
                </c:pt>
                <c:pt idx="172">
                  <c:v>0.1910253465</c:v>
                </c:pt>
                <c:pt idx="173">
                  <c:v>0.18740047509999999</c:v>
                </c:pt>
                <c:pt idx="174">
                  <c:v>0.18324597179999999</c:v>
                </c:pt>
                <c:pt idx="175">
                  <c:v>0.17917208370000001</c:v>
                </c:pt>
                <c:pt idx="176">
                  <c:v>0.1748669893</c:v>
                </c:pt>
                <c:pt idx="177">
                  <c:v>0.17013403769999999</c:v>
                </c:pt>
                <c:pt idx="178">
                  <c:v>0.16608478130000001</c:v>
                </c:pt>
                <c:pt idx="179">
                  <c:v>0.16157801450000001</c:v>
                </c:pt>
                <c:pt idx="180">
                  <c:v>0.15792492029999999</c:v>
                </c:pt>
                <c:pt idx="181">
                  <c:v>0.15466387570000001</c:v>
                </c:pt>
                <c:pt idx="182">
                  <c:v>0.15189065039999999</c:v>
                </c:pt>
                <c:pt idx="183">
                  <c:v>0.1493922174</c:v>
                </c:pt>
                <c:pt idx="184">
                  <c:v>0.14681053159999999</c:v>
                </c:pt>
                <c:pt idx="185">
                  <c:v>0.14593625069999999</c:v>
                </c:pt>
                <c:pt idx="186">
                  <c:v>0.1457473785</c:v>
                </c:pt>
                <c:pt idx="187">
                  <c:v>0.14682196080000001</c:v>
                </c:pt>
                <c:pt idx="188">
                  <c:v>0.14830578859999999</c:v>
                </c:pt>
                <c:pt idx="189">
                  <c:v>0.1511126012</c:v>
                </c:pt>
                <c:pt idx="190">
                  <c:v>0.15469817820000001</c:v>
                </c:pt>
                <c:pt idx="191">
                  <c:v>0.15864790979999999</c:v>
                </c:pt>
                <c:pt idx="192">
                  <c:v>0.1643101871</c:v>
                </c:pt>
                <c:pt idx="193">
                  <c:v>0.16808877890000001</c:v>
                </c:pt>
                <c:pt idx="194">
                  <c:v>0.17274782059999999</c:v>
                </c:pt>
                <c:pt idx="195">
                  <c:v>0.17631919679999999</c:v>
                </c:pt>
                <c:pt idx="196">
                  <c:v>0.17995540800000001</c:v>
                </c:pt>
                <c:pt idx="197">
                  <c:v>0.18059800570000001</c:v>
                </c:pt>
                <c:pt idx="198">
                  <c:v>0.18037988250000001</c:v>
                </c:pt>
                <c:pt idx="199">
                  <c:v>0.17928823830000001</c:v>
                </c:pt>
                <c:pt idx="200">
                  <c:v>0.1803532541</c:v>
                </c:pt>
                <c:pt idx="201">
                  <c:v>0.1681312472</c:v>
                </c:pt>
                <c:pt idx="202">
                  <c:v>0.1630032659</c:v>
                </c:pt>
                <c:pt idx="203">
                  <c:v>0.15743893380000001</c:v>
                </c:pt>
                <c:pt idx="204">
                  <c:v>0.15276417140000001</c:v>
                </c:pt>
                <c:pt idx="205">
                  <c:v>0.1487353891</c:v>
                </c:pt>
                <c:pt idx="206">
                  <c:v>0.13963681459999999</c:v>
                </c:pt>
                <c:pt idx="207">
                  <c:v>0.1349502206</c:v>
                </c:pt>
                <c:pt idx="208">
                  <c:v>0.1280573606</c:v>
                </c:pt>
              </c:numCache>
            </c:numRef>
          </c:yVal>
          <c:smooth val="1"/>
          <c:extLst>
            <c:ext xmlns:c16="http://schemas.microsoft.com/office/drawing/2014/chart" uri="{C3380CC4-5D6E-409C-BE32-E72D297353CC}">
              <c16:uniqueId val="{0000003A-F8EE-4669-96B6-7EAE5915CB21}"/>
            </c:ext>
          </c:extLst>
        </c:ser>
        <c:ser>
          <c:idx val="59"/>
          <c:order val="59"/>
          <c:spPr>
            <a:ln w="19050" cap="rnd">
              <a:solidFill>
                <a:schemeClr val="accent6"/>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I$3:$BI$211</c:f>
              <c:numCache>
                <c:formatCode>General</c:formatCode>
                <c:ptCount val="209"/>
              </c:numCache>
            </c:numRef>
          </c:yVal>
          <c:smooth val="1"/>
          <c:extLst>
            <c:ext xmlns:c16="http://schemas.microsoft.com/office/drawing/2014/chart" uri="{C3380CC4-5D6E-409C-BE32-E72D297353CC}">
              <c16:uniqueId val="{0000003B-F8EE-4669-96B6-7EAE5915CB21}"/>
            </c:ext>
          </c:extLst>
        </c:ser>
        <c:ser>
          <c:idx val="60"/>
          <c:order val="60"/>
          <c:spPr>
            <a:ln w="19050" cap="rnd">
              <a:solidFill>
                <a:schemeClr val="accent1">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J$3:$BJ$211</c:f>
              <c:numCache>
                <c:formatCode>General</c:formatCode>
                <c:ptCount val="209"/>
                <c:pt idx="0">
                  <c:v>3.602025658E-2</c:v>
                </c:pt>
                <c:pt idx="1">
                  <c:v>3.5722661760000003E-2</c:v>
                </c:pt>
                <c:pt idx="2">
                  <c:v>3.5954758519999998E-2</c:v>
                </c:pt>
                <c:pt idx="3">
                  <c:v>3.5817217079999998E-2</c:v>
                </c:pt>
                <c:pt idx="4">
                  <c:v>3.5975795239999997E-2</c:v>
                </c:pt>
                <c:pt idx="5">
                  <c:v>3.5884071140000001E-2</c:v>
                </c:pt>
                <c:pt idx="6">
                  <c:v>3.639202565E-2</c:v>
                </c:pt>
                <c:pt idx="7">
                  <c:v>3.6364607510000001E-2</c:v>
                </c:pt>
                <c:pt idx="8">
                  <c:v>3.6121938380000003E-2</c:v>
                </c:pt>
                <c:pt idx="9">
                  <c:v>3.6410097029999998E-2</c:v>
                </c:pt>
                <c:pt idx="10">
                  <c:v>3.654560447E-2</c:v>
                </c:pt>
                <c:pt idx="11">
                  <c:v>3.6347974089999999E-2</c:v>
                </c:pt>
                <c:pt idx="12">
                  <c:v>3.6881327630000002E-2</c:v>
                </c:pt>
                <c:pt idx="13">
                  <c:v>3.6751773209999998E-2</c:v>
                </c:pt>
                <c:pt idx="14">
                  <c:v>3.6933407190000003E-2</c:v>
                </c:pt>
                <c:pt idx="15">
                  <c:v>3.6936167630000002E-2</c:v>
                </c:pt>
                <c:pt idx="16">
                  <c:v>3.7136487660000002E-2</c:v>
                </c:pt>
                <c:pt idx="17">
                  <c:v>3.7024278190000003E-2</c:v>
                </c:pt>
                <c:pt idx="18">
                  <c:v>3.7179123610000003E-2</c:v>
                </c:pt>
                <c:pt idx="19">
                  <c:v>3.8215398790000001E-2</c:v>
                </c:pt>
                <c:pt idx="20">
                  <c:v>3.8917411120000002E-2</c:v>
                </c:pt>
                <c:pt idx="21">
                  <c:v>3.867017105E-2</c:v>
                </c:pt>
                <c:pt idx="22">
                  <c:v>3.8597933950000003E-2</c:v>
                </c:pt>
                <c:pt idx="23">
                  <c:v>3.8662303240000001E-2</c:v>
                </c:pt>
                <c:pt idx="24">
                  <c:v>3.869196028E-2</c:v>
                </c:pt>
                <c:pt idx="25">
                  <c:v>3.9130717519999997E-2</c:v>
                </c:pt>
                <c:pt idx="26">
                  <c:v>3.9773356170000003E-2</c:v>
                </c:pt>
                <c:pt idx="27">
                  <c:v>3.982274979E-2</c:v>
                </c:pt>
                <c:pt idx="28">
                  <c:v>4.0461074559999997E-2</c:v>
                </c:pt>
                <c:pt idx="29">
                  <c:v>4.1018962860000001E-2</c:v>
                </c:pt>
                <c:pt idx="30">
                  <c:v>4.1814327239999997E-2</c:v>
                </c:pt>
                <c:pt idx="31">
                  <c:v>4.2706537990000001E-2</c:v>
                </c:pt>
                <c:pt idx="32">
                  <c:v>4.3389279400000001E-2</c:v>
                </c:pt>
                <c:pt idx="33">
                  <c:v>4.4559512289999999E-2</c:v>
                </c:pt>
                <c:pt idx="34">
                  <c:v>4.593557492E-2</c:v>
                </c:pt>
                <c:pt idx="35">
                  <c:v>4.7117810699999998E-2</c:v>
                </c:pt>
                <c:pt idx="36">
                  <c:v>4.8217467960000003E-2</c:v>
                </c:pt>
                <c:pt idx="37">
                  <c:v>4.9848981200000003E-2</c:v>
                </c:pt>
                <c:pt idx="38">
                  <c:v>5.1381856199999999E-2</c:v>
                </c:pt>
                <c:pt idx="39">
                  <c:v>5.2936445919999998E-2</c:v>
                </c:pt>
                <c:pt idx="40">
                  <c:v>5.4557550699999999E-2</c:v>
                </c:pt>
                <c:pt idx="41">
                  <c:v>5.5664934219999997E-2</c:v>
                </c:pt>
                <c:pt idx="42">
                  <c:v>5.7583495970000002E-2</c:v>
                </c:pt>
                <c:pt idx="43">
                  <c:v>5.884530768E-2</c:v>
                </c:pt>
                <c:pt idx="44">
                  <c:v>6.0232460500000001E-2</c:v>
                </c:pt>
                <c:pt idx="45">
                  <c:v>6.153829768E-2</c:v>
                </c:pt>
                <c:pt idx="46">
                  <c:v>6.2334410850000001E-2</c:v>
                </c:pt>
                <c:pt idx="47">
                  <c:v>6.2901601200000004E-2</c:v>
                </c:pt>
                <c:pt idx="48">
                  <c:v>6.3432201739999999E-2</c:v>
                </c:pt>
                <c:pt idx="49">
                  <c:v>6.3491247589999994E-2</c:v>
                </c:pt>
                <c:pt idx="50">
                  <c:v>6.2979549169999996E-2</c:v>
                </c:pt>
                <c:pt idx="51">
                  <c:v>6.3118278979999998E-2</c:v>
                </c:pt>
                <c:pt idx="52">
                  <c:v>6.2121886760000002E-2</c:v>
                </c:pt>
                <c:pt idx="53">
                  <c:v>6.096639484E-2</c:v>
                </c:pt>
                <c:pt idx="54">
                  <c:v>5.9857785699999999E-2</c:v>
                </c:pt>
                <c:pt idx="55">
                  <c:v>5.8534469460000002E-2</c:v>
                </c:pt>
                <c:pt idx="56">
                  <c:v>5.7235170160000001E-2</c:v>
                </c:pt>
                <c:pt idx="57">
                  <c:v>5.5789276960000002E-2</c:v>
                </c:pt>
                <c:pt idx="58">
                  <c:v>5.4469447579999997E-2</c:v>
                </c:pt>
                <c:pt idx="59">
                  <c:v>5.2889898419999998E-2</c:v>
                </c:pt>
                <c:pt idx="60">
                  <c:v>5.12726903E-2</c:v>
                </c:pt>
                <c:pt idx="61">
                  <c:v>4.9987494950000003E-2</c:v>
                </c:pt>
                <c:pt idx="62">
                  <c:v>4.8772007229999997E-2</c:v>
                </c:pt>
                <c:pt idx="63">
                  <c:v>4.7639947379999999E-2</c:v>
                </c:pt>
                <c:pt idx="64">
                  <c:v>4.6354986729999999E-2</c:v>
                </c:pt>
                <c:pt idx="65">
                  <c:v>4.5490324499999998E-2</c:v>
                </c:pt>
                <c:pt idx="66">
                  <c:v>4.4603887949999997E-2</c:v>
                </c:pt>
                <c:pt idx="67">
                  <c:v>4.4351927940000001E-2</c:v>
                </c:pt>
                <c:pt idx="68">
                  <c:v>4.3581094590000001E-2</c:v>
                </c:pt>
                <c:pt idx="69">
                  <c:v>4.2903766039999999E-2</c:v>
                </c:pt>
                <c:pt idx="70">
                  <c:v>4.2413573709999999E-2</c:v>
                </c:pt>
                <c:pt idx="71">
                  <c:v>4.1954353450000002E-2</c:v>
                </c:pt>
                <c:pt idx="72">
                  <c:v>4.1526265440000001E-2</c:v>
                </c:pt>
                <c:pt idx="73">
                  <c:v>4.1119687260000003E-2</c:v>
                </c:pt>
                <c:pt idx="74">
                  <c:v>4.0991678830000003E-2</c:v>
                </c:pt>
                <c:pt idx="75">
                  <c:v>4.0119249369999999E-2</c:v>
                </c:pt>
                <c:pt idx="76">
                  <c:v>3.9846640080000002E-2</c:v>
                </c:pt>
                <c:pt idx="77">
                  <c:v>3.9471648630000002E-2</c:v>
                </c:pt>
                <c:pt idx="78">
                  <c:v>3.8741342720000002E-2</c:v>
                </c:pt>
                <c:pt idx="79">
                  <c:v>3.8222663099999998E-2</c:v>
                </c:pt>
                <c:pt idx="80">
                  <c:v>3.7673916670000002E-2</c:v>
                </c:pt>
                <c:pt idx="81">
                  <c:v>3.8679480549999999E-2</c:v>
                </c:pt>
                <c:pt idx="82">
                  <c:v>3.8039360199999997E-2</c:v>
                </c:pt>
                <c:pt idx="83">
                  <c:v>3.784980625E-2</c:v>
                </c:pt>
                <c:pt idx="84">
                  <c:v>3.6999050530000001E-2</c:v>
                </c:pt>
                <c:pt idx="85">
                  <c:v>3.6305222659999997E-2</c:v>
                </c:pt>
                <c:pt idx="86">
                  <c:v>3.6228429530000002E-2</c:v>
                </c:pt>
                <c:pt idx="87">
                  <c:v>3.5493157800000001E-2</c:v>
                </c:pt>
                <c:pt idx="88">
                  <c:v>3.4841921179999999E-2</c:v>
                </c:pt>
                <c:pt idx="89">
                  <c:v>3.4423530100000002E-2</c:v>
                </c:pt>
                <c:pt idx="90">
                  <c:v>3.379143775E-2</c:v>
                </c:pt>
                <c:pt idx="91">
                  <c:v>3.3275030550000001E-2</c:v>
                </c:pt>
                <c:pt idx="92">
                  <c:v>3.2839048650000001E-2</c:v>
                </c:pt>
                <c:pt idx="93">
                  <c:v>3.2171789559999997E-2</c:v>
                </c:pt>
                <c:pt idx="94">
                  <c:v>3.1791914249999997E-2</c:v>
                </c:pt>
                <c:pt idx="95">
                  <c:v>3.1317409130000001E-2</c:v>
                </c:pt>
                <c:pt idx="96">
                  <c:v>3.062867746E-2</c:v>
                </c:pt>
                <c:pt idx="97">
                  <c:v>3.0046211560000001E-2</c:v>
                </c:pt>
                <c:pt idx="98">
                  <c:v>2.9688343410000002E-2</c:v>
                </c:pt>
                <c:pt idx="99">
                  <c:v>2.9497634620000001E-2</c:v>
                </c:pt>
                <c:pt idx="100">
                  <c:v>2.9284080489999999E-2</c:v>
                </c:pt>
                <c:pt idx="101">
                  <c:v>2.8635943309999998E-2</c:v>
                </c:pt>
                <c:pt idx="102">
                  <c:v>2.854694612E-2</c:v>
                </c:pt>
                <c:pt idx="103">
                  <c:v>2.8146365659999999E-2</c:v>
                </c:pt>
                <c:pt idx="104">
                  <c:v>2.830202691E-2</c:v>
                </c:pt>
                <c:pt idx="105">
                  <c:v>2.822066657E-2</c:v>
                </c:pt>
                <c:pt idx="106">
                  <c:v>2.7798144149999999E-2</c:v>
                </c:pt>
                <c:pt idx="107">
                  <c:v>2.8107231480000001E-2</c:v>
                </c:pt>
                <c:pt idx="108">
                  <c:v>2.7971239759999999E-2</c:v>
                </c:pt>
                <c:pt idx="109">
                  <c:v>2.7554254980000002E-2</c:v>
                </c:pt>
                <c:pt idx="110">
                  <c:v>2.7746845039999999E-2</c:v>
                </c:pt>
                <c:pt idx="111">
                  <c:v>2.7881301939999999E-2</c:v>
                </c:pt>
                <c:pt idx="112">
                  <c:v>2.7426240970000001E-2</c:v>
                </c:pt>
                <c:pt idx="113">
                  <c:v>2.759692632E-2</c:v>
                </c:pt>
                <c:pt idx="114">
                  <c:v>2.7652896940000001E-2</c:v>
                </c:pt>
                <c:pt idx="115">
                  <c:v>2.7644317599999999E-2</c:v>
                </c:pt>
                <c:pt idx="116">
                  <c:v>2.7858227490000002E-2</c:v>
                </c:pt>
                <c:pt idx="117">
                  <c:v>2.7509162199999999E-2</c:v>
                </c:pt>
                <c:pt idx="118">
                  <c:v>2.7671657499999999E-2</c:v>
                </c:pt>
                <c:pt idx="119">
                  <c:v>2.79421974E-2</c:v>
                </c:pt>
                <c:pt idx="120">
                  <c:v>2.7874097229999999E-2</c:v>
                </c:pt>
                <c:pt idx="121">
                  <c:v>2.8200363740000001E-2</c:v>
                </c:pt>
                <c:pt idx="122">
                  <c:v>2.842499502E-2</c:v>
                </c:pt>
                <c:pt idx="123">
                  <c:v>2.8608735650000001E-2</c:v>
                </c:pt>
                <c:pt idx="124">
                  <c:v>2.8871061279999999E-2</c:v>
                </c:pt>
                <c:pt idx="125">
                  <c:v>2.9425440359999999E-2</c:v>
                </c:pt>
                <c:pt idx="126">
                  <c:v>2.9851574450000001E-2</c:v>
                </c:pt>
                <c:pt idx="127">
                  <c:v>3.0363982540000001E-2</c:v>
                </c:pt>
                <c:pt idx="128">
                  <c:v>3.0875993890000002E-2</c:v>
                </c:pt>
                <c:pt idx="129">
                  <c:v>3.1717307870000003E-2</c:v>
                </c:pt>
                <c:pt idx="130">
                  <c:v>3.2819058749999998E-2</c:v>
                </c:pt>
                <c:pt idx="131">
                  <c:v>3.4034181390000001E-2</c:v>
                </c:pt>
                <c:pt idx="132">
                  <c:v>3.5599213089999998E-2</c:v>
                </c:pt>
                <c:pt idx="133">
                  <c:v>3.7885140630000001E-2</c:v>
                </c:pt>
                <c:pt idx="134">
                  <c:v>4.0126804260000003E-2</c:v>
                </c:pt>
                <c:pt idx="135">
                  <c:v>4.3078273530000002E-2</c:v>
                </c:pt>
                <c:pt idx="136">
                  <c:v>4.6464361250000003E-2</c:v>
                </c:pt>
                <c:pt idx="137">
                  <c:v>5.0462067130000003E-2</c:v>
                </c:pt>
                <c:pt idx="138">
                  <c:v>5.4823081939999997E-2</c:v>
                </c:pt>
                <c:pt idx="139">
                  <c:v>5.9993766249999997E-2</c:v>
                </c:pt>
                <c:pt idx="140">
                  <c:v>6.5329916779999997E-2</c:v>
                </c:pt>
                <c:pt idx="141">
                  <c:v>7.1347050369999998E-2</c:v>
                </c:pt>
                <c:pt idx="142">
                  <c:v>7.8049488370000003E-2</c:v>
                </c:pt>
                <c:pt idx="143">
                  <c:v>8.4637366239999998E-2</c:v>
                </c:pt>
                <c:pt idx="144">
                  <c:v>9.2174328860000002E-2</c:v>
                </c:pt>
                <c:pt idx="145">
                  <c:v>9.9241197109999998E-2</c:v>
                </c:pt>
                <c:pt idx="146">
                  <c:v>0.1072731242</c:v>
                </c:pt>
                <c:pt idx="147">
                  <c:v>0.1151512712</c:v>
                </c:pt>
                <c:pt idx="148">
                  <c:v>0.1232677549</c:v>
                </c:pt>
                <c:pt idx="149">
                  <c:v>0.1309857666</c:v>
                </c:pt>
                <c:pt idx="150">
                  <c:v>0.13915723560000001</c:v>
                </c:pt>
                <c:pt idx="151">
                  <c:v>0.1467232108</c:v>
                </c:pt>
                <c:pt idx="152">
                  <c:v>0.1544819623</c:v>
                </c:pt>
                <c:pt idx="153">
                  <c:v>0.16084758939999999</c:v>
                </c:pt>
                <c:pt idx="154">
                  <c:v>0.1681552976</c:v>
                </c:pt>
                <c:pt idx="155">
                  <c:v>0.17352671920000001</c:v>
                </c:pt>
                <c:pt idx="156">
                  <c:v>0.178953737</c:v>
                </c:pt>
                <c:pt idx="157">
                  <c:v>0.18407689029999999</c:v>
                </c:pt>
                <c:pt idx="158">
                  <c:v>0.18885251880000001</c:v>
                </c:pt>
                <c:pt idx="159">
                  <c:v>0.1930967271</c:v>
                </c:pt>
                <c:pt idx="160">
                  <c:v>0.1966342032</c:v>
                </c:pt>
                <c:pt idx="161">
                  <c:v>0.19874021410000001</c:v>
                </c:pt>
                <c:pt idx="162">
                  <c:v>0.2012040168</c:v>
                </c:pt>
                <c:pt idx="163">
                  <c:v>0.20233376319999999</c:v>
                </c:pt>
                <c:pt idx="164">
                  <c:v>0.2028866708</c:v>
                </c:pt>
                <c:pt idx="165">
                  <c:v>0.2034608722</c:v>
                </c:pt>
                <c:pt idx="166">
                  <c:v>0.20306156580000001</c:v>
                </c:pt>
                <c:pt idx="167">
                  <c:v>0.2023226172</c:v>
                </c:pt>
                <c:pt idx="168">
                  <c:v>0.20052547749999999</c:v>
                </c:pt>
                <c:pt idx="169">
                  <c:v>0.19846773149999999</c:v>
                </c:pt>
                <c:pt idx="170">
                  <c:v>0.1954697967</c:v>
                </c:pt>
                <c:pt idx="171">
                  <c:v>0.19316715000000001</c:v>
                </c:pt>
                <c:pt idx="172">
                  <c:v>0.1894594282</c:v>
                </c:pt>
                <c:pt idx="173">
                  <c:v>0.18563105169999999</c:v>
                </c:pt>
                <c:pt idx="174">
                  <c:v>0.18174590169999999</c:v>
                </c:pt>
                <c:pt idx="175">
                  <c:v>0.1775676608</c:v>
                </c:pt>
                <c:pt idx="176">
                  <c:v>0.1730542034</c:v>
                </c:pt>
                <c:pt idx="177">
                  <c:v>0.168847993</c:v>
                </c:pt>
                <c:pt idx="178">
                  <c:v>0.16475942730000001</c:v>
                </c:pt>
                <c:pt idx="179">
                  <c:v>0.1606370211</c:v>
                </c:pt>
                <c:pt idx="180">
                  <c:v>0.15648615360000001</c:v>
                </c:pt>
                <c:pt idx="181">
                  <c:v>0.15318417549999999</c:v>
                </c:pt>
                <c:pt idx="182">
                  <c:v>0.1504370421</c:v>
                </c:pt>
                <c:pt idx="183">
                  <c:v>0.14832539859999999</c:v>
                </c:pt>
                <c:pt idx="184">
                  <c:v>0.1459402293</c:v>
                </c:pt>
                <c:pt idx="185">
                  <c:v>0.14520020780000001</c:v>
                </c:pt>
                <c:pt idx="186">
                  <c:v>0.14503490920000001</c:v>
                </c:pt>
                <c:pt idx="187">
                  <c:v>0.14595192670000001</c:v>
                </c:pt>
                <c:pt idx="188">
                  <c:v>0.14793854949999999</c:v>
                </c:pt>
                <c:pt idx="189">
                  <c:v>0.15047326680000001</c:v>
                </c:pt>
                <c:pt idx="190">
                  <c:v>0.15399549900000001</c:v>
                </c:pt>
                <c:pt idx="191">
                  <c:v>0.1579706967</c:v>
                </c:pt>
                <c:pt idx="192">
                  <c:v>0.16383123399999999</c:v>
                </c:pt>
                <c:pt idx="193">
                  <c:v>0.16746759410000001</c:v>
                </c:pt>
                <c:pt idx="194">
                  <c:v>0.1719692498</c:v>
                </c:pt>
                <c:pt idx="195">
                  <c:v>0.17650610210000001</c:v>
                </c:pt>
                <c:pt idx="196">
                  <c:v>0.17984862630000001</c:v>
                </c:pt>
                <c:pt idx="197">
                  <c:v>0.1804602891</c:v>
                </c:pt>
                <c:pt idx="198">
                  <c:v>0.18057820199999999</c:v>
                </c:pt>
                <c:pt idx="199">
                  <c:v>0.17797632520000001</c:v>
                </c:pt>
                <c:pt idx="200">
                  <c:v>0.17995810509999999</c:v>
                </c:pt>
                <c:pt idx="201">
                  <c:v>0.16784815489999999</c:v>
                </c:pt>
                <c:pt idx="202">
                  <c:v>0.16328053179999999</c:v>
                </c:pt>
                <c:pt idx="203">
                  <c:v>0.1582211405</c:v>
                </c:pt>
                <c:pt idx="204">
                  <c:v>0.15227827429999999</c:v>
                </c:pt>
                <c:pt idx="205">
                  <c:v>0.14807602759999999</c:v>
                </c:pt>
                <c:pt idx="206">
                  <c:v>0.1394606531</c:v>
                </c:pt>
                <c:pt idx="207">
                  <c:v>0.1340538859</c:v>
                </c:pt>
                <c:pt idx="208">
                  <c:v>0.12840159239999999</c:v>
                </c:pt>
              </c:numCache>
            </c:numRef>
          </c:yVal>
          <c:smooth val="1"/>
          <c:extLst>
            <c:ext xmlns:c16="http://schemas.microsoft.com/office/drawing/2014/chart" uri="{C3380CC4-5D6E-409C-BE32-E72D297353CC}">
              <c16:uniqueId val="{0000003C-F8EE-4669-96B6-7EAE5915CB21}"/>
            </c:ext>
          </c:extLst>
        </c:ser>
        <c:ser>
          <c:idx val="61"/>
          <c:order val="61"/>
          <c:spPr>
            <a:ln w="19050" cap="rnd">
              <a:solidFill>
                <a:schemeClr val="accent2">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K$3:$BK$211</c:f>
              <c:numCache>
                <c:formatCode>General</c:formatCode>
                <c:ptCount val="209"/>
              </c:numCache>
            </c:numRef>
          </c:yVal>
          <c:smooth val="1"/>
          <c:extLst>
            <c:ext xmlns:c16="http://schemas.microsoft.com/office/drawing/2014/chart" uri="{C3380CC4-5D6E-409C-BE32-E72D297353CC}">
              <c16:uniqueId val="{0000003D-F8EE-4669-96B6-7EAE5915CB21}"/>
            </c:ext>
          </c:extLst>
        </c:ser>
        <c:ser>
          <c:idx val="62"/>
          <c:order val="62"/>
          <c:spPr>
            <a:ln w="19050" cap="rnd">
              <a:solidFill>
                <a:schemeClr val="accent3">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L$3:$BL$211</c:f>
              <c:numCache>
                <c:formatCode>General</c:formatCode>
                <c:ptCount val="209"/>
                <c:pt idx="0">
                  <c:v>3.6085680129999999E-2</c:v>
                </c:pt>
                <c:pt idx="1">
                  <c:v>3.5457711670000003E-2</c:v>
                </c:pt>
                <c:pt idx="2">
                  <c:v>3.5845581440000003E-2</c:v>
                </c:pt>
                <c:pt idx="3">
                  <c:v>3.5861749200000001E-2</c:v>
                </c:pt>
                <c:pt idx="4">
                  <c:v>3.5984259099999999E-2</c:v>
                </c:pt>
                <c:pt idx="5">
                  <c:v>3.5989012569999999E-2</c:v>
                </c:pt>
                <c:pt idx="6">
                  <c:v>3.5911764950000001E-2</c:v>
                </c:pt>
                <c:pt idx="7">
                  <c:v>3.6213010550000001E-2</c:v>
                </c:pt>
                <c:pt idx="8">
                  <c:v>3.5953212530000001E-2</c:v>
                </c:pt>
                <c:pt idx="9">
                  <c:v>3.6302071060000003E-2</c:v>
                </c:pt>
                <c:pt idx="10">
                  <c:v>3.6283131689999998E-2</c:v>
                </c:pt>
                <c:pt idx="11">
                  <c:v>3.6166105419999997E-2</c:v>
                </c:pt>
                <c:pt idx="12">
                  <c:v>3.6648873239999998E-2</c:v>
                </c:pt>
                <c:pt idx="13">
                  <c:v>3.655709326E-2</c:v>
                </c:pt>
                <c:pt idx="14">
                  <c:v>3.6609247329999997E-2</c:v>
                </c:pt>
                <c:pt idx="15">
                  <c:v>3.6545038219999999E-2</c:v>
                </c:pt>
                <c:pt idx="16">
                  <c:v>3.6893021319999997E-2</c:v>
                </c:pt>
                <c:pt idx="17">
                  <c:v>3.6736082289999999E-2</c:v>
                </c:pt>
                <c:pt idx="18">
                  <c:v>3.6919709299999999E-2</c:v>
                </c:pt>
                <c:pt idx="19">
                  <c:v>3.7681143729999998E-2</c:v>
                </c:pt>
                <c:pt idx="20">
                  <c:v>3.82133089E-2</c:v>
                </c:pt>
                <c:pt idx="21">
                  <c:v>3.7978783250000002E-2</c:v>
                </c:pt>
                <c:pt idx="22">
                  <c:v>3.7693198769999998E-2</c:v>
                </c:pt>
                <c:pt idx="23">
                  <c:v>3.7891693410000003E-2</c:v>
                </c:pt>
                <c:pt idx="24">
                  <c:v>3.7994097919999997E-2</c:v>
                </c:pt>
                <c:pt idx="25">
                  <c:v>3.8167573509999997E-2</c:v>
                </c:pt>
                <c:pt idx="26">
                  <c:v>3.821568191E-2</c:v>
                </c:pt>
                <c:pt idx="27">
                  <c:v>3.8597170260000001E-2</c:v>
                </c:pt>
                <c:pt idx="28">
                  <c:v>3.8817085330000001E-2</c:v>
                </c:pt>
                <c:pt idx="29">
                  <c:v>3.9112899450000002E-2</c:v>
                </c:pt>
                <c:pt idx="30">
                  <c:v>3.9557751269999997E-2</c:v>
                </c:pt>
                <c:pt idx="31">
                  <c:v>4.0204774589999999E-2</c:v>
                </c:pt>
                <c:pt idx="32">
                  <c:v>4.093273729E-2</c:v>
                </c:pt>
                <c:pt idx="33">
                  <c:v>4.1646655650000003E-2</c:v>
                </c:pt>
                <c:pt idx="34">
                  <c:v>4.2764235290000001E-2</c:v>
                </c:pt>
                <c:pt idx="35">
                  <c:v>4.339743033E-2</c:v>
                </c:pt>
                <c:pt idx="36">
                  <c:v>4.4567629689999999E-2</c:v>
                </c:pt>
                <c:pt idx="37">
                  <c:v>4.580844194E-2</c:v>
                </c:pt>
                <c:pt idx="38">
                  <c:v>4.6865858140000001E-2</c:v>
                </c:pt>
                <c:pt idx="39">
                  <c:v>4.7980111089999999E-2</c:v>
                </c:pt>
                <c:pt idx="40">
                  <c:v>4.9369305369999998E-2</c:v>
                </c:pt>
                <c:pt idx="41">
                  <c:v>5.0389561800000003E-2</c:v>
                </c:pt>
                <c:pt idx="42">
                  <c:v>5.1564380530000002E-2</c:v>
                </c:pt>
                <c:pt idx="43">
                  <c:v>5.2865542469999999E-2</c:v>
                </c:pt>
                <c:pt idx="44">
                  <c:v>5.3719393910000003E-2</c:v>
                </c:pt>
                <c:pt idx="45">
                  <c:v>5.4668482390000002E-2</c:v>
                </c:pt>
                <c:pt idx="46">
                  <c:v>5.534183979E-2</c:v>
                </c:pt>
                <c:pt idx="47">
                  <c:v>5.5775765329999998E-2</c:v>
                </c:pt>
                <c:pt idx="48">
                  <c:v>5.6211039419999997E-2</c:v>
                </c:pt>
                <c:pt idx="49">
                  <c:v>5.6189294899999999E-2</c:v>
                </c:pt>
                <c:pt idx="50">
                  <c:v>5.6161250920000003E-2</c:v>
                </c:pt>
                <c:pt idx="51">
                  <c:v>5.5733855810000003E-2</c:v>
                </c:pt>
                <c:pt idx="52">
                  <c:v>5.5060949179999999E-2</c:v>
                </c:pt>
                <c:pt idx="53">
                  <c:v>5.4297786209999997E-2</c:v>
                </c:pt>
                <c:pt idx="54">
                  <c:v>5.3213980049999998E-2</c:v>
                </c:pt>
                <c:pt idx="55">
                  <c:v>5.2329845729999998E-2</c:v>
                </c:pt>
                <c:pt idx="56">
                  <c:v>5.1298677920000001E-2</c:v>
                </c:pt>
                <c:pt idx="57">
                  <c:v>4.9974050370000002E-2</c:v>
                </c:pt>
                <c:pt idx="58">
                  <c:v>4.8670243469999999E-2</c:v>
                </c:pt>
                <c:pt idx="59">
                  <c:v>4.7603379940000003E-2</c:v>
                </c:pt>
                <c:pt idx="60">
                  <c:v>4.6252351249999997E-2</c:v>
                </c:pt>
                <c:pt idx="61">
                  <c:v>4.5420568440000003E-2</c:v>
                </c:pt>
                <c:pt idx="62">
                  <c:v>4.4418416920000002E-2</c:v>
                </c:pt>
                <c:pt idx="63">
                  <c:v>4.303976893E-2</c:v>
                </c:pt>
                <c:pt idx="64">
                  <c:v>4.2280446739999998E-2</c:v>
                </c:pt>
                <c:pt idx="65">
                  <c:v>4.1536748409999998E-2</c:v>
                </c:pt>
                <c:pt idx="66">
                  <c:v>4.1172105819999999E-2</c:v>
                </c:pt>
                <c:pt idx="67">
                  <c:v>4.068261385E-2</c:v>
                </c:pt>
                <c:pt idx="68">
                  <c:v>4.0281336750000001E-2</c:v>
                </c:pt>
                <c:pt idx="69">
                  <c:v>3.982691839E-2</c:v>
                </c:pt>
                <c:pt idx="70">
                  <c:v>3.9375357329999999E-2</c:v>
                </c:pt>
                <c:pt idx="71">
                  <c:v>3.9155445990000003E-2</c:v>
                </c:pt>
                <c:pt idx="72">
                  <c:v>3.8477569820000002E-2</c:v>
                </c:pt>
                <c:pt idx="73">
                  <c:v>3.8190610710000003E-2</c:v>
                </c:pt>
                <c:pt idx="74">
                  <c:v>3.7803292269999997E-2</c:v>
                </c:pt>
                <c:pt idx="75">
                  <c:v>3.7733092900000001E-2</c:v>
                </c:pt>
                <c:pt idx="76">
                  <c:v>3.7347029890000001E-2</c:v>
                </c:pt>
                <c:pt idx="77">
                  <c:v>3.6975964899999998E-2</c:v>
                </c:pt>
                <c:pt idx="78">
                  <c:v>3.6524090920000002E-2</c:v>
                </c:pt>
                <c:pt idx="79">
                  <c:v>3.5881258550000003E-2</c:v>
                </c:pt>
                <c:pt idx="80">
                  <c:v>3.5872403529999999E-2</c:v>
                </c:pt>
                <c:pt idx="81">
                  <c:v>3.6584153770000002E-2</c:v>
                </c:pt>
                <c:pt idx="82">
                  <c:v>3.5941317680000001E-2</c:v>
                </c:pt>
                <c:pt idx="83">
                  <c:v>3.6106608810000003E-2</c:v>
                </c:pt>
                <c:pt idx="84">
                  <c:v>3.5333324219999997E-2</c:v>
                </c:pt>
                <c:pt idx="85">
                  <c:v>3.5043943670000001E-2</c:v>
                </c:pt>
                <c:pt idx="86">
                  <c:v>3.4551914779999998E-2</c:v>
                </c:pt>
                <c:pt idx="87">
                  <c:v>3.4039191900000002E-2</c:v>
                </c:pt>
                <c:pt idx="88">
                  <c:v>3.3596850929999998E-2</c:v>
                </c:pt>
                <c:pt idx="89">
                  <c:v>3.2978553319999999E-2</c:v>
                </c:pt>
                <c:pt idx="90">
                  <c:v>3.2479345799999997E-2</c:v>
                </c:pt>
                <c:pt idx="91">
                  <c:v>3.2016240059999999E-2</c:v>
                </c:pt>
                <c:pt idx="92">
                  <c:v>3.169728443E-2</c:v>
                </c:pt>
                <c:pt idx="93">
                  <c:v>3.0980259180000001E-2</c:v>
                </c:pt>
                <c:pt idx="94">
                  <c:v>3.070823848E-2</c:v>
                </c:pt>
                <c:pt idx="95">
                  <c:v>3.0332170429999999E-2</c:v>
                </c:pt>
                <c:pt idx="96">
                  <c:v>2.952079661E-2</c:v>
                </c:pt>
                <c:pt idx="97">
                  <c:v>2.9394168410000001E-2</c:v>
                </c:pt>
                <c:pt idx="98">
                  <c:v>2.8908964249999999E-2</c:v>
                </c:pt>
                <c:pt idx="99">
                  <c:v>2.8595548120000001E-2</c:v>
                </c:pt>
                <c:pt idx="100">
                  <c:v>2.8389593590000001E-2</c:v>
                </c:pt>
                <c:pt idx="101">
                  <c:v>2.825492248E-2</c:v>
                </c:pt>
                <c:pt idx="102">
                  <c:v>2.765328437E-2</c:v>
                </c:pt>
                <c:pt idx="103">
                  <c:v>2.7705289420000001E-2</c:v>
                </c:pt>
                <c:pt idx="104">
                  <c:v>2.7749879290000001E-2</c:v>
                </c:pt>
                <c:pt idx="105">
                  <c:v>2.7672927829999999E-2</c:v>
                </c:pt>
                <c:pt idx="106">
                  <c:v>2.7050687E-2</c:v>
                </c:pt>
                <c:pt idx="107">
                  <c:v>2.7481004600000001E-2</c:v>
                </c:pt>
                <c:pt idx="108">
                  <c:v>2.737917565E-2</c:v>
                </c:pt>
                <c:pt idx="109">
                  <c:v>2.710901387E-2</c:v>
                </c:pt>
                <c:pt idx="110">
                  <c:v>2.7320068329999999E-2</c:v>
                </c:pt>
                <c:pt idx="111">
                  <c:v>2.7558198200000002E-2</c:v>
                </c:pt>
                <c:pt idx="112">
                  <c:v>2.7109205720000001E-2</c:v>
                </c:pt>
                <c:pt idx="113">
                  <c:v>2.7342507620000001E-2</c:v>
                </c:pt>
                <c:pt idx="114">
                  <c:v>2.7393125000000001E-2</c:v>
                </c:pt>
                <c:pt idx="115">
                  <c:v>2.7348903939999999E-2</c:v>
                </c:pt>
                <c:pt idx="116">
                  <c:v>2.7386151250000001E-2</c:v>
                </c:pt>
                <c:pt idx="117">
                  <c:v>2.74761226E-2</c:v>
                </c:pt>
                <c:pt idx="118">
                  <c:v>2.73801405E-2</c:v>
                </c:pt>
                <c:pt idx="119">
                  <c:v>2.7664678169999998E-2</c:v>
                </c:pt>
                <c:pt idx="120">
                  <c:v>2.744033001E-2</c:v>
                </c:pt>
                <c:pt idx="121">
                  <c:v>2.773859352E-2</c:v>
                </c:pt>
                <c:pt idx="122">
                  <c:v>2.7919422839999999E-2</c:v>
                </c:pt>
                <c:pt idx="123">
                  <c:v>2.828426287E-2</c:v>
                </c:pt>
                <c:pt idx="124">
                  <c:v>2.8819302099999999E-2</c:v>
                </c:pt>
                <c:pt idx="125">
                  <c:v>2.8860133140000001E-2</c:v>
                </c:pt>
                <c:pt idx="126">
                  <c:v>2.9573775829999999E-2</c:v>
                </c:pt>
                <c:pt idx="127">
                  <c:v>3.0268773440000001E-2</c:v>
                </c:pt>
                <c:pt idx="128">
                  <c:v>3.0470734459999999E-2</c:v>
                </c:pt>
                <c:pt idx="129">
                  <c:v>3.1385384500000002E-2</c:v>
                </c:pt>
                <c:pt idx="130">
                  <c:v>3.2804373650000003E-2</c:v>
                </c:pt>
                <c:pt idx="131">
                  <c:v>3.3515721560000003E-2</c:v>
                </c:pt>
                <c:pt idx="132">
                  <c:v>3.5748351370000001E-2</c:v>
                </c:pt>
                <c:pt idx="133">
                  <c:v>3.7616439160000001E-2</c:v>
                </c:pt>
                <c:pt idx="134">
                  <c:v>3.9681594819999999E-2</c:v>
                </c:pt>
                <c:pt idx="135">
                  <c:v>4.298789427E-2</c:v>
                </c:pt>
                <c:pt idx="136">
                  <c:v>4.6185377989999998E-2</c:v>
                </c:pt>
                <c:pt idx="137">
                  <c:v>4.9981512130000003E-2</c:v>
                </c:pt>
                <c:pt idx="138">
                  <c:v>5.4426725949999998E-2</c:v>
                </c:pt>
                <c:pt idx="139">
                  <c:v>5.9115637089999999E-2</c:v>
                </c:pt>
                <c:pt idx="140">
                  <c:v>6.480841339E-2</c:v>
                </c:pt>
                <c:pt idx="141">
                  <c:v>7.0794753730000007E-2</c:v>
                </c:pt>
                <c:pt idx="142">
                  <c:v>7.7078036959999999E-2</c:v>
                </c:pt>
                <c:pt idx="143">
                  <c:v>8.4524832669999994E-2</c:v>
                </c:pt>
                <c:pt idx="144">
                  <c:v>9.1998100279999995E-2</c:v>
                </c:pt>
                <c:pt idx="145">
                  <c:v>9.9233135580000006E-2</c:v>
                </c:pt>
                <c:pt idx="146">
                  <c:v>0.10661830009999999</c:v>
                </c:pt>
                <c:pt idx="147">
                  <c:v>0.1147067323</c:v>
                </c:pt>
                <c:pt idx="148">
                  <c:v>0.1227680892</c:v>
                </c:pt>
                <c:pt idx="149">
                  <c:v>0.1302890182</c:v>
                </c:pt>
                <c:pt idx="150">
                  <c:v>0.13843408230000001</c:v>
                </c:pt>
                <c:pt idx="151">
                  <c:v>0.14595820009999999</c:v>
                </c:pt>
                <c:pt idx="152">
                  <c:v>0.15334118899999999</c:v>
                </c:pt>
                <c:pt idx="153">
                  <c:v>0.15996746719999999</c:v>
                </c:pt>
                <c:pt idx="154">
                  <c:v>0.16677273810000001</c:v>
                </c:pt>
                <c:pt idx="155">
                  <c:v>0.1727292389</c:v>
                </c:pt>
                <c:pt idx="156">
                  <c:v>0.17842596769999999</c:v>
                </c:pt>
                <c:pt idx="157">
                  <c:v>0.18354982140000001</c:v>
                </c:pt>
                <c:pt idx="158">
                  <c:v>0.18789066369999999</c:v>
                </c:pt>
                <c:pt idx="159">
                  <c:v>0.19180154799999999</c:v>
                </c:pt>
                <c:pt idx="160">
                  <c:v>0.19547304509999999</c:v>
                </c:pt>
                <c:pt idx="161">
                  <c:v>0.19800391789999999</c:v>
                </c:pt>
                <c:pt idx="162">
                  <c:v>0.2001842409</c:v>
                </c:pt>
                <c:pt idx="163">
                  <c:v>0.20175696909999999</c:v>
                </c:pt>
                <c:pt idx="164">
                  <c:v>0.20254628359999999</c:v>
                </c:pt>
                <c:pt idx="165">
                  <c:v>0.20271521810000001</c:v>
                </c:pt>
                <c:pt idx="166">
                  <c:v>0.20231379569999999</c:v>
                </c:pt>
                <c:pt idx="167">
                  <c:v>0.20121532680000001</c:v>
                </c:pt>
                <c:pt idx="168">
                  <c:v>0.19952696559999999</c:v>
                </c:pt>
                <c:pt idx="169">
                  <c:v>0.1977827549</c:v>
                </c:pt>
                <c:pt idx="170">
                  <c:v>0.19402943550000001</c:v>
                </c:pt>
                <c:pt idx="171">
                  <c:v>0.19109567999999999</c:v>
                </c:pt>
                <c:pt idx="172">
                  <c:v>0.1879058331</c:v>
                </c:pt>
                <c:pt idx="173">
                  <c:v>0.18419951200000001</c:v>
                </c:pt>
                <c:pt idx="174">
                  <c:v>0.18041479590000001</c:v>
                </c:pt>
                <c:pt idx="175">
                  <c:v>0.17648942770000001</c:v>
                </c:pt>
                <c:pt idx="176">
                  <c:v>0.17206080260000001</c:v>
                </c:pt>
                <c:pt idx="177">
                  <c:v>0.1673812717</c:v>
                </c:pt>
                <c:pt idx="178">
                  <c:v>0.1631141901</c:v>
                </c:pt>
                <c:pt idx="179">
                  <c:v>0.15940879290000001</c:v>
                </c:pt>
                <c:pt idx="180">
                  <c:v>0.155729115</c:v>
                </c:pt>
                <c:pt idx="181">
                  <c:v>0.15210466089999999</c:v>
                </c:pt>
                <c:pt idx="182">
                  <c:v>0.14967383440000001</c:v>
                </c:pt>
                <c:pt idx="183">
                  <c:v>0.14726518089999999</c:v>
                </c:pt>
                <c:pt idx="184">
                  <c:v>0.145800069</c:v>
                </c:pt>
                <c:pt idx="185">
                  <c:v>0.1446880847</c:v>
                </c:pt>
                <c:pt idx="186">
                  <c:v>0.14484910670000001</c:v>
                </c:pt>
                <c:pt idx="187">
                  <c:v>0.14689677949999999</c:v>
                </c:pt>
                <c:pt idx="188">
                  <c:v>0.1475141495</c:v>
                </c:pt>
                <c:pt idx="189">
                  <c:v>0.1496617794</c:v>
                </c:pt>
                <c:pt idx="190">
                  <c:v>0.15357802810000001</c:v>
                </c:pt>
                <c:pt idx="191">
                  <c:v>0.15736299749999999</c:v>
                </c:pt>
                <c:pt idx="192">
                  <c:v>0.16227394340000001</c:v>
                </c:pt>
                <c:pt idx="193">
                  <c:v>0.1675654352</c:v>
                </c:pt>
                <c:pt idx="194">
                  <c:v>0.17224611340000001</c:v>
                </c:pt>
                <c:pt idx="195">
                  <c:v>0.1779260188</c:v>
                </c:pt>
                <c:pt idx="196">
                  <c:v>0.17856597900000001</c:v>
                </c:pt>
                <c:pt idx="197">
                  <c:v>0.1796998531</c:v>
                </c:pt>
                <c:pt idx="198">
                  <c:v>0.17902983729999999</c:v>
                </c:pt>
                <c:pt idx="199">
                  <c:v>0.1765383184</c:v>
                </c:pt>
                <c:pt idx="200">
                  <c:v>0.17992241680000001</c:v>
                </c:pt>
                <c:pt idx="201">
                  <c:v>0.1683844179</c:v>
                </c:pt>
                <c:pt idx="202">
                  <c:v>0.1630842686</c:v>
                </c:pt>
                <c:pt idx="203">
                  <c:v>0.15839728710000001</c:v>
                </c:pt>
                <c:pt idx="204">
                  <c:v>0.1526326388</c:v>
                </c:pt>
                <c:pt idx="205">
                  <c:v>0.1487984359</c:v>
                </c:pt>
                <c:pt idx="206">
                  <c:v>0.1391801238</c:v>
                </c:pt>
                <c:pt idx="207">
                  <c:v>0.13452146949999999</c:v>
                </c:pt>
                <c:pt idx="208">
                  <c:v>0.12692360580000001</c:v>
                </c:pt>
              </c:numCache>
            </c:numRef>
          </c:yVal>
          <c:smooth val="1"/>
          <c:extLst>
            <c:ext xmlns:c16="http://schemas.microsoft.com/office/drawing/2014/chart" uri="{C3380CC4-5D6E-409C-BE32-E72D297353CC}">
              <c16:uniqueId val="{0000003E-F8EE-4669-96B6-7EAE5915CB21}"/>
            </c:ext>
          </c:extLst>
        </c:ser>
        <c:ser>
          <c:idx val="63"/>
          <c:order val="63"/>
          <c:spPr>
            <a:ln w="19050" cap="rnd">
              <a:solidFill>
                <a:schemeClr val="accent4">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M$3:$BM$211</c:f>
              <c:numCache>
                <c:formatCode>General</c:formatCode>
                <c:ptCount val="209"/>
              </c:numCache>
            </c:numRef>
          </c:yVal>
          <c:smooth val="1"/>
          <c:extLst>
            <c:ext xmlns:c16="http://schemas.microsoft.com/office/drawing/2014/chart" uri="{C3380CC4-5D6E-409C-BE32-E72D297353CC}">
              <c16:uniqueId val="{0000003F-F8EE-4669-96B6-7EAE5915CB21}"/>
            </c:ext>
          </c:extLst>
        </c:ser>
        <c:ser>
          <c:idx val="64"/>
          <c:order val="64"/>
          <c:spPr>
            <a:ln w="19050" cap="rnd">
              <a:solidFill>
                <a:schemeClr val="accent5">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N$3:$BN$211</c:f>
              <c:numCache>
                <c:formatCode>General</c:formatCode>
                <c:ptCount val="209"/>
                <c:pt idx="0">
                  <c:v>3.6328077319999999E-2</c:v>
                </c:pt>
                <c:pt idx="1">
                  <c:v>3.5457093269999997E-2</c:v>
                </c:pt>
                <c:pt idx="2">
                  <c:v>3.5797793420000001E-2</c:v>
                </c:pt>
                <c:pt idx="3">
                  <c:v>3.5808250309999998E-2</c:v>
                </c:pt>
                <c:pt idx="4">
                  <c:v>3.5924389959999997E-2</c:v>
                </c:pt>
                <c:pt idx="5">
                  <c:v>3.5874512050000001E-2</c:v>
                </c:pt>
                <c:pt idx="6">
                  <c:v>3.6097493020000003E-2</c:v>
                </c:pt>
                <c:pt idx="7">
                  <c:v>3.6091305320000003E-2</c:v>
                </c:pt>
                <c:pt idx="8">
                  <c:v>3.5931505260000003E-2</c:v>
                </c:pt>
                <c:pt idx="9">
                  <c:v>3.62800099E-2</c:v>
                </c:pt>
                <c:pt idx="10">
                  <c:v>3.6100730300000002E-2</c:v>
                </c:pt>
                <c:pt idx="11">
                  <c:v>3.6173984409999999E-2</c:v>
                </c:pt>
                <c:pt idx="12">
                  <c:v>3.6265797910000001E-2</c:v>
                </c:pt>
                <c:pt idx="13">
                  <c:v>3.6383438859999999E-2</c:v>
                </c:pt>
                <c:pt idx="14">
                  <c:v>3.6304127419999999E-2</c:v>
                </c:pt>
                <c:pt idx="15">
                  <c:v>3.637330607E-2</c:v>
                </c:pt>
                <c:pt idx="16">
                  <c:v>3.6302436139999998E-2</c:v>
                </c:pt>
                <c:pt idx="17">
                  <c:v>3.6456462000000002E-2</c:v>
                </c:pt>
                <c:pt idx="18">
                  <c:v>3.6732081319999998E-2</c:v>
                </c:pt>
                <c:pt idx="19">
                  <c:v>3.7219706919999998E-2</c:v>
                </c:pt>
                <c:pt idx="20">
                  <c:v>3.769429773E-2</c:v>
                </c:pt>
                <c:pt idx="21">
                  <c:v>3.7210877980000001E-2</c:v>
                </c:pt>
                <c:pt idx="22">
                  <c:v>3.7158228459999998E-2</c:v>
                </c:pt>
                <c:pt idx="23">
                  <c:v>3.708900884E-2</c:v>
                </c:pt>
                <c:pt idx="24">
                  <c:v>3.7128169090000003E-2</c:v>
                </c:pt>
                <c:pt idx="25">
                  <c:v>3.6973908540000003E-2</c:v>
                </c:pt>
                <c:pt idx="26">
                  <c:v>3.7210144100000002E-2</c:v>
                </c:pt>
                <c:pt idx="27">
                  <c:v>3.7565831090000001E-2</c:v>
                </c:pt>
                <c:pt idx="28">
                  <c:v>3.7479527290000002E-2</c:v>
                </c:pt>
                <c:pt idx="29">
                  <c:v>3.7822242829999998E-2</c:v>
                </c:pt>
                <c:pt idx="30">
                  <c:v>3.7952285260000003E-2</c:v>
                </c:pt>
                <c:pt idx="31">
                  <c:v>3.8834009320000001E-2</c:v>
                </c:pt>
                <c:pt idx="32">
                  <c:v>3.8916789E-2</c:v>
                </c:pt>
                <c:pt idx="33">
                  <c:v>3.9309635760000003E-2</c:v>
                </c:pt>
                <c:pt idx="34">
                  <c:v>4.0167860690000001E-2</c:v>
                </c:pt>
                <c:pt idx="35">
                  <c:v>4.092821479E-2</c:v>
                </c:pt>
                <c:pt idx="36">
                  <c:v>4.1405145079999997E-2</c:v>
                </c:pt>
                <c:pt idx="37">
                  <c:v>4.2418342079999997E-2</c:v>
                </c:pt>
                <c:pt idx="38">
                  <c:v>4.3350920080000001E-2</c:v>
                </c:pt>
                <c:pt idx="39">
                  <c:v>4.4139713050000001E-2</c:v>
                </c:pt>
                <c:pt idx="40">
                  <c:v>4.5125339180000001E-2</c:v>
                </c:pt>
                <c:pt idx="41">
                  <c:v>4.6002309769999999E-2</c:v>
                </c:pt>
                <c:pt idx="42">
                  <c:v>4.722105712E-2</c:v>
                </c:pt>
                <c:pt idx="43">
                  <c:v>4.7998554999999998E-2</c:v>
                </c:pt>
                <c:pt idx="44">
                  <c:v>4.8584457490000003E-2</c:v>
                </c:pt>
                <c:pt idx="45">
                  <c:v>4.9519449469999997E-2</c:v>
                </c:pt>
                <c:pt idx="46">
                  <c:v>5.0058774649999999E-2</c:v>
                </c:pt>
                <c:pt idx="47">
                  <c:v>5.0435844809999998E-2</c:v>
                </c:pt>
                <c:pt idx="48">
                  <c:v>5.093925446E-2</c:v>
                </c:pt>
                <c:pt idx="49">
                  <c:v>5.0840649750000001E-2</c:v>
                </c:pt>
                <c:pt idx="50">
                  <c:v>5.0533074890000002E-2</c:v>
                </c:pt>
                <c:pt idx="51">
                  <c:v>5.0324648620000002E-2</c:v>
                </c:pt>
                <c:pt idx="52">
                  <c:v>4.9885537479999999E-2</c:v>
                </c:pt>
                <c:pt idx="53">
                  <c:v>4.9057554449999999E-2</c:v>
                </c:pt>
                <c:pt idx="54">
                  <c:v>4.8382546749999998E-2</c:v>
                </c:pt>
                <c:pt idx="55">
                  <c:v>4.7308191659999999E-2</c:v>
                </c:pt>
                <c:pt idx="56">
                  <c:v>4.6760678290000003E-2</c:v>
                </c:pt>
                <c:pt idx="57">
                  <c:v>4.5410107819999997E-2</c:v>
                </c:pt>
                <c:pt idx="58">
                  <c:v>4.4860877100000002E-2</c:v>
                </c:pt>
                <c:pt idx="59">
                  <c:v>4.3702453369999998E-2</c:v>
                </c:pt>
                <c:pt idx="60">
                  <c:v>4.2401984330000003E-2</c:v>
                </c:pt>
                <c:pt idx="61">
                  <c:v>4.1769865900000001E-2</c:v>
                </c:pt>
                <c:pt idx="62">
                  <c:v>4.0943007920000003E-2</c:v>
                </c:pt>
                <c:pt idx="63">
                  <c:v>4.024705663E-2</c:v>
                </c:pt>
                <c:pt idx="64">
                  <c:v>3.9452936500000001E-2</c:v>
                </c:pt>
                <c:pt idx="65">
                  <c:v>3.87738049E-2</c:v>
                </c:pt>
                <c:pt idx="66">
                  <c:v>3.8259923459999998E-2</c:v>
                </c:pt>
                <c:pt idx="67">
                  <c:v>3.8125012069999999E-2</c:v>
                </c:pt>
                <c:pt idx="68">
                  <c:v>3.786960617E-2</c:v>
                </c:pt>
                <c:pt idx="69">
                  <c:v>3.7422977390000001E-2</c:v>
                </c:pt>
                <c:pt idx="70">
                  <c:v>3.7354785949999997E-2</c:v>
                </c:pt>
                <c:pt idx="71">
                  <c:v>3.690262884E-2</c:v>
                </c:pt>
                <c:pt idx="72">
                  <c:v>3.6443088200000001E-2</c:v>
                </c:pt>
                <c:pt idx="73">
                  <c:v>3.643883765E-2</c:v>
                </c:pt>
                <c:pt idx="74">
                  <c:v>3.5994522270000003E-2</c:v>
                </c:pt>
                <c:pt idx="75">
                  <c:v>3.5767041149999998E-2</c:v>
                </c:pt>
                <c:pt idx="76">
                  <c:v>3.5512175409999999E-2</c:v>
                </c:pt>
                <c:pt idx="77">
                  <c:v>3.5266190769999997E-2</c:v>
                </c:pt>
                <c:pt idx="78">
                  <c:v>3.4483052790000003E-2</c:v>
                </c:pt>
                <c:pt idx="79">
                  <c:v>3.4351859239999998E-2</c:v>
                </c:pt>
                <c:pt idx="80">
                  <c:v>3.4203030170000003E-2</c:v>
                </c:pt>
                <c:pt idx="81">
                  <c:v>3.5006288439999998E-2</c:v>
                </c:pt>
                <c:pt idx="82">
                  <c:v>3.44809778E-2</c:v>
                </c:pt>
                <c:pt idx="83">
                  <c:v>3.4584738310000002E-2</c:v>
                </c:pt>
                <c:pt idx="84">
                  <c:v>3.3858738839999999E-2</c:v>
                </c:pt>
                <c:pt idx="85">
                  <c:v>3.351049498E-2</c:v>
                </c:pt>
                <c:pt idx="86">
                  <c:v>3.3357899640000001E-2</c:v>
                </c:pt>
                <c:pt idx="87">
                  <c:v>3.2790109519999999E-2</c:v>
                </c:pt>
                <c:pt idx="88">
                  <c:v>3.2383311540000001E-2</c:v>
                </c:pt>
                <c:pt idx="89">
                  <c:v>3.2139565799999999E-2</c:v>
                </c:pt>
                <c:pt idx="90">
                  <c:v>3.1575892119999997E-2</c:v>
                </c:pt>
                <c:pt idx="91">
                  <c:v>3.1125178560000001E-2</c:v>
                </c:pt>
                <c:pt idx="92">
                  <c:v>3.1074261289999999E-2</c:v>
                </c:pt>
                <c:pt idx="93">
                  <c:v>3.0289562419999999E-2</c:v>
                </c:pt>
                <c:pt idx="94">
                  <c:v>3.015324846E-2</c:v>
                </c:pt>
                <c:pt idx="95">
                  <c:v>2.9571088030000001E-2</c:v>
                </c:pt>
                <c:pt idx="96">
                  <c:v>2.8892973440000001E-2</c:v>
                </c:pt>
                <c:pt idx="97">
                  <c:v>2.8669456020000001E-2</c:v>
                </c:pt>
                <c:pt idx="98">
                  <c:v>2.8430052099999999E-2</c:v>
                </c:pt>
                <c:pt idx="99">
                  <c:v>2.8158463540000001E-2</c:v>
                </c:pt>
                <c:pt idx="100">
                  <c:v>2.7874428779999998E-2</c:v>
                </c:pt>
                <c:pt idx="101">
                  <c:v>2.7857067060000001E-2</c:v>
                </c:pt>
                <c:pt idx="102">
                  <c:v>2.7329798789999998E-2</c:v>
                </c:pt>
                <c:pt idx="103">
                  <c:v>2.7601310980000002E-2</c:v>
                </c:pt>
                <c:pt idx="104">
                  <c:v>2.7384027839999998E-2</c:v>
                </c:pt>
                <c:pt idx="105">
                  <c:v>2.720727958E-2</c:v>
                </c:pt>
                <c:pt idx="106">
                  <c:v>2.7109289540000001E-2</c:v>
                </c:pt>
                <c:pt idx="107">
                  <c:v>2.7234399690000001E-2</c:v>
                </c:pt>
                <c:pt idx="108">
                  <c:v>2.721706405E-2</c:v>
                </c:pt>
                <c:pt idx="109">
                  <c:v>2.7207141739999999E-2</c:v>
                </c:pt>
                <c:pt idx="110">
                  <c:v>2.7032339950000001E-2</c:v>
                </c:pt>
                <c:pt idx="111">
                  <c:v>2.7233710509999998E-2</c:v>
                </c:pt>
                <c:pt idx="112">
                  <c:v>2.7110777799999999E-2</c:v>
                </c:pt>
                <c:pt idx="113">
                  <c:v>2.7390396219999998E-2</c:v>
                </c:pt>
                <c:pt idx="114">
                  <c:v>2.7259426190000002E-2</c:v>
                </c:pt>
                <c:pt idx="115">
                  <c:v>2.7149243279999999E-2</c:v>
                </c:pt>
                <c:pt idx="116">
                  <c:v>2.719432674E-2</c:v>
                </c:pt>
                <c:pt idx="117">
                  <c:v>2.7334954589999998E-2</c:v>
                </c:pt>
                <c:pt idx="118">
                  <c:v>2.736944333E-2</c:v>
                </c:pt>
                <c:pt idx="119">
                  <c:v>2.7739917860000001E-2</c:v>
                </c:pt>
                <c:pt idx="120">
                  <c:v>2.7713375169999999E-2</c:v>
                </c:pt>
                <c:pt idx="121">
                  <c:v>2.765686996E-2</c:v>
                </c:pt>
                <c:pt idx="122">
                  <c:v>2.8187684710000001E-2</c:v>
                </c:pt>
                <c:pt idx="123">
                  <c:v>2.8199037539999999E-2</c:v>
                </c:pt>
                <c:pt idx="124">
                  <c:v>2.8557091949999999E-2</c:v>
                </c:pt>
                <c:pt idx="125">
                  <c:v>2.9011292380000001E-2</c:v>
                </c:pt>
                <c:pt idx="126">
                  <c:v>2.9413640500000001E-2</c:v>
                </c:pt>
                <c:pt idx="127">
                  <c:v>3.0220871789999999E-2</c:v>
                </c:pt>
                <c:pt idx="128">
                  <c:v>3.040945716E-2</c:v>
                </c:pt>
                <c:pt idx="129">
                  <c:v>3.1480196859999997E-2</c:v>
                </c:pt>
                <c:pt idx="130">
                  <c:v>3.2282024620000002E-2</c:v>
                </c:pt>
                <c:pt idx="131">
                  <c:v>3.350106999E-2</c:v>
                </c:pt>
                <c:pt idx="132">
                  <c:v>3.5627506670000003E-2</c:v>
                </c:pt>
                <c:pt idx="133">
                  <c:v>3.7543222309999999E-2</c:v>
                </c:pt>
                <c:pt idx="134">
                  <c:v>3.9716679599999999E-2</c:v>
                </c:pt>
                <c:pt idx="135">
                  <c:v>4.2825937270000003E-2</c:v>
                </c:pt>
                <c:pt idx="136">
                  <c:v>4.6249527479999997E-2</c:v>
                </c:pt>
                <c:pt idx="137">
                  <c:v>4.9982734020000003E-2</c:v>
                </c:pt>
                <c:pt idx="138">
                  <c:v>5.4375585169999997E-2</c:v>
                </c:pt>
                <c:pt idx="139">
                  <c:v>5.8983933180000003E-2</c:v>
                </c:pt>
                <c:pt idx="140">
                  <c:v>6.4550638199999996E-2</c:v>
                </c:pt>
                <c:pt idx="141">
                  <c:v>7.0571959020000005E-2</c:v>
                </c:pt>
                <c:pt idx="142">
                  <c:v>7.6800495390000001E-2</c:v>
                </c:pt>
                <c:pt idx="143">
                  <c:v>8.4157235920000004E-2</c:v>
                </c:pt>
                <c:pt idx="144">
                  <c:v>9.1497533019999994E-2</c:v>
                </c:pt>
                <c:pt idx="145">
                  <c:v>9.875945002E-2</c:v>
                </c:pt>
                <c:pt idx="146">
                  <c:v>0.1063593253</c:v>
                </c:pt>
                <c:pt idx="147">
                  <c:v>0.1143142432</c:v>
                </c:pt>
                <c:pt idx="148">
                  <c:v>0.1223886684</c:v>
                </c:pt>
                <c:pt idx="149">
                  <c:v>0.12986254689999999</c:v>
                </c:pt>
                <c:pt idx="150">
                  <c:v>0.1380348951</c:v>
                </c:pt>
                <c:pt idx="151">
                  <c:v>0.14569202070000001</c:v>
                </c:pt>
                <c:pt idx="152">
                  <c:v>0.1526155025</c:v>
                </c:pt>
                <c:pt idx="153">
                  <c:v>0.15958145260000001</c:v>
                </c:pt>
                <c:pt idx="154">
                  <c:v>0.1659829468</c:v>
                </c:pt>
                <c:pt idx="155">
                  <c:v>0.172231257</c:v>
                </c:pt>
                <c:pt idx="156">
                  <c:v>0.17766141890000001</c:v>
                </c:pt>
                <c:pt idx="157">
                  <c:v>0.1824725717</c:v>
                </c:pt>
                <c:pt idx="158">
                  <c:v>0.18675771360000001</c:v>
                </c:pt>
                <c:pt idx="159">
                  <c:v>0.19121222199999999</c:v>
                </c:pt>
                <c:pt idx="160">
                  <c:v>0.19462303819999999</c:v>
                </c:pt>
                <c:pt idx="161">
                  <c:v>0.19704324009999999</c:v>
                </c:pt>
                <c:pt idx="162">
                  <c:v>0.19901686909999999</c:v>
                </c:pt>
                <c:pt idx="163">
                  <c:v>0.2005462646</c:v>
                </c:pt>
                <c:pt idx="164">
                  <c:v>0.2009861916</c:v>
                </c:pt>
                <c:pt idx="165">
                  <c:v>0.20154558119999999</c:v>
                </c:pt>
                <c:pt idx="166">
                  <c:v>0.20150716599999999</c:v>
                </c:pt>
                <c:pt idx="167">
                  <c:v>0.20018710200000001</c:v>
                </c:pt>
                <c:pt idx="168">
                  <c:v>0.19896300140000001</c:v>
                </c:pt>
                <c:pt idx="169">
                  <c:v>0.1966907531</c:v>
                </c:pt>
                <c:pt idx="170">
                  <c:v>0.193103835</c:v>
                </c:pt>
                <c:pt idx="171">
                  <c:v>0.1905637234</c:v>
                </c:pt>
                <c:pt idx="172">
                  <c:v>0.18697766960000001</c:v>
                </c:pt>
                <c:pt idx="173">
                  <c:v>0.18338169160000001</c:v>
                </c:pt>
                <c:pt idx="174">
                  <c:v>0.17943084240000001</c:v>
                </c:pt>
                <c:pt idx="175">
                  <c:v>0.1754128486</c:v>
                </c:pt>
                <c:pt idx="176">
                  <c:v>0.1713315547</c:v>
                </c:pt>
                <c:pt idx="177">
                  <c:v>0.16650784020000001</c:v>
                </c:pt>
                <c:pt idx="178">
                  <c:v>0.1627149433</c:v>
                </c:pt>
                <c:pt idx="179">
                  <c:v>0.15861654280000001</c:v>
                </c:pt>
                <c:pt idx="180">
                  <c:v>0.15503083170000001</c:v>
                </c:pt>
                <c:pt idx="181">
                  <c:v>0.15179763730000001</c:v>
                </c:pt>
                <c:pt idx="182">
                  <c:v>0.14881816510000001</c:v>
                </c:pt>
                <c:pt idx="183">
                  <c:v>0.1465975195</c:v>
                </c:pt>
                <c:pt idx="184">
                  <c:v>0.14544670279999999</c:v>
                </c:pt>
                <c:pt idx="185">
                  <c:v>0.1445078105</c:v>
                </c:pt>
                <c:pt idx="186">
                  <c:v>0.14430047570000001</c:v>
                </c:pt>
                <c:pt idx="187">
                  <c:v>0.1464871764</c:v>
                </c:pt>
                <c:pt idx="188">
                  <c:v>0.14697284999999999</c:v>
                </c:pt>
                <c:pt idx="189">
                  <c:v>0.1494877785</c:v>
                </c:pt>
                <c:pt idx="190">
                  <c:v>0.15282942350000001</c:v>
                </c:pt>
                <c:pt idx="191">
                  <c:v>0.15751487019999999</c:v>
                </c:pt>
                <c:pt idx="192">
                  <c:v>0.1621361375</c:v>
                </c:pt>
                <c:pt idx="193">
                  <c:v>0.16806179290000001</c:v>
                </c:pt>
                <c:pt idx="194">
                  <c:v>0.17241610590000001</c:v>
                </c:pt>
                <c:pt idx="195">
                  <c:v>0.1773484796</c:v>
                </c:pt>
                <c:pt idx="196">
                  <c:v>0.1786769778</c:v>
                </c:pt>
                <c:pt idx="197">
                  <c:v>0.180083096</c:v>
                </c:pt>
                <c:pt idx="198">
                  <c:v>0.17908930780000001</c:v>
                </c:pt>
                <c:pt idx="199">
                  <c:v>0.17550839479999999</c:v>
                </c:pt>
                <c:pt idx="200">
                  <c:v>0.1797605008</c:v>
                </c:pt>
                <c:pt idx="201">
                  <c:v>0.16838175059999999</c:v>
                </c:pt>
                <c:pt idx="202">
                  <c:v>0.16330127420000001</c:v>
                </c:pt>
                <c:pt idx="203">
                  <c:v>0.15764859319999999</c:v>
                </c:pt>
                <c:pt idx="204">
                  <c:v>0.15190637109999999</c:v>
                </c:pt>
                <c:pt idx="205">
                  <c:v>0.1493687034</c:v>
                </c:pt>
                <c:pt idx="206">
                  <c:v>0.13887800280000001</c:v>
                </c:pt>
                <c:pt idx="207">
                  <c:v>0.13225275280000001</c:v>
                </c:pt>
                <c:pt idx="208">
                  <c:v>0.12810286879999999</c:v>
                </c:pt>
              </c:numCache>
            </c:numRef>
          </c:yVal>
          <c:smooth val="1"/>
          <c:extLst>
            <c:ext xmlns:c16="http://schemas.microsoft.com/office/drawing/2014/chart" uri="{C3380CC4-5D6E-409C-BE32-E72D297353CC}">
              <c16:uniqueId val="{00000040-F8EE-4669-96B6-7EAE5915CB21}"/>
            </c:ext>
          </c:extLst>
        </c:ser>
        <c:ser>
          <c:idx val="65"/>
          <c:order val="65"/>
          <c:spPr>
            <a:ln w="19050" cap="rnd">
              <a:solidFill>
                <a:schemeClr val="accent6">
                  <a:lumMod val="6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O$3:$BO$211</c:f>
              <c:numCache>
                <c:formatCode>General</c:formatCode>
                <c:ptCount val="209"/>
              </c:numCache>
            </c:numRef>
          </c:yVal>
          <c:smooth val="1"/>
          <c:extLst>
            <c:ext xmlns:c16="http://schemas.microsoft.com/office/drawing/2014/chart" uri="{C3380CC4-5D6E-409C-BE32-E72D297353CC}">
              <c16:uniqueId val="{00000041-F8EE-4669-96B6-7EAE5915CB21}"/>
            </c:ext>
          </c:extLst>
        </c:ser>
        <c:ser>
          <c:idx val="66"/>
          <c:order val="66"/>
          <c:spPr>
            <a:ln w="19050" cap="rnd">
              <a:solidFill>
                <a:schemeClr val="accent1">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P$3:$BP$211</c:f>
              <c:numCache>
                <c:formatCode>General</c:formatCode>
                <c:ptCount val="209"/>
                <c:pt idx="0">
                  <c:v>3.5980857909999997E-2</c:v>
                </c:pt>
                <c:pt idx="1">
                  <c:v>3.577938303E-2</c:v>
                </c:pt>
                <c:pt idx="2">
                  <c:v>3.5737529400000002E-2</c:v>
                </c:pt>
                <c:pt idx="3">
                  <c:v>3.5722210999999997E-2</c:v>
                </c:pt>
                <c:pt idx="4">
                  <c:v>3.5841424019999998E-2</c:v>
                </c:pt>
                <c:pt idx="5">
                  <c:v>3.6040030420000001E-2</c:v>
                </c:pt>
                <c:pt idx="6">
                  <c:v>3.5869225859999999E-2</c:v>
                </c:pt>
                <c:pt idx="7">
                  <c:v>3.5934515299999997E-2</c:v>
                </c:pt>
                <c:pt idx="8">
                  <c:v>3.596176207E-2</c:v>
                </c:pt>
                <c:pt idx="9">
                  <c:v>3.6158706989999997E-2</c:v>
                </c:pt>
                <c:pt idx="10">
                  <c:v>3.617766872E-2</c:v>
                </c:pt>
                <c:pt idx="11">
                  <c:v>3.6157891150000003E-2</c:v>
                </c:pt>
                <c:pt idx="12">
                  <c:v>3.6364946510000003E-2</c:v>
                </c:pt>
                <c:pt idx="13">
                  <c:v>3.607721254E-2</c:v>
                </c:pt>
                <c:pt idx="14">
                  <c:v>3.6307223139999997E-2</c:v>
                </c:pt>
                <c:pt idx="15">
                  <c:v>3.6049928520000003E-2</c:v>
                </c:pt>
                <c:pt idx="16">
                  <c:v>3.6279387769999998E-2</c:v>
                </c:pt>
                <c:pt idx="17">
                  <c:v>3.6160226910000003E-2</c:v>
                </c:pt>
                <c:pt idx="18">
                  <c:v>3.6376629020000002E-2</c:v>
                </c:pt>
                <c:pt idx="19">
                  <c:v>3.682395443E-2</c:v>
                </c:pt>
                <c:pt idx="20">
                  <c:v>3.7438750270000001E-2</c:v>
                </c:pt>
                <c:pt idx="21">
                  <c:v>3.6927938459999997E-2</c:v>
                </c:pt>
                <c:pt idx="22">
                  <c:v>3.6463670429999998E-2</c:v>
                </c:pt>
                <c:pt idx="23">
                  <c:v>3.6583222450000001E-2</c:v>
                </c:pt>
                <c:pt idx="24">
                  <c:v>3.6519642919999998E-2</c:v>
                </c:pt>
                <c:pt idx="25">
                  <c:v>3.6651380359999999E-2</c:v>
                </c:pt>
                <c:pt idx="26">
                  <c:v>3.6461051549999998E-2</c:v>
                </c:pt>
                <c:pt idx="27">
                  <c:v>3.6523047830000002E-2</c:v>
                </c:pt>
                <c:pt idx="28">
                  <c:v>3.6665376280000002E-2</c:v>
                </c:pt>
                <c:pt idx="29">
                  <c:v>3.6594882609999997E-2</c:v>
                </c:pt>
                <c:pt idx="30">
                  <c:v>3.6794256419999997E-2</c:v>
                </c:pt>
                <c:pt idx="31">
                  <c:v>3.7329934539999998E-2</c:v>
                </c:pt>
                <c:pt idx="32">
                  <c:v>3.7296451629999998E-2</c:v>
                </c:pt>
                <c:pt idx="33">
                  <c:v>3.7818796930000002E-2</c:v>
                </c:pt>
                <c:pt idx="34">
                  <c:v>3.8319349289999999E-2</c:v>
                </c:pt>
                <c:pt idx="35">
                  <c:v>3.8665048780000003E-2</c:v>
                </c:pt>
                <c:pt idx="36">
                  <c:v>3.913757205E-2</c:v>
                </c:pt>
                <c:pt idx="37">
                  <c:v>3.999752551E-2</c:v>
                </c:pt>
                <c:pt idx="38">
                  <c:v>4.0659956630000001E-2</c:v>
                </c:pt>
                <c:pt idx="39">
                  <c:v>4.1160523890000002E-2</c:v>
                </c:pt>
                <c:pt idx="40">
                  <c:v>4.2089603840000003E-2</c:v>
                </c:pt>
                <c:pt idx="41">
                  <c:v>4.2720817029999997E-2</c:v>
                </c:pt>
                <c:pt idx="42">
                  <c:v>4.3470811099999999E-2</c:v>
                </c:pt>
                <c:pt idx="43">
                  <c:v>4.4295482339999998E-2</c:v>
                </c:pt>
                <c:pt idx="44">
                  <c:v>4.4847097250000002E-2</c:v>
                </c:pt>
                <c:pt idx="45">
                  <c:v>4.5417293910000003E-2</c:v>
                </c:pt>
                <c:pt idx="46">
                  <c:v>4.6115420759999998E-2</c:v>
                </c:pt>
                <c:pt idx="47">
                  <c:v>4.6352192760000001E-2</c:v>
                </c:pt>
                <c:pt idx="48">
                  <c:v>4.6523768450000003E-2</c:v>
                </c:pt>
                <c:pt idx="49">
                  <c:v>4.6438403429999997E-2</c:v>
                </c:pt>
                <c:pt idx="50">
                  <c:v>4.6098351480000001E-2</c:v>
                </c:pt>
                <c:pt idx="51">
                  <c:v>4.6234209089999999E-2</c:v>
                </c:pt>
                <c:pt idx="52">
                  <c:v>4.5837353910000003E-2</c:v>
                </c:pt>
                <c:pt idx="53">
                  <c:v>4.5131914320000001E-2</c:v>
                </c:pt>
                <c:pt idx="54">
                  <c:v>4.4439177959999999E-2</c:v>
                </c:pt>
                <c:pt idx="55">
                  <c:v>4.3657969679999999E-2</c:v>
                </c:pt>
                <c:pt idx="56">
                  <c:v>4.3042570350000003E-2</c:v>
                </c:pt>
                <c:pt idx="57">
                  <c:v>4.1940070689999998E-2</c:v>
                </c:pt>
                <c:pt idx="58">
                  <c:v>4.1454438119999999E-2</c:v>
                </c:pt>
                <c:pt idx="59">
                  <c:v>4.0609106419999999E-2</c:v>
                </c:pt>
                <c:pt idx="60">
                  <c:v>3.9578478780000002E-2</c:v>
                </c:pt>
                <c:pt idx="61">
                  <c:v>3.906078264E-2</c:v>
                </c:pt>
                <c:pt idx="62">
                  <c:v>3.8485802710000003E-2</c:v>
                </c:pt>
                <c:pt idx="63">
                  <c:v>3.7573195990000002E-2</c:v>
                </c:pt>
                <c:pt idx="64">
                  <c:v>3.7073332819999999E-2</c:v>
                </c:pt>
                <c:pt idx="65">
                  <c:v>3.6404099320000001E-2</c:v>
                </c:pt>
                <c:pt idx="66">
                  <c:v>3.6245986819999999E-2</c:v>
                </c:pt>
                <c:pt idx="67">
                  <c:v>3.6154739560000003E-2</c:v>
                </c:pt>
                <c:pt idx="68">
                  <c:v>3.583369032E-2</c:v>
                </c:pt>
                <c:pt idx="69">
                  <c:v>3.547793254E-2</c:v>
                </c:pt>
                <c:pt idx="70">
                  <c:v>3.5513747480000003E-2</c:v>
                </c:pt>
                <c:pt idx="71">
                  <c:v>3.506723791E-2</c:v>
                </c:pt>
                <c:pt idx="72">
                  <c:v>3.4917406739999997E-2</c:v>
                </c:pt>
                <c:pt idx="73">
                  <c:v>3.4839201719999997E-2</c:v>
                </c:pt>
                <c:pt idx="74">
                  <c:v>3.4549560399999998E-2</c:v>
                </c:pt>
                <c:pt idx="75">
                  <c:v>3.4302946180000002E-2</c:v>
                </c:pt>
                <c:pt idx="76">
                  <c:v>3.4096952530000002E-2</c:v>
                </c:pt>
                <c:pt idx="77">
                  <c:v>3.3630777149999999E-2</c:v>
                </c:pt>
                <c:pt idx="78">
                  <c:v>3.3334646369999998E-2</c:v>
                </c:pt>
                <c:pt idx="79">
                  <c:v>3.3023577179999999E-2</c:v>
                </c:pt>
                <c:pt idx="80">
                  <c:v>3.3187478780000002E-2</c:v>
                </c:pt>
                <c:pt idx="81">
                  <c:v>3.3809233459999997E-2</c:v>
                </c:pt>
                <c:pt idx="82">
                  <c:v>3.346259519E-2</c:v>
                </c:pt>
                <c:pt idx="83">
                  <c:v>3.3275950700000001E-2</c:v>
                </c:pt>
                <c:pt idx="84">
                  <c:v>3.3069666480000003E-2</c:v>
                </c:pt>
                <c:pt idx="85">
                  <c:v>3.2669305799999999E-2</c:v>
                </c:pt>
                <c:pt idx="86">
                  <c:v>3.2360885290000002E-2</c:v>
                </c:pt>
                <c:pt idx="87">
                  <c:v>3.2156288620000001E-2</c:v>
                </c:pt>
                <c:pt idx="88">
                  <c:v>3.1635861840000001E-2</c:v>
                </c:pt>
                <c:pt idx="89">
                  <c:v>3.1602006410000001E-2</c:v>
                </c:pt>
                <c:pt idx="90">
                  <c:v>3.1109215690000001E-2</c:v>
                </c:pt>
                <c:pt idx="91">
                  <c:v>3.0429612849999999E-2</c:v>
                </c:pt>
                <c:pt idx="92">
                  <c:v>3.0355487019999999E-2</c:v>
                </c:pt>
                <c:pt idx="93">
                  <c:v>2.9715258630000001E-2</c:v>
                </c:pt>
                <c:pt idx="94">
                  <c:v>2.973433025E-2</c:v>
                </c:pt>
                <c:pt idx="95">
                  <c:v>2.917233109E-2</c:v>
                </c:pt>
                <c:pt idx="96">
                  <c:v>2.8555735950000001E-2</c:v>
                </c:pt>
                <c:pt idx="97">
                  <c:v>2.8607850890000001E-2</c:v>
                </c:pt>
                <c:pt idx="98">
                  <c:v>2.812819183E-2</c:v>
                </c:pt>
                <c:pt idx="99">
                  <c:v>2.786736377E-2</c:v>
                </c:pt>
                <c:pt idx="100">
                  <c:v>2.770076506E-2</c:v>
                </c:pt>
                <c:pt idx="101">
                  <c:v>2.744749933E-2</c:v>
                </c:pt>
                <c:pt idx="102">
                  <c:v>2.708559483E-2</c:v>
                </c:pt>
                <c:pt idx="103">
                  <c:v>2.70664189E-2</c:v>
                </c:pt>
                <c:pt idx="104">
                  <c:v>2.7013111860000001E-2</c:v>
                </c:pt>
                <c:pt idx="105">
                  <c:v>2.7170820160000001E-2</c:v>
                </c:pt>
                <c:pt idx="106">
                  <c:v>2.6538567619999998E-2</c:v>
                </c:pt>
                <c:pt idx="107">
                  <c:v>2.7136374259999999E-2</c:v>
                </c:pt>
                <c:pt idx="108">
                  <c:v>2.6728449389999999E-2</c:v>
                </c:pt>
                <c:pt idx="109">
                  <c:v>2.68081259E-2</c:v>
                </c:pt>
                <c:pt idx="110">
                  <c:v>2.680969611E-2</c:v>
                </c:pt>
                <c:pt idx="111">
                  <c:v>2.700057812E-2</c:v>
                </c:pt>
                <c:pt idx="112">
                  <c:v>2.6752868669999999E-2</c:v>
                </c:pt>
                <c:pt idx="113">
                  <c:v>2.6956258340000001E-2</c:v>
                </c:pt>
                <c:pt idx="114">
                  <c:v>2.6885833590000002E-2</c:v>
                </c:pt>
                <c:pt idx="115">
                  <c:v>2.7121385559999999E-2</c:v>
                </c:pt>
                <c:pt idx="116">
                  <c:v>2.6944000270000001E-2</c:v>
                </c:pt>
                <c:pt idx="117">
                  <c:v>2.709782682E-2</c:v>
                </c:pt>
                <c:pt idx="118">
                  <c:v>2.7187520640000001E-2</c:v>
                </c:pt>
                <c:pt idx="119">
                  <c:v>2.7502018959999999E-2</c:v>
                </c:pt>
                <c:pt idx="120">
                  <c:v>2.7621751650000002E-2</c:v>
                </c:pt>
                <c:pt idx="121">
                  <c:v>2.77732797E-2</c:v>
                </c:pt>
                <c:pt idx="122">
                  <c:v>2.7973476800000001E-2</c:v>
                </c:pt>
                <c:pt idx="123">
                  <c:v>2.8085358439999999E-2</c:v>
                </c:pt>
                <c:pt idx="124">
                  <c:v>2.868173458E-2</c:v>
                </c:pt>
                <c:pt idx="125">
                  <c:v>2.902446501E-2</c:v>
                </c:pt>
                <c:pt idx="126">
                  <c:v>2.9450399799999999E-2</c:v>
                </c:pt>
                <c:pt idx="127">
                  <c:v>2.9761053619999998E-2</c:v>
                </c:pt>
                <c:pt idx="128">
                  <c:v>3.0275046829999999E-2</c:v>
                </c:pt>
                <c:pt idx="129">
                  <c:v>3.1351577489999997E-2</c:v>
                </c:pt>
                <c:pt idx="130">
                  <c:v>3.2311722639999998E-2</c:v>
                </c:pt>
                <c:pt idx="131">
                  <c:v>3.3688455819999998E-2</c:v>
                </c:pt>
                <c:pt idx="132">
                  <c:v>3.5630259659999997E-2</c:v>
                </c:pt>
                <c:pt idx="133">
                  <c:v>3.7390872839999999E-2</c:v>
                </c:pt>
                <c:pt idx="134">
                  <c:v>3.976955637E-2</c:v>
                </c:pt>
                <c:pt idx="135">
                  <c:v>4.2836796490000002E-2</c:v>
                </c:pt>
                <c:pt idx="136">
                  <c:v>4.6217538420000003E-2</c:v>
                </c:pt>
                <c:pt idx="137">
                  <c:v>5.006682128E-2</c:v>
                </c:pt>
                <c:pt idx="138">
                  <c:v>5.4441072049999997E-2</c:v>
                </c:pt>
                <c:pt idx="139">
                  <c:v>5.9081856160000001E-2</c:v>
                </c:pt>
                <c:pt idx="140">
                  <c:v>6.4431719479999996E-2</c:v>
                </c:pt>
                <c:pt idx="141">
                  <c:v>7.0808857680000004E-2</c:v>
                </c:pt>
                <c:pt idx="142">
                  <c:v>7.6687008139999999E-2</c:v>
                </c:pt>
                <c:pt idx="143">
                  <c:v>8.3708807829999995E-2</c:v>
                </c:pt>
                <c:pt idx="144">
                  <c:v>9.1235950590000003E-2</c:v>
                </c:pt>
                <c:pt idx="145">
                  <c:v>9.8684027790000003E-2</c:v>
                </c:pt>
                <c:pt idx="146">
                  <c:v>0.1062989756</c:v>
                </c:pt>
                <c:pt idx="147">
                  <c:v>0.11434499920000001</c:v>
                </c:pt>
                <c:pt idx="148">
                  <c:v>0.1222022921</c:v>
                </c:pt>
                <c:pt idx="149">
                  <c:v>0.129995361</c:v>
                </c:pt>
                <c:pt idx="150">
                  <c:v>0.1377130151</c:v>
                </c:pt>
                <c:pt idx="151">
                  <c:v>0.14533489939999999</c:v>
                </c:pt>
                <c:pt idx="152">
                  <c:v>0.15208621319999999</c:v>
                </c:pt>
                <c:pt idx="153">
                  <c:v>0.1590527296</c:v>
                </c:pt>
                <c:pt idx="154">
                  <c:v>0.1657176018</c:v>
                </c:pt>
                <c:pt idx="155">
                  <c:v>0.1714414507</c:v>
                </c:pt>
                <c:pt idx="156">
                  <c:v>0.1767672747</c:v>
                </c:pt>
                <c:pt idx="157">
                  <c:v>0.1820466667</c:v>
                </c:pt>
                <c:pt idx="158">
                  <c:v>0.18631295859999999</c:v>
                </c:pt>
                <c:pt idx="159">
                  <c:v>0.1904902309</c:v>
                </c:pt>
                <c:pt idx="160">
                  <c:v>0.19378650189999999</c:v>
                </c:pt>
                <c:pt idx="161">
                  <c:v>0.19601114089999999</c:v>
                </c:pt>
                <c:pt idx="162">
                  <c:v>0.1984637678</c:v>
                </c:pt>
                <c:pt idx="163">
                  <c:v>0.20010343189999999</c:v>
                </c:pt>
                <c:pt idx="164">
                  <c:v>0.2006189823</c:v>
                </c:pt>
                <c:pt idx="165">
                  <c:v>0.20111989969999999</c:v>
                </c:pt>
                <c:pt idx="166">
                  <c:v>0.2006315142</c:v>
                </c:pt>
                <c:pt idx="167">
                  <c:v>0.19970843199999999</c:v>
                </c:pt>
                <c:pt idx="168">
                  <c:v>0.1980515867</c:v>
                </c:pt>
                <c:pt idx="169">
                  <c:v>0.19619204100000001</c:v>
                </c:pt>
                <c:pt idx="170">
                  <c:v>0.1927099377</c:v>
                </c:pt>
                <c:pt idx="171">
                  <c:v>0.18933387099999999</c:v>
                </c:pt>
                <c:pt idx="172">
                  <c:v>0.1860835552</c:v>
                </c:pt>
                <c:pt idx="173">
                  <c:v>0.1822852492</c:v>
                </c:pt>
                <c:pt idx="174">
                  <c:v>0.17873091999999999</c:v>
                </c:pt>
                <c:pt idx="175">
                  <c:v>0.1745171398</c:v>
                </c:pt>
                <c:pt idx="176">
                  <c:v>0.17061688010000001</c:v>
                </c:pt>
                <c:pt idx="177">
                  <c:v>0.1659323871</c:v>
                </c:pt>
                <c:pt idx="178">
                  <c:v>0.1622978598</c:v>
                </c:pt>
                <c:pt idx="179">
                  <c:v>0.15820668639999999</c:v>
                </c:pt>
                <c:pt idx="180">
                  <c:v>0.15431068840000001</c:v>
                </c:pt>
                <c:pt idx="181">
                  <c:v>0.15141734479999999</c:v>
                </c:pt>
                <c:pt idx="182">
                  <c:v>0.14838342369999999</c:v>
                </c:pt>
                <c:pt idx="183">
                  <c:v>0.14605739710000001</c:v>
                </c:pt>
                <c:pt idx="184">
                  <c:v>0.1445478499</c:v>
                </c:pt>
                <c:pt idx="185">
                  <c:v>0.14424374700000001</c:v>
                </c:pt>
                <c:pt idx="186">
                  <c:v>0.14422623809999999</c:v>
                </c:pt>
                <c:pt idx="187">
                  <c:v>0.1464851797</c:v>
                </c:pt>
                <c:pt idx="188">
                  <c:v>0.14624425769999999</c:v>
                </c:pt>
                <c:pt idx="189">
                  <c:v>0.14885011319999999</c:v>
                </c:pt>
                <c:pt idx="190">
                  <c:v>0.15260758999999999</c:v>
                </c:pt>
                <c:pt idx="191">
                  <c:v>0.15707497300000001</c:v>
                </c:pt>
                <c:pt idx="192">
                  <c:v>0.16210184990000001</c:v>
                </c:pt>
                <c:pt idx="193">
                  <c:v>0.16665041450000001</c:v>
                </c:pt>
                <c:pt idx="194">
                  <c:v>0.1723018587</c:v>
                </c:pt>
                <c:pt idx="195">
                  <c:v>0.17750728130000001</c:v>
                </c:pt>
                <c:pt idx="196">
                  <c:v>0.1787593663</c:v>
                </c:pt>
                <c:pt idx="197">
                  <c:v>0.1791748255</c:v>
                </c:pt>
                <c:pt idx="198">
                  <c:v>0.17868596319999999</c:v>
                </c:pt>
                <c:pt idx="199">
                  <c:v>0.1764663756</c:v>
                </c:pt>
                <c:pt idx="200">
                  <c:v>0.17963458600000001</c:v>
                </c:pt>
                <c:pt idx="201">
                  <c:v>0.1677307039</c:v>
                </c:pt>
                <c:pt idx="202">
                  <c:v>0.16313503679999999</c:v>
                </c:pt>
                <c:pt idx="203">
                  <c:v>0.15888173880000001</c:v>
                </c:pt>
                <c:pt idx="204">
                  <c:v>0.1525288373</c:v>
                </c:pt>
                <c:pt idx="205">
                  <c:v>0.14776577060000001</c:v>
                </c:pt>
                <c:pt idx="206">
                  <c:v>0.1387279183</c:v>
                </c:pt>
                <c:pt idx="207">
                  <c:v>0.133992523</c:v>
                </c:pt>
                <c:pt idx="208">
                  <c:v>0.12825548649999999</c:v>
                </c:pt>
              </c:numCache>
            </c:numRef>
          </c:yVal>
          <c:smooth val="1"/>
          <c:extLst>
            <c:ext xmlns:c16="http://schemas.microsoft.com/office/drawing/2014/chart" uri="{C3380CC4-5D6E-409C-BE32-E72D297353CC}">
              <c16:uniqueId val="{00000042-F8EE-4669-96B6-7EAE5915CB21}"/>
            </c:ext>
          </c:extLst>
        </c:ser>
        <c:ser>
          <c:idx val="67"/>
          <c:order val="67"/>
          <c:spPr>
            <a:ln w="19050" cap="rnd">
              <a:solidFill>
                <a:schemeClr val="accent2">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Q$3:$BQ$211</c:f>
              <c:numCache>
                <c:formatCode>General</c:formatCode>
                <c:ptCount val="209"/>
              </c:numCache>
            </c:numRef>
          </c:yVal>
          <c:smooth val="1"/>
          <c:extLst>
            <c:ext xmlns:c16="http://schemas.microsoft.com/office/drawing/2014/chart" uri="{C3380CC4-5D6E-409C-BE32-E72D297353CC}">
              <c16:uniqueId val="{00000043-F8EE-4669-96B6-7EAE5915CB21}"/>
            </c:ext>
          </c:extLst>
        </c:ser>
        <c:ser>
          <c:idx val="68"/>
          <c:order val="68"/>
          <c:spPr>
            <a:ln w="19050" cap="rnd">
              <a:solidFill>
                <a:schemeClr val="accent3">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R$3:$BR$211</c:f>
              <c:numCache>
                <c:formatCode>General</c:formatCode>
                <c:ptCount val="209"/>
                <c:pt idx="0">
                  <c:v>3.5892590879999998E-2</c:v>
                </c:pt>
                <c:pt idx="1">
                  <c:v>3.5572070630000001E-2</c:v>
                </c:pt>
                <c:pt idx="2">
                  <c:v>3.5615760830000003E-2</c:v>
                </c:pt>
                <c:pt idx="3">
                  <c:v>3.54549028E-2</c:v>
                </c:pt>
                <c:pt idx="4">
                  <c:v>3.574373946E-2</c:v>
                </c:pt>
                <c:pt idx="5">
                  <c:v>3.6027006799999997E-2</c:v>
                </c:pt>
                <c:pt idx="6">
                  <c:v>3.580032289E-2</c:v>
                </c:pt>
                <c:pt idx="7">
                  <c:v>3.5855703060000001E-2</c:v>
                </c:pt>
                <c:pt idx="8">
                  <c:v>3.5773675890000002E-2</c:v>
                </c:pt>
                <c:pt idx="9">
                  <c:v>3.6219958220000001E-2</c:v>
                </c:pt>
                <c:pt idx="10">
                  <c:v>3.58684659E-2</c:v>
                </c:pt>
                <c:pt idx="11">
                  <c:v>3.5961538549999998E-2</c:v>
                </c:pt>
                <c:pt idx="12">
                  <c:v>3.6252234129999998E-2</c:v>
                </c:pt>
                <c:pt idx="13">
                  <c:v>3.6101151259999999E-2</c:v>
                </c:pt>
                <c:pt idx="14">
                  <c:v>3.6188304419999998E-2</c:v>
                </c:pt>
                <c:pt idx="15">
                  <c:v>3.5714764150000002E-2</c:v>
                </c:pt>
                <c:pt idx="16">
                  <c:v>3.6000091579999997E-2</c:v>
                </c:pt>
                <c:pt idx="17">
                  <c:v>3.5935778170000002E-2</c:v>
                </c:pt>
                <c:pt idx="18">
                  <c:v>3.613099828E-2</c:v>
                </c:pt>
                <c:pt idx="19">
                  <c:v>3.6733008919999997E-2</c:v>
                </c:pt>
                <c:pt idx="20">
                  <c:v>3.7083342669999998E-2</c:v>
                </c:pt>
                <c:pt idx="21">
                  <c:v>3.6556839940000002E-2</c:v>
                </c:pt>
                <c:pt idx="22">
                  <c:v>3.6344822499999999E-2</c:v>
                </c:pt>
                <c:pt idx="23">
                  <c:v>3.6305364219999997E-2</c:v>
                </c:pt>
                <c:pt idx="24">
                  <c:v>3.6250066009999998E-2</c:v>
                </c:pt>
                <c:pt idx="25">
                  <c:v>3.5971295090000001E-2</c:v>
                </c:pt>
                <c:pt idx="26">
                  <c:v>3.6136709150000002E-2</c:v>
                </c:pt>
                <c:pt idx="27">
                  <c:v>3.5952623929999997E-2</c:v>
                </c:pt>
                <c:pt idx="28">
                  <c:v>3.5961057990000003E-2</c:v>
                </c:pt>
                <c:pt idx="29">
                  <c:v>3.578899428E-2</c:v>
                </c:pt>
                <c:pt idx="30">
                  <c:v>3.60202305E-2</c:v>
                </c:pt>
                <c:pt idx="31">
                  <c:v>3.6149170250000001E-2</c:v>
                </c:pt>
                <c:pt idx="32">
                  <c:v>3.6068491639999999E-2</c:v>
                </c:pt>
                <c:pt idx="33">
                  <c:v>3.616453335E-2</c:v>
                </c:pt>
                <c:pt idx="34">
                  <c:v>3.6897700280000001E-2</c:v>
                </c:pt>
                <c:pt idx="35">
                  <c:v>3.7256680430000001E-2</c:v>
                </c:pt>
                <c:pt idx="36">
                  <c:v>3.7423629309999998E-2</c:v>
                </c:pt>
                <c:pt idx="37">
                  <c:v>3.7998531010000003E-2</c:v>
                </c:pt>
                <c:pt idx="38">
                  <c:v>3.8485944270000003E-2</c:v>
                </c:pt>
                <c:pt idx="39">
                  <c:v>3.892559558E-2</c:v>
                </c:pt>
                <c:pt idx="40">
                  <c:v>3.9690244940000001E-2</c:v>
                </c:pt>
                <c:pt idx="41">
                  <c:v>4.0234617889999998E-2</c:v>
                </c:pt>
                <c:pt idx="42">
                  <c:v>4.0738508110000002E-2</c:v>
                </c:pt>
                <c:pt idx="43">
                  <c:v>4.1359473020000002E-2</c:v>
                </c:pt>
                <c:pt idx="44">
                  <c:v>4.2039696129999998E-2</c:v>
                </c:pt>
                <c:pt idx="45">
                  <c:v>4.221091792E-2</c:v>
                </c:pt>
                <c:pt idx="46">
                  <c:v>4.2818911369999997E-2</c:v>
                </c:pt>
                <c:pt idx="47">
                  <c:v>4.3117009099999999E-2</c:v>
                </c:pt>
                <c:pt idx="48">
                  <c:v>4.334671423E-2</c:v>
                </c:pt>
                <c:pt idx="49">
                  <c:v>4.3435536320000002E-2</c:v>
                </c:pt>
                <c:pt idx="50">
                  <c:v>4.3000243600000002E-2</c:v>
                </c:pt>
                <c:pt idx="51">
                  <c:v>4.3142221869999997E-2</c:v>
                </c:pt>
                <c:pt idx="52">
                  <c:v>4.2690429840000002E-2</c:v>
                </c:pt>
                <c:pt idx="53">
                  <c:v>4.212052375E-2</c:v>
                </c:pt>
                <c:pt idx="54">
                  <c:v>4.1499067100000002E-2</c:v>
                </c:pt>
                <c:pt idx="55">
                  <c:v>4.0888682010000003E-2</c:v>
                </c:pt>
                <c:pt idx="56">
                  <c:v>4.0152639150000002E-2</c:v>
                </c:pt>
                <c:pt idx="57">
                  <c:v>3.9475873109999997E-2</c:v>
                </c:pt>
                <c:pt idx="58">
                  <c:v>3.8777854289999997E-2</c:v>
                </c:pt>
                <c:pt idx="59">
                  <c:v>3.8137502970000001E-2</c:v>
                </c:pt>
                <c:pt idx="60">
                  <c:v>3.7350386380000003E-2</c:v>
                </c:pt>
                <c:pt idx="61">
                  <c:v>3.6895189430000003E-2</c:v>
                </c:pt>
                <c:pt idx="62">
                  <c:v>3.633468971E-2</c:v>
                </c:pt>
                <c:pt idx="63">
                  <c:v>3.5626467320000001E-2</c:v>
                </c:pt>
                <c:pt idx="64">
                  <c:v>3.5122774539999999E-2</c:v>
                </c:pt>
                <c:pt idx="65">
                  <c:v>3.4750044350000002E-2</c:v>
                </c:pt>
                <c:pt idx="66">
                  <c:v>3.4546703099999999E-2</c:v>
                </c:pt>
                <c:pt idx="67">
                  <c:v>3.4693349149999997E-2</c:v>
                </c:pt>
                <c:pt idx="68">
                  <c:v>3.4202612940000002E-2</c:v>
                </c:pt>
                <c:pt idx="69">
                  <c:v>3.406433389E-2</c:v>
                </c:pt>
                <c:pt idx="70">
                  <c:v>3.4003525969999997E-2</c:v>
                </c:pt>
                <c:pt idx="71">
                  <c:v>3.3701378849999998E-2</c:v>
                </c:pt>
                <c:pt idx="72">
                  <c:v>3.3557612450000003E-2</c:v>
                </c:pt>
                <c:pt idx="73">
                  <c:v>3.3686861399999997E-2</c:v>
                </c:pt>
                <c:pt idx="74">
                  <c:v>3.3352870489999999E-2</c:v>
                </c:pt>
                <c:pt idx="75">
                  <c:v>3.2968554650000002E-2</c:v>
                </c:pt>
                <c:pt idx="76">
                  <c:v>3.2975707200000003E-2</c:v>
                </c:pt>
                <c:pt idx="77">
                  <c:v>3.2691214230000001E-2</c:v>
                </c:pt>
                <c:pt idx="78">
                  <c:v>3.2259412110000003E-2</c:v>
                </c:pt>
                <c:pt idx="79">
                  <c:v>3.2063808290000002E-2</c:v>
                </c:pt>
                <c:pt idx="80">
                  <c:v>3.1951677050000002E-2</c:v>
                </c:pt>
                <c:pt idx="81">
                  <c:v>3.2987855369999999E-2</c:v>
                </c:pt>
                <c:pt idx="82">
                  <c:v>3.2547250389999997E-2</c:v>
                </c:pt>
                <c:pt idx="83">
                  <c:v>3.2584749160000002E-2</c:v>
                </c:pt>
                <c:pt idx="84">
                  <c:v>3.2083317639999998E-2</c:v>
                </c:pt>
                <c:pt idx="85">
                  <c:v>3.1849350780000001E-2</c:v>
                </c:pt>
                <c:pt idx="86">
                  <c:v>3.1669300050000002E-2</c:v>
                </c:pt>
                <c:pt idx="87">
                  <c:v>3.1623080370000001E-2</c:v>
                </c:pt>
                <c:pt idx="88">
                  <c:v>3.104926459E-2</c:v>
                </c:pt>
                <c:pt idx="89">
                  <c:v>3.0944038180000001E-2</c:v>
                </c:pt>
                <c:pt idx="90">
                  <c:v>3.0309353019999999E-2</c:v>
                </c:pt>
                <c:pt idx="91">
                  <c:v>3.0218984930000001E-2</c:v>
                </c:pt>
                <c:pt idx="92">
                  <c:v>3.0013119800000002E-2</c:v>
                </c:pt>
                <c:pt idx="93">
                  <c:v>2.9368298130000001E-2</c:v>
                </c:pt>
                <c:pt idx="94">
                  <c:v>2.928164229E-2</c:v>
                </c:pt>
                <c:pt idx="95">
                  <c:v>2.9045000670000001E-2</c:v>
                </c:pt>
                <c:pt idx="96">
                  <c:v>2.862040326E-2</c:v>
                </c:pt>
                <c:pt idx="97">
                  <c:v>2.8206773099999999E-2</c:v>
                </c:pt>
                <c:pt idx="98">
                  <c:v>2.7950810270000001E-2</c:v>
                </c:pt>
                <c:pt idx="99">
                  <c:v>2.7459936220000002E-2</c:v>
                </c:pt>
                <c:pt idx="100">
                  <c:v>2.7533486489999998E-2</c:v>
                </c:pt>
                <c:pt idx="101">
                  <c:v>2.7214059610000001E-2</c:v>
                </c:pt>
                <c:pt idx="102">
                  <c:v>2.6981268079999999E-2</c:v>
                </c:pt>
                <c:pt idx="103">
                  <c:v>2.706617117E-2</c:v>
                </c:pt>
                <c:pt idx="104">
                  <c:v>2.6789374649999999E-2</c:v>
                </c:pt>
                <c:pt idx="105">
                  <c:v>2.691254765E-2</c:v>
                </c:pt>
                <c:pt idx="106">
                  <c:v>2.6646530259999999E-2</c:v>
                </c:pt>
                <c:pt idx="107">
                  <c:v>2.6855679229999999E-2</c:v>
                </c:pt>
                <c:pt idx="108">
                  <c:v>2.703707851E-2</c:v>
                </c:pt>
                <c:pt idx="109">
                  <c:v>2.7031622830000001E-2</c:v>
                </c:pt>
                <c:pt idx="110">
                  <c:v>2.665687911E-2</c:v>
                </c:pt>
                <c:pt idx="111">
                  <c:v>2.7134142819999998E-2</c:v>
                </c:pt>
                <c:pt idx="112">
                  <c:v>2.7080414819999999E-2</c:v>
                </c:pt>
                <c:pt idx="113">
                  <c:v>2.7193831280000001E-2</c:v>
                </c:pt>
                <c:pt idx="114">
                  <c:v>2.7307882910000001E-2</c:v>
                </c:pt>
                <c:pt idx="115">
                  <c:v>2.712336928E-2</c:v>
                </c:pt>
                <c:pt idx="116">
                  <c:v>2.7269981799999999E-2</c:v>
                </c:pt>
                <c:pt idx="117">
                  <c:v>2.7107443660000001E-2</c:v>
                </c:pt>
                <c:pt idx="118">
                  <c:v>2.7404898779999999E-2</c:v>
                </c:pt>
                <c:pt idx="119">
                  <c:v>2.7434539050000002E-2</c:v>
                </c:pt>
                <c:pt idx="120">
                  <c:v>2.7804711829999999E-2</c:v>
                </c:pt>
                <c:pt idx="121">
                  <c:v>2.7824306859999998E-2</c:v>
                </c:pt>
                <c:pt idx="122">
                  <c:v>2.8020551429999999E-2</c:v>
                </c:pt>
                <c:pt idx="123">
                  <c:v>2.825069614E-2</c:v>
                </c:pt>
                <c:pt idx="124">
                  <c:v>2.875408158E-2</c:v>
                </c:pt>
                <c:pt idx="125">
                  <c:v>2.9197828839999999E-2</c:v>
                </c:pt>
                <c:pt idx="126">
                  <c:v>2.9564907769999999E-2</c:v>
                </c:pt>
                <c:pt idx="127">
                  <c:v>2.9986269770000001E-2</c:v>
                </c:pt>
                <c:pt idx="128">
                  <c:v>3.0686290929999999E-2</c:v>
                </c:pt>
                <c:pt idx="129">
                  <c:v>3.1477663670000003E-2</c:v>
                </c:pt>
                <c:pt idx="130">
                  <c:v>3.2681610440000002E-2</c:v>
                </c:pt>
                <c:pt idx="131">
                  <c:v>3.3788472409999999E-2</c:v>
                </c:pt>
                <c:pt idx="132">
                  <c:v>3.5646054890000001E-2</c:v>
                </c:pt>
                <c:pt idx="133">
                  <c:v>3.7466600539999999E-2</c:v>
                </c:pt>
                <c:pt idx="134">
                  <c:v>3.9657145739999997E-2</c:v>
                </c:pt>
                <c:pt idx="135">
                  <c:v>4.3120697139999997E-2</c:v>
                </c:pt>
                <c:pt idx="136">
                  <c:v>4.6094842259999998E-2</c:v>
                </c:pt>
                <c:pt idx="137">
                  <c:v>5.0229236480000002E-2</c:v>
                </c:pt>
                <c:pt idx="138">
                  <c:v>5.4525032639999998E-2</c:v>
                </c:pt>
                <c:pt idx="139">
                  <c:v>5.9646442530000003E-2</c:v>
                </c:pt>
                <c:pt idx="140">
                  <c:v>6.4562447369999998E-2</c:v>
                </c:pt>
                <c:pt idx="141">
                  <c:v>7.0992328229999999E-2</c:v>
                </c:pt>
                <c:pt idx="142">
                  <c:v>7.6883792879999996E-2</c:v>
                </c:pt>
                <c:pt idx="143">
                  <c:v>8.3854794499999996E-2</c:v>
                </c:pt>
                <c:pt idx="144">
                  <c:v>9.1219246389999994E-2</c:v>
                </c:pt>
                <c:pt idx="145">
                  <c:v>9.8794318739999998E-2</c:v>
                </c:pt>
                <c:pt idx="146">
                  <c:v>0.106118843</c:v>
                </c:pt>
                <c:pt idx="147">
                  <c:v>0.11399436</c:v>
                </c:pt>
                <c:pt idx="148">
                  <c:v>0.12197320909999999</c:v>
                </c:pt>
                <c:pt idx="149">
                  <c:v>0.1296793222</c:v>
                </c:pt>
                <c:pt idx="150">
                  <c:v>0.1374129057</c:v>
                </c:pt>
                <c:pt idx="151">
                  <c:v>0.1450905502</c:v>
                </c:pt>
                <c:pt idx="152">
                  <c:v>0.15213438870000001</c:v>
                </c:pt>
                <c:pt idx="153">
                  <c:v>0.1590102464</c:v>
                </c:pt>
                <c:pt idx="154">
                  <c:v>0.16570971910000001</c:v>
                </c:pt>
                <c:pt idx="155">
                  <c:v>0.17062167819999999</c:v>
                </c:pt>
                <c:pt idx="156">
                  <c:v>0.17590160669999999</c:v>
                </c:pt>
                <c:pt idx="157">
                  <c:v>0.18096193669999999</c:v>
                </c:pt>
                <c:pt idx="158">
                  <c:v>0.18569883700000001</c:v>
                </c:pt>
                <c:pt idx="159">
                  <c:v>0.1895806491</c:v>
                </c:pt>
                <c:pt idx="160">
                  <c:v>0.1931096464</c:v>
                </c:pt>
                <c:pt idx="161">
                  <c:v>0.1947986186</c:v>
                </c:pt>
                <c:pt idx="162">
                  <c:v>0.19696432350000001</c:v>
                </c:pt>
                <c:pt idx="163">
                  <c:v>0.1988552213</c:v>
                </c:pt>
                <c:pt idx="164">
                  <c:v>0.19941723350000001</c:v>
                </c:pt>
                <c:pt idx="165">
                  <c:v>0.19990108910000001</c:v>
                </c:pt>
                <c:pt idx="166">
                  <c:v>0.1994375437</c:v>
                </c:pt>
                <c:pt idx="167">
                  <c:v>0.1979981214</c:v>
                </c:pt>
                <c:pt idx="168">
                  <c:v>0.19626198710000001</c:v>
                </c:pt>
                <c:pt idx="169">
                  <c:v>0.1946500689</c:v>
                </c:pt>
                <c:pt idx="170">
                  <c:v>0.19222016629999999</c:v>
                </c:pt>
                <c:pt idx="171">
                  <c:v>0.18918797370000001</c:v>
                </c:pt>
                <c:pt idx="172">
                  <c:v>0.1863394827</c:v>
                </c:pt>
                <c:pt idx="173">
                  <c:v>0.18230336899999999</c:v>
                </c:pt>
                <c:pt idx="174">
                  <c:v>0.17846450210000001</c:v>
                </c:pt>
                <c:pt idx="175">
                  <c:v>0.1744562835</c:v>
                </c:pt>
                <c:pt idx="176">
                  <c:v>0.17062950130000001</c:v>
                </c:pt>
                <c:pt idx="177">
                  <c:v>0.16621449590000001</c:v>
                </c:pt>
                <c:pt idx="178">
                  <c:v>0.16223655640000001</c:v>
                </c:pt>
                <c:pt idx="179">
                  <c:v>0.15813060100000001</c:v>
                </c:pt>
                <c:pt idx="180">
                  <c:v>0.1542529017</c:v>
                </c:pt>
                <c:pt idx="181">
                  <c:v>0.1506814212</c:v>
                </c:pt>
                <c:pt idx="182">
                  <c:v>0.14832185210000001</c:v>
                </c:pt>
                <c:pt idx="183">
                  <c:v>0.14660543200000001</c:v>
                </c:pt>
                <c:pt idx="184">
                  <c:v>0.1436661035</c:v>
                </c:pt>
                <c:pt idx="185">
                  <c:v>0.14330963790000001</c:v>
                </c:pt>
                <c:pt idx="186">
                  <c:v>0.14337702099999999</c:v>
                </c:pt>
                <c:pt idx="187">
                  <c:v>0.14484812320000001</c:v>
                </c:pt>
                <c:pt idx="188">
                  <c:v>0.14657296240000001</c:v>
                </c:pt>
                <c:pt idx="189">
                  <c:v>0.1495242715</c:v>
                </c:pt>
                <c:pt idx="190">
                  <c:v>0.1533134431</c:v>
                </c:pt>
                <c:pt idx="191">
                  <c:v>0.15735317770000001</c:v>
                </c:pt>
                <c:pt idx="192">
                  <c:v>0.16300417480000001</c:v>
                </c:pt>
                <c:pt idx="193">
                  <c:v>0.16659498210000001</c:v>
                </c:pt>
                <c:pt idx="194">
                  <c:v>0.1710464954</c:v>
                </c:pt>
                <c:pt idx="195">
                  <c:v>0.17584906519999999</c:v>
                </c:pt>
                <c:pt idx="196">
                  <c:v>0.17890694739999999</c:v>
                </c:pt>
                <c:pt idx="197">
                  <c:v>0.1802721769</c:v>
                </c:pt>
                <c:pt idx="198">
                  <c:v>0.1795788109</c:v>
                </c:pt>
                <c:pt idx="199">
                  <c:v>0.1779605299</c:v>
                </c:pt>
                <c:pt idx="200">
                  <c:v>0.17988497019999999</c:v>
                </c:pt>
                <c:pt idx="201">
                  <c:v>0.16797320539999999</c:v>
                </c:pt>
                <c:pt idx="202">
                  <c:v>0.16331487889999999</c:v>
                </c:pt>
                <c:pt idx="203">
                  <c:v>0.15794317420000001</c:v>
                </c:pt>
                <c:pt idx="204">
                  <c:v>0.15181636809999999</c:v>
                </c:pt>
                <c:pt idx="205">
                  <c:v>0.14873838419999999</c:v>
                </c:pt>
                <c:pt idx="206">
                  <c:v>0.13944602010000001</c:v>
                </c:pt>
                <c:pt idx="207">
                  <c:v>0.1333143711</c:v>
                </c:pt>
                <c:pt idx="208">
                  <c:v>0.12992332879999999</c:v>
                </c:pt>
              </c:numCache>
            </c:numRef>
          </c:yVal>
          <c:smooth val="1"/>
          <c:extLst>
            <c:ext xmlns:c16="http://schemas.microsoft.com/office/drawing/2014/chart" uri="{C3380CC4-5D6E-409C-BE32-E72D297353CC}">
              <c16:uniqueId val="{00000044-F8EE-4669-96B6-7EAE5915CB21}"/>
            </c:ext>
          </c:extLst>
        </c:ser>
        <c:ser>
          <c:idx val="69"/>
          <c:order val="69"/>
          <c:spPr>
            <a:ln w="19050" cap="rnd">
              <a:solidFill>
                <a:schemeClr val="accent4">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S$3:$BS$211</c:f>
              <c:numCache>
                <c:formatCode>General</c:formatCode>
                <c:ptCount val="209"/>
              </c:numCache>
            </c:numRef>
          </c:yVal>
          <c:smooth val="1"/>
          <c:extLst>
            <c:ext xmlns:c16="http://schemas.microsoft.com/office/drawing/2014/chart" uri="{C3380CC4-5D6E-409C-BE32-E72D297353CC}">
              <c16:uniqueId val="{00000045-F8EE-4669-96B6-7EAE5915CB21}"/>
            </c:ext>
          </c:extLst>
        </c:ser>
        <c:ser>
          <c:idx val="70"/>
          <c:order val="70"/>
          <c:spPr>
            <a:ln w="19050" cap="rnd">
              <a:solidFill>
                <a:schemeClr val="accent5">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T$3:$BT$211</c:f>
              <c:numCache>
                <c:formatCode>General</c:formatCode>
                <c:ptCount val="209"/>
                <c:pt idx="0">
                  <c:v>3.5639394069999997E-2</c:v>
                </c:pt>
                <c:pt idx="1">
                  <c:v>3.5314850510000002E-2</c:v>
                </c:pt>
                <c:pt idx="2">
                  <c:v>3.5693094129999998E-2</c:v>
                </c:pt>
                <c:pt idx="3">
                  <c:v>3.5751160230000002E-2</c:v>
                </c:pt>
                <c:pt idx="4">
                  <c:v>3.5590473560000002E-2</c:v>
                </c:pt>
                <c:pt idx="5">
                  <c:v>3.5660270600000002E-2</c:v>
                </c:pt>
                <c:pt idx="6">
                  <c:v>3.5964883859999998E-2</c:v>
                </c:pt>
                <c:pt idx="7">
                  <c:v>3.5842854530000003E-2</c:v>
                </c:pt>
                <c:pt idx="8">
                  <c:v>3.5668421540000002E-2</c:v>
                </c:pt>
                <c:pt idx="9">
                  <c:v>3.5889696329999998E-2</c:v>
                </c:pt>
                <c:pt idx="10">
                  <c:v>3.6121740940000001E-2</c:v>
                </c:pt>
                <c:pt idx="11">
                  <c:v>3.5611603409999998E-2</c:v>
                </c:pt>
                <c:pt idx="12">
                  <c:v>3.6348424849999998E-2</c:v>
                </c:pt>
                <c:pt idx="13">
                  <c:v>3.6000795660000001E-2</c:v>
                </c:pt>
                <c:pt idx="14">
                  <c:v>3.5688206549999997E-2</c:v>
                </c:pt>
                <c:pt idx="15">
                  <c:v>3.5890735690000002E-2</c:v>
                </c:pt>
                <c:pt idx="16">
                  <c:v>3.5955660049999998E-2</c:v>
                </c:pt>
                <c:pt idx="17">
                  <c:v>3.5900883379999998E-2</c:v>
                </c:pt>
                <c:pt idx="18">
                  <c:v>3.5883452740000002E-2</c:v>
                </c:pt>
                <c:pt idx="19">
                  <c:v>3.6479324100000002E-2</c:v>
                </c:pt>
                <c:pt idx="20">
                  <c:v>3.6870956420000003E-2</c:v>
                </c:pt>
                <c:pt idx="21">
                  <c:v>3.657204285E-2</c:v>
                </c:pt>
                <c:pt idx="22">
                  <c:v>3.6055274310000003E-2</c:v>
                </c:pt>
                <c:pt idx="23">
                  <c:v>3.6027260120000001E-2</c:v>
                </c:pt>
                <c:pt idx="24">
                  <c:v>3.5882692780000003E-2</c:v>
                </c:pt>
                <c:pt idx="25">
                  <c:v>3.5597667100000001E-2</c:v>
                </c:pt>
                <c:pt idx="26">
                  <c:v>3.5581931470000001E-2</c:v>
                </c:pt>
                <c:pt idx="27">
                  <c:v>3.5360421990000002E-2</c:v>
                </c:pt>
                <c:pt idx="28">
                  <c:v>3.5232219850000003E-2</c:v>
                </c:pt>
                <c:pt idx="29">
                  <c:v>3.5339251160000001E-2</c:v>
                </c:pt>
                <c:pt idx="30">
                  <c:v>3.5204626619999999E-2</c:v>
                </c:pt>
                <c:pt idx="31">
                  <c:v>3.5487174990000002E-2</c:v>
                </c:pt>
                <c:pt idx="32">
                  <c:v>3.5234633830000001E-2</c:v>
                </c:pt>
                <c:pt idx="33">
                  <c:v>3.5395022480000003E-2</c:v>
                </c:pt>
                <c:pt idx="34">
                  <c:v>3.569534421E-2</c:v>
                </c:pt>
                <c:pt idx="35">
                  <c:v>3.5679548980000003E-2</c:v>
                </c:pt>
                <c:pt idx="36">
                  <c:v>3.6169540139999998E-2</c:v>
                </c:pt>
                <c:pt idx="37">
                  <c:v>3.6554556340000002E-2</c:v>
                </c:pt>
                <c:pt idx="38">
                  <c:v>3.6930587139999999E-2</c:v>
                </c:pt>
                <c:pt idx="39">
                  <c:v>3.7131018940000003E-2</c:v>
                </c:pt>
                <c:pt idx="40">
                  <c:v>3.8097288460000003E-2</c:v>
                </c:pt>
                <c:pt idx="41">
                  <c:v>3.8329586390000003E-2</c:v>
                </c:pt>
                <c:pt idx="42">
                  <c:v>3.8893345740000002E-2</c:v>
                </c:pt>
                <c:pt idx="43">
                  <c:v>3.9238199590000002E-2</c:v>
                </c:pt>
                <c:pt idx="44">
                  <c:v>3.9691321549999999E-2</c:v>
                </c:pt>
                <c:pt idx="45">
                  <c:v>4.006576538E-2</c:v>
                </c:pt>
                <c:pt idx="46">
                  <c:v>4.0426723659999997E-2</c:v>
                </c:pt>
                <c:pt idx="47">
                  <c:v>4.0555417539999999E-2</c:v>
                </c:pt>
                <c:pt idx="48">
                  <c:v>4.0784198789999997E-2</c:v>
                </c:pt>
                <c:pt idx="49">
                  <c:v>4.0824405850000002E-2</c:v>
                </c:pt>
                <c:pt idx="50">
                  <c:v>4.0360871700000002E-2</c:v>
                </c:pt>
                <c:pt idx="51">
                  <c:v>4.0528703479999997E-2</c:v>
                </c:pt>
                <c:pt idx="52">
                  <c:v>4.0218431499999999E-2</c:v>
                </c:pt>
                <c:pt idx="53">
                  <c:v>3.9704568680000003E-2</c:v>
                </c:pt>
                <c:pt idx="54">
                  <c:v>3.9031188940000003E-2</c:v>
                </c:pt>
                <c:pt idx="55">
                  <c:v>3.8640063260000003E-2</c:v>
                </c:pt>
                <c:pt idx="56">
                  <c:v>3.823431209E-2</c:v>
                </c:pt>
                <c:pt idx="57">
                  <c:v>3.7245061250000003E-2</c:v>
                </c:pt>
                <c:pt idx="58">
                  <c:v>3.6977458749999997E-2</c:v>
                </c:pt>
                <c:pt idx="59">
                  <c:v>3.6345273259999998E-2</c:v>
                </c:pt>
                <c:pt idx="60">
                  <c:v>3.5529650750000003E-2</c:v>
                </c:pt>
                <c:pt idx="61">
                  <c:v>3.53958942E-2</c:v>
                </c:pt>
                <c:pt idx="62">
                  <c:v>3.480108455E-2</c:v>
                </c:pt>
                <c:pt idx="63">
                  <c:v>3.4154720600000001E-2</c:v>
                </c:pt>
                <c:pt idx="64">
                  <c:v>3.383008018E-2</c:v>
                </c:pt>
                <c:pt idx="65">
                  <c:v>3.3494081350000003E-2</c:v>
                </c:pt>
                <c:pt idx="66">
                  <c:v>3.3435728400000003E-2</c:v>
                </c:pt>
                <c:pt idx="67">
                  <c:v>3.3224225039999999E-2</c:v>
                </c:pt>
                <c:pt idx="68">
                  <c:v>3.295015171E-2</c:v>
                </c:pt>
                <c:pt idx="69">
                  <c:v>3.2817021010000003E-2</c:v>
                </c:pt>
                <c:pt idx="70">
                  <c:v>3.2799571749999999E-2</c:v>
                </c:pt>
                <c:pt idx="71">
                  <c:v>3.2529700549999999E-2</c:v>
                </c:pt>
                <c:pt idx="72">
                  <c:v>3.249672428E-2</c:v>
                </c:pt>
                <c:pt idx="73">
                  <c:v>3.2496333119999998E-2</c:v>
                </c:pt>
                <c:pt idx="74">
                  <c:v>3.2346554100000001E-2</c:v>
                </c:pt>
                <c:pt idx="75">
                  <c:v>3.2261755320000002E-2</c:v>
                </c:pt>
                <c:pt idx="76">
                  <c:v>3.1879771500000001E-2</c:v>
                </c:pt>
                <c:pt idx="77">
                  <c:v>3.1799212100000002E-2</c:v>
                </c:pt>
                <c:pt idx="78">
                  <c:v>3.1317856159999997E-2</c:v>
                </c:pt>
                <c:pt idx="79">
                  <c:v>3.1314015389999998E-2</c:v>
                </c:pt>
                <c:pt idx="80">
                  <c:v>3.1395066530000001E-2</c:v>
                </c:pt>
                <c:pt idx="81">
                  <c:v>3.204143047E-2</c:v>
                </c:pt>
                <c:pt idx="82">
                  <c:v>3.2106060530000001E-2</c:v>
                </c:pt>
                <c:pt idx="83">
                  <c:v>3.1990073619999997E-2</c:v>
                </c:pt>
                <c:pt idx="84">
                  <c:v>3.175660223E-2</c:v>
                </c:pt>
                <c:pt idx="85">
                  <c:v>3.1572137030000003E-2</c:v>
                </c:pt>
                <c:pt idx="86">
                  <c:v>3.1384158879999999E-2</c:v>
                </c:pt>
                <c:pt idx="87">
                  <c:v>3.1154099849999999E-2</c:v>
                </c:pt>
                <c:pt idx="88">
                  <c:v>3.0437665060000001E-2</c:v>
                </c:pt>
                <c:pt idx="89">
                  <c:v>3.0669067049999998E-2</c:v>
                </c:pt>
                <c:pt idx="90">
                  <c:v>3.0009292069999999E-2</c:v>
                </c:pt>
                <c:pt idx="91">
                  <c:v>2.9893806200000001E-2</c:v>
                </c:pt>
                <c:pt idx="92">
                  <c:v>2.9516335580000001E-2</c:v>
                </c:pt>
                <c:pt idx="93">
                  <c:v>2.9067695139999999E-2</c:v>
                </c:pt>
                <c:pt idx="94">
                  <c:v>2.8985528279999999E-2</c:v>
                </c:pt>
                <c:pt idx="95">
                  <c:v>2.8792332859999999E-2</c:v>
                </c:pt>
                <c:pt idx="96">
                  <c:v>2.803604119E-2</c:v>
                </c:pt>
                <c:pt idx="97">
                  <c:v>2.8164373709999999E-2</c:v>
                </c:pt>
                <c:pt idx="98">
                  <c:v>2.772601135E-2</c:v>
                </c:pt>
                <c:pt idx="99">
                  <c:v>2.7522785590000001E-2</c:v>
                </c:pt>
                <c:pt idx="100">
                  <c:v>2.746012993E-2</c:v>
                </c:pt>
                <c:pt idx="101">
                  <c:v>2.702779323E-2</c:v>
                </c:pt>
                <c:pt idx="102">
                  <c:v>2.6952290909999999E-2</c:v>
                </c:pt>
                <c:pt idx="103">
                  <c:v>2.6942403989999999E-2</c:v>
                </c:pt>
                <c:pt idx="104">
                  <c:v>2.6648759840000001E-2</c:v>
                </c:pt>
                <c:pt idx="105">
                  <c:v>2.712350711E-2</c:v>
                </c:pt>
                <c:pt idx="106">
                  <c:v>2.6518616830000001E-2</c:v>
                </c:pt>
                <c:pt idx="107">
                  <c:v>2.694223821E-2</c:v>
                </c:pt>
                <c:pt idx="108">
                  <c:v>2.7095871050000001E-2</c:v>
                </c:pt>
                <c:pt idx="109">
                  <c:v>2.6772635060000001E-2</c:v>
                </c:pt>
                <c:pt idx="110">
                  <c:v>2.6780510319999999E-2</c:v>
                </c:pt>
                <c:pt idx="111">
                  <c:v>2.7062671260000001E-2</c:v>
                </c:pt>
                <c:pt idx="112">
                  <c:v>2.6764733719999999E-2</c:v>
                </c:pt>
                <c:pt idx="113">
                  <c:v>2.7242308480000001E-2</c:v>
                </c:pt>
                <c:pt idx="114">
                  <c:v>2.7163462709999999E-2</c:v>
                </c:pt>
                <c:pt idx="115">
                  <c:v>2.6900842790000001E-2</c:v>
                </c:pt>
                <c:pt idx="116">
                  <c:v>2.6821864769999999E-2</c:v>
                </c:pt>
                <c:pt idx="117">
                  <c:v>2.7164537459999999E-2</c:v>
                </c:pt>
                <c:pt idx="118">
                  <c:v>2.7133399619999998E-2</c:v>
                </c:pt>
                <c:pt idx="119">
                  <c:v>2.753177658E-2</c:v>
                </c:pt>
                <c:pt idx="120">
                  <c:v>2.7618965129999999E-2</c:v>
                </c:pt>
                <c:pt idx="121">
                  <c:v>2.7661366390000001E-2</c:v>
                </c:pt>
                <c:pt idx="122">
                  <c:v>2.792400494E-2</c:v>
                </c:pt>
                <c:pt idx="123">
                  <c:v>2.821149677E-2</c:v>
                </c:pt>
                <c:pt idx="124">
                  <c:v>2.845434472E-2</c:v>
                </c:pt>
                <c:pt idx="125">
                  <c:v>2.8875432909999998E-2</c:v>
                </c:pt>
                <c:pt idx="126">
                  <c:v>2.964909747E-2</c:v>
                </c:pt>
                <c:pt idx="127">
                  <c:v>2.9882825910000001E-2</c:v>
                </c:pt>
                <c:pt idx="128">
                  <c:v>3.0429808419999999E-2</c:v>
                </c:pt>
                <c:pt idx="129">
                  <c:v>3.141184524E-2</c:v>
                </c:pt>
                <c:pt idx="130">
                  <c:v>3.2467518000000001E-2</c:v>
                </c:pt>
                <c:pt idx="131">
                  <c:v>3.3506214620000002E-2</c:v>
                </c:pt>
                <c:pt idx="132">
                  <c:v>3.5233847800000002E-2</c:v>
                </c:pt>
                <c:pt idx="133">
                  <c:v>3.7582848219999999E-2</c:v>
                </c:pt>
                <c:pt idx="134">
                  <c:v>3.9824310690000003E-2</c:v>
                </c:pt>
                <c:pt idx="135">
                  <c:v>4.2776744810000003E-2</c:v>
                </c:pt>
                <c:pt idx="136">
                  <c:v>4.6033967289999998E-2</c:v>
                </c:pt>
                <c:pt idx="137">
                  <c:v>5.0119228660000001E-2</c:v>
                </c:pt>
                <c:pt idx="138">
                  <c:v>5.4419916120000002E-2</c:v>
                </c:pt>
                <c:pt idx="139">
                  <c:v>5.9275329109999997E-2</c:v>
                </c:pt>
                <c:pt idx="140">
                  <c:v>6.4656041560000002E-2</c:v>
                </c:pt>
                <c:pt idx="141">
                  <c:v>7.0725344120000005E-2</c:v>
                </c:pt>
                <c:pt idx="142">
                  <c:v>7.6847769319999995E-2</c:v>
                </c:pt>
                <c:pt idx="143">
                  <c:v>8.3840221170000007E-2</c:v>
                </c:pt>
                <c:pt idx="144">
                  <c:v>9.1049857440000007E-2</c:v>
                </c:pt>
                <c:pt idx="145">
                  <c:v>9.8270535470000003E-2</c:v>
                </c:pt>
                <c:pt idx="146">
                  <c:v>0.10604749619999999</c:v>
                </c:pt>
                <c:pt idx="147">
                  <c:v>0.1139443889</c:v>
                </c:pt>
                <c:pt idx="148">
                  <c:v>0.12178429960000001</c:v>
                </c:pt>
                <c:pt idx="149">
                  <c:v>0.12943799789999999</c:v>
                </c:pt>
                <c:pt idx="150">
                  <c:v>0.1372952908</c:v>
                </c:pt>
                <c:pt idx="151">
                  <c:v>0.14497512579999999</c:v>
                </c:pt>
                <c:pt idx="152">
                  <c:v>0.15188249949999999</c:v>
                </c:pt>
                <c:pt idx="153">
                  <c:v>0.15881791710000001</c:v>
                </c:pt>
                <c:pt idx="154">
                  <c:v>0.1653194278</c:v>
                </c:pt>
                <c:pt idx="155">
                  <c:v>0.1705355197</c:v>
                </c:pt>
                <c:pt idx="156">
                  <c:v>0.1755613983</c:v>
                </c:pt>
                <c:pt idx="157">
                  <c:v>0.1805199385</c:v>
                </c:pt>
                <c:pt idx="158">
                  <c:v>0.18532417709999999</c:v>
                </c:pt>
                <c:pt idx="159">
                  <c:v>0.18898557129999999</c:v>
                </c:pt>
                <c:pt idx="160">
                  <c:v>0.19246971609999999</c:v>
                </c:pt>
                <c:pt idx="161">
                  <c:v>0.1946430951</c:v>
                </c:pt>
                <c:pt idx="162">
                  <c:v>0.19664010409999999</c:v>
                </c:pt>
                <c:pt idx="163">
                  <c:v>0.19803071019999999</c:v>
                </c:pt>
                <c:pt idx="164">
                  <c:v>0.19862608609999999</c:v>
                </c:pt>
                <c:pt idx="165">
                  <c:v>0.19902354480000001</c:v>
                </c:pt>
                <c:pt idx="166">
                  <c:v>0.1985813528</c:v>
                </c:pt>
                <c:pt idx="167">
                  <c:v>0.1977135837</c:v>
                </c:pt>
                <c:pt idx="168">
                  <c:v>0.19625991579999999</c:v>
                </c:pt>
                <c:pt idx="169">
                  <c:v>0.1943943501</c:v>
                </c:pt>
                <c:pt idx="170">
                  <c:v>0.19176547229999999</c:v>
                </c:pt>
                <c:pt idx="171">
                  <c:v>0.1891054362</c:v>
                </c:pt>
                <c:pt idx="172">
                  <c:v>0.18592946229999999</c:v>
                </c:pt>
                <c:pt idx="173">
                  <c:v>0.182286948</c:v>
                </c:pt>
                <c:pt idx="174">
                  <c:v>0.17815165220000001</c:v>
                </c:pt>
                <c:pt idx="175">
                  <c:v>0.1742056608</c:v>
                </c:pt>
                <c:pt idx="176">
                  <c:v>0.17020370069999999</c:v>
                </c:pt>
                <c:pt idx="177">
                  <c:v>0.16579847040000001</c:v>
                </c:pt>
                <c:pt idx="178">
                  <c:v>0.16146735849999999</c:v>
                </c:pt>
                <c:pt idx="179">
                  <c:v>0.15794757009999999</c:v>
                </c:pt>
                <c:pt idx="180">
                  <c:v>0.15419943629999999</c:v>
                </c:pt>
                <c:pt idx="181">
                  <c:v>0.1507522613</c:v>
                </c:pt>
                <c:pt idx="182">
                  <c:v>0.14810314769999999</c:v>
                </c:pt>
                <c:pt idx="183">
                  <c:v>0.1464680582</c:v>
                </c:pt>
                <c:pt idx="184">
                  <c:v>0.14384542410000001</c:v>
                </c:pt>
                <c:pt idx="185">
                  <c:v>0.14289131760000001</c:v>
                </c:pt>
                <c:pt idx="186">
                  <c:v>0.14315181969999999</c:v>
                </c:pt>
                <c:pt idx="187">
                  <c:v>0.14445097740000001</c:v>
                </c:pt>
                <c:pt idx="188">
                  <c:v>0.14646188909999999</c:v>
                </c:pt>
                <c:pt idx="189">
                  <c:v>0.14915059510000001</c:v>
                </c:pt>
                <c:pt idx="190">
                  <c:v>0.15304875370000001</c:v>
                </c:pt>
                <c:pt idx="191">
                  <c:v>0.1567838788</c:v>
                </c:pt>
                <c:pt idx="192">
                  <c:v>0.1629587263</c:v>
                </c:pt>
                <c:pt idx="193">
                  <c:v>0.1664832681</c:v>
                </c:pt>
                <c:pt idx="194">
                  <c:v>0.1710498631</c:v>
                </c:pt>
                <c:pt idx="195">
                  <c:v>0.17618425190000001</c:v>
                </c:pt>
                <c:pt idx="196">
                  <c:v>0.17850190399999999</c:v>
                </c:pt>
                <c:pt idx="197">
                  <c:v>0.17948429290000001</c:v>
                </c:pt>
                <c:pt idx="198">
                  <c:v>0.1796217859</c:v>
                </c:pt>
                <c:pt idx="199">
                  <c:v>0.17751985789999999</c:v>
                </c:pt>
                <c:pt idx="200">
                  <c:v>0.18005205690000001</c:v>
                </c:pt>
                <c:pt idx="201">
                  <c:v>0.1668166667</c:v>
                </c:pt>
                <c:pt idx="202">
                  <c:v>0.1629009843</c:v>
                </c:pt>
                <c:pt idx="203">
                  <c:v>0.1574713737</c:v>
                </c:pt>
                <c:pt idx="204">
                  <c:v>0.15121214090000001</c:v>
                </c:pt>
                <c:pt idx="205">
                  <c:v>0.14776337149999999</c:v>
                </c:pt>
                <c:pt idx="206">
                  <c:v>0.1379905343</c:v>
                </c:pt>
                <c:pt idx="207">
                  <c:v>0.1333169639</c:v>
                </c:pt>
                <c:pt idx="208">
                  <c:v>0.12835058569999999</c:v>
                </c:pt>
              </c:numCache>
            </c:numRef>
          </c:yVal>
          <c:smooth val="1"/>
          <c:extLst>
            <c:ext xmlns:c16="http://schemas.microsoft.com/office/drawing/2014/chart" uri="{C3380CC4-5D6E-409C-BE32-E72D297353CC}">
              <c16:uniqueId val="{00000046-F8EE-4669-96B6-7EAE5915CB21}"/>
            </c:ext>
          </c:extLst>
        </c:ser>
        <c:ser>
          <c:idx val="71"/>
          <c:order val="71"/>
          <c:spPr>
            <a:ln w="19050" cap="rnd">
              <a:solidFill>
                <a:schemeClr val="accent6">
                  <a:lumMod val="80000"/>
                  <a:lumOff val="2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U$3:$BU$211</c:f>
              <c:numCache>
                <c:formatCode>General</c:formatCode>
                <c:ptCount val="209"/>
              </c:numCache>
            </c:numRef>
          </c:yVal>
          <c:smooth val="1"/>
          <c:extLst>
            <c:ext xmlns:c16="http://schemas.microsoft.com/office/drawing/2014/chart" uri="{C3380CC4-5D6E-409C-BE32-E72D297353CC}">
              <c16:uniqueId val="{00000047-F8EE-4669-96B6-7EAE5915CB21}"/>
            </c:ext>
          </c:extLst>
        </c:ser>
        <c:ser>
          <c:idx val="72"/>
          <c:order val="72"/>
          <c:spPr>
            <a:ln w="19050" cap="rnd">
              <a:solidFill>
                <a:schemeClr val="accent1">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V$3:$BV$211</c:f>
              <c:numCache>
                <c:formatCode>General</c:formatCode>
                <c:ptCount val="209"/>
                <c:pt idx="0">
                  <c:v>3.5888653249999999E-2</c:v>
                </c:pt>
                <c:pt idx="1">
                  <c:v>3.5658668730000002E-2</c:v>
                </c:pt>
                <c:pt idx="2">
                  <c:v>3.54735516E-2</c:v>
                </c:pt>
                <c:pt idx="3">
                  <c:v>3.5556338729999998E-2</c:v>
                </c:pt>
                <c:pt idx="4">
                  <c:v>3.538100794E-2</c:v>
                </c:pt>
                <c:pt idx="5">
                  <c:v>3.5678818819999999E-2</c:v>
                </c:pt>
                <c:pt idx="6">
                  <c:v>3.5703241830000003E-2</c:v>
                </c:pt>
                <c:pt idx="7">
                  <c:v>3.5742167380000002E-2</c:v>
                </c:pt>
                <c:pt idx="8">
                  <c:v>3.5760547970000001E-2</c:v>
                </c:pt>
                <c:pt idx="9">
                  <c:v>3.5765606909999997E-2</c:v>
                </c:pt>
                <c:pt idx="10">
                  <c:v>3.5816289479999999E-2</c:v>
                </c:pt>
                <c:pt idx="11">
                  <c:v>3.590153158E-2</c:v>
                </c:pt>
                <c:pt idx="12">
                  <c:v>3.6042980850000003E-2</c:v>
                </c:pt>
                <c:pt idx="13">
                  <c:v>3.6051392559999999E-2</c:v>
                </c:pt>
                <c:pt idx="14">
                  <c:v>3.5894729200000003E-2</c:v>
                </c:pt>
                <c:pt idx="15">
                  <c:v>3.5824190829999998E-2</c:v>
                </c:pt>
                <c:pt idx="16">
                  <c:v>3.5984821620000003E-2</c:v>
                </c:pt>
                <c:pt idx="17">
                  <c:v>3.5848114639999998E-2</c:v>
                </c:pt>
                <c:pt idx="18">
                  <c:v>3.5911764950000001E-2</c:v>
                </c:pt>
                <c:pt idx="19">
                  <c:v>3.6353182050000002E-2</c:v>
                </c:pt>
                <c:pt idx="20">
                  <c:v>3.6644957960000002E-2</c:v>
                </c:pt>
                <c:pt idx="21">
                  <c:v>3.6426141859999997E-2</c:v>
                </c:pt>
                <c:pt idx="22">
                  <c:v>3.5822082310000003E-2</c:v>
                </c:pt>
                <c:pt idx="23">
                  <c:v>3.5961311310000001E-2</c:v>
                </c:pt>
                <c:pt idx="24">
                  <c:v>3.5558193920000002E-2</c:v>
                </c:pt>
                <c:pt idx="25">
                  <c:v>3.541035578E-2</c:v>
                </c:pt>
                <c:pt idx="26">
                  <c:v>3.5467036069999999E-2</c:v>
                </c:pt>
                <c:pt idx="27">
                  <c:v>3.5094849769999999E-2</c:v>
                </c:pt>
                <c:pt idx="28">
                  <c:v>3.4906186159999998E-2</c:v>
                </c:pt>
                <c:pt idx="29">
                  <c:v>3.4594271330000002E-2</c:v>
                </c:pt>
                <c:pt idx="30">
                  <c:v>3.4631472080000003E-2</c:v>
                </c:pt>
                <c:pt idx="31">
                  <c:v>3.4656926990000003E-2</c:v>
                </c:pt>
                <c:pt idx="32">
                  <c:v>3.4785017369999997E-2</c:v>
                </c:pt>
                <c:pt idx="33">
                  <c:v>3.4605540339999998E-2</c:v>
                </c:pt>
                <c:pt idx="34">
                  <c:v>3.4808181229999999E-2</c:v>
                </c:pt>
                <c:pt idx="35">
                  <c:v>3.5068526859999997E-2</c:v>
                </c:pt>
                <c:pt idx="36">
                  <c:v>3.5272058100000003E-2</c:v>
                </c:pt>
                <c:pt idx="37">
                  <c:v>3.5440463569999997E-2</c:v>
                </c:pt>
                <c:pt idx="38">
                  <c:v>3.5709761079999999E-2</c:v>
                </c:pt>
                <c:pt idx="39">
                  <c:v>3.5935610530000002E-2</c:v>
                </c:pt>
                <c:pt idx="40">
                  <c:v>3.6376319830000003E-2</c:v>
                </c:pt>
                <c:pt idx="41">
                  <c:v>3.6633323879999999E-2</c:v>
                </c:pt>
                <c:pt idx="42">
                  <c:v>3.7075053900000002E-2</c:v>
                </c:pt>
                <c:pt idx="43">
                  <c:v>3.7634588779999999E-2</c:v>
                </c:pt>
                <c:pt idx="44">
                  <c:v>3.8058884440000003E-2</c:v>
                </c:pt>
                <c:pt idx="45">
                  <c:v>3.8174610579999997E-2</c:v>
                </c:pt>
                <c:pt idx="46">
                  <c:v>3.8590747860000003E-2</c:v>
                </c:pt>
                <c:pt idx="47">
                  <c:v>3.8737040010000001E-2</c:v>
                </c:pt>
                <c:pt idx="48">
                  <c:v>3.9131794120000001E-2</c:v>
                </c:pt>
                <c:pt idx="49">
                  <c:v>3.8677018139999998E-2</c:v>
                </c:pt>
                <c:pt idx="50">
                  <c:v>3.8596324619999997E-2</c:v>
                </c:pt>
                <c:pt idx="51">
                  <c:v>3.8650874049999999E-2</c:v>
                </c:pt>
                <c:pt idx="52">
                  <c:v>3.8305666299999999E-2</c:v>
                </c:pt>
                <c:pt idx="53">
                  <c:v>3.783475235E-2</c:v>
                </c:pt>
                <c:pt idx="54">
                  <c:v>3.7239108229999998E-2</c:v>
                </c:pt>
                <c:pt idx="55">
                  <c:v>3.67282778E-2</c:v>
                </c:pt>
                <c:pt idx="56">
                  <c:v>3.6202907559999997E-2</c:v>
                </c:pt>
                <c:pt idx="57">
                  <c:v>3.5750683399999997E-2</c:v>
                </c:pt>
                <c:pt idx="58">
                  <c:v>3.5523049530000003E-2</c:v>
                </c:pt>
                <c:pt idx="59">
                  <c:v>3.486932442E-2</c:v>
                </c:pt>
                <c:pt idx="60">
                  <c:v>3.4288406370000003E-2</c:v>
                </c:pt>
                <c:pt idx="61">
                  <c:v>3.3911798149999998E-2</c:v>
                </c:pt>
                <c:pt idx="62">
                  <c:v>3.3513512459999999E-2</c:v>
                </c:pt>
                <c:pt idx="63">
                  <c:v>3.3089246599999997E-2</c:v>
                </c:pt>
                <c:pt idx="64">
                  <c:v>3.2807920130000001E-2</c:v>
                </c:pt>
                <c:pt idx="65">
                  <c:v>3.2430808989999997E-2</c:v>
                </c:pt>
                <c:pt idx="66">
                  <c:v>3.2297056169999998E-2</c:v>
                </c:pt>
                <c:pt idx="67">
                  <c:v>3.2376505430000001E-2</c:v>
                </c:pt>
                <c:pt idx="68">
                  <c:v>3.2084405420000003E-2</c:v>
                </c:pt>
                <c:pt idx="69">
                  <c:v>3.2192640010000002E-2</c:v>
                </c:pt>
                <c:pt idx="70">
                  <c:v>3.20504047E-2</c:v>
                </c:pt>
                <c:pt idx="71">
                  <c:v>3.195708245E-2</c:v>
                </c:pt>
                <c:pt idx="72">
                  <c:v>3.1732816249999997E-2</c:v>
                </c:pt>
                <c:pt idx="73">
                  <c:v>3.1781360510000002E-2</c:v>
                </c:pt>
                <c:pt idx="74">
                  <c:v>3.1635973599999999E-2</c:v>
                </c:pt>
                <c:pt idx="75">
                  <c:v>3.1562838699999998E-2</c:v>
                </c:pt>
                <c:pt idx="76">
                  <c:v>3.120040894E-2</c:v>
                </c:pt>
                <c:pt idx="77">
                  <c:v>3.1237820159999999E-2</c:v>
                </c:pt>
                <c:pt idx="78">
                  <c:v>3.0902983620000001E-2</c:v>
                </c:pt>
                <c:pt idx="79">
                  <c:v>3.0944231900000001E-2</c:v>
                </c:pt>
                <c:pt idx="80">
                  <c:v>3.0716573819999999E-2</c:v>
                </c:pt>
                <c:pt idx="81">
                  <c:v>3.1789548700000003E-2</c:v>
                </c:pt>
                <c:pt idx="82">
                  <c:v>3.1437225639999997E-2</c:v>
                </c:pt>
                <c:pt idx="83">
                  <c:v>3.1744319950000002E-2</c:v>
                </c:pt>
                <c:pt idx="84">
                  <c:v>3.1109215690000001E-2</c:v>
                </c:pt>
                <c:pt idx="85">
                  <c:v>3.0914934349999999E-2</c:v>
                </c:pt>
                <c:pt idx="86">
                  <c:v>3.08662951E-2</c:v>
                </c:pt>
                <c:pt idx="87">
                  <c:v>3.051627614E-2</c:v>
                </c:pt>
                <c:pt idx="88">
                  <c:v>3.0459960920000001E-2</c:v>
                </c:pt>
                <c:pt idx="89">
                  <c:v>3.033883125E-2</c:v>
                </c:pt>
                <c:pt idx="90">
                  <c:v>3.003750183E-2</c:v>
                </c:pt>
                <c:pt idx="91">
                  <c:v>2.974231355E-2</c:v>
                </c:pt>
                <c:pt idx="92">
                  <c:v>2.9403280470000001E-2</c:v>
                </c:pt>
                <c:pt idx="93">
                  <c:v>2.8918012980000001E-2</c:v>
                </c:pt>
                <c:pt idx="94">
                  <c:v>2.8886664659999998E-2</c:v>
                </c:pt>
                <c:pt idx="95">
                  <c:v>2.8504375370000001E-2</c:v>
                </c:pt>
                <c:pt idx="96">
                  <c:v>2.7924943720000001E-2</c:v>
                </c:pt>
                <c:pt idx="97">
                  <c:v>2.7677865699999998E-2</c:v>
                </c:pt>
                <c:pt idx="98">
                  <c:v>2.7473889290000001E-2</c:v>
                </c:pt>
                <c:pt idx="99">
                  <c:v>2.7068071070000001E-2</c:v>
                </c:pt>
                <c:pt idx="100">
                  <c:v>2.7343168849999998E-2</c:v>
                </c:pt>
                <c:pt idx="101">
                  <c:v>2.690450661E-2</c:v>
                </c:pt>
                <c:pt idx="102">
                  <c:v>2.6713391770000001E-2</c:v>
                </c:pt>
                <c:pt idx="103">
                  <c:v>2.6337765159999998E-2</c:v>
                </c:pt>
                <c:pt idx="104">
                  <c:v>2.6845242830000001E-2</c:v>
                </c:pt>
                <c:pt idx="105">
                  <c:v>2.6659466329999999E-2</c:v>
                </c:pt>
                <c:pt idx="106">
                  <c:v>2.615517564E-2</c:v>
                </c:pt>
                <c:pt idx="107">
                  <c:v>2.6397867129999999E-2</c:v>
                </c:pt>
                <c:pt idx="108">
                  <c:v>2.6738855990000001E-2</c:v>
                </c:pt>
                <c:pt idx="109">
                  <c:v>2.6712646709999999E-2</c:v>
                </c:pt>
                <c:pt idx="110">
                  <c:v>2.657370828E-2</c:v>
                </c:pt>
                <c:pt idx="111">
                  <c:v>2.70335786E-2</c:v>
                </c:pt>
                <c:pt idx="112">
                  <c:v>2.6597402990000001E-2</c:v>
                </c:pt>
                <c:pt idx="113">
                  <c:v>2.6920838280000001E-2</c:v>
                </c:pt>
                <c:pt idx="114">
                  <c:v>2.6813110340000001E-2</c:v>
                </c:pt>
                <c:pt idx="115">
                  <c:v>2.6889497410000001E-2</c:v>
                </c:pt>
                <c:pt idx="116">
                  <c:v>2.7175201100000001E-2</c:v>
                </c:pt>
                <c:pt idx="117">
                  <c:v>2.6986088599999999E-2</c:v>
                </c:pt>
                <c:pt idx="118">
                  <c:v>2.7185646819999999E-2</c:v>
                </c:pt>
                <c:pt idx="119">
                  <c:v>2.7345430109999999E-2</c:v>
                </c:pt>
                <c:pt idx="120">
                  <c:v>2.7349041769999999E-2</c:v>
                </c:pt>
                <c:pt idx="121">
                  <c:v>2.7309812610000001E-2</c:v>
                </c:pt>
                <c:pt idx="122">
                  <c:v>2.7686556800000001E-2</c:v>
                </c:pt>
                <c:pt idx="123">
                  <c:v>2.7769967909999999E-2</c:v>
                </c:pt>
                <c:pt idx="124">
                  <c:v>2.819174528E-2</c:v>
                </c:pt>
                <c:pt idx="125">
                  <c:v>2.852803655E-2</c:v>
                </c:pt>
                <c:pt idx="126">
                  <c:v>2.8971720489999998E-2</c:v>
                </c:pt>
                <c:pt idx="127">
                  <c:v>2.979310043E-2</c:v>
                </c:pt>
                <c:pt idx="128">
                  <c:v>3.0001636589999998E-2</c:v>
                </c:pt>
                <c:pt idx="129">
                  <c:v>3.1049180780000001E-2</c:v>
                </c:pt>
                <c:pt idx="130">
                  <c:v>3.2493013889999998E-2</c:v>
                </c:pt>
                <c:pt idx="131">
                  <c:v>3.3225368710000001E-2</c:v>
                </c:pt>
                <c:pt idx="132">
                  <c:v>3.5305470229999997E-2</c:v>
                </c:pt>
                <c:pt idx="133">
                  <c:v>3.7383761260000002E-2</c:v>
                </c:pt>
                <c:pt idx="134">
                  <c:v>3.9589650929999998E-2</c:v>
                </c:pt>
                <c:pt idx="135">
                  <c:v>4.2644795030000002E-2</c:v>
                </c:pt>
                <c:pt idx="136">
                  <c:v>4.6150598680000002E-2</c:v>
                </c:pt>
                <c:pt idx="137">
                  <c:v>4.9856152389999998E-2</c:v>
                </c:pt>
                <c:pt idx="138">
                  <c:v>5.4352730510000002E-2</c:v>
                </c:pt>
                <c:pt idx="139">
                  <c:v>5.9233289209999998E-2</c:v>
                </c:pt>
                <c:pt idx="140">
                  <c:v>6.4804926509999999E-2</c:v>
                </c:pt>
                <c:pt idx="141">
                  <c:v>7.0637039839999999E-2</c:v>
                </c:pt>
                <c:pt idx="142">
                  <c:v>7.6671354469999994E-2</c:v>
                </c:pt>
                <c:pt idx="143">
                  <c:v>8.3784900610000004E-2</c:v>
                </c:pt>
                <c:pt idx="144">
                  <c:v>9.0896680950000003E-2</c:v>
                </c:pt>
                <c:pt idx="145">
                  <c:v>9.8318412899999999E-2</c:v>
                </c:pt>
                <c:pt idx="146">
                  <c:v>0.10600678619999999</c:v>
                </c:pt>
                <c:pt idx="147">
                  <c:v>0.1141095459</c:v>
                </c:pt>
                <c:pt idx="148">
                  <c:v>0.12178203460000001</c:v>
                </c:pt>
                <c:pt idx="149">
                  <c:v>0.12922570110000001</c:v>
                </c:pt>
                <c:pt idx="150">
                  <c:v>0.13723094759999999</c:v>
                </c:pt>
                <c:pt idx="151">
                  <c:v>0.1445042044</c:v>
                </c:pt>
                <c:pt idx="152">
                  <c:v>0.15174245829999999</c:v>
                </c:pt>
                <c:pt idx="153">
                  <c:v>0.1582410038</c:v>
                </c:pt>
                <c:pt idx="154">
                  <c:v>0.16458174589999999</c:v>
                </c:pt>
                <c:pt idx="155">
                  <c:v>0.1709866226</c:v>
                </c:pt>
                <c:pt idx="156">
                  <c:v>0.1761794388</c:v>
                </c:pt>
                <c:pt idx="157">
                  <c:v>0.1811254025</c:v>
                </c:pt>
                <c:pt idx="158">
                  <c:v>0.18571440880000001</c:v>
                </c:pt>
                <c:pt idx="159">
                  <c:v>0.18960516150000001</c:v>
                </c:pt>
                <c:pt idx="160">
                  <c:v>0.19229060410000001</c:v>
                </c:pt>
                <c:pt idx="161">
                  <c:v>0.19442234929999999</c:v>
                </c:pt>
                <c:pt idx="162">
                  <c:v>0.1968747824</c:v>
                </c:pt>
                <c:pt idx="163">
                  <c:v>0.19791245460000001</c:v>
                </c:pt>
                <c:pt idx="164">
                  <c:v>0.19880574940000001</c:v>
                </c:pt>
                <c:pt idx="165">
                  <c:v>0.19916605949999999</c:v>
                </c:pt>
                <c:pt idx="166">
                  <c:v>0.1986574233</c:v>
                </c:pt>
                <c:pt idx="167">
                  <c:v>0.19764253500000001</c:v>
                </c:pt>
                <c:pt idx="168">
                  <c:v>0.19629669189999999</c:v>
                </c:pt>
                <c:pt idx="169">
                  <c:v>0.194162637</c:v>
                </c:pt>
                <c:pt idx="170">
                  <c:v>0.19176015260000001</c:v>
                </c:pt>
                <c:pt idx="171">
                  <c:v>0.18907418849999999</c:v>
                </c:pt>
                <c:pt idx="172">
                  <c:v>0.1857506931</c:v>
                </c:pt>
                <c:pt idx="173">
                  <c:v>0.1820188314</c:v>
                </c:pt>
                <c:pt idx="174">
                  <c:v>0.17839922010000001</c:v>
                </c:pt>
                <c:pt idx="175">
                  <c:v>0.1740669608</c:v>
                </c:pt>
                <c:pt idx="176">
                  <c:v>0.16954116520000001</c:v>
                </c:pt>
                <c:pt idx="177">
                  <c:v>0.16498003899999999</c:v>
                </c:pt>
                <c:pt idx="178">
                  <c:v>0.16113653780000001</c:v>
                </c:pt>
                <c:pt idx="179">
                  <c:v>0.15692314509999999</c:v>
                </c:pt>
                <c:pt idx="180">
                  <c:v>0.15311051910000001</c:v>
                </c:pt>
                <c:pt idx="181">
                  <c:v>0.14975674450000001</c:v>
                </c:pt>
                <c:pt idx="182">
                  <c:v>0.1473594755</c:v>
                </c:pt>
                <c:pt idx="183">
                  <c:v>0.14512912929999999</c:v>
                </c:pt>
                <c:pt idx="184">
                  <c:v>0.1437596679</c:v>
                </c:pt>
                <c:pt idx="185">
                  <c:v>0.14329063889999999</c:v>
                </c:pt>
                <c:pt idx="186">
                  <c:v>0.14304943379999999</c:v>
                </c:pt>
                <c:pt idx="187">
                  <c:v>0.1446826011</c:v>
                </c:pt>
                <c:pt idx="188">
                  <c:v>0.14636705820000001</c:v>
                </c:pt>
                <c:pt idx="189">
                  <c:v>0.14972059430000001</c:v>
                </c:pt>
                <c:pt idx="190">
                  <c:v>0.15250268580000001</c:v>
                </c:pt>
                <c:pt idx="191">
                  <c:v>0.156458348</c:v>
                </c:pt>
                <c:pt idx="192">
                  <c:v>0.16150078179999999</c:v>
                </c:pt>
                <c:pt idx="193">
                  <c:v>0.16654194889999999</c:v>
                </c:pt>
                <c:pt idx="194">
                  <c:v>0.1717992425</c:v>
                </c:pt>
                <c:pt idx="195">
                  <c:v>0.17589077350000001</c:v>
                </c:pt>
                <c:pt idx="196">
                  <c:v>0.1803323627</c:v>
                </c:pt>
                <c:pt idx="197">
                  <c:v>0.1791240275</c:v>
                </c:pt>
                <c:pt idx="198">
                  <c:v>0.1785956621</c:v>
                </c:pt>
                <c:pt idx="199">
                  <c:v>0.1764941216</c:v>
                </c:pt>
                <c:pt idx="200">
                  <c:v>0.17953602969999999</c:v>
                </c:pt>
                <c:pt idx="201">
                  <c:v>0.1671782732</c:v>
                </c:pt>
                <c:pt idx="202">
                  <c:v>0.16269133990000001</c:v>
                </c:pt>
                <c:pt idx="203">
                  <c:v>0.15722887220000001</c:v>
                </c:pt>
                <c:pt idx="204">
                  <c:v>0.15161383149999999</c:v>
                </c:pt>
                <c:pt idx="205">
                  <c:v>0.1475535929</c:v>
                </c:pt>
                <c:pt idx="206">
                  <c:v>0.13956765830000001</c:v>
                </c:pt>
                <c:pt idx="207">
                  <c:v>0.13310523329999999</c:v>
                </c:pt>
                <c:pt idx="208">
                  <c:v>0.1285111159</c:v>
                </c:pt>
              </c:numCache>
            </c:numRef>
          </c:yVal>
          <c:smooth val="1"/>
          <c:extLst>
            <c:ext xmlns:c16="http://schemas.microsoft.com/office/drawing/2014/chart" uri="{C3380CC4-5D6E-409C-BE32-E72D297353CC}">
              <c16:uniqueId val="{00000048-F8EE-4669-96B6-7EAE5915CB21}"/>
            </c:ext>
          </c:extLst>
        </c:ser>
        <c:ser>
          <c:idx val="73"/>
          <c:order val="73"/>
          <c:spPr>
            <a:ln w="19050" cap="rnd">
              <a:solidFill>
                <a:schemeClr val="accent2">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W$3:$BW$211</c:f>
              <c:numCache>
                <c:formatCode>General</c:formatCode>
                <c:ptCount val="209"/>
              </c:numCache>
            </c:numRef>
          </c:yVal>
          <c:smooth val="1"/>
          <c:extLst>
            <c:ext xmlns:c16="http://schemas.microsoft.com/office/drawing/2014/chart" uri="{C3380CC4-5D6E-409C-BE32-E72D297353CC}">
              <c16:uniqueId val="{00000049-F8EE-4669-96B6-7EAE5915CB21}"/>
            </c:ext>
          </c:extLst>
        </c:ser>
        <c:ser>
          <c:idx val="74"/>
          <c:order val="74"/>
          <c:spPr>
            <a:ln w="19050" cap="rnd">
              <a:solidFill>
                <a:schemeClr val="accent3">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X$3:$BX$211</c:f>
              <c:numCache>
                <c:formatCode>General</c:formatCode>
                <c:ptCount val="209"/>
                <c:pt idx="0">
                  <c:v>3.5836361349999998E-2</c:v>
                </c:pt>
                <c:pt idx="1">
                  <c:v>3.5411618649999997E-2</c:v>
                </c:pt>
                <c:pt idx="2">
                  <c:v>3.557299823E-2</c:v>
                </c:pt>
                <c:pt idx="3">
                  <c:v>3.5560019310000003E-2</c:v>
                </c:pt>
                <c:pt idx="4">
                  <c:v>3.5603228959999997E-2</c:v>
                </c:pt>
                <c:pt idx="5">
                  <c:v>3.5772521049999999E-2</c:v>
                </c:pt>
                <c:pt idx="6">
                  <c:v>3.5748574880000002E-2</c:v>
                </c:pt>
                <c:pt idx="7">
                  <c:v>3.5678397860000002E-2</c:v>
                </c:pt>
                <c:pt idx="8">
                  <c:v>3.5639926789999998E-2</c:v>
                </c:pt>
                <c:pt idx="9">
                  <c:v>3.6063063889999997E-2</c:v>
                </c:pt>
                <c:pt idx="10">
                  <c:v>3.5835854709999997E-2</c:v>
                </c:pt>
                <c:pt idx="11">
                  <c:v>3.5626690830000002E-2</c:v>
                </c:pt>
                <c:pt idx="12">
                  <c:v>3.6032039670000002E-2</c:v>
                </c:pt>
                <c:pt idx="13">
                  <c:v>3.5805467520000002E-2</c:v>
                </c:pt>
                <c:pt idx="14">
                  <c:v>3.5743515939999998E-2</c:v>
                </c:pt>
                <c:pt idx="15">
                  <c:v>3.5562377419999999E-2</c:v>
                </c:pt>
                <c:pt idx="16">
                  <c:v>3.584007174E-2</c:v>
                </c:pt>
                <c:pt idx="17">
                  <c:v>3.5560160879999997E-2</c:v>
                </c:pt>
                <c:pt idx="18">
                  <c:v>3.5682752730000003E-2</c:v>
                </c:pt>
                <c:pt idx="19">
                  <c:v>3.6168217660000002E-2</c:v>
                </c:pt>
                <c:pt idx="20">
                  <c:v>3.664304316E-2</c:v>
                </c:pt>
                <c:pt idx="21">
                  <c:v>3.6030858759999999E-2</c:v>
                </c:pt>
                <c:pt idx="22">
                  <c:v>3.5577129569999998E-2</c:v>
                </c:pt>
                <c:pt idx="23">
                  <c:v>3.5661142319999999E-2</c:v>
                </c:pt>
                <c:pt idx="24">
                  <c:v>3.5222254690000003E-2</c:v>
                </c:pt>
                <c:pt idx="25">
                  <c:v>3.4927617760000002E-2</c:v>
                </c:pt>
                <c:pt idx="26">
                  <c:v>3.4949921070000001E-2</c:v>
                </c:pt>
                <c:pt idx="27">
                  <c:v>3.4740902480000002E-2</c:v>
                </c:pt>
                <c:pt idx="28">
                  <c:v>3.4504938870000001E-2</c:v>
                </c:pt>
                <c:pt idx="29">
                  <c:v>3.4171383829999999E-2</c:v>
                </c:pt>
                <c:pt idx="30">
                  <c:v>3.4144304690000002E-2</c:v>
                </c:pt>
                <c:pt idx="31">
                  <c:v>3.4073043609999999E-2</c:v>
                </c:pt>
                <c:pt idx="32">
                  <c:v>3.4095328299999998E-2</c:v>
                </c:pt>
                <c:pt idx="33">
                  <c:v>3.4070160240000001E-2</c:v>
                </c:pt>
                <c:pt idx="34">
                  <c:v>3.416289762E-2</c:v>
                </c:pt>
                <c:pt idx="35">
                  <c:v>3.4312497820000003E-2</c:v>
                </c:pt>
                <c:pt idx="36">
                  <c:v>3.4258518369999998E-2</c:v>
                </c:pt>
                <c:pt idx="37">
                  <c:v>3.4576442089999999E-2</c:v>
                </c:pt>
                <c:pt idx="38">
                  <c:v>3.4626536069999998E-2</c:v>
                </c:pt>
                <c:pt idx="39">
                  <c:v>3.4802991899999997E-2</c:v>
                </c:pt>
                <c:pt idx="40">
                  <c:v>3.5273745660000001E-2</c:v>
                </c:pt>
                <c:pt idx="41">
                  <c:v>3.5570047799999997E-2</c:v>
                </c:pt>
                <c:pt idx="42">
                  <c:v>3.593814E-2</c:v>
                </c:pt>
                <c:pt idx="43">
                  <c:v>3.6235462869999999E-2</c:v>
                </c:pt>
                <c:pt idx="44">
                  <c:v>3.6510068919999999E-2</c:v>
                </c:pt>
                <c:pt idx="45">
                  <c:v>3.7127126009999997E-2</c:v>
                </c:pt>
                <c:pt idx="46">
                  <c:v>3.7096507850000002E-2</c:v>
                </c:pt>
                <c:pt idx="47">
                  <c:v>3.7409745160000001E-2</c:v>
                </c:pt>
                <c:pt idx="48">
                  <c:v>3.7348046900000001E-2</c:v>
                </c:pt>
                <c:pt idx="49">
                  <c:v>3.7461973730000001E-2</c:v>
                </c:pt>
                <c:pt idx="50">
                  <c:v>3.738040477E-2</c:v>
                </c:pt>
                <c:pt idx="51">
                  <c:v>3.7299808109999999E-2</c:v>
                </c:pt>
                <c:pt idx="52">
                  <c:v>3.6770422009999998E-2</c:v>
                </c:pt>
                <c:pt idx="53">
                  <c:v>3.650618345E-2</c:v>
                </c:pt>
                <c:pt idx="54">
                  <c:v>3.6093499510000002E-2</c:v>
                </c:pt>
                <c:pt idx="55">
                  <c:v>3.5710100080000001E-2</c:v>
                </c:pt>
                <c:pt idx="56">
                  <c:v>3.5086937249999998E-2</c:v>
                </c:pt>
                <c:pt idx="57">
                  <c:v>3.4814126789999997E-2</c:v>
                </c:pt>
                <c:pt idx="58">
                  <c:v>3.4311152990000003E-2</c:v>
                </c:pt>
                <c:pt idx="59">
                  <c:v>3.3924981950000002E-2</c:v>
                </c:pt>
                <c:pt idx="60">
                  <c:v>3.3308260139999997E-2</c:v>
                </c:pt>
                <c:pt idx="61">
                  <c:v>3.264092281E-2</c:v>
                </c:pt>
                <c:pt idx="62">
                  <c:v>3.2819952819999998E-2</c:v>
                </c:pt>
                <c:pt idx="63">
                  <c:v>3.2170422380000001E-2</c:v>
                </c:pt>
                <c:pt idx="64">
                  <c:v>3.2205075030000002E-2</c:v>
                </c:pt>
                <c:pt idx="65">
                  <c:v>3.1505580989999997E-2</c:v>
                </c:pt>
                <c:pt idx="66">
                  <c:v>3.1604763119999997E-2</c:v>
                </c:pt>
                <c:pt idx="67">
                  <c:v>3.1907405700000002E-2</c:v>
                </c:pt>
                <c:pt idx="68">
                  <c:v>3.1347680840000003E-2</c:v>
                </c:pt>
                <c:pt idx="69">
                  <c:v>3.1534139070000002E-2</c:v>
                </c:pt>
                <c:pt idx="70">
                  <c:v>3.1378649180000003E-2</c:v>
                </c:pt>
                <c:pt idx="71">
                  <c:v>3.1291786580000001E-2</c:v>
                </c:pt>
                <c:pt idx="72">
                  <c:v>3.1195931140000001E-2</c:v>
                </c:pt>
                <c:pt idx="73">
                  <c:v>3.0975839120000001E-2</c:v>
                </c:pt>
                <c:pt idx="74">
                  <c:v>3.0783092599999999E-2</c:v>
                </c:pt>
                <c:pt idx="75">
                  <c:v>3.102449141E-2</c:v>
                </c:pt>
                <c:pt idx="76">
                  <c:v>3.072518669E-2</c:v>
                </c:pt>
                <c:pt idx="77">
                  <c:v>3.0610982330000001E-2</c:v>
                </c:pt>
                <c:pt idx="78">
                  <c:v>3.063142672E-2</c:v>
                </c:pt>
                <c:pt idx="79">
                  <c:v>3.0204027889999999E-2</c:v>
                </c:pt>
                <c:pt idx="80">
                  <c:v>3.036936745E-2</c:v>
                </c:pt>
                <c:pt idx="81">
                  <c:v>3.129540384E-2</c:v>
                </c:pt>
                <c:pt idx="82">
                  <c:v>3.0993409449999999E-2</c:v>
                </c:pt>
                <c:pt idx="83">
                  <c:v>3.1168673189999999E-2</c:v>
                </c:pt>
                <c:pt idx="84">
                  <c:v>3.083414026E-2</c:v>
                </c:pt>
                <c:pt idx="85">
                  <c:v>3.056468256E-2</c:v>
                </c:pt>
                <c:pt idx="86">
                  <c:v>3.0632760379999999E-2</c:v>
                </c:pt>
                <c:pt idx="87">
                  <c:v>3.010624647E-2</c:v>
                </c:pt>
                <c:pt idx="88">
                  <c:v>2.9986880720000001E-2</c:v>
                </c:pt>
                <c:pt idx="89">
                  <c:v>2.9840206729999999E-2</c:v>
                </c:pt>
                <c:pt idx="90">
                  <c:v>2.9650677E-2</c:v>
                </c:pt>
                <c:pt idx="91">
                  <c:v>2.9302772130000002E-2</c:v>
                </c:pt>
                <c:pt idx="92">
                  <c:v>2.8800355270000001E-2</c:v>
                </c:pt>
                <c:pt idx="93">
                  <c:v>2.8518002479999999E-2</c:v>
                </c:pt>
                <c:pt idx="94">
                  <c:v>2.8561597689999999E-2</c:v>
                </c:pt>
                <c:pt idx="95">
                  <c:v>2.8392439710000002E-2</c:v>
                </c:pt>
                <c:pt idx="96">
                  <c:v>2.7794638650000002E-2</c:v>
                </c:pt>
                <c:pt idx="97">
                  <c:v>2.7591491119999999E-2</c:v>
                </c:pt>
                <c:pt idx="98">
                  <c:v>2.7454201130000001E-2</c:v>
                </c:pt>
                <c:pt idx="99">
                  <c:v>2.7215162290000001E-2</c:v>
                </c:pt>
                <c:pt idx="100">
                  <c:v>2.7063690130000002E-2</c:v>
                </c:pt>
                <c:pt idx="101">
                  <c:v>2.6673559100000001E-2</c:v>
                </c:pt>
                <c:pt idx="102">
                  <c:v>2.6446256790000001E-2</c:v>
                </c:pt>
                <c:pt idx="103">
                  <c:v>2.6292001830000002E-2</c:v>
                </c:pt>
                <c:pt idx="104">
                  <c:v>2.6652419940000002E-2</c:v>
                </c:pt>
                <c:pt idx="105">
                  <c:v>2.668327652E-2</c:v>
                </c:pt>
                <c:pt idx="106">
                  <c:v>2.64335461E-2</c:v>
                </c:pt>
                <c:pt idx="107">
                  <c:v>2.6749344540000001E-2</c:v>
                </c:pt>
                <c:pt idx="108">
                  <c:v>2.6713060220000001E-2</c:v>
                </c:pt>
                <c:pt idx="109">
                  <c:v>2.6573790239999999E-2</c:v>
                </c:pt>
                <c:pt idx="110">
                  <c:v>2.6686111469999999E-2</c:v>
                </c:pt>
                <c:pt idx="111">
                  <c:v>2.678056434E-2</c:v>
                </c:pt>
                <c:pt idx="112">
                  <c:v>2.6588872079999999E-2</c:v>
                </c:pt>
                <c:pt idx="113">
                  <c:v>2.694796771E-2</c:v>
                </c:pt>
                <c:pt idx="114">
                  <c:v>2.6991046970000002E-2</c:v>
                </c:pt>
                <c:pt idx="115">
                  <c:v>2.693521418E-2</c:v>
                </c:pt>
                <c:pt idx="116">
                  <c:v>2.7312928810000001E-2</c:v>
                </c:pt>
                <c:pt idx="117">
                  <c:v>2.692477591E-2</c:v>
                </c:pt>
                <c:pt idx="118">
                  <c:v>2.726458013E-2</c:v>
                </c:pt>
                <c:pt idx="119">
                  <c:v>2.7336277070000001E-2</c:v>
                </c:pt>
                <c:pt idx="120">
                  <c:v>2.7574004610000001E-2</c:v>
                </c:pt>
                <c:pt idx="121">
                  <c:v>2.753072791E-2</c:v>
                </c:pt>
                <c:pt idx="122">
                  <c:v>2.8017319740000001E-2</c:v>
                </c:pt>
                <c:pt idx="123">
                  <c:v>2.821563929E-2</c:v>
                </c:pt>
                <c:pt idx="124">
                  <c:v>2.851366252E-2</c:v>
                </c:pt>
                <c:pt idx="125">
                  <c:v>2.8703857209999999E-2</c:v>
                </c:pt>
                <c:pt idx="126">
                  <c:v>2.9463170100000002E-2</c:v>
                </c:pt>
                <c:pt idx="127">
                  <c:v>3.0141593889999999E-2</c:v>
                </c:pt>
                <c:pt idx="128">
                  <c:v>3.042256087E-2</c:v>
                </c:pt>
                <c:pt idx="129">
                  <c:v>3.1373195350000001E-2</c:v>
                </c:pt>
                <c:pt idx="130">
                  <c:v>3.260386363E-2</c:v>
                </c:pt>
                <c:pt idx="131">
                  <c:v>3.3523608000000003E-2</c:v>
                </c:pt>
                <c:pt idx="132">
                  <c:v>3.5361602899999997E-2</c:v>
                </c:pt>
                <c:pt idx="133">
                  <c:v>3.7447161969999997E-2</c:v>
                </c:pt>
                <c:pt idx="134">
                  <c:v>3.9725985380000002E-2</c:v>
                </c:pt>
                <c:pt idx="135">
                  <c:v>4.2600333689999999E-2</c:v>
                </c:pt>
                <c:pt idx="136">
                  <c:v>4.6251285820000002E-2</c:v>
                </c:pt>
                <c:pt idx="137">
                  <c:v>4.9731317910000003E-2</c:v>
                </c:pt>
                <c:pt idx="138">
                  <c:v>5.433219299E-2</c:v>
                </c:pt>
                <c:pt idx="139">
                  <c:v>5.916223675E-2</c:v>
                </c:pt>
                <c:pt idx="140">
                  <c:v>6.4442746339999996E-2</c:v>
                </c:pt>
                <c:pt idx="141">
                  <c:v>7.0687726140000004E-2</c:v>
                </c:pt>
                <c:pt idx="142">
                  <c:v>7.6766178010000005E-2</c:v>
                </c:pt>
                <c:pt idx="143">
                  <c:v>8.3566136659999998E-2</c:v>
                </c:pt>
                <c:pt idx="144">
                  <c:v>9.1076992450000005E-2</c:v>
                </c:pt>
                <c:pt idx="145">
                  <c:v>9.8159767689999997E-2</c:v>
                </c:pt>
                <c:pt idx="146">
                  <c:v>0.10564278069999999</c:v>
                </c:pt>
                <c:pt idx="147">
                  <c:v>0.1137703061</c:v>
                </c:pt>
                <c:pt idx="148">
                  <c:v>0.1216897368</c:v>
                </c:pt>
                <c:pt idx="149">
                  <c:v>0.12893463669999999</c:v>
                </c:pt>
                <c:pt idx="150">
                  <c:v>0.13691839580000001</c:v>
                </c:pt>
                <c:pt idx="151">
                  <c:v>0.1443053782</c:v>
                </c:pt>
                <c:pt idx="152">
                  <c:v>0.1514702141</c:v>
                </c:pt>
                <c:pt idx="153">
                  <c:v>0.15822881459999999</c:v>
                </c:pt>
                <c:pt idx="154">
                  <c:v>0.16496583819999999</c:v>
                </c:pt>
                <c:pt idx="155">
                  <c:v>0.16964805129999999</c:v>
                </c:pt>
                <c:pt idx="156">
                  <c:v>0.17495736479999999</c:v>
                </c:pt>
                <c:pt idx="157">
                  <c:v>0.179934442</c:v>
                </c:pt>
                <c:pt idx="158">
                  <c:v>0.1841726601</c:v>
                </c:pt>
                <c:pt idx="159">
                  <c:v>0.1886743307</c:v>
                </c:pt>
                <c:pt idx="160">
                  <c:v>0.19150051470000001</c:v>
                </c:pt>
                <c:pt idx="161">
                  <c:v>0.1941925883</c:v>
                </c:pt>
                <c:pt idx="162">
                  <c:v>0.1958765686</c:v>
                </c:pt>
                <c:pt idx="163">
                  <c:v>0.19744291899999999</c:v>
                </c:pt>
                <c:pt idx="164">
                  <c:v>0.1980169863</c:v>
                </c:pt>
                <c:pt idx="165">
                  <c:v>0.19826361540000001</c:v>
                </c:pt>
                <c:pt idx="166">
                  <c:v>0.19806665179999999</c:v>
                </c:pt>
                <c:pt idx="167">
                  <c:v>0.19670960309999999</c:v>
                </c:pt>
                <c:pt idx="168">
                  <c:v>0.19550642369999999</c:v>
                </c:pt>
                <c:pt idx="169">
                  <c:v>0.19313730300000001</c:v>
                </c:pt>
                <c:pt idx="170">
                  <c:v>0.1910737753</c:v>
                </c:pt>
                <c:pt idx="171">
                  <c:v>0.1882514954</c:v>
                </c:pt>
                <c:pt idx="172">
                  <c:v>0.18508119880000001</c:v>
                </c:pt>
                <c:pt idx="173">
                  <c:v>0.1816268861</c:v>
                </c:pt>
                <c:pt idx="174">
                  <c:v>0.17759898299999999</c:v>
                </c:pt>
                <c:pt idx="175">
                  <c:v>0.17353004220000001</c:v>
                </c:pt>
                <c:pt idx="176">
                  <c:v>0.16977596280000001</c:v>
                </c:pt>
                <c:pt idx="177">
                  <c:v>0.16534011069999999</c:v>
                </c:pt>
                <c:pt idx="178">
                  <c:v>0.16118787230000001</c:v>
                </c:pt>
                <c:pt idx="179">
                  <c:v>0.15738858280000001</c:v>
                </c:pt>
                <c:pt idx="180">
                  <c:v>0.15345641970000001</c:v>
                </c:pt>
                <c:pt idx="181">
                  <c:v>0.15039534869999999</c:v>
                </c:pt>
                <c:pt idx="182">
                  <c:v>0.14808934930000001</c:v>
                </c:pt>
                <c:pt idx="183">
                  <c:v>0.14551809430000001</c:v>
                </c:pt>
                <c:pt idx="184">
                  <c:v>0.1433534622</c:v>
                </c:pt>
                <c:pt idx="185">
                  <c:v>0.14316877720000001</c:v>
                </c:pt>
                <c:pt idx="186">
                  <c:v>0.14261284469999999</c:v>
                </c:pt>
                <c:pt idx="187">
                  <c:v>0.14391298590000001</c:v>
                </c:pt>
                <c:pt idx="188">
                  <c:v>0.14611266549999999</c:v>
                </c:pt>
                <c:pt idx="189">
                  <c:v>0.1492414474</c:v>
                </c:pt>
                <c:pt idx="190">
                  <c:v>0.1527489722</c:v>
                </c:pt>
                <c:pt idx="191">
                  <c:v>0.1567313373</c:v>
                </c:pt>
                <c:pt idx="192">
                  <c:v>0.16227875650000001</c:v>
                </c:pt>
                <c:pt idx="193">
                  <c:v>0.1661262661</c:v>
                </c:pt>
                <c:pt idx="194">
                  <c:v>0.17056918139999999</c:v>
                </c:pt>
                <c:pt idx="195">
                  <c:v>0.17585992810000001</c:v>
                </c:pt>
                <c:pt idx="196">
                  <c:v>0.17826399209999999</c:v>
                </c:pt>
                <c:pt idx="197">
                  <c:v>0.17984749380000001</c:v>
                </c:pt>
                <c:pt idx="198">
                  <c:v>0.1791314185</c:v>
                </c:pt>
                <c:pt idx="199">
                  <c:v>0.1777224094</c:v>
                </c:pt>
                <c:pt idx="200">
                  <c:v>0.17981110510000001</c:v>
                </c:pt>
                <c:pt idx="201">
                  <c:v>0.1671202779</c:v>
                </c:pt>
                <c:pt idx="202">
                  <c:v>0.1632573903</c:v>
                </c:pt>
                <c:pt idx="203">
                  <c:v>0.1577329338</c:v>
                </c:pt>
                <c:pt idx="204">
                  <c:v>0.15037214760000001</c:v>
                </c:pt>
                <c:pt idx="205">
                  <c:v>0.14840902389999999</c:v>
                </c:pt>
                <c:pt idx="206">
                  <c:v>0.13984861970000001</c:v>
                </c:pt>
                <c:pt idx="207">
                  <c:v>0.13299916680000001</c:v>
                </c:pt>
                <c:pt idx="208">
                  <c:v>0.12788875399999999</c:v>
                </c:pt>
              </c:numCache>
            </c:numRef>
          </c:yVal>
          <c:smooth val="1"/>
          <c:extLst>
            <c:ext xmlns:c16="http://schemas.microsoft.com/office/drawing/2014/chart" uri="{C3380CC4-5D6E-409C-BE32-E72D297353CC}">
              <c16:uniqueId val="{0000004A-F8EE-4669-96B6-7EAE5915CB21}"/>
            </c:ext>
          </c:extLst>
        </c:ser>
        <c:ser>
          <c:idx val="75"/>
          <c:order val="75"/>
          <c:spPr>
            <a:ln w="19050" cap="rnd">
              <a:solidFill>
                <a:schemeClr val="accent4">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Y$3:$BY$211</c:f>
              <c:numCache>
                <c:formatCode>General</c:formatCode>
                <c:ptCount val="209"/>
              </c:numCache>
            </c:numRef>
          </c:yVal>
          <c:smooth val="1"/>
          <c:extLst>
            <c:ext xmlns:c16="http://schemas.microsoft.com/office/drawing/2014/chart" uri="{C3380CC4-5D6E-409C-BE32-E72D297353CC}">
              <c16:uniqueId val="{0000004B-F8EE-4669-96B6-7EAE5915CB21}"/>
            </c:ext>
          </c:extLst>
        </c:ser>
        <c:ser>
          <c:idx val="76"/>
          <c:order val="76"/>
          <c:spPr>
            <a:ln w="19050" cap="rnd">
              <a:solidFill>
                <a:schemeClr val="accent5">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BZ$3:$BZ$211</c:f>
              <c:numCache>
                <c:formatCode>General</c:formatCode>
                <c:ptCount val="209"/>
                <c:pt idx="0">
                  <c:v>3.6050744349999997E-2</c:v>
                </c:pt>
                <c:pt idx="1">
                  <c:v>3.5383254289999999E-2</c:v>
                </c:pt>
                <c:pt idx="2">
                  <c:v>3.5835828629999997E-2</c:v>
                </c:pt>
                <c:pt idx="3">
                  <c:v>3.5570275040000002E-2</c:v>
                </c:pt>
                <c:pt idx="4">
                  <c:v>3.5985805090000003E-2</c:v>
                </c:pt>
                <c:pt idx="5">
                  <c:v>3.5794898870000001E-2</c:v>
                </c:pt>
                <c:pt idx="6">
                  <c:v>3.6059491339999999E-2</c:v>
                </c:pt>
                <c:pt idx="7">
                  <c:v>3.5922985519999999E-2</c:v>
                </c:pt>
                <c:pt idx="8">
                  <c:v>3.5687588159999999E-2</c:v>
                </c:pt>
                <c:pt idx="9">
                  <c:v>3.6059997980000001E-2</c:v>
                </c:pt>
                <c:pt idx="10">
                  <c:v>3.5759817809999997E-2</c:v>
                </c:pt>
                <c:pt idx="11">
                  <c:v>3.5845190290000002E-2</c:v>
                </c:pt>
                <c:pt idx="12">
                  <c:v>3.607968986E-2</c:v>
                </c:pt>
                <c:pt idx="13">
                  <c:v>3.5766564309999999E-2</c:v>
                </c:pt>
                <c:pt idx="14">
                  <c:v>3.582382202E-2</c:v>
                </c:pt>
                <c:pt idx="15">
                  <c:v>3.5821657630000003E-2</c:v>
                </c:pt>
                <c:pt idx="16">
                  <c:v>3.5713050509999997E-2</c:v>
                </c:pt>
                <c:pt idx="17">
                  <c:v>3.5714678469999997E-2</c:v>
                </c:pt>
                <c:pt idx="18">
                  <c:v>3.5881400110000003E-2</c:v>
                </c:pt>
                <c:pt idx="19">
                  <c:v>3.6158371719999999E-2</c:v>
                </c:pt>
                <c:pt idx="20">
                  <c:v>3.6632452160000002E-2</c:v>
                </c:pt>
                <c:pt idx="21">
                  <c:v>3.5864308480000003E-2</c:v>
                </c:pt>
                <c:pt idx="22">
                  <c:v>3.559247032E-2</c:v>
                </c:pt>
                <c:pt idx="23">
                  <c:v>3.5324200989999999E-2</c:v>
                </c:pt>
                <c:pt idx="24">
                  <c:v>3.5232812170000002E-2</c:v>
                </c:pt>
                <c:pt idx="25">
                  <c:v>3.4912273289999997E-2</c:v>
                </c:pt>
                <c:pt idx="26">
                  <c:v>3.4833732989999998E-2</c:v>
                </c:pt>
                <c:pt idx="27">
                  <c:v>3.4762691710000002E-2</c:v>
                </c:pt>
                <c:pt idx="28">
                  <c:v>3.4322667869999997E-2</c:v>
                </c:pt>
                <c:pt idx="29">
                  <c:v>3.391678259E-2</c:v>
                </c:pt>
                <c:pt idx="30">
                  <c:v>3.3932149410000001E-2</c:v>
                </c:pt>
                <c:pt idx="31">
                  <c:v>3.3985108139999998E-2</c:v>
                </c:pt>
                <c:pt idx="32">
                  <c:v>3.3782709389999999E-2</c:v>
                </c:pt>
                <c:pt idx="33">
                  <c:v>3.3397119490000002E-2</c:v>
                </c:pt>
                <c:pt idx="34">
                  <c:v>3.3823981879999999E-2</c:v>
                </c:pt>
                <c:pt idx="35">
                  <c:v>3.3679585900000003E-2</c:v>
                </c:pt>
                <c:pt idx="36">
                  <c:v>3.3599954100000003E-2</c:v>
                </c:pt>
                <c:pt idx="37">
                  <c:v>3.3946953709999998E-2</c:v>
                </c:pt>
                <c:pt idx="38">
                  <c:v>3.3954091370000002E-2</c:v>
                </c:pt>
                <c:pt idx="39">
                  <c:v>3.4056242559999998E-2</c:v>
                </c:pt>
                <c:pt idx="40">
                  <c:v>3.4562341869999999E-2</c:v>
                </c:pt>
                <c:pt idx="41">
                  <c:v>3.462454677E-2</c:v>
                </c:pt>
                <c:pt idx="42">
                  <c:v>3.4900829199999997E-2</c:v>
                </c:pt>
                <c:pt idx="43">
                  <c:v>3.5394713279999997E-2</c:v>
                </c:pt>
                <c:pt idx="44">
                  <c:v>3.5424932839999999E-2</c:v>
                </c:pt>
                <c:pt idx="45">
                  <c:v>3.5810556260000001E-2</c:v>
                </c:pt>
                <c:pt idx="46">
                  <c:v>3.6244072019999997E-2</c:v>
                </c:pt>
                <c:pt idx="47">
                  <c:v>3.5906255249999998E-2</c:v>
                </c:pt>
                <c:pt idx="48">
                  <c:v>3.6256454889999998E-2</c:v>
                </c:pt>
                <c:pt idx="49">
                  <c:v>3.6230426279999998E-2</c:v>
                </c:pt>
                <c:pt idx="50">
                  <c:v>3.6160085350000003E-2</c:v>
                </c:pt>
                <c:pt idx="51">
                  <c:v>3.6086466159999997E-2</c:v>
                </c:pt>
                <c:pt idx="52">
                  <c:v>3.5767577590000002E-2</c:v>
                </c:pt>
                <c:pt idx="53">
                  <c:v>3.5283148290000003E-2</c:v>
                </c:pt>
                <c:pt idx="54">
                  <c:v>3.5217680039999998E-2</c:v>
                </c:pt>
                <c:pt idx="55">
                  <c:v>3.4649975600000001E-2</c:v>
                </c:pt>
                <c:pt idx="56">
                  <c:v>3.4429248420000003E-2</c:v>
                </c:pt>
                <c:pt idx="57">
                  <c:v>3.3761110160000003E-2</c:v>
                </c:pt>
                <c:pt idx="58">
                  <c:v>3.349108621E-2</c:v>
                </c:pt>
                <c:pt idx="59">
                  <c:v>3.3017292619999999E-2</c:v>
                </c:pt>
                <c:pt idx="60">
                  <c:v>3.24129872E-2</c:v>
                </c:pt>
                <c:pt idx="61">
                  <c:v>3.2316073780000003E-2</c:v>
                </c:pt>
                <c:pt idx="62">
                  <c:v>3.1998489050000002E-2</c:v>
                </c:pt>
                <c:pt idx="63">
                  <c:v>3.1416159120000002E-2</c:v>
                </c:pt>
                <c:pt idx="64">
                  <c:v>3.1333435329999999E-2</c:v>
                </c:pt>
                <c:pt idx="65">
                  <c:v>3.0999302860000001E-2</c:v>
                </c:pt>
                <c:pt idx="66">
                  <c:v>3.0772421509999998E-2</c:v>
                </c:pt>
                <c:pt idx="67">
                  <c:v>3.1185528260000001E-2</c:v>
                </c:pt>
                <c:pt idx="68">
                  <c:v>3.0893087390000001E-2</c:v>
                </c:pt>
                <c:pt idx="69">
                  <c:v>3.087313287E-2</c:v>
                </c:pt>
                <c:pt idx="70">
                  <c:v>3.089828603E-2</c:v>
                </c:pt>
                <c:pt idx="71">
                  <c:v>3.0536687E-2</c:v>
                </c:pt>
                <c:pt idx="72">
                  <c:v>3.06173712E-2</c:v>
                </c:pt>
                <c:pt idx="73">
                  <c:v>3.0824219810000001E-2</c:v>
                </c:pt>
                <c:pt idx="74">
                  <c:v>3.05683203E-2</c:v>
                </c:pt>
                <c:pt idx="75">
                  <c:v>3.035559878E-2</c:v>
                </c:pt>
                <c:pt idx="76">
                  <c:v>3.0344882980000001E-2</c:v>
                </c:pt>
                <c:pt idx="77">
                  <c:v>3.050339036E-2</c:v>
                </c:pt>
                <c:pt idx="78">
                  <c:v>3.0123559760000002E-2</c:v>
                </c:pt>
                <c:pt idx="79">
                  <c:v>2.9899241399999998E-2</c:v>
                </c:pt>
                <c:pt idx="80">
                  <c:v>3.0147641900000001E-2</c:v>
                </c:pt>
                <c:pt idx="81">
                  <c:v>3.1101373960000001E-2</c:v>
                </c:pt>
                <c:pt idx="82">
                  <c:v>3.0702183019999999E-2</c:v>
                </c:pt>
                <c:pt idx="83">
                  <c:v>3.078323044E-2</c:v>
                </c:pt>
                <c:pt idx="84">
                  <c:v>3.062767722E-2</c:v>
                </c:pt>
                <c:pt idx="85">
                  <c:v>3.0472233889999999E-2</c:v>
                </c:pt>
                <c:pt idx="86">
                  <c:v>3.0471790580000001E-2</c:v>
                </c:pt>
                <c:pt idx="87">
                  <c:v>2.9999028890000001E-2</c:v>
                </c:pt>
                <c:pt idx="88">
                  <c:v>2.9846750200000001E-2</c:v>
                </c:pt>
                <c:pt idx="89">
                  <c:v>2.971523069E-2</c:v>
                </c:pt>
                <c:pt idx="90">
                  <c:v>2.9557399450000001E-2</c:v>
                </c:pt>
                <c:pt idx="91">
                  <c:v>2.9218677429999999E-2</c:v>
                </c:pt>
                <c:pt idx="92">
                  <c:v>2.9074642809999999E-2</c:v>
                </c:pt>
                <c:pt idx="93">
                  <c:v>2.8653196990000001E-2</c:v>
                </c:pt>
                <c:pt idx="94">
                  <c:v>2.8521373869999998E-2</c:v>
                </c:pt>
                <c:pt idx="95">
                  <c:v>2.8013398870000001E-2</c:v>
                </c:pt>
                <c:pt idx="96">
                  <c:v>2.771111205E-2</c:v>
                </c:pt>
                <c:pt idx="97">
                  <c:v>2.7829715979999999E-2</c:v>
                </c:pt>
                <c:pt idx="98">
                  <c:v>2.737881616E-2</c:v>
                </c:pt>
                <c:pt idx="99">
                  <c:v>2.7100803329999999E-2</c:v>
                </c:pt>
                <c:pt idx="100">
                  <c:v>2.6880877090000001E-2</c:v>
                </c:pt>
                <c:pt idx="101">
                  <c:v>2.6791440319999998E-2</c:v>
                </c:pt>
                <c:pt idx="102">
                  <c:v>2.6461828499999999E-2</c:v>
                </c:pt>
                <c:pt idx="103">
                  <c:v>2.6353361089999999E-2</c:v>
                </c:pt>
                <c:pt idx="104">
                  <c:v>2.6507060969999999E-2</c:v>
                </c:pt>
                <c:pt idx="105">
                  <c:v>2.6615208009999999E-2</c:v>
                </c:pt>
                <c:pt idx="106">
                  <c:v>2.642158046E-2</c:v>
                </c:pt>
                <c:pt idx="107">
                  <c:v>2.647770382E-2</c:v>
                </c:pt>
                <c:pt idx="108">
                  <c:v>2.656955272E-2</c:v>
                </c:pt>
                <c:pt idx="109">
                  <c:v>2.6653191069999999E-2</c:v>
                </c:pt>
                <c:pt idx="110">
                  <c:v>2.6532320309999999E-2</c:v>
                </c:pt>
                <c:pt idx="111">
                  <c:v>2.6778224860000002E-2</c:v>
                </c:pt>
                <c:pt idx="112">
                  <c:v>2.6356799529999999E-2</c:v>
                </c:pt>
                <c:pt idx="113">
                  <c:v>2.6989944280000001E-2</c:v>
                </c:pt>
                <c:pt idx="114">
                  <c:v>2.666750364E-2</c:v>
                </c:pt>
                <c:pt idx="115">
                  <c:v>2.706291899E-2</c:v>
                </c:pt>
                <c:pt idx="116">
                  <c:v>2.6859067380000001E-2</c:v>
                </c:pt>
                <c:pt idx="117">
                  <c:v>2.6949206369999999E-2</c:v>
                </c:pt>
                <c:pt idx="118">
                  <c:v>2.7080221099999999E-2</c:v>
                </c:pt>
                <c:pt idx="119">
                  <c:v>2.712579444E-2</c:v>
                </c:pt>
                <c:pt idx="120">
                  <c:v>2.7421634640000001E-2</c:v>
                </c:pt>
                <c:pt idx="121">
                  <c:v>2.7220480139999999E-2</c:v>
                </c:pt>
                <c:pt idx="122">
                  <c:v>2.7727141980000002E-2</c:v>
                </c:pt>
                <c:pt idx="123">
                  <c:v>2.8049875049999999E-2</c:v>
                </c:pt>
                <c:pt idx="124">
                  <c:v>2.834999375E-2</c:v>
                </c:pt>
                <c:pt idx="125">
                  <c:v>2.8586423020000001E-2</c:v>
                </c:pt>
                <c:pt idx="126">
                  <c:v>2.937555499E-2</c:v>
                </c:pt>
                <c:pt idx="127">
                  <c:v>2.9925059529999999E-2</c:v>
                </c:pt>
                <c:pt idx="128">
                  <c:v>3.061403893E-2</c:v>
                </c:pt>
                <c:pt idx="129">
                  <c:v>3.1510200350000003E-2</c:v>
                </c:pt>
                <c:pt idx="130">
                  <c:v>3.2528445119999999E-2</c:v>
                </c:pt>
                <c:pt idx="131">
                  <c:v>3.3456165340000003E-2</c:v>
                </c:pt>
                <c:pt idx="132">
                  <c:v>3.533467278E-2</c:v>
                </c:pt>
                <c:pt idx="133">
                  <c:v>3.7398882209999998E-2</c:v>
                </c:pt>
                <c:pt idx="134">
                  <c:v>3.949353471E-2</c:v>
                </c:pt>
                <c:pt idx="135">
                  <c:v>4.2841766029999999E-2</c:v>
                </c:pt>
                <c:pt idx="136">
                  <c:v>4.6137042339999997E-2</c:v>
                </c:pt>
                <c:pt idx="137">
                  <c:v>4.9964144830000001E-2</c:v>
                </c:pt>
                <c:pt idx="138">
                  <c:v>5.4045006630000003E-2</c:v>
                </c:pt>
                <c:pt idx="139">
                  <c:v>5.9096656740000003E-2</c:v>
                </c:pt>
                <c:pt idx="140">
                  <c:v>6.4657874409999996E-2</c:v>
                </c:pt>
                <c:pt idx="141">
                  <c:v>7.0561386640000001E-2</c:v>
                </c:pt>
                <c:pt idx="142">
                  <c:v>7.6924614609999997E-2</c:v>
                </c:pt>
                <c:pt idx="143">
                  <c:v>8.3552397789999996E-2</c:v>
                </c:pt>
                <c:pt idx="144">
                  <c:v>9.0876132250000005E-2</c:v>
                </c:pt>
                <c:pt idx="145">
                  <c:v>9.799387306E-2</c:v>
                </c:pt>
                <c:pt idx="146">
                  <c:v>0.1058281586</c:v>
                </c:pt>
                <c:pt idx="147">
                  <c:v>0.1139296144</c:v>
                </c:pt>
                <c:pt idx="148">
                  <c:v>0.1212683693</c:v>
                </c:pt>
                <c:pt idx="149">
                  <c:v>0.12937933209999999</c:v>
                </c:pt>
                <c:pt idx="150">
                  <c:v>0.13690778610000001</c:v>
                </c:pt>
                <c:pt idx="151">
                  <c:v>0.14444003999999999</c:v>
                </c:pt>
                <c:pt idx="152">
                  <c:v>0.15116371209999999</c:v>
                </c:pt>
                <c:pt idx="153">
                  <c:v>0.15805062650000001</c:v>
                </c:pt>
                <c:pt idx="154">
                  <c:v>0.1646843553</c:v>
                </c:pt>
                <c:pt idx="155">
                  <c:v>0.1701117009</c:v>
                </c:pt>
                <c:pt idx="156">
                  <c:v>0.1748062074</c:v>
                </c:pt>
                <c:pt idx="157">
                  <c:v>0.1801939756</c:v>
                </c:pt>
                <c:pt idx="158">
                  <c:v>0.18437896670000001</c:v>
                </c:pt>
                <c:pt idx="159">
                  <c:v>0.18829822539999999</c:v>
                </c:pt>
                <c:pt idx="160">
                  <c:v>0.19147761169999999</c:v>
                </c:pt>
                <c:pt idx="161">
                  <c:v>0.19377137720000001</c:v>
                </c:pt>
                <c:pt idx="162">
                  <c:v>0.19598411020000001</c:v>
                </c:pt>
                <c:pt idx="163">
                  <c:v>0.19702263179999999</c:v>
                </c:pt>
                <c:pt idx="164">
                  <c:v>0.19760756190000001</c:v>
                </c:pt>
                <c:pt idx="165">
                  <c:v>0.1978339106</c:v>
                </c:pt>
                <c:pt idx="166">
                  <c:v>0.1975890398</c:v>
                </c:pt>
                <c:pt idx="167">
                  <c:v>0.19663432240000001</c:v>
                </c:pt>
                <c:pt idx="168">
                  <c:v>0.19518348569999999</c:v>
                </c:pt>
                <c:pt idx="169">
                  <c:v>0.19307781760000001</c:v>
                </c:pt>
                <c:pt idx="170">
                  <c:v>0.19107514619999999</c:v>
                </c:pt>
                <c:pt idx="171">
                  <c:v>0.18822330239999999</c:v>
                </c:pt>
                <c:pt idx="172">
                  <c:v>0.1849255115</c:v>
                </c:pt>
                <c:pt idx="173">
                  <c:v>0.1814755052</c:v>
                </c:pt>
                <c:pt idx="174">
                  <c:v>0.1773115247</c:v>
                </c:pt>
                <c:pt idx="175">
                  <c:v>0.17370857300000001</c:v>
                </c:pt>
                <c:pt idx="176">
                  <c:v>0.1696359217</c:v>
                </c:pt>
                <c:pt idx="177">
                  <c:v>0.16553983089999999</c:v>
                </c:pt>
                <c:pt idx="178">
                  <c:v>0.16125518080000001</c:v>
                </c:pt>
                <c:pt idx="179">
                  <c:v>0.15730598570000001</c:v>
                </c:pt>
                <c:pt idx="180">
                  <c:v>0.15346014499999999</c:v>
                </c:pt>
                <c:pt idx="181">
                  <c:v>0.15011583270000001</c:v>
                </c:pt>
                <c:pt idx="182">
                  <c:v>0.14742283519999999</c:v>
                </c:pt>
                <c:pt idx="183">
                  <c:v>0.1457553506</c:v>
                </c:pt>
                <c:pt idx="184">
                  <c:v>0.14370091260000001</c:v>
                </c:pt>
                <c:pt idx="185">
                  <c:v>0.14268355069999999</c:v>
                </c:pt>
                <c:pt idx="186">
                  <c:v>0.1428682208</c:v>
                </c:pt>
                <c:pt idx="187">
                  <c:v>0.14407129590000001</c:v>
                </c:pt>
                <c:pt idx="188">
                  <c:v>0.1462108791</c:v>
                </c:pt>
                <c:pt idx="189">
                  <c:v>0.14845992620000001</c:v>
                </c:pt>
                <c:pt idx="190">
                  <c:v>0.1524701118</c:v>
                </c:pt>
                <c:pt idx="191">
                  <c:v>0.15712830420000001</c:v>
                </c:pt>
                <c:pt idx="192">
                  <c:v>0.16283702850000001</c:v>
                </c:pt>
                <c:pt idx="193">
                  <c:v>0.16663195189999999</c:v>
                </c:pt>
                <c:pt idx="194">
                  <c:v>0.17083245520000001</c:v>
                </c:pt>
                <c:pt idx="195">
                  <c:v>0.17513617870000001</c:v>
                </c:pt>
                <c:pt idx="196">
                  <c:v>0.17884314060000001</c:v>
                </c:pt>
                <c:pt idx="197">
                  <c:v>0.17924200000000001</c:v>
                </c:pt>
                <c:pt idx="198">
                  <c:v>0.17873243990000001</c:v>
                </c:pt>
                <c:pt idx="199">
                  <c:v>0.17743891480000001</c:v>
                </c:pt>
                <c:pt idx="200">
                  <c:v>0.1795903146</c:v>
                </c:pt>
                <c:pt idx="201">
                  <c:v>0.16793754699999999</c:v>
                </c:pt>
                <c:pt idx="202">
                  <c:v>0.1626918614</c:v>
                </c:pt>
                <c:pt idx="203">
                  <c:v>0.15875266490000001</c:v>
                </c:pt>
                <c:pt idx="204">
                  <c:v>0.15168768169999999</c:v>
                </c:pt>
                <c:pt idx="205">
                  <c:v>0.14812645320000001</c:v>
                </c:pt>
                <c:pt idx="206">
                  <c:v>0.13887433709999999</c:v>
                </c:pt>
                <c:pt idx="207">
                  <c:v>0.13321617250000001</c:v>
                </c:pt>
                <c:pt idx="208">
                  <c:v>0.12519039209999999</c:v>
                </c:pt>
              </c:numCache>
            </c:numRef>
          </c:yVal>
          <c:smooth val="1"/>
          <c:extLst>
            <c:ext xmlns:c16="http://schemas.microsoft.com/office/drawing/2014/chart" uri="{C3380CC4-5D6E-409C-BE32-E72D297353CC}">
              <c16:uniqueId val="{0000004C-F8EE-4669-96B6-7EAE5915CB21}"/>
            </c:ext>
          </c:extLst>
        </c:ser>
        <c:ser>
          <c:idx val="77"/>
          <c:order val="77"/>
          <c:spPr>
            <a:ln w="19050" cap="rnd">
              <a:solidFill>
                <a:schemeClr val="accent6">
                  <a:lumMod val="8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A$3:$CA$211</c:f>
              <c:numCache>
                <c:formatCode>General</c:formatCode>
                <c:ptCount val="209"/>
              </c:numCache>
            </c:numRef>
          </c:yVal>
          <c:smooth val="1"/>
          <c:extLst>
            <c:ext xmlns:c16="http://schemas.microsoft.com/office/drawing/2014/chart" uri="{C3380CC4-5D6E-409C-BE32-E72D297353CC}">
              <c16:uniqueId val="{0000004D-F8EE-4669-96B6-7EAE5915CB21}"/>
            </c:ext>
          </c:extLst>
        </c:ser>
        <c:ser>
          <c:idx val="78"/>
          <c:order val="78"/>
          <c:spPr>
            <a:ln w="19050" cap="rnd">
              <a:solidFill>
                <a:schemeClr val="accent1">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B$3:$CB$211</c:f>
              <c:numCache>
                <c:formatCode>General</c:formatCode>
                <c:ptCount val="209"/>
                <c:pt idx="0">
                  <c:v>3.5877466199999999E-2</c:v>
                </c:pt>
                <c:pt idx="1">
                  <c:v>3.5430379210000001E-2</c:v>
                </c:pt>
                <c:pt idx="2">
                  <c:v>3.573890775E-2</c:v>
                </c:pt>
                <c:pt idx="3">
                  <c:v>3.5765159880000001E-2</c:v>
                </c:pt>
                <c:pt idx="4">
                  <c:v>3.5658024250000003E-2</c:v>
                </c:pt>
                <c:pt idx="5">
                  <c:v>3.5816796120000001E-2</c:v>
                </c:pt>
                <c:pt idx="6">
                  <c:v>3.574166074E-2</c:v>
                </c:pt>
                <c:pt idx="7">
                  <c:v>3.5624697800000001E-2</c:v>
                </c:pt>
                <c:pt idx="8">
                  <c:v>3.5695541650000003E-2</c:v>
                </c:pt>
                <c:pt idx="9">
                  <c:v>3.5808812830000002E-2</c:v>
                </c:pt>
                <c:pt idx="10">
                  <c:v>3.546655923E-2</c:v>
                </c:pt>
                <c:pt idx="11">
                  <c:v>3.5633407530000001E-2</c:v>
                </c:pt>
                <c:pt idx="12">
                  <c:v>3.624899685E-2</c:v>
                </c:pt>
                <c:pt idx="13">
                  <c:v>3.6178149280000002E-2</c:v>
                </c:pt>
                <c:pt idx="14">
                  <c:v>3.5691156979999999E-2</c:v>
                </c:pt>
                <c:pt idx="15">
                  <c:v>3.5636723039999998E-2</c:v>
                </c:pt>
                <c:pt idx="16">
                  <c:v>3.5724375400000001E-2</c:v>
                </c:pt>
                <c:pt idx="17">
                  <c:v>3.5675700749999997E-2</c:v>
                </c:pt>
                <c:pt idx="18">
                  <c:v>3.550880402E-2</c:v>
                </c:pt>
                <c:pt idx="19">
                  <c:v>3.5934850570000003E-2</c:v>
                </c:pt>
                <c:pt idx="20">
                  <c:v>3.6434166130000001E-2</c:v>
                </c:pt>
                <c:pt idx="21">
                  <c:v>3.5910725589999998E-2</c:v>
                </c:pt>
                <c:pt idx="22">
                  <c:v>3.5310383889999998E-2</c:v>
                </c:pt>
                <c:pt idx="23">
                  <c:v>3.522840142E-2</c:v>
                </c:pt>
                <c:pt idx="24">
                  <c:v>3.512066975E-2</c:v>
                </c:pt>
                <c:pt idx="25">
                  <c:v>3.47446613E-2</c:v>
                </c:pt>
                <c:pt idx="26">
                  <c:v>3.4615602340000003E-2</c:v>
                </c:pt>
                <c:pt idx="27">
                  <c:v>3.4637302160000001E-2</c:v>
                </c:pt>
                <c:pt idx="28">
                  <c:v>3.4084551040000001E-2</c:v>
                </c:pt>
                <c:pt idx="29">
                  <c:v>3.3957004550000003E-2</c:v>
                </c:pt>
                <c:pt idx="30">
                  <c:v>3.3674914389999998E-2</c:v>
                </c:pt>
                <c:pt idx="31">
                  <c:v>3.373881057E-2</c:v>
                </c:pt>
                <c:pt idx="32">
                  <c:v>3.3327069129999998E-2</c:v>
                </c:pt>
                <c:pt idx="33">
                  <c:v>3.3390216530000003E-2</c:v>
                </c:pt>
                <c:pt idx="34">
                  <c:v>3.3398292959999999E-2</c:v>
                </c:pt>
                <c:pt idx="35">
                  <c:v>3.3206451679999999E-2</c:v>
                </c:pt>
                <c:pt idx="36">
                  <c:v>3.3213913439999999E-2</c:v>
                </c:pt>
                <c:pt idx="37">
                  <c:v>3.3452056350000002E-2</c:v>
                </c:pt>
                <c:pt idx="38">
                  <c:v>3.3582475039999997E-2</c:v>
                </c:pt>
                <c:pt idx="39">
                  <c:v>3.3650022000000002E-2</c:v>
                </c:pt>
                <c:pt idx="40">
                  <c:v>3.4121036530000003E-2</c:v>
                </c:pt>
                <c:pt idx="41">
                  <c:v>3.4216783940000002E-2</c:v>
                </c:pt>
                <c:pt idx="42">
                  <c:v>3.428529575E-2</c:v>
                </c:pt>
                <c:pt idx="43">
                  <c:v>3.4534845500000001E-2</c:v>
                </c:pt>
                <c:pt idx="44">
                  <c:v>3.4933648999999997E-2</c:v>
                </c:pt>
                <c:pt idx="45">
                  <c:v>3.503928706E-2</c:v>
                </c:pt>
                <c:pt idx="46">
                  <c:v>3.5373482849999999E-2</c:v>
                </c:pt>
                <c:pt idx="47">
                  <c:v>3.5556282850000002E-2</c:v>
                </c:pt>
                <c:pt idx="48">
                  <c:v>3.5643074660000003E-2</c:v>
                </c:pt>
                <c:pt idx="49">
                  <c:v>3.5182029009999997E-2</c:v>
                </c:pt>
                <c:pt idx="50">
                  <c:v>3.5225287080000001E-2</c:v>
                </c:pt>
                <c:pt idx="51">
                  <c:v>3.5102680329999997E-2</c:v>
                </c:pt>
                <c:pt idx="52">
                  <c:v>3.5058651119999999E-2</c:v>
                </c:pt>
                <c:pt idx="53">
                  <c:v>3.4357320519999998E-2</c:v>
                </c:pt>
                <c:pt idx="54">
                  <c:v>3.419221938E-2</c:v>
                </c:pt>
                <c:pt idx="55">
                  <c:v>3.385915607E-2</c:v>
                </c:pt>
                <c:pt idx="56">
                  <c:v>3.3554032439999999E-2</c:v>
                </c:pt>
                <c:pt idx="57">
                  <c:v>3.3081676810000002E-2</c:v>
                </c:pt>
                <c:pt idx="58">
                  <c:v>3.2775063069999999E-2</c:v>
                </c:pt>
                <c:pt idx="59">
                  <c:v>3.2582350080000003E-2</c:v>
                </c:pt>
                <c:pt idx="60">
                  <c:v>3.1793393189999998E-2</c:v>
                </c:pt>
                <c:pt idx="61">
                  <c:v>3.1821858139999999E-2</c:v>
                </c:pt>
                <c:pt idx="62">
                  <c:v>3.1516075130000001E-2</c:v>
                </c:pt>
                <c:pt idx="63">
                  <c:v>3.0969250949999999E-2</c:v>
                </c:pt>
                <c:pt idx="64">
                  <c:v>3.0927581709999999E-2</c:v>
                </c:pt>
                <c:pt idx="65">
                  <c:v>3.049689345E-2</c:v>
                </c:pt>
                <c:pt idx="66">
                  <c:v>3.059587255E-2</c:v>
                </c:pt>
                <c:pt idx="67">
                  <c:v>3.0426142739999999E-2</c:v>
                </c:pt>
                <c:pt idx="68">
                  <c:v>3.0595678840000001E-2</c:v>
                </c:pt>
                <c:pt idx="69">
                  <c:v>3.051508218E-2</c:v>
                </c:pt>
                <c:pt idx="70">
                  <c:v>3.041948006E-2</c:v>
                </c:pt>
                <c:pt idx="71">
                  <c:v>3.0509499830000002E-2</c:v>
                </c:pt>
                <c:pt idx="72">
                  <c:v>3.0431557450000001E-2</c:v>
                </c:pt>
                <c:pt idx="73">
                  <c:v>3.029619716E-2</c:v>
                </c:pt>
                <c:pt idx="74">
                  <c:v>3.0166981740000001E-2</c:v>
                </c:pt>
                <c:pt idx="75">
                  <c:v>3.0318317930000001E-2</c:v>
                </c:pt>
                <c:pt idx="76">
                  <c:v>3.024679236E-2</c:v>
                </c:pt>
                <c:pt idx="77">
                  <c:v>3.0068211260000002E-2</c:v>
                </c:pt>
                <c:pt idx="78">
                  <c:v>2.9979085549999999E-2</c:v>
                </c:pt>
                <c:pt idx="79">
                  <c:v>2.9758779329999999E-2</c:v>
                </c:pt>
                <c:pt idx="80">
                  <c:v>3.0034117400000001E-2</c:v>
                </c:pt>
                <c:pt idx="81">
                  <c:v>3.0748665330000001E-2</c:v>
                </c:pt>
                <c:pt idx="82">
                  <c:v>3.050855547E-2</c:v>
                </c:pt>
                <c:pt idx="83">
                  <c:v>3.059595637E-2</c:v>
                </c:pt>
                <c:pt idx="84">
                  <c:v>3.0388217419999999E-2</c:v>
                </c:pt>
                <c:pt idx="85">
                  <c:v>3.0096396800000001E-2</c:v>
                </c:pt>
                <c:pt idx="86">
                  <c:v>3.0249401929999999E-2</c:v>
                </c:pt>
                <c:pt idx="87">
                  <c:v>2.9975896700000001E-2</c:v>
                </c:pt>
                <c:pt idx="88">
                  <c:v>2.9703006149999999E-2</c:v>
                </c:pt>
                <c:pt idx="89">
                  <c:v>2.949367277E-2</c:v>
                </c:pt>
                <c:pt idx="90">
                  <c:v>2.9200624670000001E-2</c:v>
                </c:pt>
                <c:pt idx="91">
                  <c:v>2.9132079330000001E-2</c:v>
                </c:pt>
                <c:pt idx="92">
                  <c:v>2.8928553690000001E-2</c:v>
                </c:pt>
                <c:pt idx="93">
                  <c:v>2.8410097580000002E-2</c:v>
                </c:pt>
                <c:pt idx="94">
                  <c:v>2.8451416640000001E-2</c:v>
                </c:pt>
                <c:pt idx="95">
                  <c:v>2.790399268E-2</c:v>
                </c:pt>
                <c:pt idx="96">
                  <c:v>2.7767209340000001E-2</c:v>
                </c:pt>
                <c:pt idx="97">
                  <c:v>2.7504969390000002E-2</c:v>
                </c:pt>
                <c:pt idx="98">
                  <c:v>2.7072286229999999E-2</c:v>
                </c:pt>
                <c:pt idx="99">
                  <c:v>2.6847390459999999E-2</c:v>
                </c:pt>
                <c:pt idx="100">
                  <c:v>2.6786953209999999E-2</c:v>
                </c:pt>
                <c:pt idx="101">
                  <c:v>2.6692690330000001E-2</c:v>
                </c:pt>
                <c:pt idx="102">
                  <c:v>2.621907368E-2</c:v>
                </c:pt>
                <c:pt idx="103">
                  <c:v>2.660400793E-2</c:v>
                </c:pt>
                <c:pt idx="104">
                  <c:v>2.6561655100000001E-2</c:v>
                </c:pt>
                <c:pt idx="105">
                  <c:v>2.6696296410000001E-2</c:v>
                </c:pt>
                <c:pt idx="106">
                  <c:v>2.6322968299999999E-2</c:v>
                </c:pt>
                <c:pt idx="107">
                  <c:v>2.6324288920000001E-2</c:v>
                </c:pt>
                <c:pt idx="108">
                  <c:v>2.6912355799999999E-2</c:v>
                </c:pt>
                <c:pt idx="109">
                  <c:v>2.633292601E-2</c:v>
                </c:pt>
                <c:pt idx="110">
                  <c:v>2.659861371E-2</c:v>
                </c:pt>
                <c:pt idx="111">
                  <c:v>2.6471568269999999E-2</c:v>
                </c:pt>
                <c:pt idx="112">
                  <c:v>2.663929202E-2</c:v>
                </c:pt>
                <c:pt idx="113">
                  <c:v>2.6785492899999999E-2</c:v>
                </c:pt>
                <c:pt idx="114">
                  <c:v>2.6698939500000001E-2</c:v>
                </c:pt>
                <c:pt idx="115">
                  <c:v>2.7106396849999999E-2</c:v>
                </c:pt>
                <c:pt idx="116">
                  <c:v>2.6828281579999998E-2</c:v>
                </c:pt>
                <c:pt idx="117">
                  <c:v>2.6868043469999998E-2</c:v>
                </c:pt>
                <c:pt idx="118">
                  <c:v>2.697383054E-2</c:v>
                </c:pt>
                <c:pt idx="119">
                  <c:v>2.729148231E-2</c:v>
                </c:pt>
                <c:pt idx="120">
                  <c:v>2.7140205729999999E-2</c:v>
                </c:pt>
                <c:pt idx="121">
                  <c:v>2.7464790270000001E-2</c:v>
                </c:pt>
                <c:pt idx="122">
                  <c:v>2.807837166E-2</c:v>
                </c:pt>
                <c:pt idx="123">
                  <c:v>2.7969224380000001E-2</c:v>
                </c:pt>
                <c:pt idx="124">
                  <c:v>2.851380035E-2</c:v>
                </c:pt>
                <c:pt idx="125">
                  <c:v>2.8679825369999998E-2</c:v>
                </c:pt>
                <c:pt idx="126">
                  <c:v>2.9436215759999999E-2</c:v>
                </c:pt>
                <c:pt idx="127">
                  <c:v>2.9683908450000001E-2</c:v>
                </c:pt>
                <c:pt idx="128">
                  <c:v>3.0302830039999999E-2</c:v>
                </c:pt>
                <c:pt idx="129">
                  <c:v>3.1298991290000001E-2</c:v>
                </c:pt>
                <c:pt idx="130">
                  <c:v>3.2237999140000001E-2</c:v>
                </c:pt>
                <c:pt idx="131">
                  <c:v>3.3469308170000003E-2</c:v>
                </c:pt>
                <c:pt idx="132">
                  <c:v>3.5054944460000001E-2</c:v>
                </c:pt>
                <c:pt idx="133">
                  <c:v>3.7068512290000001E-2</c:v>
                </c:pt>
                <c:pt idx="134">
                  <c:v>3.9348375050000002E-2</c:v>
                </c:pt>
                <c:pt idx="135">
                  <c:v>4.2414970699999999E-2</c:v>
                </c:pt>
                <c:pt idx="136">
                  <c:v>4.5917738229999998E-2</c:v>
                </c:pt>
                <c:pt idx="137">
                  <c:v>4.9768764530000002E-2</c:v>
                </c:pt>
                <c:pt idx="138">
                  <c:v>5.448984355E-2</c:v>
                </c:pt>
                <c:pt idx="139">
                  <c:v>5.8772716670000003E-2</c:v>
                </c:pt>
                <c:pt idx="140">
                  <c:v>6.4200974999999993E-2</c:v>
                </c:pt>
                <c:pt idx="141">
                  <c:v>7.0670880379999995E-2</c:v>
                </c:pt>
                <c:pt idx="142">
                  <c:v>7.7015876770000005E-2</c:v>
                </c:pt>
                <c:pt idx="143">
                  <c:v>8.3593815569999994E-2</c:v>
                </c:pt>
                <c:pt idx="144">
                  <c:v>9.0883627529999997E-2</c:v>
                </c:pt>
                <c:pt idx="145">
                  <c:v>9.8043411969999994E-2</c:v>
                </c:pt>
                <c:pt idx="146">
                  <c:v>0.1054513678</c:v>
                </c:pt>
                <c:pt idx="147">
                  <c:v>0.1137734354</c:v>
                </c:pt>
                <c:pt idx="148">
                  <c:v>0.12125717850000001</c:v>
                </c:pt>
                <c:pt idx="149">
                  <c:v>0.12881475689999999</c:v>
                </c:pt>
                <c:pt idx="150">
                  <c:v>0.13657778500000001</c:v>
                </c:pt>
                <c:pt idx="151">
                  <c:v>0.14420531689999999</c:v>
                </c:pt>
                <c:pt idx="152">
                  <c:v>0.15133173759999999</c:v>
                </c:pt>
                <c:pt idx="153">
                  <c:v>0.15827354790000001</c:v>
                </c:pt>
                <c:pt idx="154">
                  <c:v>0.16457562149999999</c:v>
                </c:pt>
                <c:pt idx="155">
                  <c:v>0.1694420874</c:v>
                </c:pt>
                <c:pt idx="156">
                  <c:v>0.1748457253</c:v>
                </c:pt>
                <c:pt idx="157">
                  <c:v>0.17957356569999999</c:v>
                </c:pt>
                <c:pt idx="158">
                  <c:v>0.18402272459999999</c:v>
                </c:pt>
                <c:pt idx="159">
                  <c:v>0.1880225539</c:v>
                </c:pt>
                <c:pt idx="160">
                  <c:v>0.1913674772</c:v>
                </c:pt>
                <c:pt idx="161">
                  <c:v>0.19347883760000001</c:v>
                </c:pt>
                <c:pt idx="162">
                  <c:v>0.1955795884</c:v>
                </c:pt>
                <c:pt idx="163">
                  <c:v>0.19704487919999999</c:v>
                </c:pt>
                <c:pt idx="164">
                  <c:v>0.1974569112</c:v>
                </c:pt>
                <c:pt idx="165">
                  <c:v>0.1980866641</c:v>
                </c:pt>
                <c:pt idx="166">
                  <c:v>0.19756720959999999</c:v>
                </c:pt>
                <c:pt idx="167">
                  <c:v>0.19643737380000001</c:v>
                </c:pt>
                <c:pt idx="168">
                  <c:v>0.19523693619999999</c:v>
                </c:pt>
                <c:pt idx="169">
                  <c:v>0.19325184819999999</c:v>
                </c:pt>
                <c:pt idx="170">
                  <c:v>0.19060049949999999</c:v>
                </c:pt>
                <c:pt idx="171">
                  <c:v>0.18806286159999999</c:v>
                </c:pt>
                <c:pt idx="172">
                  <c:v>0.1846958101</c:v>
                </c:pt>
                <c:pt idx="173">
                  <c:v>0.18129706379999999</c:v>
                </c:pt>
                <c:pt idx="174">
                  <c:v>0.17744685709999999</c:v>
                </c:pt>
                <c:pt idx="175">
                  <c:v>0.17380690569999999</c:v>
                </c:pt>
                <c:pt idx="176">
                  <c:v>0.1692275405</c:v>
                </c:pt>
                <c:pt idx="177">
                  <c:v>0.16503953930000001</c:v>
                </c:pt>
                <c:pt idx="178">
                  <c:v>0.16091240940000001</c:v>
                </c:pt>
                <c:pt idx="179">
                  <c:v>0.1569685489</c:v>
                </c:pt>
                <c:pt idx="180">
                  <c:v>0.1534576118</c:v>
                </c:pt>
                <c:pt idx="181">
                  <c:v>0.150190562</c:v>
                </c:pt>
                <c:pt idx="182">
                  <c:v>0.1480684578</c:v>
                </c:pt>
                <c:pt idx="183">
                  <c:v>0.1456228346</c:v>
                </c:pt>
                <c:pt idx="184">
                  <c:v>0.143224135</c:v>
                </c:pt>
                <c:pt idx="185">
                  <c:v>0.14256125689999999</c:v>
                </c:pt>
                <c:pt idx="186">
                  <c:v>0.14278751610000001</c:v>
                </c:pt>
                <c:pt idx="187">
                  <c:v>0.14445368950000001</c:v>
                </c:pt>
                <c:pt idx="188">
                  <c:v>0.14575433730000001</c:v>
                </c:pt>
                <c:pt idx="189">
                  <c:v>0.1490887105</c:v>
                </c:pt>
                <c:pt idx="190">
                  <c:v>0.15222346780000001</c:v>
                </c:pt>
                <c:pt idx="191">
                  <c:v>0.1569487453</c:v>
                </c:pt>
                <c:pt idx="192">
                  <c:v>0.16247096659999999</c:v>
                </c:pt>
                <c:pt idx="193">
                  <c:v>0.1658198535</c:v>
                </c:pt>
                <c:pt idx="194">
                  <c:v>0.1711816937</c:v>
                </c:pt>
                <c:pt idx="195">
                  <c:v>0.1755447239</c:v>
                </c:pt>
                <c:pt idx="196">
                  <c:v>0.1783845872</c:v>
                </c:pt>
                <c:pt idx="197">
                  <c:v>0.17969006300000001</c:v>
                </c:pt>
                <c:pt idx="198">
                  <c:v>0.17874522509999999</c:v>
                </c:pt>
                <c:pt idx="199">
                  <c:v>0.176575169</c:v>
                </c:pt>
                <c:pt idx="200">
                  <c:v>0.17943392690000001</c:v>
                </c:pt>
                <c:pt idx="201">
                  <c:v>0.16716910900000001</c:v>
                </c:pt>
                <c:pt idx="202">
                  <c:v>0.162789762</c:v>
                </c:pt>
                <c:pt idx="203">
                  <c:v>0.15826918179999999</c:v>
                </c:pt>
                <c:pt idx="204">
                  <c:v>0.15177431699999999</c:v>
                </c:pt>
                <c:pt idx="205">
                  <c:v>0.1479856074</c:v>
                </c:pt>
                <c:pt idx="206">
                  <c:v>0.1400384754</c:v>
                </c:pt>
                <c:pt idx="207">
                  <c:v>0.13230107720000001</c:v>
                </c:pt>
                <c:pt idx="208">
                  <c:v>0.1283186227</c:v>
                </c:pt>
              </c:numCache>
            </c:numRef>
          </c:yVal>
          <c:smooth val="1"/>
          <c:extLst>
            <c:ext xmlns:c16="http://schemas.microsoft.com/office/drawing/2014/chart" uri="{C3380CC4-5D6E-409C-BE32-E72D297353CC}">
              <c16:uniqueId val="{0000004E-F8EE-4669-96B6-7EAE5915CB21}"/>
            </c:ext>
          </c:extLst>
        </c:ser>
        <c:ser>
          <c:idx val="79"/>
          <c:order val="79"/>
          <c:spPr>
            <a:ln w="19050" cap="rnd">
              <a:solidFill>
                <a:schemeClr val="accent2">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C$3:$CC$211</c:f>
              <c:numCache>
                <c:formatCode>General</c:formatCode>
                <c:ptCount val="209"/>
              </c:numCache>
            </c:numRef>
          </c:yVal>
          <c:smooth val="1"/>
          <c:extLst>
            <c:ext xmlns:c16="http://schemas.microsoft.com/office/drawing/2014/chart" uri="{C3380CC4-5D6E-409C-BE32-E72D297353CC}">
              <c16:uniqueId val="{0000004F-F8EE-4669-96B6-7EAE5915CB21}"/>
            </c:ext>
          </c:extLst>
        </c:ser>
        <c:ser>
          <c:idx val="80"/>
          <c:order val="80"/>
          <c:spPr>
            <a:ln w="19050" cap="rnd">
              <a:solidFill>
                <a:schemeClr val="accent3">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D$3:$CD$211</c:f>
              <c:numCache>
                <c:formatCode>General</c:formatCode>
                <c:ptCount val="209"/>
                <c:pt idx="0">
                  <c:v>3.552684188E-2</c:v>
                </c:pt>
                <c:pt idx="1">
                  <c:v>3.526138887E-2</c:v>
                </c:pt>
                <c:pt idx="2">
                  <c:v>3.5474169999999999E-2</c:v>
                </c:pt>
                <c:pt idx="3">
                  <c:v>3.5587720570000002E-2</c:v>
                </c:pt>
                <c:pt idx="4">
                  <c:v>3.5345990209999997E-2</c:v>
                </c:pt>
                <c:pt idx="5">
                  <c:v>3.5816289479999999E-2</c:v>
                </c:pt>
                <c:pt idx="6">
                  <c:v>3.5743486140000003E-2</c:v>
                </c:pt>
                <c:pt idx="7">
                  <c:v>3.5893827679999997E-2</c:v>
                </c:pt>
                <c:pt idx="8">
                  <c:v>3.5466331990000002E-2</c:v>
                </c:pt>
                <c:pt idx="9">
                  <c:v>3.593569621E-2</c:v>
                </c:pt>
                <c:pt idx="10">
                  <c:v>3.5798467700000003E-2</c:v>
                </c:pt>
                <c:pt idx="11">
                  <c:v>3.5655580460000003E-2</c:v>
                </c:pt>
                <c:pt idx="12">
                  <c:v>3.6084190010000003E-2</c:v>
                </c:pt>
                <c:pt idx="13">
                  <c:v>3.5732414570000003E-2</c:v>
                </c:pt>
                <c:pt idx="14">
                  <c:v>3.5857867449999997E-2</c:v>
                </c:pt>
                <c:pt idx="15">
                  <c:v>3.5628490149999997E-2</c:v>
                </c:pt>
                <c:pt idx="16">
                  <c:v>3.5583507270000002E-2</c:v>
                </c:pt>
                <c:pt idx="17">
                  <c:v>3.569056466E-2</c:v>
                </c:pt>
                <c:pt idx="18">
                  <c:v>3.5363763569999998E-2</c:v>
                </c:pt>
                <c:pt idx="19">
                  <c:v>3.6140870300000003E-2</c:v>
                </c:pt>
                <c:pt idx="20">
                  <c:v>3.6469273269999998E-2</c:v>
                </c:pt>
                <c:pt idx="21">
                  <c:v>3.6206509919999998E-2</c:v>
                </c:pt>
                <c:pt idx="22">
                  <c:v>3.538701683E-2</c:v>
                </c:pt>
                <c:pt idx="23">
                  <c:v>3.5319596529999997E-2</c:v>
                </c:pt>
                <c:pt idx="24">
                  <c:v>3.500884026E-2</c:v>
                </c:pt>
                <c:pt idx="25">
                  <c:v>3.461381048E-2</c:v>
                </c:pt>
                <c:pt idx="26">
                  <c:v>3.4358020869999999E-2</c:v>
                </c:pt>
                <c:pt idx="27">
                  <c:v>3.412560001E-2</c:v>
                </c:pt>
                <c:pt idx="28">
                  <c:v>3.3865399660000003E-2</c:v>
                </c:pt>
                <c:pt idx="29">
                  <c:v>3.3505599949999999E-2</c:v>
                </c:pt>
                <c:pt idx="30">
                  <c:v>3.3541671930000003E-2</c:v>
                </c:pt>
                <c:pt idx="31">
                  <c:v>3.336969763E-2</c:v>
                </c:pt>
                <c:pt idx="32">
                  <c:v>3.3039219680000002E-2</c:v>
                </c:pt>
                <c:pt idx="33">
                  <c:v>3.2857753339999997E-2</c:v>
                </c:pt>
                <c:pt idx="34">
                  <c:v>3.3066399400000002E-2</c:v>
                </c:pt>
                <c:pt idx="35">
                  <c:v>3.3070586620000002E-2</c:v>
                </c:pt>
                <c:pt idx="36">
                  <c:v>3.2723702489999999E-2</c:v>
                </c:pt>
                <c:pt idx="37">
                  <c:v>3.306586668E-2</c:v>
                </c:pt>
                <c:pt idx="38">
                  <c:v>3.2889250670000002E-2</c:v>
                </c:pt>
                <c:pt idx="39">
                  <c:v>3.3225845550000001E-2</c:v>
                </c:pt>
                <c:pt idx="40">
                  <c:v>3.3357650039999999E-2</c:v>
                </c:pt>
                <c:pt idx="41">
                  <c:v>3.341048211E-2</c:v>
                </c:pt>
                <c:pt idx="42">
                  <c:v>3.376301005E-2</c:v>
                </c:pt>
                <c:pt idx="43">
                  <c:v>3.38278152E-2</c:v>
                </c:pt>
                <c:pt idx="44">
                  <c:v>3.4131199119999997E-2</c:v>
                </c:pt>
                <c:pt idx="45">
                  <c:v>3.4550737589999998E-2</c:v>
                </c:pt>
                <c:pt idx="46">
                  <c:v>3.4725535660000001E-2</c:v>
                </c:pt>
                <c:pt idx="47">
                  <c:v>3.460663185E-2</c:v>
                </c:pt>
                <c:pt idx="48">
                  <c:v>3.4862089899999997E-2</c:v>
                </c:pt>
                <c:pt idx="49">
                  <c:v>3.4750860180000002E-2</c:v>
                </c:pt>
                <c:pt idx="50">
                  <c:v>3.448566049E-2</c:v>
                </c:pt>
                <c:pt idx="51">
                  <c:v>3.4585915510000002E-2</c:v>
                </c:pt>
                <c:pt idx="52">
                  <c:v>3.4324992450000001E-2</c:v>
                </c:pt>
                <c:pt idx="53">
                  <c:v>3.368837014E-2</c:v>
                </c:pt>
                <c:pt idx="54">
                  <c:v>3.3582419160000002E-2</c:v>
                </c:pt>
                <c:pt idx="55">
                  <c:v>3.3373780550000003E-2</c:v>
                </c:pt>
                <c:pt idx="56">
                  <c:v>3.2981794330000001E-2</c:v>
                </c:pt>
                <c:pt idx="57">
                  <c:v>3.2359715550000001E-2</c:v>
                </c:pt>
                <c:pt idx="58">
                  <c:v>3.2185979189999998E-2</c:v>
                </c:pt>
                <c:pt idx="59">
                  <c:v>3.1730115410000002E-2</c:v>
                </c:pt>
                <c:pt idx="60">
                  <c:v>3.1277347359999999E-2</c:v>
                </c:pt>
                <c:pt idx="61">
                  <c:v>3.1078850849999999E-2</c:v>
                </c:pt>
                <c:pt idx="62">
                  <c:v>3.0946623530000002E-2</c:v>
                </c:pt>
                <c:pt idx="63">
                  <c:v>3.0637232590000001E-2</c:v>
                </c:pt>
                <c:pt idx="64">
                  <c:v>3.0570458620000001E-2</c:v>
                </c:pt>
                <c:pt idx="65">
                  <c:v>3.0163154009999998E-2</c:v>
                </c:pt>
                <c:pt idx="66">
                  <c:v>3.0107716100000001E-2</c:v>
                </c:pt>
                <c:pt idx="67">
                  <c:v>3.0445383860000001E-2</c:v>
                </c:pt>
                <c:pt idx="68">
                  <c:v>3.0085910109999999E-2</c:v>
                </c:pt>
                <c:pt idx="69">
                  <c:v>3.0050069089999999E-2</c:v>
                </c:pt>
                <c:pt idx="70">
                  <c:v>3.0183298510000001E-2</c:v>
                </c:pt>
                <c:pt idx="71">
                  <c:v>3.016681597E-2</c:v>
                </c:pt>
                <c:pt idx="72">
                  <c:v>3.0112044889999998E-2</c:v>
                </c:pt>
                <c:pt idx="73">
                  <c:v>3.0371922999999999E-2</c:v>
                </c:pt>
                <c:pt idx="74">
                  <c:v>2.994910441E-2</c:v>
                </c:pt>
                <c:pt idx="75">
                  <c:v>2.9979558659999999E-2</c:v>
                </c:pt>
                <c:pt idx="76">
                  <c:v>2.978902496E-2</c:v>
                </c:pt>
                <c:pt idx="77">
                  <c:v>2.992092818E-2</c:v>
                </c:pt>
                <c:pt idx="78">
                  <c:v>2.9718391600000001E-2</c:v>
                </c:pt>
                <c:pt idx="79">
                  <c:v>2.9543766749999999E-2</c:v>
                </c:pt>
                <c:pt idx="80">
                  <c:v>2.9800836000000001E-2</c:v>
                </c:pt>
                <c:pt idx="81">
                  <c:v>3.0424699190000001E-2</c:v>
                </c:pt>
                <c:pt idx="82">
                  <c:v>3.0444106089999999E-2</c:v>
                </c:pt>
                <c:pt idx="83">
                  <c:v>3.0507888640000001E-2</c:v>
                </c:pt>
                <c:pt idx="84">
                  <c:v>3.029775061E-2</c:v>
                </c:pt>
                <c:pt idx="85">
                  <c:v>3.0238771809999999E-2</c:v>
                </c:pt>
                <c:pt idx="86">
                  <c:v>3.0031094330000001E-2</c:v>
                </c:pt>
                <c:pt idx="87">
                  <c:v>2.999051288E-2</c:v>
                </c:pt>
                <c:pt idx="88">
                  <c:v>2.9501015320000001E-2</c:v>
                </c:pt>
                <c:pt idx="89">
                  <c:v>2.9623629530000001E-2</c:v>
                </c:pt>
                <c:pt idx="90">
                  <c:v>2.9179334639999999E-2</c:v>
                </c:pt>
                <c:pt idx="91">
                  <c:v>2.894853055E-2</c:v>
                </c:pt>
                <c:pt idx="92">
                  <c:v>2.8660800310000002E-2</c:v>
                </c:pt>
                <c:pt idx="93">
                  <c:v>2.8426984329999998E-2</c:v>
                </c:pt>
                <c:pt idx="94">
                  <c:v>2.830271795E-2</c:v>
                </c:pt>
                <c:pt idx="95">
                  <c:v>2.7997551490000001E-2</c:v>
                </c:pt>
                <c:pt idx="96">
                  <c:v>2.766321599E-2</c:v>
                </c:pt>
                <c:pt idx="97">
                  <c:v>2.7379946780000001E-2</c:v>
                </c:pt>
                <c:pt idx="98">
                  <c:v>2.738791518E-2</c:v>
                </c:pt>
                <c:pt idx="99">
                  <c:v>2.6912493629999999E-2</c:v>
                </c:pt>
                <c:pt idx="100">
                  <c:v>2.6933066549999999E-2</c:v>
                </c:pt>
                <c:pt idx="101">
                  <c:v>2.663254738E-2</c:v>
                </c:pt>
                <c:pt idx="102">
                  <c:v>2.6452392339999999E-2</c:v>
                </c:pt>
                <c:pt idx="103">
                  <c:v>2.6239998640000001E-2</c:v>
                </c:pt>
                <c:pt idx="104">
                  <c:v>2.6331743229999999E-2</c:v>
                </c:pt>
                <c:pt idx="105">
                  <c:v>2.6554746550000001E-2</c:v>
                </c:pt>
                <c:pt idx="106">
                  <c:v>2.6374513280000001E-2</c:v>
                </c:pt>
                <c:pt idx="107">
                  <c:v>2.6552986349999998E-2</c:v>
                </c:pt>
                <c:pt idx="108">
                  <c:v>2.6466505599999999E-2</c:v>
                </c:pt>
                <c:pt idx="109">
                  <c:v>2.6400398459999998E-2</c:v>
                </c:pt>
                <c:pt idx="110">
                  <c:v>2.6726301760000001E-2</c:v>
                </c:pt>
                <c:pt idx="111">
                  <c:v>2.6620905850000001E-2</c:v>
                </c:pt>
                <c:pt idx="112">
                  <c:v>2.6694314550000001E-2</c:v>
                </c:pt>
                <c:pt idx="113">
                  <c:v>2.673574351E-2</c:v>
                </c:pt>
                <c:pt idx="114">
                  <c:v>2.682781406E-2</c:v>
                </c:pt>
                <c:pt idx="115">
                  <c:v>2.6639759539999999E-2</c:v>
                </c:pt>
                <c:pt idx="116">
                  <c:v>2.7019640429999998E-2</c:v>
                </c:pt>
                <c:pt idx="117">
                  <c:v>2.6814926419999999E-2</c:v>
                </c:pt>
                <c:pt idx="118">
                  <c:v>2.711923607E-2</c:v>
                </c:pt>
                <c:pt idx="119">
                  <c:v>2.734606341E-2</c:v>
                </c:pt>
                <c:pt idx="120">
                  <c:v>2.7237899600000001E-2</c:v>
                </c:pt>
                <c:pt idx="121">
                  <c:v>2.7313893660000001E-2</c:v>
                </c:pt>
                <c:pt idx="122">
                  <c:v>2.7806727220000001E-2</c:v>
                </c:pt>
                <c:pt idx="123">
                  <c:v>2.8056086970000001E-2</c:v>
                </c:pt>
                <c:pt idx="124">
                  <c:v>2.8119437399999999E-2</c:v>
                </c:pt>
                <c:pt idx="125">
                  <c:v>2.8923019769999999E-2</c:v>
                </c:pt>
                <c:pt idx="126">
                  <c:v>2.930036187E-2</c:v>
                </c:pt>
                <c:pt idx="127">
                  <c:v>2.9691115019999999E-2</c:v>
                </c:pt>
                <c:pt idx="128">
                  <c:v>3.0343940480000001E-2</c:v>
                </c:pt>
                <c:pt idx="129">
                  <c:v>3.1104071069999999E-2</c:v>
                </c:pt>
                <c:pt idx="130">
                  <c:v>3.2285206019999999E-2</c:v>
                </c:pt>
                <c:pt idx="131">
                  <c:v>3.340002894E-2</c:v>
                </c:pt>
                <c:pt idx="132">
                  <c:v>3.5366237160000001E-2</c:v>
                </c:pt>
                <c:pt idx="133">
                  <c:v>3.7395976480000002E-2</c:v>
                </c:pt>
                <c:pt idx="134">
                  <c:v>3.9713729170000003E-2</c:v>
                </c:pt>
                <c:pt idx="135">
                  <c:v>4.2578548190000003E-2</c:v>
                </c:pt>
                <c:pt idx="136">
                  <c:v>4.5730870219999997E-2</c:v>
                </c:pt>
                <c:pt idx="137">
                  <c:v>4.9403067680000003E-2</c:v>
                </c:pt>
                <c:pt idx="138">
                  <c:v>5.4162550720000001E-2</c:v>
                </c:pt>
                <c:pt idx="139">
                  <c:v>5.8823697270000003E-2</c:v>
                </c:pt>
                <c:pt idx="140">
                  <c:v>6.4450971780000005E-2</c:v>
                </c:pt>
                <c:pt idx="141">
                  <c:v>7.0152297619999998E-2</c:v>
                </c:pt>
                <c:pt idx="142">
                  <c:v>7.674365491E-2</c:v>
                </c:pt>
                <c:pt idx="143">
                  <c:v>8.3287902179999998E-2</c:v>
                </c:pt>
                <c:pt idx="144">
                  <c:v>9.0583637359999997E-2</c:v>
                </c:pt>
                <c:pt idx="145">
                  <c:v>9.816920757E-2</c:v>
                </c:pt>
                <c:pt idx="146">
                  <c:v>0.10534831879999999</c:v>
                </c:pt>
                <c:pt idx="147">
                  <c:v>0.1138174683</c:v>
                </c:pt>
                <c:pt idx="148">
                  <c:v>0.1217212901</c:v>
                </c:pt>
                <c:pt idx="149">
                  <c:v>0.1290230155</c:v>
                </c:pt>
                <c:pt idx="150">
                  <c:v>0.13689069449999999</c:v>
                </c:pt>
                <c:pt idx="151">
                  <c:v>0.14423154290000001</c:v>
                </c:pt>
                <c:pt idx="152">
                  <c:v>0.1512912065</c:v>
                </c:pt>
                <c:pt idx="153">
                  <c:v>0.1579873413</c:v>
                </c:pt>
                <c:pt idx="154">
                  <c:v>0.1642849743</c:v>
                </c:pt>
                <c:pt idx="155">
                  <c:v>0.169499442</c:v>
                </c:pt>
                <c:pt idx="156">
                  <c:v>0.1745571494</c:v>
                </c:pt>
                <c:pt idx="157">
                  <c:v>0.17980056999999999</c:v>
                </c:pt>
                <c:pt idx="158">
                  <c:v>0.18371671440000001</c:v>
                </c:pt>
                <c:pt idx="159">
                  <c:v>0.18780472870000001</c:v>
                </c:pt>
                <c:pt idx="160">
                  <c:v>0.1912081242</c:v>
                </c:pt>
                <c:pt idx="161">
                  <c:v>0.1931285411</c:v>
                </c:pt>
                <c:pt idx="162">
                  <c:v>0.1953631938</c:v>
                </c:pt>
                <c:pt idx="163">
                  <c:v>0.1966249645</c:v>
                </c:pt>
                <c:pt idx="164">
                  <c:v>0.19720336790000001</c:v>
                </c:pt>
                <c:pt idx="165">
                  <c:v>0.19768917559999999</c:v>
                </c:pt>
                <c:pt idx="166">
                  <c:v>0.197141543</c:v>
                </c:pt>
                <c:pt idx="167">
                  <c:v>0.19637036320000001</c:v>
                </c:pt>
                <c:pt idx="168">
                  <c:v>0.19511610269999999</c:v>
                </c:pt>
                <c:pt idx="169">
                  <c:v>0.19287550449999999</c:v>
                </c:pt>
                <c:pt idx="170">
                  <c:v>0.19061687590000001</c:v>
                </c:pt>
                <c:pt idx="171">
                  <c:v>0.18784658609999999</c:v>
                </c:pt>
                <c:pt idx="172">
                  <c:v>0.1845042408</c:v>
                </c:pt>
                <c:pt idx="173">
                  <c:v>0.18099571759999999</c:v>
                </c:pt>
                <c:pt idx="174">
                  <c:v>0.17717990280000001</c:v>
                </c:pt>
                <c:pt idx="175">
                  <c:v>0.17318420109999999</c:v>
                </c:pt>
                <c:pt idx="176">
                  <c:v>0.16910040379999999</c:v>
                </c:pt>
                <c:pt idx="177">
                  <c:v>0.1651699543</c:v>
                </c:pt>
                <c:pt idx="178">
                  <c:v>0.160610646</c:v>
                </c:pt>
                <c:pt idx="179">
                  <c:v>0.15698191519999999</c:v>
                </c:pt>
                <c:pt idx="180">
                  <c:v>0.15338197349999999</c:v>
                </c:pt>
                <c:pt idx="181">
                  <c:v>0.14995515349999999</c:v>
                </c:pt>
                <c:pt idx="182">
                  <c:v>0.14737212659999999</c:v>
                </c:pt>
                <c:pt idx="183">
                  <c:v>0.1449810416</c:v>
                </c:pt>
                <c:pt idx="184">
                  <c:v>0.14315779510000001</c:v>
                </c:pt>
                <c:pt idx="185">
                  <c:v>0.14258968829999999</c:v>
                </c:pt>
                <c:pt idx="186">
                  <c:v>0.14252719280000001</c:v>
                </c:pt>
                <c:pt idx="187">
                  <c:v>0.14408345519999999</c:v>
                </c:pt>
                <c:pt idx="188">
                  <c:v>0.1461882293</c:v>
                </c:pt>
                <c:pt idx="189">
                  <c:v>0.14860777559999999</c:v>
                </c:pt>
                <c:pt idx="190">
                  <c:v>0.15256485340000001</c:v>
                </c:pt>
                <c:pt idx="191">
                  <c:v>0.1568995863</c:v>
                </c:pt>
                <c:pt idx="192">
                  <c:v>0.16251039510000001</c:v>
                </c:pt>
                <c:pt idx="193">
                  <c:v>0.16605506840000001</c:v>
                </c:pt>
                <c:pt idx="194">
                  <c:v>0.17077170310000001</c:v>
                </c:pt>
                <c:pt idx="195">
                  <c:v>0.17556233700000001</c:v>
                </c:pt>
                <c:pt idx="196">
                  <c:v>0.1787458062</c:v>
                </c:pt>
                <c:pt idx="197">
                  <c:v>0.17999948560000001</c:v>
                </c:pt>
                <c:pt idx="198">
                  <c:v>0.1788091362</c:v>
                </c:pt>
                <c:pt idx="199">
                  <c:v>0.17820791899999999</c:v>
                </c:pt>
                <c:pt idx="200">
                  <c:v>0.17921064789999999</c:v>
                </c:pt>
                <c:pt idx="201">
                  <c:v>0.16760049760000001</c:v>
                </c:pt>
                <c:pt idx="202">
                  <c:v>0.16327762600000001</c:v>
                </c:pt>
                <c:pt idx="203">
                  <c:v>0.15817981959999999</c:v>
                </c:pt>
                <c:pt idx="204">
                  <c:v>0.15120247010000001</c:v>
                </c:pt>
                <c:pt idx="205">
                  <c:v>0.14782387020000001</c:v>
                </c:pt>
                <c:pt idx="206">
                  <c:v>0.13907092809999999</c:v>
                </c:pt>
                <c:pt idx="207">
                  <c:v>0.13240584729999999</c:v>
                </c:pt>
                <c:pt idx="208">
                  <c:v>0.12761528790000001</c:v>
                </c:pt>
              </c:numCache>
            </c:numRef>
          </c:yVal>
          <c:smooth val="1"/>
          <c:extLst>
            <c:ext xmlns:c16="http://schemas.microsoft.com/office/drawing/2014/chart" uri="{C3380CC4-5D6E-409C-BE32-E72D297353CC}">
              <c16:uniqueId val="{00000050-F8EE-4669-96B6-7EAE5915CB21}"/>
            </c:ext>
          </c:extLst>
        </c:ser>
        <c:ser>
          <c:idx val="81"/>
          <c:order val="81"/>
          <c:spPr>
            <a:ln w="19050" cap="rnd">
              <a:solidFill>
                <a:schemeClr val="accent4">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E$3:$CE$211</c:f>
              <c:numCache>
                <c:formatCode>General</c:formatCode>
                <c:ptCount val="209"/>
              </c:numCache>
            </c:numRef>
          </c:yVal>
          <c:smooth val="1"/>
          <c:extLst>
            <c:ext xmlns:c16="http://schemas.microsoft.com/office/drawing/2014/chart" uri="{C3380CC4-5D6E-409C-BE32-E72D297353CC}">
              <c16:uniqueId val="{00000051-F8EE-4669-96B6-7EAE5915CB21}"/>
            </c:ext>
          </c:extLst>
        </c:ser>
        <c:ser>
          <c:idx val="82"/>
          <c:order val="82"/>
          <c:spPr>
            <a:ln w="19050" cap="rnd">
              <a:solidFill>
                <a:schemeClr val="accent5">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F$3:$CF$211</c:f>
              <c:numCache>
                <c:formatCode>General</c:formatCode>
                <c:ptCount val="209"/>
                <c:pt idx="0">
                  <c:v>3.5820394749999998E-2</c:v>
                </c:pt>
                <c:pt idx="1">
                  <c:v>3.54491137E-2</c:v>
                </c:pt>
                <c:pt idx="2">
                  <c:v>3.5620454699999998E-2</c:v>
                </c:pt>
                <c:pt idx="3">
                  <c:v>3.5634391010000002E-2</c:v>
                </c:pt>
                <c:pt idx="4">
                  <c:v>3.5633914170000003E-2</c:v>
                </c:pt>
                <c:pt idx="5">
                  <c:v>3.5621438179999999E-2</c:v>
                </c:pt>
                <c:pt idx="6">
                  <c:v>3.5701498390000003E-2</c:v>
                </c:pt>
                <c:pt idx="7">
                  <c:v>3.5618148740000001E-2</c:v>
                </c:pt>
                <c:pt idx="8">
                  <c:v>3.5572856659999999E-2</c:v>
                </c:pt>
                <c:pt idx="9">
                  <c:v>3.5940840840000002E-2</c:v>
                </c:pt>
                <c:pt idx="10">
                  <c:v>3.5864081229999997E-2</c:v>
                </c:pt>
                <c:pt idx="11">
                  <c:v>3.5673171279999999E-2</c:v>
                </c:pt>
                <c:pt idx="12">
                  <c:v>3.5996578629999998E-2</c:v>
                </c:pt>
                <c:pt idx="13">
                  <c:v>3.5508412869999999E-2</c:v>
                </c:pt>
                <c:pt idx="14">
                  <c:v>3.5809345540000002E-2</c:v>
                </c:pt>
                <c:pt idx="15">
                  <c:v>3.5493385049999999E-2</c:v>
                </c:pt>
                <c:pt idx="16">
                  <c:v>3.5554204139999997E-2</c:v>
                </c:pt>
                <c:pt idx="17">
                  <c:v>3.5630796100000001E-2</c:v>
                </c:pt>
                <c:pt idx="18">
                  <c:v>3.5282645369999997E-2</c:v>
                </c:pt>
                <c:pt idx="19">
                  <c:v>3.609690443E-2</c:v>
                </c:pt>
                <c:pt idx="20">
                  <c:v>3.62941362E-2</c:v>
                </c:pt>
                <c:pt idx="21">
                  <c:v>3.5782866179999998E-2</c:v>
                </c:pt>
                <c:pt idx="22">
                  <c:v>3.5257514570000002E-2</c:v>
                </c:pt>
                <c:pt idx="23">
                  <c:v>3.5174082959999999E-2</c:v>
                </c:pt>
                <c:pt idx="24">
                  <c:v>3.4710537639999997E-2</c:v>
                </c:pt>
                <c:pt idx="25">
                  <c:v>3.4487452359999997E-2</c:v>
                </c:pt>
                <c:pt idx="26">
                  <c:v>3.4319080410000001E-2</c:v>
                </c:pt>
                <c:pt idx="27">
                  <c:v>3.4121930600000003E-2</c:v>
                </c:pt>
                <c:pt idx="28">
                  <c:v>3.3930160110000003E-2</c:v>
                </c:pt>
                <c:pt idx="29">
                  <c:v>3.3470060679999997E-2</c:v>
                </c:pt>
                <c:pt idx="30">
                  <c:v>3.3192705359999998E-2</c:v>
                </c:pt>
                <c:pt idx="31">
                  <c:v>3.2993160190000002E-2</c:v>
                </c:pt>
                <c:pt idx="32">
                  <c:v>3.3261977140000003E-2</c:v>
                </c:pt>
                <c:pt idx="33">
                  <c:v>3.2755382360000002E-2</c:v>
                </c:pt>
                <c:pt idx="34">
                  <c:v>3.2866746189999997E-2</c:v>
                </c:pt>
                <c:pt idx="35">
                  <c:v>3.2806131990000001E-2</c:v>
                </c:pt>
                <c:pt idx="36">
                  <c:v>3.2615110279999998E-2</c:v>
                </c:pt>
                <c:pt idx="37">
                  <c:v>3.2700784500000003E-2</c:v>
                </c:pt>
                <c:pt idx="38">
                  <c:v>3.2510533930000002E-2</c:v>
                </c:pt>
                <c:pt idx="39">
                  <c:v>3.2679963860000001E-2</c:v>
                </c:pt>
                <c:pt idx="40">
                  <c:v>3.305265307E-2</c:v>
                </c:pt>
                <c:pt idx="41">
                  <c:v>3.3130984750000002E-2</c:v>
                </c:pt>
                <c:pt idx="42">
                  <c:v>3.3234171569999998E-2</c:v>
                </c:pt>
                <c:pt idx="43">
                  <c:v>3.3488597719999999E-2</c:v>
                </c:pt>
                <c:pt idx="44">
                  <c:v>3.3664651220000001E-2</c:v>
                </c:pt>
                <c:pt idx="45">
                  <c:v>3.3939089630000002E-2</c:v>
                </c:pt>
                <c:pt idx="46">
                  <c:v>3.4182224419999997E-2</c:v>
                </c:pt>
                <c:pt idx="47">
                  <c:v>3.4048486500000003E-2</c:v>
                </c:pt>
                <c:pt idx="48">
                  <c:v>3.4420561049999999E-2</c:v>
                </c:pt>
                <c:pt idx="49">
                  <c:v>3.4290589390000001E-2</c:v>
                </c:pt>
                <c:pt idx="50">
                  <c:v>3.3927585929999997E-2</c:v>
                </c:pt>
                <c:pt idx="51">
                  <c:v>3.4094378350000003E-2</c:v>
                </c:pt>
                <c:pt idx="52">
                  <c:v>3.3814776689999999E-2</c:v>
                </c:pt>
                <c:pt idx="53">
                  <c:v>3.3466454600000001E-2</c:v>
                </c:pt>
                <c:pt idx="54">
                  <c:v>3.3144172280000002E-2</c:v>
                </c:pt>
                <c:pt idx="55">
                  <c:v>3.2875429839999998E-2</c:v>
                </c:pt>
                <c:pt idx="56">
                  <c:v>3.2653983679999998E-2</c:v>
                </c:pt>
                <c:pt idx="57">
                  <c:v>3.2035578039999998E-2</c:v>
                </c:pt>
                <c:pt idx="58">
                  <c:v>3.2234124840000003E-2</c:v>
                </c:pt>
                <c:pt idx="59">
                  <c:v>3.139328584E-2</c:v>
                </c:pt>
                <c:pt idx="60">
                  <c:v>3.1045317650000001E-2</c:v>
                </c:pt>
                <c:pt idx="61">
                  <c:v>3.09762843E-2</c:v>
                </c:pt>
                <c:pt idx="62">
                  <c:v>3.097756393E-2</c:v>
                </c:pt>
                <c:pt idx="63">
                  <c:v>3.0241770670000001E-2</c:v>
                </c:pt>
                <c:pt idx="64">
                  <c:v>3.0275240540000001E-2</c:v>
                </c:pt>
                <c:pt idx="65">
                  <c:v>3.0013063919999999E-2</c:v>
                </c:pt>
                <c:pt idx="66">
                  <c:v>2.9784034939999999E-2</c:v>
                </c:pt>
                <c:pt idx="67">
                  <c:v>3.037886322E-2</c:v>
                </c:pt>
                <c:pt idx="68">
                  <c:v>2.98324991E-2</c:v>
                </c:pt>
                <c:pt idx="69">
                  <c:v>3.0157132069999999E-2</c:v>
                </c:pt>
                <c:pt idx="70">
                  <c:v>3.0132409190000001E-2</c:v>
                </c:pt>
                <c:pt idx="71">
                  <c:v>3.0087603260000002E-2</c:v>
                </c:pt>
                <c:pt idx="72">
                  <c:v>2.9902873560000001E-2</c:v>
                </c:pt>
                <c:pt idx="73">
                  <c:v>2.9917655509999998E-2</c:v>
                </c:pt>
                <c:pt idx="74">
                  <c:v>2.9665477570000001E-2</c:v>
                </c:pt>
                <c:pt idx="75">
                  <c:v>2.9829725620000001E-2</c:v>
                </c:pt>
                <c:pt idx="76">
                  <c:v>2.97454726E-2</c:v>
                </c:pt>
                <c:pt idx="77">
                  <c:v>2.959170379E-2</c:v>
                </c:pt>
                <c:pt idx="78">
                  <c:v>2.9400372880000001E-2</c:v>
                </c:pt>
                <c:pt idx="79">
                  <c:v>2.9355280099999999E-2</c:v>
                </c:pt>
                <c:pt idx="80">
                  <c:v>2.975525893E-2</c:v>
                </c:pt>
                <c:pt idx="81">
                  <c:v>3.003167734E-2</c:v>
                </c:pt>
                <c:pt idx="82">
                  <c:v>3.025115095E-2</c:v>
                </c:pt>
                <c:pt idx="83">
                  <c:v>3.0530883000000002E-2</c:v>
                </c:pt>
                <c:pt idx="84">
                  <c:v>3.0358152459999999E-2</c:v>
                </c:pt>
                <c:pt idx="85">
                  <c:v>2.9867462809999999E-2</c:v>
                </c:pt>
                <c:pt idx="86">
                  <c:v>2.9946221039999998E-2</c:v>
                </c:pt>
                <c:pt idx="87">
                  <c:v>2.9756229370000001E-2</c:v>
                </c:pt>
                <c:pt idx="88">
                  <c:v>2.951356582E-2</c:v>
                </c:pt>
                <c:pt idx="89">
                  <c:v>2.9519772159999999E-2</c:v>
                </c:pt>
                <c:pt idx="90">
                  <c:v>2.91190967E-2</c:v>
                </c:pt>
                <c:pt idx="91">
                  <c:v>2.8966628019999999E-2</c:v>
                </c:pt>
                <c:pt idx="92">
                  <c:v>2.9021669180000001E-2</c:v>
                </c:pt>
                <c:pt idx="93">
                  <c:v>2.8249729420000001E-2</c:v>
                </c:pt>
                <c:pt idx="94">
                  <c:v>2.800735272E-2</c:v>
                </c:pt>
                <c:pt idx="95">
                  <c:v>2.7989627789999999E-2</c:v>
                </c:pt>
                <c:pt idx="96">
                  <c:v>2.7328558270000001E-2</c:v>
                </c:pt>
                <c:pt idx="97">
                  <c:v>2.7342259880000001E-2</c:v>
                </c:pt>
                <c:pt idx="98">
                  <c:v>2.7147782969999999E-2</c:v>
                </c:pt>
                <c:pt idx="99">
                  <c:v>2.6936756449999998E-2</c:v>
                </c:pt>
                <c:pt idx="100">
                  <c:v>2.6792762800000001E-2</c:v>
                </c:pt>
                <c:pt idx="101">
                  <c:v>2.6626767589999999E-2</c:v>
                </c:pt>
                <c:pt idx="102">
                  <c:v>2.6565287260000001E-2</c:v>
                </c:pt>
                <c:pt idx="103">
                  <c:v>2.6285730300000001E-2</c:v>
                </c:pt>
                <c:pt idx="104">
                  <c:v>2.6299178600000001E-2</c:v>
                </c:pt>
                <c:pt idx="105">
                  <c:v>2.6330698279999998E-2</c:v>
                </c:pt>
                <c:pt idx="106">
                  <c:v>2.5968154890000001E-2</c:v>
                </c:pt>
                <c:pt idx="107">
                  <c:v>2.612498961E-2</c:v>
                </c:pt>
                <c:pt idx="108">
                  <c:v>2.6465103029999999E-2</c:v>
                </c:pt>
                <c:pt idx="109">
                  <c:v>2.656677365E-2</c:v>
                </c:pt>
                <c:pt idx="110">
                  <c:v>2.610813826E-2</c:v>
                </c:pt>
                <c:pt idx="111">
                  <c:v>2.6638492940000001E-2</c:v>
                </c:pt>
                <c:pt idx="112">
                  <c:v>2.652247064E-2</c:v>
                </c:pt>
                <c:pt idx="113">
                  <c:v>2.668363415E-2</c:v>
                </c:pt>
                <c:pt idx="114">
                  <c:v>2.676027454E-2</c:v>
                </c:pt>
                <c:pt idx="115">
                  <c:v>2.683590911E-2</c:v>
                </c:pt>
                <c:pt idx="116">
                  <c:v>2.7291124690000002E-2</c:v>
                </c:pt>
                <c:pt idx="117">
                  <c:v>2.6936013250000002E-2</c:v>
                </c:pt>
                <c:pt idx="118">
                  <c:v>2.7000412339999998E-2</c:v>
                </c:pt>
                <c:pt idx="119">
                  <c:v>2.7447693049999999E-2</c:v>
                </c:pt>
                <c:pt idx="120">
                  <c:v>2.729991637E-2</c:v>
                </c:pt>
                <c:pt idx="121">
                  <c:v>2.7557013559999999E-2</c:v>
                </c:pt>
                <c:pt idx="122">
                  <c:v>2.7634413909999999E-2</c:v>
                </c:pt>
                <c:pt idx="123">
                  <c:v>2.764233202E-2</c:v>
                </c:pt>
                <c:pt idx="124">
                  <c:v>2.7999153360000001E-2</c:v>
                </c:pt>
                <c:pt idx="125">
                  <c:v>2.8452493249999999E-2</c:v>
                </c:pt>
                <c:pt idx="126">
                  <c:v>2.890650183E-2</c:v>
                </c:pt>
                <c:pt idx="127">
                  <c:v>2.9576297849999999E-2</c:v>
                </c:pt>
                <c:pt idx="128">
                  <c:v>3.0136849730000002E-2</c:v>
                </c:pt>
                <c:pt idx="129">
                  <c:v>3.0692569909999998E-2</c:v>
                </c:pt>
                <c:pt idx="130">
                  <c:v>3.2149404290000003E-2</c:v>
                </c:pt>
                <c:pt idx="131">
                  <c:v>3.330546618E-2</c:v>
                </c:pt>
                <c:pt idx="132">
                  <c:v>3.5001657899999997E-2</c:v>
                </c:pt>
                <c:pt idx="133">
                  <c:v>3.7221990529999999E-2</c:v>
                </c:pt>
                <c:pt idx="134">
                  <c:v>3.959872574E-2</c:v>
                </c:pt>
                <c:pt idx="135">
                  <c:v>4.2546313260000003E-2</c:v>
                </c:pt>
                <c:pt idx="136">
                  <c:v>4.5915089550000003E-2</c:v>
                </c:pt>
                <c:pt idx="137">
                  <c:v>4.9699712540000003E-2</c:v>
                </c:pt>
                <c:pt idx="138">
                  <c:v>5.4676614700000001E-2</c:v>
                </c:pt>
                <c:pt idx="139">
                  <c:v>5.8776985849999998E-2</c:v>
                </c:pt>
                <c:pt idx="140">
                  <c:v>6.4297109840000005E-2</c:v>
                </c:pt>
                <c:pt idx="141">
                  <c:v>7.0583924650000004E-2</c:v>
                </c:pt>
                <c:pt idx="142">
                  <c:v>7.6443791390000002E-2</c:v>
                </c:pt>
                <c:pt idx="143">
                  <c:v>8.3330146970000005E-2</c:v>
                </c:pt>
                <c:pt idx="144">
                  <c:v>9.0617507700000002E-2</c:v>
                </c:pt>
                <c:pt idx="145">
                  <c:v>9.7868166859999994E-2</c:v>
                </c:pt>
                <c:pt idx="146">
                  <c:v>0.10589604079999999</c:v>
                </c:pt>
                <c:pt idx="147">
                  <c:v>0.11346995090000001</c:v>
                </c:pt>
                <c:pt idx="148">
                  <c:v>0.121226348</c:v>
                </c:pt>
                <c:pt idx="149">
                  <c:v>0.12862187620000001</c:v>
                </c:pt>
                <c:pt idx="150">
                  <c:v>0.13687312600000001</c:v>
                </c:pt>
                <c:pt idx="151">
                  <c:v>0.14412324130000001</c:v>
                </c:pt>
                <c:pt idx="152">
                  <c:v>0.15104556080000001</c:v>
                </c:pt>
                <c:pt idx="153">
                  <c:v>0.1574287117</c:v>
                </c:pt>
                <c:pt idx="154">
                  <c:v>0.1640331894</c:v>
                </c:pt>
                <c:pt idx="155">
                  <c:v>0.1701762825</c:v>
                </c:pt>
                <c:pt idx="156">
                  <c:v>0.175134927</c:v>
                </c:pt>
                <c:pt idx="157">
                  <c:v>0.18015983699999999</c:v>
                </c:pt>
                <c:pt idx="158">
                  <c:v>0.1846210063</c:v>
                </c:pt>
                <c:pt idx="159">
                  <c:v>0.1882484257</c:v>
                </c:pt>
                <c:pt idx="160">
                  <c:v>0.1912438273</c:v>
                </c:pt>
                <c:pt idx="161">
                  <c:v>0.1933910996</c:v>
                </c:pt>
                <c:pt idx="162">
                  <c:v>0.19542257490000001</c:v>
                </c:pt>
                <c:pt idx="163">
                  <c:v>0.1964804232</c:v>
                </c:pt>
                <c:pt idx="164">
                  <c:v>0.19733011719999999</c:v>
                </c:pt>
                <c:pt idx="165">
                  <c:v>0.19772092999999999</c:v>
                </c:pt>
                <c:pt idx="166">
                  <c:v>0.19719965759999999</c:v>
                </c:pt>
                <c:pt idx="167">
                  <c:v>0.1958085001</c:v>
                </c:pt>
                <c:pt idx="168">
                  <c:v>0.19491505619999999</c:v>
                </c:pt>
                <c:pt idx="169">
                  <c:v>0.192870453</c:v>
                </c:pt>
                <c:pt idx="170">
                  <c:v>0.1900461316</c:v>
                </c:pt>
                <c:pt idx="171">
                  <c:v>0.18754942720000001</c:v>
                </c:pt>
                <c:pt idx="172">
                  <c:v>0.1841912866</c:v>
                </c:pt>
                <c:pt idx="173">
                  <c:v>0.1809028536</c:v>
                </c:pt>
                <c:pt idx="174">
                  <c:v>0.17674686009999999</c:v>
                </c:pt>
                <c:pt idx="175">
                  <c:v>0.17279100419999999</c:v>
                </c:pt>
                <c:pt idx="176">
                  <c:v>0.16890496020000001</c:v>
                </c:pt>
                <c:pt idx="177">
                  <c:v>0.16518189010000001</c:v>
                </c:pt>
                <c:pt idx="178">
                  <c:v>0.16083143650000001</c:v>
                </c:pt>
                <c:pt idx="179">
                  <c:v>0.15700986980000001</c:v>
                </c:pt>
                <c:pt idx="180">
                  <c:v>0.15284459289999999</c:v>
                </c:pt>
                <c:pt idx="181">
                  <c:v>0.14981488879999999</c:v>
                </c:pt>
                <c:pt idx="182">
                  <c:v>0.1472004354</c:v>
                </c:pt>
                <c:pt idx="183">
                  <c:v>0.14505688850000001</c:v>
                </c:pt>
                <c:pt idx="184">
                  <c:v>0.14407368000000001</c:v>
                </c:pt>
                <c:pt idx="185">
                  <c:v>0.1424654722</c:v>
                </c:pt>
                <c:pt idx="186">
                  <c:v>0.14246350529999999</c:v>
                </c:pt>
                <c:pt idx="187">
                  <c:v>0.14393493530000001</c:v>
                </c:pt>
                <c:pt idx="188">
                  <c:v>0.14572909470000001</c:v>
                </c:pt>
                <c:pt idx="189">
                  <c:v>0.1489650756</c:v>
                </c:pt>
                <c:pt idx="190">
                  <c:v>0.15242002900000001</c:v>
                </c:pt>
                <c:pt idx="191">
                  <c:v>0.15661559999999999</c:v>
                </c:pt>
                <c:pt idx="192">
                  <c:v>0.1617123187</c:v>
                </c:pt>
                <c:pt idx="193">
                  <c:v>0.1673888415</c:v>
                </c:pt>
                <c:pt idx="194">
                  <c:v>0.1711095124</c:v>
                </c:pt>
                <c:pt idx="195">
                  <c:v>0.17553995550000001</c:v>
                </c:pt>
                <c:pt idx="196">
                  <c:v>0.17882637679999999</c:v>
                </c:pt>
                <c:pt idx="197">
                  <c:v>0.17987357079999999</c:v>
                </c:pt>
                <c:pt idx="198">
                  <c:v>0.17877702409999999</c:v>
                </c:pt>
                <c:pt idx="199">
                  <c:v>0.1778562665</c:v>
                </c:pt>
                <c:pt idx="200">
                  <c:v>0.17889964580000001</c:v>
                </c:pt>
                <c:pt idx="201">
                  <c:v>0.16803549230000001</c:v>
                </c:pt>
                <c:pt idx="202">
                  <c:v>0.16283525530000001</c:v>
                </c:pt>
                <c:pt idx="203">
                  <c:v>0.15746162829999999</c:v>
                </c:pt>
                <c:pt idx="204">
                  <c:v>0.15225015580000001</c:v>
                </c:pt>
                <c:pt idx="205">
                  <c:v>0.1484104097</c:v>
                </c:pt>
                <c:pt idx="206">
                  <c:v>0.139280498</c:v>
                </c:pt>
                <c:pt idx="207">
                  <c:v>0.13196259739999999</c:v>
                </c:pt>
                <c:pt idx="208">
                  <c:v>0.12970273199999999</c:v>
                </c:pt>
              </c:numCache>
            </c:numRef>
          </c:yVal>
          <c:smooth val="1"/>
          <c:extLst>
            <c:ext xmlns:c16="http://schemas.microsoft.com/office/drawing/2014/chart" uri="{C3380CC4-5D6E-409C-BE32-E72D297353CC}">
              <c16:uniqueId val="{00000052-F8EE-4669-96B6-7EAE5915CB21}"/>
            </c:ext>
          </c:extLst>
        </c:ser>
        <c:ser>
          <c:idx val="83"/>
          <c:order val="83"/>
          <c:spPr>
            <a:ln w="19050" cap="rnd">
              <a:solidFill>
                <a:schemeClr val="accent6">
                  <a:lumMod val="60000"/>
                  <a:lumOff val="4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G$3:$CG$211</c:f>
              <c:numCache>
                <c:formatCode>General</c:formatCode>
                <c:ptCount val="209"/>
              </c:numCache>
            </c:numRef>
          </c:yVal>
          <c:smooth val="1"/>
          <c:extLst>
            <c:ext xmlns:c16="http://schemas.microsoft.com/office/drawing/2014/chart" uri="{C3380CC4-5D6E-409C-BE32-E72D297353CC}">
              <c16:uniqueId val="{00000053-F8EE-4669-96B6-7EAE5915CB21}"/>
            </c:ext>
          </c:extLst>
        </c:ser>
        <c:ser>
          <c:idx val="84"/>
          <c:order val="84"/>
          <c:spPr>
            <a:ln w="19050" cap="rnd">
              <a:solidFill>
                <a:schemeClr val="accent1">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H$3:$CH$211</c:f>
              <c:numCache>
                <c:formatCode>General</c:formatCode>
                <c:ptCount val="209"/>
                <c:pt idx="0">
                  <c:v>3.5931337620000003E-2</c:v>
                </c:pt>
                <c:pt idx="1">
                  <c:v>3.5505097360000001E-2</c:v>
                </c:pt>
                <c:pt idx="2">
                  <c:v>3.5588592289999998E-2</c:v>
                </c:pt>
                <c:pt idx="3">
                  <c:v>3.5390894860000001E-2</c:v>
                </c:pt>
                <c:pt idx="4">
                  <c:v>3.5954702650000003E-2</c:v>
                </c:pt>
                <c:pt idx="5">
                  <c:v>3.5645913330000001E-2</c:v>
                </c:pt>
                <c:pt idx="6">
                  <c:v>3.5698827359999998E-2</c:v>
                </c:pt>
                <c:pt idx="7">
                  <c:v>3.5669684409999999E-2</c:v>
                </c:pt>
                <c:pt idx="8">
                  <c:v>3.5743094980000001E-2</c:v>
                </c:pt>
                <c:pt idx="9">
                  <c:v>3.6013871429999997E-2</c:v>
                </c:pt>
                <c:pt idx="10">
                  <c:v>3.5862620919999998E-2</c:v>
                </c:pt>
                <c:pt idx="11">
                  <c:v>3.5799425099999997E-2</c:v>
                </c:pt>
                <c:pt idx="12">
                  <c:v>3.5754505540000002E-2</c:v>
                </c:pt>
                <c:pt idx="13">
                  <c:v>3.5805609080000002E-2</c:v>
                </c:pt>
                <c:pt idx="14">
                  <c:v>3.5452120009999998E-2</c:v>
                </c:pt>
                <c:pt idx="15">
                  <c:v>3.5472203049999998E-2</c:v>
                </c:pt>
                <c:pt idx="16">
                  <c:v>3.5650942470000002E-2</c:v>
                </c:pt>
                <c:pt idx="17">
                  <c:v>3.5527598110000003E-2</c:v>
                </c:pt>
                <c:pt idx="18">
                  <c:v>3.5179417579999997E-2</c:v>
                </c:pt>
                <c:pt idx="19">
                  <c:v>3.5972759129999997E-2</c:v>
                </c:pt>
                <c:pt idx="20">
                  <c:v>3.6122303459999998E-2</c:v>
                </c:pt>
                <c:pt idx="21">
                  <c:v>3.5781152550000001E-2</c:v>
                </c:pt>
                <c:pt idx="22">
                  <c:v>3.5402800890000002E-2</c:v>
                </c:pt>
                <c:pt idx="23">
                  <c:v>3.5017427060000002E-2</c:v>
                </c:pt>
                <c:pt idx="24">
                  <c:v>3.4996327010000002E-2</c:v>
                </c:pt>
                <c:pt idx="25">
                  <c:v>3.4329529849999998E-2</c:v>
                </c:pt>
                <c:pt idx="26">
                  <c:v>3.4110255540000002E-2</c:v>
                </c:pt>
                <c:pt idx="27">
                  <c:v>3.3999636770000001E-2</c:v>
                </c:pt>
                <c:pt idx="28">
                  <c:v>3.36121209E-2</c:v>
                </c:pt>
                <c:pt idx="29">
                  <c:v>3.3293250949999999E-2</c:v>
                </c:pt>
                <c:pt idx="30">
                  <c:v>3.3358935270000001E-2</c:v>
                </c:pt>
                <c:pt idx="31">
                  <c:v>3.3025421200000002E-2</c:v>
                </c:pt>
                <c:pt idx="32">
                  <c:v>3.2784439620000001E-2</c:v>
                </c:pt>
                <c:pt idx="33">
                  <c:v>3.2665815199999997E-2</c:v>
                </c:pt>
                <c:pt idx="34">
                  <c:v>3.2655488699999999E-2</c:v>
                </c:pt>
                <c:pt idx="35">
                  <c:v>3.2406292859999998E-2</c:v>
                </c:pt>
                <c:pt idx="36">
                  <c:v>3.241633251E-2</c:v>
                </c:pt>
                <c:pt idx="37">
                  <c:v>3.2427906989999998E-2</c:v>
                </c:pt>
                <c:pt idx="38">
                  <c:v>3.2200139019999997E-2</c:v>
                </c:pt>
                <c:pt idx="39">
                  <c:v>3.2323658470000002E-2</c:v>
                </c:pt>
                <c:pt idx="40">
                  <c:v>3.2646000389999999E-2</c:v>
                </c:pt>
                <c:pt idx="41">
                  <c:v>3.269099072E-2</c:v>
                </c:pt>
                <c:pt idx="42">
                  <c:v>3.2991178330000002E-2</c:v>
                </c:pt>
                <c:pt idx="43">
                  <c:v>3.3101372419999997E-2</c:v>
                </c:pt>
                <c:pt idx="44">
                  <c:v>3.3165939149999997E-2</c:v>
                </c:pt>
                <c:pt idx="45">
                  <c:v>3.3571597189999997E-2</c:v>
                </c:pt>
                <c:pt idx="46">
                  <c:v>3.3657964319999997E-2</c:v>
                </c:pt>
                <c:pt idx="47">
                  <c:v>3.3938251439999997E-2</c:v>
                </c:pt>
                <c:pt idx="48">
                  <c:v>3.3973909910000002E-2</c:v>
                </c:pt>
                <c:pt idx="49">
                  <c:v>3.3703282479999999E-2</c:v>
                </c:pt>
                <c:pt idx="50">
                  <c:v>3.3687364310000002E-2</c:v>
                </c:pt>
                <c:pt idx="51">
                  <c:v>3.3824428920000003E-2</c:v>
                </c:pt>
                <c:pt idx="52">
                  <c:v>3.3412691209999998E-2</c:v>
                </c:pt>
                <c:pt idx="53">
                  <c:v>3.3101286739999999E-2</c:v>
                </c:pt>
                <c:pt idx="54">
                  <c:v>3.2745890319999998E-2</c:v>
                </c:pt>
                <c:pt idx="55">
                  <c:v>3.2410111280000001E-2</c:v>
                </c:pt>
                <c:pt idx="56">
                  <c:v>3.2336819920000003E-2</c:v>
                </c:pt>
                <c:pt idx="57">
                  <c:v>3.1886652109999997E-2</c:v>
                </c:pt>
                <c:pt idx="58">
                  <c:v>3.1717363739999997E-2</c:v>
                </c:pt>
                <c:pt idx="59">
                  <c:v>3.1007893379999998E-2</c:v>
                </c:pt>
                <c:pt idx="60">
                  <c:v>3.0572876329999998E-2</c:v>
                </c:pt>
                <c:pt idx="61">
                  <c:v>3.0742328610000001E-2</c:v>
                </c:pt>
                <c:pt idx="62">
                  <c:v>3.0406374480000001E-2</c:v>
                </c:pt>
                <c:pt idx="63">
                  <c:v>3.0143009500000002E-2</c:v>
                </c:pt>
                <c:pt idx="64">
                  <c:v>3.0136350539999999E-2</c:v>
                </c:pt>
                <c:pt idx="65">
                  <c:v>2.9589846730000001E-2</c:v>
                </c:pt>
                <c:pt idx="66">
                  <c:v>2.961356938E-2</c:v>
                </c:pt>
                <c:pt idx="67">
                  <c:v>2.9944334180000001E-2</c:v>
                </c:pt>
                <c:pt idx="68">
                  <c:v>2.9795181010000001E-2</c:v>
                </c:pt>
                <c:pt idx="69">
                  <c:v>2.974222973E-2</c:v>
                </c:pt>
                <c:pt idx="70">
                  <c:v>3.0226256699999999E-2</c:v>
                </c:pt>
                <c:pt idx="71">
                  <c:v>2.9715092849999999E-2</c:v>
                </c:pt>
                <c:pt idx="72">
                  <c:v>2.9767261820000002E-2</c:v>
                </c:pt>
                <c:pt idx="73">
                  <c:v>2.9731806369999999E-2</c:v>
                </c:pt>
                <c:pt idx="74">
                  <c:v>2.9814725739999999E-2</c:v>
                </c:pt>
                <c:pt idx="75">
                  <c:v>2.9685517769999999E-2</c:v>
                </c:pt>
                <c:pt idx="76">
                  <c:v>2.9587797820000001E-2</c:v>
                </c:pt>
                <c:pt idx="77">
                  <c:v>2.9328526930000001E-2</c:v>
                </c:pt>
                <c:pt idx="78">
                  <c:v>2.915965207E-2</c:v>
                </c:pt>
                <c:pt idx="79">
                  <c:v>2.923232689E-2</c:v>
                </c:pt>
                <c:pt idx="80">
                  <c:v>2.9301635919999999E-2</c:v>
                </c:pt>
                <c:pt idx="81">
                  <c:v>3.0240133400000001E-2</c:v>
                </c:pt>
                <c:pt idx="82">
                  <c:v>3.009334579E-2</c:v>
                </c:pt>
                <c:pt idx="83">
                  <c:v>3.0312851070000001E-2</c:v>
                </c:pt>
                <c:pt idx="84">
                  <c:v>3.0087325719999999E-2</c:v>
                </c:pt>
                <c:pt idx="85">
                  <c:v>3.0223758890000001E-2</c:v>
                </c:pt>
                <c:pt idx="86">
                  <c:v>2.9619360340000001E-2</c:v>
                </c:pt>
                <c:pt idx="87">
                  <c:v>2.9733581469999999E-2</c:v>
                </c:pt>
                <c:pt idx="88">
                  <c:v>2.9628783459999999E-2</c:v>
                </c:pt>
                <c:pt idx="89">
                  <c:v>2.9060803350000001E-2</c:v>
                </c:pt>
                <c:pt idx="90">
                  <c:v>2.9109850529999998E-2</c:v>
                </c:pt>
                <c:pt idx="91">
                  <c:v>2.8483947740000001E-2</c:v>
                </c:pt>
                <c:pt idx="92">
                  <c:v>2.8744621200000001E-2</c:v>
                </c:pt>
                <c:pt idx="93">
                  <c:v>2.8009699660000002E-2</c:v>
                </c:pt>
                <c:pt idx="94">
                  <c:v>2.800710499E-2</c:v>
                </c:pt>
                <c:pt idx="95">
                  <c:v>2.7687743309999999E-2</c:v>
                </c:pt>
                <c:pt idx="96">
                  <c:v>2.710361406E-2</c:v>
                </c:pt>
                <c:pt idx="97">
                  <c:v>2.7116121720000001E-2</c:v>
                </c:pt>
                <c:pt idx="98">
                  <c:v>2.6931991799999999E-2</c:v>
                </c:pt>
                <c:pt idx="99">
                  <c:v>2.6907095690000001E-2</c:v>
                </c:pt>
                <c:pt idx="100">
                  <c:v>2.6607612150000001E-2</c:v>
                </c:pt>
                <c:pt idx="101">
                  <c:v>2.6537466789999999E-2</c:v>
                </c:pt>
                <c:pt idx="102">
                  <c:v>2.6245828719999999E-2</c:v>
                </c:pt>
                <c:pt idx="103">
                  <c:v>2.6313452050000002E-2</c:v>
                </c:pt>
                <c:pt idx="104">
                  <c:v>2.639654651E-2</c:v>
                </c:pt>
                <c:pt idx="105">
                  <c:v>2.6241812860000002E-2</c:v>
                </c:pt>
                <c:pt idx="106">
                  <c:v>2.5839837269999999E-2</c:v>
                </c:pt>
                <c:pt idx="107">
                  <c:v>2.6312133299999999E-2</c:v>
                </c:pt>
                <c:pt idx="108">
                  <c:v>2.6637749749999998E-2</c:v>
                </c:pt>
                <c:pt idx="109">
                  <c:v>2.6342056690000001E-2</c:v>
                </c:pt>
                <c:pt idx="110">
                  <c:v>2.6208322499999999E-2</c:v>
                </c:pt>
                <c:pt idx="111">
                  <c:v>2.6418223979999999E-2</c:v>
                </c:pt>
                <c:pt idx="112">
                  <c:v>2.6270467790000002E-2</c:v>
                </c:pt>
                <c:pt idx="113">
                  <c:v>2.651074715E-2</c:v>
                </c:pt>
                <c:pt idx="114">
                  <c:v>2.6435390109999998E-2</c:v>
                </c:pt>
                <c:pt idx="115">
                  <c:v>2.6654429729999998E-2</c:v>
                </c:pt>
                <c:pt idx="116">
                  <c:v>2.6499247180000001E-2</c:v>
                </c:pt>
                <c:pt idx="117">
                  <c:v>2.6890682060000001E-2</c:v>
                </c:pt>
                <c:pt idx="118">
                  <c:v>2.6863032950000001E-2</c:v>
                </c:pt>
                <c:pt idx="119">
                  <c:v>2.71436777E-2</c:v>
                </c:pt>
                <c:pt idx="120">
                  <c:v>2.7134500440000001E-2</c:v>
                </c:pt>
                <c:pt idx="121">
                  <c:v>2.7323624120000001E-2</c:v>
                </c:pt>
                <c:pt idx="122">
                  <c:v>2.7487678450000001E-2</c:v>
                </c:pt>
                <c:pt idx="123">
                  <c:v>2.7763374149999999E-2</c:v>
                </c:pt>
                <c:pt idx="124">
                  <c:v>2.7805265039999999E-2</c:v>
                </c:pt>
                <c:pt idx="125">
                  <c:v>2.8440471740000001E-2</c:v>
                </c:pt>
                <c:pt idx="126">
                  <c:v>2.9142156240000001E-2</c:v>
                </c:pt>
                <c:pt idx="127">
                  <c:v>2.9754372309999999E-2</c:v>
                </c:pt>
                <c:pt idx="128">
                  <c:v>2.995087951E-2</c:v>
                </c:pt>
                <c:pt idx="129">
                  <c:v>3.1019709999999999E-2</c:v>
                </c:pt>
                <c:pt idx="130">
                  <c:v>3.1986895949999997E-2</c:v>
                </c:pt>
                <c:pt idx="131">
                  <c:v>3.3528249709999999E-2</c:v>
                </c:pt>
                <c:pt idx="132">
                  <c:v>3.510635719E-2</c:v>
                </c:pt>
                <c:pt idx="133">
                  <c:v>3.7106178699999999E-2</c:v>
                </c:pt>
                <c:pt idx="134">
                  <c:v>3.9110209790000003E-2</c:v>
                </c:pt>
                <c:pt idx="135">
                  <c:v>4.241868109E-2</c:v>
                </c:pt>
                <c:pt idx="136">
                  <c:v>4.5687556269999999E-2</c:v>
                </c:pt>
                <c:pt idx="137">
                  <c:v>4.926789552E-2</c:v>
                </c:pt>
                <c:pt idx="138">
                  <c:v>5.3772918879999999E-2</c:v>
                </c:pt>
                <c:pt idx="139">
                  <c:v>5.8603879060000003E-2</c:v>
                </c:pt>
                <c:pt idx="140">
                  <c:v>6.3752621410000002E-2</c:v>
                </c:pt>
                <c:pt idx="141">
                  <c:v>6.9781161839999994E-2</c:v>
                </c:pt>
                <c:pt idx="142">
                  <c:v>7.5842745599999997E-2</c:v>
                </c:pt>
                <c:pt idx="143">
                  <c:v>8.3144836129999997E-2</c:v>
                </c:pt>
                <c:pt idx="144">
                  <c:v>9.062072635E-2</c:v>
                </c:pt>
                <c:pt idx="145">
                  <c:v>9.7566194829999994E-2</c:v>
                </c:pt>
                <c:pt idx="146">
                  <c:v>0.1053608581</c:v>
                </c:pt>
                <c:pt idx="147">
                  <c:v>0.11355191470000001</c:v>
                </c:pt>
                <c:pt idx="148">
                  <c:v>0.121160984</c:v>
                </c:pt>
                <c:pt idx="149">
                  <c:v>0.12895438079999999</c:v>
                </c:pt>
                <c:pt idx="150">
                  <c:v>0.13665834069999999</c:v>
                </c:pt>
                <c:pt idx="151">
                  <c:v>0.14388591049999999</c:v>
                </c:pt>
                <c:pt idx="152">
                  <c:v>0.15063697100000001</c:v>
                </c:pt>
                <c:pt idx="153">
                  <c:v>0.1578564495</c:v>
                </c:pt>
                <c:pt idx="154">
                  <c:v>0.164004609</c:v>
                </c:pt>
                <c:pt idx="155">
                  <c:v>0.1696361452</c:v>
                </c:pt>
                <c:pt idx="156">
                  <c:v>0.1751586497</c:v>
                </c:pt>
                <c:pt idx="157">
                  <c:v>0.17986339330000001</c:v>
                </c:pt>
                <c:pt idx="158">
                  <c:v>0.18425095080000001</c:v>
                </c:pt>
                <c:pt idx="159">
                  <c:v>0.1884030253</c:v>
                </c:pt>
                <c:pt idx="160">
                  <c:v>0.19115084409999999</c:v>
                </c:pt>
                <c:pt idx="161">
                  <c:v>0.19362524149999999</c:v>
                </c:pt>
                <c:pt idx="162">
                  <c:v>0.19523081179999999</c:v>
                </c:pt>
                <c:pt idx="163">
                  <c:v>0.1969782561</c:v>
                </c:pt>
                <c:pt idx="164">
                  <c:v>0.19802451130000001</c:v>
                </c:pt>
                <c:pt idx="165">
                  <c:v>0.19824825230000001</c:v>
                </c:pt>
                <c:pt idx="166">
                  <c:v>0.1981890798</c:v>
                </c:pt>
                <c:pt idx="167">
                  <c:v>0.19648645819999999</c:v>
                </c:pt>
                <c:pt idx="168">
                  <c:v>0.19566930830000001</c:v>
                </c:pt>
                <c:pt idx="169">
                  <c:v>0.19340443609999999</c:v>
                </c:pt>
                <c:pt idx="170">
                  <c:v>0.1899526715</c:v>
                </c:pt>
                <c:pt idx="171">
                  <c:v>0.1870982498</c:v>
                </c:pt>
                <c:pt idx="172">
                  <c:v>0.18434077500000001</c:v>
                </c:pt>
                <c:pt idx="173">
                  <c:v>0.18036337199999999</c:v>
                </c:pt>
                <c:pt idx="174">
                  <c:v>0.1767243147</c:v>
                </c:pt>
                <c:pt idx="175">
                  <c:v>0.17241403459999999</c:v>
                </c:pt>
                <c:pt idx="176">
                  <c:v>0.16818518939999999</c:v>
                </c:pt>
                <c:pt idx="177">
                  <c:v>0.16434010860000001</c:v>
                </c:pt>
                <c:pt idx="178">
                  <c:v>0.1604179442</c:v>
                </c:pt>
                <c:pt idx="179">
                  <c:v>0.15611319239999999</c:v>
                </c:pt>
                <c:pt idx="180">
                  <c:v>0.15267145630000001</c:v>
                </c:pt>
                <c:pt idx="181">
                  <c:v>0.1497631073</c:v>
                </c:pt>
                <c:pt idx="182">
                  <c:v>0.1468940973</c:v>
                </c:pt>
                <c:pt idx="183">
                  <c:v>0.1446095258</c:v>
                </c:pt>
                <c:pt idx="184">
                  <c:v>0.14387163519999999</c:v>
                </c:pt>
                <c:pt idx="185">
                  <c:v>0.143043533</c:v>
                </c:pt>
                <c:pt idx="186">
                  <c:v>0.14301049709999999</c:v>
                </c:pt>
                <c:pt idx="187">
                  <c:v>0.14486832920000001</c:v>
                </c:pt>
                <c:pt idx="188">
                  <c:v>0.14552602170000001</c:v>
                </c:pt>
                <c:pt idx="189">
                  <c:v>0.14819319550000001</c:v>
                </c:pt>
                <c:pt idx="190">
                  <c:v>0.15182976419999999</c:v>
                </c:pt>
                <c:pt idx="191">
                  <c:v>0.15603685380000001</c:v>
                </c:pt>
                <c:pt idx="192">
                  <c:v>0.16113987569999999</c:v>
                </c:pt>
                <c:pt idx="193">
                  <c:v>0.1665925831</c:v>
                </c:pt>
                <c:pt idx="194">
                  <c:v>0.1718317717</c:v>
                </c:pt>
                <c:pt idx="195">
                  <c:v>0.1768009961</c:v>
                </c:pt>
                <c:pt idx="196">
                  <c:v>0.1784801483</c:v>
                </c:pt>
                <c:pt idx="197">
                  <c:v>0.17929507789999999</c:v>
                </c:pt>
                <c:pt idx="198">
                  <c:v>0.178182438</c:v>
                </c:pt>
                <c:pt idx="199">
                  <c:v>0.17597426469999999</c:v>
                </c:pt>
                <c:pt idx="200">
                  <c:v>0.1792488545</c:v>
                </c:pt>
                <c:pt idx="201">
                  <c:v>0.16757172349999999</c:v>
                </c:pt>
                <c:pt idx="202">
                  <c:v>0.16265121099999999</c:v>
                </c:pt>
                <c:pt idx="203">
                  <c:v>0.15832822020000001</c:v>
                </c:pt>
                <c:pt idx="204">
                  <c:v>0.1520407349</c:v>
                </c:pt>
                <c:pt idx="205">
                  <c:v>0.1479584575</c:v>
                </c:pt>
                <c:pt idx="206">
                  <c:v>0.13845999540000001</c:v>
                </c:pt>
                <c:pt idx="207">
                  <c:v>0.13396224379999999</c:v>
                </c:pt>
                <c:pt idx="208">
                  <c:v>0.12873685360000001</c:v>
                </c:pt>
              </c:numCache>
            </c:numRef>
          </c:yVal>
          <c:smooth val="1"/>
          <c:extLst>
            <c:ext xmlns:c16="http://schemas.microsoft.com/office/drawing/2014/chart" uri="{C3380CC4-5D6E-409C-BE32-E72D297353CC}">
              <c16:uniqueId val="{00000054-F8EE-4669-96B6-7EAE5915CB21}"/>
            </c:ext>
          </c:extLst>
        </c:ser>
        <c:ser>
          <c:idx val="85"/>
          <c:order val="85"/>
          <c:spPr>
            <a:ln w="19050" cap="rnd">
              <a:solidFill>
                <a:schemeClr val="accent2">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I$3:$CI$211</c:f>
              <c:numCache>
                <c:formatCode>General</c:formatCode>
                <c:ptCount val="209"/>
              </c:numCache>
            </c:numRef>
          </c:yVal>
          <c:smooth val="1"/>
          <c:extLst>
            <c:ext xmlns:c16="http://schemas.microsoft.com/office/drawing/2014/chart" uri="{C3380CC4-5D6E-409C-BE32-E72D297353CC}">
              <c16:uniqueId val="{00000055-F8EE-4669-96B6-7EAE5915CB21}"/>
            </c:ext>
          </c:extLst>
        </c:ser>
        <c:ser>
          <c:idx val="86"/>
          <c:order val="86"/>
          <c:spPr>
            <a:ln w="19050" cap="rnd">
              <a:solidFill>
                <a:schemeClr val="accent3">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J$3:$CJ$211</c:f>
              <c:numCache>
                <c:formatCode>General</c:formatCode>
                <c:ptCount val="209"/>
                <c:pt idx="0">
                  <c:v>3.5679720339999998E-2</c:v>
                </c:pt>
                <c:pt idx="1">
                  <c:v>3.5514481370000003E-2</c:v>
                </c:pt>
                <c:pt idx="2">
                  <c:v>3.54982987E-2</c:v>
                </c:pt>
                <c:pt idx="3">
                  <c:v>3.5813365129999997E-2</c:v>
                </c:pt>
                <c:pt idx="4">
                  <c:v>3.5504169760000003E-2</c:v>
                </c:pt>
                <c:pt idx="5">
                  <c:v>3.5762377079999998E-2</c:v>
                </c:pt>
                <c:pt idx="6">
                  <c:v>3.5759732129999999E-2</c:v>
                </c:pt>
                <c:pt idx="7">
                  <c:v>3.5882048309999998E-2</c:v>
                </c:pt>
                <c:pt idx="8">
                  <c:v>3.5622816529999997E-2</c:v>
                </c:pt>
                <c:pt idx="9">
                  <c:v>3.5936649889999998E-2</c:v>
                </c:pt>
                <c:pt idx="10">
                  <c:v>3.5879403349999998E-2</c:v>
                </c:pt>
                <c:pt idx="11">
                  <c:v>3.5516500469999997E-2</c:v>
                </c:pt>
                <c:pt idx="12">
                  <c:v>3.5653978590000003E-2</c:v>
                </c:pt>
                <c:pt idx="13">
                  <c:v>3.5848703240000002E-2</c:v>
                </c:pt>
                <c:pt idx="14">
                  <c:v>3.583237156E-2</c:v>
                </c:pt>
                <c:pt idx="15">
                  <c:v>3.5523526370000003E-2</c:v>
                </c:pt>
                <c:pt idx="16">
                  <c:v>3.5572323949999998E-2</c:v>
                </c:pt>
                <c:pt idx="17">
                  <c:v>3.5401452329999999E-2</c:v>
                </c:pt>
                <c:pt idx="18">
                  <c:v>3.549088165E-2</c:v>
                </c:pt>
                <c:pt idx="19">
                  <c:v>3.5993147640000001E-2</c:v>
                </c:pt>
                <c:pt idx="20">
                  <c:v>3.653709963E-2</c:v>
                </c:pt>
                <c:pt idx="21">
                  <c:v>3.5772915930000003E-2</c:v>
                </c:pt>
                <c:pt idx="22">
                  <c:v>3.5028737040000001E-2</c:v>
                </c:pt>
                <c:pt idx="23">
                  <c:v>3.5391427580000002E-2</c:v>
                </c:pt>
                <c:pt idx="24">
                  <c:v>3.5001769660000001E-2</c:v>
                </c:pt>
                <c:pt idx="25">
                  <c:v>3.4627575430000002E-2</c:v>
                </c:pt>
                <c:pt idx="26">
                  <c:v>3.4370154139999998E-2</c:v>
                </c:pt>
                <c:pt idx="27">
                  <c:v>3.4015171230000002E-2</c:v>
                </c:pt>
                <c:pt idx="28">
                  <c:v>3.35349068E-2</c:v>
                </c:pt>
                <c:pt idx="29">
                  <c:v>3.3279195429999998E-2</c:v>
                </c:pt>
                <c:pt idx="30">
                  <c:v>3.3226769420000003E-2</c:v>
                </c:pt>
                <c:pt idx="31">
                  <c:v>3.278600425E-2</c:v>
                </c:pt>
                <c:pt idx="32">
                  <c:v>3.262922913E-2</c:v>
                </c:pt>
                <c:pt idx="33">
                  <c:v>3.2626189290000003E-2</c:v>
                </c:pt>
                <c:pt idx="34">
                  <c:v>3.2838769259999998E-2</c:v>
                </c:pt>
                <c:pt idx="35">
                  <c:v>3.2243046910000003E-2</c:v>
                </c:pt>
                <c:pt idx="36">
                  <c:v>3.231378645E-2</c:v>
                </c:pt>
                <c:pt idx="37">
                  <c:v>3.2415051010000001E-2</c:v>
                </c:pt>
                <c:pt idx="38">
                  <c:v>3.2236605879999998E-2</c:v>
                </c:pt>
                <c:pt idx="39">
                  <c:v>3.2272212209999998E-2</c:v>
                </c:pt>
                <c:pt idx="40">
                  <c:v>3.2670531420000003E-2</c:v>
                </c:pt>
                <c:pt idx="41">
                  <c:v>3.2313089820000002E-2</c:v>
                </c:pt>
                <c:pt idx="42">
                  <c:v>3.2603304829999999E-2</c:v>
                </c:pt>
                <c:pt idx="43">
                  <c:v>3.2963361589999997E-2</c:v>
                </c:pt>
                <c:pt idx="44">
                  <c:v>3.3167250449999998E-2</c:v>
                </c:pt>
                <c:pt idx="45">
                  <c:v>3.3127382400000002E-2</c:v>
                </c:pt>
                <c:pt idx="46">
                  <c:v>3.3490613099999997E-2</c:v>
                </c:pt>
                <c:pt idx="47">
                  <c:v>3.358921409E-2</c:v>
                </c:pt>
                <c:pt idx="48">
                  <c:v>3.3815082160000003E-2</c:v>
                </c:pt>
                <c:pt idx="49">
                  <c:v>3.3512897790000003E-2</c:v>
                </c:pt>
                <c:pt idx="50">
                  <c:v>3.3269021660000002E-2</c:v>
                </c:pt>
                <c:pt idx="51">
                  <c:v>3.3376153560000003E-2</c:v>
                </c:pt>
                <c:pt idx="52">
                  <c:v>3.3076483759999997E-2</c:v>
                </c:pt>
                <c:pt idx="53">
                  <c:v>3.2670672980000003E-2</c:v>
                </c:pt>
                <c:pt idx="54">
                  <c:v>3.2406374809999999E-2</c:v>
                </c:pt>
                <c:pt idx="55">
                  <c:v>3.2420657579999998E-2</c:v>
                </c:pt>
                <c:pt idx="56">
                  <c:v>3.1929887830000003E-2</c:v>
                </c:pt>
                <c:pt idx="57">
                  <c:v>3.1605903060000003E-2</c:v>
                </c:pt>
                <c:pt idx="58">
                  <c:v>3.1556546689999999E-2</c:v>
                </c:pt>
                <c:pt idx="59">
                  <c:v>3.1006392090000001E-2</c:v>
                </c:pt>
                <c:pt idx="60">
                  <c:v>3.0507750810000001E-2</c:v>
                </c:pt>
                <c:pt idx="61">
                  <c:v>3.0239550399999999E-2</c:v>
                </c:pt>
                <c:pt idx="62">
                  <c:v>3.031151742E-2</c:v>
                </c:pt>
                <c:pt idx="63">
                  <c:v>2.9543766749999999E-2</c:v>
                </c:pt>
                <c:pt idx="64">
                  <c:v>3.004784882E-2</c:v>
                </c:pt>
                <c:pt idx="65">
                  <c:v>2.9936984180000001E-2</c:v>
                </c:pt>
                <c:pt idx="66">
                  <c:v>2.9750240970000001E-2</c:v>
                </c:pt>
                <c:pt idx="67">
                  <c:v>3.0051067470000001E-2</c:v>
                </c:pt>
                <c:pt idx="68">
                  <c:v>2.9863692819999999E-2</c:v>
                </c:pt>
                <c:pt idx="69">
                  <c:v>2.9694775119999999E-2</c:v>
                </c:pt>
                <c:pt idx="70">
                  <c:v>2.9878277330000001E-2</c:v>
                </c:pt>
                <c:pt idx="71">
                  <c:v>2.973549441E-2</c:v>
                </c:pt>
                <c:pt idx="72">
                  <c:v>2.9441757129999999E-2</c:v>
                </c:pt>
                <c:pt idx="73">
                  <c:v>2.9624154789999999E-2</c:v>
                </c:pt>
                <c:pt idx="74">
                  <c:v>2.950896695E-2</c:v>
                </c:pt>
                <c:pt idx="75">
                  <c:v>2.9662705960000001E-2</c:v>
                </c:pt>
                <c:pt idx="76">
                  <c:v>2.9424166309999999E-2</c:v>
                </c:pt>
                <c:pt idx="77">
                  <c:v>2.9385469849999998E-2</c:v>
                </c:pt>
                <c:pt idx="78">
                  <c:v>2.939480543E-2</c:v>
                </c:pt>
                <c:pt idx="79">
                  <c:v>2.8926590459999998E-2</c:v>
                </c:pt>
                <c:pt idx="80">
                  <c:v>2.9443087060000001E-2</c:v>
                </c:pt>
                <c:pt idx="81">
                  <c:v>3.0083969240000001E-2</c:v>
                </c:pt>
                <c:pt idx="82">
                  <c:v>2.994835563E-2</c:v>
                </c:pt>
                <c:pt idx="83">
                  <c:v>3.0192928389999998E-2</c:v>
                </c:pt>
                <c:pt idx="84">
                  <c:v>2.989657968E-2</c:v>
                </c:pt>
                <c:pt idx="85">
                  <c:v>2.980125137E-2</c:v>
                </c:pt>
                <c:pt idx="86">
                  <c:v>2.9990568759999999E-2</c:v>
                </c:pt>
                <c:pt idx="87">
                  <c:v>2.9620246959999999E-2</c:v>
                </c:pt>
                <c:pt idx="88">
                  <c:v>2.908064984E-2</c:v>
                </c:pt>
                <c:pt idx="89">
                  <c:v>2.912704088E-2</c:v>
                </c:pt>
                <c:pt idx="90">
                  <c:v>2.9038274659999998E-2</c:v>
                </c:pt>
                <c:pt idx="91">
                  <c:v>2.8859995310000001E-2</c:v>
                </c:pt>
                <c:pt idx="92">
                  <c:v>2.8501057999999999E-2</c:v>
                </c:pt>
                <c:pt idx="93">
                  <c:v>2.814023383E-2</c:v>
                </c:pt>
                <c:pt idx="94">
                  <c:v>2.81307064E-2</c:v>
                </c:pt>
                <c:pt idx="95">
                  <c:v>2.7976844460000001E-2</c:v>
                </c:pt>
                <c:pt idx="96">
                  <c:v>2.7379147709999999E-2</c:v>
                </c:pt>
                <c:pt idx="97">
                  <c:v>2.7248483149999999E-2</c:v>
                </c:pt>
                <c:pt idx="98">
                  <c:v>2.710556984E-2</c:v>
                </c:pt>
                <c:pt idx="99">
                  <c:v>2.667262405E-2</c:v>
                </c:pt>
                <c:pt idx="100">
                  <c:v>2.6636373250000001E-2</c:v>
                </c:pt>
                <c:pt idx="101">
                  <c:v>2.6620905850000001E-2</c:v>
                </c:pt>
                <c:pt idx="102">
                  <c:v>2.633383311E-2</c:v>
                </c:pt>
                <c:pt idx="103">
                  <c:v>2.61540208E-2</c:v>
                </c:pt>
                <c:pt idx="104">
                  <c:v>2.630313858E-2</c:v>
                </c:pt>
                <c:pt idx="105">
                  <c:v>2.6468293739999999E-2</c:v>
                </c:pt>
                <c:pt idx="106">
                  <c:v>2.6383370159999999E-2</c:v>
                </c:pt>
                <c:pt idx="107">
                  <c:v>2.6765696700000001E-2</c:v>
                </c:pt>
                <c:pt idx="108">
                  <c:v>2.648125216E-2</c:v>
                </c:pt>
                <c:pt idx="109">
                  <c:v>2.6551445949999999E-2</c:v>
                </c:pt>
                <c:pt idx="110">
                  <c:v>2.6169361549999999E-2</c:v>
                </c:pt>
                <c:pt idx="111">
                  <c:v>2.656110376E-2</c:v>
                </c:pt>
                <c:pt idx="112">
                  <c:v>2.6413740589999998E-2</c:v>
                </c:pt>
                <c:pt idx="113">
                  <c:v>2.6859011499999998E-2</c:v>
                </c:pt>
                <c:pt idx="114">
                  <c:v>2.6679093019999999E-2</c:v>
                </c:pt>
                <c:pt idx="115">
                  <c:v>2.6698168370000001E-2</c:v>
                </c:pt>
                <c:pt idx="116">
                  <c:v>2.6932185519999999E-2</c:v>
                </c:pt>
                <c:pt idx="117">
                  <c:v>2.6845959950000001E-2</c:v>
                </c:pt>
                <c:pt idx="118">
                  <c:v>2.6973692699999999E-2</c:v>
                </c:pt>
                <c:pt idx="119">
                  <c:v>2.717073821E-2</c:v>
                </c:pt>
                <c:pt idx="120">
                  <c:v>2.7131801470000001E-2</c:v>
                </c:pt>
                <c:pt idx="121">
                  <c:v>2.741438337E-2</c:v>
                </c:pt>
                <c:pt idx="122">
                  <c:v>2.7706090360000001E-2</c:v>
                </c:pt>
                <c:pt idx="123">
                  <c:v>2.797242627E-2</c:v>
                </c:pt>
                <c:pt idx="124">
                  <c:v>2.8109440579999999E-2</c:v>
                </c:pt>
                <c:pt idx="125">
                  <c:v>2.8848597779999999E-2</c:v>
                </c:pt>
                <c:pt idx="126">
                  <c:v>2.9206965120000001E-2</c:v>
                </c:pt>
                <c:pt idx="127">
                  <c:v>2.959957346E-2</c:v>
                </c:pt>
                <c:pt idx="128">
                  <c:v>3.0019721020000001E-2</c:v>
                </c:pt>
                <c:pt idx="129">
                  <c:v>3.1378038230000002E-2</c:v>
                </c:pt>
                <c:pt idx="130">
                  <c:v>3.2400213179999998E-2</c:v>
                </c:pt>
                <c:pt idx="131">
                  <c:v>3.3170267939999998E-2</c:v>
                </c:pt>
                <c:pt idx="132">
                  <c:v>3.5183992240000003E-2</c:v>
                </c:pt>
                <c:pt idx="133">
                  <c:v>3.7348356100000001E-2</c:v>
                </c:pt>
                <c:pt idx="134">
                  <c:v>3.9301816369999999E-2</c:v>
                </c:pt>
                <c:pt idx="135">
                  <c:v>4.2566899210000002E-2</c:v>
                </c:pt>
                <c:pt idx="136">
                  <c:v>4.577438533E-2</c:v>
                </c:pt>
                <c:pt idx="137">
                  <c:v>4.9738548700000003E-2</c:v>
                </c:pt>
                <c:pt idx="138">
                  <c:v>5.4182961580000001E-2</c:v>
                </c:pt>
                <c:pt idx="139">
                  <c:v>5.9062786399999997E-2</c:v>
                </c:pt>
                <c:pt idx="140">
                  <c:v>6.4385578040000002E-2</c:v>
                </c:pt>
                <c:pt idx="141">
                  <c:v>7.0540800690000002E-2</c:v>
                </c:pt>
                <c:pt idx="142">
                  <c:v>7.6520696279999995E-2</c:v>
                </c:pt>
                <c:pt idx="143">
                  <c:v>8.3205655219999994E-2</c:v>
                </c:pt>
                <c:pt idx="144">
                  <c:v>9.0714469549999996E-2</c:v>
                </c:pt>
                <c:pt idx="145">
                  <c:v>9.7703456879999998E-2</c:v>
                </c:pt>
                <c:pt idx="146">
                  <c:v>0.1053286567</c:v>
                </c:pt>
                <c:pt idx="147">
                  <c:v>0.1132648513</c:v>
                </c:pt>
                <c:pt idx="148">
                  <c:v>0.1211774796</c:v>
                </c:pt>
                <c:pt idx="149">
                  <c:v>0.12893773620000001</c:v>
                </c:pt>
                <c:pt idx="150">
                  <c:v>0.13632433120000001</c:v>
                </c:pt>
                <c:pt idx="151">
                  <c:v>0.1441208273</c:v>
                </c:pt>
                <c:pt idx="152">
                  <c:v>0.15078163150000001</c:v>
                </c:pt>
                <c:pt idx="153">
                  <c:v>0.15788277980000001</c:v>
                </c:pt>
                <c:pt idx="154">
                  <c:v>0.16453735529999999</c:v>
                </c:pt>
                <c:pt idx="155">
                  <c:v>0.1700691134</c:v>
                </c:pt>
                <c:pt idx="156">
                  <c:v>0.17448019980000001</c:v>
                </c:pt>
                <c:pt idx="157">
                  <c:v>0.17932328580000001</c:v>
                </c:pt>
                <c:pt idx="158">
                  <c:v>0.18379491570000001</c:v>
                </c:pt>
                <c:pt idx="159">
                  <c:v>0.18740209939999999</c:v>
                </c:pt>
                <c:pt idx="160">
                  <c:v>0.19094008209999999</c:v>
                </c:pt>
                <c:pt idx="161">
                  <c:v>0.1928843707</c:v>
                </c:pt>
                <c:pt idx="162">
                  <c:v>0.1951487958</c:v>
                </c:pt>
                <c:pt idx="163">
                  <c:v>0.1964230984</c:v>
                </c:pt>
                <c:pt idx="164">
                  <c:v>0.19692708549999999</c:v>
                </c:pt>
                <c:pt idx="165">
                  <c:v>0.19762122630000001</c:v>
                </c:pt>
                <c:pt idx="166">
                  <c:v>0.19673557580000001</c:v>
                </c:pt>
                <c:pt idx="167">
                  <c:v>0.1960139424</c:v>
                </c:pt>
                <c:pt idx="168">
                  <c:v>0.19428174200000001</c:v>
                </c:pt>
                <c:pt idx="169">
                  <c:v>0.19247692820000001</c:v>
                </c:pt>
                <c:pt idx="170">
                  <c:v>0.19010792670000001</c:v>
                </c:pt>
                <c:pt idx="171">
                  <c:v>0.1876585633</c:v>
                </c:pt>
                <c:pt idx="172">
                  <c:v>0.18400374050000001</c:v>
                </c:pt>
                <c:pt idx="173">
                  <c:v>0.18053230640000001</c:v>
                </c:pt>
                <c:pt idx="174">
                  <c:v>0.17669382689999999</c:v>
                </c:pt>
                <c:pt idx="175">
                  <c:v>0.1729569286</c:v>
                </c:pt>
                <c:pt idx="176">
                  <c:v>0.16874845329999999</c:v>
                </c:pt>
                <c:pt idx="177">
                  <c:v>0.164488405</c:v>
                </c:pt>
                <c:pt idx="178">
                  <c:v>0.16032555700000001</c:v>
                </c:pt>
                <c:pt idx="179">
                  <c:v>0.1568905562</c:v>
                </c:pt>
                <c:pt idx="180">
                  <c:v>0.15280623730000001</c:v>
                </c:pt>
                <c:pt idx="181">
                  <c:v>0.14929229020000001</c:v>
                </c:pt>
                <c:pt idx="182">
                  <c:v>0.1470670104</c:v>
                </c:pt>
                <c:pt idx="183">
                  <c:v>0.1449946761</c:v>
                </c:pt>
                <c:pt idx="184">
                  <c:v>0.1428186893</c:v>
                </c:pt>
                <c:pt idx="185">
                  <c:v>0.14259353280000001</c:v>
                </c:pt>
                <c:pt idx="186">
                  <c:v>0.14242832359999999</c:v>
                </c:pt>
                <c:pt idx="187">
                  <c:v>0.14386366310000001</c:v>
                </c:pt>
                <c:pt idx="188">
                  <c:v>0.14566525820000001</c:v>
                </c:pt>
                <c:pt idx="189">
                  <c:v>0.1488944888</c:v>
                </c:pt>
                <c:pt idx="190">
                  <c:v>0.15260413289999999</c:v>
                </c:pt>
                <c:pt idx="191">
                  <c:v>0.15661719439999999</c:v>
                </c:pt>
                <c:pt idx="192">
                  <c:v>0.16160114110000001</c:v>
                </c:pt>
                <c:pt idx="193">
                  <c:v>0.1677651107</c:v>
                </c:pt>
                <c:pt idx="194">
                  <c:v>0.1706786901</c:v>
                </c:pt>
                <c:pt idx="195">
                  <c:v>0.17553704980000001</c:v>
                </c:pt>
                <c:pt idx="196">
                  <c:v>0.17893880609999999</c:v>
                </c:pt>
                <c:pt idx="197">
                  <c:v>0.1795508713</c:v>
                </c:pt>
                <c:pt idx="198">
                  <c:v>0.1791591793</c:v>
                </c:pt>
                <c:pt idx="199">
                  <c:v>0.17753708360000001</c:v>
                </c:pt>
                <c:pt idx="200">
                  <c:v>0.1797667295</c:v>
                </c:pt>
                <c:pt idx="201">
                  <c:v>0.16769978399999999</c:v>
                </c:pt>
                <c:pt idx="202">
                  <c:v>0.1635605097</c:v>
                </c:pt>
                <c:pt idx="203">
                  <c:v>0.1573567837</c:v>
                </c:pt>
                <c:pt idx="204">
                  <c:v>0.15431095659999999</c:v>
                </c:pt>
                <c:pt idx="205">
                  <c:v>0.14519716799999999</c:v>
                </c:pt>
                <c:pt idx="206">
                  <c:v>0.13897392150000001</c:v>
                </c:pt>
                <c:pt idx="207">
                  <c:v>0.13488774000000001</c:v>
                </c:pt>
                <c:pt idx="208">
                  <c:v>0.12532533709999999</c:v>
                </c:pt>
              </c:numCache>
            </c:numRef>
          </c:yVal>
          <c:smooth val="1"/>
          <c:extLst>
            <c:ext xmlns:c16="http://schemas.microsoft.com/office/drawing/2014/chart" uri="{C3380CC4-5D6E-409C-BE32-E72D297353CC}">
              <c16:uniqueId val="{00000056-F8EE-4669-96B6-7EAE5915CB21}"/>
            </c:ext>
          </c:extLst>
        </c:ser>
        <c:ser>
          <c:idx val="87"/>
          <c:order val="87"/>
          <c:spPr>
            <a:ln w="19050" cap="rnd">
              <a:solidFill>
                <a:schemeClr val="accent4">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K$3:$CK$211</c:f>
              <c:numCache>
                <c:formatCode>General</c:formatCode>
                <c:ptCount val="209"/>
              </c:numCache>
            </c:numRef>
          </c:yVal>
          <c:smooth val="1"/>
          <c:extLst>
            <c:ext xmlns:c16="http://schemas.microsoft.com/office/drawing/2014/chart" uri="{C3380CC4-5D6E-409C-BE32-E72D297353CC}">
              <c16:uniqueId val="{00000057-F8EE-4669-96B6-7EAE5915CB21}"/>
            </c:ext>
          </c:extLst>
        </c:ser>
        <c:ser>
          <c:idx val="88"/>
          <c:order val="88"/>
          <c:spPr>
            <a:ln w="19050" cap="rnd">
              <a:solidFill>
                <a:schemeClr val="accent5">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L$3:$CL$211</c:f>
              <c:numCache>
                <c:formatCode>General</c:formatCode>
                <c:ptCount val="209"/>
                <c:pt idx="0">
                  <c:v>3.5982236270000002E-2</c:v>
                </c:pt>
                <c:pt idx="1">
                  <c:v>3.5436194390000002E-2</c:v>
                </c:pt>
                <c:pt idx="2">
                  <c:v>3.5736769440000003E-2</c:v>
                </c:pt>
                <c:pt idx="3">
                  <c:v>3.5226270560000002E-2</c:v>
                </c:pt>
                <c:pt idx="4">
                  <c:v>3.5655915740000002E-2</c:v>
                </c:pt>
                <c:pt idx="5">
                  <c:v>3.5620313139999998E-2</c:v>
                </c:pt>
                <c:pt idx="6">
                  <c:v>3.5637285560000002E-2</c:v>
                </c:pt>
                <c:pt idx="7">
                  <c:v>3.5777863120000003E-2</c:v>
                </c:pt>
                <c:pt idx="8">
                  <c:v>3.5329617559999998E-2</c:v>
                </c:pt>
                <c:pt idx="9">
                  <c:v>3.5984877499999998E-2</c:v>
                </c:pt>
                <c:pt idx="10">
                  <c:v>3.5770695659999997E-2</c:v>
                </c:pt>
                <c:pt idx="11">
                  <c:v>3.5655748100000002E-2</c:v>
                </c:pt>
                <c:pt idx="12">
                  <c:v>3.574166074E-2</c:v>
                </c:pt>
                <c:pt idx="13">
                  <c:v>3.5770669579999997E-2</c:v>
                </c:pt>
                <c:pt idx="14">
                  <c:v>3.5728536550000002E-2</c:v>
                </c:pt>
                <c:pt idx="15">
                  <c:v>3.5519059749999998E-2</c:v>
                </c:pt>
                <c:pt idx="16">
                  <c:v>3.5688713189999999E-2</c:v>
                </c:pt>
                <c:pt idx="17">
                  <c:v>3.5551644860000002E-2</c:v>
                </c:pt>
                <c:pt idx="18">
                  <c:v>3.5462595520000001E-2</c:v>
                </c:pt>
                <c:pt idx="19">
                  <c:v>3.5989210010000001E-2</c:v>
                </c:pt>
                <c:pt idx="20">
                  <c:v>3.6337643859999998E-2</c:v>
                </c:pt>
                <c:pt idx="21">
                  <c:v>3.5596597940000002E-2</c:v>
                </c:pt>
                <c:pt idx="22">
                  <c:v>3.522851691E-2</c:v>
                </c:pt>
                <c:pt idx="23">
                  <c:v>3.5021495069999999E-2</c:v>
                </c:pt>
                <c:pt idx="24">
                  <c:v>3.4781903029999998E-2</c:v>
                </c:pt>
                <c:pt idx="25">
                  <c:v>3.4484930339999997E-2</c:v>
                </c:pt>
                <c:pt idx="26">
                  <c:v>3.419530019E-2</c:v>
                </c:pt>
                <c:pt idx="27">
                  <c:v>3.4026902169999998E-2</c:v>
                </c:pt>
                <c:pt idx="28">
                  <c:v>3.3636957410000001E-2</c:v>
                </c:pt>
                <c:pt idx="29">
                  <c:v>3.3247977499999998E-2</c:v>
                </c:pt>
                <c:pt idx="30">
                  <c:v>3.3307198439999998E-2</c:v>
                </c:pt>
                <c:pt idx="31">
                  <c:v>3.2837092880000002E-2</c:v>
                </c:pt>
                <c:pt idx="32">
                  <c:v>3.2895810900000003E-2</c:v>
                </c:pt>
                <c:pt idx="33">
                  <c:v>3.2356034960000002E-2</c:v>
                </c:pt>
                <c:pt idx="34">
                  <c:v>3.2681081440000002E-2</c:v>
                </c:pt>
                <c:pt idx="35">
                  <c:v>3.2354027030000003E-2</c:v>
                </c:pt>
                <c:pt idx="36">
                  <c:v>3.2100874930000002E-2</c:v>
                </c:pt>
                <c:pt idx="37">
                  <c:v>3.2242935149999999E-2</c:v>
                </c:pt>
                <c:pt idx="38">
                  <c:v>3.214449808E-2</c:v>
                </c:pt>
                <c:pt idx="39">
                  <c:v>3.2165963200000001E-2</c:v>
                </c:pt>
                <c:pt idx="40">
                  <c:v>3.2596442849999997E-2</c:v>
                </c:pt>
                <c:pt idx="41">
                  <c:v>3.2635144890000002E-2</c:v>
                </c:pt>
                <c:pt idx="42">
                  <c:v>3.25169228E-2</c:v>
                </c:pt>
                <c:pt idx="43">
                  <c:v>3.281174228E-2</c:v>
                </c:pt>
                <c:pt idx="44">
                  <c:v>3.2798875120000001E-2</c:v>
                </c:pt>
                <c:pt idx="45">
                  <c:v>3.300525621E-2</c:v>
                </c:pt>
                <c:pt idx="46">
                  <c:v>3.3231489359999998E-2</c:v>
                </c:pt>
                <c:pt idx="47">
                  <c:v>3.3202763650000001E-2</c:v>
                </c:pt>
                <c:pt idx="48">
                  <c:v>3.3545672890000003E-2</c:v>
                </c:pt>
                <c:pt idx="49">
                  <c:v>3.3167336140000003E-2</c:v>
                </c:pt>
                <c:pt idx="50">
                  <c:v>3.3159904179999998E-2</c:v>
                </c:pt>
                <c:pt idx="51">
                  <c:v>3.2921500499999999E-2</c:v>
                </c:pt>
                <c:pt idx="52">
                  <c:v>3.281517699E-2</c:v>
                </c:pt>
                <c:pt idx="53">
                  <c:v>3.2274775210000002E-2</c:v>
                </c:pt>
                <c:pt idx="54">
                  <c:v>3.2328259200000001E-2</c:v>
                </c:pt>
                <c:pt idx="55">
                  <c:v>3.2159831370000003E-2</c:v>
                </c:pt>
                <c:pt idx="56">
                  <c:v>3.1740088020000001E-2</c:v>
                </c:pt>
                <c:pt idx="57">
                  <c:v>3.130686656E-2</c:v>
                </c:pt>
                <c:pt idx="58">
                  <c:v>3.1359814110000002E-2</c:v>
                </c:pt>
                <c:pt idx="59">
                  <c:v>3.1077153980000001E-2</c:v>
                </c:pt>
                <c:pt idx="60">
                  <c:v>3.0381305139999999E-2</c:v>
                </c:pt>
                <c:pt idx="61">
                  <c:v>3.0011204999999999E-2</c:v>
                </c:pt>
                <c:pt idx="62">
                  <c:v>3.009007126E-2</c:v>
                </c:pt>
                <c:pt idx="63">
                  <c:v>2.9483975839999999E-2</c:v>
                </c:pt>
                <c:pt idx="64">
                  <c:v>2.9763659460000001E-2</c:v>
                </c:pt>
                <c:pt idx="65">
                  <c:v>2.9783951119999999E-2</c:v>
                </c:pt>
                <c:pt idx="66">
                  <c:v>2.973898686E-2</c:v>
                </c:pt>
                <c:pt idx="67">
                  <c:v>2.9776051639999999E-2</c:v>
                </c:pt>
                <c:pt idx="68">
                  <c:v>2.9750075189999999E-2</c:v>
                </c:pt>
                <c:pt idx="69">
                  <c:v>2.9646797110000001E-2</c:v>
                </c:pt>
                <c:pt idx="70">
                  <c:v>2.980479971E-2</c:v>
                </c:pt>
                <c:pt idx="71">
                  <c:v>2.9562082140000001E-2</c:v>
                </c:pt>
                <c:pt idx="72">
                  <c:v>2.9583528639999999E-2</c:v>
                </c:pt>
                <c:pt idx="73">
                  <c:v>2.9679113999999999E-2</c:v>
                </c:pt>
                <c:pt idx="74">
                  <c:v>2.9393032190000001E-2</c:v>
                </c:pt>
                <c:pt idx="75">
                  <c:v>2.936120704E-2</c:v>
                </c:pt>
                <c:pt idx="76">
                  <c:v>2.9340712349999999E-2</c:v>
                </c:pt>
                <c:pt idx="77">
                  <c:v>2.9168592770000001E-2</c:v>
                </c:pt>
                <c:pt idx="78">
                  <c:v>2.9206328090000001E-2</c:v>
                </c:pt>
                <c:pt idx="79">
                  <c:v>2.9247418050000001E-2</c:v>
                </c:pt>
                <c:pt idx="80">
                  <c:v>2.913238294E-2</c:v>
                </c:pt>
                <c:pt idx="81">
                  <c:v>2.9971985150000002E-2</c:v>
                </c:pt>
                <c:pt idx="82">
                  <c:v>2.9942171649999998E-2</c:v>
                </c:pt>
                <c:pt idx="83">
                  <c:v>3.0088657509999998E-2</c:v>
                </c:pt>
                <c:pt idx="84">
                  <c:v>3.018429689E-2</c:v>
                </c:pt>
                <c:pt idx="85">
                  <c:v>2.9801445079999999E-2</c:v>
                </c:pt>
                <c:pt idx="86">
                  <c:v>2.9841676349999999E-2</c:v>
                </c:pt>
                <c:pt idx="87">
                  <c:v>2.9660683130000001E-2</c:v>
                </c:pt>
                <c:pt idx="88">
                  <c:v>2.9254866760000001E-2</c:v>
                </c:pt>
                <c:pt idx="89">
                  <c:v>2.930412814E-2</c:v>
                </c:pt>
                <c:pt idx="90">
                  <c:v>2.8989125040000001E-2</c:v>
                </c:pt>
                <c:pt idx="91">
                  <c:v>2.9112204910000002E-2</c:v>
                </c:pt>
                <c:pt idx="92">
                  <c:v>2.8782540929999999E-2</c:v>
                </c:pt>
                <c:pt idx="93">
                  <c:v>2.8324959800000001E-2</c:v>
                </c:pt>
                <c:pt idx="94">
                  <c:v>2.8363091869999999E-2</c:v>
                </c:pt>
                <c:pt idx="95">
                  <c:v>2.7902197090000001E-2</c:v>
                </c:pt>
                <c:pt idx="96">
                  <c:v>2.7323542159999999E-2</c:v>
                </c:pt>
                <c:pt idx="97">
                  <c:v>2.730653249E-2</c:v>
                </c:pt>
                <c:pt idx="98">
                  <c:v>2.7060274030000001E-2</c:v>
                </c:pt>
                <c:pt idx="99">
                  <c:v>2.6774453E-2</c:v>
                </c:pt>
                <c:pt idx="100">
                  <c:v>2.6864575219999999E-2</c:v>
                </c:pt>
                <c:pt idx="101">
                  <c:v>2.6656026020000001E-2</c:v>
                </c:pt>
                <c:pt idx="102">
                  <c:v>2.6468871160000001E-2</c:v>
                </c:pt>
                <c:pt idx="103">
                  <c:v>2.6054425169999999E-2</c:v>
                </c:pt>
                <c:pt idx="104">
                  <c:v>2.6290735230000001E-2</c:v>
                </c:pt>
                <c:pt idx="105">
                  <c:v>2.6412887499999999E-2</c:v>
                </c:pt>
                <c:pt idx="106">
                  <c:v>2.6267057279999999E-2</c:v>
                </c:pt>
                <c:pt idx="107">
                  <c:v>2.630888671E-2</c:v>
                </c:pt>
                <c:pt idx="108">
                  <c:v>2.6573432609999999E-2</c:v>
                </c:pt>
                <c:pt idx="109">
                  <c:v>2.6309216400000002E-2</c:v>
                </c:pt>
                <c:pt idx="110">
                  <c:v>2.63470076E-2</c:v>
                </c:pt>
                <c:pt idx="111">
                  <c:v>2.6820048690000001E-2</c:v>
                </c:pt>
                <c:pt idx="112">
                  <c:v>2.675677836E-2</c:v>
                </c:pt>
                <c:pt idx="113">
                  <c:v>2.6820048690000001E-2</c:v>
                </c:pt>
                <c:pt idx="114">
                  <c:v>2.6714464649999999E-2</c:v>
                </c:pt>
                <c:pt idx="115">
                  <c:v>2.6968708260000002E-2</c:v>
                </c:pt>
                <c:pt idx="116">
                  <c:v>2.7029337359999999E-2</c:v>
                </c:pt>
                <c:pt idx="117">
                  <c:v>2.6860995219999999E-2</c:v>
                </c:pt>
                <c:pt idx="118">
                  <c:v>2.6926016439999999E-2</c:v>
                </c:pt>
                <c:pt idx="119">
                  <c:v>2.708867937E-2</c:v>
                </c:pt>
                <c:pt idx="120">
                  <c:v>2.7292529119999999E-2</c:v>
                </c:pt>
                <c:pt idx="121">
                  <c:v>2.7382042259999999E-2</c:v>
                </c:pt>
                <c:pt idx="122">
                  <c:v>2.780416049E-2</c:v>
                </c:pt>
                <c:pt idx="123">
                  <c:v>2.7849478649999999E-2</c:v>
                </c:pt>
                <c:pt idx="124">
                  <c:v>2.8280587869999999E-2</c:v>
                </c:pt>
                <c:pt idx="125">
                  <c:v>2.863536216E-2</c:v>
                </c:pt>
                <c:pt idx="126">
                  <c:v>2.9200181370000002E-2</c:v>
                </c:pt>
                <c:pt idx="127">
                  <c:v>2.954983525E-2</c:v>
                </c:pt>
                <c:pt idx="128">
                  <c:v>3.0384525660000002E-2</c:v>
                </c:pt>
                <c:pt idx="129">
                  <c:v>3.09010651E-2</c:v>
                </c:pt>
                <c:pt idx="130">
                  <c:v>3.2184194770000001E-2</c:v>
                </c:pt>
                <c:pt idx="131">
                  <c:v>3.342650086E-2</c:v>
                </c:pt>
                <c:pt idx="132">
                  <c:v>3.5376008600000002E-2</c:v>
                </c:pt>
                <c:pt idx="133">
                  <c:v>3.707429022E-2</c:v>
                </c:pt>
                <c:pt idx="134">
                  <c:v>3.9414756000000002E-2</c:v>
                </c:pt>
                <c:pt idx="135">
                  <c:v>4.2152725160000001E-2</c:v>
                </c:pt>
                <c:pt idx="136">
                  <c:v>4.5958220959999997E-2</c:v>
                </c:pt>
                <c:pt idx="137">
                  <c:v>4.9456380309999999E-2</c:v>
                </c:pt>
                <c:pt idx="138">
                  <c:v>5.3973097349999999E-2</c:v>
                </c:pt>
                <c:pt idx="139">
                  <c:v>5.887817964E-2</c:v>
                </c:pt>
                <c:pt idx="140">
                  <c:v>6.4227566119999996E-2</c:v>
                </c:pt>
                <c:pt idx="141">
                  <c:v>7.0171341299999995E-2</c:v>
                </c:pt>
                <c:pt idx="142">
                  <c:v>7.6064348219999994E-2</c:v>
                </c:pt>
                <c:pt idx="143">
                  <c:v>8.3060644569999995E-2</c:v>
                </c:pt>
                <c:pt idx="144">
                  <c:v>9.0680561960000003E-2</c:v>
                </c:pt>
                <c:pt idx="145">
                  <c:v>9.7756586970000003E-2</c:v>
                </c:pt>
                <c:pt idx="146">
                  <c:v>0.1054268479</c:v>
                </c:pt>
                <c:pt idx="147">
                  <c:v>0.1130888909</c:v>
                </c:pt>
                <c:pt idx="148">
                  <c:v>0.1213929951</c:v>
                </c:pt>
                <c:pt idx="149">
                  <c:v>0.12865316869999999</c:v>
                </c:pt>
                <c:pt idx="150">
                  <c:v>0.13659691809999999</c:v>
                </c:pt>
                <c:pt idx="151">
                  <c:v>0.14393170180000001</c:v>
                </c:pt>
                <c:pt idx="152">
                  <c:v>0.15083009</c:v>
                </c:pt>
                <c:pt idx="153">
                  <c:v>0.157596454</c:v>
                </c:pt>
                <c:pt idx="154">
                  <c:v>0.16387064749999999</c:v>
                </c:pt>
                <c:pt idx="155">
                  <c:v>0.17000839109999999</c:v>
                </c:pt>
                <c:pt idx="156">
                  <c:v>0.1749777049</c:v>
                </c:pt>
                <c:pt idx="157">
                  <c:v>0.1791838855</c:v>
                </c:pt>
                <c:pt idx="158">
                  <c:v>0.18337783220000001</c:v>
                </c:pt>
                <c:pt idx="159">
                  <c:v>0.187417686</c:v>
                </c:pt>
                <c:pt idx="160">
                  <c:v>0.19088435170000001</c:v>
                </c:pt>
                <c:pt idx="161">
                  <c:v>0.19296517969999999</c:v>
                </c:pt>
                <c:pt idx="162">
                  <c:v>0.19507050510000001</c:v>
                </c:pt>
                <c:pt idx="163">
                  <c:v>0.19632902739999999</c:v>
                </c:pt>
                <c:pt idx="164">
                  <c:v>0.19678142670000001</c:v>
                </c:pt>
                <c:pt idx="165">
                  <c:v>0.1970832199</c:v>
                </c:pt>
                <c:pt idx="166">
                  <c:v>0.196875155</c:v>
                </c:pt>
                <c:pt idx="167">
                  <c:v>0.19561976189999999</c:v>
                </c:pt>
                <c:pt idx="168">
                  <c:v>0.19481162730000001</c:v>
                </c:pt>
                <c:pt idx="169">
                  <c:v>0.19249410929999999</c:v>
                </c:pt>
                <c:pt idx="170">
                  <c:v>0.18982276319999999</c:v>
                </c:pt>
                <c:pt idx="171">
                  <c:v>0.1873212457</c:v>
                </c:pt>
                <c:pt idx="172">
                  <c:v>0.18376852569999999</c:v>
                </c:pt>
                <c:pt idx="173">
                  <c:v>0.18041968350000001</c:v>
                </c:pt>
                <c:pt idx="174">
                  <c:v>0.1765116155</c:v>
                </c:pt>
                <c:pt idx="175">
                  <c:v>0.17267446219999999</c:v>
                </c:pt>
                <c:pt idx="176">
                  <c:v>0.16887708009999999</c:v>
                </c:pt>
                <c:pt idx="177">
                  <c:v>0.16447021070000001</c:v>
                </c:pt>
                <c:pt idx="178">
                  <c:v>0.16057902569999999</c:v>
                </c:pt>
                <c:pt idx="179">
                  <c:v>0.1568955034</c:v>
                </c:pt>
                <c:pt idx="180">
                  <c:v>0.15298818049999999</c:v>
                </c:pt>
                <c:pt idx="181">
                  <c:v>0.14935007689999999</c:v>
                </c:pt>
                <c:pt idx="182">
                  <c:v>0.14710696039999999</c:v>
                </c:pt>
                <c:pt idx="183">
                  <c:v>0.14535729589999999</c:v>
                </c:pt>
                <c:pt idx="184">
                  <c:v>0.14270211760000001</c:v>
                </c:pt>
                <c:pt idx="185">
                  <c:v>0.1425641775</c:v>
                </c:pt>
                <c:pt idx="186">
                  <c:v>0.14237952230000001</c:v>
                </c:pt>
                <c:pt idx="187">
                  <c:v>0.14376193279999999</c:v>
                </c:pt>
                <c:pt idx="188">
                  <c:v>0.14583835010000001</c:v>
                </c:pt>
                <c:pt idx="189">
                  <c:v>0.14856220780000001</c:v>
                </c:pt>
                <c:pt idx="190">
                  <c:v>0.15222088989999999</c:v>
                </c:pt>
                <c:pt idx="191">
                  <c:v>0.15637926760000001</c:v>
                </c:pt>
                <c:pt idx="192">
                  <c:v>0.1614469439</c:v>
                </c:pt>
                <c:pt idx="193">
                  <c:v>0.1681219786</c:v>
                </c:pt>
                <c:pt idx="194">
                  <c:v>0.1705771536</c:v>
                </c:pt>
                <c:pt idx="195">
                  <c:v>0.1753629595</c:v>
                </c:pt>
                <c:pt idx="196">
                  <c:v>0.17866025869999999</c:v>
                </c:pt>
                <c:pt idx="197">
                  <c:v>0.1793325543</c:v>
                </c:pt>
                <c:pt idx="198">
                  <c:v>0.1792026162</c:v>
                </c:pt>
                <c:pt idx="199">
                  <c:v>0.17757470910000001</c:v>
                </c:pt>
                <c:pt idx="200">
                  <c:v>0.1797285974</c:v>
                </c:pt>
                <c:pt idx="201">
                  <c:v>0.1675779969</c:v>
                </c:pt>
                <c:pt idx="202">
                  <c:v>0.16274593770000001</c:v>
                </c:pt>
                <c:pt idx="203">
                  <c:v>0.15749804680000001</c:v>
                </c:pt>
                <c:pt idx="204">
                  <c:v>0.1524718702</c:v>
                </c:pt>
                <c:pt idx="205">
                  <c:v>0.14856709539999999</c:v>
                </c:pt>
                <c:pt idx="206">
                  <c:v>0.1391510963</c:v>
                </c:pt>
                <c:pt idx="207">
                  <c:v>0.13299484549999999</c:v>
                </c:pt>
                <c:pt idx="208">
                  <c:v>0.1269948035</c:v>
                </c:pt>
              </c:numCache>
            </c:numRef>
          </c:yVal>
          <c:smooth val="1"/>
          <c:extLst>
            <c:ext xmlns:c16="http://schemas.microsoft.com/office/drawing/2014/chart" uri="{C3380CC4-5D6E-409C-BE32-E72D297353CC}">
              <c16:uniqueId val="{00000058-F8EE-4669-96B6-7EAE5915CB21}"/>
            </c:ext>
          </c:extLst>
        </c:ser>
        <c:ser>
          <c:idx val="89"/>
          <c:order val="89"/>
          <c:spPr>
            <a:ln w="19050" cap="rnd">
              <a:solidFill>
                <a:schemeClr val="accent6">
                  <a:lumMod val="5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M$3:$CM$211</c:f>
              <c:numCache>
                <c:formatCode>General</c:formatCode>
                <c:ptCount val="209"/>
              </c:numCache>
            </c:numRef>
          </c:yVal>
          <c:smooth val="1"/>
          <c:extLst>
            <c:ext xmlns:c16="http://schemas.microsoft.com/office/drawing/2014/chart" uri="{C3380CC4-5D6E-409C-BE32-E72D297353CC}">
              <c16:uniqueId val="{00000059-F8EE-4669-96B6-7EAE5915CB21}"/>
            </c:ext>
          </c:extLst>
        </c:ser>
        <c:ser>
          <c:idx val="90"/>
          <c:order val="90"/>
          <c:spPr>
            <a:ln w="19050" cap="rnd">
              <a:solidFill>
                <a:schemeClr val="accent1">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N$3:$CN$211</c:f>
              <c:numCache>
                <c:formatCode>General</c:formatCode>
                <c:ptCount val="209"/>
                <c:pt idx="0">
                  <c:v>3.5919554530000002E-2</c:v>
                </c:pt>
                <c:pt idx="1">
                  <c:v>3.5263776779999999E-2</c:v>
                </c:pt>
                <c:pt idx="2">
                  <c:v>3.5388000310000001E-2</c:v>
                </c:pt>
                <c:pt idx="3">
                  <c:v>3.5375081000000003E-2</c:v>
                </c:pt>
                <c:pt idx="4">
                  <c:v>3.5855758940000003E-2</c:v>
                </c:pt>
                <c:pt idx="5">
                  <c:v>3.5789836200000001E-2</c:v>
                </c:pt>
                <c:pt idx="6">
                  <c:v>3.561935946E-2</c:v>
                </c:pt>
                <c:pt idx="7">
                  <c:v>3.5728536550000002E-2</c:v>
                </c:pt>
                <c:pt idx="8">
                  <c:v>3.5600647329999999E-2</c:v>
                </c:pt>
                <c:pt idx="9">
                  <c:v>3.5729996860000002E-2</c:v>
                </c:pt>
                <c:pt idx="10">
                  <c:v>3.5548135639999999E-2</c:v>
                </c:pt>
                <c:pt idx="11">
                  <c:v>3.5710435360000001E-2</c:v>
                </c:pt>
                <c:pt idx="12">
                  <c:v>3.5571005199999998E-2</c:v>
                </c:pt>
                <c:pt idx="13">
                  <c:v>3.5782501100000003E-2</c:v>
                </c:pt>
                <c:pt idx="14">
                  <c:v>3.5547714680000002E-2</c:v>
                </c:pt>
                <c:pt idx="15">
                  <c:v>3.5624951119999998E-2</c:v>
                </c:pt>
                <c:pt idx="16">
                  <c:v>3.5461191089999997E-2</c:v>
                </c:pt>
                <c:pt idx="17">
                  <c:v>3.5427346829999998E-2</c:v>
                </c:pt>
                <c:pt idx="18">
                  <c:v>3.5416252910000001E-2</c:v>
                </c:pt>
                <c:pt idx="19">
                  <c:v>3.6044444889999999E-2</c:v>
                </c:pt>
                <c:pt idx="20">
                  <c:v>3.6178991200000003E-2</c:v>
                </c:pt>
                <c:pt idx="21">
                  <c:v>3.5735815759999998E-2</c:v>
                </c:pt>
                <c:pt idx="22">
                  <c:v>3.5132065419999997E-2</c:v>
                </c:pt>
                <c:pt idx="23">
                  <c:v>3.5111662000000002E-2</c:v>
                </c:pt>
                <c:pt idx="24">
                  <c:v>3.4692898389999997E-2</c:v>
                </c:pt>
                <c:pt idx="25">
                  <c:v>3.435157984E-2</c:v>
                </c:pt>
                <c:pt idx="26">
                  <c:v>3.407908976E-2</c:v>
                </c:pt>
                <c:pt idx="27">
                  <c:v>3.3777113999999997E-2</c:v>
                </c:pt>
                <c:pt idx="28">
                  <c:v>3.3590417359999999E-2</c:v>
                </c:pt>
                <c:pt idx="29">
                  <c:v>3.3305689690000001E-2</c:v>
                </c:pt>
                <c:pt idx="30">
                  <c:v>3.3082291479999998E-2</c:v>
                </c:pt>
                <c:pt idx="31">
                  <c:v>3.2777599990000003E-2</c:v>
                </c:pt>
                <c:pt idx="32">
                  <c:v>3.2587680969999998E-2</c:v>
                </c:pt>
                <c:pt idx="33">
                  <c:v>3.2163284719999997E-2</c:v>
                </c:pt>
                <c:pt idx="34">
                  <c:v>3.2368779180000001E-2</c:v>
                </c:pt>
                <c:pt idx="35">
                  <c:v>3.2111745329999997E-2</c:v>
                </c:pt>
                <c:pt idx="36">
                  <c:v>3.2078132029999998E-2</c:v>
                </c:pt>
                <c:pt idx="37">
                  <c:v>3.1837567689999999E-2</c:v>
                </c:pt>
                <c:pt idx="38">
                  <c:v>3.1964547929999997E-2</c:v>
                </c:pt>
                <c:pt idx="39">
                  <c:v>3.1881693750000002E-2</c:v>
                </c:pt>
                <c:pt idx="40">
                  <c:v>3.2337933780000001E-2</c:v>
                </c:pt>
                <c:pt idx="41">
                  <c:v>3.206860274E-2</c:v>
                </c:pt>
                <c:pt idx="42">
                  <c:v>3.2342564310000002E-2</c:v>
                </c:pt>
                <c:pt idx="43">
                  <c:v>3.2620914280000003E-2</c:v>
                </c:pt>
                <c:pt idx="44">
                  <c:v>3.2657358800000001E-2</c:v>
                </c:pt>
                <c:pt idx="45">
                  <c:v>3.2876823100000001E-2</c:v>
                </c:pt>
                <c:pt idx="46">
                  <c:v>3.2879307869999999E-2</c:v>
                </c:pt>
                <c:pt idx="47">
                  <c:v>3.3049721269999999E-2</c:v>
                </c:pt>
                <c:pt idx="48">
                  <c:v>3.3353708679999997E-2</c:v>
                </c:pt>
                <c:pt idx="49">
                  <c:v>3.290689737E-2</c:v>
                </c:pt>
                <c:pt idx="50">
                  <c:v>3.2971881330000001E-2</c:v>
                </c:pt>
                <c:pt idx="51">
                  <c:v>3.2943002880000002E-2</c:v>
                </c:pt>
                <c:pt idx="52">
                  <c:v>3.2695453610000001E-2</c:v>
                </c:pt>
                <c:pt idx="53">
                  <c:v>3.2350204889999998E-2</c:v>
                </c:pt>
                <c:pt idx="54">
                  <c:v>3.1976167110000002E-2</c:v>
                </c:pt>
                <c:pt idx="55">
                  <c:v>3.1846981500000003E-2</c:v>
                </c:pt>
                <c:pt idx="56">
                  <c:v>3.1461633740000002E-2</c:v>
                </c:pt>
                <c:pt idx="57">
                  <c:v>3.0999720099999999E-2</c:v>
                </c:pt>
                <c:pt idx="58">
                  <c:v>3.0754415319999999E-2</c:v>
                </c:pt>
                <c:pt idx="59">
                  <c:v>3.0640592800000001E-2</c:v>
                </c:pt>
                <c:pt idx="60">
                  <c:v>3.0146615580000001E-2</c:v>
                </c:pt>
                <c:pt idx="61">
                  <c:v>2.9912691559999999E-2</c:v>
                </c:pt>
                <c:pt idx="62">
                  <c:v>2.984841354E-2</c:v>
                </c:pt>
                <c:pt idx="63">
                  <c:v>2.934425697E-2</c:v>
                </c:pt>
                <c:pt idx="64">
                  <c:v>2.9709298160000001E-2</c:v>
                </c:pt>
                <c:pt idx="65">
                  <c:v>2.9317947099999998E-2</c:v>
                </c:pt>
                <c:pt idx="66">
                  <c:v>2.93305479E-2</c:v>
                </c:pt>
                <c:pt idx="67">
                  <c:v>2.952913754E-2</c:v>
                </c:pt>
                <c:pt idx="68">
                  <c:v>2.938979119E-2</c:v>
                </c:pt>
                <c:pt idx="69">
                  <c:v>2.9652506110000001E-2</c:v>
                </c:pt>
                <c:pt idx="70">
                  <c:v>2.963263541E-2</c:v>
                </c:pt>
                <c:pt idx="71">
                  <c:v>2.932636626E-2</c:v>
                </c:pt>
                <c:pt idx="72">
                  <c:v>2.9485639179999999E-2</c:v>
                </c:pt>
                <c:pt idx="73">
                  <c:v>2.9230527579999999E-2</c:v>
                </c:pt>
                <c:pt idx="74">
                  <c:v>2.9189495369999999E-2</c:v>
                </c:pt>
                <c:pt idx="75">
                  <c:v>2.946876734E-2</c:v>
                </c:pt>
                <c:pt idx="76">
                  <c:v>2.918963321E-2</c:v>
                </c:pt>
                <c:pt idx="77">
                  <c:v>2.9221888630000002E-2</c:v>
                </c:pt>
                <c:pt idx="78">
                  <c:v>2.8994936499999999E-2</c:v>
                </c:pt>
                <c:pt idx="79">
                  <c:v>2.8864782299999999E-2</c:v>
                </c:pt>
                <c:pt idx="80">
                  <c:v>2.9067669059999999E-2</c:v>
                </c:pt>
                <c:pt idx="81">
                  <c:v>2.9866520319999999E-2</c:v>
                </c:pt>
                <c:pt idx="82">
                  <c:v>2.9729673639999999E-2</c:v>
                </c:pt>
                <c:pt idx="83">
                  <c:v>2.987350896E-2</c:v>
                </c:pt>
                <c:pt idx="84">
                  <c:v>2.9794791710000001E-2</c:v>
                </c:pt>
                <c:pt idx="85">
                  <c:v>2.9351264240000001E-2</c:v>
                </c:pt>
                <c:pt idx="86">
                  <c:v>2.9889618980000001E-2</c:v>
                </c:pt>
                <c:pt idx="87">
                  <c:v>2.916659974E-2</c:v>
                </c:pt>
                <c:pt idx="88">
                  <c:v>2.9468933119999999E-2</c:v>
                </c:pt>
                <c:pt idx="89">
                  <c:v>2.8943605720000001E-2</c:v>
                </c:pt>
                <c:pt idx="90">
                  <c:v>2.8859885410000001E-2</c:v>
                </c:pt>
                <c:pt idx="91">
                  <c:v>2.8691219170000001E-2</c:v>
                </c:pt>
                <c:pt idx="92">
                  <c:v>2.8598781680000001E-2</c:v>
                </c:pt>
                <c:pt idx="93">
                  <c:v>2.7963481839999998E-2</c:v>
                </c:pt>
                <c:pt idx="94">
                  <c:v>2.7924833820000002E-2</c:v>
                </c:pt>
                <c:pt idx="95">
                  <c:v>2.7784401550000001E-2</c:v>
                </c:pt>
                <c:pt idx="96">
                  <c:v>2.706658281E-2</c:v>
                </c:pt>
                <c:pt idx="97">
                  <c:v>2.7047740300000001E-2</c:v>
                </c:pt>
                <c:pt idx="98">
                  <c:v>2.6851192119999999E-2</c:v>
                </c:pt>
                <c:pt idx="99">
                  <c:v>2.6492698120000002E-2</c:v>
                </c:pt>
                <c:pt idx="100">
                  <c:v>2.6677880439999999E-2</c:v>
                </c:pt>
                <c:pt idx="101">
                  <c:v>2.6237607E-2</c:v>
                </c:pt>
                <c:pt idx="102">
                  <c:v>2.5960322470000002E-2</c:v>
                </c:pt>
                <c:pt idx="103">
                  <c:v>2.6354599740000002E-2</c:v>
                </c:pt>
                <c:pt idx="104">
                  <c:v>2.6338893919999998E-2</c:v>
                </c:pt>
                <c:pt idx="105">
                  <c:v>2.647374198E-2</c:v>
                </c:pt>
                <c:pt idx="106">
                  <c:v>2.6165924970000001E-2</c:v>
                </c:pt>
                <c:pt idx="107">
                  <c:v>2.6818230750000002E-2</c:v>
                </c:pt>
                <c:pt idx="108">
                  <c:v>2.6332044969999999E-2</c:v>
                </c:pt>
                <c:pt idx="109">
                  <c:v>2.6355892419999999E-2</c:v>
                </c:pt>
                <c:pt idx="110">
                  <c:v>2.6257433E-2</c:v>
                </c:pt>
                <c:pt idx="111">
                  <c:v>2.6577258480000001E-2</c:v>
                </c:pt>
                <c:pt idx="112">
                  <c:v>2.6285318660000001E-2</c:v>
                </c:pt>
                <c:pt idx="113">
                  <c:v>2.6523157950000001E-2</c:v>
                </c:pt>
                <c:pt idx="114">
                  <c:v>2.686892636E-2</c:v>
                </c:pt>
                <c:pt idx="115">
                  <c:v>2.6550702749999999E-2</c:v>
                </c:pt>
                <c:pt idx="116">
                  <c:v>2.6753913609999999E-2</c:v>
                </c:pt>
                <c:pt idx="117">
                  <c:v>2.6745848360000001E-2</c:v>
                </c:pt>
                <c:pt idx="118">
                  <c:v>2.689726278E-2</c:v>
                </c:pt>
                <c:pt idx="119">
                  <c:v>2.7032256130000001E-2</c:v>
                </c:pt>
                <c:pt idx="120">
                  <c:v>2.7465946969999998E-2</c:v>
                </c:pt>
                <c:pt idx="121">
                  <c:v>2.7343995869999999E-2</c:v>
                </c:pt>
                <c:pt idx="122">
                  <c:v>2.7631351719999999E-2</c:v>
                </c:pt>
                <c:pt idx="123">
                  <c:v>2.7801096439999999E-2</c:v>
                </c:pt>
                <c:pt idx="124">
                  <c:v>2.830100432E-2</c:v>
                </c:pt>
                <c:pt idx="125">
                  <c:v>2.865540795E-2</c:v>
                </c:pt>
                <c:pt idx="126">
                  <c:v>2.9210316020000002E-2</c:v>
                </c:pt>
                <c:pt idx="127">
                  <c:v>2.9514895749999999E-2</c:v>
                </c:pt>
                <c:pt idx="128">
                  <c:v>3.0151333660000001E-2</c:v>
                </c:pt>
                <c:pt idx="129">
                  <c:v>3.1281437719999999E-2</c:v>
                </c:pt>
                <c:pt idx="130">
                  <c:v>3.2235350459999999E-2</c:v>
                </c:pt>
                <c:pt idx="131">
                  <c:v>3.3208407459999999E-2</c:v>
                </c:pt>
                <c:pt idx="132">
                  <c:v>3.5163335499999997E-2</c:v>
                </c:pt>
                <c:pt idx="133">
                  <c:v>3.7181578579999999E-2</c:v>
                </c:pt>
                <c:pt idx="134">
                  <c:v>3.9350587870000002E-2</c:v>
                </c:pt>
                <c:pt idx="135">
                  <c:v>4.255287722E-2</c:v>
                </c:pt>
                <c:pt idx="136">
                  <c:v>4.6022482220000001E-2</c:v>
                </c:pt>
                <c:pt idx="137">
                  <c:v>4.9501199279999998E-2</c:v>
                </c:pt>
                <c:pt idx="138">
                  <c:v>5.3993761539999997E-2</c:v>
                </c:pt>
                <c:pt idx="139">
                  <c:v>5.8751795439999997E-2</c:v>
                </c:pt>
                <c:pt idx="140">
                  <c:v>6.4066998659999999E-2</c:v>
                </c:pt>
                <c:pt idx="141">
                  <c:v>7.0174783470000002E-2</c:v>
                </c:pt>
                <c:pt idx="142">
                  <c:v>7.6483927669999993E-2</c:v>
                </c:pt>
                <c:pt idx="143">
                  <c:v>8.3376184110000001E-2</c:v>
                </c:pt>
                <c:pt idx="144">
                  <c:v>9.0882480139999999E-2</c:v>
                </c:pt>
                <c:pt idx="145">
                  <c:v>9.776164591E-2</c:v>
                </c:pt>
                <c:pt idx="146">
                  <c:v>0.1058442444</c:v>
                </c:pt>
                <c:pt idx="147">
                  <c:v>0.1130208224</c:v>
                </c:pt>
                <c:pt idx="148">
                  <c:v>0.1212753505</c:v>
                </c:pt>
                <c:pt idx="149">
                  <c:v>0.1285674721</c:v>
                </c:pt>
                <c:pt idx="150">
                  <c:v>0.13636040690000001</c:v>
                </c:pt>
                <c:pt idx="151">
                  <c:v>0.14397820829999999</c:v>
                </c:pt>
                <c:pt idx="152">
                  <c:v>0.15074990690000001</c:v>
                </c:pt>
                <c:pt idx="153">
                  <c:v>0.15760833020000001</c:v>
                </c:pt>
                <c:pt idx="154">
                  <c:v>0.1640805602</c:v>
                </c:pt>
                <c:pt idx="155">
                  <c:v>0.16919127110000001</c:v>
                </c:pt>
                <c:pt idx="156">
                  <c:v>0.1740297526</c:v>
                </c:pt>
                <c:pt idx="157">
                  <c:v>0.17935048040000001</c:v>
                </c:pt>
                <c:pt idx="158">
                  <c:v>0.18349839749999999</c:v>
                </c:pt>
                <c:pt idx="159">
                  <c:v>0.18717037140000001</c:v>
                </c:pt>
                <c:pt idx="160">
                  <c:v>0.1905326098</c:v>
                </c:pt>
                <c:pt idx="161">
                  <c:v>0.192644015</c:v>
                </c:pt>
                <c:pt idx="162">
                  <c:v>0.19465249779999999</c:v>
                </c:pt>
                <c:pt idx="163">
                  <c:v>0.19614970679999999</c:v>
                </c:pt>
                <c:pt idx="164">
                  <c:v>0.19663485880000001</c:v>
                </c:pt>
                <c:pt idx="165">
                  <c:v>0.19730508329999999</c:v>
                </c:pt>
                <c:pt idx="166">
                  <c:v>0.1969661117</c:v>
                </c:pt>
                <c:pt idx="167">
                  <c:v>0.19556748869999999</c:v>
                </c:pt>
                <c:pt idx="168">
                  <c:v>0.1942834407</c:v>
                </c:pt>
                <c:pt idx="169">
                  <c:v>0.19251197580000001</c:v>
                </c:pt>
                <c:pt idx="170">
                  <c:v>0.18975152079999999</c:v>
                </c:pt>
                <c:pt idx="171">
                  <c:v>0.18736520409999999</c:v>
                </c:pt>
                <c:pt idx="172">
                  <c:v>0.18406273419999999</c:v>
                </c:pt>
                <c:pt idx="173">
                  <c:v>0.18039420249999999</c:v>
                </c:pt>
                <c:pt idx="174">
                  <c:v>0.17656883600000001</c:v>
                </c:pt>
                <c:pt idx="175">
                  <c:v>0.17269665000000001</c:v>
                </c:pt>
                <c:pt idx="176">
                  <c:v>0.16848269099999999</c:v>
                </c:pt>
                <c:pt idx="177">
                  <c:v>0.16424587369999999</c:v>
                </c:pt>
                <c:pt idx="178">
                  <c:v>0.16056807340000001</c:v>
                </c:pt>
                <c:pt idx="179">
                  <c:v>0.15653076769999999</c:v>
                </c:pt>
                <c:pt idx="180">
                  <c:v>0.15279732639999999</c:v>
                </c:pt>
                <c:pt idx="181">
                  <c:v>0.14955940840000001</c:v>
                </c:pt>
                <c:pt idx="182">
                  <c:v>0.1473828405</c:v>
                </c:pt>
                <c:pt idx="183">
                  <c:v>0.14483505490000001</c:v>
                </c:pt>
                <c:pt idx="184">
                  <c:v>0.14262712</c:v>
                </c:pt>
                <c:pt idx="185">
                  <c:v>0.14273126420000001</c:v>
                </c:pt>
                <c:pt idx="186">
                  <c:v>0.14233595130000001</c:v>
                </c:pt>
                <c:pt idx="187">
                  <c:v>0.14368119839999999</c:v>
                </c:pt>
                <c:pt idx="188">
                  <c:v>0.1456627697</c:v>
                </c:pt>
                <c:pt idx="189">
                  <c:v>0.14882016179999999</c:v>
                </c:pt>
                <c:pt idx="190">
                  <c:v>0.15206362309999999</c:v>
                </c:pt>
                <c:pt idx="191">
                  <c:v>0.1565058678</c:v>
                </c:pt>
                <c:pt idx="192">
                  <c:v>0.1621741951</c:v>
                </c:pt>
                <c:pt idx="193">
                  <c:v>0.16618792709999999</c:v>
                </c:pt>
                <c:pt idx="194">
                  <c:v>0.17123410110000001</c:v>
                </c:pt>
                <c:pt idx="195">
                  <c:v>0.1756643057</c:v>
                </c:pt>
                <c:pt idx="196">
                  <c:v>0.17847648260000001</c:v>
                </c:pt>
                <c:pt idx="197">
                  <c:v>0.17933303119999999</c:v>
                </c:pt>
                <c:pt idx="198">
                  <c:v>0.1791555732</c:v>
                </c:pt>
                <c:pt idx="199">
                  <c:v>0.1770567894</c:v>
                </c:pt>
                <c:pt idx="200">
                  <c:v>0.17994295060000001</c:v>
                </c:pt>
                <c:pt idx="201">
                  <c:v>0.16696324940000001</c:v>
                </c:pt>
                <c:pt idx="202">
                  <c:v>0.16318969429999999</c:v>
                </c:pt>
                <c:pt idx="203">
                  <c:v>0.15789368749999999</c:v>
                </c:pt>
                <c:pt idx="204">
                  <c:v>0.15103137489999999</c:v>
                </c:pt>
                <c:pt idx="205">
                  <c:v>0.14817050100000001</c:v>
                </c:pt>
                <c:pt idx="206">
                  <c:v>0.13895817099999999</c:v>
                </c:pt>
                <c:pt idx="207">
                  <c:v>0.13208688800000001</c:v>
                </c:pt>
                <c:pt idx="208">
                  <c:v>0.12900528310000001</c:v>
                </c:pt>
              </c:numCache>
            </c:numRef>
          </c:yVal>
          <c:smooth val="1"/>
          <c:extLst>
            <c:ext xmlns:c16="http://schemas.microsoft.com/office/drawing/2014/chart" uri="{C3380CC4-5D6E-409C-BE32-E72D297353CC}">
              <c16:uniqueId val="{0000005A-F8EE-4669-96B6-7EAE5915CB21}"/>
            </c:ext>
          </c:extLst>
        </c:ser>
        <c:ser>
          <c:idx val="91"/>
          <c:order val="91"/>
          <c:spPr>
            <a:ln w="19050" cap="rnd">
              <a:solidFill>
                <a:schemeClr val="accent2">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O$3:$CO$211</c:f>
              <c:numCache>
                <c:formatCode>General</c:formatCode>
                <c:ptCount val="209"/>
              </c:numCache>
            </c:numRef>
          </c:yVal>
          <c:smooth val="1"/>
          <c:extLst>
            <c:ext xmlns:c16="http://schemas.microsoft.com/office/drawing/2014/chart" uri="{C3380CC4-5D6E-409C-BE32-E72D297353CC}">
              <c16:uniqueId val="{0000005B-F8EE-4669-96B6-7EAE5915CB21}"/>
            </c:ext>
          </c:extLst>
        </c:ser>
        <c:ser>
          <c:idx val="92"/>
          <c:order val="92"/>
          <c:spPr>
            <a:ln w="19050" cap="rnd">
              <a:solidFill>
                <a:schemeClr val="accent3">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P$3:$CP$211</c:f>
              <c:numCache>
                <c:formatCode>General</c:formatCode>
                <c:ptCount val="209"/>
                <c:pt idx="0">
                  <c:v>3.5894360389999998E-2</c:v>
                </c:pt>
                <c:pt idx="1">
                  <c:v>3.525729105E-2</c:v>
                </c:pt>
                <c:pt idx="2">
                  <c:v>3.552464768E-2</c:v>
                </c:pt>
                <c:pt idx="3">
                  <c:v>3.5707261410000003E-2</c:v>
                </c:pt>
                <c:pt idx="4">
                  <c:v>3.5330630840000002E-2</c:v>
                </c:pt>
                <c:pt idx="5">
                  <c:v>3.5763218999999999E-2</c:v>
                </c:pt>
                <c:pt idx="6">
                  <c:v>3.558895737E-2</c:v>
                </c:pt>
                <c:pt idx="7">
                  <c:v>3.5719290379999998E-2</c:v>
                </c:pt>
                <c:pt idx="8">
                  <c:v>3.5526923840000002E-2</c:v>
                </c:pt>
                <c:pt idx="9">
                  <c:v>3.5829249770000002E-2</c:v>
                </c:pt>
                <c:pt idx="10">
                  <c:v>3.568781167E-2</c:v>
                </c:pt>
                <c:pt idx="11">
                  <c:v>3.5735476760000003E-2</c:v>
                </c:pt>
                <c:pt idx="12">
                  <c:v>3.5810191179999999E-2</c:v>
                </c:pt>
                <c:pt idx="13">
                  <c:v>3.569376841E-2</c:v>
                </c:pt>
                <c:pt idx="14">
                  <c:v>3.5649172960000003E-2</c:v>
                </c:pt>
                <c:pt idx="15">
                  <c:v>3.5591345279999999E-2</c:v>
                </c:pt>
                <c:pt idx="16">
                  <c:v>3.5636276010000002E-2</c:v>
                </c:pt>
                <c:pt idx="17">
                  <c:v>3.5744190219999999E-2</c:v>
                </c:pt>
                <c:pt idx="18">
                  <c:v>3.5349611189999998E-2</c:v>
                </c:pt>
                <c:pt idx="19">
                  <c:v>3.5798523579999998E-2</c:v>
                </c:pt>
                <c:pt idx="20">
                  <c:v>3.6311585459999997E-2</c:v>
                </c:pt>
                <c:pt idx="21">
                  <c:v>3.5574376579999997E-2</c:v>
                </c:pt>
                <c:pt idx="22">
                  <c:v>3.5098638389999999E-2</c:v>
                </c:pt>
                <c:pt idx="23">
                  <c:v>3.5080201919999998E-2</c:v>
                </c:pt>
                <c:pt idx="24">
                  <c:v>3.4674085680000001E-2</c:v>
                </c:pt>
                <c:pt idx="25">
                  <c:v>3.4379288549999998E-2</c:v>
                </c:pt>
                <c:pt idx="26">
                  <c:v>3.4074190999999997E-2</c:v>
                </c:pt>
                <c:pt idx="27">
                  <c:v>3.377879038E-2</c:v>
                </c:pt>
                <c:pt idx="28">
                  <c:v>3.3582840109999998E-2</c:v>
                </c:pt>
                <c:pt idx="29">
                  <c:v>3.3104471859999998E-2</c:v>
                </c:pt>
                <c:pt idx="30">
                  <c:v>3.3059246840000001E-2</c:v>
                </c:pt>
                <c:pt idx="31">
                  <c:v>3.2814729959999997E-2</c:v>
                </c:pt>
                <c:pt idx="32">
                  <c:v>3.2500408590000002E-2</c:v>
                </c:pt>
                <c:pt idx="33">
                  <c:v>3.2092653210000002E-2</c:v>
                </c:pt>
                <c:pt idx="34">
                  <c:v>3.2214105129999997E-2</c:v>
                </c:pt>
                <c:pt idx="35">
                  <c:v>3.1935516740000003E-2</c:v>
                </c:pt>
                <c:pt idx="36">
                  <c:v>3.1674675639999997E-2</c:v>
                </c:pt>
                <c:pt idx="37">
                  <c:v>3.222957999E-2</c:v>
                </c:pt>
                <c:pt idx="38">
                  <c:v>3.188771009E-2</c:v>
                </c:pt>
                <c:pt idx="39">
                  <c:v>3.1845673919999998E-2</c:v>
                </c:pt>
                <c:pt idx="40">
                  <c:v>3.2056897879999997E-2</c:v>
                </c:pt>
                <c:pt idx="41">
                  <c:v>3.1850047409999999E-2</c:v>
                </c:pt>
                <c:pt idx="42">
                  <c:v>3.238699213E-2</c:v>
                </c:pt>
                <c:pt idx="43">
                  <c:v>3.2278429720000001E-2</c:v>
                </c:pt>
                <c:pt idx="44">
                  <c:v>3.2496500759999998E-2</c:v>
                </c:pt>
                <c:pt idx="45">
                  <c:v>3.2711111010000002E-2</c:v>
                </c:pt>
                <c:pt idx="46">
                  <c:v>3.2633330670000002E-2</c:v>
                </c:pt>
                <c:pt idx="47">
                  <c:v>3.2612737269999997E-2</c:v>
                </c:pt>
                <c:pt idx="48">
                  <c:v>3.2885227349999997E-2</c:v>
                </c:pt>
                <c:pt idx="49">
                  <c:v>3.2695285980000002E-2</c:v>
                </c:pt>
                <c:pt idx="50">
                  <c:v>3.2749071720000002E-2</c:v>
                </c:pt>
                <c:pt idx="51">
                  <c:v>3.2658837740000002E-2</c:v>
                </c:pt>
                <c:pt idx="52">
                  <c:v>3.2356090839999997E-2</c:v>
                </c:pt>
                <c:pt idx="53">
                  <c:v>3.204218298E-2</c:v>
                </c:pt>
                <c:pt idx="54">
                  <c:v>3.1690657140000002E-2</c:v>
                </c:pt>
                <c:pt idx="55">
                  <c:v>3.1851578499999998E-2</c:v>
                </c:pt>
                <c:pt idx="56">
                  <c:v>3.1306307759999999E-2</c:v>
                </c:pt>
                <c:pt idx="57">
                  <c:v>3.0717546120000001E-2</c:v>
                </c:pt>
                <c:pt idx="58">
                  <c:v>3.0851203949999999E-2</c:v>
                </c:pt>
                <c:pt idx="59">
                  <c:v>3.056879342E-2</c:v>
                </c:pt>
                <c:pt idx="60">
                  <c:v>2.9902264479999999E-2</c:v>
                </c:pt>
                <c:pt idx="61">
                  <c:v>2.9761662710000001E-2</c:v>
                </c:pt>
                <c:pt idx="62">
                  <c:v>2.97962334E-2</c:v>
                </c:pt>
                <c:pt idx="63">
                  <c:v>2.9577128590000001E-2</c:v>
                </c:pt>
                <c:pt idx="64">
                  <c:v>2.9475193470000001E-2</c:v>
                </c:pt>
                <c:pt idx="65">
                  <c:v>2.9207630080000001E-2</c:v>
                </c:pt>
                <c:pt idx="66">
                  <c:v>2.9169866820000001E-2</c:v>
                </c:pt>
                <c:pt idx="67">
                  <c:v>2.9606474559999998E-2</c:v>
                </c:pt>
                <c:pt idx="68">
                  <c:v>2.926475182E-2</c:v>
                </c:pt>
                <c:pt idx="69">
                  <c:v>2.9348965729999999E-2</c:v>
                </c:pt>
                <c:pt idx="70">
                  <c:v>2.9415911060000001E-2</c:v>
                </c:pt>
                <c:pt idx="71">
                  <c:v>2.9470650479999999E-2</c:v>
                </c:pt>
                <c:pt idx="72">
                  <c:v>2.9245229439999999E-2</c:v>
                </c:pt>
                <c:pt idx="73">
                  <c:v>2.9431950299999999E-2</c:v>
                </c:pt>
                <c:pt idx="74">
                  <c:v>2.9222110289999999E-2</c:v>
                </c:pt>
                <c:pt idx="75">
                  <c:v>2.9217597099999999E-2</c:v>
                </c:pt>
                <c:pt idx="76">
                  <c:v>2.9258521270000001E-2</c:v>
                </c:pt>
                <c:pt idx="77">
                  <c:v>2.9185121880000001E-2</c:v>
                </c:pt>
                <c:pt idx="78">
                  <c:v>2.899966948E-2</c:v>
                </c:pt>
                <c:pt idx="79">
                  <c:v>2.89130602E-2</c:v>
                </c:pt>
                <c:pt idx="80">
                  <c:v>2.909551375E-2</c:v>
                </c:pt>
                <c:pt idx="81">
                  <c:v>2.977505326E-2</c:v>
                </c:pt>
                <c:pt idx="82">
                  <c:v>2.980890311E-2</c:v>
                </c:pt>
                <c:pt idx="83">
                  <c:v>3.0106468130000001E-2</c:v>
                </c:pt>
                <c:pt idx="84">
                  <c:v>2.99324654E-2</c:v>
                </c:pt>
                <c:pt idx="85">
                  <c:v>2.9537005349999999E-2</c:v>
                </c:pt>
                <c:pt idx="86">
                  <c:v>2.9575243590000001E-2</c:v>
                </c:pt>
                <c:pt idx="87">
                  <c:v>2.9414305460000002E-2</c:v>
                </c:pt>
                <c:pt idx="88">
                  <c:v>2.9139110820000001E-2</c:v>
                </c:pt>
                <c:pt idx="89">
                  <c:v>2.9346141959999999E-2</c:v>
                </c:pt>
                <c:pt idx="90">
                  <c:v>2.8752394019999999E-2</c:v>
                </c:pt>
                <c:pt idx="91">
                  <c:v>2.8673494229999999E-2</c:v>
                </c:pt>
                <c:pt idx="92">
                  <c:v>2.8730185700000001E-2</c:v>
                </c:pt>
                <c:pt idx="93">
                  <c:v>2.7992332349999999E-2</c:v>
                </c:pt>
                <c:pt idx="94">
                  <c:v>2.8268266470000001E-2</c:v>
                </c:pt>
                <c:pt idx="95">
                  <c:v>2.7535500000000001E-2</c:v>
                </c:pt>
                <c:pt idx="96">
                  <c:v>2.7375288309999999E-2</c:v>
                </c:pt>
                <c:pt idx="97">
                  <c:v>2.7049971740000001E-2</c:v>
                </c:pt>
                <c:pt idx="98">
                  <c:v>2.6939235629999999E-2</c:v>
                </c:pt>
                <c:pt idx="99">
                  <c:v>2.667578869E-2</c:v>
                </c:pt>
                <c:pt idx="100">
                  <c:v>2.6636896649999998E-2</c:v>
                </c:pt>
                <c:pt idx="101">
                  <c:v>2.6520406829999999E-2</c:v>
                </c:pt>
                <c:pt idx="102">
                  <c:v>2.6102473960000001E-2</c:v>
                </c:pt>
                <c:pt idx="103">
                  <c:v>2.6284851129999998E-2</c:v>
                </c:pt>
                <c:pt idx="104">
                  <c:v>2.621241845E-2</c:v>
                </c:pt>
                <c:pt idx="105">
                  <c:v>2.6501474899999999E-2</c:v>
                </c:pt>
                <c:pt idx="106">
                  <c:v>2.60079205E-2</c:v>
                </c:pt>
                <c:pt idx="107">
                  <c:v>2.6366729290000002E-2</c:v>
                </c:pt>
                <c:pt idx="108">
                  <c:v>2.6271237060000001E-2</c:v>
                </c:pt>
                <c:pt idx="109">
                  <c:v>2.6296868920000001E-2</c:v>
                </c:pt>
                <c:pt idx="110">
                  <c:v>2.6306878780000001E-2</c:v>
                </c:pt>
                <c:pt idx="111">
                  <c:v>2.653259598E-2</c:v>
                </c:pt>
                <c:pt idx="112">
                  <c:v>2.6339415460000001E-2</c:v>
                </c:pt>
                <c:pt idx="113">
                  <c:v>2.658361569E-2</c:v>
                </c:pt>
                <c:pt idx="114">
                  <c:v>2.6554884389999998E-2</c:v>
                </c:pt>
                <c:pt idx="115">
                  <c:v>2.6717355469999999E-2</c:v>
                </c:pt>
                <c:pt idx="116">
                  <c:v>2.6946039870000001E-2</c:v>
                </c:pt>
                <c:pt idx="117">
                  <c:v>2.6736736300000001E-2</c:v>
                </c:pt>
                <c:pt idx="118">
                  <c:v>2.7021348479999999E-2</c:v>
                </c:pt>
                <c:pt idx="119">
                  <c:v>2.701049484E-2</c:v>
                </c:pt>
                <c:pt idx="120">
                  <c:v>2.716588788E-2</c:v>
                </c:pt>
                <c:pt idx="121">
                  <c:v>2.7503756809999998E-2</c:v>
                </c:pt>
                <c:pt idx="122">
                  <c:v>2.7511173860000002E-2</c:v>
                </c:pt>
                <c:pt idx="123">
                  <c:v>2.7764918279999998E-2</c:v>
                </c:pt>
                <c:pt idx="124">
                  <c:v>2.8287744149999999E-2</c:v>
                </c:pt>
                <c:pt idx="125">
                  <c:v>2.852668241E-2</c:v>
                </c:pt>
                <c:pt idx="126">
                  <c:v>2.9005950320000001E-2</c:v>
                </c:pt>
                <c:pt idx="127">
                  <c:v>2.9680250209999998E-2</c:v>
                </c:pt>
                <c:pt idx="128">
                  <c:v>3.0168509109999998E-2</c:v>
                </c:pt>
                <c:pt idx="129">
                  <c:v>3.1167756769999999E-2</c:v>
                </c:pt>
                <c:pt idx="130">
                  <c:v>3.1929943709999999E-2</c:v>
                </c:pt>
                <c:pt idx="131">
                  <c:v>3.3249262719999999E-2</c:v>
                </c:pt>
                <c:pt idx="132">
                  <c:v>3.4773912279999999E-2</c:v>
                </c:pt>
                <c:pt idx="133">
                  <c:v>3.7011988459999999E-2</c:v>
                </c:pt>
                <c:pt idx="134">
                  <c:v>3.9045743639999998E-2</c:v>
                </c:pt>
                <c:pt idx="135">
                  <c:v>4.2239561680000003E-2</c:v>
                </c:pt>
                <c:pt idx="136">
                  <c:v>4.5506969090000002E-2</c:v>
                </c:pt>
                <c:pt idx="137">
                  <c:v>4.9359504130000002E-2</c:v>
                </c:pt>
                <c:pt idx="138">
                  <c:v>5.3729820999999997E-2</c:v>
                </c:pt>
                <c:pt idx="139">
                  <c:v>5.8743022380000003E-2</c:v>
                </c:pt>
                <c:pt idx="140">
                  <c:v>6.4142398540000006E-2</c:v>
                </c:pt>
                <c:pt idx="141">
                  <c:v>7.0137210189999993E-2</c:v>
                </c:pt>
                <c:pt idx="142">
                  <c:v>7.6332099740000006E-2</c:v>
                </c:pt>
                <c:pt idx="143">
                  <c:v>8.3092555400000004E-2</c:v>
                </c:pt>
                <c:pt idx="144">
                  <c:v>9.0429991479999999E-2</c:v>
                </c:pt>
                <c:pt idx="145">
                  <c:v>9.7557380799999996E-2</c:v>
                </c:pt>
                <c:pt idx="146">
                  <c:v>0.1052158773</c:v>
                </c:pt>
                <c:pt idx="147">
                  <c:v>0.11315704140000001</c:v>
                </c:pt>
                <c:pt idx="148">
                  <c:v>0.12080176920000001</c:v>
                </c:pt>
                <c:pt idx="149">
                  <c:v>0.1286982149</c:v>
                </c:pt>
                <c:pt idx="150">
                  <c:v>0.13620516660000001</c:v>
                </c:pt>
                <c:pt idx="151">
                  <c:v>0.14350077510000001</c:v>
                </c:pt>
                <c:pt idx="152">
                  <c:v>0.1505503654</c:v>
                </c:pt>
                <c:pt idx="153">
                  <c:v>0.15745456520000001</c:v>
                </c:pt>
                <c:pt idx="154">
                  <c:v>0.16408418120000001</c:v>
                </c:pt>
                <c:pt idx="155">
                  <c:v>0.169348374</c:v>
                </c:pt>
                <c:pt idx="156">
                  <c:v>0.1744561791</c:v>
                </c:pt>
                <c:pt idx="157">
                  <c:v>0.17947231229999999</c:v>
                </c:pt>
                <c:pt idx="158">
                  <c:v>0.1841039062</c:v>
                </c:pt>
                <c:pt idx="159">
                  <c:v>0.1876671761</c:v>
                </c:pt>
                <c:pt idx="160">
                  <c:v>0.19097447400000001</c:v>
                </c:pt>
                <c:pt idx="161">
                  <c:v>0.1930638999</c:v>
                </c:pt>
                <c:pt idx="162">
                  <c:v>0.19486652309999999</c:v>
                </c:pt>
                <c:pt idx="163">
                  <c:v>0.19655616579999999</c:v>
                </c:pt>
                <c:pt idx="164">
                  <c:v>0.19742795830000001</c:v>
                </c:pt>
                <c:pt idx="165">
                  <c:v>0.19767265019999999</c:v>
                </c:pt>
                <c:pt idx="166">
                  <c:v>0.19730398060000001</c:v>
                </c:pt>
                <c:pt idx="167">
                  <c:v>0.1962191164</c:v>
                </c:pt>
                <c:pt idx="168">
                  <c:v>0.19490382079999999</c:v>
                </c:pt>
                <c:pt idx="169">
                  <c:v>0.19333025810000001</c:v>
                </c:pt>
                <c:pt idx="170">
                  <c:v>0.1905019134</c:v>
                </c:pt>
                <c:pt idx="171">
                  <c:v>0.18789221349999999</c:v>
                </c:pt>
                <c:pt idx="172">
                  <c:v>0.18433159590000001</c:v>
                </c:pt>
                <c:pt idx="173">
                  <c:v>0.17987561229999999</c:v>
                </c:pt>
                <c:pt idx="174">
                  <c:v>0.17628166079999999</c:v>
                </c:pt>
                <c:pt idx="175">
                  <c:v>0.17246097329999999</c:v>
                </c:pt>
                <c:pt idx="176">
                  <c:v>0.16831266880000001</c:v>
                </c:pt>
                <c:pt idx="177">
                  <c:v>0.16417495909999999</c:v>
                </c:pt>
                <c:pt idx="178">
                  <c:v>0.15998581049999999</c:v>
                </c:pt>
                <c:pt idx="179">
                  <c:v>0.15598019960000001</c:v>
                </c:pt>
                <c:pt idx="180">
                  <c:v>0.15247885880000001</c:v>
                </c:pt>
                <c:pt idx="181">
                  <c:v>0.1492162943</c:v>
                </c:pt>
                <c:pt idx="182">
                  <c:v>0.14699445659999999</c:v>
                </c:pt>
                <c:pt idx="183">
                  <c:v>0.1445130855</c:v>
                </c:pt>
                <c:pt idx="184">
                  <c:v>0.14301499719999999</c:v>
                </c:pt>
                <c:pt idx="185">
                  <c:v>0.14253106709999999</c:v>
                </c:pt>
                <c:pt idx="186">
                  <c:v>0.1426042914</c:v>
                </c:pt>
                <c:pt idx="187">
                  <c:v>0.14457717540000001</c:v>
                </c:pt>
                <c:pt idx="188">
                  <c:v>0.1466601491</c:v>
                </c:pt>
                <c:pt idx="189">
                  <c:v>0.14799325169999999</c:v>
                </c:pt>
                <c:pt idx="190">
                  <c:v>0.1516458839</c:v>
                </c:pt>
                <c:pt idx="191">
                  <c:v>0.1558353156</c:v>
                </c:pt>
                <c:pt idx="192">
                  <c:v>0.1609410644</c:v>
                </c:pt>
                <c:pt idx="193">
                  <c:v>0.1658127308</c:v>
                </c:pt>
                <c:pt idx="194">
                  <c:v>0.17118841409999999</c:v>
                </c:pt>
                <c:pt idx="195">
                  <c:v>0.17581723630000001</c:v>
                </c:pt>
                <c:pt idx="196">
                  <c:v>0.17980976400000001</c:v>
                </c:pt>
                <c:pt idx="197">
                  <c:v>0.17899711430000001</c:v>
                </c:pt>
                <c:pt idx="198">
                  <c:v>0.17812392120000001</c:v>
                </c:pt>
                <c:pt idx="199">
                  <c:v>0.17601747810000001</c:v>
                </c:pt>
                <c:pt idx="200">
                  <c:v>0.17894899850000001</c:v>
                </c:pt>
                <c:pt idx="201">
                  <c:v>0.16747897859999999</c:v>
                </c:pt>
                <c:pt idx="202">
                  <c:v>0.16259692610000001</c:v>
                </c:pt>
                <c:pt idx="203">
                  <c:v>0.1580561399</c:v>
                </c:pt>
                <c:pt idx="204">
                  <c:v>0.15152910350000001</c:v>
                </c:pt>
                <c:pt idx="205">
                  <c:v>0.14857299630000001</c:v>
                </c:pt>
                <c:pt idx="206">
                  <c:v>0.13921350239999999</c:v>
                </c:pt>
                <c:pt idx="207">
                  <c:v>0.1322911829</c:v>
                </c:pt>
                <c:pt idx="208">
                  <c:v>0.1292373091</c:v>
                </c:pt>
              </c:numCache>
            </c:numRef>
          </c:yVal>
          <c:smooth val="1"/>
          <c:extLst>
            <c:ext xmlns:c16="http://schemas.microsoft.com/office/drawing/2014/chart" uri="{C3380CC4-5D6E-409C-BE32-E72D297353CC}">
              <c16:uniqueId val="{0000005C-F8EE-4669-96B6-7EAE5915CB21}"/>
            </c:ext>
          </c:extLst>
        </c:ser>
        <c:ser>
          <c:idx val="93"/>
          <c:order val="93"/>
          <c:spPr>
            <a:ln w="19050" cap="rnd">
              <a:solidFill>
                <a:schemeClr val="accent4">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Q$3:$CQ$211</c:f>
              <c:numCache>
                <c:formatCode>General</c:formatCode>
                <c:ptCount val="209"/>
              </c:numCache>
            </c:numRef>
          </c:yVal>
          <c:smooth val="1"/>
          <c:extLst>
            <c:ext xmlns:c16="http://schemas.microsoft.com/office/drawing/2014/chart" uri="{C3380CC4-5D6E-409C-BE32-E72D297353CC}">
              <c16:uniqueId val="{0000005D-F8EE-4669-96B6-7EAE5915CB21}"/>
            </c:ext>
          </c:extLst>
        </c:ser>
        <c:ser>
          <c:idx val="94"/>
          <c:order val="94"/>
          <c:spPr>
            <a:ln w="19050" cap="rnd">
              <a:solidFill>
                <a:schemeClr val="accent5">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R$3:$CR$211</c:f>
              <c:numCache>
                <c:formatCode>General</c:formatCode>
                <c:ptCount val="209"/>
                <c:pt idx="0">
                  <c:v>3.5826578739999997E-2</c:v>
                </c:pt>
                <c:pt idx="1">
                  <c:v>3.5515435040000001E-2</c:v>
                </c:pt>
                <c:pt idx="2">
                  <c:v>3.5448245699999999E-2</c:v>
                </c:pt>
                <c:pt idx="3">
                  <c:v>3.5378620030000002E-2</c:v>
                </c:pt>
                <c:pt idx="4">
                  <c:v>3.5682924089999998E-2</c:v>
                </c:pt>
                <c:pt idx="5">
                  <c:v>3.5672158000000002E-2</c:v>
                </c:pt>
                <c:pt idx="6">
                  <c:v>3.5619977859999999E-2</c:v>
                </c:pt>
                <c:pt idx="7">
                  <c:v>3.5570666190000003E-2</c:v>
                </c:pt>
                <c:pt idx="8">
                  <c:v>3.5798411820000001E-2</c:v>
                </c:pt>
                <c:pt idx="9">
                  <c:v>3.5569205880000003E-2</c:v>
                </c:pt>
                <c:pt idx="10">
                  <c:v>3.5758890209999998E-2</c:v>
                </c:pt>
                <c:pt idx="11">
                  <c:v>3.5550214349999998E-2</c:v>
                </c:pt>
                <c:pt idx="12">
                  <c:v>3.5836473110000003E-2</c:v>
                </c:pt>
                <c:pt idx="13">
                  <c:v>3.5476416349999998E-2</c:v>
                </c:pt>
                <c:pt idx="14">
                  <c:v>3.571378067E-2</c:v>
                </c:pt>
                <c:pt idx="15">
                  <c:v>3.5571258520000003E-2</c:v>
                </c:pt>
                <c:pt idx="16">
                  <c:v>3.5545017569999997E-2</c:v>
                </c:pt>
                <c:pt idx="17">
                  <c:v>3.5317067059999999E-2</c:v>
                </c:pt>
                <c:pt idx="18">
                  <c:v>3.5273995250000002E-2</c:v>
                </c:pt>
                <c:pt idx="19">
                  <c:v>3.5845637319999998E-2</c:v>
                </c:pt>
                <c:pt idx="20">
                  <c:v>3.642991558E-2</c:v>
                </c:pt>
                <c:pt idx="21">
                  <c:v>3.5647824410000001E-2</c:v>
                </c:pt>
                <c:pt idx="22">
                  <c:v>3.5170577469999999E-2</c:v>
                </c:pt>
                <c:pt idx="23">
                  <c:v>3.5063587129999997E-2</c:v>
                </c:pt>
                <c:pt idx="24">
                  <c:v>3.4432470799999997E-2</c:v>
                </c:pt>
                <c:pt idx="25">
                  <c:v>3.4197736530000002E-2</c:v>
                </c:pt>
                <c:pt idx="26">
                  <c:v>3.3934332429999998E-2</c:v>
                </c:pt>
                <c:pt idx="27">
                  <c:v>3.385604918E-2</c:v>
                </c:pt>
                <c:pt idx="28">
                  <c:v>3.3449538049999998E-2</c:v>
                </c:pt>
                <c:pt idx="29">
                  <c:v>3.3311028030000002E-2</c:v>
                </c:pt>
                <c:pt idx="30">
                  <c:v>3.2984334980000002E-2</c:v>
                </c:pt>
                <c:pt idx="31">
                  <c:v>3.2799653710000001E-2</c:v>
                </c:pt>
                <c:pt idx="32">
                  <c:v>3.2442271709999998E-2</c:v>
                </c:pt>
                <c:pt idx="33">
                  <c:v>3.2365012909999998E-2</c:v>
                </c:pt>
                <c:pt idx="34">
                  <c:v>3.2171647999999997E-2</c:v>
                </c:pt>
                <c:pt idx="35">
                  <c:v>3.1735185530000001E-2</c:v>
                </c:pt>
                <c:pt idx="36">
                  <c:v>3.1614366919999998E-2</c:v>
                </c:pt>
                <c:pt idx="37">
                  <c:v>3.1784061340000003E-2</c:v>
                </c:pt>
                <c:pt idx="38">
                  <c:v>3.1685311350000002E-2</c:v>
                </c:pt>
                <c:pt idx="39">
                  <c:v>3.1667962670000001E-2</c:v>
                </c:pt>
                <c:pt idx="40">
                  <c:v>3.1868848950000001E-2</c:v>
                </c:pt>
                <c:pt idx="41">
                  <c:v>3.211687505E-2</c:v>
                </c:pt>
                <c:pt idx="42">
                  <c:v>3.2031342390000002E-2</c:v>
                </c:pt>
                <c:pt idx="43">
                  <c:v>3.2435271889999999E-2</c:v>
                </c:pt>
                <c:pt idx="44">
                  <c:v>3.23635377E-2</c:v>
                </c:pt>
                <c:pt idx="45">
                  <c:v>3.2388970259999997E-2</c:v>
                </c:pt>
                <c:pt idx="46">
                  <c:v>3.2710582019999997E-2</c:v>
                </c:pt>
                <c:pt idx="47">
                  <c:v>3.2741479580000003E-2</c:v>
                </c:pt>
                <c:pt idx="48">
                  <c:v>3.2938089220000001E-2</c:v>
                </c:pt>
                <c:pt idx="49">
                  <c:v>3.2854989170000001E-2</c:v>
                </c:pt>
                <c:pt idx="50">
                  <c:v>3.2493125650000003E-2</c:v>
                </c:pt>
                <c:pt idx="51">
                  <c:v>3.2620746640000003E-2</c:v>
                </c:pt>
                <c:pt idx="52">
                  <c:v>3.2378595320000002E-2</c:v>
                </c:pt>
                <c:pt idx="53">
                  <c:v>3.206467256E-2</c:v>
                </c:pt>
                <c:pt idx="54">
                  <c:v>3.1724352390000002E-2</c:v>
                </c:pt>
                <c:pt idx="55">
                  <c:v>3.1758606430000003E-2</c:v>
                </c:pt>
                <c:pt idx="56">
                  <c:v>3.1209059059999999E-2</c:v>
                </c:pt>
                <c:pt idx="57">
                  <c:v>3.1037114559999999E-2</c:v>
                </c:pt>
                <c:pt idx="58">
                  <c:v>3.0586929990000001E-2</c:v>
                </c:pt>
                <c:pt idx="59">
                  <c:v>3.022067808E-2</c:v>
                </c:pt>
                <c:pt idx="60">
                  <c:v>2.985673212E-2</c:v>
                </c:pt>
                <c:pt idx="61">
                  <c:v>2.997867018E-2</c:v>
                </c:pt>
                <c:pt idx="62">
                  <c:v>2.9859533529999999E-2</c:v>
                </c:pt>
                <c:pt idx="63">
                  <c:v>2.9444221409999999E-2</c:v>
                </c:pt>
                <c:pt idx="64">
                  <c:v>2.961719967E-2</c:v>
                </c:pt>
                <c:pt idx="65">
                  <c:v>2.9174407940000001E-2</c:v>
                </c:pt>
                <c:pt idx="66">
                  <c:v>2.922947519E-2</c:v>
                </c:pt>
                <c:pt idx="67">
                  <c:v>2.940890379E-2</c:v>
                </c:pt>
                <c:pt idx="68">
                  <c:v>2.9331849890000001E-2</c:v>
                </c:pt>
                <c:pt idx="69">
                  <c:v>2.9345476999999998E-2</c:v>
                </c:pt>
                <c:pt idx="70">
                  <c:v>2.9290199279999998E-2</c:v>
                </c:pt>
                <c:pt idx="71">
                  <c:v>2.9303546989999998E-2</c:v>
                </c:pt>
                <c:pt idx="72">
                  <c:v>2.9281476510000001E-2</c:v>
                </c:pt>
                <c:pt idx="73">
                  <c:v>2.9282778499999999E-2</c:v>
                </c:pt>
                <c:pt idx="74">
                  <c:v>2.917352132E-2</c:v>
                </c:pt>
                <c:pt idx="75">
                  <c:v>2.8992639850000002E-2</c:v>
                </c:pt>
                <c:pt idx="76">
                  <c:v>2.950018272E-2</c:v>
                </c:pt>
                <c:pt idx="77">
                  <c:v>2.9146224259999999E-2</c:v>
                </c:pt>
                <c:pt idx="78">
                  <c:v>2.9170697549999999E-2</c:v>
                </c:pt>
                <c:pt idx="79">
                  <c:v>2.8958078469999999E-2</c:v>
                </c:pt>
                <c:pt idx="80">
                  <c:v>2.8923435139999999E-2</c:v>
                </c:pt>
                <c:pt idx="81">
                  <c:v>3.0039276930000001E-2</c:v>
                </c:pt>
                <c:pt idx="82">
                  <c:v>2.9817692940000001E-2</c:v>
                </c:pt>
                <c:pt idx="83">
                  <c:v>3.007928096E-2</c:v>
                </c:pt>
                <c:pt idx="84">
                  <c:v>2.9655139890000001E-2</c:v>
                </c:pt>
                <c:pt idx="85">
                  <c:v>2.9738072309999999E-2</c:v>
                </c:pt>
                <c:pt idx="86">
                  <c:v>2.958480455E-2</c:v>
                </c:pt>
                <c:pt idx="87">
                  <c:v>2.9561417180000001E-2</c:v>
                </c:pt>
                <c:pt idx="88">
                  <c:v>2.9094820840000001E-2</c:v>
                </c:pt>
                <c:pt idx="89">
                  <c:v>2.9170669619999999E-2</c:v>
                </c:pt>
                <c:pt idx="90">
                  <c:v>2.8730573129999999E-2</c:v>
                </c:pt>
                <c:pt idx="91">
                  <c:v>2.8516011309999999E-2</c:v>
                </c:pt>
                <c:pt idx="92">
                  <c:v>2.8555626050000001E-2</c:v>
                </c:pt>
                <c:pt idx="93">
                  <c:v>2.8076466170000001E-2</c:v>
                </c:pt>
                <c:pt idx="94">
                  <c:v>2.8011633080000001E-2</c:v>
                </c:pt>
                <c:pt idx="95">
                  <c:v>2.7781503280000001E-2</c:v>
                </c:pt>
                <c:pt idx="96">
                  <c:v>2.7488725259999999E-2</c:v>
                </c:pt>
                <c:pt idx="97">
                  <c:v>2.6836927980000001E-2</c:v>
                </c:pt>
                <c:pt idx="98">
                  <c:v>2.695653215E-2</c:v>
                </c:pt>
                <c:pt idx="99">
                  <c:v>2.66260244E-2</c:v>
                </c:pt>
                <c:pt idx="100">
                  <c:v>2.674383856E-2</c:v>
                </c:pt>
                <c:pt idx="101">
                  <c:v>2.6461884380000002E-2</c:v>
                </c:pt>
                <c:pt idx="102">
                  <c:v>2.6094172150000001E-2</c:v>
                </c:pt>
                <c:pt idx="103">
                  <c:v>2.610398643E-2</c:v>
                </c:pt>
                <c:pt idx="104">
                  <c:v>2.6246570050000001E-2</c:v>
                </c:pt>
                <c:pt idx="105">
                  <c:v>2.6373164729999999E-2</c:v>
                </c:pt>
                <c:pt idx="106">
                  <c:v>2.606957033E-2</c:v>
                </c:pt>
                <c:pt idx="107">
                  <c:v>2.6211071759999999E-2</c:v>
                </c:pt>
                <c:pt idx="108">
                  <c:v>2.6527009899999999E-2</c:v>
                </c:pt>
                <c:pt idx="109">
                  <c:v>2.620906383E-2</c:v>
                </c:pt>
                <c:pt idx="110">
                  <c:v>2.6396876199999999E-2</c:v>
                </c:pt>
                <c:pt idx="111">
                  <c:v>2.6422459629999999E-2</c:v>
                </c:pt>
                <c:pt idx="112">
                  <c:v>2.6494652029999999E-2</c:v>
                </c:pt>
                <c:pt idx="113">
                  <c:v>2.667752281E-2</c:v>
                </c:pt>
                <c:pt idx="114">
                  <c:v>2.6604970919999998E-2</c:v>
                </c:pt>
                <c:pt idx="115">
                  <c:v>2.6692992079999998E-2</c:v>
                </c:pt>
                <c:pt idx="116">
                  <c:v>2.6946479450000001E-2</c:v>
                </c:pt>
                <c:pt idx="117">
                  <c:v>2.665308118E-2</c:v>
                </c:pt>
                <c:pt idx="118">
                  <c:v>2.6589503510000001E-2</c:v>
                </c:pt>
                <c:pt idx="119">
                  <c:v>2.7124444019999999E-2</c:v>
                </c:pt>
                <c:pt idx="120">
                  <c:v>2.7299476789999999E-2</c:v>
                </c:pt>
                <c:pt idx="121">
                  <c:v>2.7419125660000002E-2</c:v>
                </c:pt>
                <c:pt idx="122">
                  <c:v>2.7639931069999998E-2</c:v>
                </c:pt>
                <c:pt idx="123">
                  <c:v>2.7765609319999999E-2</c:v>
                </c:pt>
                <c:pt idx="124">
                  <c:v>2.8069728990000001E-2</c:v>
                </c:pt>
                <c:pt idx="125">
                  <c:v>2.8346927840000001E-2</c:v>
                </c:pt>
                <c:pt idx="126">
                  <c:v>2.8995379809999999E-2</c:v>
                </c:pt>
                <c:pt idx="127">
                  <c:v>2.9529497030000001E-2</c:v>
                </c:pt>
                <c:pt idx="128">
                  <c:v>3.0009679500000001E-2</c:v>
                </c:pt>
                <c:pt idx="129">
                  <c:v>3.1089723109999998E-2</c:v>
                </c:pt>
                <c:pt idx="130">
                  <c:v>3.2037891450000001E-2</c:v>
                </c:pt>
                <c:pt idx="131">
                  <c:v>3.3318266270000001E-2</c:v>
                </c:pt>
                <c:pt idx="132">
                  <c:v>3.5055898129999999E-2</c:v>
                </c:pt>
                <c:pt idx="133">
                  <c:v>3.7059009079999997E-2</c:v>
                </c:pt>
                <c:pt idx="134">
                  <c:v>3.9223667230000002E-2</c:v>
                </c:pt>
                <c:pt idx="135">
                  <c:v>4.2274456469999999E-2</c:v>
                </c:pt>
                <c:pt idx="136">
                  <c:v>4.5602701599999997E-2</c:v>
                </c:pt>
                <c:pt idx="137">
                  <c:v>4.9444369969999999E-2</c:v>
                </c:pt>
                <c:pt idx="138">
                  <c:v>5.3921747950000001E-2</c:v>
                </c:pt>
                <c:pt idx="139">
                  <c:v>5.8629062029999998E-2</c:v>
                </c:pt>
                <c:pt idx="140">
                  <c:v>6.3917055730000005E-2</c:v>
                </c:pt>
                <c:pt idx="141">
                  <c:v>7.0015139879999994E-2</c:v>
                </c:pt>
                <c:pt idx="142">
                  <c:v>7.6046794649999999E-2</c:v>
                </c:pt>
                <c:pt idx="143">
                  <c:v>8.3095245060000003E-2</c:v>
                </c:pt>
                <c:pt idx="144">
                  <c:v>9.0440988540000003E-2</c:v>
                </c:pt>
                <c:pt idx="145">
                  <c:v>9.7562402490000005E-2</c:v>
                </c:pt>
                <c:pt idx="146">
                  <c:v>0.1051867902</c:v>
                </c:pt>
                <c:pt idx="147">
                  <c:v>0.1130518839</c:v>
                </c:pt>
                <c:pt idx="148">
                  <c:v>0.12112126500000001</c:v>
                </c:pt>
                <c:pt idx="149">
                  <c:v>0.1286036223</c:v>
                </c:pt>
                <c:pt idx="150">
                  <c:v>0.13598945740000001</c:v>
                </c:pt>
                <c:pt idx="151">
                  <c:v>0.14377494160000001</c:v>
                </c:pt>
                <c:pt idx="152">
                  <c:v>0.15095621349999999</c:v>
                </c:pt>
                <c:pt idx="153">
                  <c:v>0.1573266536</c:v>
                </c:pt>
                <c:pt idx="154">
                  <c:v>0.16400268670000001</c:v>
                </c:pt>
                <c:pt idx="155">
                  <c:v>0.16874222459999999</c:v>
                </c:pt>
                <c:pt idx="156">
                  <c:v>0.1743366569</c:v>
                </c:pt>
                <c:pt idx="157">
                  <c:v>0.17889006439999999</c:v>
                </c:pt>
                <c:pt idx="158">
                  <c:v>0.183352083</c:v>
                </c:pt>
                <c:pt idx="159">
                  <c:v>0.1871975511</c:v>
                </c:pt>
                <c:pt idx="160">
                  <c:v>0.19050663709999999</c:v>
                </c:pt>
                <c:pt idx="161">
                  <c:v>0.19247217480000001</c:v>
                </c:pt>
                <c:pt idx="162">
                  <c:v>0.19450327749999999</c:v>
                </c:pt>
                <c:pt idx="163">
                  <c:v>0.19622167939999999</c:v>
                </c:pt>
                <c:pt idx="164">
                  <c:v>0.1965910941</c:v>
                </c:pt>
                <c:pt idx="165">
                  <c:v>0.19729653</c:v>
                </c:pt>
                <c:pt idx="166">
                  <c:v>0.19649048150000001</c:v>
                </c:pt>
                <c:pt idx="167">
                  <c:v>0.19552469250000001</c:v>
                </c:pt>
                <c:pt idx="168">
                  <c:v>0.19414280349999999</c:v>
                </c:pt>
                <c:pt idx="169">
                  <c:v>0.19204702970000001</c:v>
                </c:pt>
                <c:pt idx="170">
                  <c:v>0.18997901680000001</c:v>
                </c:pt>
                <c:pt idx="171">
                  <c:v>0.18722347919999999</c:v>
                </c:pt>
                <c:pt idx="172">
                  <c:v>0.1840110868</c:v>
                </c:pt>
                <c:pt idx="173">
                  <c:v>0.1801929176</c:v>
                </c:pt>
                <c:pt idx="174">
                  <c:v>0.1764432192</c:v>
                </c:pt>
                <c:pt idx="175">
                  <c:v>0.17287787800000001</c:v>
                </c:pt>
                <c:pt idx="176">
                  <c:v>0.16825844349999999</c:v>
                </c:pt>
                <c:pt idx="177">
                  <c:v>0.16435720030000001</c:v>
                </c:pt>
                <c:pt idx="178">
                  <c:v>0.16038319470000001</c:v>
                </c:pt>
                <c:pt idx="179">
                  <c:v>0.1565220803</c:v>
                </c:pt>
                <c:pt idx="180">
                  <c:v>0.15253600480000001</c:v>
                </c:pt>
                <c:pt idx="181">
                  <c:v>0.14952909950000001</c:v>
                </c:pt>
                <c:pt idx="182">
                  <c:v>0.1467849463</c:v>
                </c:pt>
                <c:pt idx="183">
                  <c:v>0.14484953880000001</c:v>
                </c:pt>
                <c:pt idx="184">
                  <c:v>0.1427036971</c:v>
                </c:pt>
                <c:pt idx="185">
                  <c:v>0.1427094787</c:v>
                </c:pt>
                <c:pt idx="186">
                  <c:v>0.1421130598</c:v>
                </c:pt>
                <c:pt idx="187">
                  <c:v>0.14388738570000001</c:v>
                </c:pt>
                <c:pt idx="188">
                  <c:v>0.14607392250000001</c:v>
                </c:pt>
                <c:pt idx="189">
                  <c:v>0.14864990119999999</c:v>
                </c:pt>
                <c:pt idx="190">
                  <c:v>0.1519499272</c:v>
                </c:pt>
                <c:pt idx="191">
                  <c:v>0.15618543330000001</c:v>
                </c:pt>
                <c:pt idx="192">
                  <c:v>0.16221962870000001</c:v>
                </c:pt>
                <c:pt idx="193">
                  <c:v>0.1660681963</c:v>
                </c:pt>
                <c:pt idx="194">
                  <c:v>0.17061331869999999</c:v>
                </c:pt>
                <c:pt idx="195">
                  <c:v>0.17457367479999999</c:v>
                </c:pt>
                <c:pt idx="196">
                  <c:v>0.1784309298</c:v>
                </c:pt>
                <c:pt idx="197">
                  <c:v>0.17926989500000001</c:v>
                </c:pt>
                <c:pt idx="198">
                  <c:v>0.17844220999999999</c:v>
                </c:pt>
                <c:pt idx="199">
                  <c:v>0.17740152779999999</c:v>
                </c:pt>
                <c:pt idx="200">
                  <c:v>0.17912954089999999</c:v>
                </c:pt>
                <c:pt idx="201">
                  <c:v>0.1676641405</c:v>
                </c:pt>
                <c:pt idx="202">
                  <c:v>0.16305051740000001</c:v>
                </c:pt>
                <c:pt idx="203">
                  <c:v>0.15807484090000001</c:v>
                </c:pt>
                <c:pt idx="204">
                  <c:v>0.15147663650000001</c:v>
                </c:pt>
                <c:pt idx="205">
                  <c:v>0.148333773</c:v>
                </c:pt>
                <c:pt idx="206">
                  <c:v>0.13751821219999999</c:v>
                </c:pt>
                <c:pt idx="207">
                  <c:v>0.13375037910000001</c:v>
                </c:pt>
                <c:pt idx="208">
                  <c:v>0.12835699319999999</c:v>
                </c:pt>
              </c:numCache>
            </c:numRef>
          </c:yVal>
          <c:smooth val="1"/>
          <c:extLst>
            <c:ext xmlns:c16="http://schemas.microsoft.com/office/drawing/2014/chart" uri="{C3380CC4-5D6E-409C-BE32-E72D297353CC}">
              <c16:uniqueId val="{0000005E-F8EE-4669-96B6-7EAE5915CB21}"/>
            </c:ext>
          </c:extLst>
        </c:ser>
        <c:ser>
          <c:idx val="95"/>
          <c:order val="95"/>
          <c:spPr>
            <a:ln w="19050" cap="rnd">
              <a:solidFill>
                <a:schemeClr val="accent6">
                  <a:lumMod val="70000"/>
                  <a:lumOff val="3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S$3:$CS$211</c:f>
              <c:numCache>
                <c:formatCode>General</c:formatCode>
                <c:ptCount val="209"/>
              </c:numCache>
            </c:numRef>
          </c:yVal>
          <c:smooth val="1"/>
          <c:extLst>
            <c:ext xmlns:c16="http://schemas.microsoft.com/office/drawing/2014/chart" uri="{C3380CC4-5D6E-409C-BE32-E72D297353CC}">
              <c16:uniqueId val="{0000005F-F8EE-4669-96B6-7EAE5915CB21}"/>
            </c:ext>
          </c:extLst>
        </c:ser>
        <c:ser>
          <c:idx val="96"/>
          <c:order val="96"/>
          <c:spPr>
            <a:ln w="19050" cap="rnd">
              <a:solidFill>
                <a:schemeClr val="accent1">
                  <a:lumMod val="70000"/>
                </a:schemeClr>
              </a:solidFill>
              <a:round/>
            </a:ln>
            <a:effectLst/>
          </c:spPr>
          <c:marker>
            <c:symbol val="none"/>
          </c:marker>
          <c:xVal>
            <c:numRef>
              <c:f>'[4-CN-PhO 0.1 mM MG 0.01 mM 2,4-NO2-PhAc 0.01 mM ACN graph.xlsx]4-CN-PhO 0.1 mM MG 0.01 mM 2,4-'!$A$3:$A$211</c:f>
              <c:numCache>
                <c:formatCode>General</c:formatCode>
                <c:ptCount val="209"/>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pt idx="206">
                  <c:v>357.01000979999998</c:v>
                </c:pt>
                <c:pt idx="207">
                  <c:v>355.34500120000001</c:v>
                </c:pt>
                <c:pt idx="208">
                  <c:v>353.67999270000001</c:v>
                </c:pt>
              </c:numCache>
            </c:numRef>
          </c:xVal>
          <c:yVal>
            <c:numRef>
              <c:f>'[4-CN-PhO 0.1 mM MG 0.01 mM 2,4-NO2-PhAc 0.01 mM ACN graph.xlsx]4-CN-PhO 0.1 mM MG 0.01 mM 2,4-'!$CT$3:$CT$211</c:f>
              <c:numCache>
                <c:formatCode>General</c:formatCode>
                <c:ptCount val="209"/>
                <c:pt idx="0">
                  <c:v>3.5956110809999997E-2</c:v>
                </c:pt>
                <c:pt idx="1">
                  <c:v>3.5487763579999998E-2</c:v>
                </c:pt>
                <c:pt idx="2">
                  <c:v>3.5527147350000003E-2</c:v>
                </c:pt>
                <c:pt idx="3">
                  <c:v>3.52502726E-2</c:v>
                </c:pt>
                <c:pt idx="4">
                  <c:v>3.5597834740000001E-2</c:v>
                </c:pt>
                <c:pt idx="5">
                  <c:v>3.5458497700000001E-2</c:v>
                </c:pt>
                <c:pt idx="6">
                  <c:v>3.5772971809999998E-2</c:v>
                </c:pt>
                <c:pt idx="7">
                  <c:v>3.5467118020000001E-2</c:v>
                </c:pt>
                <c:pt idx="8">
                  <c:v>3.5656787459999999E-2</c:v>
                </c:pt>
                <c:pt idx="9">
                  <c:v>3.5873416810000003E-2</c:v>
                </c:pt>
                <c:pt idx="10">
                  <c:v>3.5641502589999999E-2</c:v>
                </c:pt>
                <c:pt idx="11">
                  <c:v>3.5587944089999997E-2</c:v>
                </c:pt>
                <c:pt idx="12">
                  <c:v>3.567750007E-2</c:v>
                </c:pt>
                <c:pt idx="13">
                  <c:v>3.5736855120000001E-2</c:v>
                </c:pt>
                <c:pt idx="14">
                  <c:v>3.5603117199999999E-2</c:v>
                </c:pt>
                <c:pt idx="15">
                  <c:v>3.5597641020000001E-2</c:v>
                </c:pt>
                <c:pt idx="16">
                  <c:v>3.5588227209999997E-2</c:v>
                </c:pt>
                <c:pt idx="17">
                  <c:v>3.5217091440000001E-2</c:v>
                </c:pt>
                <c:pt idx="18">
                  <c:v>3.5403307529999997E-2</c:v>
                </c:pt>
                <c:pt idx="19">
                  <c:v>3.5609018059999997E-2</c:v>
                </c:pt>
                <c:pt idx="20">
                  <c:v>3.635253385E-2</c:v>
                </c:pt>
                <c:pt idx="21">
                  <c:v>3.5371880979999999E-2</c:v>
                </c:pt>
                <c:pt idx="22">
                  <c:v>3.5068444910000003E-2</c:v>
                </c:pt>
                <c:pt idx="23">
                  <c:v>3.4979943190000001E-2</c:v>
                </c:pt>
                <c:pt idx="24">
                  <c:v>3.4577533600000002E-2</c:v>
                </c:pt>
                <c:pt idx="25">
                  <c:v>3.42066735E-2</c:v>
                </c:pt>
                <c:pt idx="26">
                  <c:v>3.4092698249999998E-2</c:v>
                </c:pt>
                <c:pt idx="27">
                  <c:v>3.38353999E-2</c:v>
                </c:pt>
                <c:pt idx="28">
                  <c:v>3.3088408409999999E-2</c:v>
                </c:pt>
                <c:pt idx="29">
                  <c:v>3.3263795079999998E-2</c:v>
                </c:pt>
                <c:pt idx="30">
                  <c:v>3.3038660880000001E-2</c:v>
                </c:pt>
                <c:pt idx="31">
                  <c:v>3.2693278040000003E-2</c:v>
                </c:pt>
                <c:pt idx="32">
                  <c:v>3.2496418800000003E-2</c:v>
                </c:pt>
                <c:pt idx="33">
                  <c:v>3.2221551979999999E-2</c:v>
                </c:pt>
                <c:pt idx="34">
                  <c:v>3.2181937250000001E-2</c:v>
                </c:pt>
                <c:pt idx="35">
                  <c:v>3.1829379499999998E-2</c:v>
                </c:pt>
                <c:pt idx="36">
                  <c:v>3.1660169359999997E-2</c:v>
                </c:pt>
                <c:pt idx="37">
                  <c:v>3.1784590330000001E-2</c:v>
                </c:pt>
                <c:pt idx="38">
                  <c:v>3.1641457230000003E-2</c:v>
                </c:pt>
                <c:pt idx="39">
                  <c:v>3.1606238340000002E-2</c:v>
                </c:pt>
                <c:pt idx="40">
                  <c:v>3.1914789229999997E-2</c:v>
                </c:pt>
                <c:pt idx="41">
                  <c:v>3.1795702869999998E-2</c:v>
                </c:pt>
                <c:pt idx="42">
                  <c:v>3.1850546600000001E-2</c:v>
                </c:pt>
                <c:pt idx="43">
                  <c:v>3.2029476020000003E-2</c:v>
                </c:pt>
                <c:pt idx="44">
                  <c:v>3.2177560030000003E-2</c:v>
                </c:pt>
                <c:pt idx="45">
                  <c:v>3.2636597750000003E-2</c:v>
                </c:pt>
                <c:pt idx="46">
                  <c:v>3.2674048099999999E-2</c:v>
                </c:pt>
                <c:pt idx="47">
                  <c:v>3.261262551E-2</c:v>
                </c:pt>
                <c:pt idx="48">
                  <c:v>3.2613825050000003E-2</c:v>
                </c:pt>
                <c:pt idx="49">
                  <c:v>3.2496586440000003E-2</c:v>
                </c:pt>
                <c:pt idx="50">
                  <c:v>3.2419957219999997E-2</c:v>
                </c:pt>
                <c:pt idx="51">
                  <c:v>3.2467182730000002E-2</c:v>
                </c:pt>
                <c:pt idx="52">
                  <c:v>3.217560798E-2</c:v>
                </c:pt>
                <c:pt idx="53">
                  <c:v>3.1783618030000002E-2</c:v>
                </c:pt>
                <c:pt idx="54">
                  <c:v>3.1650368120000001E-2</c:v>
                </c:pt>
                <c:pt idx="55">
                  <c:v>3.1533416359999997E-2</c:v>
                </c:pt>
                <c:pt idx="56">
                  <c:v>3.1187891959999998E-2</c:v>
                </c:pt>
                <c:pt idx="57">
                  <c:v>3.0766168609999998E-2</c:v>
                </c:pt>
                <c:pt idx="58">
                  <c:v>3.036140092E-2</c:v>
                </c:pt>
                <c:pt idx="59">
                  <c:v>3.0455879870000001E-2</c:v>
                </c:pt>
                <c:pt idx="60">
                  <c:v>2.9781594870000001E-2</c:v>
                </c:pt>
                <c:pt idx="61">
                  <c:v>2.9594447459999999E-2</c:v>
                </c:pt>
                <c:pt idx="62">
                  <c:v>2.9784562069999999E-2</c:v>
                </c:pt>
                <c:pt idx="63">
                  <c:v>2.9326006769999999E-2</c:v>
                </c:pt>
                <c:pt idx="64">
                  <c:v>2.939599566E-2</c:v>
                </c:pt>
                <c:pt idx="65">
                  <c:v>2.9287625099999999E-2</c:v>
                </c:pt>
                <c:pt idx="66">
                  <c:v>2.9075501489999999E-2</c:v>
                </c:pt>
                <c:pt idx="67">
                  <c:v>2.9615426439999998E-2</c:v>
                </c:pt>
                <c:pt idx="68">
                  <c:v>2.9362620789999998E-2</c:v>
                </c:pt>
                <c:pt idx="69">
                  <c:v>2.9313765469999999E-2</c:v>
                </c:pt>
                <c:pt idx="70">
                  <c:v>2.9413530600000001E-2</c:v>
                </c:pt>
                <c:pt idx="71">
                  <c:v>2.9304821040000002E-2</c:v>
                </c:pt>
                <c:pt idx="72">
                  <c:v>2.934791334E-2</c:v>
                </c:pt>
                <c:pt idx="73">
                  <c:v>2.9557565229999999E-2</c:v>
                </c:pt>
                <c:pt idx="74">
                  <c:v>2.9238695280000001E-2</c:v>
                </c:pt>
                <c:pt idx="75">
                  <c:v>2.904583141E-2</c:v>
                </c:pt>
                <c:pt idx="76">
                  <c:v>2.9314845799999999E-2</c:v>
                </c:pt>
                <c:pt idx="77">
                  <c:v>2.8989374639999999E-2</c:v>
                </c:pt>
                <c:pt idx="78">
                  <c:v>2.895428613E-2</c:v>
                </c:pt>
                <c:pt idx="79">
                  <c:v>2.8930768369999998E-2</c:v>
                </c:pt>
                <c:pt idx="80">
                  <c:v>2.8653113170000001E-2</c:v>
                </c:pt>
                <c:pt idx="81">
                  <c:v>2.9945248739999999E-2</c:v>
                </c:pt>
                <c:pt idx="82">
                  <c:v>2.9947912319999999E-2</c:v>
                </c:pt>
                <c:pt idx="83">
                  <c:v>2.9868045820000001E-2</c:v>
                </c:pt>
                <c:pt idx="84">
                  <c:v>2.9715092849999999E-2</c:v>
                </c:pt>
                <c:pt idx="85">
                  <c:v>2.9395192859999999E-2</c:v>
                </c:pt>
                <c:pt idx="86">
                  <c:v>2.947037295E-2</c:v>
                </c:pt>
                <c:pt idx="87">
                  <c:v>2.9461149129999999E-2</c:v>
                </c:pt>
                <c:pt idx="88">
                  <c:v>2.926968038E-2</c:v>
                </c:pt>
                <c:pt idx="89">
                  <c:v>2.884751931E-2</c:v>
                </c:pt>
                <c:pt idx="90">
                  <c:v>2.8710937129999999E-2</c:v>
                </c:pt>
                <c:pt idx="91">
                  <c:v>2.8539923950000001E-2</c:v>
                </c:pt>
                <c:pt idx="92">
                  <c:v>2.839826979E-2</c:v>
                </c:pt>
                <c:pt idx="93">
                  <c:v>2.7949430050000001E-2</c:v>
                </c:pt>
                <c:pt idx="94">
                  <c:v>2.7746651319999999E-2</c:v>
                </c:pt>
                <c:pt idx="95">
                  <c:v>2.7686610819999999E-2</c:v>
                </c:pt>
                <c:pt idx="96">
                  <c:v>2.724972367E-2</c:v>
                </c:pt>
                <c:pt idx="97">
                  <c:v>2.7152521539999998E-2</c:v>
                </c:pt>
                <c:pt idx="98">
                  <c:v>2.6830924669999999E-2</c:v>
                </c:pt>
                <c:pt idx="99">
                  <c:v>2.6508904989999998E-2</c:v>
                </c:pt>
                <c:pt idx="100">
                  <c:v>2.658188157E-2</c:v>
                </c:pt>
                <c:pt idx="101">
                  <c:v>2.627068758E-2</c:v>
                </c:pt>
                <c:pt idx="102">
                  <c:v>2.6621593159999998E-2</c:v>
                </c:pt>
                <c:pt idx="103">
                  <c:v>2.5901161129999999E-2</c:v>
                </c:pt>
                <c:pt idx="104">
                  <c:v>2.6353223249999998E-2</c:v>
                </c:pt>
                <c:pt idx="105">
                  <c:v>2.6153855029999999E-2</c:v>
                </c:pt>
                <c:pt idx="106">
                  <c:v>2.6282815260000002E-2</c:v>
                </c:pt>
                <c:pt idx="107">
                  <c:v>2.6365766299999999E-2</c:v>
                </c:pt>
                <c:pt idx="108">
                  <c:v>2.6291780170000001E-2</c:v>
                </c:pt>
                <c:pt idx="109">
                  <c:v>2.6267386970000001E-2</c:v>
                </c:pt>
                <c:pt idx="110">
                  <c:v>2.6049066329999999E-2</c:v>
                </c:pt>
                <c:pt idx="111">
                  <c:v>2.6434069500000001E-2</c:v>
                </c:pt>
                <c:pt idx="112">
                  <c:v>2.61258129E-2</c:v>
                </c:pt>
                <c:pt idx="113">
                  <c:v>2.640501969E-2</c:v>
                </c:pt>
                <c:pt idx="114">
                  <c:v>2.6454675939999998E-2</c:v>
                </c:pt>
                <c:pt idx="115">
                  <c:v>2.6622612029999999E-2</c:v>
                </c:pt>
                <c:pt idx="116">
                  <c:v>2.667449601E-2</c:v>
                </c:pt>
                <c:pt idx="117">
                  <c:v>2.6825912300000001E-2</c:v>
                </c:pt>
                <c:pt idx="118">
                  <c:v>2.6696324350000002E-2</c:v>
                </c:pt>
                <c:pt idx="119">
                  <c:v>2.6988621800000001E-2</c:v>
                </c:pt>
                <c:pt idx="120">
                  <c:v>2.7077136559999999E-2</c:v>
                </c:pt>
                <c:pt idx="121">
                  <c:v>2.7067713439999998E-2</c:v>
                </c:pt>
                <c:pt idx="122">
                  <c:v>2.7427371589999999E-2</c:v>
                </c:pt>
                <c:pt idx="123">
                  <c:v>2.7780923990000001E-2</c:v>
                </c:pt>
                <c:pt idx="124">
                  <c:v>2.806578018E-2</c:v>
                </c:pt>
                <c:pt idx="125">
                  <c:v>2.843311988E-2</c:v>
                </c:pt>
                <c:pt idx="126">
                  <c:v>2.898735367E-2</c:v>
                </c:pt>
                <c:pt idx="127">
                  <c:v>2.9487855729999998E-2</c:v>
                </c:pt>
                <c:pt idx="128">
                  <c:v>2.978827618E-2</c:v>
                </c:pt>
                <c:pt idx="129">
                  <c:v>3.0805628750000001E-2</c:v>
                </c:pt>
                <c:pt idx="130">
                  <c:v>3.2043326650000002E-2</c:v>
                </c:pt>
                <c:pt idx="131">
                  <c:v>3.2846000049999997E-2</c:v>
                </c:pt>
                <c:pt idx="132">
                  <c:v>3.5003062340000002E-2</c:v>
                </c:pt>
                <c:pt idx="133">
                  <c:v>3.6712419240000002E-2</c:v>
                </c:pt>
                <c:pt idx="134">
                  <c:v>3.8785580549999997E-2</c:v>
                </c:pt>
                <c:pt idx="135">
                  <c:v>4.1943404820000002E-2</c:v>
                </c:pt>
                <c:pt idx="136">
                  <c:v>4.543669149E-2</c:v>
                </c:pt>
                <c:pt idx="137">
                  <c:v>4.9430303279999997E-2</c:v>
                </c:pt>
                <c:pt idx="138">
                  <c:v>5.3667925300000002E-2</c:v>
                </c:pt>
                <c:pt idx="139">
                  <c:v>5.8565575629999998E-2</c:v>
                </c:pt>
                <c:pt idx="140">
                  <c:v>6.4098805189999997E-2</c:v>
                </c:pt>
                <c:pt idx="141">
                  <c:v>6.9811619820000004E-2</c:v>
                </c:pt>
                <c:pt idx="142">
                  <c:v>7.5818732380000003E-2</c:v>
                </c:pt>
                <c:pt idx="143">
                  <c:v>8.2861453289999998E-2</c:v>
                </c:pt>
                <c:pt idx="144">
                  <c:v>9.0194277470000001E-2</c:v>
                </c:pt>
                <c:pt idx="145">
                  <c:v>9.7382359210000005E-2</c:v>
                </c:pt>
                <c:pt idx="146">
                  <c:v>0.1051929891</c:v>
                </c:pt>
                <c:pt idx="147">
                  <c:v>0.1127768904</c:v>
                </c:pt>
                <c:pt idx="148">
                  <c:v>0.12102989109999999</c:v>
                </c:pt>
                <c:pt idx="149">
                  <c:v>0.1286329776</c:v>
                </c:pt>
                <c:pt idx="150">
                  <c:v>0.13618493079999999</c:v>
                </c:pt>
                <c:pt idx="151">
                  <c:v>0.14355613289999999</c:v>
                </c:pt>
                <c:pt idx="152">
                  <c:v>0.15041694050000001</c:v>
                </c:pt>
                <c:pt idx="153">
                  <c:v>0.15680040419999999</c:v>
                </c:pt>
                <c:pt idx="154">
                  <c:v>0.16324894130000001</c:v>
                </c:pt>
                <c:pt idx="155">
                  <c:v>0.1691444516</c:v>
                </c:pt>
                <c:pt idx="156">
                  <c:v>0.1744974554</c:v>
                </c:pt>
                <c:pt idx="157">
                  <c:v>0.1794912219</c:v>
                </c:pt>
                <c:pt idx="158">
                  <c:v>0.18389508130000001</c:v>
                </c:pt>
                <c:pt idx="159">
                  <c:v>0.1878723055</c:v>
                </c:pt>
                <c:pt idx="160">
                  <c:v>0.1910226941</c:v>
                </c:pt>
                <c:pt idx="161">
                  <c:v>0.1935155392</c:v>
                </c:pt>
                <c:pt idx="162">
                  <c:v>0.19538941979999999</c:v>
                </c:pt>
                <c:pt idx="163">
                  <c:v>0.1966193765</c:v>
                </c:pt>
                <c:pt idx="164">
                  <c:v>0.1973935664</c:v>
                </c:pt>
                <c:pt idx="165">
                  <c:v>0.19681181010000001</c:v>
                </c:pt>
                <c:pt idx="166">
                  <c:v>0.19651098550000001</c:v>
                </c:pt>
                <c:pt idx="167">
                  <c:v>0.19576717909999999</c:v>
                </c:pt>
                <c:pt idx="168">
                  <c:v>0.193877995</c:v>
                </c:pt>
                <c:pt idx="169">
                  <c:v>0.1920655966</c:v>
                </c:pt>
                <c:pt idx="170">
                  <c:v>0.18966765699999999</c:v>
                </c:pt>
                <c:pt idx="171">
                  <c:v>0.18669492009999999</c:v>
                </c:pt>
                <c:pt idx="172">
                  <c:v>0.1839715093</c:v>
                </c:pt>
                <c:pt idx="173">
                  <c:v>0.18026746809999999</c:v>
                </c:pt>
                <c:pt idx="174">
                  <c:v>0.17623898390000001</c:v>
                </c:pt>
                <c:pt idx="175">
                  <c:v>0.17226077619999999</c:v>
                </c:pt>
                <c:pt idx="176">
                  <c:v>0.1686644256</c:v>
                </c:pt>
                <c:pt idx="177">
                  <c:v>0.1643045098</c:v>
                </c:pt>
                <c:pt idx="178">
                  <c:v>0.16045202310000001</c:v>
                </c:pt>
                <c:pt idx="179">
                  <c:v>0.15654928979999999</c:v>
                </c:pt>
                <c:pt idx="180">
                  <c:v>0.1525646299</c:v>
                </c:pt>
                <c:pt idx="181">
                  <c:v>0.1492857635</c:v>
                </c:pt>
                <c:pt idx="182">
                  <c:v>0.14680567380000001</c:v>
                </c:pt>
                <c:pt idx="183">
                  <c:v>0.14460287990000001</c:v>
                </c:pt>
                <c:pt idx="184">
                  <c:v>0.1430727839</c:v>
                </c:pt>
                <c:pt idx="185">
                  <c:v>0.14336258169999999</c:v>
                </c:pt>
                <c:pt idx="186">
                  <c:v>0.1417148858</c:v>
                </c:pt>
                <c:pt idx="187">
                  <c:v>0.14346010980000001</c:v>
                </c:pt>
                <c:pt idx="188">
                  <c:v>0.14535729589999999</c:v>
                </c:pt>
                <c:pt idx="189">
                  <c:v>0.14801512659999999</c:v>
                </c:pt>
                <c:pt idx="190">
                  <c:v>0.1521362215</c:v>
                </c:pt>
                <c:pt idx="191">
                  <c:v>0.15668427939999999</c:v>
                </c:pt>
                <c:pt idx="192">
                  <c:v>0.16112183029999999</c:v>
                </c:pt>
                <c:pt idx="193">
                  <c:v>0.1669690311</c:v>
                </c:pt>
                <c:pt idx="194">
                  <c:v>0.17246235909999999</c:v>
                </c:pt>
                <c:pt idx="195">
                  <c:v>0.17507825790000001</c:v>
                </c:pt>
                <c:pt idx="196">
                  <c:v>0.1782908738</c:v>
                </c:pt>
                <c:pt idx="197">
                  <c:v>0.17917028069999999</c:v>
                </c:pt>
                <c:pt idx="198">
                  <c:v>0.1784952581</c:v>
                </c:pt>
                <c:pt idx="199">
                  <c:v>0.17582604290000001</c:v>
                </c:pt>
                <c:pt idx="200">
                  <c:v>0.17931553720000001</c:v>
                </c:pt>
                <c:pt idx="201">
                  <c:v>0.16764174400000001</c:v>
                </c:pt>
                <c:pt idx="202">
                  <c:v>0.16215938329999999</c:v>
                </c:pt>
                <c:pt idx="203">
                  <c:v>0.1579213142</c:v>
                </c:pt>
                <c:pt idx="204">
                  <c:v>0.1514073014</c:v>
                </c:pt>
                <c:pt idx="205">
                  <c:v>0.14731830360000001</c:v>
                </c:pt>
                <c:pt idx="206">
                  <c:v>0.1388340592</c:v>
                </c:pt>
                <c:pt idx="207">
                  <c:v>0.13339667020000001</c:v>
                </c:pt>
                <c:pt idx="208">
                  <c:v>0.1279514581</c:v>
                </c:pt>
              </c:numCache>
            </c:numRef>
          </c:yVal>
          <c:smooth val="1"/>
          <c:extLst>
            <c:ext xmlns:c16="http://schemas.microsoft.com/office/drawing/2014/chart" uri="{C3380CC4-5D6E-409C-BE32-E72D297353CC}">
              <c16:uniqueId val="{00000060-F8EE-4669-96B6-7EAE5915CB21}"/>
            </c:ext>
          </c:extLst>
        </c:ser>
        <c:dLbls>
          <c:showLegendKey val="0"/>
          <c:showVal val="0"/>
          <c:showCatName val="0"/>
          <c:showSerName val="0"/>
          <c:showPercent val="0"/>
          <c:showBubbleSize val="0"/>
        </c:dLbls>
        <c:axId val="661687008"/>
        <c:axId val="661689632"/>
      </c:scatterChart>
      <c:valAx>
        <c:axId val="661687008"/>
        <c:scaling>
          <c:orientation val="minMax"/>
          <c:max val="700"/>
          <c:min val="3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sz="1000">
                    <a:latin typeface="TUOS Stephenson" panose="02070503080000020004" pitchFamily="18" charset="0"/>
                  </a:rPr>
                  <a:t>Wavelength /nm</a:t>
                </a:r>
              </a:p>
            </c:rich>
          </c:tx>
          <c:layout>
            <c:manualLayout>
              <c:xMode val="edge"/>
              <c:yMode val="edge"/>
              <c:x val="0.41628494673459937"/>
              <c:y val="0.9125979505726341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661689632"/>
        <c:crosses val="autoZero"/>
        <c:crossBetween val="midCat"/>
      </c:valAx>
      <c:valAx>
        <c:axId val="6616896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sz="1000">
                    <a:latin typeface="TUOS Stephenson" panose="02070503080000020004" pitchFamily="18" charset="0"/>
                  </a:rPr>
                  <a:t>Absorbance /AU</a:t>
                </a:r>
              </a:p>
            </c:rich>
          </c:tx>
          <c:layout>
            <c:manualLayout>
              <c:xMode val="edge"/>
              <c:yMode val="edge"/>
              <c:x val="5.7328392774432611E-3"/>
              <c:y val="0.2568618796068212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6616870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baseline="0">
          <a:solidFill>
            <a:schemeClr val="tx1"/>
          </a:solidFill>
          <a:latin typeface="Times New Roman" panose="02020603050405020304" pitchFamily="18" charset="0"/>
        </a:defRPr>
      </a:pPr>
      <a:endParaRPr lang="en-US"/>
    </a:p>
  </c:txPr>
  <c:externalData r:id="rId4">
    <c:autoUpdate val="0"/>
  </c:externalData>
  <c:userShapes r:id="rId5"/>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032693493958417"/>
          <c:y val="7.5255566316242542E-2"/>
          <c:w val="0.76212054138393992"/>
          <c:h val="0.73445338049321363"/>
        </c:manualLayout>
      </c:layout>
      <c:scatterChart>
        <c:scatterStyle val="smoothMarker"/>
        <c:varyColors val="0"/>
        <c:ser>
          <c:idx val="0"/>
          <c:order val="0"/>
          <c:spPr>
            <a:ln w="19050" cap="rnd">
              <a:solidFill>
                <a:srgbClr val="FF0000"/>
              </a:solidFill>
              <a:round/>
            </a:ln>
            <a:effectLst/>
          </c:spPr>
          <c:marker>
            <c:symbol val="none"/>
          </c:marker>
          <c:xVal>
            <c:numRef>
              <c:f>'4-CN-PhO 0.1 mM MG 0.01 mM 2,4-'!$B$3:$B$814</c:f>
              <c:numCache>
                <c:formatCode>General</c:formatCode>
                <c:ptCount val="812"/>
                <c:pt idx="0">
                  <c:v>8.3333340783333331E-4</c:v>
                </c:pt>
                <c:pt idx="1">
                  <c:v>2.5000000999999997E-3</c:v>
                </c:pt>
                <c:pt idx="2">
                  <c:v>4.1666666666666666E-3</c:v>
                </c:pt>
                <c:pt idx="3">
                  <c:v>5.8333337300000001E-3</c:v>
                </c:pt>
                <c:pt idx="4">
                  <c:v>7.5000002983333335E-3</c:v>
                </c:pt>
                <c:pt idx="5">
                  <c:v>9.1666668650000008E-3</c:v>
                </c:pt>
                <c:pt idx="6">
                  <c:v>1.0833333929999999E-2</c:v>
                </c:pt>
                <c:pt idx="7">
                  <c:v>1.2500000993333335E-2</c:v>
                </c:pt>
                <c:pt idx="8">
                  <c:v>1.4166667063333332E-2</c:v>
                </c:pt>
                <c:pt idx="9">
                  <c:v>1.5833334128333335E-2</c:v>
                </c:pt>
                <c:pt idx="10">
                  <c:v>1.75000012E-2</c:v>
                </c:pt>
                <c:pt idx="11">
                  <c:v>1.9166668250000001E-2</c:v>
                </c:pt>
                <c:pt idx="12">
                  <c:v>2.0833335316666667E-2</c:v>
                </c:pt>
                <c:pt idx="13">
                  <c:v>2.2500000400000001E-2</c:v>
                </c:pt>
                <c:pt idx="14">
                  <c:v>2.4166667466666666E-2</c:v>
                </c:pt>
                <c:pt idx="15">
                  <c:v>2.5833334533333332E-2</c:v>
                </c:pt>
                <c:pt idx="16">
                  <c:v>2.7500001583333333E-2</c:v>
                </c:pt>
                <c:pt idx="17">
                  <c:v>2.9166668650000002E-2</c:v>
                </c:pt>
                <c:pt idx="18">
                  <c:v>3.0833335716666667E-2</c:v>
                </c:pt>
                <c:pt idx="19">
                  <c:v>3.2500000799999998E-2</c:v>
                </c:pt>
                <c:pt idx="20">
                  <c:v>3.4166669850000005E-2</c:v>
                </c:pt>
                <c:pt idx="21">
                  <c:v>3.5833334916666668E-2</c:v>
                </c:pt>
                <c:pt idx="22">
                  <c:v>3.7499999999999999E-2</c:v>
                </c:pt>
                <c:pt idx="23">
                  <c:v>3.9166669049999998E-2</c:v>
                </c:pt>
                <c:pt idx="24">
                  <c:v>4.0833334133333336E-2</c:v>
                </c:pt>
                <c:pt idx="25">
                  <c:v>4.2500003183333336E-2</c:v>
                </c:pt>
                <c:pt idx="26">
                  <c:v>4.4166668250000006E-2</c:v>
                </c:pt>
                <c:pt idx="27">
                  <c:v>4.5833337300000006E-2</c:v>
                </c:pt>
                <c:pt idx="28">
                  <c:v>4.750000238333333E-2</c:v>
                </c:pt>
                <c:pt idx="29">
                  <c:v>4.9166667466666668E-2</c:v>
                </c:pt>
                <c:pt idx="30">
                  <c:v>5.0833336516666668E-2</c:v>
                </c:pt>
                <c:pt idx="31">
                  <c:v>5.2500001583333337E-2</c:v>
                </c:pt>
                <c:pt idx="32">
                  <c:v>5.4166670633333337E-2</c:v>
                </c:pt>
                <c:pt idx="33">
                  <c:v>5.5833335716666668E-2</c:v>
                </c:pt>
                <c:pt idx="34">
                  <c:v>5.7500004766666661E-2</c:v>
                </c:pt>
                <c:pt idx="35">
                  <c:v>5.9166669849999999E-2</c:v>
                </c:pt>
                <c:pt idx="36">
                  <c:v>6.0833334916666669E-2</c:v>
                </c:pt>
                <c:pt idx="37">
                  <c:v>6.2500003966666676E-2</c:v>
                </c:pt>
                <c:pt idx="38">
                  <c:v>6.416666905E-2</c:v>
                </c:pt>
                <c:pt idx="39">
                  <c:v>6.58333381E-2</c:v>
                </c:pt>
                <c:pt idx="40">
                  <c:v>6.7500003183333324E-2</c:v>
                </c:pt>
                <c:pt idx="41">
                  <c:v>6.9166668250000007E-2</c:v>
                </c:pt>
                <c:pt idx="42">
                  <c:v>7.0833333333333331E-2</c:v>
                </c:pt>
                <c:pt idx="43">
                  <c:v>7.2500006350000007E-2</c:v>
                </c:pt>
                <c:pt idx="44">
                  <c:v>7.4166671433333331E-2</c:v>
                </c:pt>
                <c:pt idx="45">
                  <c:v>7.5833336516666655E-2</c:v>
                </c:pt>
                <c:pt idx="46">
                  <c:v>7.7500001583333339E-2</c:v>
                </c:pt>
                <c:pt idx="47">
                  <c:v>7.9166674616666668E-2</c:v>
                </c:pt>
                <c:pt idx="48">
                  <c:v>8.0833339683333338E-2</c:v>
                </c:pt>
                <c:pt idx="49">
                  <c:v>8.2500004766666662E-2</c:v>
                </c:pt>
                <c:pt idx="50">
                  <c:v>8.416666985E-2</c:v>
                </c:pt>
                <c:pt idx="51">
                  <c:v>8.583333491666667E-2</c:v>
                </c:pt>
                <c:pt idx="52">
                  <c:v>8.750000795E-2</c:v>
                </c:pt>
                <c:pt idx="53">
                  <c:v>8.916667301666667E-2</c:v>
                </c:pt>
                <c:pt idx="54">
                  <c:v>9.0833338099999994E-2</c:v>
                </c:pt>
                <c:pt idx="55">
                  <c:v>9.2500003183333332E-2</c:v>
                </c:pt>
                <c:pt idx="56">
                  <c:v>9.4166668250000002E-2</c:v>
                </c:pt>
                <c:pt idx="57">
                  <c:v>9.5833341283333345E-2</c:v>
                </c:pt>
                <c:pt idx="58">
                  <c:v>9.7500006350000001E-2</c:v>
                </c:pt>
                <c:pt idx="59">
                  <c:v>9.9166671433333325E-2</c:v>
                </c:pt>
                <c:pt idx="60">
                  <c:v>0.10083333651666666</c:v>
                </c:pt>
                <c:pt idx="61">
                  <c:v>0.10250000158333333</c:v>
                </c:pt>
                <c:pt idx="62">
                  <c:v>0.10416667461666668</c:v>
                </c:pt>
                <c:pt idx="63">
                  <c:v>0.10583333968333333</c:v>
                </c:pt>
                <c:pt idx="64">
                  <c:v>0.10750000476666667</c:v>
                </c:pt>
                <c:pt idx="65">
                  <c:v>0.10916666984999999</c:v>
                </c:pt>
                <c:pt idx="66">
                  <c:v>0.11083334286666666</c:v>
                </c:pt>
                <c:pt idx="67">
                  <c:v>0.11250000795000001</c:v>
                </c:pt>
                <c:pt idx="68">
                  <c:v>0.11416667301666666</c:v>
                </c:pt>
                <c:pt idx="69">
                  <c:v>0.1158333381</c:v>
                </c:pt>
                <c:pt idx="70">
                  <c:v>0.11750000318333333</c:v>
                </c:pt>
                <c:pt idx="71">
                  <c:v>0.1191666762</c:v>
                </c:pt>
                <c:pt idx="72">
                  <c:v>0.12083334128333334</c:v>
                </c:pt>
                <c:pt idx="73">
                  <c:v>0.12250000635</c:v>
                </c:pt>
                <c:pt idx="74">
                  <c:v>0.12416667143333333</c:v>
                </c:pt>
                <c:pt idx="75">
                  <c:v>0.12583333651666667</c:v>
                </c:pt>
                <c:pt idx="76">
                  <c:v>0.12750000953333332</c:v>
                </c:pt>
                <c:pt idx="77">
                  <c:v>0.12916667461666667</c:v>
                </c:pt>
                <c:pt idx="78">
                  <c:v>0.13083333968333333</c:v>
                </c:pt>
                <c:pt idx="79">
                  <c:v>0.13250000476666665</c:v>
                </c:pt>
                <c:pt idx="80">
                  <c:v>0.13416666985</c:v>
                </c:pt>
                <c:pt idx="81">
                  <c:v>0.13583334286666665</c:v>
                </c:pt>
                <c:pt idx="82">
                  <c:v>0.13750000000000001</c:v>
                </c:pt>
                <c:pt idx="83">
                  <c:v>0.13916667301666666</c:v>
                </c:pt>
                <c:pt idx="84">
                  <c:v>0.14083334605</c:v>
                </c:pt>
                <c:pt idx="85">
                  <c:v>0.14250000318333333</c:v>
                </c:pt>
                <c:pt idx="86">
                  <c:v>0.14416667619999998</c:v>
                </c:pt>
                <c:pt idx="87">
                  <c:v>0.14583333333333334</c:v>
                </c:pt>
                <c:pt idx="88">
                  <c:v>0.14750000634999999</c:v>
                </c:pt>
                <c:pt idx="89">
                  <c:v>0.14916667938333333</c:v>
                </c:pt>
                <c:pt idx="90">
                  <c:v>0.15083333651666667</c:v>
                </c:pt>
                <c:pt idx="91">
                  <c:v>0.15250000953333334</c:v>
                </c:pt>
                <c:pt idx="92">
                  <c:v>0.15416668256666669</c:v>
                </c:pt>
                <c:pt idx="93">
                  <c:v>0.15583333968333332</c:v>
                </c:pt>
                <c:pt idx="94">
                  <c:v>0.15750001271666667</c:v>
                </c:pt>
                <c:pt idx="95">
                  <c:v>0.15916666985</c:v>
                </c:pt>
                <c:pt idx="96">
                  <c:v>0.16083334286666667</c:v>
                </c:pt>
                <c:pt idx="97">
                  <c:v>0.16250001590000002</c:v>
                </c:pt>
                <c:pt idx="98">
                  <c:v>0.16416667301666665</c:v>
                </c:pt>
                <c:pt idx="99">
                  <c:v>0.16583334605</c:v>
                </c:pt>
                <c:pt idx="100">
                  <c:v>0.16750000316666666</c:v>
                </c:pt>
                <c:pt idx="101">
                  <c:v>0.16916667616666667</c:v>
                </c:pt>
                <c:pt idx="102">
                  <c:v>0.17083334916666668</c:v>
                </c:pt>
                <c:pt idx="103">
                  <c:v>0.17250000633333334</c:v>
                </c:pt>
                <c:pt idx="104">
                  <c:v>0.17416667933333332</c:v>
                </c:pt>
                <c:pt idx="105">
                  <c:v>0.17583333650000002</c:v>
                </c:pt>
                <c:pt idx="106">
                  <c:v>0.1775000095</c:v>
                </c:pt>
                <c:pt idx="107">
                  <c:v>0.17916668250000001</c:v>
                </c:pt>
                <c:pt idx="108">
                  <c:v>0.18083333966666668</c:v>
                </c:pt>
                <c:pt idx="109">
                  <c:v>0.18250001266666666</c:v>
                </c:pt>
                <c:pt idx="110">
                  <c:v>0.18416666983333335</c:v>
                </c:pt>
                <c:pt idx="111">
                  <c:v>0.18583334283333333</c:v>
                </c:pt>
                <c:pt idx="112">
                  <c:v>0.18750001583333334</c:v>
                </c:pt>
                <c:pt idx="113">
                  <c:v>0.18916667300000001</c:v>
                </c:pt>
                <c:pt idx="114">
                  <c:v>0.19083334599999999</c:v>
                </c:pt>
                <c:pt idx="115">
                  <c:v>0.19250000316666668</c:v>
                </c:pt>
                <c:pt idx="116">
                  <c:v>0.19416667616666666</c:v>
                </c:pt>
                <c:pt idx="117">
                  <c:v>0.19583334916666667</c:v>
                </c:pt>
                <c:pt idx="118">
                  <c:v>0.19750000633333334</c:v>
                </c:pt>
                <c:pt idx="119">
                  <c:v>0.19916667933333335</c:v>
                </c:pt>
                <c:pt idx="120">
                  <c:v>0.20083333650000001</c:v>
                </c:pt>
                <c:pt idx="121">
                  <c:v>0.20250000949999999</c:v>
                </c:pt>
                <c:pt idx="122">
                  <c:v>0.2041666825</c:v>
                </c:pt>
                <c:pt idx="123">
                  <c:v>0.20583333966666667</c:v>
                </c:pt>
                <c:pt idx="124">
                  <c:v>0.20750001266666668</c:v>
                </c:pt>
                <c:pt idx="125">
                  <c:v>0.20916666983333335</c:v>
                </c:pt>
                <c:pt idx="126">
                  <c:v>0.21083334283333333</c:v>
                </c:pt>
                <c:pt idx="127">
                  <c:v>0.21250001583333333</c:v>
                </c:pt>
                <c:pt idx="128">
                  <c:v>0.214166673</c:v>
                </c:pt>
                <c:pt idx="129">
                  <c:v>0.21583334600000001</c:v>
                </c:pt>
                <c:pt idx="130">
                  <c:v>0.21750001900000002</c:v>
                </c:pt>
                <c:pt idx="131">
                  <c:v>0.21916667616666666</c:v>
                </c:pt>
                <c:pt idx="132">
                  <c:v>0.22083334916666666</c:v>
                </c:pt>
                <c:pt idx="133">
                  <c:v>0.22250000633333336</c:v>
                </c:pt>
                <c:pt idx="134">
                  <c:v>0.22416667933333334</c:v>
                </c:pt>
                <c:pt idx="135">
                  <c:v>0.22583335233333335</c:v>
                </c:pt>
                <c:pt idx="136">
                  <c:v>0.22750000949999999</c:v>
                </c:pt>
                <c:pt idx="137">
                  <c:v>0.2291666825</c:v>
                </c:pt>
                <c:pt idx="138">
                  <c:v>0.23083333966666669</c:v>
                </c:pt>
                <c:pt idx="139">
                  <c:v>0.23250001266666667</c:v>
                </c:pt>
                <c:pt idx="140">
                  <c:v>0.23416668566666668</c:v>
                </c:pt>
                <c:pt idx="141">
                  <c:v>0.23583334283333332</c:v>
                </c:pt>
                <c:pt idx="142">
                  <c:v>0.23750001583333333</c:v>
                </c:pt>
                <c:pt idx="143">
                  <c:v>0.23916667300000002</c:v>
                </c:pt>
                <c:pt idx="144">
                  <c:v>0.240833346</c:v>
                </c:pt>
                <c:pt idx="145">
                  <c:v>0.24250001900000001</c:v>
                </c:pt>
                <c:pt idx="146">
                  <c:v>0.24416667616666665</c:v>
                </c:pt>
                <c:pt idx="147">
                  <c:v>0.24583334916666669</c:v>
                </c:pt>
                <c:pt idx="148">
                  <c:v>0.24750000633333336</c:v>
                </c:pt>
                <c:pt idx="149">
                  <c:v>0.24916667933333334</c:v>
                </c:pt>
                <c:pt idx="150">
                  <c:v>0.25083335233333337</c:v>
                </c:pt>
                <c:pt idx="151">
                  <c:v>0.25250000950000001</c:v>
                </c:pt>
                <c:pt idx="152">
                  <c:v>0.25416668250000002</c:v>
                </c:pt>
                <c:pt idx="153">
                  <c:v>0.25583333966666666</c:v>
                </c:pt>
                <c:pt idx="154">
                  <c:v>0.25750001266666667</c:v>
                </c:pt>
                <c:pt idx="155">
                  <c:v>0.25916668566666667</c:v>
                </c:pt>
                <c:pt idx="156">
                  <c:v>0.26083334283333331</c:v>
                </c:pt>
                <c:pt idx="157">
                  <c:v>0.26250001583333332</c:v>
                </c:pt>
                <c:pt idx="158">
                  <c:v>0.26416667300000002</c:v>
                </c:pt>
                <c:pt idx="159">
                  <c:v>0.26583334600000003</c:v>
                </c:pt>
                <c:pt idx="160">
                  <c:v>0.26750001899999998</c:v>
                </c:pt>
                <c:pt idx="161">
                  <c:v>0.26916669216666667</c:v>
                </c:pt>
                <c:pt idx="162">
                  <c:v>0.27083333333333331</c:v>
                </c:pt>
                <c:pt idx="163">
                  <c:v>0.27250000633333332</c:v>
                </c:pt>
                <c:pt idx="164">
                  <c:v>0.27416667933333339</c:v>
                </c:pt>
                <c:pt idx="165">
                  <c:v>0.27583335233333334</c:v>
                </c:pt>
                <c:pt idx="166">
                  <c:v>0.27750002550000002</c:v>
                </c:pt>
                <c:pt idx="167">
                  <c:v>0.27916666666666667</c:v>
                </c:pt>
                <c:pt idx="168">
                  <c:v>0.28083333966666668</c:v>
                </c:pt>
                <c:pt idx="169">
                  <c:v>0.28250001266666669</c:v>
                </c:pt>
                <c:pt idx="170">
                  <c:v>0.28416668566666664</c:v>
                </c:pt>
                <c:pt idx="171">
                  <c:v>0.28583335883333333</c:v>
                </c:pt>
                <c:pt idx="172">
                  <c:v>0.28749999999999998</c:v>
                </c:pt>
                <c:pt idx="173">
                  <c:v>0.28916667300000004</c:v>
                </c:pt>
                <c:pt idx="174">
                  <c:v>0.29083334600000005</c:v>
                </c:pt>
                <c:pt idx="175">
                  <c:v>0.292500019</c:v>
                </c:pt>
                <c:pt idx="176">
                  <c:v>0.29416669216666669</c:v>
                </c:pt>
                <c:pt idx="177">
                  <c:v>0.29583333333333334</c:v>
                </c:pt>
                <c:pt idx="178">
                  <c:v>0.29750000633333334</c:v>
                </c:pt>
                <c:pt idx="179">
                  <c:v>0.29916667933333335</c:v>
                </c:pt>
                <c:pt idx="180">
                  <c:v>0.3008333523333333</c:v>
                </c:pt>
                <c:pt idx="181">
                  <c:v>0.30250002549999999</c:v>
                </c:pt>
                <c:pt idx="182">
                  <c:v>0.30416666666666664</c:v>
                </c:pt>
                <c:pt idx="183">
                  <c:v>0.3058333396666667</c:v>
                </c:pt>
                <c:pt idx="184">
                  <c:v>0.30750001266666671</c:v>
                </c:pt>
                <c:pt idx="185">
                  <c:v>0.30916668566666666</c:v>
                </c:pt>
                <c:pt idx="186">
                  <c:v>0.31083335883333335</c:v>
                </c:pt>
                <c:pt idx="187">
                  <c:v>0.31250003183333336</c:v>
                </c:pt>
                <c:pt idx="188">
                  <c:v>0.31416667300000001</c:v>
                </c:pt>
                <c:pt idx="189">
                  <c:v>0.31583334600000001</c:v>
                </c:pt>
                <c:pt idx="190">
                  <c:v>0.31750001899999997</c:v>
                </c:pt>
                <c:pt idx="191">
                  <c:v>0.31916669216666665</c:v>
                </c:pt>
                <c:pt idx="192">
                  <c:v>0.32083336516666672</c:v>
                </c:pt>
                <c:pt idx="193">
                  <c:v>0.32250000633333337</c:v>
                </c:pt>
                <c:pt idx="194">
                  <c:v>0.32416667933333337</c:v>
                </c:pt>
                <c:pt idx="195">
                  <c:v>0.32583335233333333</c:v>
                </c:pt>
                <c:pt idx="196">
                  <c:v>0.32750002550000001</c:v>
                </c:pt>
                <c:pt idx="197">
                  <c:v>0.32916669850000002</c:v>
                </c:pt>
                <c:pt idx="198">
                  <c:v>0.33083333966666667</c:v>
                </c:pt>
                <c:pt idx="199">
                  <c:v>0.33250001266666668</c:v>
                </c:pt>
                <c:pt idx="200">
                  <c:v>0.33416668566666663</c:v>
                </c:pt>
                <c:pt idx="201">
                  <c:v>0.33583335883333337</c:v>
                </c:pt>
                <c:pt idx="202">
                  <c:v>0.33750003183333338</c:v>
                </c:pt>
                <c:pt idx="203">
                  <c:v>0.33916667300000003</c:v>
                </c:pt>
                <c:pt idx="204">
                  <c:v>0.34083334600000004</c:v>
                </c:pt>
                <c:pt idx="205">
                  <c:v>0.34250001899999999</c:v>
                </c:pt>
                <c:pt idx="206">
                  <c:v>0.34416669216666668</c:v>
                </c:pt>
                <c:pt idx="207">
                  <c:v>0.34583336516666668</c:v>
                </c:pt>
                <c:pt idx="208">
                  <c:v>0.34750000633333333</c:v>
                </c:pt>
                <c:pt idx="209">
                  <c:v>0.34916667933333334</c:v>
                </c:pt>
                <c:pt idx="210">
                  <c:v>0.35083335233333329</c:v>
                </c:pt>
                <c:pt idx="211">
                  <c:v>0.35250002550000004</c:v>
                </c:pt>
                <c:pt idx="212">
                  <c:v>0.35416669850000004</c:v>
                </c:pt>
                <c:pt idx="213">
                  <c:v>0.35583333966666669</c:v>
                </c:pt>
                <c:pt idx="214">
                  <c:v>0.3575000126666667</c:v>
                </c:pt>
                <c:pt idx="215">
                  <c:v>0.35916668566666665</c:v>
                </c:pt>
                <c:pt idx="216">
                  <c:v>0.36083335883333334</c:v>
                </c:pt>
                <c:pt idx="217">
                  <c:v>0.36250003183333335</c:v>
                </c:pt>
                <c:pt idx="218">
                  <c:v>0.364166673</c:v>
                </c:pt>
                <c:pt idx="219">
                  <c:v>0.365833346</c:v>
                </c:pt>
                <c:pt idx="220">
                  <c:v>0.36750001900000001</c:v>
                </c:pt>
                <c:pt idx="221">
                  <c:v>0.3691666921666667</c:v>
                </c:pt>
                <c:pt idx="222">
                  <c:v>0.37083336516666671</c:v>
                </c:pt>
                <c:pt idx="223">
                  <c:v>0.37250000633333336</c:v>
                </c:pt>
                <c:pt idx="224">
                  <c:v>0.37416667933333336</c:v>
                </c:pt>
                <c:pt idx="225">
                  <c:v>0.37583335233333331</c:v>
                </c:pt>
                <c:pt idx="226">
                  <c:v>0.3775000255</c:v>
                </c:pt>
                <c:pt idx="227">
                  <c:v>0.37916669850000001</c:v>
                </c:pt>
                <c:pt idx="228">
                  <c:v>0.38083333966666666</c:v>
                </c:pt>
                <c:pt idx="229">
                  <c:v>0.38250001266666672</c:v>
                </c:pt>
                <c:pt idx="230">
                  <c:v>0.38416668566666667</c:v>
                </c:pt>
                <c:pt idx="231">
                  <c:v>0.38583335883333336</c:v>
                </c:pt>
                <c:pt idx="232">
                  <c:v>0.38750003183333337</c:v>
                </c:pt>
                <c:pt idx="233">
                  <c:v>0.38916667300000002</c:v>
                </c:pt>
                <c:pt idx="234">
                  <c:v>0.39083334600000003</c:v>
                </c:pt>
                <c:pt idx="235">
                  <c:v>0.39250001899999998</c:v>
                </c:pt>
                <c:pt idx="236">
                  <c:v>0.39416669216666667</c:v>
                </c:pt>
                <c:pt idx="237">
                  <c:v>0.39583336516666667</c:v>
                </c:pt>
                <c:pt idx="238">
                  <c:v>0.39750000633333332</c:v>
                </c:pt>
                <c:pt idx="239">
                  <c:v>0.39916667933333339</c:v>
                </c:pt>
                <c:pt idx="240">
                  <c:v>0.40083335233333334</c:v>
                </c:pt>
                <c:pt idx="241">
                  <c:v>0.40250002550000002</c:v>
                </c:pt>
                <c:pt idx="242">
                  <c:v>0.40416669850000003</c:v>
                </c:pt>
                <c:pt idx="243">
                  <c:v>0.40583333966666668</c:v>
                </c:pt>
                <c:pt idx="244">
                  <c:v>0.40750001266666669</c:v>
                </c:pt>
                <c:pt idx="245">
                  <c:v>0.40916668566666664</c:v>
                </c:pt>
                <c:pt idx="246">
                  <c:v>0.41083335883333333</c:v>
                </c:pt>
                <c:pt idx="247">
                  <c:v>0.41250003183333334</c:v>
                </c:pt>
                <c:pt idx="248">
                  <c:v>0.41416667300000004</c:v>
                </c:pt>
                <c:pt idx="249">
                  <c:v>0.41583334600000005</c:v>
                </c:pt>
                <c:pt idx="250">
                  <c:v>0.417500019</c:v>
                </c:pt>
                <c:pt idx="251">
                  <c:v>0.41916669216666669</c:v>
                </c:pt>
                <c:pt idx="252">
                  <c:v>0.4208333651666667</c:v>
                </c:pt>
                <c:pt idx="253">
                  <c:v>0.42250000633333334</c:v>
                </c:pt>
                <c:pt idx="254">
                  <c:v>0.42416667933333335</c:v>
                </c:pt>
                <c:pt idx="255">
                  <c:v>0.4258333523333333</c:v>
                </c:pt>
                <c:pt idx="256">
                  <c:v>0.42750002549999999</c:v>
                </c:pt>
                <c:pt idx="257">
                  <c:v>0.42916669850000005</c:v>
                </c:pt>
                <c:pt idx="258">
                  <c:v>0.43083337150000001</c:v>
                </c:pt>
                <c:pt idx="259">
                  <c:v>0.43250001266666671</c:v>
                </c:pt>
                <c:pt idx="260">
                  <c:v>0.43416668566666666</c:v>
                </c:pt>
                <c:pt idx="261">
                  <c:v>0.43583335883333335</c:v>
                </c:pt>
                <c:pt idx="262">
                  <c:v>0.43750003183333336</c:v>
                </c:pt>
                <c:pt idx="263">
                  <c:v>0.43916670483333331</c:v>
                </c:pt>
                <c:pt idx="264">
                  <c:v>0.44083334600000001</c:v>
                </c:pt>
                <c:pt idx="265">
                  <c:v>0.44250001899999997</c:v>
                </c:pt>
                <c:pt idx="266">
                  <c:v>0.44416669216666665</c:v>
                </c:pt>
                <c:pt idx="267">
                  <c:v>0.44583336516666672</c:v>
                </c:pt>
                <c:pt idx="268">
                  <c:v>0.44750003816666667</c:v>
                </c:pt>
                <c:pt idx="269">
                  <c:v>0.44916667933333337</c:v>
                </c:pt>
                <c:pt idx="270">
                  <c:v>0.45083335233333333</c:v>
                </c:pt>
                <c:pt idx="271">
                  <c:v>0.45250002550000001</c:v>
                </c:pt>
                <c:pt idx="272">
                  <c:v>0.45416669850000002</c:v>
                </c:pt>
                <c:pt idx="273">
                  <c:v>0.45583337149999997</c:v>
                </c:pt>
                <c:pt idx="274">
                  <c:v>0.45750001266666668</c:v>
                </c:pt>
                <c:pt idx="275">
                  <c:v>0.45916668566666663</c:v>
                </c:pt>
                <c:pt idx="276">
                  <c:v>0.46083335883333337</c:v>
                </c:pt>
                <c:pt idx="277">
                  <c:v>0.46250003183333338</c:v>
                </c:pt>
                <c:pt idx="278">
                  <c:v>0.46416670483333333</c:v>
                </c:pt>
                <c:pt idx="279">
                  <c:v>0.46583334600000004</c:v>
                </c:pt>
                <c:pt idx="280">
                  <c:v>0.46750001899999999</c:v>
                </c:pt>
                <c:pt idx="281">
                  <c:v>0.46916669216666668</c:v>
                </c:pt>
                <c:pt idx="282">
                  <c:v>0.47083336516666668</c:v>
                </c:pt>
                <c:pt idx="283">
                  <c:v>0.47250003816666664</c:v>
                </c:pt>
                <c:pt idx="284">
                  <c:v>0.47416667933333334</c:v>
                </c:pt>
                <c:pt idx="285">
                  <c:v>0.47583335233333329</c:v>
                </c:pt>
                <c:pt idx="286">
                  <c:v>0.47750002550000004</c:v>
                </c:pt>
                <c:pt idx="287">
                  <c:v>0.47916669850000004</c:v>
                </c:pt>
                <c:pt idx="288">
                  <c:v>0.4808333715</c:v>
                </c:pt>
                <c:pt idx="289">
                  <c:v>0.4825000126666667</c:v>
                </c:pt>
                <c:pt idx="290">
                  <c:v>0.48416668566666665</c:v>
                </c:pt>
                <c:pt idx="291">
                  <c:v>0.48583335883333334</c:v>
                </c:pt>
                <c:pt idx="292">
                  <c:v>0.48750003183333335</c:v>
                </c:pt>
                <c:pt idx="293">
                  <c:v>0.4891667048333333</c:v>
                </c:pt>
                <c:pt idx="294">
                  <c:v>0.490833346</c:v>
                </c:pt>
                <c:pt idx="295">
                  <c:v>0.49250001900000001</c:v>
                </c:pt>
                <c:pt idx="296">
                  <c:v>0.4941666921666667</c:v>
                </c:pt>
                <c:pt idx="297">
                  <c:v>0.49583336516666671</c:v>
                </c:pt>
                <c:pt idx="298">
                  <c:v>0.49750003816666666</c:v>
                </c:pt>
                <c:pt idx="299">
                  <c:v>0.49916667933333336</c:v>
                </c:pt>
                <c:pt idx="300">
                  <c:v>0.50083335233333337</c:v>
                </c:pt>
                <c:pt idx="301">
                  <c:v>0.50250002550000006</c:v>
                </c:pt>
                <c:pt idx="302">
                  <c:v>0.50416669850000007</c:v>
                </c:pt>
                <c:pt idx="303">
                  <c:v>0.50583337149999996</c:v>
                </c:pt>
                <c:pt idx="304">
                  <c:v>0.50750001266666667</c:v>
                </c:pt>
                <c:pt idx="305">
                  <c:v>0.50916668566666667</c:v>
                </c:pt>
                <c:pt idx="306">
                  <c:v>0.51083335883333336</c:v>
                </c:pt>
                <c:pt idx="307">
                  <c:v>0.51250003183333337</c:v>
                </c:pt>
                <c:pt idx="308">
                  <c:v>0.51416670483333327</c:v>
                </c:pt>
                <c:pt idx="309">
                  <c:v>0.51583334600000008</c:v>
                </c:pt>
                <c:pt idx="310">
                  <c:v>0.51750001899999998</c:v>
                </c:pt>
                <c:pt idx="311">
                  <c:v>0.51916669216666667</c:v>
                </c:pt>
                <c:pt idx="312">
                  <c:v>0.52083336516666667</c:v>
                </c:pt>
                <c:pt idx="313">
                  <c:v>0.52250003816666668</c:v>
                </c:pt>
                <c:pt idx="314">
                  <c:v>0.52416667933333339</c:v>
                </c:pt>
                <c:pt idx="315">
                  <c:v>0.52583335233333328</c:v>
                </c:pt>
                <c:pt idx="316">
                  <c:v>0.52750002549999997</c:v>
                </c:pt>
                <c:pt idx="317">
                  <c:v>0.52916669849999998</c:v>
                </c:pt>
                <c:pt idx="318">
                  <c:v>0.53083337149999998</c:v>
                </c:pt>
                <c:pt idx="319">
                  <c:v>0.53250001266666669</c:v>
                </c:pt>
                <c:pt idx="320">
                  <c:v>0.5341667175</c:v>
                </c:pt>
                <c:pt idx="321">
                  <c:v>0.53583335883333327</c:v>
                </c:pt>
                <c:pt idx="322">
                  <c:v>0.53749999999999998</c:v>
                </c:pt>
                <c:pt idx="323">
                  <c:v>0.53916670483333329</c:v>
                </c:pt>
                <c:pt idx="324">
                  <c:v>0.54083334599999999</c:v>
                </c:pt>
                <c:pt idx="325">
                  <c:v>0.5425000508333333</c:v>
                </c:pt>
                <c:pt idx="326">
                  <c:v>0.54416669216666658</c:v>
                </c:pt>
                <c:pt idx="327">
                  <c:v>0.54583333333333328</c:v>
                </c:pt>
                <c:pt idx="328">
                  <c:v>0.5475000381666667</c:v>
                </c:pt>
                <c:pt idx="329">
                  <c:v>0.54916667933333341</c:v>
                </c:pt>
                <c:pt idx="330">
                  <c:v>0.55083338416666672</c:v>
                </c:pt>
                <c:pt idx="331">
                  <c:v>0.55250002549999999</c:v>
                </c:pt>
                <c:pt idx="332">
                  <c:v>0.5541666666666667</c:v>
                </c:pt>
                <c:pt idx="333">
                  <c:v>0.55583337150000001</c:v>
                </c:pt>
                <c:pt idx="334">
                  <c:v>0.55750001266666671</c:v>
                </c:pt>
                <c:pt idx="335">
                  <c:v>0.55916671750000002</c:v>
                </c:pt>
                <c:pt idx="336">
                  <c:v>0.5608333588333333</c:v>
                </c:pt>
                <c:pt idx="337">
                  <c:v>0.5625</c:v>
                </c:pt>
                <c:pt idx="338">
                  <c:v>0.56416670483333331</c:v>
                </c:pt>
                <c:pt idx="339">
                  <c:v>0.56583334600000001</c:v>
                </c:pt>
                <c:pt idx="340">
                  <c:v>0.56750005083333332</c:v>
                </c:pt>
                <c:pt idx="341">
                  <c:v>0.5691666921666666</c:v>
                </c:pt>
                <c:pt idx="342">
                  <c:v>0.5708333333333333</c:v>
                </c:pt>
                <c:pt idx="343">
                  <c:v>0.57250003816666661</c:v>
                </c:pt>
                <c:pt idx="344">
                  <c:v>0.57416667933333332</c:v>
                </c:pt>
                <c:pt idx="345">
                  <c:v>0.57583338416666663</c:v>
                </c:pt>
                <c:pt idx="346">
                  <c:v>0.5775000254999999</c:v>
                </c:pt>
                <c:pt idx="347">
                  <c:v>0.57916666666666672</c:v>
                </c:pt>
                <c:pt idx="348">
                  <c:v>0.58083337150000003</c:v>
                </c:pt>
                <c:pt idx="349">
                  <c:v>0.58250001266666673</c:v>
                </c:pt>
                <c:pt idx="350">
                  <c:v>0.58416671750000004</c:v>
                </c:pt>
                <c:pt idx="351">
                  <c:v>0.58583335883333332</c:v>
                </c:pt>
                <c:pt idx="352">
                  <c:v>0.58750000000000002</c:v>
                </c:pt>
                <c:pt idx="353">
                  <c:v>0.58916670483333333</c:v>
                </c:pt>
                <c:pt idx="354">
                  <c:v>0.59083334600000004</c:v>
                </c:pt>
                <c:pt idx="355">
                  <c:v>0.59250005083333335</c:v>
                </c:pt>
                <c:pt idx="356">
                  <c:v>0.59416669216666662</c:v>
                </c:pt>
                <c:pt idx="357">
                  <c:v>0.59583333333333333</c:v>
                </c:pt>
                <c:pt idx="358">
                  <c:v>0.59750003816666664</c:v>
                </c:pt>
                <c:pt idx="359">
                  <c:v>0.59916667933333334</c:v>
                </c:pt>
                <c:pt idx="360">
                  <c:v>0.60083338416666665</c:v>
                </c:pt>
                <c:pt idx="361">
                  <c:v>0.60250002549999992</c:v>
                </c:pt>
                <c:pt idx="362">
                  <c:v>0.60416666666666663</c:v>
                </c:pt>
                <c:pt idx="363">
                  <c:v>0.60583337149999994</c:v>
                </c:pt>
                <c:pt idx="364">
                  <c:v>0.60750001266666664</c:v>
                </c:pt>
                <c:pt idx="365">
                  <c:v>0.60916671750000007</c:v>
                </c:pt>
                <c:pt idx="366">
                  <c:v>0.61083335883333334</c:v>
                </c:pt>
                <c:pt idx="367">
                  <c:v>0.61250006350000008</c:v>
                </c:pt>
                <c:pt idx="368">
                  <c:v>0.61416670483333335</c:v>
                </c:pt>
                <c:pt idx="369">
                  <c:v>0.61583334600000006</c:v>
                </c:pt>
                <c:pt idx="370">
                  <c:v>0.61750005083333337</c:v>
                </c:pt>
                <c:pt idx="371">
                  <c:v>0.61916669216666664</c:v>
                </c:pt>
                <c:pt idx="372">
                  <c:v>0.62083339683333338</c:v>
                </c:pt>
                <c:pt idx="373">
                  <c:v>0.62250003816666666</c:v>
                </c:pt>
                <c:pt idx="374">
                  <c:v>0.62416667933333336</c:v>
                </c:pt>
                <c:pt idx="375">
                  <c:v>0.62583338416666667</c:v>
                </c:pt>
                <c:pt idx="376">
                  <c:v>0.62750002549999995</c:v>
                </c:pt>
                <c:pt idx="377">
                  <c:v>0.62916673016666669</c:v>
                </c:pt>
                <c:pt idx="378">
                  <c:v>0.63083337149999996</c:v>
                </c:pt>
                <c:pt idx="379">
                  <c:v>0.63250001266666667</c:v>
                </c:pt>
                <c:pt idx="380">
                  <c:v>0.63416671749999998</c:v>
                </c:pt>
                <c:pt idx="381">
                  <c:v>0.63583335883333325</c:v>
                </c:pt>
                <c:pt idx="382">
                  <c:v>0.63750006349999999</c:v>
                </c:pt>
                <c:pt idx="383">
                  <c:v>0.63916670483333327</c:v>
                </c:pt>
                <c:pt idx="384">
                  <c:v>0.64083334600000008</c:v>
                </c:pt>
                <c:pt idx="385">
                  <c:v>0.64250005083333339</c:v>
                </c:pt>
                <c:pt idx="386">
                  <c:v>0.64416669216666667</c:v>
                </c:pt>
                <c:pt idx="387">
                  <c:v>0.64583339683333341</c:v>
                </c:pt>
                <c:pt idx="388">
                  <c:v>0.64750003816666668</c:v>
                </c:pt>
                <c:pt idx="389">
                  <c:v>0.64916667933333339</c:v>
                </c:pt>
                <c:pt idx="390">
                  <c:v>0.6508333841666667</c:v>
                </c:pt>
                <c:pt idx="391">
                  <c:v>0.65250002549999997</c:v>
                </c:pt>
                <c:pt idx="392">
                  <c:v>0.65416673016666671</c:v>
                </c:pt>
                <c:pt idx="393">
                  <c:v>0.65583337149999998</c:v>
                </c:pt>
                <c:pt idx="394">
                  <c:v>0.65750001266666669</c:v>
                </c:pt>
                <c:pt idx="395">
                  <c:v>0.6591667175</c:v>
                </c:pt>
                <c:pt idx="396">
                  <c:v>0.66083335883333327</c:v>
                </c:pt>
                <c:pt idx="397">
                  <c:v>0.66250006350000001</c:v>
                </c:pt>
                <c:pt idx="398">
                  <c:v>0.66416670483333329</c:v>
                </c:pt>
                <c:pt idx="399">
                  <c:v>0.66583334599999999</c:v>
                </c:pt>
                <c:pt idx="400">
                  <c:v>0.6675000508333333</c:v>
                </c:pt>
                <c:pt idx="401">
                  <c:v>0.66916669216666658</c:v>
                </c:pt>
                <c:pt idx="402">
                  <c:v>0.67083339683333343</c:v>
                </c:pt>
                <c:pt idx="403">
                  <c:v>0.6725000381666667</c:v>
                </c:pt>
                <c:pt idx="404">
                  <c:v>0.67416667933333341</c:v>
                </c:pt>
                <c:pt idx="405">
                  <c:v>0.67583338416666672</c:v>
                </c:pt>
                <c:pt idx="406">
                  <c:v>0.67750002549999999</c:v>
                </c:pt>
                <c:pt idx="407">
                  <c:v>0.67916673016666673</c:v>
                </c:pt>
                <c:pt idx="408">
                  <c:v>0.68083337150000001</c:v>
                </c:pt>
                <c:pt idx="409">
                  <c:v>0.68250001266666671</c:v>
                </c:pt>
                <c:pt idx="410">
                  <c:v>0.68416671750000002</c:v>
                </c:pt>
                <c:pt idx="411">
                  <c:v>0.6858333588333333</c:v>
                </c:pt>
                <c:pt idx="412">
                  <c:v>0.68750006350000004</c:v>
                </c:pt>
                <c:pt idx="413">
                  <c:v>0.68916670483333331</c:v>
                </c:pt>
                <c:pt idx="414">
                  <c:v>0.69083334600000001</c:v>
                </c:pt>
                <c:pt idx="415">
                  <c:v>0.69250005083333332</c:v>
                </c:pt>
                <c:pt idx="416">
                  <c:v>0.6941666921666666</c:v>
                </c:pt>
                <c:pt idx="417">
                  <c:v>0.69583339683333334</c:v>
                </c:pt>
                <c:pt idx="418">
                  <c:v>0.69750003816666661</c:v>
                </c:pt>
                <c:pt idx="419">
                  <c:v>0.69916667933333332</c:v>
                </c:pt>
                <c:pt idx="420">
                  <c:v>0.70083338416666663</c:v>
                </c:pt>
                <c:pt idx="421">
                  <c:v>0.7025000254999999</c:v>
                </c:pt>
                <c:pt idx="422">
                  <c:v>0.70416673016666675</c:v>
                </c:pt>
                <c:pt idx="423">
                  <c:v>0.70583337150000003</c:v>
                </c:pt>
                <c:pt idx="424">
                  <c:v>0.70750001266666673</c:v>
                </c:pt>
                <c:pt idx="425">
                  <c:v>0.70916671750000004</c:v>
                </c:pt>
                <c:pt idx="426">
                  <c:v>0.71083335883333332</c:v>
                </c:pt>
                <c:pt idx="427">
                  <c:v>0.71250006350000006</c:v>
                </c:pt>
                <c:pt idx="428">
                  <c:v>0.71416670483333333</c:v>
                </c:pt>
                <c:pt idx="429">
                  <c:v>0.71583334600000004</c:v>
                </c:pt>
                <c:pt idx="430">
                  <c:v>0.71750005083333335</c:v>
                </c:pt>
                <c:pt idx="431">
                  <c:v>0.71916669216666662</c:v>
                </c:pt>
                <c:pt idx="432">
                  <c:v>0.72083339683333336</c:v>
                </c:pt>
                <c:pt idx="433">
                  <c:v>0.72250003816666664</c:v>
                </c:pt>
                <c:pt idx="434">
                  <c:v>0.72416667933333334</c:v>
                </c:pt>
                <c:pt idx="435">
                  <c:v>0.72583338416666665</c:v>
                </c:pt>
                <c:pt idx="436">
                  <c:v>0.72750002549999992</c:v>
                </c:pt>
                <c:pt idx="437">
                  <c:v>0.72916673016666667</c:v>
                </c:pt>
                <c:pt idx="438">
                  <c:v>0.73083337149999994</c:v>
                </c:pt>
                <c:pt idx="439">
                  <c:v>0.73250001266666664</c:v>
                </c:pt>
                <c:pt idx="440">
                  <c:v>0.73416671750000007</c:v>
                </c:pt>
                <c:pt idx="441">
                  <c:v>0.73583335883333334</c:v>
                </c:pt>
                <c:pt idx="442">
                  <c:v>0.73750006350000008</c:v>
                </c:pt>
                <c:pt idx="443">
                  <c:v>0.73916670483333335</c:v>
                </c:pt>
                <c:pt idx="444">
                  <c:v>0.74083334600000006</c:v>
                </c:pt>
                <c:pt idx="445">
                  <c:v>0.74250005083333337</c:v>
                </c:pt>
                <c:pt idx="446">
                  <c:v>0.74416669216666664</c:v>
                </c:pt>
                <c:pt idx="447">
                  <c:v>0.74583339683333338</c:v>
                </c:pt>
                <c:pt idx="448">
                  <c:v>0.74750003816666666</c:v>
                </c:pt>
                <c:pt idx="449">
                  <c:v>0.74916667933333336</c:v>
                </c:pt>
                <c:pt idx="450">
                  <c:v>0.75083338416666667</c:v>
                </c:pt>
                <c:pt idx="451">
                  <c:v>0.75250002549999995</c:v>
                </c:pt>
                <c:pt idx="452">
                  <c:v>0.75416673016666669</c:v>
                </c:pt>
                <c:pt idx="453">
                  <c:v>0.75583337149999996</c:v>
                </c:pt>
                <c:pt idx="454">
                  <c:v>0.75750001266666667</c:v>
                </c:pt>
                <c:pt idx="455">
                  <c:v>0.75916671749999998</c:v>
                </c:pt>
                <c:pt idx="456">
                  <c:v>0.76083335883333325</c:v>
                </c:pt>
                <c:pt idx="457">
                  <c:v>0.76250006349999999</c:v>
                </c:pt>
                <c:pt idx="458">
                  <c:v>0.76416670483333327</c:v>
                </c:pt>
                <c:pt idx="459">
                  <c:v>0.76583334600000008</c:v>
                </c:pt>
                <c:pt idx="460">
                  <c:v>0.76750005083333339</c:v>
                </c:pt>
                <c:pt idx="461">
                  <c:v>0.76916669216666667</c:v>
                </c:pt>
                <c:pt idx="462">
                  <c:v>0.77083339683333341</c:v>
                </c:pt>
                <c:pt idx="463">
                  <c:v>0.77250003816666668</c:v>
                </c:pt>
                <c:pt idx="464">
                  <c:v>0.77416667933333339</c:v>
                </c:pt>
                <c:pt idx="465">
                  <c:v>0.7758333841666667</c:v>
                </c:pt>
                <c:pt idx="466">
                  <c:v>0.77750002549999997</c:v>
                </c:pt>
                <c:pt idx="467">
                  <c:v>0.77916673016666671</c:v>
                </c:pt>
                <c:pt idx="468">
                  <c:v>0.78083337149999998</c:v>
                </c:pt>
                <c:pt idx="469">
                  <c:v>0.78250001266666669</c:v>
                </c:pt>
                <c:pt idx="470">
                  <c:v>0.7841667175</c:v>
                </c:pt>
                <c:pt idx="471">
                  <c:v>0.78583335883333327</c:v>
                </c:pt>
                <c:pt idx="472">
                  <c:v>0.78750006350000001</c:v>
                </c:pt>
                <c:pt idx="473">
                  <c:v>0.78916670483333329</c:v>
                </c:pt>
                <c:pt idx="474">
                  <c:v>0.79083334599999999</c:v>
                </c:pt>
                <c:pt idx="475">
                  <c:v>0.7925000508333333</c:v>
                </c:pt>
                <c:pt idx="476">
                  <c:v>0.79416669216666658</c:v>
                </c:pt>
                <c:pt idx="477">
                  <c:v>0.79583339683333343</c:v>
                </c:pt>
                <c:pt idx="478">
                  <c:v>0.7975000381666667</c:v>
                </c:pt>
                <c:pt idx="479">
                  <c:v>0.79916667933333341</c:v>
                </c:pt>
                <c:pt idx="480">
                  <c:v>0.80083338416666672</c:v>
                </c:pt>
                <c:pt idx="481">
                  <c:v>0.80250002549999999</c:v>
                </c:pt>
                <c:pt idx="482">
                  <c:v>0.80416673016666673</c:v>
                </c:pt>
                <c:pt idx="483">
                  <c:v>0.80583337150000001</c:v>
                </c:pt>
                <c:pt idx="484">
                  <c:v>0.80750001266666671</c:v>
                </c:pt>
                <c:pt idx="485">
                  <c:v>0.80916671750000002</c:v>
                </c:pt>
                <c:pt idx="486">
                  <c:v>0.8108333588333333</c:v>
                </c:pt>
                <c:pt idx="487">
                  <c:v>0.81250006350000004</c:v>
                </c:pt>
                <c:pt idx="488">
                  <c:v>0.81416670483333331</c:v>
                </c:pt>
                <c:pt idx="489">
                  <c:v>0.81583334600000001</c:v>
                </c:pt>
                <c:pt idx="490">
                  <c:v>0.81750005083333332</c:v>
                </c:pt>
                <c:pt idx="491">
                  <c:v>0.8191666921666666</c:v>
                </c:pt>
                <c:pt idx="492">
                  <c:v>0.82083339683333334</c:v>
                </c:pt>
                <c:pt idx="493">
                  <c:v>0.82250003816666661</c:v>
                </c:pt>
                <c:pt idx="494">
                  <c:v>0.82416667933333332</c:v>
                </c:pt>
                <c:pt idx="495">
                  <c:v>0.82583338416666663</c:v>
                </c:pt>
                <c:pt idx="496">
                  <c:v>0.8275000254999999</c:v>
                </c:pt>
                <c:pt idx="497">
                  <c:v>0.82916673016666675</c:v>
                </c:pt>
                <c:pt idx="498">
                  <c:v>0.83083337150000003</c:v>
                </c:pt>
                <c:pt idx="499">
                  <c:v>0.83250001266666673</c:v>
                </c:pt>
                <c:pt idx="500">
                  <c:v>0.83416671750000004</c:v>
                </c:pt>
                <c:pt idx="501">
                  <c:v>0.83583335883333332</c:v>
                </c:pt>
                <c:pt idx="502">
                  <c:v>0.83750006350000006</c:v>
                </c:pt>
                <c:pt idx="503">
                  <c:v>0.83916670483333333</c:v>
                </c:pt>
                <c:pt idx="504">
                  <c:v>0.84083334600000004</c:v>
                </c:pt>
                <c:pt idx="505">
                  <c:v>0.84250005083333335</c:v>
                </c:pt>
                <c:pt idx="506">
                  <c:v>0.84416669216666662</c:v>
                </c:pt>
                <c:pt idx="507">
                  <c:v>0.84583339683333336</c:v>
                </c:pt>
                <c:pt idx="508">
                  <c:v>0.84750003816666664</c:v>
                </c:pt>
                <c:pt idx="509">
                  <c:v>0.84916667933333334</c:v>
                </c:pt>
                <c:pt idx="510">
                  <c:v>0.85083338416666665</c:v>
                </c:pt>
                <c:pt idx="511">
                  <c:v>0.85250002549999992</c:v>
                </c:pt>
                <c:pt idx="512">
                  <c:v>0.85416673016666667</c:v>
                </c:pt>
                <c:pt idx="513">
                  <c:v>0.85583337149999994</c:v>
                </c:pt>
                <c:pt idx="514">
                  <c:v>0.85750007633333325</c:v>
                </c:pt>
                <c:pt idx="515">
                  <c:v>0.85916671750000007</c:v>
                </c:pt>
                <c:pt idx="516">
                  <c:v>0.86083335883333334</c:v>
                </c:pt>
                <c:pt idx="517">
                  <c:v>0.86250006350000008</c:v>
                </c:pt>
                <c:pt idx="518">
                  <c:v>0.86416670483333335</c:v>
                </c:pt>
                <c:pt idx="519">
                  <c:v>0.86583340966666666</c:v>
                </c:pt>
                <c:pt idx="520">
                  <c:v>0.86750005083333337</c:v>
                </c:pt>
                <c:pt idx="521">
                  <c:v>0.86916669216666664</c:v>
                </c:pt>
                <c:pt idx="522">
                  <c:v>0.87083339683333338</c:v>
                </c:pt>
                <c:pt idx="523">
                  <c:v>0.87250003816666666</c:v>
                </c:pt>
                <c:pt idx="524">
                  <c:v>0.87416674299999997</c:v>
                </c:pt>
                <c:pt idx="525">
                  <c:v>0.87583338416666667</c:v>
                </c:pt>
                <c:pt idx="526">
                  <c:v>0.87750002549999995</c:v>
                </c:pt>
                <c:pt idx="527">
                  <c:v>0.87916673016666669</c:v>
                </c:pt>
                <c:pt idx="528">
                  <c:v>0.88083337149999996</c:v>
                </c:pt>
                <c:pt idx="529">
                  <c:v>0.88250007633333327</c:v>
                </c:pt>
                <c:pt idx="530">
                  <c:v>0.88416671749999998</c:v>
                </c:pt>
                <c:pt idx="531">
                  <c:v>0.88583335883333325</c:v>
                </c:pt>
                <c:pt idx="532">
                  <c:v>0.88750006349999999</c:v>
                </c:pt>
                <c:pt idx="533">
                  <c:v>0.88916670483333327</c:v>
                </c:pt>
                <c:pt idx="534">
                  <c:v>0.89083340966666669</c:v>
                </c:pt>
                <c:pt idx="535">
                  <c:v>0.89250005083333339</c:v>
                </c:pt>
                <c:pt idx="536">
                  <c:v>0.89416669216666667</c:v>
                </c:pt>
                <c:pt idx="537">
                  <c:v>0.89583339683333341</c:v>
                </c:pt>
                <c:pt idx="538">
                  <c:v>0.89750003816666668</c:v>
                </c:pt>
                <c:pt idx="539">
                  <c:v>0.89916674299999999</c:v>
                </c:pt>
                <c:pt idx="540">
                  <c:v>0.9008333841666667</c:v>
                </c:pt>
                <c:pt idx="541">
                  <c:v>0.90250002549999997</c:v>
                </c:pt>
                <c:pt idx="542">
                  <c:v>0.90416673016666671</c:v>
                </c:pt>
                <c:pt idx="543">
                  <c:v>0.90583337149999998</c:v>
                </c:pt>
                <c:pt idx="544">
                  <c:v>0.90750007633333329</c:v>
                </c:pt>
                <c:pt idx="545">
                  <c:v>0.9091667175</c:v>
                </c:pt>
                <c:pt idx="546">
                  <c:v>0.91083335883333327</c:v>
                </c:pt>
                <c:pt idx="547">
                  <c:v>0.91250006350000001</c:v>
                </c:pt>
                <c:pt idx="548">
                  <c:v>0.91416670483333329</c:v>
                </c:pt>
                <c:pt idx="549">
                  <c:v>0.9158334096666666</c:v>
                </c:pt>
                <c:pt idx="550">
                  <c:v>0.9175000508333333</c:v>
                </c:pt>
                <c:pt idx="551">
                  <c:v>0.91916669216666658</c:v>
                </c:pt>
                <c:pt idx="552">
                  <c:v>0.92083339683333343</c:v>
                </c:pt>
                <c:pt idx="553">
                  <c:v>0.9225000381666667</c:v>
                </c:pt>
                <c:pt idx="554">
                  <c:v>0.92416674300000001</c:v>
                </c:pt>
                <c:pt idx="555">
                  <c:v>0.92583338416666672</c:v>
                </c:pt>
                <c:pt idx="556">
                  <c:v>0.92750002549999999</c:v>
                </c:pt>
                <c:pt idx="557">
                  <c:v>0.92916673016666673</c:v>
                </c:pt>
                <c:pt idx="558">
                  <c:v>0.93083337150000001</c:v>
                </c:pt>
                <c:pt idx="559">
                  <c:v>0.93250007633333332</c:v>
                </c:pt>
                <c:pt idx="560">
                  <c:v>0.93416671750000002</c:v>
                </c:pt>
                <c:pt idx="561">
                  <c:v>0.9358333588333333</c:v>
                </c:pt>
                <c:pt idx="562">
                  <c:v>0.93750006350000004</c:v>
                </c:pt>
                <c:pt idx="563">
                  <c:v>0.93916670483333331</c:v>
                </c:pt>
                <c:pt idx="564">
                  <c:v>0.94083340966666662</c:v>
                </c:pt>
                <c:pt idx="565">
                  <c:v>0.94250005083333332</c:v>
                </c:pt>
                <c:pt idx="566">
                  <c:v>0.9441666921666666</c:v>
                </c:pt>
                <c:pt idx="567">
                  <c:v>0.94583339683333334</c:v>
                </c:pt>
                <c:pt idx="568">
                  <c:v>0.94750003816666661</c:v>
                </c:pt>
                <c:pt idx="569">
                  <c:v>0.94916674299999992</c:v>
                </c:pt>
                <c:pt idx="570">
                  <c:v>0.95083338416666663</c:v>
                </c:pt>
                <c:pt idx="571">
                  <c:v>0.9525000254999999</c:v>
                </c:pt>
                <c:pt idx="572">
                  <c:v>0.95416673016666675</c:v>
                </c:pt>
                <c:pt idx="573">
                  <c:v>0.95583337150000003</c:v>
                </c:pt>
                <c:pt idx="574">
                  <c:v>0.95750007633333334</c:v>
                </c:pt>
                <c:pt idx="575">
                  <c:v>0.95916671750000004</c:v>
                </c:pt>
                <c:pt idx="576">
                  <c:v>0.96083335883333332</c:v>
                </c:pt>
                <c:pt idx="577">
                  <c:v>0.96250006350000006</c:v>
                </c:pt>
                <c:pt idx="578">
                  <c:v>0.96416670483333333</c:v>
                </c:pt>
                <c:pt idx="579">
                  <c:v>0.96583340966666664</c:v>
                </c:pt>
                <c:pt idx="580">
                  <c:v>0.96750005083333335</c:v>
                </c:pt>
                <c:pt idx="581">
                  <c:v>0.96916669216666662</c:v>
                </c:pt>
                <c:pt idx="582">
                  <c:v>0.97083339683333336</c:v>
                </c:pt>
                <c:pt idx="583">
                  <c:v>0.97250003816666664</c:v>
                </c:pt>
                <c:pt idx="584">
                  <c:v>0.97416674299999995</c:v>
                </c:pt>
                <c:pt idx="585">
                  <c:v>0.97583338416666665</c:v>
                </c:pt>
                <c:pt idx="586">
                  <c:v>0.97750002549999992</c:v>
                </c:pt>
                <c:pt idx="587">
                  <c:v>0.97916673016666667</c:v>
                </c:pt>
                <c:pt idx="588">
                  <c:v>0.98083337149999994</c:v>
                </c:pt>
                <c:pt idx="589">
                  <c:v>0.98250007633333325</c:v>
                </c:pt>
                <c:pt idx="590">
                  <c:v>0.98416671750000007</c:v>
                </c:pt>
                <c:pt idx="591">
                  <c:v>0.98583335883333334</c:v>
                </c:pt>
                <c:pt idx="592">
                  <c:v>0.98750006350000008</c:v>
                </c:pt>
                <c:pt idx="593">
                  <c:v>0.98916670483333335</c:v>
                </c:pt>
                <c:pt idx="594">
                  <c:v>0.99083340966666666</c:v>
                </c:pt>
                <c:pt idx="595">
                  <c:v>0.99250005083333337</c:v>
                </c:pt>
                <c:pt idx="596">
                  <c:v>0.99416669216666664</c:v>
                </c:pt>
                <c:pt idx="597">
                  <c:v>0.99583339683333338</c:v>
                </c:pt>
                <c:pt idx="598">
                  <c:v>0.99750003816666666</c:v>
                </c:pt>
                <c:pt idx="599">
                  <c:v>0.99916674299999997</c:v>
                </c:pt>
                <c:pt idx="600">
                  <c:v>1.0008333841666668</c:v>
                </c:pt>
                <c:pt idx="601">
                  <c:v>1.0025000255000001</c:v>
                </c:pt>
                <c:pt idx="602">
                  <c:v>1.0041667301666668</c:v>
                </c:pt>
                <c:pt idx="603">
                  <c:v>1.0058333715000001</c:v>
                </c:pt>
                <c:pt idx="604">
                  <c:v>1.0075000763333333</c:v>
                </c:pt>
                <c:pt idx="605">
                  <c:v>1.0091667175000001</c:v>
                </c:pt>
                <c:pt idx="606">
                  <c:v>1.0108333588333334</c:v>
                </c:pt>
                <c:pt idx="607">
                  <c:v>1.0125000635000001</c:v>
                </c:pt>
                <c:pt idx="608">
                  <c:v>1.0141667048333334</c:v>
                </c:pt>
                <c:pt idx="609">
                  <c:v>1.0158334096666666</c:v>
                </c:pt>
                <c:pt idx="610">
                  <c:v>1.0175000508333334</c:v>
                </c:pt>
                <c:pt idx="611">
                  <c:v>1.0191666921666667</c:v>
                </c:pt>
                <c:pt idx="612">
                  <c:v>1.0208333968333334</c:v>
                </c:pt>
                <c:pt idx="613">
                  <c:v>1.0225000381666667</c:v>
                </c:pt>
                <c:pt idx="614">
                  <c:v>1.0241667429999999</c:v>
                </c:pt>
                <c:pt idx="615">
                  <c:v>1.0258333841666667</c:v>
                </c:pt>
                <c:pt idx="616">
                  <c:v>1.0275000255</c:v>
                </c:pt>
                <c:pt idx="617">
                  <c:v>1.0291667301666667</c:v>
                </c:pt>
                <c:pt idx="618">
                  <c:v>1.0308333715</c:v>
                </c:pt>
                <c:pt idx="619">
                  <c:v>1.0325000763333334</c:v>
                </c:pt>
                <c:pt idx="620">
                  <c:v>1.0341667175</c:v>
                </c:pt>
                <c:pt idx="621">
                  <c:v>1.0358333588333333</c:v>
                </c:pt>
                <c:pt idx="622">
                  <c:v>1.0375000635</c:v>
                </c:pt>
                <c:pt idx="623">
                  <c:v>1.0391667048333333</c:v>
                </c:pt>
                <c:pt idx="624">
                  <c:v>1.0408334096666667</c:v>
                </c:pt>
                <c:pt idx="625">
                  <c:v>1.0425000508333333</c:v>
                </c:pt>
                <c:pt idx="626">
                  <c:v>1.0441666921666666</c:v>
                </c:pt>
                <c:pt idx="627">
                  <c:v>1.0458333968333333</c:v>
                </c:pt>
                <c:pt idx="628">
                  <c:v>1.0475000381666666</c:v>
                </c:pt>
                <c:pt idx="629">
                  <c:v>1.049166743</c:v>
                </c:pt>
                <c:pt idx="630">
                  <c:v>1.0508333841666666</c:v>
                </c:pt>
                <c:pt idx="631">
                  <c:v>1.0525000254999999</c:v>
                </c:pt>
                <c:pt idx="632">
                  <c:v>1.0541667301666666</c:v>
                </c:pt>
                <c:pt idx="633">
                  <c:v>1.0558333714999999</c:v>
                </c:pt>
                <c:pt idx="634">
                  <c:v>1.0575000763333333</c:v>
                </c:pt>
                <c:pt idx="635">
                  <c:v>1.0591667174999999</c:v>
                </c:pt>
                <c:pt idx="636">
                  <c:v>1.0608333588333332</c:v>
                </c:pt>
                <c:pt idx="637">
                  <c:v>1.0625000635000001</c:v>
                </c:pt>
                <c:pt idx="638">
                  <c:v>1.0641667048333334</c:v>
                </c:pt>
                <c:pt idx="639">
                  <c:v>1.0658334096666666</c:v>
                </c:pt>
                <c:pt idx="640">
                  <c:v>1.0675000508333334</c:v>
                </c:pt>
                <c:pt idx="641">
                  <c:v>1.0691666921666667</c:v>
                </c:pt>
                <c:pt idx="642">
                  <c:v>1.0708333333333333</c:v>
                </c:pt>
                <c:pt idx="643">
                  <c:v>1.0725001016666666</c:v>
                </c:pt>
                <c:pt idx="644">
                  <c:v>1.0741667429999999</c:v>
                </c:pt>
                <c:pt idx="645">
                  <c:v>1.0758333841666667</c:v>
                </c:pt>
                <c:pt idx="646">
                  <c:v>1.0775000255</c:v>
                </c:pt>
                <c:pt idx="647">
                  <c:v>1.0791666666666666</c:v>
                </c:pt>
                <c:pt idx="648">
                  <c:v>1.080833435</c:v>
                </c:pt>
                <c:pt idx="649">
                  <c:v>1.0825000763333332</c:v>
                </c:pt>
                <c:pt idx="650">
                  <c:v>1.0841667175</c:v>
                </c:pt>
                <c:pt idx="651">
                  <c:v>1.0858333588333333</c:v>
                </c:pt>
                <c:pt idx="652">
                  <c:v>1.0874999999999999</c:v>
                </c:pt>
                <c:pt idx="653">
                  <c:v>1.0891667683333333</c:v>
                </c:pt>
                <c:pt idx="654">
                  <c:v>1.0908334096666665</c:v>
                </c:pt>
                <c:pt idx="655">
                  <c:v>1.0925000508333333</c:v>
                </c:pt>
                <c:pt idx="656">
                  <c:v>1.0941666921666666</c:v>
                </c:pt>
                <c:pt idx="657">
                  <c:v>1.0958333333333334</c:v>
                </c:pt>
                <c:pt idx="658">
                  <c:v>1.0975001016666668</c:v>
                </c:pt>
                <c:pt idx="659">
                  <c:v>1.0991667430000001</c:v>
                </c:pt>
                <c:pt idx="660">
                  <c:v>1.1008333841666667</c:v>
                </c:pt>
                <c:pt idx="661">
                  <c:v>1.1025000254999999</c:v>
                </c:pt>
                <c:pt idx="662">
                  <c:v>1.1041666666666667</c:v>
                </c:pt>
                <c:pt idx="663">
                  <c:v>1.1058334350000001</c:v>
                </c:pt>
                <c:pt idx="664">
                  <c:v>1.1075000763333334</c:v>
                </c:pt>
                <c:pt idx="665">
                  <c:v>1.1091667175</c:v>
                </c:pt>
                <c:pt idx="666">
                  <c:v>1.1108333588333332</c:v>
                </c:pt>
                <c:pt idx="667">
                  <c:v>1.1125</c:v>
                </c:pt>
                <c:pt idx="668">
                  <c:v>1.1141667683333334</c:v>
                </c:pt>
                <c:pt idx="669">
                  <c:v>1.1158334096666667</c:v>
                </c:pt>
                <c:pt idx="670">
                  <c:v>1.1175000508333333</c:v>
                </c:pt>
                <c:pt idx="671">
                  <c:v>1.1191666921666665</c:v>
                </c:pt>
                <c:pt idx="672">
                  <c:v>1.1208333333333333</c:v>
                </c:pt>
                <c:pt idx="673">
                  <c:v>1.1225001016666667</c:v>
                </c:pt>
                <c:pt idx="674">
                  <c:v>1.124166743</c:v>
                </c:pt>
                <c:pt idx="675">
                  <c:v>1.1258333841666668</c:v>
                </c:pt>
                <c:pt idx="676">
                  <c:v>1.1275000255000001</c:v>
                </c:pt>
                <c:pt idx="677">
                  <c:v>1.1291666666666667</c:v>
                </c:pt>
                <c:pt idx="678">
                  <c:v>1.130833435</c:v>
                </c:pt>
                <c:pt idx="679">
                  <c:v>1.1325000763333333</c:v>
                </c:pt>
                <c:pt idx="680">
                  <c:v>1.1341667175000001</c:v>
                </c:pt>
                <c:pt idx="681">
                  <c:v>1.1358333588333334</c:v>
                </c:pt>
                <c:pt idx="682">
                  <c:v>1.1375</c:v>
                </c:pt>
                <c:pt idx="683">
                  <c:v>1.1391667683333333</c:v>
                </c:pt>
                <c:pt idx="684">
                  <c:v>1.1408334096666666</c:v>
                </c:pt>
                <c:pt idx="685">
                  <c:v>1.1425000508333334</c:v>
                </c:pt>
                <c:pt idx="686">
                  <c:v>1.1441666921666667</c:v>
                </c:pt>
                <c:pt idx="687">
                  <c:v>1.1458333333333333</c:v>
                </c:pt>
                <c:pt idx="688">
                  <c:v>1.1475001016666666</c:v>
                </c:pt>
                <c:pt idx="689">
                  <c:v>1.1491667429999999</c:v>
                </c:pt>
                <c:pt idx="690">
                  <c:v>1.1508333841666667</c:v>
                </c:pt>
                <c:pt idx="691">
                  <c:v>1.1525000255</c:v>
                </c:pt>
                <c:pt idx="692">
                  <c:v>1.1541666666666666</c:v>
                </c:pt>
                <c:pt idx="693">
                  <c:v>1.1558334350000001</c:v>
                </c:pt>
                <c:pt idx="694">
                  <c:v>1.1575000763333334</c:v>
                </c:pt>
                <c:pt idx="695">
                  <c:v>1.1591667175</c:v>
                </c:pt>
                <c:pt idx="696">
                  <c:v>1.1608333588333333</c:v>
                </c:pt>
                <c:pt idx="697">
                  <c:v>1.1625000000000001</c:v>
                </c:pt>
                <c:pt idx="698">
                  <c:v>1.1641667683333334</c:v>
                </c:pt>
                <c:pt idx="699">
                  <c:v>1.1658334096666667</c:v>
                </c:pt>
                <c:pt idx="700">
                  <c:v>1.1675000508333333</c:v>
                </c:pt>
                <c:pt idx="701">
                  <c:v>1.1691666921666666</c:v>
                </c:pt>
                <c:pt idx="702">
                  <c:v>1.1708333333333334</c:v>
                </c:pt>
                <c:pt idx="703">
                  <c:v>1.1725001016666667</c:v>
                </c:pt>
                <c:pt idx="704">
                  <c:v>1.174166743</c:v>
                </c:pt>
                <c:pt idx="705">
                  <c:v>1.1758333841666666</c:v>
                </c:pt>
                <c:pt idx="706">
                  <c:v>1.1775000254999999</c:v>
                </c:pt>
                <c:pt idx="707">
                  <c:v>1.1791666666666667</c:v>
                </c:pt>
                <c:pt idx="708">
                  <c:v>1.180833435</c:v>
                </c:pt>
                <c:pt idx="709">
                  <c:v>1.1825000763333333</c:v>
                </c:pt>
                <c:pt idx="710">
                  <c:v>1.1841667174999999</c:v>
                </c:pt>
                <c:pt idx="711">
                  <c:v>1.1858333588333332</c:v>
                </c:pt>
                <c:pt idx="712">
                  <c:v>1.1875</c:v>
                </c:pt>
                <c:pt idx="713">
                  <c:v>1.1891667683333333</c:v>
                </c:pt>
                <c:pt idx="714">
                  <c:v>1.1908334096666666</c:v>
                </c:pt>
                <c:pt idx="715">
                  <c:v>1.1925000508333334</c:v>
                </c:pt>
                <c:pt idx="716">
                  <c:v>1.1941666921666667</c:v>
                </c:pt>
                <c:pt idx="717">
                  <c:v>1.1958333333333333</c:v>
                </c:pt>
                <c:pt idx="718">
                  <c:v>1.1975001016666666</c:v>
                </c:pt>
                <c:pt idx="719">
                  <c:v>1.1991667429999999</c:v>
                </c:pt>
                <c:pt idx="720">
                  <c:v>1.2008333841666667</c:v>
                </c:pt>
                <c:pt idx="721">
                  <c:v>1.2025000255</c:v>
                </c:pt>
                <c:pt idx="722">
                  <c:v>1.2041666666666666</c:v>
                </c:pt>
                <c:pt idx="723">
                  <c:v>1.205833435</c:v>
                </c:pt>
                <c:pt idx="724">
                  <c:v>1.2075000763333332</c:v>
                </c:pt>
                <c:pt idx="725">
                  <c:v>1.2091667175</c:v>
                </c:pt>
                <c:pt idx="726">
                  <c:v>1.2108333588333333</c:v>
                </c:pt>
                <c:pt idx="727">
                  <c:v>1.2124999999999999</c:v>
                </c:pt>
                <c:pt idx="728">
                  <c:v>1.2141667683333333</c:v>
                </c:pt>
                <c:pt idx="729">
                  <c:v>1.2158334096666665</c:v>
                </c:pt>
                <c:pt idx="730">
                  <c:v>1.2175000508333333</c:v>
                </c:pt>
                <c:pt idx="731">
                  <c:v>1.2191666921666666</c:v>
                </c:pt>
                <c:pt idx="732">
                  <c:v>1.2208334605</c:v>
                </c:pt>
                <c:pt idx="733">
                  <c:v>1.2225001016666668</c:v>
                </c:pt>
                <c:pt idx="734">
                  <c:v>1.2241667430000001</c:v>
                </c:pt>
                <c:pt idx="735">
                  <c:v>1.2258333841666667</c:v>
                </c:pt>
                <c:pt idx="736">
                  <c:v>1.2275000254999999</c:v>
                </c:pt>
                <c:pt idx="737">
                  <c:v>1.2291667938333333</c:v>
                </c:pt>
                <c:pt idx="738">
                  <c:v>1.2308334350000001</c:v>
                </c:pt>
                <c:pt idx="739">
                  <c:v>1.2325000763333334</c:v>
                </c:pt>
                <c:pt idx="740">
                  <c:v>1.2341667175</c:v>
                </c:pt>
                <c:pt idx="741">
                  <c:v>1.2358333588333332</c:v>
                </c:pt>
                <c:pt idx="742">
                  <c:v>1.2375001271666666</c:v>
                </c:pt>
                <c:pt idx="743">
                  <c:v>1.2391667683333334</c:v>
                </c:pt>
                <c:pt idx="744">
                  <c:v>1.2408334096666667</c:v>
                </c:pt>
                <c:pt idx="745">
                  <c:v>1.2425000508333333</c:v>
                </c:pt>
                <c:pt idx="746">
                  <c:v>1.2441666921666665</c:v>
                </c:pt>
                <c:pt idx="747">
                  <c:v>1.2458334604999999</c:v>
                </c:pt>
                <c:pt idx="748">
                  <c:v>1.2475001016666667</c:v>
                </c:pt>
                <c:pt idx="749">
                  <c:v>1.249166743</c:v>
                </c:pt>
                <c:pt idx="750">
                  <c:v>1.2508333841666668</c:v>
                </c:pt>
                <c:pt idx="751">
                  <c:v>1.2525000255000001</c:v>
                </c:pt>
                <c:pt idx="752">
                  <c:v>1.2541667938333334</c:v>
                </c:pt>
                <c:pt idx="753">
                  <c:v>1.255833435</c:v>
                </c:pt>
                <c:pt idx="754">
                  <c:v>1.2575000763333333</c:v>
                </c:pt>
                <c:pt idx="755">
                  <c:v>1.2591667175000001</c:v>
                </c:pt>
                <c:pt idx="756">
                  <c:v>1.2608333588333334</c:v>
                </c:pt>
                <c:pt idx="757">
                  <c:v>1.2625001271666667</c:v>
                </c:pt>
                <c:pt idx="758">
                  <c:v>1.2641667683333333</c:v>
                </c:pt>
                <c:pt idx="759">
                  <c:v>1.2658334096666666</c:v>
                </c:pt>
                <c:pt idx="760">
                  <c:v>1.2675000508333334</c:v>
                </c:pt>
                <c:pt idx="761">
                  <c:v>1.2691666921666667</c:v>
                </c:pt>
                <c:pt idx="762">
                  <c:v>1.2708334605</c:v>
                </c:pt>
                <c:pt idx="763">
                  <c:v>1.2725001016666666</c:v>
                </c:pt>
                <c:pt idx="764">
                  <c:v>1.2741667429999999</c:v>
                </c:pt>
                <c:pt idx="765">
                  <c:v>1.2758333841666667</c:v>
                </c:pt>
                <c:pt idx="766">
                  <c:v>1.2775000255</c:v>
                </c:pt>
                <c:pt idx="767">
                  <c:v>1.2791667938333333</c:v>
                </c:pt>
                <c:pt idx="768">
                  <c:v>1.2808334350000001</c:v>
                </c:pt>
                <c:pt idx="769">
                  <c:v>1.2825000763333334</c:v>
                </c:pt>
                <c:pt idx="770">
                  <c:v>1.2841667175</c:v>
                </c:pt>
                <c:pt idx="771">
                  <c:v>1.2858333588333333</c:v>
                </c:pt>
                <c:pt idx="772">
                  <c:v>1.2875001271666666</c:v>
                </c:pt>
                <c:pt idx="773">
                  <c:v>1.2891667683333334</c:v>
                </c:pt>
                <c:pt idx="774">
                  <c:v>1.2908334096666667</c:v>
                </c:pt>
                <c:pt idx="775">
                  <c:v>1.2925000508333333</c:v>
                </c:pt>
                <c:pt idx="776">
                  <c:v>1.2941666921666666</c:v>
                </c:pt>
                <c:pt idx="777">
                  <c:v>1.2958334604999999</c:v>
                </c:pt>
                <c:pt idx="778">
                  <c:v>1.2975001016666667</c:v>
                </c:pt>
                <c:pt idx="779">
                  <c:v>1.299166743</c:v>
                </c:pt>
                <c:pt idx="780">
                  <c:v>1.3008333841666666</c:v>
                </c:pt>
                <c:pt idx="781">
                  <c:v>1.3025000254999999</c:v>
                </c:pt>
                <c:pt idx="782">
                  <c:v>1.3041667938333332</c:v>
                </c:pt>
                <c:pt idx="783">
                  <c:v>1.305833435</c:v>
                </c:pt>
                <c:pt idx="784">
                  <c:v>1.3075000763333333</c:v>
                </c:pt>
                <c:pt idx="785">
                  <c:v>1.3091667174999999</c:v>
                </c:pt>
                <c:pt idx="786">
                  <c:v>1.3108333588333332</c:v>
                </c:pt>
                <c:pt idx="787">
                  <c:v>1.3125001271666668</c:v>
                </c:pt>
                <c:pt idx="788">
                  <c:v>1.3141667683333333</c:v>
                </c:pt>
                <c:pt idx="789">
                  <c:v>1.3158334096666666</c:v>
                </c:pt>
                <c:pt idx="790">
                  <c:v>1.3175000508333334</c:v>
                </c:pt>
                <c:pt idx="791">
                  <c:v>1.3191666921666667</c:v>
                </c:pt>
                <c:pt idx="792">
                  <c:v>1.3208334605000001</c:v>
                </c:pt>
                <c:pt idx="793">
                  <c:v>1.3225001016666666</c:v>
                </c:pt>
                <c:pt idx="794">
                  <c:v>1.3241667429999999</c:v>
                </c:pt>
                <c:pt idx="795">
                  <c:v>1.3258333841666667</c:v>
                </c:pt>
                <c:pt idx="796">
                  <c:v>1.3275000255</c:v>
                </c:pt>
                <c:pt idx="797">
                  <c:v>1.3291667938333334</c:v>
                </c:pt>
                <c:pt idx="798">
                  <c:v>1.330833435</c:v>
                </c:pt>
                <c:pt idx="799">
                  <c:v>1.3325000763333332</c:v>
                </c:pt>
                <c:pt idx="800">
                  <c:v>1.3341667175</c:v>
                </c:pt>
                <c:pt idx="801">
                  <c:v>1.3358333588333333</c:v>
                </c:pt>
                <c:pt idx="802">
                  <c:v>1.3375001271666667</c:v>
                </c:pt>
                <c:pt idx="803">
                  <c:v>1.3391667683333333</c:v>
                </c:pt>
                <c:pt idx="804">
                  <c:v>1.3408334096666665</c:v>
                </c:pt>
                <c:pt idx="805">
                  <c:v>1.3425000508333333</c:v>
                </c:pt>
                <c:pt idx="806">
                  <c:v>1.3441666921666666</c:v>
                </c:pt>
                <c:pt idx="807">
                  <c:v>1.3458334605</c:v>
                </c:pt>
                <c:pt idx="808">
                  <c:v>1.3475001016666668</c:v>
                </c:pt>
                <c:pt idx="809">
                  <c:v>1.3491667430000001</c:v>
                </c:pt>
                <c:pt idx="810">
                  <c:v>1.3508333841666667</c:v>
                </c:pt>
                <c:pt idx="811">
                  <c:v>1.3525000254999999</c:v>
                </c:pt>
              </c:numCache>
            </c:numRef>
          </c:xVal>
          <c:yVal>
            <c:numRef>
              <c:f>'4-CN-PhO 0.1 mM MG 0.01 mM 2,4-'!$C$3:$C$814</c:f>
              <c:numCache>
                <c:formatCode>General</c:formatCode>
                <c:ptCount val="812"/>
                <c:pt idx="0">
                  <c:v>0.126507327</c:v>
                </c:pt>
                <c:pt idx="1">
                  <c:v>0.1273243725</c:v>
                </c:pt>
                <c:pt idx="2">
                  <c:v>0.12870545689999999</c:v>
                </c:pt>
                <c:pt idx="3">
                  <c:v>0.1296386272</c:v>
                </c:pt>
                <c:pt idx="4">
                  <c:v>0.1302502006</c:v>
                </c:pt>
                <c:pt idx="5">
                  <c:v>0.1325135231</c:v>
                </c:pt>
                <c:pt idx="6">
                  <c:v>0.13648115099999999</c:v>
                </c:pt>
                <c:pt idx="7">
                  <c:v>0.13566790519999999</c:v>
                </c:pt>
                <c:pt idx="8">
                  <c:v>0.1341978908</c:v>
                </c:pt>
                <c:pt idx="9">
                  <c:v>0.13392859700000001</c:v>
                </c:pt>
                <c:pt idx="10">
                  <c:v>0.13543987269999999</c:v>
                </c:pt>
                <c:pt idx="11">
                  <c:v>0.13537468020000001</c:v>
                </c:pt>
                <c:pt idx="12">
                  <c:v>0.13619686659999999</c:v>
                </c:pt>
                <c:pt idx="13">
                  <c:v>0.1373308301</c:v>
                </c:pt>
                <c:pt idx="14">
                  <c:v>0.13740761579999999</c:v>
                </c:pt>
                <c:pt idx="15">
                  <c:v>0.13854449990000001</c:v>
                </c:pt>
                <c:pt idx="16">
                  <c:v>0.13935931030000001</c:v>
                </c:pt>
                <c:pt idx="17">
                  <c:v>0.13983696700000001</c:v>
                </c:pt>
                <c:pt idx="18">
                  <c:v>0.1406182349</c:v>
                </c:pt>
                <c:pt idx="19">
                  <c:v>0.14168600740000001</c:v>
                </c:pt>
                <c:pt idx="20">
                  <c:v>0.141489327</c:v>
                </c:pt>
                <c:pt idx="21">
                  <c:v>0.14219716190000001</c:v>
                </c:pt>
                <c:pt idx="22">
                  <c:v>0.14361807700000001</c:v>
                </c:pt>
                <c:pt idx="23">
                  <c:v>0.14374946059999999</c:v>
                </c:pt>
                <c:pt idx="24">
                  <c:v>0.14465160669999999</c:v>
                </c:pt>
                <c:pt idx="25">
                  <c:v>0.14501845839999999</c:v>
                </c:pt>
                <c:pt idx="26">
                  <c:v>0.14551693199999999</c:v>
                </c:pt>
                <c:pt idx="27">
                  <c:v>0.14662341770000001</c:v>
                </c:pt>
                <c:pt idx="28">
                  <c:v>0.1473567486</c:v>
                </c:pt>
                <c:pt idx="29">
                  <c:v>0.14806744459999999</c:v>
                </c:pt>
                <c:pt idx="30">
                  <c:v>0.14882476629999999</c:v>
                </c:pt>
                <c:pt idx="31">
                  <c:v>0.14906936879999999</c:v>
                </c:pt>
                <c:pt idx="32">
                  <c:v>0.1502904296</c:v>
                </c:pt>
                <c:pt idx="33">
                  <c:v>0.15090608599999999</c:v>
                </c:pt>
                <c:pt idx="34">
                  <c:v>0.15102599559999999</c:v>
                </c:pt>
                <c:pt idx="35">
                  <c:v>0.1511311233</c:v>
                </c:pt>
                <c:pt idx="36">
                  <c:v>0.15222585199999999</c:v>
                </c:pt>
                <c:pt idx="37">
                  <c:v>0.15282882749999999</c:v>
                </c:pt>
                <c:pt idx="38">
                  <c:v>0.15365099909999999</c:v>
                </c:pt>
                <c:pt idx="39">
                  <c:v>0.15379571910000001</c:v>
                </c:pt>
                <c:pt idx="40">
                  <c:v>0.15429070589999999</c:v>
                </c:pt>
                <c:pt idx="41">
                  <c:v>0.1549654603</c:v>
                </c:pt>
                <c:pt idx="42">
                  <c:v>0.15591765939999999</c:v>
                </c:pt>
                <c:pt idx="43">
                  <c:v>0.15636914969999999</c:v>
                </c:pt>
                <c:pt idx="44">
                  <c:v>0.1561545432</c:v>
                </c:pt>
                <c:pt idx="45">
                  <c:v>0.1574110091</c:v>
                </c:pt>
                <c:pt idx="46">
                  <c:v>0.15788675839999999</c:v>
                </c:pt>
                <c:pt idx="47">
                  <c:v>0.1585302502</c:v>
                </c:pt>
                <c:pt idx="48">
                  <c:v>0.1585087329</c:v>
                </c:pt>
                <c:pt idx="49">
                  <c:v>0.15902633969999999</c:v>
                </c:pt>
                <c:pt idx="50">
                  <c:v>0.1597201228</c:v>
                </c:pt>
                <c:pt idx="51">
                  <c:v>0.16037027540000001</c:v>
                </c:pt>
                <c:pt idx="52">
                  <c:v>0.1606647521</c:v>
                </c:pt>
                <c:pt idx="53">
                  <c:v>0.16172990200000001</c:v>
                </c:pt>
                <c:pt idx="54">
                  <c:v>0.16180433329999999</c:v>
                </c:pt>
                <c:pt idx="55">
                  <c:v>0.1626497358</c:v>
                </c:pt>
                <c:pt idx="56">
                  <c:v>0.16274081169999999</c:v>
                </c:pt>
                <c:pt idx="57">
                  <c:v>0.1632086039</c:v>
                </c:pt>
                <c:pt idx="58">
                  <c:v>0.16368955369999999</c:v>
                </c:pt>
                <c:pt idx="59">
                  <c:v>0.1641682237</c:v>
                </c:pt>
                <c:pt idx="60">
                  <c:v>0.16492749749999999</c:v>
                </c:pt>
                <c:pt idx="61">
                  <c:v>0.16487179699999999</c:v>
                </c:pt>
                <c:pt idx="62">
                  <c:v>0.1662782729</c:v>
                </c:pt>
                <c:pt idx="63">
                  <c:v>0.16637116669999999</c:v>
                </c:pt>
                <c:pt idx="64">
                  <c:v>0.16711498799999999</c:v>
                </c:pt>
                <c:pt idx="65">
                  <c:v>0.16777747870000001</c:v>
                </c:pt>
                <c:pt idx="66">
                  <c:v>0.16737852989999999</c:v>
                </c:pt>
                <c:pt idx="67">
                  <c:v>0.1678769886</c:v>
                </c:pt>
                <c:pt idx="68">
                  <c:v>0.1682199985</c:v>
                </c:pt>
                <c:pt idx="69">
                  <c:v>0.1682180613</c:v>
                </c:pt>
                <c:pt idx="70">
                  <c:v>0.16918753089999999</c:v>
                </c:pt>
                <c:pt idx="71">
                  <c:v>0.16961495579999999</c:v>
                </c:pt>
                <c:pt idx="72">
                  <c:v>0.17015126350000001</c:v>
                </c:pt>
                <c:pt idx="73">
                  <c:v>0.17027780410000001</c:v>
                </c:pt>
                <c:pt idx="74">
                  <c:v>0.17147248979999999</c:v>
                </c:pt>
                <c:pt idx="75">
                  <c:v>0.17105597259999999</c:v>
                </c:pt>
                <c:pt idx="76">
                  <c:v>0.1714761853</c:v>
                </c:pt>
                <c:pt idx="77">
                  <c:v>0.17180144789999999</c:v>
                </c:pt>
                <c:pt idx="78">
                  <c:v>0.1724577695</c:v>
                </c:pt>
                <c:pt idx="79">
                  <c:v>0.17311069370000001</c:v>
                </c:pt>
                <c:pt idx="80">
                  <c:v>0.17297004160000001</c:v>
                </c:pt>
                <c:pt idx="81">
                  <c:v>0.1737160683</c:v>
                </c:pt>
                <c:pt idx="82">
                  <c:v>0.17377403380000001</c:v>
                </c:pt>
                <c:pt idx="83">
                  <c:v>0.17414005099999999</c:v>
                </c:pt>
                <c:pt idx="84">
                  <c:v>0.17486481370000001</c:v>
                </c:pt>
                <c:pt idx="85">
                  <c:v>0.1757123172</c:v>
                </c:pt>
                <c:pt idx="86">
                  <c:v>0.17529493569999999</c:v>
                </c:pt>
                <c:pt idx="87">
                  <c:v>0.17591899629999999</c:v>
                </c:pt>
                <c:pt idx="88">
                  <c:v>0.17534683640000001</c:v>
                </c:pt>
                <c:pt idx="89">
                  <c:v>0.17654271420000001</c:v>
                </c:pt>
                <c:pt idx="90">
                  <c:v>0.1768886298</c:v>
                </c:pt>
                <c:pt idx="91">
                  <c:v>0.17712435130000001</c:v>
                </c:pt>
                <c:pt idx="92">
                  <c:v>0.17768390479999999</c:v>
                </c:pt>
                <c:pt idx="93">
                  <c:v>0.17804715039999999</c:v>
                </c:pt>
                <c:pt idx="94">
                  <c:v>0.17837752400000001</c:v>
                </c:pt>
                <c:pt idx="95">
                  <c:v>0.17797835170000001</c:v>
                </c:pt>
                <c:pt idx="96">
                  <c:v>0.1789751202</c:v>
                </c:pt>
                <c:pt idx="97">
                  <c:v>0.1788362563</c:v>
                </c:pt>
                <c:pt idx="98">
                  <c:v>0.1793435514</c:v>
                </c:pt>
                <c:pt idx="99">
                  <c:v>0.18020419779999999</c:v>
                </c:pt>
                <c:pt idx="100">
                  <c:v>0.18023282290000001</c:v>
                </c:pt>
                <c:pt idx="101">
                  <c:v>0.1797345877</c:v>
                </c:pt>
                <c:pt idx="102">
                  <c:v>0.18161933120000001</c:v>
                </c:pt>
                <c:pt idx="103">
                  <c:v>0.18126228450000001</c:v>
                </c:pt>
                <c:pt idx="104">
                  <c:v>0.18057321009999999</c:v>
                </c:pt>
                <c:pt idx="105">
                  <c:v>0.1813007146</c:v>
                </c:pt>
                <c:pt idx="106">
                  <c:v>0.1814595014</c:v>
                </c:pt>
                <c:pt idx="107">
                  <c:v>0.18195530770000001</c:v>
                </c:pt>
                <c:pt idx="108">
                  <c:v>0.1821880937</c:v>
                </c:pt>
                <c:pt idx="109">
                  <c:v>0.1830859333</c:v>
                </c:pt>
                <c:pt idx="110">
                  <c:v>0.18293750289999999</c:v>
                </c:pt>
                <c:pt idx="111">
                  <c:v>0.183576405</c:v>
                </c:pt>
                <c:pt idx="112">
                  <c:v>0.18313451110000001</c:v>
                </c:pt>
                <c:pt idx="113">
                  <c:v>0.18293225769999999</c:v>
                </c:pt>
                <c:pt idx="114">
                  <c:v>0.18379859630000001</c:v>
                </c:pt>
                <c:pt idx="115">
                  <c:v>0.18384760620000001</c:v>
                </c:pt>
                <c:pt idx="116">
                  <c:v>0.18483220040000001</c:v>
                </c:pt>
                <c:pt idx="117">
                  <c:v>0.18484459819999999</c:v>
                </c:pt>
                <c:pt idx="118">
                  <c:v>0.1850963384</c:v>
                </c:pt>
                <c:pt idx="119">
                  <c:v>0.1855460703</c:v>
                </c:pt>
                <c:pt idx="120">
                  <c:v>0.18528051670000001</c:v>
                </c:pt>
                <c:pt idx="121">
                  <c:v>0.18584130700000001</c:v>
                </c:pt>
                <c:pt idx="122">
                  <c:v>0.1852458864</c:v>
                </c:pt>
                <c:pt idx="123">
                  <c:v>0.18631796540000001</c:v>
                </c:pt>
                <c:pt idx="124">
                  <c:v>0.18659943339999999</c:v>
                </c:pt>
                <c:pt idx="125">
                  <c:v>0.18621784450000001</c:v>
                </c:pt>
                <c:pt idx="126">
                  <c:v>0.187048465</c:v>
                </c:pt>
                <c:pt idx="127">
                  <c:v>0.18753364680000001</c:v>
                </c:pt>
                <c:pt idx="128">
                  <c:v>0.18775558470000001</c:v>
                </c:pt>
                <c:pt idx="129">
                  <c:v>0.1876008213</c:v>
                </c:pt>
                <c:pt idx="130">
                  <c:v>0.1877484173</c:v>
                </c:pt>
                <c:pt idx="131">
                  <c:v>0.18877227599999999</c:v>
                </c:pt>
                <c:pt idx="132">
                  <c:v>0.1884616613</c:v>
                </c:pt>
                <c:pt idx="133">
                  <c:v>0.1892883927</c:v>
                </c:pt>
                <c:pt idx="134">
                  <c:v>0.18942017850000001</c:v>
                </c:pt>
                <c:pt idx="135">
                  <c:v>0.189108789</c:v>
                </c:pt>
                <c:pt idx="136">
                  <c:v>0.18973031639999999</c:v>
                </c:pt>
                <c:pt idx="137">
                  <c:v>0.18930801750000001</c:v>
                </c:pt>
                <c:pt idx="138">
                  <c:v>0.18988777700000001</c:v>
                </c:pt>
                <c:pt idx="139">
                  <c:v>0.1895890683</c:v>
                </c:pt>
                <c:pt idx="140">
                  <c:v>0.1901739687</c:v>
                </c:pt>
                <c:pt idx="141">
                  <c:v>0.19030539690000001</c:v>
                </c:pt>
                <c:pt idx="142">
                  <c:v>0.19015748800000001</c:v>
                </c:pt>
                <c:pt idx="143">
                  <c:v>0.19106993080000001</c:v>
                </c:pt>
                <c:pt idx="144">
                  <c:v>0.19087567929999999</c:v>
                </c:pt>
                <c:pt idx="145">
                  <c:v>0.19166532159999999</c:v>
                </c:pt>
                <c:pt idx="146">
                  <c:v>0.19142757360000001</c:v>
                </c:pt>
                <c:pt idx="147">
                  <c:v>0.1917755008</c:v>
                </c:pt>
                <c:pt idx="148">
                  <c:v>0.19178631900000001</c:v>
                </c:pt>
                <c:pt idx="149">
                  <c:v>0.1922613829</c:v>
                </c:pt>
                <c:pt idx="150">
                  <c:v>0.19194734099999999</c:v>
                </c:pt>
                <c:pt idx="151">
                  <c:v>0.19219936430000001</c:v>
                </c:pt>
                <c:pt idx="152">
                  <c:v>0.19318096339999999</c:v>
                </c:pt>
                <c:pt idx="153">
                  <c:v>0.19317232070000001</c:v>
                </c:pt>
                <c:pt idx="154">
                  <c:v>0.19300086799999999</c:v>
                </c:pt>
                <c:pt idx="155">
                  <c:v>0.19295650719999999</c:v>
                </c:pt>
                <c:pt idx="156">
                  <c:v>0.19332933429999999</c:v>
                </c:pt>
                <c:pt idx="157">
                  <c:v>0.1934705079</c:v>
                </c:pt>
                <c:pt idx="158">
                  <c:v>0.1935300529</c:v>
                </c:pt>
                <c:pt idx="159">
                  <c:v>0.19375467299999999</c:v>
                </c:pt>
                <c:pt idx="160">
                  <c:v>0.19437187910000001</c:v>
                </c:pt>
                <c:pt idx="161">
                  <c:v>0.1940281093</c:v>
                </c:pt>
                <c:pt idx="162">
                  <c:v>0.1943363696</c:v>
                </c:pt>
                <c:pt idx="163">
                  <c:v>0.19467040899999999</c:v>
                </c:pt>
                <c:pt idx="164">
                  <c:v>0.194254443</c:v>
                </c:pt>
                <c:pt idx="165">
                  <c:v>0.19534589350000001</c:v>
                </c:pt>
                <c:pt idx="166">
                  <c:v>0.19436077769999999</c:v>
                </c:pt>
                <c:pt idx="167">
                  <c:v>0.19529208540000001</c:v>
                </c:pt>
                <c:pt idx="168">
                  <c:v>0.19560027120000001</c:v>
                </c:pt>
                <c:pt idx="169">
                  <c:v>0.19468042250000001</c:v>
                </c:pt>
                <c:pt idx="170">
                  <c:v>0.19603198769999999</c:v>
                </c:pt>
                <c:pt idx="171">
                  <c:v>0.1960632205</c:v>
                </c:pt>
                <c:pt idx="172">
                  <c:v>0.195660904</c:v>
                </c:pt>
                <c:pt idx="173">
                  <c:v>0.19626133139999999</c:v>
                </c:pt>
                <c:pt idx="174">
                  <c:v>0.19612395760000001</c:v>
                </c:pt>
                <c:pt idx="175">
                  <c:v>0.19600597019999999</c:v>
                </c:pt>
                <c:pt idx="176">
                  <c:v>0.19648425280000001</c:v>
                </c:pt>
                <c:pt idx="177">
                  <c:v>0.19649222490000001</c:v>
                </c:pt>
                <c:pt idx="178">
                  <c:v>0.196748808</c:v>
                </c:pt>
                <c:pt idx="179">
                  <c:v>0.19719012080000001</c:v>
                </c:pt>
                <c:pt idx="180">
                  <c:v>0.19681718949999999</c:v>
                </c:pt>
                <c:pt idx="181">
                  <c:v>0.1969306767</c:v>
                </c:pt>
                <c:pt idx="182">
                  <c:v>0.19682505729999999</c:v>
                </c:pt>
                <c:pt idx="183">
                  <c:v>0.19692158700000001</c:v>
                </c:pt>
                <c:pt idx="184">
                  <c:v>0.19696223739999999</c:v>
                </c:pt>
                <c:pt idx="185">
                  <c:v>0.1982333362</c:v>
                </c:pt>
                <c:pt idx="186">
                  <c:v>0.19780153040000001</c:v>
                </c:pt>
                <c:pt idx="187">
                  <c:v>0.1974266469</c:v>
                </c:pt>
                <c:pt idx="188">
                  <c:v>0.19715046880000001</c:v>
                </c:pt>
                <c:pt idx="189">
                  <c:v>0.19740173220000001</c:v>
                </c:pt>
                <c:pt idx="190">
                  <c:v>0.198500067</c:v>
                </c:pt>
                <c:pt idx="191">
                  <c:v>0.1988096684</c:v>
                </c:pt>
                <c:pt idx="192">
                  <c:v>0.19854356349999999</c:v>
                </c:pt>
                <c:pt idx="193">
                  <c:v>0.19870789350000001</c:v>
                </c:pt>
                <c:pt idx="194">
                  <c:v>0.19894073900000001</c:v>
                </c:pt>
                <c:pt idx="195">
                  <c:v>0.19823721050000001</c:v>
                </c:pt>
                <c:pt idx="196">
                  <c:v>0.19893476369999999</c:v>
                </c:pt>
                <c:pt idx="197">
                  <c:v>0.19906039540000001</c:v>
                </c:pt>
                <c:pt idx="198">
                  <c:v>0.19964852929999999</c:v>
                </c:pt>
                <c:pt idx="199">
                  <c:v>0.19909584520000001</c:v>
                </c:pt>
                <c:pt idx="200">
                  <c:v>0.19915865360000001</c:v>
                </c:pt>
                <c:pt idx="201">
                  <c:v>0.19950737060000001</c:v>
                </c:pt>
                <c:pt idx="202">
                  <c:v>0.1995652467</c:v>
                </c:pt>
                <c:pt idx="203">
                  <c:v>0.19938285650000001</c:v>
                </c:pt>
                <c:pt idx="204">
                  <c:v>0.2001275122</c:v>
                </c:pt>
                <c:pt idx="205">
                  <c:v>0.20015476639999999</c:v>
                </c:pt>
                <c:pt idx="206">
                  <c:v>0.19996392730000001</c:v>
                </c:pt>
                <c:pt idx="207">
                  <c:v>0.2006325424</c:v>
                </c:pt>
                <c:pt idx="208">
                  <c:v>0.2001269758</c:v>
                </c:pt>
                <c:pt idx="209">
                  <c:v>0.19975897670000001</c:v>
                </c:pt>
                <c:pt idx="210">
                  <c:v>0.20054207739999999</c:v>
                </c:pt>
                <c:pt idx="211">
                  <c:v>0.2003216743</c:v>
                </c:pt>
                <c:pt idx="212">
                  <c:v>0.2004888058</c:v>
                </c:pt>
                <c:pt idx="213">
                  <c:v>0.20065082610000001</c:v>
                </c:pt>
                <c:pt idx="214">
                  <c:v>0.20079819860000001</c:v>
                </c:pt>
                <c:pt idx="215">
                  <c:v>0.20055510100000001</c:v>
                </c:pt>
                <c:pt idx="216">
                  <c:v>0.20085372030000001</c:v>
                </c:pt>
                <c:pt idx="217">
                  <c:v>0.2010706961</c:v>
                </c:pt>
                <c:pt idx="218">
                  <c:v>0.2011378258</c:v>
                </c:pt>
                <c:pt idx="219">
                  <c:v>0.20153626799999999</c:v>
                </c:pt>
                <c:pt idx="220">
                  <c:v>0.20181617139999999</c:v>
                </c:pt>
                <c:pt idx="221">
                  <c:v>0.2015722543</c:v>
                </c:pt>
                <c:pt idx="222">
                  <c:v>0.20165349539999999</c:v>
                </c:pt>
                <c:pt idx="223">
                  <c:v>0.20162743329999999</c:v>
                </c:pt>
                <c:pt idx="224">
                  <c:v>0.20194867250000001</c:v>
                </c:pt>
                <c:pt idx="225">
                  <c:v>0.20155726369999999</c:v>
                </c:pt>
                <c:pt idx="226">
                  <c:v>0.20176021750000001</c:v>
                </c:pt>
                <c:pt idx="227">
                  <c:v>0.2018469423</c:v>
                </c:pt>
                <c:pt idx="228">
                  <c:v>0.20254227520000001</c:v>
                </c:pt>
                <c:pt idx="229">
                  <c:v>0.20260575410000001</c:v>
                </c:pt>
                <c:pt idx="230">
                  <c:v>0.2021867037</c:v>
                </c:pt>
                <c:pt idx="231">
                  <c:v>0.20225737990000001</c:v>
                </c:pt>
                <c:pt idx="232">
                  <c:v>0.20314796269999999</c:v>
                </c:pt>
                <c:pt idx="233">
                  <c:v>0.20317788419999999</c:v>
                </c:pt>
                <c:pt idx="234">
                  <c:v>0.2028966546</c:v>
                </c:pt>
                <c:pt idx="235">
                  <c:v>0.20306858420000001</c:v>
                </c:pt>
                <c:pt idx="236">
                  <c:v>0.2027847022</c:v>
                </c:pt>
                <c:pt idx="237">
                  <c:v>0.20329879219999999</c:v>
                </c:pt>
                <c:pt idx="238">
                  <c:v>0.203493163</c:v>
                </c:pt>
                <c:pt idx="239">
                  <c:v>0.2034557015</c:v>
                </c:pt>
                <c:pt idx="240">
                  <c:v>0.203256458</c:v>
                </c:pt>
                <c:pt idx="241">
                  <c:v>0.20346404609999999</c:v>
                </c:pt>
                <c:pt idx="242">
                  <c:v>0.20350110530000001</c:v>
                </c:pt>
                <c:pt idx="243">
                  <c:v>0.2036841214</c:v>
                </c:pt>
                <c:pt idx="244">
                  <c:v>0.2040881366</c:v>
                </c:pt>
                <c:pt idx="245">
                  <c:v>0.20407570899999999</c:v>
                </c:pt>
                <c:pt idx="246">
                  <c:v>0.20433098080000001</c:v>
                </c:pt>
                <c:pt idx="247">
                  <c:v>0.20312421019999999</c:v>
                </c:pt>
                <c:pt idx="248">
                  <c:v>0.20399086180000001</c:v>
                </c:pt>
                <c:pt idx="249">
                  <c:v>0.20403550570000001</c:v>
                </c:pt>
                <c:pt idx="250">
                  <c:v>0.2042051852</c:v>
                </c:pt>
                <c:pt idx="251">
                  <c:v>0.2041842639</c:v>
                </c:pt>
                <c:pt idx="252">
                  <c:v>0.20406229789999999</c:v>
                </c:pt>
                <c:pt idx="253">
                  <c:v>0.2048923969</c:v>
                </c:pt>
                <c:pt idx="254">
                  <c:v>0.20452560480000001</c:v>
                </c:pt>
                <c:pt idx="255">
                  <c:v>0.20472361150000001</c:v>
                </c:pt>
                <c:pt idx="256">
                  <c:v>0.204302758</c:v>
                </c:pt>
                <c:pt idx="257">
                  <c:v>0.2048221231</c:v>
                </c:pt>
                <c:pt idx="258">
                  <c:v>0.20468014479999999</c:v>
                </c:pt>
                <c:pt idx="259">
                  <c:v>0.2050646693</c:v>
                </c:pt>
                <c:pt idx="260">
                  <c:v>0.20455798510000001</c:v>
                </c:pt>
                <c:pt idx="261">
                  <c:v>0.2047007978</c:v>
                </c:pt>
                <c:pt idx="262">
                  <c:v>0.20453067120000001</c:v>
                </c:pt>
                <c:pt idx="263">
                  <c:v>0.20531187949999999</c:v>
                </c:pt>
                <c:pt idx="264">
                  <c:v>0.2053347975</c:v>
                </c:pt>
                <c:pt idx="265">
                  <c:v>0.20562027390000001</c:v>
                </c:pt>
                <c:pt idx="266">
                  <c:v>0.20539303119999999</c:v>
                </c:pt>
                <c:pt idx="267">
                  <c:v>0.20551791790000001</c:v>
                </c:pt>
                <c:pt idx="268">
                  <c:v>0.20505848530000001</c:v>
                </c:pt>
                <c:pt idx="269">
                  <c:v>0.20536063609999999</c:v>
                </c:pt>
                <c:pt idx="270">
                  <c:v>0.2054897547</c:v>
                </c:pt>
                <c:pt idx="271">
                  <c:v>0.20483510199999999</c:v>
                </c:pt>
                <c:pt idx="272">
                  <c:v>0.20553520319999999</c:v>
                </c:pt>
                <c:pt idx="273">
                  <c:v>0.20593075450000001</c:v>
                </c:pt>
                <c:pt idx="274">
                  <c:v>0.20625920589999999</c:v>
                </c:pt>
                <c:pt idx="275">
                  <c:v>0.20604294540000001</c:v>
                </c:pt>
                <c:pt idx="276">
                  <c:v>0.20596319439999999</c:v>
                </c:pt>
                <c:pt idx="277">
                  <c:v>0.20585195719999999</c:v>
                </c:pt>
                <c:pt idx="278">
                  <c:v>0.2056196481</c:v>
                </c:pt>
                <c:pt idx="279">
                  <c:v>0.2055386156</c:v>
                </c:pt>
                <c:pt idx="280">
                  <c:v>0.20541679860000001</c:v>
                </c:pt>
                <c:pt idx="281">
                  <c:v>0.20581331850000001</c:v>
                </c:pt>
                <c:pt idx="282">
                  <c:v>0.20531880860000001</c:v>
                </c:pt>
                <c:pt idx="283">
                  <c:v>0.2064152658</c:v>
                </c:pt>
                <c:pt idx="284">
                  <c:v>0.20657689870000001</c:v>
                </c:pt>
                <c:pt idx="285">
                  <c:v>0.20644350349999999</c:v>
                </c:pt>
                <c:pt idx="286">
                  <c:v>0.20599310100000001</c:v>
                </c:pt>
                <c:pt idx="287">
                  <c:v>0.20583119990000001</c:v>
                </c:pt>
                <c:pt idx="288">
                  <c:v>0.20539386570000001</c:v>
                </c:pt>
                <c:pt idx="289">
                  <c:v>0.20612306890000001</c:v>
                </c:pt>
                <c:pt idx="290">
                  <c:v>0.20599348840000001</c:v>
                </c:pt>
                <c:pt idx="291">
                  <c:v>0.2059911042</c:v>
                </c:pt>
                <c:pt idx="292">
                  <c:v>0.2058505863</c:v>
                </c:pt>
                <c:pt idx="293">
                  <c:v>0.2066488266</c:v>
                </c:pt>
                <c:pt idx="294">
                  <c:v>0.20691531899999999</c:v>
                </c:pt>
                <c:pt idx="295">
                  <c:v>0.20635193590000001</c:v>
                </c:pt>
                <c:pt idx="296">
                  <c:v>0.20656451579999999</c:v>
                </c:pt>
                <c:pt idx="297">
                  <c:v>0.20617038009999999</c:v>
                </c:pt>
                <c:pt idx="298">
                  <c:v>0.2065982223</c:v>
                </c:pt>
                <c:pt idx="299">
                  <c:v>0.2070017904</c:v>
                </c:pt>
                <c:pt idx="300">
                  <c:v>0.20716917509999999</c:v>
                </c:pt>
                <c:pt idx="301">
                  <c:v>0.20694583650000001</c:v>
                </c:pt>
                <c:pt idx="302">
                  <c:v>0.2067258209</c:v>
                </c:pt>
                <c:pt idx="303">
                  <c:v>0.20711517330000001</c:v>
                </c:pt>
                <c:pt idx="304">
                  <c:v>0.20694117249999999</c:v>
                </c:pt>
                <c:pt idx="305">
                  <c:v>0.2066010982</c:v>
                </c:pt>
                <c:pt idx="306">
                  <c:v>0.2071127445</c:v>
                </c:pt>
                <c:pt idx="307">
                  <c:v>0.2067239434</c:v>
                </c:pt>
                <c:pt idx="308">
                  <c:v>0.20689474050000001</c:v>
                </c:pt>
                <c:pt idx="309">
                  <c:v>0.20630694929999999</c:v>
                </c:pt>
                <c:pt idx="310">
                  <c:v>0.2074111998</c:v>
                </c:pt>
                <c:pt idx="311">
                  <c:v>0.2070414871</c:v>
                </c:pt>
                <c:pt idx="312">
                  <c:v>0.20678032930000001</c:v>
                </c:pt>
                <c:pt idx="313">
                  <c:v>0.20731201769999999</c:v>
                </c:pt>
                <c:pt idx="314">
                  <c:v>0.20710483190000001</c:v>
                </c:pt>
                <c:pt idx="315">
                  <c:v>0.2075269371</c:v>
                </c:pt>
                <c:pt idx="316">
                  <c:v>0.20698836449999999</c:v>
                </c:pt>
                <c:pt idx="317">
                  <c:v>0.20710532370000001</c:v>
                </c:pt>
                <c:pt idx="318">
                  <c:v>0.20733767750000001</c:v>
                </c:pt>
                <c:pt idx="319">
                  <c:v>0.207985118</c:v>
                </c:pt>
                <c:pt idx="320">
                  <c:v>0.2069879919</c:v>
                </c:pt>
                <c:pt idx="321">
                  <c:v>0.20778040589999999</c:v>
                </c:pt>
                <c:pt idx="322">
                  <c:v>0.20845568179999999</c:v>
                </c:pt>
                <c:pt idx="323">
                  <c:v>0.20792013409999999</c:v>
                </c:pt>
                <c:pt idx="324">
                  <c:v>0.20729769770000001</c:v>
                </c:pt>
                <c:pt idx="325">
                  <c:v>0.2078207433</c:v>
                </c:pt>
                <c:pt idx="326">
                  <c:v>0.2074888349</c:v>
                </c:pt>
                <c:pt idx="327">
                  <c:v>0.2077484429</c:v>
                </c:pt>
                <c:pt idx="328">
                  <c:v>0.20803751049999999</c:v>
                </c:pt>
                <c:pt idx="329">
                  <c:v>0.2074765563</c:v>
                </c:pt>
                <c:pt idx="330">
                  <c:v>0.20798118409999999</c:v>
                </c:pt>
                <c:pt idx="331">
                  <c:v>0.2078242153</c:v>
                </c:pt>
                <c:pt idx="332">
                  <c:v>0.20823916789999999</c:v>
                </c:pt>
                <c:pt idx="333">
                  <c:v>0.20876695219999999</c:v>
                </c:pt>
                <c:pt idx="334">
                  <c:v>0.2076322287</c:v>
                </c:pt>
                <c:pt idx="335">
                  <c:v>0.2082744986</c:v>
                </c:pt>
                <c:pt idx="336">
                  <c:v>0.20824247600000001</c:v>
                </c:pt>
                <c:pt idx="337">
                  <c:v>0.20813474060000001</c:v>
                </c:pt>
                <c:pt idx="338">
                  <c:v>0.20794403550000001</c:v>
                </c:pt>
                <c:pt idx="339">
                  <c:v>0.20820932089999999</c:v>
                </c:pt>
                <c:pt idx="340">
                  <c:v>0.20832414930000001</c:v>
                </c:pt>
                <c:pt idx="341">
                  <c:v>0.20877858999999999</c:v>
                </c:pt>
                <c:pt idx="342">
                  <c:v>0.20825618509999999</c:v>
                </c:pt>
                <c:pt idx="343">
                  <c:v>0.2082719952</c:v>
                </c:pt>
                <c:pt idx="344">
                  <c:v>0.20875723660000001</c:v>
                </c:pt>
                <c:pt idx="345">
                  <c:v>0.20819853250000001</c:v>
                </c:pt>
                <c:pt idx="346">
                  <c:v>0.2089651823</c:v>
                </c:pt>
                <c:pt idx="347">
                  <c:v>0.208436653</c:v>
                </c:pt>
                <c:pt idx="348">
                  <c:v>0.208018288</c:v>
                </c:pt>
                <c:pt idx="349">
                  <c:v>0.20758183299999999</c:v>
                </c:pt>
                <c:pt idx="350">
                  <c:v>0.20862154660000001</c:v>
                </c:pt>
                <c:pt idx="351">
                  <c:v>0.20809473100000001</c:v>
                </c:pt>
                <c:pt idx="352">
                  <c:v>0.2087288648</c:v>
                </c:pt>
                <c:pt idx="353">
                  <c:v>0.20819652080000001</c:v>
                </c:pt>
                <c:pt idx="354">
                  <c:v>0.20834459359999999</c:v>
                </c:pt>
                <c:pt idx="355">
                  <c:v>0.20864146950000001</c:v>
                </c:pt>
                <c:pt idx="356">
                  <c:v>0.2083687186</c:v>
                </c:pt>
                <c:pt idx="357">
                  <c:v>0.20852948730000001</c:v>
                </c:pt>
                <c:pt idx="358">
                  <c:v>0.20861648020000001</c:v>
                </c:pt>
                <c:pt idx="359">
                  <c:v>0.20920163389999999</c:v>
                </c:pt>
                <c:pt idx="360">
                  <c:v>0.20834183689999999</c:v>
                </c:pt>
                <c:pt idx="361">
                  <c:v>0.2087498307</c:v>
                </c:pt>
                <c:pt idx="362">
                  <c:v>0.20839361849999999</c:v>
                </c:pt>
                <c:pt idx="363">
                  <c:v>0.20863029359999999</c:v>
                </c:pt>
                <c:pt idx="364">
                  <c:v>0.20821642879999999</c:v>
                </c:pt>
                <c:pt idx="365">
                  <c:v>0.20871454480000001</c:v>
                </c:pt>
                <c:pt idx="366">
                  <c:v>0.2087468207</c:v>
                </c:pt>
                <c:pt idx="367">
                  <c:v>0.20894587040000001</c:v>
                </c:pt>
                <c:pt idx="368">
                  <c:v>0.20863150059999999</c:v>
                </c:pt>
                <c:pt idx="369">
                  <c:v>0.20897519589999999</c:v>
                </c:pt>
                <c:pt idx="370">
                  <c:v>0.209309414</c:v>
                </c:pt>
                <c:pt idx="371">
                  <c:v>0.20892556009999999</c:v>
                </c:pt>
                <c:pt idx="372">
                  <c:v>0.20965602990000001</c:v>
                </c:pt>
                <c:pt idx="373">
                  <c:v>0.2092642784</c:v>
                </c:pt>
                <c:pt idx="374">
                  <c:v>0.2094635665</c:v>
                </c:pt>
                <c:pt idx="375">
                  <c:v>0.2077694088</c:v>
                </c:pt>
                <c:pt idx="376">
                  <c:v>0.2094368637</c:v>
                </c:pt>
                <c:pt idx="377">
                  <c:v>0.20930723849999999</c:v>
                </c:pt>
                <c:pt idx="378">
                  <c:v>0.20859447119999999</c:v>
                </c:pt>
                <c:pt idx="379">
                  <c:v>0.2092891335</c:v>
                </c:pt>
                <c:pt idx="380">
                  <c:v>0.2095650584</c:v>
                </c:pt>
                <c:pt idx="381">
                  <c:v>0.2093977034</c:v>
                </c:pt>
                <c:pt idx="382">
                  <c:v>0.2095219344</c:v>
                </c:pt>
                <c:pt idx="383">
                  <c:v>0.20901024339999999</c:v>
                </c:pt>
                <c:pt idx="384">
                  <c:v>0.2088051289</c:v>
                </c:pt>
                <c:pt idx="385">
                  <c:v>0.20971484479999999</c:v>
                </c:pt>
                <c:pt idx="386">
                  <c:v>0.20964026450000001</c:v>
                </c:pt>
                <c:pt idx="387">
                  <c:v>0.2092302144</c:v>
                </c:pt>
                <c:pt idx="388">
                  <c:v>0.20994023980000001</c:v>
                </c:pt>
                <c:pt idx="389">
                  <c:v>0.20955359940000001</c:v>
                </c:pt>
                <c:pt idx="390">
                  <c:v>0.20959550139999999</c:v>
                </c:pt>
                <c:pt idx="391">
                  <c:v>0.20927535</c:v>
                </c:pt>
                <c:pt idx="392">
                  <c:v>0.20929764209999999</c:v>
                </c:pt>
                <c:pt idx="393">
                  <c:v>0.2088766098</c:v>
                </c:pt>
                <c:pt idx="394">
                  <c:v>0.2088142633</c:v>
                </c:pt>
                <c:pt idx="395">
                  <c:v>0.20941053330000001</c:v>
                </c:pt>
                <c:pt idx="396">
                  <c:v>0.2095634639</c:v>
                </c:pt>
                <c:pt idx="397">
                  <c:v>0.20985332130000001</c:v>
                </c:pt>
                <c:pt idx="398">
                  <c:v>0.20940554140000001</c:v>
                </c:pt>
                <c:pt idx="399">
                  <c:v>0.20925539730000001</c:v>
                </c:pt>
                <c:pt idx="400">
                  <c:v>0.2095328867</c:v>
                </c:pt>
                <c:pt idx="401">
                  <c:v>0.2097672522</c:v>
                </c:pt>
                <c:pt idx="402">
                  <c:v>0.20964033900000001</c:v>
                </c:pt>
                <c:pt idx="403">
                  <c:v>0.20959818359999999</c:v>
                </c:pt>
                <c:pt idx="404">
                  <c:v>0.2102243006</c:v>
                </c:pt>
                <c:pt idx="405">
                  <c:v>0.2095859051</c:v>
                </c:pt>
                <c:pt idx="406">
                  <c:v>0.21024081110000001</c:v>
                </c:pt>
                <c:pt idx="407">
                  <c:v>0.20979477469999999</c:v>
                </c:pt>
                <c:pt idx="408">
                  <c:v>0.210019663</c:v>
                </c:pt>
                <c:pt idx="409">
                  <c:v>0.21049299839999999</c:v>
                </c:pt>
                <c:pt idx="410">
                  <c:v>0.20951749380000001</c:v>
                </c:pt>
                <c:pt idx="411">
                  <c:v>0.21021351220000001</c:v>
                </c:pt>
                <c:pt idx="412">
                  <c:v>0.2099831402</c:v>
                </c:pt>
                <c:pt idx="413">
                  <c:v>0.20965649189999999</c:v>
                </c:pt>
                <c:pt idx="414">
                  <c:v>0.2101724297</c:v>
                </c:pt>
                <c:pt idx="415">
                  <c:v>0.2104666084</c:v>
                </c:pt>
                <c:pt idx="416">
                  <c:v>0.20998360220000001</c:v>
                </c:pt>
                <c:pt idx="417">
                  <c:v>0.20993071790000001</c:v>
                </c:pt>
                <c:pt idx="418">
                  <c:v>0.21021515130000001</c:v>
                </c:pt>
                <c:pt idx="419">
                  <c:v>0.20978474620000001</c:v>
                </c:pt>
                <c:pt idx="420">
                  <c:v>0.20981970429999999</c:v>
                </c:pt>
                <c:pt idx="421">
                  <c:v>0.21011489629999999</c:v>
                </c:pt>
                <c:pt idx="422">
                  <c:v>0.20984140039999999</c:v>
                </c:pt>
                <c:pt idx="423">
                  <c:v>0.21070235970000001</c:v>
                </c:pt>
                <c:pt idx="424">
                  <c:v>0.21057067809999999</c:v>
                </c:pt>
                <c:pt idx="425">
                  <c:v>0.21042908730000001</c:v>
                </c:pt>
                <c:pt idx="426">
                  <c:v>0.20971338449999999</c:v>
                </c:pt>
                <c:pt idx="427">
                  <c:v>0.2103129923</c:v>
                </c:pt>
                <c:pt idx="428">
                  <c:v>0.21038848160000001</c:v>
                </c:pt>
                <c:pt idx="429">
                  <c:v>0.20965011419999999</c:v>
                </c:pt>
                <c:pt idx="430">
                  <c:v>0.20982164140000001</c:v>
                </c:pt>
                <c:pt idx="431">
                  <c:v>0.21082887049999999</c:v>
                </c:pt>
                <c:pt idx="432">
                  <c:v>0.2099516988</c:v>
                </c:pt>
                <c:pt idx="433">
                  <c:v>0.21020007130000001</c:v>
                </c:pt>
                <c:pt idx="434">
                  <c:v>0.20991334319999999</c:v>
                </c:pt>
                <c:pt idx="435">
                  <c:v>0.21004506949999999</c:v>
                </c:pt>
                <c:pt idx="436">
                  <c:v>0.2099667341</c:v>
                </c:pt>
                <c:pt idx="437">
                  <c:v>0.21027556059999999</c:v>
                </c:pt>
                <c:pt idx="438">
                  <c:v>0.20999318359999999</c:v>
                </c:pt>
                <c:pt idx="439">
                  <c:v>0.21011304859999999</c:v>
                </c:pt>
                <c:pt idx="440">
                  <c:v>0.20983283220000001</c:v>
                </c:pt>
                <c:pt idx="441">
                  <c:v>0.21022619309999999</c:v>
                </c:pt>
                <c:pt idx="442">
                  <c:v>0.21054142710000001</c:v>
                </c:pt>
                <c:pt idx="443">
                  <c:v>0.20999427139999999</c:v>
                </c:pt>
                <c:pt idx="444">
                  <c:v>0.20956841109999999</c:v>
                </c:pt>
                <c:pt idx="445">
                  <c:v>0.20964638890000001</c:v>
                </c:pt>
                <c:pt idx="446">
                  <c:v>0.21024173500000001</c:v>
                </c:pt>
                <c:pt idx="447">
                  <c:v>0.21015092730000001</c:v>
                </c:pt>
                <c:pt idx="448">
                  <c:v>0.21014681460000001</c:v>
                </c:pt>
                <c:pt idx="449">
                  <c:v>0.2105929255</c:v>
                </c:pt>
                <c:pt idx="450">
                  <c:v>0.20956887299999999</c:v>
                </c:pt>
                <c:pt idx="451">
                  <c:v>0.21027013659999999</c:v>
                </c:pt>
                <c:pt idx="452">
                  <c:v>0.210975945</c:v>
                </c:pt>
                <c:pt idx="453">
                  <c:v>0.21086390320000001</c:v>
                </c:pt>
                <c:pt idx="454">
                  <c:v>0.2103071809</c:v>
                </c:pt>
                <c:pt idx="455">
                  <c:v>0.21048703790000001</c:v>
                </c:pt>
                <c:pt idx="456">
                  <c:v>0.2098860145</c:v>
                </c:pt>
                <c:pt idx="457">
                  <c:v>0.20999674500000001</c:v>
                </c:pt>
                <c:pt idx="458">
                  <c:v>0.2106595933</c:v>
                </c:pt>
                <c:pt idx="459">
                  <c:v>0.21094855670000001</c:v>
                </c:pt>
                <c:pt idx="460">
                  <c:v>0.20994088050000001</c:v>
                </c:pt>
                <c:pt idx="461">
                  <c:v>0.2108332366</c:v>
                </c:pt>
                <c:pt idx="462">
                  <c:v>0.21025820079999999</c:v>
                </c:pt>
                <c:pt idx="463">
                  <c:v>0.2103620172</c:v>
                </c:pt>
                <c:pt idx="464">
                  <c:v>0.21050825719999999</c:v>
                </c:pt>
                <c:pt idx="465">
                  <c:v>0.20974820850000001</c:v>
                </c:pt>
                <c:pt idx="466">
                  <c:v>0.21016848090000001</c:v>
                </c:pt>
                <c:pt idx="467">
                  <c:v>0.210588634</c:v>
                </c:pt>
                <c:pt idx="468">
                  <c:v>0.21030798549999999</c:v>
                </c:pt>
                <c:pt idx="469">
                  <c:v>0.21038626129999999</c:v>
                </c:pt>
                <c:pt idx="470">
                  <c:v>0.21019536259999999</c:v>
                </c:pt>
                <c:pt idx="471">
                  <c:v>0.21078071000000001</c:v>
                </c:pt>
                <c:pt idx="472">
                  <c:v>0.21007215979999999</c:v>
                </c:pt>
                <c:pt idx="473">
                  <c:v>0.21054394539999999</c:v>
                </c:pt>
                <c:pt idx="474">
                  <c:v>0.21009886259999999</c:v>
                </c:pt>
                <c:pt idx="475">
                  <c:v>0.21023859080000001</c:v>
                </c:pt>
                <c:pt idx="476">
                  <c:v>0.21065174040000001</c:v>
                </c:pt>
                <c:pt idx="477">
                  <c:v>0.2107074112</c:v>
                </c:pt>
                <c:pt idx="478">
                  <c:v>0.21070863309999999</c:v>
                </c:pt>
                <c:pt idx="479">
                  <c:v>0.2107732296</c:v>
                </c:pt>
                <c:pt idx="480">
                  <c:v>0.21074311439999999</c:v>
                </c:pt>
                <c:pt idx="481">
                  <c:v>0.21000219880000001</c:v>
                </c:pt>
                <c:pt idx="482">
                  <c:v>0.2105314583</c:v>
                </c:pt>
                <c:pt idx="483">
                  <c:v>0.2103128135</c:v>
                </c:pt>
                <c:pt idx="484">
                  <c:v>0.2100878209</c:v>
                </c:pt>
                <c:pt idx="485">
                  <c:v>0.2103040367</c:v>
                </c:pt>
                <c:pt idx="486">
                  <c:v>0.2104772925</c:v>
                </c:pt>
                <c:pt idx="487">
                  <c:v>0.2102477103</c:v>
                </c:pt>
                <c:pt idx="488">
                  <c:v>0.21053810419999999</c:v>
                </c:pt>
                <c:pt idx="489">
                  <c:v>0.21017688509999999</c:v>
                </c:pt>
                <c:pt idx="490">
                  <c:v>0.21046395600000001</c:v>
                </c:pt>
                <c:pt idx="491">
                  <c:v>0.21000064909999999</c:v>
                </c:pt>
                <c:pt idx="492">
                  <c:v>0.21036756039999999</c:v>
                </c:pt>
                <c:pt idx="493">
                  <c:v>0.21045404670000001</c:v>
                </c:pt>
                <c:pt idx="494">
                  <c:v>0.2105009109</c:v>
                </c:pt>
                <c:pt idx="495">
                  <c:v>0.21025379</c:v>
                </c:pt>
                <c:pt idx="496">
                  <c:v>0.2105076313</c:v>
                </c:pt>
                <c:pt idx="497">
                  <c:v>0.21035920080000001</c:v>
                </c:pt>
                <c:pt idx="498">
                  <c:v>0.2103831172</c:v>
                </c:pt>
                <c:pt idx="499">
                  <c:v>0.2106178105</c:v>
                </c:pt>
                <c:pt idx="500">
                  <c:v>0.21008341010000001</c:v>
                </c:pt>
                <c:pt idx="501">
                  <c:v>0.2104562223</c:v>
                </c:pt>
                <c:pt idx="502">
                  <c:v>0.21017734709999999</c:v>
                </c:pt>
                <c:pt idx="503">
                  <c:v>0.2100031674</c:v>
                </c:pt>
                <c:pt idx="504">
                  <c:v>0.21007627249999999</c:v>
                </c:pt>
                <c:pt idx="505">
                  <c:v>0.21084401010000001</c:v>
                </c:pt>
                <c:pt idx="506">
                  <c:v>0.210566476</c:v>
                </c:pt>
                <c:pt idx="507">
                  <c:v>0.2100810558</c:v>
                </c:pt>
                <c:pt idx="508">
                  <c:v>0.2097785771</c:v>
                </c:pt>
                <c:pt idx="509">
                  <c:v>0.20973926779999999</c:v>
                </c:pt>
                <c:pt idx="510">
                  <c:v>0.2096358985</c:v>
                </c:pt>
                <c:pt idx="511">
                  <c:v>0.21029900009999999</c:v>
                </c:pt>
                <c:pt idx="512">
                  <c:v>0.2108126283</c:v>
                </c:pt>
                <c:pt idx="513">
                  <c:v>0.2097765654</c:v>
                </c:pt>
                <c:pt idx="514">
                  <c:v>0.21044492719999999</c:v>
                </c:pt>
                <c:pt idx="515">
                  <c:v>0.2095882446</c:v>
                </c:pt>
                <c:pt idx="516">
                  <c:v>0.21017882230000001</c:v>
                </c:pt>
                <c:pt idx="517">
                  <c:v>0.2101290971</c:v>
                </c:pt>
                <c:pt idx="518">
                  <c:v>0.2104428709</c:v>
                </c:pt>
                <c:pt idx="519">
                  <c:v>0.21023699639999999</c:v>
                </c:pt>
                <c:pt idx="520">
                  <c:v>0.2100092173</c:v>
                </c:pt>
                <c:pt idx="521">
                  <c:v>0.2100713998</c:v>
                </c:pt>
                <c:pt idx="522">
                  <c:v>0.20990473030000001</c:v>
                </c:pt>
                <c:pt idx="523">
                  <c:v>0.21049430969999999</c:v>
                </c:pt>
                <c:pt idx="524">
                  <c:v>0.21009948849999999</c:v>
                </c:pt>
                <c:pt idx="525">
                  <c:v>0.20939284559999999</c:v>
                </c:pt>
                <c:pt idx="526">
                  <c:v>0.21056088810000001</c:v>
                </c:pt>
                <c:pt idx="527">
                  <c:v>0.21026702229999999</c:v>
                </c:pt>
                <c:pt idx="528">
                  <c:v>0.20918226240000001</c:v>
                </c:pt>
                <c:pt idx="529">
                  <c:v>0.209902212</c:v>
                </c:pt>
                <c:pt idx="530">
                  <c:v>0.21048879619999999</c:v>
                </c:pt>
                <c:pt idx="531">
                  <c:v>0.21008419989999999</c:v>
                </c:pt>
                <c:pt idx="532">
                  <c:v>0.20996925229999999</c:v>
                </c:pt>
                <c:pt idx="533">
                  <c:v>0.2097842842</c:v>
                </c:pt>
                <c:pt idx="534">
                  <c:v>0.21068781610000001</c:v>
                </c:pt>
                <c:pt idx="535">
                  <c:v>0.2099043578</c:v>
                </c:pt>
                <c:pt idx="536">
                  <c:v>0.21043114360000001</c:v>
                </c:pt>
                <c:pt idx="537">
                  <c:v>0.21025727690000001</c:v>
                </c:pt>
                <c:pt idx="538">
                  <c:v>0.2104589194</c:v>
                </c:pt>
                <c:pt idx="539">
                  <c:v>0.21025228500000001</c:v>
                </c:pt>
                <c:pt idx="540">
                  <c:v>0.21015156809999999</c:v>
                </c:pt>
                <c:pt idx="541">
                  <c:v>0.2101933956</c:v>
                </c:pt>
                <c:pt idx="542">
                  <c:v>0.2100639641</c:v>
                </c:pt>
                <c:pt idx="543">
                  <c:v>0.20976439120000001</c:v>
                </c:pt>
                <c:pt idx="544">
                  <c:v>0.21002659200000001</c:v>
                </c:pt>
                <c:pt idx="545">
                  <c:v>0.2103084922</c:v>
                </c:pt>
                <c:pt idx="546">
                  <c:v>0.2105281353</c:v>
                </c:pt>
                <c:pt idx="547">
                  <c:v>0.20998276769999999</c:v>
                </c:pt>
                <c:pt idx="548">
                  <c:v>0.21014891560000001</c:v>
                </c:pt>
                <c:pt idx="549">
                  <c:v>0.2101801187</c:v>
                </c:pt>
                <c:pt idx="550">
                  <c:v>0.20999187229999999</c:v>
                </c:pt>
                <c:pt idx="551">
                  <c:v>0.21031172570000001</c:v>
                </c:pt>
                <c:pt idx="552">
                  <c:v>0.21030122039999999</c:v>
                </c:pt>
                <c:pt idx="553">
                  <c:v>0.21005611120000001</c:v>
                </c:pt>
                <c:pt idx="554">
                  <c:v>0.21026463810000001</c:v>
                </c:pt>
                <c:pt idx="555">
                  <c:v>0.2103507966</c:v>
                </c:pt>
                <c:pt idx="556">
                  <c:v>0.21010561289999999</c:v>
                </c:pt>
                <c:pt idx="557">
                  <c:v>0.21055290099999999</c:v>
                </c:pt>
                <c:pt idx="558">
                  <c:v>0.2100538015</c:v>
                </c:pt>
                <c:pt idx="559">
                  <c:v>0.21065531670000001</c:v>
                </c:pt>
                <c:pt idx="560">
                  <c:v>0.21048627789999999</c:v>
                </c:pt>
                <c:pt idx="561">
                  <c:v>0.21037261190000001</c:v>
                </c:pt>
                <c:pt idx="562">
                  <c:v>0.2107857913</c:v>
                </c:pt>
                <c:pt idx="563">
                  <c:v>0.20987677569999999</c:v>
                </c:pt>
                <c:pt idx="564">
                  <c:v>0.21046046909999999</c:v>
                </c:pt>
                <c:pt idx="565">
                  <c:v>0.21012847130000001</c:v>
                </c:pt>
                <c:pt idx="566">
                  <c:v>0.2105282694</c:v>
                </c:pt>
                <c:pt idx="567">
                  <c:v>0.21018607910000001</c:v>
                </c:pt>
                <c:pt idx="568">
                  <c:v>0.2104429454</c:v>
                </c:pt>
                <c:pt idx="569">
                  <c:v>0.21026794609999999</c:v>
                </c:pt>
                <c:pt idx="570">
                  <c:v>0.21014925840000001</c:v>
                </c:pt>
                <c:pt idx="571">
                  <c:v>0.2105875462</c:v>
                </c:pt>
                <c:pt idx="572">
                  <c:v>0.21045123039999999</c:v>
                </c:pt>
                <c:pt idx="573">
                  <c:v>0.2103019804</c:v>
                </c:pt>
                <c:pt idx="574">
                  <c:v>0.2100704759</c:v>
                </c:pt>
                <c:pt idx="575">
                  <c:v>0.21036171910000001</c:v>
                </c:pt>
                <c:pt idx="576">
                  <c:v>0.21052818000000001</c:v>
                </c:pt>
                <c:pt idx="577">
                  <c:v>0.21009431780000001</c:v>
                </c:pt>
                <c:pt idx="578">
                  <c:v>0.21031092109999999</c:v>
                </c:pt>
                <c:pt idx="579">
                  <c:v>0.21078045670000001</c:v>
                </c:pt>
                <c:pt idx="580">
                  <c:v>0.21066136660000001</c:v>
                </c:pt>
                <c:pt idx="581">
                  <c:v>0.21021439140000001</c:v>
                </c:pt>
                <c:pt idx="582">
                  <c:v>0.21060948069999999</c:v>
                </c:pt>
                <c:pt idx="583">
                  <c:v>0.21098738910000001</c:v>
                </c:pt>
                <c:pt idx="584">
                  <c:v>0.21042504910000001</c:v>
                </c:pt>
                <c:pt idx="585">
                  <c:v>0.21026946599999999</c:v>
                </c:pt>
                <c:pt idx="586">
                  <c:v>0.2101858258</c:v>
                </c:pt>
                <c:pt idx="587">
                  <c:v>0.21091000739999999</c:v>
                </c:pt>
                <c:pt idx="588">
                  <c:v>0.21002478899999999</c:v>
                </c:pt>
                <c:pt idx="589">
                  <c:v>0.21070480350000001</c:v>
                </c:pt>
                <c:pt idx="590">
                  <c:v>0.21022053060000001</c:v>
                </c:pt>
                <c:pt idx="591">
                  <c:v>0.21058905119999999</c:v>
                </c:pt>
                <c:pt idx="592">
                  <c:v>0.21061187980000001</c:v>
                </c:pt>
                <c:pt idx="593">
                  <c:v>0.21028336880000001</c:v>
                </c:pt>
                <c:pt idx="594">
                  <c:v>0.21012565489999999</c:v>
                </c:pt>
                <c:pt idx="595">
                  <c:v>0.21054361760000001</c:v>
                </c:pt>
                <c:pt idx="596">
                  <c:v>0.20988051590000001</c:v>
                </c:pt>
                <c:pt idx="597">
                  <c:v>0.210940972</c:v>
                </c:pt>
                <c:pt idx="598">
                  <c:v>0.21071287990000001</c:v>
                </c:pt>
                <c:pt idx="599">
                  <c:v>0.2103492022</c:v>
                </c:pt>
                <c:pt idx="600">
                  <c:v>0.2106669098</c:v>
                </c:pt>
                <c:pt idx="601">
                  <c:v>0.21074807640000001</c:v>
                </c:pt>
                <c:pt idx="602">
                  <c:v>0.20969961579999999</c:v>
                </c:pt>
                <c:pt idx="603">
                  <c:v>0.2104189098</c:v>
                </c:pt>
                <c:pt idx="604">
                  <c:v>0.2106303722</c:v>
                </c:pt>
                <c:pt idx="605">
                  <c:v>0.2099498957</c:v>
                </c:pt>
                <c:pt idx="606">
                  <c:v>0.21084564920000001</c:v>
                </c:pt>
                <c:pt idx="607">
                  <c:v>0.21083492039999999</c:v>
                </c:pt>
                <c:pt idx="608">
                  <c:v>0.2103672624</c:v>
                </c:pt>
                <c:pt idx="609">
                  <c:v>0.21022821959999999</c:v>
                </c:pt>
                <c:pt idx="610">
                  <c:v>0.21094922720000001</c:v>
                </c:pt>
                <c:pt idx="611">
                  <c:v>0.21061326559999999</c:v>
                </c:pt>
                <c:pt idx="612">
                  <c:v>0.21046644449999999</c:v>
                </c:pt>
                <c:pt idx="613">
                  <c:v>0.21012505889999999</c:v>
                </c:pt>
                <c:pt idx="614">
                  <c:v>0.2107739002</c:v>
                </c:pt>
                <c:pt idx="615">
                  <c:v>0.2100870162</c:v>
                </c:pt>
                <c:pt idx="616">
                  <c:v>0.21032348279999999</c:v>
                </c:pt>
                <c:pt idx="617">
                  <c:v>0.21057181059999999</c:v>
                </c:pt>
                <c:pt idx="618">
                  <c:v>0.21008710559999999</c:v>
                </c:pt>
                <c:pt idx="619">
                  <c:v>0.2103806734</c:v>
                </c:pt>
                <c:pt idx="620">
                  <c:v>0.21045345069999999</c:v>
                </c:pt>
                <c:pt idx="621">
                  <c:v>0.21029491719999999</c:v>
                </c:pt>
                <c:pt idx="622">
                  <c:v>0.2112609744</c:v>
                </c:pt>
                <c:pt idx="623">
                  <c:v>0.21051107350000001</c:v>
                </c:pt>
                <c:pt idx="624">
                  <c:v>0.2103460133</c:v>
                </c:pt>
                <c:pt idx="625">
                  <c:v>0.21045686299999999</c:v>
                </c:pt>
                <c:pt idx="626">
                  <c:v>0.2107453346</c:v>
                </c:pt>
                <c:pt idx="627">
                  <c:v>0.21003021299999999</c:v>
                </c:pt>
                <c:pt idx="628">
                  <c:v>0.21062210200000001</c:v>
                </c:pt>
                <c:pt idx="629">
                  <c:v>0.21084763109999999</c:v>
                </c:pt>
                <c:pt idx="630">
                  <c:v>0.21062192320000001</c:v>
                </c:pt>
                <c:pt idx="631">
                  <c:v>0.21093226970000001</c:v>
                </c:pt>
                <c:pt idx="632">
                  <c:v>0.2102994621</c:v>
                </c:pt>
                <c:pt idx="633">
                  <c:v>0.21048842370000001</c:v>
                </c:pt>
                <c:pt idx="634">
                  <c:v>0.21108031269999999</c:v>
                </c:pt>
                <c:pt idx="635">
                  <c:v>0.21105080840000001</c:v>
                </c:pt>
                <c:pt idx="636">
                  <c:v>0.21138781309999999</c:v>
                </c:pt>
                <c:pt idx="637">
                  <c:v>0.2105051577</c:v>
                </c:pt>
                <c:pt idx="638">
                  <c:v>0.2108428329</c:v>
                </c:pt>
                <c:pt idx="639">
                  <c:v>0.21114331480000001</c:v>
                </c:pt>
                <c:pt idx="640">
                  <c:v>0.2107721716</c:v>
                </c:pt>
                <c:pt idx="641">
                  <c:v>0.2114986777</c:v>
                </c:pt>
                <c:pt idx="642">
                  <c:v>0.21132418510000001</c:v>
                </c:pt>
                <c:pt idx="643">
                  <c:v>0.2109339982</c:v>
                </c:pt>
                <c:pt idx="644">
                  <c:v>0.21060296889999999</c:v>
                </c:pt>
                <c:pt idx="645">
                  <c:v>0.21068474649999999</c:v>
                </c:pt>
                <c:pt idx="646">
                  <c:v>0.21099597219999999</c:v>
                </c:pt>
                <c:pt idx="647">
                  <c:v>0.21053327620000001</c:v>
                </c:pt>
                <c:pt idx="648">
                  <c:v>0.21044315399999999</c:v>
                </c:pt>
                <c:pt idx="649">
                  <c:v>0.21008253099999999</c:v>
                </c:pt>
                <c:pt idx="650">
                  <c:v>0.21027034519999999</c:v>
                </c:pt>
                <c:pt idx="651">
                  <c:v>0.21024177969999999</c:v>
                </c:pt>
                <c:pt idx="652">
                  <c:v>0.21074597540000001</c:v>
                </c:pt>
                <c:pt idx="653">
                  <c:v>0.21061898770000001</c:v>
                </c:pt>
                <c:pt idx="654">
                  <c:v>0.2103874832</c:v>
                </c:pt>
                <c:pt idx="655">
                  <c:v>0.21012438829999999</c:v>
                </c:pt>
                <c:pt idx="656">
                  <c:v>0.21024808289999999</c:v>
                </c:pt>
                <c:pt idx="657">
                  <c:v>0.20989322660000001</c:v>
                </c:pt>
                <c:pt idx="658">
                  <c:v>0.20989415049999999</c:v>
                </c:pt>
                <c:pt idx="659">
                  <c:v>0.21025766430000001</c:v>
                </c:pt>
                <c:pt idx="660">
                  <c:v>0.20974241199999999</c:v>
                </c:pt>
                <c:pt idx="661">
                  <c:v>0.2103689909</c:v>
                </c:pt>
                <c:pt idx="662">
                  <c:v>0.21053133900000001</c:v>
                </c:pt>
                <c:pt idx="663">
                  <c:v>0.210132286</c:v>
                </c:pt>
                <c:pt idx="664">
                  <c:v>0.21031835679999999</c:v>
                </c:pt>
                <c:pt idx="665">
                  <c:v>0.2103123516</c:v>
                </c:pt>
                <c:pt idx="666">
                  <c:v>0.20971295240000001</c:v>
                </c:pt>
                <c:pt idx="667">
                  <c:v>0.2098403126</c:v>
                </c:pt>
                <c:pt idx="668">
                  <c:v>0.21024791900000001</c:v>
                </c:pt>
                <c:pt idx="669">
                  <c:v>0.21026311810000001</c:v>
                </c:pt>
                <c:pt idx="670">
                  <c:v>0.21013489369999999</c:v>
                </c:pt>
                <c:pt idx="671">
                  <c:v>0.2112714648</c:v>
                </c:pt>
                <c:pt idx="672">
                  <c:v>0.21090033650000001</c:v>
                </c:pt>
                <c:pt idx="673">
                  <c:v>0.2100006938</c:v>
                </c:pt>
                <c:pt idx="674">
                  <c:v>0.21018427610000001</c:v>
                </c:pt>
                <c:pt idx="675">
                  <c:v>0.21046219769999999</c:v>
                </c:pt>
                <c:pt idx="676">
                  <c:v>0.21093159910000001</c:v>
                </c:pt>
                <c:pt idx="677">
                  <c:v>0.21090778709999999</c:v>
                </c:pt>
                <c:pt idx="678">
                  <c:v>0.21075412630000001</c:v>
                </c:pt>
                <c:pt idx="679">
                  <c:v>0.2113392204</c:v>
                </c:pt>
                <c:pt idx="680">
                  <c:v>0.21168066560000001</c:v>
                </c:pt>
                <c:pt idx="681">
                  <c:v>0.21034444869999999</c:v>
                </c:pt>
                <c:pt idx="682">
                  <c:v>0.21100732680000001</c:v>
                </c:pt>
                <c:pt idx="683">
                  <c:v>0.21081814169999999</c:v>
                </c:pt>
                <c:pt idx="684">
                  <c:v>0.21041461829999999</c:v>
                </c:pt>
                <c:pt idx="685">
                  <c:v>0.2104389518</c:v>
                </c:pt>
                <c:pt idx="686">
                  <c:v>0.21082651620000001</c:v>
                </c:pt>
                <c:pt idx="687">
                  <c:v>0.21084523199999999</c:v>
                </c:pt>
                <c:pt idx="688">
                  <c:v>0.21074602009999999</c:v>
                </c:pt>
                <c:pt idx="689">
                  <c:v>0.21060419080000001</c:v>
                </c:pt>
                <c:pt idx="690">
                  <c:v>0.21109014749999999</c:v>
                </c:pt>
                <c:pt idx="691">
                  <c:v>0.21117173140000001</c:v>
                </c:pt>
                <c:pt idx="692">
                  <c:v>0.2108964324</c:v>
                </c:pt>
                <c:pt idx="693">
                  <c:v>0.21038261059999999</c:v>
                </c:pt>
                <c:pt idx="694">
                  <c:v>0.2110337615</c:v>
                </c:pt>
                <c:pt idx="695">
                  <c:v>0.21046480540000001</c:v>
                </c:pt>
                <c:pt idx="696">
                  <c:v>0.21080237630000001</c:v>
                </c:pt>
                <c:pt idx="697">
                  <c:v>0.210773766</c:v>
                </c:pt>
                <c:pt idx="698">
                  <c:v>0.2103723884</c:v>
                </c:pt>
                <c:pt idx="699">
                  <c:v>0.21051137149999999</c:v>
                </c:pt>
                <c:pt idx="700">
                  <c:v>0.21073621510000001</c:v>
                </c:pt>
                <c:pt idx="701">
                  <c:v>0.21104730669999999</c:v>
                </c:pt>
                <c:pt idx="702">
                  <c:v>0.21134132150000001</c:v>
                </c:pt>
                <c:pt idx="703">
                  <c:v>0.2106597275</c:v>
                </c:pt>
                <c:pt idx="704">
                  <c:v>0.21043929459999999</c:v>
                </c:pt>
                <c:pt idx="705">
                  <c:v>0.21098464729999999</c:v>
                </c:pt>
                <c:pt idx="706">
                  <c:v>0.21092452110000001</c:v>
                </c:pt>
                <c:pt idx="707">
                  <c:v>0.21088367699999999</c:v>
                </c:pt>
                <c:pt idx="708">
                  <c:v>0.21104744080000001</c:v>
                </c:pt>
                <c:pt idx="709">
                  <c:v>0.21082444489999999</c:v>
                </c:pt>
                <c:pt idx="710">
                  <c:v>0.21065716449999999</c:v>
                </c:pt>
                <c:pt idx="711">
                  <c:v>0.2110556066</c:v>
                </c:pt>
                <c:pt idx="712">
                  <c:v>0.2108848542</c:v>
                </c:pt>
                <c:pt idx="713">
                  <c:v>0.21116133030000001</c:v>
                </c:pt>
                <c:pt idx="714">
                  <c:v>0.2111036181</c:v>
                </c:pt>
                <c:pt idx="715">
                  <c:v>0.21115279200000001</c:v>
                </c:pt>
                <c:pt idx="716">
                  <c:v>0.21036702390000001</c:v>
                </c:pt>
                <c:pt idx="717">
                  <c:v>0.2114529312</c:v>
                </c:pt>
                <c:pt idx="718">
                  <c:v>0.21032209690000001</c:v>
                </c:pt>
                <c:pt idx="719">
                  <c:v>0.21090833840000001</c:v>
                </c:pt>
                <c:pt idx="720">
                  <c:v>0.21074925359999999</c:v>
                </c:pt>
                <c:pt idx="721">
                  <c:v>0.2107689381</c:v>
                </c:pt>
                <c:pt idx="722">
                  <c:v>0.21087569</c:v>
                </c:pt>
                <c:pt idx="723">
                  <c:v>0.21122388540000001</c:v>
                </c:pt>
                <c:pt idx="724">
                  <c:v>0.2111313641</c:v>
                </c:pt>
                <c:pt idx="725">
                  <c:v>0.21082301440000001</c:v>
                </c:pt>
                <c:pt idx="726">
                  <c:v>0.21052931250000001</c:v>
                </c:pt>
                <c:pt idx="727">
                  <c:v>0.21064098179999999</c:v>
                </c:pt>
                <c:pt idx="728">
                  <c:v>0.21071964500000001</c:v>
                </c:pt>
                <c:pt idx="729">
                  <c:v>0.210611254</c:v>
                </c:pt>
                <c:pt idx="730">
                  <c:v>0.21121108529999999</c:v>
                </c:pt>
                <c:pt idx="731">
                  <c:v>0.21065153180000001</c:v>
                </c:pt>
                <c:pt idx="732">
                  <c:v>0.2108323127</c:v>
                </c:pt>
                <c:pt idx="733">
                  <c:v>0.2105317116</c:v>
                </c:pt>
                <c:pt idx="734">
                  <c:v>0.21084438259999999</c:v>
                </c:pt>
                <c:pt idx="735">
                  <c:v>0.2112978995</c:v>
                </c:pt>
                <c:pt idx="736">
                  <c:v>0.2108812779</c:v>
                </c:pt>
                <c:pt idx="737">
                  <c:v>0.2114451379</c:v>
                </c:pt>
                <c:pt idx="738">
                  <c:v>0.2108350098</c:v>
                </c:pt>
                <c:pt idx="739">
                  <c:v>0.2109364718</c:v>
                </c:pt>
                <c:pt idx="740">
                  <c:v>0.21115955710000001</c:v>
                </c:pt>
                <c:pt idx="741">
                  <c:v>0.210992232</c:v>
                </c:pt>
                <c:pt idx="742">
                  <c:v>0.21099491419999999</c:v>
                </c:pt>
                <c:pt idx="743">
                  <c:v>0.21087744829999999</c:v>
                </c:pt>
                <c:pt idx="744">
                  <c:v>0.2111490369</c:v>
                </c:pt>
                <c:pt idx="745">
                  <c:v>0.2106215954</c:v>
                </c:pt>
                <c:pt idx="746">
                  <c:v>0.21043504769999999</c:v>
                </c:pt>
                <c:pt idx="747">
                  <c:v>0.2111926526</c:v>
                </c:pt>
                <c:pt idx="748">
                  <c:v>0.21118111910000001</c:v>
                </c:pt>
                <c:pt idx="749">
                  <c:v>0.2110007703</c:v>
                </c:pt>
                <c:pt idx="750">
                  <c:v>0.2112440914</c:v>
                </c:pt>
                <c:pt idx="751">
                  <c:v>0.2111503035</c:v>
                </c:pt>
                <c:pt idx="752">
                  <c:v>0.2109371126</c:v>
                </c:pt>
                <c:pt idx="753">
                  <c:v>0.21108379960000001</c:v>
                </c:pt>
                <c:pt idx="754">
                  <c:v>0.21128043530000001</c:v>
                </c:pt>
                <c:pt idx="755">
                  <c:v>0.2102159858</c:v>
                </c:pt>
                <c:pt idx="756">
                  <c:v>0.21061457689999999</c:v>
                </c:pt>
                <c:pt idx="757">
                  <c:v>0.2111955583</c:v>
                </c:pt>
                <c:pt idx="758">
                  <c:v>0.2111853659</c:v>
                </c:pt>
                <c:pt idx="759">
                  <c:v>0.21107664700000001</c:v>
                </c:pt>
                <c:pt idx="760">
                  <c:v>0.2102622837</c:v>
                </c:pt>
                <c:pt idx="761">
                  <c:v>0.21137690540000001</c:v>
                </c:pt>
                <c:pt idx="762">
                  <c:v>0.2109413594</c:v>
                </c:pt>
                <c:pt idx="763">
                  <c:v>0.2114869207</c:v>
                </c:pt>
                <c:pt idx="764">
                  <c:v>0.21068689230000001</c:v>
                </c:pt>
                <c:pt idx="765">
                  <c:v>0.21105392279999999</c:v>
                </c:pt>
                <c:pt idx="766">
                  <c:v>0.2109389156</c:v>
                </c:pt>
                <c:pt idx="767">
                  <c:v>0.21081671120000001</c:v>
                </c:pt>
                <c:pt idx="768">
                  <c:v>0.21175193789999999</c:v>
                </c:pt>
                <c:pt idx="769">
                  <c:v>0.2112203091</c:v>
                </c:pt>
                <c:pt idx="770">
                  <c:v>0.21109057959999999</c:v>
                </c:pt>
                <c:pt idx="771">
                  <c:v>0.21091069279999999</c:v>
                </c:pt>
                <c:pt idx="772">
                  <c:v>0.21092961730000001</c:v>
                </c:pt>
                <c:pt idx="773">
                  <c:v>0.2113881558</c:v>
                </c:pt>
                <c:pt idx="774">
                  <c:v>0.21083951000000001</c:v>
                </c:pt>
                <c:pt idx="775">
                  <c:v>0.21073441209999999</c:v>
                </c:pt>
                <c:pt idx="776">
                  <c:v>0.21054285759999999</c:v>
                </c:pt>
                <c:pt idx="777">
                  <c:v>0.2113072127</c:v>
                </c:pt>
                <c:pt idx="778">
                  <c:v>0.2107963115</c:v>
                </c:pt>
                <c:pt idx="779">
                  <c:v>0.21127887070000001</c:v>
                </c:pt>
                <c:pt idx="780">
                  <c:v>0.2112992108</c:v>
                </c:pt>
                <c:pt idx="781">
                  <c:v>0.21125677230000001</c:v>
                </c:pt>
                <c:pt idx="782">
                  <c:v>0.21113026139999999</c:v>
                </c:pt>
                <c:pt idx="783">
                  <c:v>0.2111445367</c:v>
                </c:pt>
                <c:pt idx="784">
                  <c:v>0.2105478942</c:v>
                </c:pt>
                <c:pt idx="785">
                  <c:v>0.21125079690000001</c:v>
                </c:pt>
                <c:pt idx="786">
                  <c:v>0.21070863309999999</c:v>
                </c:pt>
                <c:pt idx="787">
                  <c:v>0.2113930732</c:v>
                </c:pt>
                <c:pt idx="788">
                  <c:v>0.21148435769999999</c:v>
                </c:pt>
                <c:pt idx="789">
                  <c:v>0.2116921246</c:v>
                </c:pt>
                <c:pt idx="790">
                  <c:v>0.21124745910000001</c:v>
                </c:pt>
                <c:pt idx="791">
                  <c:v>0.211225152</c:v>
                </c:pt>
                <c:pt idx="792">
                  <c:v>0.21102379260000001</c:v>
                </c:pt>
                <c:pt idx="793">
                  <c:v>0.211096853</c:v>
                </c:pt>
                <c:pt idx="794">
                  <c:v>0.21118116379999999</c:v>
                </c:pt>
                <c:pt idx="795">
                  <c:v>0.2111144811</c:v>
                </c:pt>
                <c:pt idx="796">
                  <c:v>0.2108263373</c:v>
                </c:pt>
                <c:pt idx="797">
                  <c:v>0.2109246105</c:v>
                </c:pt>
                <c:pt idx="798">
                  <c:v>0.21089032290000001</c:v>
                </c:pt>
                <c:pt idx="799">
                  <c:v>0.21143044529999999</c:v>
                </c:pt>
                <c:pt idx="800">
                  <c:v>0.2110993713</c:v>
                </c:pt>
                <c:pt idx="801">
                  <c:v>0.21104975040000001</c:v>
                </c:pt>
                <c:pt idx="802">
                  <c:v>0.2112751752</c:v>
                </c:pt>
                <c:pt idx="803">
                  <c:v>0.2111944556</c:v>
                </c:pt>
                <c:pt idx="804">
                  <c:v>0.2109045386</c:v>
                </c:pt>
                <c:pt idx="805">
                  <c:v>0.21121200919999999</c:v>
                </c:pt>
                <c:pt idx="806">
                  <c:v>0.2104251385</c:v>
                </c:pt>
                <c:pt idx="807">
                  <c:v>0.21095848079999999</c:v>
                </c:pt>
                <c:pt idx="808">
                  <c:v>0.21126312019999999</c:v>
                </c:pt>
                <c:pt idx="809">
                  <c:v>0.2111590505</c:v>
                </c:pt>
                <c:pt idx="810">
                  <c:v>0.21109794079999999</c:v>
                </c:pt>
                <c:pt idx="811">
                  <c:v>0.21122573319999999</c:v>
                </c:pt>
              </c:numCache>
            </c:numRef>
          </c:yVal>
          <c:smooth val="1"/>
          <c:extLst>
            <c:ext xmlns:c16="http://schemas.microsoft.com/office/drawing/2014/chart" uri="{C3380CC4-5D6E-409C-BE32-E72D297353CC}">
              <c16:uniqueId val="{00000000-698A-4C4C-8DE5-0F3133967866}"/>
            </c:ext>
          </c:extLst>
        </c:ser>
        <c:dLbls>
          <c:showLegendKey val="0"/>
          <c:showVal val="0"/>
          <c:showCatName val="0"/>
          <c:showSerName val="0"/>
          <c:showPercent val="0"/>
          <c:showBubbleSize val="0"/>
        </c:dLbls>
        <c:axId val="742231248"/>
        <c:axId val="742232560"/>
      </c:scatterChart>
      <c:valAx>
        <c:axId val="7422312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sz="1000">
                    <a:latin typeface="TUOS Stephenson" panose="02070503080000020004" pitchFamily="18" charset="0"/>
                  </a:rPr>
                  <a:t>Time / mi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742232560"/>
        <c:crosses val="autoZero"/>
        <c:crossBetween val="midCat"/>
      </c:valAx>
      <c:valAx>
        <c:axId val="742232560"/>
        <c:scaling>
          <c:orientation val="minMax"/>
          <c:max val="0.25"/>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sz="1000">
                    <a:latin typeface="TUOS Stephenson" panose="02070503080000020004" pitchFamily="18" charset="0"/>
                  </a:rPr>
                  <a:t>Absorbance /AU</a:t>
                </a:r>
              </a:p>
            </c:rich>
          </c:tx>
          <c:layout>
            <c:manualLayout>
              <c:xMode val="edge"/>
              <c:yMode val="edge"/>
              <c:x val="1.7480073055384206E-2"/>
              <c:y val="0.248706144352276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742231248"/>
        <c:crosses val="autoZero"/>
        <c:crossBetween val="midCat"/>
        <c:majorUnit val="5.000000000000001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baseline="0">
          <a:solidFill>
            <a:schemeClr val="tx1"/>
          </a:solidFill>
          <a:latin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03937007874016"/>
          <c:y val="7.0277777777777772E-2"/>
          <c:w val="0.85351618547681551"/>
          <c:h val="0.77044765237678625"/>
        </c:manualLayout>
      </c:layout>
      <c:scatterChart>
        <c:scatterStyle val="lineMarker"/>
        <c:varyColors val="0"/>
        <c:ser>
          <c:idx val="0"/>
          <c:order val="0"/>
          <c:spPr>
            <a:ln w="19050" cap="rnd">
              <a:noFill/>
              <a:round/>
            </a:ln>
            <a:effectLst/>
          </c:spPr>
          <c:marker>
            <c:symbol val="circle"/>
            <c:size val="7"/>
            <c:spPr>
              <a:solidFill>
                <a:schemeClr val="accent1"/>
              </a:solidFill>
              <a:ln w="9525">
                <a:solidFill>
                  <a:schemeClr val="accent1"/>
                </a:solidFill>
              </a:ln>
              <a:effectLst/>
            </c:spPr>
          </c:marker>
          <c:dPt>
            <c:idx val="0"/>
            <c:marker>
              <c:symbol val="circle"/>
              <c:size val="7"/>
              <c:spPr>
                <a:solidFill>
                  <a:srgbClr val="FF0000"/>
                </a:solidFill>
                <a:ln w="9525">
                  <a:solidFill>
                    <a:schemeClr val="tx1"/>
                  </a:solidFill>
                </a:ln>
                <a:effectLst/>
              </c:spPr>
            </c:marker>
            <c:bubble3D val="0"/>
            <c:extLst>
              <c:ext xmlns:c16="http://schemas.microsoft.com/office/drawing/2014/chart" uri="{C3380CC4-5D6E-409C-BE32-E72D297353CC}">
                <c16:uniqueId val="{00000003-8B72-4941-A080-35C774665160}"/>
              </c:ext>
            </c:extLst>
          </c:dPt>
          <c:dPt>
            <c:idx val="1"/>
            <c:marker>
              <c:symbol val="circle"/>
              <c:size val="7"/>
              <c:spPr>
                <a:solidFill>
                  <a:srgbClr val="FFC000"/>
                </a:solidFill>
                <a:ln w="9525">
                  <a:solidFill>
                    <a:schemeClr val="tx1"/>
                  </a:solidFill>
                </a:ln>
                <a:effectLst/>
              </c:spPr>
            </c:marker>
            <c:bubble3D val="0"/>
            <c:extLst>
              <c:ext xmlns:c16="http://schemas.microsoft.com/office/drawing/2014/chart" uri="{C3380CC4-5D6E-409C-BE32-E72D297353CC}">
                <c16:uniqueId val="{00000002-8B72-4941-A080-35C774665160}"/>
              </c:ext>
            </c:extLst>
          </c:dPt>
          <c:dPt>
            <c:idx val="2"/>
            <c:marker>
              <c:symbol val="circle"/>
              <c:size val="7"/>
              <c:spPr>
                <a:solidFill>
                  <a:srgbClr val="FFFF00"/>
                </a:solidFill>
                <a:ln w="9525">
                  <a:solidFill>
                    <a:schemeClr val="tx1"/>
                  </a:solidFill>
                </a:ln>
                <a:effectLst/>
              </c:spPr>
            </c:marker>
            <c:bubble3D val="0"/>
            <c:extLst>
              <c:ext xmlns:c16="http://schemas.microsoft.com/office/drawing/2014/chart" uri="{C3380CC4-5D6E-409C-BE32-E72D297353CC}">
                <c16:uniqueId val="{00000005-8B72-4941-A080-35C774665160}"/>
              </c:ext>
            </c:extLst>
          </c:dPt>
          <c:dPt>
            <c:idx val="3"/>
            <c:marker>
              <c:symbol val="circle"/>
              <c:size val="7"/>
              <c:spPr>
                <a:solidFill>
                  <a:srgbClr val="92D050"/>
                </a:solidFill>
                <a:ln w="9525">
                  <a:solidFill>
                    <a:schemeClr val="tx1"/>
                  </a:solidFill>
                </a:ln>
                <a:effectLst/>
              </c:spPr>
            </c:marker>
            <c:bubble3D val="0"/>
            <c:extLst>
              <c:ext xmlns:c16="http://schemas.microsoft.com/office/drawing/2014/chart" uri="{C3380CC4-5D6E-409C-BE32-E72D297353CC}">
                <c16:uniqueId val="{00000006-8B72-4941-A080-35C774665160}"/>
              </c:ext>
            </c:extLst>
          </c:dPt>
          <c:dPt>
            <c:idx val="4"/>
            <c:marker>
              <c:symbol val="circle"/>
              <c:size val="7"/>
              <c:spPr>
                <a:solidFill>
                  <a:schemeClr val="accent3"/>
                </a:solidFill>
                <a:ln w="9525">
                  <a:solidFill>
                    <a:schemeClr val="tx1"/>
                  </a:solidFill>
                </a:ln>
                <a:effectLst/>
              </c:spPr>
            </c:marker>
            <c:bubble3D val="0"/>
            <c:extLst>
              <c:ext xmlns:c16="http://schemas.microsoft.com/office/drawing/2014/chart" uri="{C3380CC4-5D6E-409C-BE32-E72D297353CC}">
                <c16:uniqueId val="{00000004-8B72-4941-A080-35C774665160}"/>
              </c:ext>
            </c:extLst>
          </c:dPt>
          <c:dPt>
            <c:idx val="5"/>
            <c:marker>
              <c:symbol val="circle"/>
              <c:size val="7"/>
              <c:spPr>
                <a:solidFill>
                  <a:srgbClr val="00B0F0"/>
                </a:solidFill>
                <a:ln w="9525">
                  <a:solidFill>
                    <a:schemeClr val="tx1"/>
                  </a:solidFill>
                </a:ln>
                <a:effectLst/>
              </c:spPr>
            </c:marker>
            <c:bubble3D val="0"/>
            <c:extLst>
              <c:ext xmlns:c16="http://schemas.microsoft.com/office/drawing/2014/chart" uri="{C3380CC4-5D6E-409C-BE32-E72D297353CC}">
                <c16:uniqueId val="{00000007-8B72-4941-A080-35C774665160}"/>
              </c:ext>
            </c:extLst>
          </c:dPt>
          <c:dPt>
            <c:idx val="6"/>
            <c:marker>
              <c:symbol val="circle"/>
              <c:size val="7"/>
              <c:spPr>
                <a:solidFill>
                  <a:srgbClr val="7030A0"/>
                </a:solidFill>
                <a:ln w="9525">
                  <a:solidFill>
                    <a:schemeClr val="tx1"/>
                  </a:solidFill>
                </a:ln>
                <a:effectLst/>
              </c:spPr>
            </c:marker>
            <c:bubble3D val="0"/>
            <c:extLst>
              <c:ext xmlns:c16="http://schemas.microsoft.com/office/drawing/2014/chart" uri="{C3380CC4-5D6E-409C-BE32-E72D297353CC}">
                <c16:uniqueId val="{00000001-8B72-4941-A080-35C774665160}"/>
              </c:ext>
            </c:extLst>
          </c:dPt>
          <c:trendline>
            <c:spPr>
              <a:ln w="12700" cap="rnd">
                <a:solidFill>
                  <a:schemeClr val="tx1"/>
                </a:solidFill>
                <a:prstDash val="dash"/>
              </a:ln>
              <a:effectLst/>
            </c:spPr>
            <c:trendlineType val="linear"/>
            <c:dispRSqr val="1"/>
            <c:dispEq val="1"/>
            <c:trendlineLbl>
              <c:layout>
                <c:manualLayout>
                  <c:x val="8.3537182852143482E-2"/>
                  <c:y val="0.3858336978710994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cust"/>
            <c:noEndCap val="0"/>
            <c:plus>
              <c:numRef>
                <c:f>Sheet1!$J$48:$J$54</c:f>
                <c:numCache>
                  <c:formatCode>General</c:formatCode>
                  <c:ptCount val="7"/>
                  <c:pt idx="0">
                    <c:v>0.2</c:v>
                  </c:pt>
                  <c:pt idx="1">
                    <c:v>0.2</c:v>
                  </c:pt>
                  <c:pt idx="2">
                    <c:v>0.1</c:v>
                  </c:pt>
                  <c:pt idx="3">
                    <c:v>0.1</c:v>
                  </c:pt>
                  <c:pt idx="4">
                    <c:v>0.2</c:v>
                  </c:pt>
                  <c:pt idx="5">
                    <c:v>0.6</c:v>
                  </c:pt>
                  <c:pt idx="6">
                    <c:v>0.04</c:v>
                  </c:pt>
                </c:numCache>
              </c:numRef>
            </c:plus>
            <c:minus>
              <c:numRef>
                <c:f>Sheet1!$J$48:$J$54</c:f>
                <c:numCache>
                  <c:formatCode>General</c:formatCode>
                  <c:ptCount val="7"/>
                  <c:pt idx="0">
                    <c:v>0.2</c:v>
                  </c:pt>
                  <c:pt idx="1">
                    <c:v>0.2</c:v>
                  </c:pt>
                  <c:pt idx="2">
                    <c:v>0.1</c:v>
                  </c:pt>
                  <c:pt idx="3">
                    <c:v>0.1</c:v>
                  </c:pt>
                  <c:pt idx="4">
                    <c:v>0.2</c:v>
                  </c:pt>
                  <c:pt idx="5">
                    <c:v>0.6</c:v>
                  </c:pt>
                  <c:pt idx="6">
                    <c:v>0.04</c:v>
                  </c:pt>
                </c:numCache>
              </c:numRef>
            </c:minus>
            <c:spPr>
              <a:noFill/>
              <a:ln w="9525" cap="flat" cmpd="sng" algn="ctr">
                <a:solidFill>
                  <a:schemeClr val="tx1">
                    <a:lumMod val="65000"/>
                    <a:lumOff val="35000"/>
                  </a:schemeClr>
                </a:solidFill>
                <a:round/>
              </a:ln>
              <a:effectLst/>
            </c:spPr>
          </c:errBars>
          <c:xVal>
            <c:numRef>
              <c:f>Sheet1!$H$48:$H$54</c:f>
              <c:numCache>
                <c:formatCode>General</c:formatCode>
                <c:ptCount val="7"/>
                <c:pt idx="0">
                  <c:v>7.2</c:v>
                </c:pt>
                <c:pt idx="1">
                  <c:v>7.8</c:v>
                </c:pt>
                <c:pt idx="2">
                  <c:v>8</c:v>
                </c:pt>
                <c:pt idx="3">
                  <c:v>8.4</c:v>
                </c:pt>
                <c:pt idx="4">
                  <c:v>7.6</c:v>
                </c:pt>
                <c:pt idx="5">
                  <c:v>8.61</c:v>
                </c:pt>
                <c:pt idx="6">
                  <c:v>6.07</c:v>
                </c:pt>
              </c:numCache>
            </c:numRef>
          </c:xVal>
          <c:yVal>
            <c:numRef>
              <c:f>Sheet1!$I$48:$I$54</c:f>
              <c:numCache>
                <c:formatCode>General</c:formatCode>
                <c:ptCount val="7"/>
                <c:pt idx="0">
                  <c:v>12</c:v>
                </c:pt>
                <c:pt idx="1">
                  <c:v>13.5</c:v>
                </c:pt>
                <c:pt idx="2">
                  <c:v>13</c:v>
                </c:pt>
                <c:pt idx="3">
                  <c:v>13.6</c:v>
                </c:pt>
                <c:pt idx="4">
                  <c:v>11.5</c:v>
                </c:pt>
                <c:pt idx="5">
                  <c:v>14.3</c:v>
                </c:pt>
                <c:pt idx="6">
                  <c:v>11.5</c:v>
                </c:pt>
              </c:numCache>
            </c:numRef>
          </c:yVal>
          <c:smooth val="0"/>
          <c:extLst>
            <c:ext xmlns:c16="http://schemas.microsoft.com/office/drawing/2014/chart" uri="{C3380CC4-5D6E-409C-BE32-E72D297353CC}">
              <c16:uniqueId val="{00000000-8B72-4941-A080-35C774665160}"/>
            </c:ext>
          </c:extLst>
        </c:ser>
        <c:dLbls>
          <c:showLegendKey val="0"/>
          <c:showVal val="0"/>
          <c:showCatName val="0"/>
          <c:showSerName val="0"/>
          <c:showPercent val="0"/>
          <c:showBubbleSize val="0"/>
        </c:dLbls>
        <c:axId val="386976272"/>
        <c:axId val="386971680"/>
      </c:scatterChart>
      <c:valAx>
        <c:axId val="386976272"/>
        <c:scaling>
          <c:orientation val="minMax"/>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ysClr val="windowText" lastClr="000000"/>
                    </a:solidFill>
                  </a:rPr>
                  <a:t>p</a:t>
                </a:r>
                <a:r>
                  <a:rPr lang="en-GB" i="1">
                    <a:solidFill>
                      <a:sysClr val="windowText" lastClr="000000"/>
                    </a:solidFill>
                  </a:rPr>
                  <a:t>K</a:t>
                </a:r>
                <a:r>
                  <a:rPr lang="en-GB" baseline="-25000">
                    <a:solidFill>
                      <a:sysClr val="windowText" lastClr="000000"/>
                    </a:solidFill>
                  </a:rPr>
                  <a:t>a</a:t>
                </a:r>
                <a:r>
                  <a:rPr lang="en-GB">
                    <a:solidFill>
                      <a:sysClr val="windowText" lastClr="000000"/>
                    </a:solidFill>
                  </a:rPr>
                  <a:t> of phenol</a:t>
                </a:r>
              </a:p>
            </c:rich>
          </c:tx>
          <c:layout>
            <c:manualLayout>
              <c:xMode val="edge"/>
              <c:yMode val="edge"/>
              <c:x val="0.40447090988626427"/>
              <c:y val="0.915717410323709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crossAx val="386971680"/>
        <c:crosses val="autoZero"/>
        <c:crossBetween val="midCat"/>
      </c:valAx>
      <c:valAx>
        <c:axId val="386971680"/>
        <c:scaling>
          <c:orientation val="minMax"/>
          <c:min val="8"/>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solidFill>
                      <a:sysClr val="windowText" lastClr="000000"/>
                    </a:solidFill>
                    <a:latin typeface="+mn-lt"/>
                    <a:cs typeface="Calibri" panose="020F0502020204030204" pitchFamily="34" charset="0"/>
                  </a:rPr>
                  <a:t>β</a:t>
                </a:r>
                <a:r>
                  <a:rPr lang="en-GB">
                    <a:solidFill>
                      <a:sysClr val="windowText" lastClr="000000"/>
                    </a:solidFill>
                    <a:latin typeface="+mn-lt"/>
                    <a:cs typeface="Calibri" panose="020F0502020204030204" pitchFamily="34" charset="0"/>
                  </a:rPr>
                  <a:t> value of phenolate</a:t>
                </a:r>
                <a:endParaRPr lang="en-GB">
                  <a:solidFill>
                    <a:sysClr val="windowText" lastClr="000000"/>
                  </a:solidFill>
                  <a:latin typeface="+mn-lt"/>
                </a:endParaRPr>
              </a:p>
            </c:rich>
          </c:tx>
          <c:layout>
            <c:manualLayout>
              <c:xMode val="edge"/>
              <c:yMode val="edge"/>
              <c:x val="2.7777777777777779E-3"/>
              <c:y val="0.2872721638961797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crossAx val="3869762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515658145471541"/>
          <c:y val="0.10120684433676559"/>
          <c:w val="0.78692961325039834"/>
          <c:h val="0.66629012719563896"/>
        </c:manualLayout>
      </c:layout>
      <c:scatterChart>
        <c:scatterStyle val="smoothMarker"/>
        <c:varyColors val="0"/>
        <c:ser>
          <c:idx val="0"/>
          <c:order val="0"/>
          <c:spPr>
            <a:ln w="19050" cap="rnd">
              <a:solidFill>
                <a:srgbClr val="00B050"/>
              </a:solidFill>
              <a:round/>
            </a:ln>
            <a:effectLst/>
          </c:spPr>
          <c:marker>
            <c:symbol val="none"/>
          </c:marker>
          <c:xVal>
            <c:numRef>
              <c:f>'[4-CN-PhO 0.1 mM MG 0.01 mM 2,4-NO2-PhAc 0.01 mM ACN graph.xlsx]4-CN-PhO 0.1 mM MG 0.01 mM 2,4-'!$CU$3:$CU$51</c:f>
              <c:numCache>
                <c:formatCode>General</c:formatCode>
                <c:ptCount val="49"/>
                <c:pt idx="0">
                  <c:v>9.9999997759999994E-3</c:v>
                </c:pt>
                <c:pt idx="1">
                  <c:v>0.63300001620000002</c:v>
                </c:pt>
                <c:pt idx="2">
                  <c:v>1.2560000419999999</c:v>
                </c:pt>
                <c:pt idx="3">
                  <c:v>1.878999949</c:v>
                </c:pt>
                <c:pt idx="4">
                  <c:v>2.5009999280000001</c:v>
                </c:pt>
                <c:pt idx="5">
                  <c:v>3.125</c:v>
                </c:pt>
                <c:pt idx="6">
                  <c:v>3.7469999789999999</c:v>
                </c:pt>
                <c:pt idx="7">
                  <c:v>4.3699998860000004</c:v>
                </c:pt>
                <c:pt idx="8">
                  <c:v>4.9949998860000004</c:v>
                </c:pt>
                <c:pt idx="9">
                  <c:v>5.6180000310000002</c:v>
                </c:pt>
                <c:pt idx="10">
                  <c:v>6.2420001029999996</c:v>
                </c:pt>
                <c:pt idx="11">
                  <c:v>6.8670001029999996</c:v>
                </c:pt>
                <c:pt idx="12">
                  <c:v>7.4889998440000003</c:v>
                </c:pt>
                <c:pt idx="13">
                  <c:v>8.1110000610000004</c:v>
                </c:pt>
                <c:pt idx="14">
                  <c:v>8.7340002059999993</c:v>
                </c:pt>
                <c:pt idx="15">
                  <c:v>9.3590002059999993</c:v>
                </c:pt>
                <c:pt idx="16">
                  <c:v>9.9820003509999999</c:v>
                </c:pt>
                <c:pt idx="17">
                  <c:v>10.60499954</c:v>
                </c:pt>
                <c:pt idx="18">
                  <c:v>13.5</c:v>
                </c:pt>
                <c:pt idx="19">
                  <c:v>18.5</c:v>
                </c:pt>
                <c:pt idx="20">
                  <c:v>23.5</c:v>
                </c:pt>
                <c:pt idx="21">
                  <c:v>28.5</c:v>
                </c:pt>
                <c:pt idx="22">
                  <c:v>33.5</c:v>
                </c:pt>
                <c:pt idx="23">
                  <c:v>38.5</c:v>
                </c:pt>
                <c:pt idx="24">
                  <c:v>43.5</c:v>
                </c:pt>
                <c:pt idx="25">
                  <c:v>48.5</c:v>
                </c:pt>
                <c:pt idx="26">
                  <c:v>53.5</c:v>
                </c:pt>
                <c:pt idx="27">
                  <c:v>68.5</c:v>
                </c:pt>
                <c:pt idx="28">
                  <c:v>78.5</c:v>
                </c:pt>
                <c:pt idx="29">
                  <c:v>88.5</c:v>
                </c:pt>
                <c:pt idx="30">
                  <c:v>98.5</c:v>
                </c:pt>
                <c:pt idx="31">
                  <c:v>108.5</c:v>
                </c:pt>
                <c:pt idx="32">
                  <c:v>118.5</c:v>
                </c:pt>
                <c:pt idx="33">
                  <c:v>128.5</c:v>
                </c:pt>
                <c:pt idx="34">
                  <c:v>138.5</c:v>
                </c:pt>
                <c:pt idx="35">
                  <c:v>148.5</c:v>
                </c:pt>
                <c:pt idx="36">
                  <c:v>158.5</c:v>
                </c:pt>
                <c:pt idx="37">
                  <c:v>168.5</c:v>
                </c:pt>
                <c:pt idx="38">
                  <c:v>178.5</c:v>
                </c:pt>
                <c:pt idx="39">
                  <c:v>188.5</c:v>
                </c:pt>
                <c:pt idx="40">
                  <c:v>198.5</c:v>
                </c:pt>
                <c:pt idx="41">
                  <c:v>208.5</c:v>
                </c:pt>
                <c:pt idx="42">
                  <c:v>218.5</c:v>
                </c:pt>
                <c:pt idx="43">
                  <c:v>228.5</c:v>
                </c:pt>
                <c:pt idx="44">
                  <c:v>238.5</c:v>
                </c:pt>
                <c:pt idx="45">
                  <c:v>258.5</c:v>
                </c:pt>
                <c:pt idx="46">
                  <c:v>268.5</c:v>
                </c:pt>
                <c:pt idx="47">
                  <c:v>278.5</c:v>
                </c:pt>
                <c:pt idx="48">
                  <c:v>298.5</c:v>
                </c:pt>
              </c:numCache>
            </c:numRef>
          </c:xVal>
          <c:yVal>
            <c:numRef>
              <c:f>'[4-CN-PhO 0.1 mM MG 0.01 mM 2,4-NO2-PhAc 0.01 mM ACN graph.xlsx]4-CN-PhO 0.1 mM MG 0.01 mM 2,4-'!$CV$3:$CV$51</c:f>
              <c:numCache>
                <c:formatCode>General</c:formatCode>
                <c:ptCount val="49"/>
                <c:pt idx="0">
                  <c:v>0.58795875310000001</c:v>
                </c:pt>
                <c:pt idx="1">
                  <c:v>0.56219673160000005</c:v>
                </c:pt>
                <c:pt idx="2">
                  <c:v>0.54041188959999997</c:v>
                </c:pt>
                <c:pt idx="3">
                  <c:v>0.52448129649999997</c:v>
                </c:pt>
                <c:pt idx="4">
                  <c:v>0.50931900740000002</c:v>
                </c:pt>
                <c:pt idx="5">
                  <c:v>0.49638357760000001</c:v>
                </c:pt>
                <c:pt idx="6">
                  <c:v>0.48696556689999998</c:v>
                </c:pt>
                <c:pt idx="7">
                  <c:v>0.4767371118</c:v>
                </c:pt>
                <c:pt idx="8">
                  <c:v>0.46618556979999998</c:v>
                </c:pt>
                <c:pt idx="9">
                  <c:v>0.45733106140000002</c:v>
                </c:pt>
                <c:pt idx="10">
                  <c:v>0.44807353620000001</c:v>
                </c:pt>
                <c:pt idx="11">
                  <c:v>0.43936282399999999</c:v>
                </c:pt>
                <c:pt idx="12">
                  <c:v>0.43013578650000001</c:v>
                </c:pt>
                <c:pt idx="13">
                  <c:v>0.42141601439999998</c:v>
                </c:pt>
                <c:pt idx="14">
                  <c:v>0.41292524339999997</c:v>
                </c:pt>
                <c:pt idx="15">
                  <c:v>0.40475445989999997</c:v>
                </c:pt>
                <c:pt idx="16">
                  <c:v>0.39743137360000003</c:v>
                </c:pt>
                <c:pt idx="17">
                  <c:v>0.39011231060000001</c:v>
                </c:pt>
                <c:pt idx="18">
                  <c:v>0.35805907850000002</c:v>
                </c:pt>
                <c:pt idx="19">
                  <c:v>0.31103286149999998</c:v>
                </c:pt>
                <c:pt idx="20">
                  <c:v>0.27207547430000001</c:v>
                </c:pt>
                <c:pt idx="21">
                  <c:v>0.23930512370000001</c:v>
                </c:pt>
                <c:pt idx="22">
                  <c:v>0.2114720494</c:v>
                </c:pt>
                <c:pt idx="23">
                  <c:v>0.1878660768</c:v>
                </c:pt>
                <c:pt idx="24">
                  <c:v>0.16788251700000001</c:v>
                </c:pt>
                <c:pt idx="25">
                  <c:v>0.1503347307</c:v>
                </c:pt>
                <c:pt idx="26">
                  <c:v>0.13540917629999999</c:v>
                </c:pt>
                <c:pt idx="27">
                  <c:v>0.10127431150000001</c:v>
                </c:pt>
                <c:pt idx="28">
                  <c:v>8.5083179179999996E-2</c:v>
                </c:pt>
                <c:pt idx="29">
                  <c:v>7.2831787169999995E-2</c:v>
                </c:pt>
                <c:pt idx="30">
                  <c:v>6.347514689E-2</c:v>
                </c:pt>
                <c:pt idx="31">
                  <c:v>5.619522557E-2</c:v>
                </c:pt>
                <c:pt idx="32">
                  <c:v>5.0867542619999997E-2</c:v>
                </c:pt>
                <c:pt idx="33">
                  <c:v>4.6461686490000001E-2</c:v>
                </c:pt>
                <c:pt idx="34">
                  <c:v>4.3411310760000002E-2</c:v>
                </c:pt>
                <c:pt idx="35">
                  <c:v>4.0813438590000001E-2</c:v>
                </c:pt>
                <c:pt idx="36">
                  <c:v>3.8801047950000001E-2</c:v>
                </c:pt>
                <c:pt idx="37">
                  <c:v>3.7430901080000002E-2</c:v>
                </c:pt>
                <c:pt idx="38">
                  <c:v>3.623752668E-2</c:v>
                </c:pt>
                <c:pt idx="39">
                  <c:v>3.5307768730000001E-2</c:v>
                </c:pt>
                <c:pt idx="40">
                  <c:v>3.4781195219999998E-2</c:v>
                </c:pt>
                <c:pt idx="41">
                  <c:v>3.432603553E-2</c:v>
                </c:pt>
                <c:pt idx="42">
                  <c:v>3.377709165E-2</c:v>
                </c:pt>
                <c:pt idx="43">
                  <c:v>3.359531239E-2</c:v>
                </c:pt>
                <c:pt idx="44">
                  <c:v>3.3270519229999997E-2</c:v>
                </c:pt>
                <c:pt idx="45">
                  <c:v>3.302875534E-2</c:v>
                </c:pt>
                <c:pt idx="46">
                  <c:v>3.2747089860000002E-2</c:v>
                </c:pt>
                <c:pt idx="47">
                  <c:v>3.287765384E-2</c:v>
                </c:pt>
                <c:pt idx="48">
                  <c:v>3.252856061E-2</c:v>
                </c:pt>
              </c:numCache>
            </c:numRef>
          </c:yVal>
          <c:smooth val="1"/>
          <c:extLst>
            <c:ext xmlns:c16="http://schemas.microsoft.com/office/drawing/2014/chart" uri="{C3380CC4-5D6E-409C-BE32-E72D297353CC}">
              <c16:uniqueId val="{00000000-3ACB-4C6A-8BF1-00300A108083}"/>
            </c:ext>
          </c:extLst>
        </c:ser>
        <c:dLbls>
          <c:showLegendKey val="0"/>
          <c:showVal val="0"/>
          <c:showCatName val="0"/>
          <c:showSerName val="0"/>
          <c:showPercent val="0"/>
          <c:showBubbleSize val="0"/>
        </c:dLbls>
        <c:axId val="402117392"/>
        <c:axId val="402118048"/>
      </c:scatterChart>
      <c:valAx>
        <c:axId val="402117392"/>
        <c:scaling>
          <c:orientation val="minMax"/>
          <c:max val="3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sz="1000">
                    <a:latin typeface="TUOS Stephenson" panose="02070503080000020004" pitchFamily="18" charset="0"/>
                  </a:rPr>
                  <a:t>Time/ min</a:t>
                </a:r>
              </a:p>
            </c:rich>
          </c:tx>
          <c:layout>
            <c:manualLayout>
              <c:xMode val="edge"/>
              <c:yMode val="edge"/>
              <c:x val="0.44939608576325213"/>
              <c:y val="0.899711286089238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402118048"/>
        <c:crosses val="autoZero"/>
        <c:crossBetween val="midCat"/>
      </c:valAx>
      <c:valAx>
        <c:axId val="4021180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sz="1000">
                    <a:latin typeface="TUOS Stephenson" panose="02070503080000020004" pitchFamily="18" charset="0"/>
                  </a:rPr>
                  <a:t>Absorbance /AU</a:t>
                </a:r>
              </a:p>
            </c:rich>
          </c:tx>
          <c:layout>
            <c:manualLayout>
              <c:xMode val="edge"/>
              <c:yMode val="edge"/>
              <c:x val="1.0448351490310287E-2"/>
              <c:y val="0.2733742176458711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402117392"/>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100" baseline="0">
          <a:solidFill>
            <a:schemeClr val="tx1"/>
          </a:solidFill>
          <a:latin typeface="Times New Roman" panose="02020603050405020304" pitchFamily="18" charset="0"/>
        </a:defRPr>
      </a:pPr>
      <a:endParaRPr lang="en-US"/>
    </a:p>
  </c:txPr>
  <c:externalData r:id="rId4">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3528965702097"/>
          <c:y val="7.1151358344113846E-2"/>
          <c:w val="0.79281327104987642"/>
          <c:h val="0.71956687820232046"/>
        </c:manualLayout>
      </c:layout>
      <c:scatterChart>
        <c:scatterStyle val="smoothMarker"/>
        <c:varyColors val="0"/>
        <c:ser>
          <c:idx val="0"/>
          <c:order val="0"/>
          <c:spPr>
            <a:ln w="19050" cap="rnd">
              <a:solidFill>
                <a:schemeClr val="accent1"/>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B$3:$B$208</c:f>
              <c:numCache>
                <c:formatCode>General</c:formatCode>
                <c:ptCount val="206"/>
                <c:pt idx="0">
                  <c:v>3.489614278E-2</c:v>
                </c:pt>
                <c:pt idx="1">
                  <c:v>3.4832134840000001E-2</c:v>
                </c:pt>
                <c:pt idx="2">
                  <c:v>3.4819342199999999E-2</c:v>
                </c:pt>
                <c:pt idx="3">
                  <c:v>3.4998741E-2</c:v>
                </c:pt>
                <c:pt idx="4">
                  <c:v>3.520678729E-2</c:v>
                </c:pt>
                <c:pt idx="5">
                  <c:v>3.540274501E-2</c:v>
                </c:pt>
                <c:pt idx="6">
                  <c:v>3.5175740720000001E-2</c:v>
                </c:pt>
                <c:pt idx="7">
                  <c:v>3.494439647E-2</c:v>
                </c:pt>
                <c:pt idx="8">
                  <c:v>3.5261277110000003E-2</c:v>
                </c:pt>
                <c:pt idx="9">
                  <c:v>3.5416759550000003E-2</c:v>
                </c:pt>
                <c:pt idx="10">
                  <c:v>3.5223238169999997E-2</c:v>
                </c:pt>
                <c:pt idx="11">
                  <c:v>3.538830951E-2</c:v>
                </c:pt>
                <c:pt idx="12">
                  <c:v>3.5788461569999999E-2</c:v>
                </c:pt>
                <c:pt idx="13">
                  <c:v>3.527686E-2</c:v>
                </c:pt>
                <c:pt idx="14">
                  <c:v>3.5359524189999998E-2</c:v>
                </c:pt>
                <c:pt idx="15">
                  <c:v>3.5488355899999997E-2</c:v>
                </c:pt>
                <c:pt idx="16">
                  <c:v>3.5492822530000002E-2</c:v>
                </c:pt>
                <c:pt idx="17">
                  <c:v>3.5455014559999998E-2</c:v>
                </c:pt>
                <c:pt idx="18">
                  <c:v>3.549717367E-2</c:v>
                </c:pt>
                <c:pt idx="19">
                  <c:v>3.612784669E-2</c:v>
                </c:pt>
                <c:pt idx="20">
                  <c:v>3.6741998050000002E-2</c:v>
                </c:pt>
                <c:pt idx="21">
                  <c:v>3.6325570199999997E-2</c:v>
                </c:pt>
                <c:pt idx="22">
                  <c:v>3.6026556039999998E-2</c:v>
                </c:pt>
                <c:pt idx="23">
                  <c:v>3.5986002529999998E-2</c:v>
                </c:pt>
                <c:pt idx="24">
                  <c:v>3.5732131450000003E-2</c:v>
                </c:pt>
                <c:pt idx="25">
                  <c:v>3.5500854249999998E-2</c:v>
                </c:pt>
                <c:pt idx="26">
                  <c:v>3.5754814740000002E-2</c:v>
                </c:pt>
                <c:pt idx="27">
                  <c:v>3.606421873E-2</c:v>
                </c:pt>
                <c:pt idx="28">
                  <c:v>3.6192357539999997E-2</c:v>
                </c:pt>
                <c:pt idx="29">
                  <c:v>3.6119773979999999E-2</c:v>
                </c:pt>
                <c:pt idx="30">
                  <c:v>3.6536283789999999E-2</c:v>
                </c:pt>
                <c:pt idx="31">
                  <c:v>3.6579646170000001E-2</c:v>
                </c:pt>
                <c:pt idx="32">
                  <c:v>3.7052020429999999E-2</c:v>
                </c:pt>
                <c:pt idx="33">
                  <c:v>3.7596680219999998E-2</c:v>
                </c:pt>
                <c:pt idx="34">
                  <c:v>3.7975929679999999E-2</c:v>
                </c:pt>
                <c:pt idx="35">
                  <c:v>3.8603536780000003E-2</c:v>
                </c:pt>
                <c:pt idx="36">
                  <c:v>3.9251007140000002E-2</c:v>
                </c:pt>
                <c:pt idx="37">
                  <c:v>3.9922658350000001E-2</c:v>
                </c:pt>
                <c:pt idx="38">
                  <c:v>4.090634361E-2</c:v>
                </c:pt>
                <c:pt idx="39">
                  <c:v>4.1432168329999998E-2</c:v>
                </c:pt>
                <c:pt idx="40">
                  <c:v>4.2093541470000002E-2</c:v>
                </c:pt>
                <c:pt idx="41">
                  <c:v>4.2992524800000001E-2</c:v>
                </c:pt>
                <c:pt idx="42">
                  <c:v>4.3742790820000002E-2</c:v>
                </c:pt>
                <c:pt idx="43">
                  <c:v>4.4017314910000001E-2</c:v>
                </c:pt>
                <c:pt idx="44">
                  <c:v>4.4750209899999997E-2</c:v>
                </c:pt>
                <c:pt idx="45">
                  <c:v>4.5038957150000003E-2</c:v>
                </c:pt>
                <c:pt idx="46">
                  <c:v>4.5287437739999999E-2</c:v>
                </c:pt>
                <c:pt idx="47">
                  <c:v>4.5350275930000003E-2</c:v>
                </c:pt>
                <c:pt idx="48">
                  <c:v>4.4888574629999997E-2</c:v>
                </c:pt>
                <c:pt idx="49">
                  <c:v>4.4504359360000002E-2</c:v>
                </c:pt>
                <c:pt idx="50">
                  <c:v>4.4205453249999999E-2</c:v>
                </c:pt>
                <c:pt idx="51">
                  <c:v>4.3546151370000001E-2</c:v>
                </c:pt>
                <c:pt idx="52">
                  <c:v>4.2675949630000001E-2</c:v>
                </c:pt>
                <c:pt idx="53">
                  <c:v>4.1938617829999997E-2</c:v>
                </c:pt>
                <c:pt idx="54">
                  <c:v>4.1044995190000003E-2</c:v>
                </c:pt>
                <c:pt idx="55">
                  <c:v>3.9865989239999997E-2</c:v>
                </c:pt>
                <c:pt idx="56">
                  <c:v>3.8840919729999999E-2</c:v>
                </c:pt>
                <c:pt idx="57">
                  <c:v>3.7843648340000001E-2</c:v>
                </c:pt>
                <c:pt idx="58">
                  <c:v>3.6988113080000003E-2</c:v>
                </c:pt>
                <c:pt idx="59">
                  <c:v>3.60102728E-2</c:v>
                </c:pt>
                <c:pt idx="60">
                  <c:v>3.528225049E-2</c:v>
                </c:pt>
                <c:pt idx="61">
                  <c:v>3.4900657830000001E-2</c:v>
                </c:pt>
                <c:pt idx="62">
                  <c:v>3.4332472830000002E-2</c:v>
                </c:pt>
                <c:pt idx="63">
                  <c:v>3.3740602430000002E-2</c:v>
                </c:pt>
                <c:pt idx="64">
                  <c:v>3.3227160569999997E-2</c:v>
                </c:pt>
                <c:pt idx="65">
                  <c:v>3.2919824120000003E-2</c:v>
                </c:pt>
                <c:pt idx="66">
                  <c:v>3.3040169629999998E-2</c:v>
                </c:pt>
                <c:pt idx="67">
                  <c:v>3.2761242240000002E-2</c:v>
                </c:pt>
                <c:pt idx="68">
                  <c:v>3.2627165319999998E-2</c:v>
                </c:pt>
                <c:pt idx="69">
                  <c:v>3.2680746169999997E-2</c:v>
                </c:pt>
                <c:pt idx="70">
                  <c:v>3.2756134870000002E-2</c:v>
                </c:pt>
                <c:pt idx="71">
                  <c:v>3.2322403040000003E-2</c:v>
                </c:pt>
                <c:pt idx="72">
                  <c:v>3.2236047089999997E-2</c:v>
                </c:pt>
                <c:pt idx="73">
                  <c:v>3.2150406389999997E-2</c:v>
                </c:pt>
                <c:pt idx="74">
                  <c:v>3.1956218180000003E-2</c:v>
                </c:pt>
                <c:pt idx="75">
                  <c:v>3.1815811989999998E-2</c:v>
                </c:pt>
                <c:pt idx="76">
                  <c:v>3.1678348779999997E-2</c:v>
                </c:pt>
                <c:pt idx="77">
                  <c:v>3.1451977790000002E-2</c:v>
                </c:pt>
                <c:pt idx="78">
                  <c:v>3.1191008169999999E-2</c:v>
                </c:pt>
                <c:pt idx="79">
                  <c:v>3.0893171210000001E-2</c:v>
                </c:pt>
                <c:pt idx="80">
                  <c:v>3.0289867889999999E-2</c:v>
                </c:pt>
                <c:pt idx="81">
                  <c:v>3.1219962980000002E-2</c:v>
                </c:pt>
                <c:pt idx="82">
                  <c:v>3.1176822260000001E-2</c:v>
                </c:pt>
                <c:pt idx="83">
                  <c:v>3.0721936370000001E-2</c:v>
                </c:pt>
                <c:pt idx="84">
                  <c:v>3.060951084E-2</c:v>
                </c:pt>
                <c:pt idx="85">
                  <c:v>3.010066971E-2</c:v>
                </c:pt>
                <c:pt idx="86">
                  <c:v>2.9947413129999999E-2</c:v>
                </c:pt>
                <c:pt idx="87">
                  <c:v>2.94885207E-2</c:v>
                </c:pt>
                <c:pt idx="88">
                  <c:v>2.972972766E-2</c:v>
                </c:pt>
                <c:pt idx="89">
                  <c:v>2.9183017089999999E-2</c:v>
                </c:pt>
                <c:pt idx="90">
                  <c:v>2.8815735129999999E-2</c:v>
                </c:pt>
                <c:pt idx="91">
                  <c:v>2.8707673770000001E-2</c:v>
                </c:pt>
                <c:pt idx="92">
                  <c:v>2.8295617549999999E-2</c:v>
                </c:pt>
                <c:pt idx="93">
                  <c:v>2.7926048259999999E-2</c:v>
                </c:pt>
                <c:pt idx="94">
                  <c:v>2.755955048E-2</c:v>
                </c:pt>
                <c:pt idx="95">
                  <c:v>2.722712234E-2</c:v>
                </c:pt>
                <c:pt idx="96">
                  <c:v>2.6879059149999999E-2</c:v>
                </c:pt>
                <c:pt idx="97">
                  <c:v>2.6494899759999999E-2</c:v>
                </c:pt>
                <c:pt idx="98">
                  <c:v>2.6569442820000001E-2</c:v>
                </c:pt>
                <c:pt idx="99">
                  <c:v>2.614934742E-2</c:v>
                </c:pt>
                <c:pt idx="100">
                  <c:v>2.6062643159999999E-2</c:v>
                </c:pt>
                <c:pt idx="101">
                  <c:v>2.5769786909999998E-2</c:v>
                </c:pt>
                <c:pt idx="102">
                  <c:v>2.5688733910000001E-2</c:v>
                </c:pt>
                <c:pt idx="103">
                  <c:v>2.554874867E-2</c:v>
                </c:pt>
                <c:pt idx="104">
                  <c:v>2.5563575330000001E-2</c:v>
                </c:pt>
                <c:pt idx="105">
                  <c:v>2.5402469560000002E-2</c:v>
                </c:pt>
                <c:pt idx="106">
                  <c:v>2.5081176310000002E-2</c:v>
                </c:pt>
                <c:pt idx="107">
                  <c:v>2.541558817E-2</c:v>
                </c:pt>
                <c:pt idx="108">
                  <c:v>2.5718176740000001E-2</c:v>
                </c:pt>
                <c:pt idx="109">
                  <c:v>2.5565935299999999E-2</c:v>
                </c:pt>
                <c:pt idx="110">
                  <c:v>2.5530245159999999E-2</c:v>
                </c:pt>
                <c:pt idx="111">
                  <c:v>2.5621317330000001E-2</c:v>
                </c:pt>
                <c:pt idx="112">
                  <c:v>2.549949847E-2</c:v>
                </c:pt>
                <c:pt idx="113">
                  <c:v>2.5883164260000001E-2</c:v>
                </c:pt>
                <c:pt idx="114">
                  <c:v>2.565652132E-2</c:v>
                </c:pt>
                <c:pt idx="115">
                  <c:v>2.5734188040000001E-2</c:v>
                </c:pt>
                <c:pt idx="116">
                  <c:v>2.6053490120000002E-2</c:v>
                </c:pt>
                <c:pt idx="117">
                  <c:v>2.593905292E-2</c:v>
                </c:pt>
                <c:pt idx="118">
                  <c:v>2.6237193499999999E-2</c:v>
                </c:pt>
                <c:pt idx="119">
                  <c:v>2.6153085749999999E-2</c:v>
                </c:pt>
                <c:pt idx="120">
                  <c:v>2.6066739110000001E-2</c:v>
                </c:pt>
                <c:pt idx="121">
                  <c:v>2.6044998319999998E-2</c:v>
                </c:pt>
                <c:pt idx="122">
                  <c:v>2.6139888909999999E-2</c:v>
                </c:pt>
                <c:pt idx="123">
                  <c:v>2.6283832270000002E-2</c:v>
                </c:pt>
                <c:pt idx="124">
                  <c:v>2.6239834730000001E-2</c:v>
                </c:pt>
                <c:pt idx="125">
                  <c:v>2.662679553E-2</c:v>
                </c:pt>
                <c:pt idx="126">
                  <c:v>2.6914283630000001E-2</c:v>
                </c:pt>
                <c:pt idx="127">
                  <c:v>2.683778107E-2</c:v>
                </c:pt>
                <c:pt idx="128">
                  <c:v>2.7001898739999999E-2</c:v>
                </c:pt>
                <c:pt idx="129">
                  <c:v>2.707997337E-2</c:v>
                </c:pt>
                <c:pt idx="130">
                  <c:v>2.6898033920000002E-2</c:v>
                </c:pt>
                <c:pt idx="131">
                  <c:v>2.7420422060000001E-2</c:v>
                </c:pt>
                <c:pt idx="132">
                  <c:v>2.820784971E-2</c:v>
                </c:pt>
                <c:pt idx="133">
                  <c:v>2.8655491769999999E-2</c:v>
                </c:pt>
                <c:pt idx="134">
                  <c:v>2.9022999109999999E-2</c:v>
                </c:pt>
                <c:pt idx="135">
                  <c:v>2.9852157460000001E-2</c:v>
                </c:pt>
                <c:pt idx="136">
                  <c:v>3.0384553599999999E-2</c:v>
                </c:pt>
                <c:pt idx="137">
                  <c:v>3.159257025E-2</c:v>
                </c:pt>
                <c:pt idx="138">
                  <c:v>3.2484199849999999E-2</c:v>
                </c:pt>
                <c:pt idx="139">
                  <c:v>3.3446408810000001E-2</c:v>
                </c:pt>
                <c:pt idx="140">
                  <c:v>3.4746371210000002E-2</c:v>
                </c:pt>
                <c:pt idx="141">
                  <c:v>3.5900238899999999E-2</c:v>
                </c:pt>
                <c:pt idx="142">
                  <c:v>3.6589168009999999E-2</c:v>
                </c:pt>
                <c:pt idx="143">
                  <c:v>3.8265377279999999E-2</c:v>
                </c:pt>
                <c:pt idx="144">
                  <c:v>3.9179101590000001E-2</c:v>
                </c:pt>
                <c:pt idx="145">
                  <c:v>4.0383566170000003E-2</c:v>
                </c:pt>
                <c:pt idx="146">
                  <c:v>4.1371773930000001E-2</c:v>
                </c:pt>
                <c:pt idx="147">
                  <c:v>4.2797427620000002E-2</c:v>
                </c:pt>
                <c:pt idx="148">
                  <c:v>4.3887276199999999E-2</c:v>
                </c:pt>
                <c:pt idx="149">
                  <c:v>4.5092456039999999E-2</c:v>
                </c:pt>
                <c:pt idx="150">
                  <c:v>4.6119108800000003E-2</c:v>
                </c:pt>
                <c:pt idx="151">
                  <c:v>4.7692812979999999E-2</c:v>
                </c:pt>
                <c:pt idx="152">
                  <c:v>4.829620942E-2</c:v>
                </c:pt>
                <c:pt idx="153">
                  <c:v>4.9311798070000003E-2</c:v>
                </c:pt>
                <c:pt idx="154">
                  <c:v>5.0222378220000002E-2</c:v>
                </c:pt>
                <c:pt idx="155">
                  <c:v>5.0961028780000001E-2</c:v>
                </c:pt>
                <c:pt idx="156">
                  <c:v>5.1962886010000001E-2</c:v>
                </c:pt>
                <c:pt idx="157">
                  <c:v>5.2693605419999998E-2</c:v>
                </c:pt>
                <c:pt idx="158">
                  <c:v>5.2956916389999997E-2</c:v>
                </c:pt>
                <c:pt idx="159">
                  <c:v>5.3955275570000003E-2</c:v>
                </c:pt>
                <c:pt idx="160">
                  <c:v>5.4097339510000002E-2</c:v>
                </c:pt>
                <c:pt idx="161">
                  <c:v>5.4319139570000001E-2</c:v>
                </c:pt>
                <c:pt idx="162">
                  <c:v>5.4082941260000003E-2</c:v>
                </c:pt>
                <c:pt idx="163">
                  <c:v>5.4213605820000003E-2</c:v>
                </c:pt>
                <c:pt idx="164">
                  <c:v>5.4230295120000001E-2</c:v>
                </c:pt>
                <c:pt idx="165">
                  <c:v>5.4214838889999999E-2</c:v>
                </c:pt>
                <c:pt idx="166">
                  <c:v>5.383022875E-2</c:v>
                </c:pt>
                <c:pt idx="167">
                  <c:v>5.3541846570000003E-2</c:v>
                </c:pt>
                <c:pt idx="168">
                  <c:v>5.3749948739999998E-2</c:v>
                </c:pt>
                <c:pt idx="169">
                  <c:v>5.3310520950000002E-2</c:v>
                </c:pt>
                <c:pt idx="170">
                  <c:v>5.2720025179999998E-2</c:v>
                </c:pt>
                <c:pt idx="171">
                  <c:v>5.2247945220000001E-2</c:v>
                </c:pt>
                <c:pt idx="172">
                  <c:v>5.2035454660000001E-2</c:v>
                </c:pt>
                <c:pt idx="173">
                  <c:v>5.131076649E-2</c:v>
                </c:pt>
                <c:pt idx="174">
                  <c:v>5.1278661939999998E-2</c:v>
                </c:pt>
                <c:pt idx="175">
                  <c:v>5.0731856380000002E-2</c:v>
                </c:pt>
                <c:pt idx="176">
                  <c:v>4.9681860949999997E-2</c:v>
                </c:pt>
                <c:pt idx="177">
                  <c:v>4.936147481E-2</c:v>
                </c:pt>
                <c:pt idx="178">
                  <c:v>4.8408273609999997E-2</c:v>
                </c:pt>
                <c:pt idx="179">
                  <c:v>4.8310242589999997E-2</c:v>
                </c:pt>
                <c:pt idx="180">
                  <c:v>4.732016847E-2</c:v>
                </c:pt>
                <c:pt idx="181">
                  <c:v>4.7283224759999999E-2</c:v>
                </c:pt>
                <c:pt idx="182">
                  <c:v>4.6956956389999999E-2</c:v>
                </c:pt>
                <c:pt idx="183">
                  <c:v>4.6859513970000002E-2</c:v>
                </c:pt>
                <c:pt idx="184">
                  <c:v>4.6817012130000002E-2</c:v>
                </c:pt>
                <c:pt idx="185">
                  <c:v>4.7291073949999998E-2</c:v>
                </c:pt>
                <c:pt idx="186">
                  <c:v>4.7731183470000001E-2</c:v>
                </c:pt>
                <c:pt idx="187">
                  <c:v>4.8886422069999998E-2</c:v>
                </c:pt>
                <c:pt idx="188">
                  <c:v>4.9256213010000001E-2</c:v>
                </c:pt>
                <c:pt idx="189">
                  <c:v>5.1114548000000003E-2</c:v>
                </c:pt>
                <c:pt idx="190">
                  <c:v>5.1677171139999999E-2</c:v>
                </c:pt>
                <c:pt idx="191">
                  <c:v>5.2868317810000003E-2</c:v>
                </c:pt>
                <c:pt idx="192">
                  <c:v>5.4323513060000002E-2</c:v>
                </c:pt>
                <c:pt idx="193">
                  <c:v>5.5627655239999997E-2</c:v>
                </c:pt>
                <c:pt idx="194">
                  <c:v>5.7192821060000003E-2</c:v>
                </c:pt>
                <c:pt idx="195">
                  <c:v>5.8061920109999998E-2</c:v>
                </c:pt>
                <c:pt idx="196">
                  <c:v>5.9104219079999999E-2</c:v>
                </c:pt>
                <c:pt idx="197">
                  <c:v>5.7930119340000003E-2</c:v>
                </c:pt>
                <c:pt idx="198">
                  <c:v>5.7622659950000002E-2</c:v>
                </c:pt>
                <c:pt idx="199">
                  <c:v>5.672054738E-2</c:v>
                </c:pt>
                <c:pt idx="200">
                  <c:v>6.6523127259999995E-2</c:v>
                </c:pt>
                <c:pt idx="201">
                  <c:v>5.7660702619999997E-2</c:v>
                </c:pt>
                <c:pt idx="202">
                  <c:v>5.6097917259999998E-2</c:v>
                </c:pt>
                <c:pt idx="203">
                  <c:v>5.4467305539999997E-2</c:v>
                </c:pt>
                <c:pt idx="204">
                  <c:v>5.1670290530000003E-2</c:v>
                </c:pt>
                <c:pt idx="205">
                  <c:v>5.2325114610000001E-2</c:v>
                </c:pt>
              </c:numCache>
            </c:numRef>
          </c:yVal>
          <c:smooth val="1"/>
          <c:extLst>
            <c:ext xmlns:c16="http://schemas.microsoft.com/office/drawing/2014/chart" uri="{C3380CC4-5D6E-409C-BE32-E72D297353CC}">
              <c16:uniqueId val="{00000000-A8F6-40BF-8065-41AB3F9D90EA}"/>
            </c:ext>
          </c:extLst>
        </c:ser>
        <c:ser>
          <c:idx val="1"/>
          <c:order val="1"/>
          <c:spPr>
            <a:ln w="19050" cap="rnd">
              <a:solidFill>
                <a:schemeClr val="accent2"/>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C$3:$C$208</c:f>
              <c:numCache>
                <c:formatCode>General</c:formatCode>
                <c:ptCount val="206"/>
              </c:numCache>
            </c:numRef>
          </c:yVal>
          <c:smooth val="1"/>
          <c:extLst>
            <c:ext xmlns:c16="http://schemas.microsoft.com/office/drawing/2014/chart" uri="{C3380CC4-5D6E-409C-BE32-E72D297353CC}">
              <c16:uniqueId val="{00000001-A8F6-40BF-8065-41AB3F9D90EA}"/>
            </c:ext>
          </c:extLst>
        </c:ser>
        <c:ser>
          <c:idx val="2"/>
          <c:order val="2"/>
          <c:spPr>
            <a:ln w="19050" cap="rnd">
              <a:solidFill>
                <a:schemeClr val="accent3"/>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D$3:$D$208</c:f>
              <c:numCache>
                <c:formatCode>General</c:formatCode>
                <c:ptCount val="206"/>
                <c:pt idx="0">
                  <c:v>3.5385053600000001E-2</c:v>
                </c:pt>
                <c:pt idx="1">
                  <c:v>3.4823745490000002E-2</c:v>
                </c:pt>
                <c:pt idx="2">
                  <c:v>3.4769058229999997E-2</c:v>
                </c:pt>
                <c:pt idx="3">
                  <c:v>3.5079807040000001E-2</c:v>
                </c:pt>
                <c:pt idx="4">
                  <c:v>3.4967541689999999E-2</c:v>
                </c:pt>
                <c:pt idx="5">
                  <c:v>3.5040352490000003E-2</c:v>
                </c:pt>
                <c:pt idx="6">
                  <c:v>3.5003736620000003E-2</c:v>
                </c:pt>
                <c:pt idx="7">
                  <c:v>3.5241879519999998E-2</c:v>
                </c:pt>
                <c:pt idx="8">
                  <c:v>3.5411901769999997E-2</c:v>
                </c:pt>
                <c:pt idx="9">
                  <c:v>3.5347308959999997E-2</c:v>
                </c:pt>
                <c:pt idx="10">
                  <c:v>3.5332228989999999E-2</c:v>
                </c:pt>
                <c:pt idx="11">
                  <c:v>3.5378620030000002E-2</c:v>
                </c:pt>
                <c:pt idx="12">
                  <c:v>3.5318668929999998E-2</c:v>
                </c:pt>
                <c:pt idx="13">
                  <c:v>3.533467278E-2</c:v>
                </c:pt>
                <c:pt idx="14">
                  <c:v>3.5161398349999998E-2</c:v>
                </c:pt>
                <c:pt idx="15">
                  <c:v>3.5358823839999998E-2</c:v>
                </c:pt>
                <c:pt idx="16">
                  <c:v>3.5473272200000003E-2</c:v>
                </c:pt>
                <c:pt idx="17">
                  <c:v>3.5513356330000002E-2</c:v>
                </c:pt>
                <c:pt idx="18">
                  <c:v>3.5218156870000003E-2</c:v>
                </c:pt>
                <c:pt idx="19">
                  <c:v>3.6133445799999997E-2</c:v>
                </c:pt>
                <c:pt idx="20">
                  <c:v>3.64421308E-2</c:v>
                </c:pt>
                <c:pt idx="21">
                  <c:v>3.577030078E-2</c:v>
                </c:pt>
                <c:pt idx="22">
                  <c:v>3.5773873329999997E-2</c:v>
                </c:pt>
                <c:pt idx="23">
                  <c:v>3.5650324079999997E-2</c:v>
                </c:pt>
                <c:pt idx="24">
                  <c:v>3.5426702349999999E-2</c:v>
                </c:pt>
                <c:pt idx="25">
                  <c:v>3.5672638569999998E-2</c:v>
                </c:pt>
                <c:pt idx="26">
                  <c:v>3.5647682850000001E-2</c:v>
                </c:pt>
                <c:pt idx="27">
                  <c:v>3.5534199330000002E-2</c:v>
                </c:pt>
                <c:pt idx="28">
                  <c:v>3.5669572650000002E-2</c:v>
                </c:pt>
                <c:pt idx="29">
                  <c:v>3.5768166179999998E-2</c:v>
                </c:pt>
                <c:pt idx="30">
                  <c:v>3.579057008E-2</c:v>
                </c:pt>
                <c:pt idx="31">
                  <c:v>3.6235745999999999E-2</c:v>
                </c:pt>
                <c:pt idx="32">
                  <c:v>3.6309361460000002E-2</c:v>
                </c:pt>
                <c:pt idx="33">
                  <c:v>3.6874957379999997E-2</c:v>
                </c:pt>
                <c:pt idx="34">
                  <c:v>3.7112239749999998E-2</c:v>
                </c:pt>
                <c:pt idx="35">
                  <c:v>3.7614323200000001E-2</c:v>
                </c:pt>
                <c:pt idx="36">
                  <c:v>3.8264699280000002E-2</c:v>
                </c:pt>
                <c:pt idx="37">
                  <c:v>3.9217066019999997E-2</c:v>
                </c:pt>
                <c:pt idx="38">
                  <c:v>3.9575729519999998E-2</c:v>
                </c:pt>
                <c:pt idx="39">
                  <c:v>4.04528901E-2</c:v>
                </c:pt>
                <c:pt idx="40">
                  <c:v>4.083114862E-2</c:v>
                </c:pt>
                <c:pt idx="41">
                  <c:v>4.1419893499999999E-2</c:v>
                </c:pt>
                <c:pt idx="42">
                  <c:v>4.2181733999999999E-2</c:v>
                </c:pt>
                <c:pt idx="43">
                  <c:v>4.2376555500000003E-2</c:v>
                </c:pt>
                <c:pt idx="44">
                  <c:v>4.284213856E-2</c:v>
                </c:pt>
                <c:pt idx="45">
                  <c:v>4.3335046619999998E-2</c:v>
                </c:pt>
                <c:pt idx="46">
                  <c:v>4.312326759E-2</c:v>
                </c:pt>
                <c:pt idx="47">
                  <c:v>4.328098893E-2</c:v>
                </c:pt>
                <c:pt idx="48">
                  <c:v>4.286359251E-2</c:v>
                </c:pt>
                <c:pt idx="49">
                  <c:v>4.2681489140000001E-2</c:v>
                </c:pt>
                <c:pt idx="50">
                  <c:v>4.2151898149999999E-2</c:v>
                </c:pt>
                <c:pt idx="51">
                  <c:v>4.2004425079999998E-2</c:v>
                </c:pt>
                <c:pt idx="52">
                  <c:v>4.1356824340000001E-2</c:v>
                </c:pt>
                <c:pt idx="53">
                  <c:v>4.0505655109999997E-2</c:v>
                </c:pt>
                <c:pt idx="54">
                  <c:v>3.9592772720000002E-2</c:v>
                </c:pt>
                <c:pt idx="55">
                  <c:v>3.8529813289999999E-2</c:v>
                </c:pt>
                <c:pt idx="56">
                  <c:v>3.7556316700000002E-2</c:v>
                </c:pt>
                <c:pt idx="57">
                  <c:v>3.6792650820000002E-2</c:v>
                </c:pt>
                <c:pt idx="58">
                  <c:v>3.6175671960000003E-2</c:v>
                </c:pt>
                <c:pt idx="59">
                  <c:v>3.5221442579999998E-2</c:v>
                </c:pt>
                <c:pt idx="60">
                  <c:v>3.4608285869999998E-2</c:v>
                </c:pt>
                <c:pt idx="61">
                  <c:v>3.3822976050000002E-2</c:v>
                </c:pt>
                <c:pt idx="62">
                  <c:v>3.3635728060000002E-2</c:v>
                </c:pt>
                <c:pt idx="63">
                  <c:v>3.3062178640000002E-2</c:v>
                </c:pt>
                <c:pt idx="64">
                  <c:v>3.2829917969999997E-2</c:v>
                </c:pt>
                <c:pt idx="65">
                  <c:v>3.2317161560000002E-2</c:v>
                </c:pt>
                <c:pt idx="66">
                  <c:v>3.2639861110000001E-2</c:v>
                </c:pt>
                <c:pt idx="67">
                  <c:v>3.2258410010000002E-2</c:v>
                </c:pt>
                <c:pt idx="68">
                  <c:v>3.2119691370000002E-2</c:v>
                </c:pt>
                <c:pt idx="69">
                  <c:v>3.21527198E-2</c:v>
                </c:pt>
                <c:pt idx="70">
                  <c:v>3.1927939500000002E-2</c:v>
                </c:pt>
                <c:pt idx="71">
                  <c:v>3.1651370230000003E-2</c:v>
                </c:pt>
                <c:pt idx="72">
                  <c:v>3.1896680589999997E-2</c:v>
                </c:pt>
                <c:pt idx="73">
                  <c:v>3.142481297E-2</c:v>
                </c:pt>
                <c:pt idx="74">
                  <c:v>3.1473293899999998E-2</c:v>
                </c:pt>
                <c:pt idx="75">
                  <c:v>3.1452476979999998E-2</c:v>
                </c:pt>
                <c:pt idx="76">
                  <c:v>3.1203579160000001E-2</c:v>
                </c:pt>
                <c:pt idx="77">
                  <c:v>3.103144281E-2</c:v>
                </c:pt>
                <c:pt idx="78">
                  <c:v>3.078778833E-2</c:v>
                </c:pt>
                <c:pt idx="79">
                  <c:v>3.0439136549999999E-2</c:v>
                </c:pt>
                <c:pt idx="80">
                  <c:v>3.0802099029999998E-2</c:v>
                </c:pt>
                <c:pt idx="81">
                  <c:v>3.1682472679999997E-2</c:v>
                </c:pt>
                <c:pt idx="82">
                  <c:v>3.160557151E-2</c:v>
                </c:pt>
                <c:pt idx="83">
                  <c:v>3.1312178820000001E-2</c:v>
                </c:pt>
                <c:pt idx="84">
                  <c:v>3.0967388299999999E-2</c:v>
                </c:pt>
                <c:pt idx="85">
                  <c:v>3.0768448489999999E-2</c:v>
                </c:pt>
                <c:pt idx="86">
                  <c:v>3.0462877820000001E-2</c:v>
                </c:pt>
                <c:pt idx="87">
                  <c:v>3.0259476970000001E-2</c:v>
                </c:pt>
                <c:pt idx="88">
                  <c:v>3.002354875E-2</c:v>
                </c:pt>
                <c:pt idx="89">
                  <c:v>2.979193628E-2</c:v>
                </c:pt>
                <c:pt idx="90">
                  <c:v>2.9299864549999999E-2</c:v>
                </c:pt>
                <c:pt idx="91">
                  <c:v>2.9240882020000001E-2</c:v>
                </c:pt>
                <c:pt idx="92">
                  <c:v>2.874932438E-2</c:v>
                </c:pt>
                <c:pt idx="93">
                  <c:v>2.8451139109999999E-2</c:v>
                </c:pt>
                <c:pt idx="94">
                  <c:v>2.8409684080000001E-2</c:v>
                </c:pt>
                <c:pt idx="95">
                  <c:v>2.773072943E-2</c:v>
                </c:pt>
                <c:pt idx="96">
                  <c:v>2.76756864E-2</c:v>
                </c:pt>
                <c:pt idx="97">
                  <c:v>2.7067961170000002E-2</c:v>
                </c:pt>
                <c:pt idx="98">
                  <c:v>2.702010795E-2</c:v>
                </c:pt>
                <c:pt idx="99">
                  <c:v>2.6626328009999999E-2</c:v>
                </c:pt>
                <c:pt idx="100">
                  <c:v>2.6592915880000002E-2</c:v>
                </c:pt>
                <c:pt idx="101">
                  <c:v>2.652981691E-2</c:v>
                </c:pt>
                <c:pt idx="102">
                  <c:v>2.6359742509999999E-2</c:v>
                </c:pt>
                <c:pt idx="103">
                  <c:v>2.6456436140000001E-2</c:v>
                </c:pt>
                <c:pt idx="104">
                  <c:v>2.6390494779999999E-2</c:v>
                </c:pt>
                <c:pt idx="105">
                  <c:v>2.6047278199999999E-2</c:v>
                </c:pt>
                <c:pt idx="106">
                  <c:v>2.6024686169999998E-2</c:v>
                </c:pt>
                <c:pt idx="107">
                  <c:v>2.6238705960000001E-2</c:v>
                </c:pt>
                <c:pt idx="108">
                  <c:v>2.5983268399999999E-2</c:v>
                </c:pt>
                <c:pt idx="109">
                  <c:v>2.606693283E-2</c:v>
                </c:pt>
                <c:pt idx="110">
                  <c:v>2.611162886E-2</c:v>
                </c:pt>
                <c:pt idx="111">
                  <c:v>2.6111656800000001E-2</c:v>
                </c:pt>
                <c:pt idx="112">
                  <c:v>2.6454702020000002E-2</c:v>
                </c:pt>
                <c:pt idx="113">
                  <c:v>2.6528524229999999E-2</c:v>
                </c:pt>
                <c:pt idx="114">
                  <c:v>2.6218440379999999E-2</c:v>
                </c:pt>
                <c:pt idx="115">
                  <c:v>2.6583312080000001E-2</c:v>
                </c:pt>
                <c:pt idx="116">
                  <c:v>2.6437234130000001E-2</c:v>
                </c:pt>
                <c:pt idx="117">
                  <c:v>2.659613639E-2</c:v>
                </c:pt>
                <c:pt idx="118">
                  <c:v>2.6789458469999999E-2</c:v>
                </c:pt>
                <c:pt idx="119">
                  <c:v>2.6703976090000001E-2</c:v>
                </c:pt>
                <c:pt idx="120">
                  <c:v>2.709584311E-2</c:v>
                </c:pt>
                <c:pt idx="121">
                  <c:v>2.7362633500000001E-2</c:v>
                </c:pt>
                <c:pt idx="122">
                  <c:v>2.733079158E-2</c:v>
                </c:pt>
                <c:pt idx="123">
                  <c:v>2.7568045999999999E-2</c:v>
                </c:pt>
                <c:pt idx="124">
                  <c:v>2.80662775E-2</c:v>
                </c:pt>
                <c:pt idx="125">
                  <c:v>2.817080915E-2</c:v>
                </c:pt>
                <c:pt idx="126">
                  <c:v>2.8366103770000001E-2</c:v>
                </c:pt>
                <c:pt idx="127">
                  <c:v>2.8849262739999999E-2</c:v>
                </c:pt>
                <c:pt idx="128">
                  <c:v>2.927557938E-2</c:v>
                </c:pt>
                <c:pt idx="129">
                  <c:v>2.9706249010000001E-2</c:v>
                </c:pt>
                <c:pt idx="130">
                  <c:v>3.001802973E-2</c:v>
                </c:pt>
                <c:pt idx="131">
                  <c:v>3.130978718E-2</c:v>
                </c:pt>
                <c:pt idx="132">
                  <c:v>3.2062023879999998E-2</c:v>
                </c:pt>
                <c:pt idx="133">
                  <c:v>3.2952077689999998E-2</c:v>
                </c:pt>
                <c:pt idx="134">
                  <c:v>3.4179955720000002E-2</c:v>
                </c:pt>
                <c:pt idx="135">
                  <c:v>3.5662297160000002E-2</c:v>
                </c:pt>
                <c:pt idx="136">
                  <c:v>3.6789607260000003E-2</c:v>
                </c:pt>
                <c:pt idx="137">
                  <c:v>3.9108000699999999E-2</c:v>
                </c:pt>
                <c:pt idx="138">
                  <c:v>4.048709944E-2</c:v>
                </c:pt>
                <c:pt idx="139">
                  <c:v>4.2598962779999999E-2</c:v>
                </c:pt>
                <c:pt idx="140">
                  <c:v>4.4637881220000002E-2</c:v>
                </c:pt>
                <c:pt idx="141">
                  <c:v>4.670590535E-2</c:v>
                </c:pt>
                <c:pt idx="142">
                  <c:v>4.8953119670000003E-2</c:v>
                </c:pt>
                <c:pt idx="143">
                  <c:v>5.1586095239999998E-2</c:v>
                </c:pt>
                <c:pt idx="144">
                  <c:v>5.3754284979999997E-2</c:v>
                </c:pt>
                <c:pt idx="145">
                  <c:v>5.6335125120000003E-2</c:v>
                </c:pt>
                <c:pt idx="146">
                  <c:v>5.8804105969999999E-2</c:v>
                </c:pt>
                <c:pt idx="147">
                  <c:v>6.1075784270000003E-2</c:v>
                </c:pt>
                <c:pt idx="148">
                  <c:v>6.3874766230000005E-2</c:v>
                </c:pt>
                <c:pt idx="149">
                  <c:v>6.6022433340000006E-2</c:v>
                </c:pt>
                <c:pt idx="150">
                  <c:v>6.8327806889999995E-2</c:v>
                </c:pt>
                <c:pt idx="151">
                  <c:v>7.0444315669999993E-2</c:v>
                </c:pt>
                <c:pt idx="152">
                  <c:v>7.2314091029999999E-2</c:v>
                </c:pt>
                <c:pt idx="153">
                  <c:v>7.4555762110000007E-2</c:v>
                </c:pt>
                <c:pt idx="154">
                  <c:v>7.6139509679999995E-2</c:v>
                </c:pt>
                <c:pt idx="155">
                  <c:v>7.8098133210000004E-2</c:v>
                </c:pt>
                <c:pt idx="156">
                  <c:v>7.9726293680000004E-2</c:v>
                </c:pt>
                <c:pt idx="157">
                  <c:v>8.1071205440000002E-2</c:v>
                </c:pt>
                <c:pt idx="158">
                  <c:v>8.2427904009999997E-2</c:v>
                </c:pt>
                <c:pt idx="159">
                  <c:v>8.3578221499999994E-2</c:v>
                </c:pt>
                <c:pt idx="160">
                  <c:v>8.4218606350000003E-2</c:v>
                </c:pt>
                <c:pt idx="161">
                  <c:v>8.4934003650000006E-2</c:v>
                </c:pt>
                <c:pt idx="162">
                  <c:v>8.5433870549999999E-2</c:v>
                </c:pt>
                <c:pt idx="163">
                  <c:v>8.5376866159999995E-2</c:v>
                </c:pt>
                <c:pt idx="164">
                  <c:v>8.5658207540000003E-2</c:v>
                </c:pt>
                <c:pt idx="165">
                  <c:v>8.5268549619999995E-2</c:v>
                </c:pt>
                <c:pt idx="166">
                  <c:v>8.4882229569999995E-2</c:v>
                </c:pt>
                <c:pt idx="167">
                  <c:v>8.4764875470000001E-2</c:v>
                </c:pt>
                <c:pt idx="168">
                  <c:v>8.4075585009999995E-2</c:v>
                </c:pt>
                <c:pt idx="169">
                  <c:v>8.3385340870000005E-2</c:v>
                </c:pt>
                <c:pt idx="170">
                  <c:v>8.2028217609999995E-2</c:v>
                </c:pt>
                <c:pt idx="171">
                  <c:v>8.1308908760000007E-2</c:v>
                </c:pt>
                <c:pt idx="172">
                  <c:v>8.0352269109999999E-2</c:v>
                </c:pt>
                <c:pt idx="173">
                  <c:v>7.9454638059999999E-2</c:v>
                </c:pt>
                <c:pt idx="174">
                  <c:v>7.8206315639999996E-2</c:v>
                </c:pt>
                <c:pt idx="175">
                  <c:v>7.6877795159999998E-2</c:v>
                </c:pt>
                <c:pt idx="176">
                  <c:v>7.550811768E-2</c:v>
                </c:pt>
                <c:pt idx="177">
                  <c:v>7.4447371070000004E-2</c:v>
                </c:pt>
                <c:pt idx="178">
                  <c:v>7.3090434070000002E-2</c:v>
                </c:pt>
                <c:pt idx="179">
                  <c:v>7.2106748819999997E-2</c:v>
                </c:pt>
                <c:pt idx="180">
                  <c:v>7.1227289740000005E-2</c:v>
                </c:pt>
                <c:pt idx="181">
                  <c:v>7.0966139440000006E-2</c:v>
                </c:pt>
                <c:pt idx="182">
                  <c:v>7.0071592929999996E-2</c:v>
                </c:pt>
                <c:pt idx="183">
                  <c:v>6.9983385499999995E-2</c:v>
                </c:pt>
                <c:pt idx="184">
                  <c:v>7.0315919820000003E-2</c:v>
                </c:pt>
                <c:pt idx="185">
                  <c:v>7.0707894859999995E-2</c:v>
                </c:pt>
                <c:pt idx="186">
                  <c:v>7.2168149050000005E-2</c:v>
                </c:pt>
                <c:pt idx="187">
                  <c:v>7.3754280810000003E-2</c:v>
                </c:pt>
                <c:pt idx="188">
                  <c:v>7.458689064E-2</c:v>
                </c:pt>
                <c:pt idx="189">
                  <c:v>7.6680459079999999E-2</c:v>
                </c:pt>
                <c:pt idx="190">
                  <c:v>7.9176284370000002E-2</c:v>
                </c:pt>
                <c:pt idx="191">
                  <c:v>8.1900388000000005E-2</c:v>
                </c:pt>
                <c:pt idx="192">
                  <c:v>8.5376709699999997E-2</c:v>
                </c:pt>
                <c:pt idx="193">
                  <c:v>8.8045805690000006E-2</c:v>
                </c:pt>
                <c:pt idx="194">
                  <c:v>9.0045928959999993E-2</c:v>
                </c:pt>
                <c:pt idx="195">
                  <c:v>9.2069737609999994E-2</c:v>
                </c:pt>
                <c:pt idx="196">
                  <c:v>9.1919213530000002E-2</c:v>
                </c:pt>
                <c:pt idx="197">
                  <c:v>9.1076321900000007E-2</c:v>
                </c:pt>
                <c:pt idx="198">
                  <c:v>9.1345988210000006E-2</c:v>
                </c:pt>
                <c:pt idx="199">
                  <c:v>8.9847519989999999E-2</c:v>
                </c:pt>
                <c:pt idx="200">
                  <c:v>9.8586380479999999E-2</c:v>
                </c:pt>
                <c:pt idx="201">
                  <c:v>8.8034167890000001E-2</c:v>
                </c:pt>
                <c:pt idx="202">
                  <c:v>8.5863672200000005E-2</c:v>
                </c:pt>
                <c:pt idx="203">
                  <c:v>8.4088839590000006E-2</c:v>
                </c:pt>
                <c:pt idx="204">
                  <c:v>8.0529220400000004E-2</c:v>
                </c:pt>
                <c:pt idx="205">
                  <c:v>8.0998770890000002E-2</c:v>
                </c:pt>
              </c:numCache>
            </c:numRef>
          </c:yVal>
          <c:smooth val="1"/>
          <c:extLst>
            <c:ext xmlns:c16="http://schemas.microsoft.com/office/drawing/2014/chart" uri="{C3380CC4-5D6E-409C-BE32-E72D297353CC}">
              <c16:uniqueId val="{00000002-A8F6-40BF-8065-41AB3F9D90EA}"/>
            </c:ext>
          </c:extLst>
        </c:ser>
        <c:ser>
          <c:idx val="3"/>
          <c:order val="3"/>
          <c:spPr>
            <a:ln w="19050" cap="rnd">
              <a:solidFill>
                <a:schemeClr val="accent4"/>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E$3:$E$208</c:f>
              <c:numCache>
                <c:formatCode>General</c:formatCode>
                <c:ptCount val="206"/>
              </c:numCache>
            </c:numRef>
          </c:yVal>
          <c:smooth val="1"/>
          <c:extLst>
            <c:ext xmlns:c16="http://schemas.microsoft.com/office/drawing/2014/chart" uri="{C3380CC4-5D6E-409C-BE32-E72D297353CC}">
              <c16:uniqueId val="{00000003-A8F6-40BF-8065-41AB3F9D90EA}"/>
            </c:ext>
          </c:extLst>
        </c:ser>
        <c:ser>
          <c:idx val="4"/>
          <c:order val="4"/>
          <c:spPr>
            <a:ln w="19050" cap="rnd">
              <a:solidFill>
                <a:schemeClr val="accent5"/>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F$3:$F$208</c:f>
              <c:numCache>
                <c:formatCode>General</c:formatCode>
                <c:ptCount val="206"/>
                <c:pt idx="0">
                  <c:v>3.5886488850000002E-2</c:v>
                </c:pt>
                <c:pt idx="1">
                  <c:v>3.5740423950000003E-2</c:v>
                </c:pt>
                <c:pt idx="2">
                  <c:v>3.55924964E-2</c:v>
                </c:pt>
                <c:pt idx="3">
                  <c:v>3.5858910530000003E-2</c:v>
                </c:pt>
                <c:pt idx="4">
                  <c:v>3.5822108390000003E-2</c:v>
                </c:pt>
                <c:pt idx="5">
                  <c:v>3.5986479369999998E-2</c:v>
                </c:pt>
                <c:pt idx="6">
                  <c:v>3.5784751179999998E-2</c:v>
                </c:pt>
                <c:pt idx="7">
                  <c:v>3.6026585850000001E-2</c:v>
                </c:pt>
                <c:pt idx="8">
                  <c:v>3.6223784090000002E-2</c:v>
                </c:pt>
                <c:pt idx="9">
                  <c:v>3.5986144099999999E-2</c:v>
                </c:pt>
                <c:pt idx="10">
                  <c:v>3.6036964509999998E-2</c:v>
                </c:pt>
                <c:pt idx="11">
                  <c:v>3.6190867420000002E-2</c:v>
                </c:pt>
                <c:pt idx="12">
                  <c:v>3.632903472E-2</c:v>
                </c:pt>
                <c:pt idx="13">
                  <c:v>3.6335732789999999E-2</c:v>
                </c:pt>
                <c:pt idx="14">
                  <c:v>3.645221144E-2</c:v>
                </c:pt>
                <c:pt idx="15">
                  <c:v>3.637285531E-2</c:v>
                </c:pt>
                <c:pt idx="16">
                  <c:v>3.6224346609999999E-2</c:v>
                </c:pt>
                <c:pt idx="17">
                  <c:v>3.6451675000000003E-2</c:v>
                </c:pt>
                <c:pt idx="18">
                  <c:v>3.6396726970000001E-2</c:v>
                </c:pt>
                <c:pt idx="19">
                  <c:v>3.687698767E-2</c:v>
                </c:pt>
                <c:pt idx="20">
                  <c:v>3.7503145639999999E-2</c:v>
                </c:pt>
                <c:pt idx="21">
                  <c:v>3.6994174120000001E-2</c:v>
                </c:pt>
                <c:pt idx="22">
                  <c:v>3.6777861420000002E-2</c:v>
                </c:pt>
                <c:pt idx="23">
                  <c:v>3.6653265359999999E-2</c:v>
                </c:pt>
                <c:pt idx="24">
                  <c:v>3.6518037320000002E-2</c:v>
                </c:pt>
                <c:pt idx="25">
                  <c:v>3.6429859699999997E-2</c:v>
                </c:pt>
                <c:pt idx="26">
                  <c:v>3.636235744E-2</c:v>
                </c:pt>
                <c:pt idx="27">
                  <c:v>3.655030578E-2</c:v>
                </c:pt>
                <c:pt idx="28">
                  <c:v>3.6554388700000003E-2</c:v>
                </c:pt>
                <c:pt idx="29">
                  <c:v>3.66198644E-2</c:v>
                </c:pt>
                <c:pt idx="30">
                  <c:v>3.6843229089999999E-2</c:v>
                </c:pt>
                <c:pt idx="31">
                  <c:v>3.6897670479999999E-2</c:v>
                </c:pt>
                <c:pt idx="32">
                  <c:v>3.7120725960000003E-2</c:v>
                </c:pt>
                <c:pt idx="33">
                  <c:v>3.7554115059999997E-2</c:v>
                </c:pt>
                <c:pt idx="34">
                  <c:v>3.7813939150000003E-2</c:v>
                </c:pt>
                <c:pt idx="35">
                  <c:v>3.8399711250000003E-2</c:v>
                </c:pt>
                <c:pt idx="36">
                  <c:v>3.8699064399999997E-2</c:v>
                </c:pt>
                <c:pt idx="37">
                  <c:v>3.9262313399999998E-2</c:v>
                </c:pt>
                <c:pt idx="38">
                  <c:v>4.0132511410000002E-2</c:v>
                </c:pt>
                <c:pt idx="39">
                  <c:v>4.0534414349999999E-2</c:v>
                </c:pt>
                <c:pt idx="40">
                  <c:v>4.1195616130000001E-2</c:v>
                </c:pt>
                <c:pt idx="41">
                  <c:v>4.1700363159999997E-2</c:v>
                </c:pt>
                <c:pt idx="42">
                  <c:v>4.2300194499999999E-2</c:v>
                </c:pt>
                <c:pt idx="43">
                  <c:v>4.2673438789999997E-2</c:v>
                </c:pt>
                <c:pt idx="44">
                  <c:v>4.3250504879999999E-2</c:v>
                </c:pt>
                <c:pt idx="45">
                  <c:v>4.3458223339999998E-2</c:v>
                </c:pt>
                <c:pt idx="46">
                  <c:v>4.3455678970000002E-2</c:v>
                </c:pt>
                <c:pt idx="47">
                  <c:v>4.3536223470000003E-2</c:v>
                </c:pt>
                <c:pt idx="48">
                  <c:v>4.3203324080000001E-2</c:v>
                </c:pt>
                <c:pt idx="49">
                  <c:v>4.2952515179999998E-2</c:v>
                </c:pt>
                <c:pt idx="50">
                  <c:v>4.2525555940000001E-2</c:v>
                </c:pt>
                <c:pt idx="51">
                  <c:v>4.2001117019999999E-2</c:v>
                </c:pt>
                <c:pt idx="52">
                  <c:v>4.1431684050000001E-2</c:v>
                </c:pt>
                <c:pt idx="53">
                  <c:v>4.0633689610000003E-2</c:v>
                </c:pt>
                <c:pt idx="54">
                  <c:v>3.9973400530000001E-2</c:v>
                </c:pt>
                <c:pt idx="55">
                  <c:v>3.9003547280000002E-2</c:v>
                </c:pt>
                <c:pt idx="56">
                  <c:v>3.8070302459999997E-2</c:v>
                </c:pt>
                <c:pt idx="57">
                  <c:v>3.7327028810000003E-2</c:v>
                </c:pt>
                <c:pt idx="58">
                  <c:v>3.6579899489999998E-2</c:v>
                </c:pt>
                <c:pt idx="59">
                  <c:v>3.5719711330000001E-2</c:v>
                </c:pt>
                <c:pt idx="60">
                  <c:v>3.5187080500000002E-2</c:v>
                </c:pt>
                <c:pt idx="61">
                  <c:v>3.4472681579999997E-2</c:v>
                </c:pt>
                <c:pt idx="62">
                  <c:v>3.4216504539999998E-2</c:v>
                </c:pt>
                <c:pt idx="63">
                  <c:v>3.3666551109999998E-2</c:v>
                </c:pt>
                <c:pt idx="64">
                  <c:v>3.3438216889999997E-2</c:v>
                </c:pt>
                <c:pt idx="65">
                  <c:v>3.3363044260000002E-2</c:v>
                </c:pt>
                <c:pt idx="66">
                  <c:v>3.326116875E-2</c:v>
                </c:pt>
                <c:pt idx="67">
                  <c:v>3.3009417360000001E-2</c:v>
                </c:pt>
                <c:pt idx="68">
                  <c:v>3.298768774E-2</c:v>
                </c:pt>
                <c:pt idx="69">
                  <c:v>3.2981432970000002E-2</c:v>
                </c:pt>
                <c:pt idx="70">
                  <c:v>3.2729282980000003E-2</c:v>
                </c:pt>
                <c:pt idx="71">
                  <c:v>3.245002776E-2</c:v>
                </c:pt>
                <c:pt idx="72">
                  <c:v>3.2560449089999999E-2</c:v>
                </c:pt>
                <c:pt idx="73">
                  <c:v>3.2306090000000003E-2</c:v>
                </c:pt>
                <c:pt idx="74">
                  <c:v>3.2197963449999999E-2</c:v>
                </c:pt>
                <c:pt idx="75">
                  <c:v>3.2202370459999997E-2</c:v>
                </c:pt>
                <c:pt idx="76">
                  <c:v>3.2069299369999998E-2</c:v>
                </c:pt>
                <c:pt idx="77">
                  <c:v>3.1842108819999999E-2</c:v>
                </c:pt>
                <c:pt idx="78">
                  <c:v>3.1587194649999997E-2</c:v>
                </c:pt>
                <c:pt idx="79">
                  <c:v>3.1477440150000001E-2</c:v>
                </c:pt>
                <c:pt idx="80">
                  <c:v>3.1344175340000002E-2</c:v>
                </c:pt>
                <c:pt idx="81">
                  <c:v>3.2226763669999998E-2</c:v>
                </c:pt>
                <c:pt idx="82">
                  <c:v>3.211629018E-2</c:v>
                </c:pt>
                <c:pt idx="83">
                  <c:v>3.1789410859999999E-2</c:v>
                </c:pt>
                <c:pt idx="84">
                  <c:v>3.1563755120000002E-2</c:v>
                </c:pt>
                <c:pt idx="85">
                  <c:v>3.1368102879999998E-2</c:v>
                </c:pt>
                <c:pt idx="86">
                  <c:v>3.123047575E-2</c:v>
                </c:pt>
                <c:pt idx="87">
                  <c:v>3.08068227E-2</c:v>
                </c:pt>
                <c:pt idx="88">
                  <c:v>3.078531474E-2</c:v>
                </c:pt>
                <c:pt idx="89">
                  <c:v>3.0373226850000001E-2</c:v>
                </c:pt>
                <c:pt idx="90">
                  <c:v>3.021113202E-2</c:v>
                </c:pt>
                <c:pt idx="91">
                  <c:v>2.9867103320000001E-2</c:v>
                </c:pt>
                <c:pt idx="92">
                  <c:v>2.9453281309999999E-2</c:v>
                </c:pt>
                <c:pt idx="93">
                  <c:v>2.9154723510000001E-2</c:v>
                </c:pt>
                <c:pt idx="94">
                  <c:v>2.8995214030000001E-2</c:v>
                </c:pt>
                <c:pt idx="95">
                  <c:v>2.840913087E-2</c:v>
                </c:pt>
                <c:pt idx="96">
                  <c:v>2.8433423490000002E-2</c:v>
                </c:pt>
                <c:pt idx="97">
                  <c:v>2.7926351879999999E-2</c:v>
                </c:pt>
                <c:pt idx="98">
                  <c:v>2.7725376190000001E-2</c:v>
                </c:pt>
                <c:pt idx="99">
                  <c:v>2.7812825520000001E-2</c:v>
                </c:pt>
                <c:pt idx="100">
                  <c:v>2.74062492E-2</c:v>
                </c:pt>
                <c:pt idx="101">
                  <c:v>2.7328200640000001E-2</c:v>
                </c:pt>
                <c:pt idx="102">
                  <c:v>2.7363047000000001E-2</c:v>
                </c:pt>
                <c:pt idx="103">
                  <c:v>2.7087522669999999E-2</c:v>
                </c:pt>
                <c:pt idx="104">
                  <c:v>2.7200169860000002E-2</c:v>
                </c:pt>
                <c:pt idx="105">
                  <c:v>2.6808593419999999E-2</c:v>
                </c:pt>
                <c:pt idx="106">
                  <c:v>2.6611851530000001E-2</c:v>
                </c:pt>
                <c:pt idx="107">
                  <c:v>2.6972811669999999E-2</c:v>
                </c:pt>
                <c:pt idx="108">
                  <c:v>2.7285501359999999E-2</c:v>
                </c:pt>
                <c:pt idx="109">
                  <c:v>2.7055535469999999E-2</c:v>
                </c:pt>
                <c:pt idx="110">
                  <c:v>2.7251625429999999E-2</c:v>
                </c:pt>
                <c:pt idx="111">
                  <c:v>2.7222244069999998E-2</c:v>
                </c:pt>
                <c:pt idx="112">
                  <c:v>2.727731504E-2</c:v>
                </c:pt>
                <c:pt idx="113">
                  <c:v>2.7236493300000001E-2</c:v>
                </c:pt>
                <c:pt idx="114">
                  <c:v>2.7514593680000001E-2</c:v>
                </c:pt>
                <c:pt idx="115">
                  <c:v>2.759036049E-2</c:v>
                </c:pt>
                <c:pt idx="116">
                  <c:v>2.7475820849999999E-2</c:v>
                </c:pt>
                <c:pt idx="117">
                  <c:v>2.7718672529999999E-2</c:v>
                </c:pt>
                <c:pt idx="118">
                  <c:v>2.8066001829999999E-2</c:v>
                </c:pt>
                <c:pt idx="119">
                  <c:v>2.8229340910000001E-2</c:v>
                </c:pt>
                <c:pt idx="120">
                  <c:v>2.8323717419999998E-2</c:v>
                </c:pt>
                <c:pt idx="121">
                  <c:v>2.8560241680000001E-2</c:v>
                </c:pt>
                <c:pt idx="122">
                  <c:v>2.8601685540000001E-2</c:v>
                </c:pt>
                <c:pt idx="123">
                  <c:v>2.9151428489999999E-2</c:v>
                </c:pt>
                <c:pt idx="124">
                  <c:v>2.9524620620000001E-2</c:v>
                </c:pt>
                <c:pt idx="125">
                  <c:v>2.9885072259999999E-2</c:v>
                </c:pt>
                <c:pt idx="126">
                  <c:v>3.041759133E-2</c:v>
                </c:pt>
                <c:pt idx="127">
                  <c:v>3.070148826E-2</c:v>
                </c:pt>
                <c:pt idx="128">
                  <c:v>3.1404584649999998E-2</c:v>
                </c:pt>
                <c:pt idx="129">
                  <c:v>3.2279822979999998E-2</c:v>
                </c:pt>
                <c:pt idx="130">
                  <c:v>3.2821178440000001E-2</c:v>
                </c:pt>
                <c:pt idx="131">
                  <c:v>3.4305408599999997E-2</c:v>
                </c:pt>
                <c:pt idx="132">
                  <c:v>3.5595953460000003E-2</c:v>
                </c:pt>
                <c:pt idx="133">
                  <c:v>3.69027704E-2</c:v>
                </c:pt>
                <c:pt idx="134">
                  <c:v>3.8751900200000002E-2</c:v>
                </c:pt>
                <c:pt idx="135">
                  <c:v>4.0637187659999997E-2</c:v>
                </c:pt>
                <c:pt idx="136">
                  <c:v>4.274535552E-2</c:v>
                </c:pt>
                <c:pt idx="137">
                  <c:v>4.5089725400000003E-2</c:v>
                </c:pt>
                <c:pt idx="138">
                  <c:v>4.7544602300000002E-2</c:v>
                </c:pt>
                <c:pt idx="139">
                  <c:v>5.0317704679999999E-2</c:v>
                </c:pt>
                <c:pt idx="140">
                  <c:v>5.3154528139999997E-2</c:v>
                </c:pt>
                <c:pt idx="141">
                  <c:v>5.6093439459999998E-2</c:v>
                </c:pt>
                <c:pt idx="142">
                  <c:v>5.9051338580000001E-2</c:v>
                </c:pt>
                <c:pt idx="143">
                  <c:v>6.2598608429999994E-2</c:v>
                </c:pt>
                <c:pt idx="144">
                  <c:v>6.5795414149999995E-2</c:v>
                </c:pt>
                <c:pt idx="145">
                  <c:v>6.8862654270000004E-2</c:v>
                </c:pt>
                <c:pt idx="146">
                  <c:v>7.2189852600000007E-2</c:v>
                </c:pt>
                <c:pt idx="147">
                  <c:v>7.5614854689999997E-2</c:v>
                </c:pt>
                <c:pt idx="148">
                  <c:v>7.8698493539999997E-2</c:v>
                </c:pt>
                <c:pt idx="149">
                  <c:v>8.2091324029999996E-2</c:v>
                </c:pt>
                <c:pt idx="150">
                  <c:v>8.5025772449999995E-2</c:v>
                </c:pt>
                <c:pt idx="151">
                  <c:v>8.8106997310000004E-2</c:v>
                </c:pt>
                <c:pt idx="152">
                  <c:v>9.0899042789999995E-2</c:v>
                </c:pt>
                <c:pt idx="153">
                  <c:v>9.3799613419999997E-2</c:v>
                </c:pt>
                <c:pt idx="154">
                  <c:v>9.5889680089999998E-2</c:v>
                </c:pt>
                <c:pt idx="155">
                  <c:v>9.8266668619999997E-2</c:v>
                </c:pt>
                <c:pt idx="156">
                  <c:v>0.1001819298</c:v>
                </c:pt>
                <c:pt idx="157">
                  <c:v>0.1023083851</c:v>
                </c:pt>
                <c:pt idx="158">
                  <c:v>0.10404542830000001</c:v>
                </c:pt>
                <c:pt idx="159">
                  <c:v>0.10561174149999999</c:v>
                </c:pt>
                <c:pt idx="160">
                  <c:v>0.1061958596</c:v>
                </c:pt>
                <c:pt idx="161">
                  <c:v>0.10684468599999999</c:v>
                </c:pt>
                <c:pt idx="162">
                  <c:v>0.1073853821</c:v>
                </c:pt>
                <c:pt idx="163">
                  <c:v>0.10765393080000001</c:v>
                </c:pt>
                <c:pt idx="164">
                  <c:v>0.1074516475</c:v>
                </c:pt>
                <c:pt idx="165">
                  <c:v>0.10709269339999999</c:v>
                </c:pt>
                <c:pt idx="166">
                  <c:v>0.1068994477</c:v>
                </c:pt>
                <c:pt idx="167">
                  <c:v>0.1061736494</c:v>
                </c:pt>
                <c:pt idx="168">
                  <c:v>0.1054694504</c:v>
                </c:pt>
                <c:pt idx="169">
                  <c:v>0.104669705</c:v>
                </c:pt>
                <c:pt idx="170">
                  <c:v>0.1030382141</c:v>
                </c:pt>
                <c:pt idx="171">
                  <c:v>0.1019566581</c:v>
                </c:pt>
                <c:pt idx="172">
                  <c:v>0.1007998809</c:v>
                </c:pt>
                <c:pt idx="173">
                  <c:v>9.9259875710000001E-2</c:v>
                </c:pt>
                <c:pt idx="174">
                  <c:v>9.7914509479999995E-2</c:v>
                </c:pt>
                <c:pt idx="175">
                  <c:v>9.62440148E-2</c:v>
                </c:pt>
                <c:pt idx="176">
                  <c:v>9.4748899339999998E-2</c:v>
                </c:pt>
                <c:pt idx="177">
                  <c:v>9.3068711459999995E-2</c:v>
                </c:pt>
                <c:pt idx="178">
                  <c:v>9.1441676020000001E-2</c:v>
                </c:pt>
                <c:pt idx="179">
                  <c:v>8.9898519220000001E-2</c:v>
                </c:pt>
                <c:pt idx="180">
                  <c:v>8.8866814969999999E-2</c:v>
                </c:pt>
                <c:pt idx="181">
                  <c:v>8.7282039229999997E-2</c:v>
                </c:pt>
                <c:pt idx="182">
                  <c:v>8.7056852879999994E-2</c:v>
                </c:pt>
                <c:pt idx="183">
                  <c:v>8.6977533999999995E-2</c:v>
                </c:pt>
                <c:pt idx="184">
                  <c:v>8.752186596E-2</c:v>
                </c:pt>
                <c:pt idx="185">
                  <c:v>8.7818197910000007E-2</c:v>
                </c:pt>
                <c:pt idx="186">
                  <c:v>8.8800847530000004E-2</c:v>
                </c:pt>
                <c:pt idx="187">
                  <c:v>9.0922757980000005E-2</c:v>
                </c:pt>
                <c:pt idx="188">
                  <c:v>9.255133569E-2</c:v>
                </c:pt>
                <c:pt idx="189">
                  <c:v>9.6368744970000003E-2</c:v>
                </c:pt>
                <c:pt idx="190">
                  <c:v>9.9695220589999994E-2</c:v>
                </c:pt>
                <c:pt idx="191">
                  <c:v>0.1036813855</c:v>
                </c:pt>
                <c:pt idx="192">
                  <c:v>0.1077732518</c:v>
                </c:pt>
                <c:pt idx="193">
                  <c:v>0.1116850004</c:v>
                </c:pt>
                <c:pt idx="194">
                  <c:v>0.113638401</c:v>
                </c:pt>
                <c:pt idx="195">
                  <c:v>0.11497221890000001</c:v>
                </c:pt>
                <c:pt idx="196">
                  <c:v>0.1161595732</c:v>
                </c:pt>
                <c:pt idx="197">
                  <c:v>0.1167850569</c:v>
                </c:pt>
                <c:pt idx="198">
                  <c:v>0.1155552566</c:v>
                </c:pt>
                <c:pt idx="199">
                  <c:v>0.1153302267</c:v>
                </c:pt>
                <c:pt idx="200">
                  <c:v>0.121404022</c:v>
                </c:pt>
                <c:pt idx="201">
                  <c:v>0.1105267927</c:v>
                </c:pt>
                <c:pt idx="202">
                  <c:v>0.1073695719</c:v>
                </c:pt>
                <c:pt idx="203">
                  <c:v>0.1063021868</c:v>
                </c:pt>
                <c:pt idx="204">
                  <c:v>0.10194477439999999</c:v>
                </c:pt>
                <c:pt idx="205">
                  <c:v>9.9518753589999995E-2</c:v>
                </c:pt>
              </c:numCache>
            </c:numRef>
          </c:yVal>
          <c:smooth val="1"/>
          <c:extLst>
            <c:ext xmlns:c16="http://schemas.microsoft.com/office/drawing/2014/chart" uri="{C3380CC4-5D6E-409C-BE32-E72D297353CC}">
              <c16:uniqueId val="{00000004-A8F6-40BF-8065-41AB3F9D90EA}"/>
            </c:ext>
          </c:extLst>
        </c:ser>
        <c:ser>
          <c:idx val="5"/>
          <c:order val="5"/>
          <c:spPr>
            <a:ln w="19050" cap="rnd">
              <a:solidFill>
                <a:schemeClr val="accent6"/>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G$3:$G$208</c:f>
              <c:numCache>
                <c:formatCode>General</c:formatCode>
                <c:ptCount val="206"/>
              </c:numCache>
            </c:numRef>
          </c:yVal>
          <c:smooth val="1"/>
          <c:extLst>
            <c:ext xmlns:c16="http://schemas.microsoft.com/office/drawing/2014/chart" uri="{C3380CC4-5D6E-409C-BE32-E72D297353CC}">
              <c16:uniqueId val="{00000005-A8F6-40BF-8065-41AB3F9D90EA}"/>
            </c:ext>
          </c:extLst>
        </c:ser>
        <c:ser>
          <c:idx val="6"/>
          <c:order val="6"/>
          <c:spPr>
            <a:ln w="19050" cap="rnd">
              <a:solidFill>
                <a:schemeClr val="accent1">
                  <a:lumMod val="6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H$3:$H$208</c:f>
              <c:numCache>
                <c:formatCode>General</c:formatCode>
                <c:ptCount val="206"/>
                <c:pt idx="0">
                  <c:v>3.6193370820000001E-2</c:v>
                </c:pt>
                <c:pt idx="1">
                  <c:v>3.6113642160000001E-2</c:v>
                </c:pt>
                <c:pt idx="2">
                  <c:v>3.6036964509999998E-2</c:v>
                </c:pt>
                <c:pt idx="3">
                  <c:v>3.6254007370000001E-2</c:v>
                </c:pt>
                <c:pt idx="4">
                  <c:v>3.6377079780000002E-2</c:v>
                </c:pt>
                <c:pt idx="5">
                  <c:v>3.6381721499999999E-2</c:v>
                </c:pt>
                <c:pt idx="6">
                  <c:v>3.6183830350000001E-2</c:v>
                </c:pt>
                <c:pt idx="7">
                  <c:v>3.633739054E-2</c:v>
                </c:pt>
                <c:pt idx="8">
                  <c:v>3.6483716219999997E-2</c:v>
                </c:pt>
                <c:pt idx="9">
                  <c:v>3.6438275130000003E-2</c:v>
                </c:pt>
                <c:pt idx="10">
                  <c:v>3.624854609E-2</c:v>
                </c:pt>
                <c:pt idx="11">
                  <c:v>3.665498272E-2</c:v>
                </c:pt>
                <c:pt idx="12">
                  <c:v>3.6509871479999997E-2</c:v>
                </c:pt>
                <c:pt idx="13">
                  <c:v>3.6577340219999997E-2</c:v>
                </c:pt>
                <c:pt idx="14">
                  <c:v>3.638814017E-2</c:v>
                </c:pt>
                <c:pt idx="15">
                  <c:v>3.6473073070000001E-2</c:v>
                </c:pt>
                <c:pt idx="16">
                  <c:v>3.6526314910000003E-2</c:v>
                </c:pt>
                <c:pt idx="17">
                  <c:v>3.6509081720000003E-2</c:v>
                </c:pt>
                <c:pt idx="18">
                  <c:v>3.6723714320000003E-2</c:v>
                </c:pt>
                <c:pt idx="19">
                  <c:v>3.727084026E-2</c:v>
                </c:pt>
                <c:pt idx="20">
                  <c:v>3.7909995760000002E-2</c:v>
                </c:pt>
                <c:pt idx="21">
                  <c:v>3.6993131040000002E-2</c:v>
                </c:pt>
                <c:pt idx="22">
                  <c:v>3.7083677949999998E-2</c:v>
                </c:pt>
                <c:pt idx="23">
                  <c:v>3.679386154E-2</c:v>
                </c:pt>
                <c:pt idx="24">
                  <c:v>3.6455448719999999E-2</c:v>
                </c:pt>
                <c:pt idx="25">
                  <c:v>3.6691065879999998E-2</c:v>
                </c:pt>
                <c:pt idx="26">
                  <c:v>3.6366015670000001E-2</c:v>
                </c:pt>
                <c:pt idx="27">
                  <c:v>3.6510661239999999E-2</c:v>
                </c:pt>
                <c:pt idx="28">
                  <c:v>3.648289666E-2</c:v>
                </c:pt>
                <c:pt idx="29">
                  <c:v>3.6530230189999999E-2</c:v>
                </c:pt>
                <c:pt idx="30">
                  <c:v>3.6795213819999999E-2</c:v>
                </c:pt>
                <c:pt idx="31">
                  <c:v>3.6923486739999997E-2</c:v>
                </c:pt>
                <c:pt idx="32">
                  <c:v>3.683883324E-2</c:v>
                </c:pt>
                <c:pt idx="33">
                  <c:v>3.7330638620000002E-2</c:v>
                </c:pt>
                <c:pt idx="34">
                  <c:v>3.7626009430000003E-2</c:v>
                </c:pt>
                <c:pt idx="35">
                  <c:v>3.7840120489999997E-2</c:v>
                </c:pt>
                <c:pt idx="36">
                  <c:v>3.8256388160000002E-2</c:v>
                </c:pt>
                <c:pt idx="37">
                  <c:v>3.8784787059999999E-2</c:v>
                </c:pt>
                <c:pt idx="38">
                  <c:v>3.9265740659999999E-2</c:v>
                </c:pt>
                <c:pt idx="39">
                  <c:v>3.9925012740000002E-2</c:v>
                </c:pt>
                <c:pt idx="40">
                  <c:v>4.0297042579999998E-2</c:v>
                </c:pt>
                <c:pt idx="41">
                  <c:v>4.099810869E-2</c:v>
                </c:pt>
                <c:pt idx="42">
                  <c:v>4.1438061739999997E-2</c:v>
                </c:pt>
                <c:pt idx="43">
                  <c:v>4.1653320190000002E-2</c:v>
                </c:pt>
                <c:pt idx="44">
                  <c:v>4.1823249309999998E-2</c:v>
                </c:pt>
                <c:pt idx="45">
                  <c:v>4.2278878390000003E-2</c:v>
                </c:pt>
                <c:pt idx="46">
                  <c:v>4.2276538910000001E-2</c:v>
                </c:pt>
                <c:pt idx="47">
                  <c:v>4.243937507E-2</c:v>
                </c:pt>
                <c:pt idx="48">
                  <c:v>4.1966073219999997E-2</c:v>
                </c:pt>
                <c:pt idx="49">
                  <c:v>4.1743591429999997E-2</c:v>
                </c:pt>
                <c:pt idx="50">
                  <c:v>4.1321348399999999E-2</c:v>
                </c:pt>
                <c:pt idx="51">
                  <c:v>4.0975149719999999E-2</c:v>
                </c:pt>
                <c:pt idx="52">
                  <c:v>4.0205880999999999E-2</c:v>
                </c:pt>
                <c:pt idx="53">
                  <c:v>3.9364021270000001E-2</c:v>
                </c:pt>
                <c:pt idx="54">
                  <c:v>3.8680415599999997E-2</c:v>
                </c:pt>
                <c:pt idx="55">
                  <c:v>3.7842519579999997E-2</c:v>
                </c:pt>
                <c:pt idx="56">
                  <c:v>3.6880593750000003E-2</c:v>
                </c:pt>
                <c:pt idx="57">
                  <c:v>3.6059718579999997E-2</c:v>
                </c:pt>
                <c:pt idx="58">
                  <c:v>3.5156287250000001E-2</c:v>
                </c:pt>
                <c:pt idx="59">
                  <c:v>3.4641228619999999E-2</c:v>
                </c:pt>
                <c:pt idx="60">
                  <c:v>3.3769868309999999E-2</c:v>
                </c:pt>
                <c:pt idx="61">
                  <c:v>3.332248703E-2</c:v>
                </c:pt>
                <c:pt idx="62">
                  <c:v>3.2933730629999998E-2</c:v>
                </c:pt>
                <c:pt idx="63">
                  <c:v>3.2469723370000002E-2</c:v>
                </c:pt>
                <c:pt idx="64">
                  <c:v>3.210324422E-2</c:v>
                </c:pt>
                <c:pt idx="65">
                  <c:v>3.1982716170000001E-2</c:v>
                </c:pt>
                <c:pt idx="66">
                  <c:v>3.1766626979999997E-2</c:v>
                </c:pt>
                <c:pt idx="67">
                  <c:v>3.1626533720000002E-2</c:v>
                </c:pt>
                <c:pt idx="68">
                  <c:v>3.1529683619999999E-2</c:v>
                </c:pt>
                <c:pt idx="69">
                  <c:v>3.1665932389999998E-2</c:v>
                </c:pt>
                <c:pt idx="70">
                  <c:v>3.1301245089999999E-2</c:v>
                </c:pt>
                <c:pt idx="71">
                  <c:v>3.119495697E-2</c:v>
                </c:pt>
                <c:pt idx="72">
                  <c:v>3.1192064290000002E-2</c:v>
                </c:pt>
                <c:pt idx="73">
                  <c:v>3.1086329369999999E-2</c:v>
                </c:pt>
                <c:pt idx="74">
                  <c:v>3.1164418910000002E-2</c:v>
                </c:pt>
                <c:pt idx="75">
                  <c:v>3.0816188080000001E-2</c:v>
                </c:pt>
                <c:pt idx="76">
                  <c:v>3.051408194E-2</c:v>
                </c:pt>
                <c:pt idx="77">
                  <c:v>3.0285511170000001E-2</c:v>
                </c:pt>
                <c:pt idx="78">
                  <c:v>3.0352517959999999E-2</c:v>
                </c:pt>
                <c:pt idx="79">
                  <c:v>3.0024630949999999E-2</c:v>
                </c:pt>
                <c:pt idx="80">
                  <c:v>3.0070042240000001E-2</c:v>
                </c:pt>
                <c:pt idx="81">
                  <c:v>3.0673457309999999E-2</c:v>
                </c:pt>
                <c:pt idx="82">
                  <c:v>3.0858429150000002E-2</c:v>
                </c:pt>
                <c:pt idx="83">
                  <c:v>3.060020506E-2</c:v>
                </c:pt>
                <c:pt idx="84">
                  <c:v>3.01660113E-2</c:v>
                </c:pt>
                <c:pt idx="85">
                  <c:v>3.0026683580000001E-2</c:v>
                </c:pt>
                <c:pt idx="86">
                  <c:v>2.9734412209999998E-2</c:v>
                </c:pt>
                <c:pt idx="87">
                  <c:v>2.9539028179999999E-2</c:v>
                </c:pt>
                <c:pt idx="88">
                  <c:v>2.9446799310000001E-2</c:v>
                </c:pt>
                <c:pt idx="89">
                  <c:v>2.903318219E-2</c:v>
                </c:pt>
                <c:pt idx="90">
                  <c:v>2.8862014410000001E-2</c:v>
                </c:pt>
                <c:pt idx="91">
                  <c:v>2.860981412E-2</c:v>
                </c:pt>
                <c:pt idx="92">
                  <c:v>2.806224488E-2</c:v>
                </c:pt>
                <c:pt idx="93">
                  <c:v>2.7902666480000001E-2</c:v>
                </c:pt>
                <c:pt idx="94">
                  <c:v>2.762914449E-2</c:v>
                </c:pt>
                <c:pt idx="95">
                  <c:v>2.7240600439999998E-2</c:v>
                </c:pt>
                <c:pt idx="96">
                  <c:v>2.695870958E-2</c:v>
                </c:pt>
                <c:pt idx="97">
                  <c:v>2.6736900210000001E-2</c:v>
                </c:pt>
                <c:pt idx="98">
                  <c:v>2.644193731E-2</c:v>
                </c:pt>
                <c:pt idx="99">
                  <c:v>2.6275500659999999E-2</c:v>
                </c:pt>
                <c:pt idx="100">
                  <c:v>2.6176977899999999E-2</c:v>
                </c:pt>
                <c:pt idx="101">
                  <c:v>2.5949660690000001E-2</c:v>
                </c:pt>
                <c:pt idx="102">
                  <c:v>2.5863546880000001E-2</c:v>
                </c:pt>
                <c:pt idx="103">
                  <c:v>2.5846155360000001E-2</c:v>
                </c:pt>
                <c:pt idx="104">
                  <c:v>2.57744845E-2</c:v>
                </c:pt>
                <c:pt idx="105">
                  <c:v>2.517330647E-2</c:v>
                </c:pt>
                <c:pt idx="106">
                  <c:v>2.5369234380000001E-2</c:v>
                </c:pt>
                <c:pt idx="107">
                  <c:v>2.5918498639999999E-2</c:v>
                </c:pt>
                <c:pt idx="108">
                  <c:v>2.5686400009999999E-2</c:v>
                </c:pt>
                <c:pt idx="109">
                  <c:v>2.581673302E-2</c:v>
                </c:pt>
                <c:pt idx="110">
                  <c:v>2.589214779E-2</c:v>
                </c:pt>
                <c:pt idx="111">
                  <c:v>2.573759481E-2</c:v>
                </c:pt>
                <c:pt idx="112">
                  <c:v>2.6088839400000001E-2</c:v>
                </c:pt>
                <c:pt idx="113">
                  <c:v>2.6211841029999999E-2</c:v>
                </c:pt>
                <c:pt idx="114">
                  <c:v>2.6160040870000002E-2</c:v>
                </c:pt>
                <c:pt idx="115">
                  <c:v>2.6245389130000001E-2</c:v>
                </c:pt>
                <c:pt idx="116">
                  <c:v>2.6463726539999999E-2</c:v>
                </c:pt>
                <c:pt idx="117">
                  <c:v>2.656704746E-2</c:v>
                </c:pt>
                <c:pt idx="118">
                  <c:v>2.7071267369999999E-2</c:v>
                </c:pt>
                <c:pt idx="119">
                  <c:v>2.7167126539999999E-2</c:v>
                </c:pt>
                <c:pt idx="120">
                  <c:v>2.7270864700000001E-2</c:v>
                </c:pt>
                <c:pt idx="121">
                  <c:v>2.7776701380000001E-2</c:v>
                </c:pt>
                <c:pt idx="122">
                  <c:v>2.7816910300000001E-2</c:v>
                </c:pt>
                <c:pt idx="123">
                  <c:v>2.817481384E-2</c:v>
                </c:pt>
                <c:pt idx="124">
                  <c:v>2.8781684120000001E-2</c:v>
                </c:pt>
                <c:pt idx="125">
                  <c:v>2.9309280220000001E-2</c:v>
                </c:pt>
                <c:pt idx="126">
                  <c:v>2.9829891399999999E-2</c:v>
                </c:pt>
                <c:pt idx="127">
                  <c:v>3.0554683879999999E-2</c:v>
                </c:pt>
                <c:pt idx="128">
                  <c:v>3.1367465849999998E-2</c:v>
                </c:pt>
                <c:pt idx="129">
                  <c:v>3.2165180889999999E-2</c:v>
                </c:pt>
                <c:pt idx="130">
                  <c:v>3.3038239929999998E-2</c:v>
                </c:pt>
                <c:pt idx="131">
                  <c:v>3.5082671789999999E-2</c:v>
                </c:pt>
                <c:pt idx="132">
                  <c:v>3.6506716160000001E-2</c:v>
                </c:pt>
                <c:pt idx="133">
                  <c:v>3.8298539819999998E-2</c:v>
                </c:pt>
                <c:pt idx="134">
                  <c:v>4.0092252189999997E-2</c:v>
                </c:pt>
                <c:pt idx="135">
                  <c:v>4.2703911660000003E-2</c:v>
                </c:pt>
                <c:pt idx="136">
                  <c:v>4.4813230629999999E-2</c:v>
                </c:pt>
                <c:pt idx="137">
                  <c:v>4.837461933E-2</c:v>
                </c:pt>
                <c:pt idx="138">
                  <c:v>5.0890706479999999E-2</c:v>
                </c:pt>
                <c:pt idx="139">
                  <c:v>5.4121028629999998E-2</c:v>
                </c:pt>
                <c:pt idx="140">
                  <c:v>5.774100125E-2</c:v>
                </c:pt>
                <c:pt idx="141">
                  <c:v>6.0960493980000002E-2</c:v>
                </c:pt>
                <c:pt idx="142">
                  <c:v>6.4666077490000001E-2</c:v>
                </c:pt>
                <c:pt idx="143">
                  <c:v>6.8939313289999998E-2</c:v>
                </c:pt>
                <c:pt idx="144">
                  <c:v>7.2585202749999994E-2</c:v>
                </c:pt>
                <c:pt idx="145">
                  <c:v>7.6633706689999997E-2</c:v>
                </c:pt>
                <c:pt idx="146">
                  <c:v>8.0760359759999997E-2</c:v>
                </c:pt>
                <c:pt idx="147">
                  <c:v>8.4602393210000001E-2</c:v>
                </c:pt>
                <c:pt idx="148">
                  <c:v>8.8381230830000004E-2</c:v>
                </c:pt>
                <c:pt idx="149">
                  <c:v>9.2613935470000006E-2</c:v>
                </c:pt>
                <c:pt idx="150">
                  <c:v>9.6035681659999997E-2</c:v>
                </c:pt>
                <c:pt idx="151">
                  <c:v>9.9833093580000004E-2</c:v>
                </c:pt>
                <c:pt idx="152">
                  <c:v>0.1030723825</c:v>
                </c:pt>
                <c:pt idx="153">
                  <c:v>0.1061259881</c:v>
                </c:pt>
                <c:pt idx="154">
                  <c:v>0.1094512641</c:v>
                </c:pt>
                <c:pt idx="155">
                  <c:v>0.11197856069999999</c:v>
                </c:pt>
                <c:pt idx="156">
                  <c:v>0.1148230806</c:v>
                </c:pt>
                <c:pt idx="157">
                  <c:v>0.1168525666</c:v>
                </c:pt>
                <c:pt idx="158">
                  <c:v>0.1187097579</c:v>
                </c:pt>
                <c:pt idx="159">
                  <c:v>0.1204451025</c:v>
                </c:pt>
                <c:pt idx="160">
                  <c:v>0.1214223057</c:v>
                </c:pt>
                <c:pt idx="161">
                  <c:v>0.1225687414</c:v>
                </c:pt>
                <c:pt idx="162">
                  <c:v>0.1233656481</c:v>
                </c:pt>
                <c:pt idx="163">
                  <c:v>0.1232896894</c:v>
                </c:pt>
                <c:pt idx="164">
                  <c:v>0.1235724837</c:v>
                </c:pt>
                <c:pt idx="165">
                  <c:v>0.12339127060000001</c:v>
                </c:pt>
                <c:pt idx="166">
                  <c:v>0.1226755157</c:v>
                </c:pt>
                <c:pt idx="167">
                  <c:v>0.1221065372</c:v>
                </c:pt>
                <c:pt idx="168">
                  <c:v>0.12122340500000001</c:v>
                </c:pt>
                <c:pt idx="169">
                  <c:v>0.1198867485</c:v>
                </c:pt>
                <c:pt idx="170">
                  <c:v>0.1185384542</c:v>
                </c:pt>
                <c:pt idx="171">
                  <c:v>0.1169998646</c:v>
                </c:pt>
                <c:pt idx="172">
                  <c:v>0.11550152299999999</c:v>
                </c:pt>
                <c:pt idx="173">
                  <c:v>0.1136692688</c:v>
                </c:pt>
                <c:pt idx="174">
                  <c:v>0.1119375601</c:v>
                </c:pt>
                <c:pt idx="175">
                  <c:v>0.1100493073</c:v>
                </c:pt>
                <c:pt idx="176">
                  <c:v>0.1075146124</c:v>
                </c:pt>
                <c:pt idx="177">
                  <c:v>0.105521135</c:v>
                </c:pt>
                <c:pt idx="178">
                  <c:v>0.10353689639999999</c:v>
                </c:pt>
                <c:pt idx="179">
                  <c:v>0.1018579379</c:v>
                </c:pt>
                <c:pt idx="180">
                  <c:v>0.10052007440000001</c:v>
                </c:pt>
                <c:pt idx="181">
                  <c:v>9.9319480360000004E-2</c:v>
                </c:pt>
                <c:pt idx="182">
                  <c:v>9.8416104909999996E-2</c:v>
                </c:pt>
                <c:pt idx="183">
                  <c:v>9.860564023E-2</c:v>
                </c:pt>
                <c:pt idx="184">
                  <c:v>9.912010282E-2</c:v>
                </c:pt>
                <c:pt idx="185">
                  <c:v>9.9532224239999995E-2</c:v>
                </c:pt>
                <c:pt idx="186">
                  <c:v>0.1013898179</c:v>
                </c:pt>
                <c:pt idx="187">
                  <c:v>0.1036163792</c:v>
                </c:pt>
                <c:pt idx="188">
                  <c:v>0.1064399853</c:v>
                </c:pt>
                <c:pt idx="189">
                  <c:v>0.1112773046</c:v>
                </c:pt>
                <c:pt idx="190">
                  <c:v>0.1135412231</c:v>
                </c:pt>
                <c:pt idx="191">
                  <c:v>0.1182038561</c:v>
                </c:pt>
                <c:pt idx="192">
                  <c:v>0.12349301579999999</c:v>
                </c:pt>
                <c:pt idx="193">
                  <c:v>0.12747581299999999</c:v>
                </c:pt>
                <c:pt idx="194">
                  <c:v>0.13113500180000001</c:v>
                </c:pt>
                <c:pt idx="195">
                  <c:v>0.133377254</c:v>
                </c:pt>
                <c:pt idx="196">
                  <c:v>0.13507215680000001</c:v>
                </c:pt>
                <c:pt idx="197">
                  <c:v>0.13325786589999999</c:v>
                </c:pt>
                <c:pt idx="198">
                  <c:v>0.1326617897</c:v>
                </c:pt>
                <c:pt idx="199">
                  <c:v>0.13098135590000001</c:v>
                </c:pt>
                <c:pt idx="200">
                  <c:v>0.137332499</c:v>
                </c:pt>
                <c:pt idx="201">
                  <c:v>0.1260585189</c:v>
                </c:pt>
                <c:pt idx="202">
                  <c:v>0.1237216964</c:v>
                </c:pt>
                <c:pt idx="203">
                  <c:v>0.1205188558</c:v>
                </c:pt>
                <c:pt idx="204">
                  <c:v>0.1170852408</c:v>
                </c:pt>
                <c:pt idx="205">
                  <c:v>0.1099633723</c:v>
                </c:pt>
              </c:numCache>
            </c:numRef>
          </c:yVal>
          <c:smooth val="1"/>
          <c:extLst>
            <c:ext xmlns:c16="http://schemas.microsoft.com/office/drawing/2014/chart" uri="{C3380CC4-5D6E-409C-BE32-E72D297353CC}">
              <c16:uniqueId val="{00000006-A8F6-40BF-8065-41AB3F9D90EA}"/>
            </c:ext>
          </c:extLst>
        </c:ser>
        <c:ser>
          <c:idx val="7"/>
          <c:order val="7"/>
          <c:spPr>
            <a:ln w="19050" cap="rnd">
              <a:solidFill>
                <a:schemeClr val="accent2">
                  <a:lumMod val="6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I$3:$I$208</c:f>
              <c:numCache>
                <c:formatCode>General</c:formatCode>
                <c:ptCount val="206"/>
              </c:numCache>
            </c:numRef>
          </c:yVal>
          <c:smooth val="1"/>
          <c:extLst>
            <c:ext xmlns:c16="http://schemas.microsoft.com/office/drawing/2014/chart" uri="{C3380CC4-5D6E-409C-BE32-E72D297353CC}">
              <c16:uniqueId val="{00000007-A8F6-40BF-8065-41AB3F9D90EA}"/>
            </c:ext>
          </c:extLst>
        </c:ser>
        <c:ser>
          <c:idx val="8"/>
          <c:order val="8"/>
          <c:spPr>
            <a:ln w="19050" cap="rnd">
              <a:solidFill>
                <a:schemeClr val="accent3">
                  <a:lumMod val="6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J$3:$J$208</c:f>
              <c:numCache>
                <c:formatCode>General</c:formatCode>
                <c:ptCount val="206"/>
                <c:pt idx="0">
                  <c:v>3.477141634E-2</c:v>
                </c:pt>
                <c:pt idx="1">
                  <c:v>3.485950828E-2</c:v>
                </c:pt>
                <c:pt idx="2">
                  <c:v>3.4703131769999999E-2</c:v>
                </c:pt>
                <c:pt idx="3">
                  <c:v>3.4693598749999999E-2</c:v>
                </c:pt>
                <c:pt idx="4">
                  <c:v>3.478594124E-2</c:v>
                </c:pt>
                <c:pt idx="5">
                  <c:v>3.4905370319999997E-2</c:v>
                </c:pt>
                <c:pt idx="6">
                  <c:v>3.5127602520000002E-2</c:v>
                </c:pt>
                <c:pt idx="7">
                  <c:v>3.5141102969999997E-2</c:v>
                </c:pt>
                <c:pt idx="8">
                  <c:v>3.4942682830000002E-2</c:v>
                </c:pt>
                <c:pt idx="9">
                  <c:v>3.5240616650000001E-2</c:v>
                </c:pt>
                <c:pt idx="10">
                  <c:v>3.500283882E-2</c:v>
                </c:pt>
                <c:pt idx="11">
                  <c:v>3.497253358E-2</c:v>
                </c:pt>
                <c:pt idx="12">
                  <c:v>3.5118959839999998E-2</c:v>
                </c:pt>
                <c:pt idx="13">
                  <c:v>3.5050176080000002E-2</c:v>
                </c:pt>
                <c:pt idx="14">
                  <c:v>3.5205356780000002E-2</c:v>
                </c:pt>
                <c:pt idx="15">
                  <c:v>3.531973436E-2</c:v>
                </c:pt>
                <c:pt idx="16">
                  <c:v>3.4989930689999997E-2</c:v>
                </c:pt>
                <c:pt idx="17">
                  <c:v>3.5333242270000002E-2</c:v>
                </c:pt>
                <c:pt idx="18">
                  <c:v>3.5049278289999999E-2</c:v>
                </c:pt>
                <c:pt idx="19">
                  <c:v>3.572687879E-2</c:v>
                </c:pt>
                <c:pt idx="20">
                  <c:v>3.6340799180000001E-2</c:v>
                </c:pt>
                <c:pt idx="21">
                  <c:v>3.5581622270000002E-2</c:v>
                </c:pt>
                <c:pt idx="22">
                  <c:v>3.5448104139999999E-2</c:v>
                </c:pt>
                <c:pt idx="23">
                  <c:v>3.524603322E-2</c:v>
                </c:pt>
                <c:pt idx="24">
                  <c:v>3.4887727350000002E-2</c:v>
                </c:pt>
                <c:pt idx="25">
                  <c:v>3.4902397539999998E-2</c:v>
                </c:pt>
                <c:pt idx="26">
                  <c:v>3.5028960560000003E-2</c:v>
                </c:pt>
                <c:pt idx="27">
                  <c:v>3.5011675210000003E-2</c:v>
                </c:pt>
                <c:pt idx="28">
                  <c:v>3.4989591690000002E-2</c:v>
                </c:pt>
                <c:pt idx="29">
                  <c:v>3.5196401180000003E-2</c:v>
                </c:pt>
                <c:pt idx="30">
                  <c:v>3.5160526630000001E-2</c:v>
                </c:pt>
                <c:pt idx="31">
                  <c:v>3.5233259199999999E-2</c:v>
                </c:pt>
                <c:pt idx="32">
                  <c:v>3.5452287640000003E-2</c:v>
                </c:pt>
                <c:pt idx="33">
                  <c:v>3.5543836650000001E-2</c:v>
                </c:pt>
                <c:pt idx="34">
                  <c:v>3.6034937949999998E-2</c:v>
                </c:pt>
                <c:pt idx="35">
                  <c:v>3.6354027689999999E-2</c:v>
                </c:pt>
                <c:pt idx="36">
                  <c:v>3.6764815450000002E-2</c:v>
                </c:pt>
                <c:pt idx="37">
                  <c:v>3.708128259E-2</c:v>
                </c:pt>
                <c:pt idx="38">
                  <c:v>3.7584260110000003E-2</c:v>
                </c:pt>
                <c:pt idx="39">
                  <c:v>3.8301140070000003E-2</c:v>
                </c:pt>
                <c:pt idx="40">
                  <c:v>3.8795288650000002E-2</c:v>
                </c:pt>
                <c:pt idx="41">
                  <c:v>3.9354864509999997E-2</c:v>
                </c:pt>
                <c:pt idx="42">
                  <c:v>3.9731513709999999E-2</c:v>
                </c:pt>
                <c:pt idx="43">
                  <c:v>4.0086232130000003E-2</c:v>
                </c:pt>
                <c:pt idx="44">
                  <c:v>4.0692675859999999E-2</c:v>
                </c:pt>
                <c:pt idx="45">
                  <c:v>4.0792785579999997E-2</c:v>
                </c:pt>
                <c:pt idx="46">
                  <c:v>4.0550529959999998E-2</c:v>
                </c:pt>
                <c:pt idx="47">
                  <c:v>4.08722423E-2</c:v>
                </c:pt>
                <c:pt idx="48">
                  <c:v>4.0540270509999997E-2</c:v>
                </c:pt>
                <c:pt idx="49">
                  <c:v>4.028386623E-2</c:v>
                </c:pt>
                <c:pt idx="50">
                  <c:v>3.9924871180000002E-2</c:v>
                </c:pt>
                <c:pt idx="51">
                  <c:v>3.9617355909999999E-2</c:v>
                </c:pt>
                <c:pt idx="52">
                  <c:v>3.8841992620000002E-2</c:v>
                </c:pt>
                <c:pt idx="53">
                  <c:v>3.8356587290000001E-2</c:v>
                </c:pt>
                <c:pt idx="54">
                  <c:v>3.7673182790000002E-2</c:v>
                </c:pt>
                <c:pt idx="55">
                  <c:v>3.6769915370000003E-2</c:v>
                </c:pt>
                <c:pt idx="56">
                  <c:v>3.601474315E-2</c:v>
                </c:pt>
                <c:pt idx="57">
                  <c:v>3.5363823179999997E-2</c:v>
                </c:pt>
                <c:pt idx="58">
                  <c:v>3.444572538E-2</c:v>
                </c:pt>
                <c:pt idx="59">
                  <c:v>3.3781591800000003E-2</c:v>
                </c:pt>
                <c:pt idx="60">
                  <c:v>3.3231183890000002E-2</c:v>
                </c:pt>
                <c:pt idx="61">
                  <c:v>3.2914046199999998E-2</c:v>
                </c:pt>
                <c:pt idx="62">
                  <c:v>3.234507516E-2</c:v>
                </c:pt>
                <c:pt idx="63">
                  <c:v>3.1873308119999999E-2</c:v>
                </c:pt>
                <c:pt idx="64">
                  <c:v>3.1831912699999999E-2</c:v>
                </c:pt>
                <c:pt idx="65">
                  <c:v>3.1522169709999999E-2</c:v>
                </c:pt>
                <c:pt idx="66">
                  <c:v>3.1395483760000002E-2</c:v>
                </c:pt>
                <c:pt idx="67">
                  <c:v>3.1276680530000003E-2</c:v>
                </c:pt>
                <c:pt idx="68">
                  <c:v>3.1227916479999999E-2</c:v>
                </c:pt>
                <c:pt idx="69">
                  <c:v>3.1339891250000002E-2</c:v>
                </c:pt>
                <c:pt idx="70">
                  <c:v>3.087363206E-2</c:v>
                </c:pt>
                <c:pt idx="71">
                  <c:v>3.0871130529999999E-2</c:v>
                </c:pt>
                <c:pt idx="72">
                  <c:v>3.1233202670000001E-2</c:v>
                </c:pt>
                <c:pt idx="73">
                  <c:v>3.0676484109999999E-2</c:v>
                </c:pt>
                <c:pt idx="74">
                  <c:v>3.062256612E-2</c:v>
                </c:pt>
                <c:pt idx="75">
                  <c:v>3.05043906E-2</c:v>
                </c:pt>
                <c:pt idx="76">
                  <c:v>3.024054877E-2</c:v>
                </c:pt>
                <c:pt idx="77">
                  <c:v>3.0233999710000001E-2</c:v>
                </c:pt>
                <c:pt idx="78">
                  <c:v>2.9959337789999999E-2</c:v>
                </c:pt>
                <c:pt idx="79">
                  <c:v>2.974527888E-2</c:v>
                </c:pt>
                <c:pt idx="80">
                  <c:v>2.967406996E-2</c:v>
                </c:pt>
                <c:pt idx="81">
                  <c:v>3.0389523129999998E-2</c:v>
                </c:pt>
                <c:pt idx="82">
                  <c:v>3.0412759630000001E-2</c:v>
                </c:pt>
                <c:pt idx="83">
                  <c:v>3.0047293749999999E-2</c:v>
                </c:pt>
                <c:pt idx="84">
                  <c:v>2.9912747440000002E-2</c:v>
                </c:pt>
                <c:pt idx="85">
                  <c:v>2.9728731139999999E-2</c:v>
                </c:pt>
                <c:pt idx="86">
                  <c:v>2.9367744920000001E-2</c:v>
                </c:pt>
                <c:pt idx="87">
                  <c:v>2.9006699100000002E-2</c:v>
                </c:pt>
                <c:pt idx="88">
                  <c:v>2.9151927679999998E-2</c:v>
                </c:pt>
                <c:pt idx="89">
                  <c:v>2.8853023419999999E-2</c:v>
                </c:pt>
                <c:pt idx="90">
                  <c:v>2.8617113829999999E-2</c:v>
                </c:pt>
                <c:pt idx="91">
                  <c:v>2.8582414609999999E-2</c:v>
                </c:pt>
                <c:pt idx="92">
                  <c:v>2.7833772820000002E-2</c:v>
                </c:pt>
                <c:pt idx="93">
                  <c:v>2.766412683E-2</c:v>
                </c:pt>
                <c:pt idx="94">
                  <c:v>2.767546475E-2</c:v>
                </c:pt>
                <c:pt idx="95">
                  <c:v>2.7186198160000001E-2</c:v>
                </c:pt>
                <c:pt idx="96">
                  <c:v>2.6762695980000001E-2</c:v>
                </c:pt>
                <c:pt idx="97">
                  <c:v>2.6643887160000001E-2</c:v>
                </c:pt>
                <c:pt idx="98">
                  <c:v>2.6262795549999999E-2</c:v>
                </c:pt>
                <c:pt idx="99">
                  <c:v>2.6036752390000001E-2</c:v>
                </c:pt>
                <c:pt idx="100">
                  <c:v>2.6224847879999999E-2</c:v>
                </c:pt>
                <c:pt idx="101">
                  <c:v>2.5895720349999998E-2</c:v>
                </c:pt>
                <c:pt idx="102">
                  <c:v>2.5594601410000001E-2</c:v>
                </c:pt>
                <c:pt idx="103">
                  <c:v>2.5618270039999998E-2</c:v>
                </c:pt>
                <c:pt idx="104">
                  <c:v>2.5729794059999998E-2</c:v>
                </c:pt>
                <c:pt idx="105">
                  <c:v>2.527492307E-2</c:v>
                </c:pt>
                <c:pt idx="106">
                  <c:v>2.5478087369999999E-2</c:v>
                </c:pt>
                <c:pt idx="107">
                  <c:v>2.587209083E-2</c:v>
                </c:pt>
                <c:pt idx="108">
                  <c:v>2.5841319929999999E-2</c:v>
                </c:pt>
                <c:pt idx="109">
                  <c:v>2.5804948059999999E-2</c:v>
                </c:pt>
                <c:pt idx="110">
                  <c:v>2.585956268E-2</c:v>
                </c:pt>
                <c:pt idx="111">
                  <c:v>2.5836704299999999E-2</c:v>
                </c:pt>
                <c:pt idx="112">
                  <c:v>2.6011906559999999E-2</c:v>
                </c:pt>
                <c:pt idx="113">
                  <c:v>2.6289306580000001E-2</c:v>
                </c:pt>
                <c:pt idx="114">
                  <c:v>2.6132054629999998E-2</c:v>
                </c:pt>
                <c:pt idx="115">
                  <c:v>2.6359247039999999E-2</c:v>
                </c:pt>
                <c:pt idx="116">
                  <c:v>2.6525799190000001E-2</c:v>
                </c:pt>
                <c:pt idx="117">
                  <c:v>2.6512427259999999E-2</c:v>
                </c:pt>
                <c:pt idx="118">
                  <c:v>2.7046857399999999E-2</c:v>
                </c:pt>
                <c:pt idx="119">
                  <c:v>2.7266729619999999E-2</c:v>
                </c:pt>
                <c:pt idx="120">
                  <c:v>2.7455523610000001E-2</c:v>
                </c:pt>
                <c:pt idx="121">
                  <c:v>2.7979936449999999E-2</c:v>
                </c:pt>
                <c:pt idx="122">
                  <c:v>2.8159318490000002E-2</c:v>
                </c:pt>
                <c:pt idx="123">
                  <c:v>2.8548162429999999E-2</c:v>
                </c:pt>
                <c:pt idx="124">
                  <c:v>2.8929162769999999E-2</c:v>
                </c:pt>
                <c:pt idx="125">
                  <c:v>2.9688427220000001E-2</c:v>
                </c:pt>
                <c:pt idx="126">
                  <c:v>3.046790324E-2</c:v>
                </c:pt>
                <c:pt idx="127">
                  <c:v>3.107351065E-2</c:v>
                </c:pt>
                <c:pt idx="128">
                  <c:v>3.2141849399999999E-2</c:v>
                </c:pt>
                <c:pt idx="129">
                  <c:v>3.317317367E-2</c:v>
                </c:pt>
                <c:pt idx="130">
                  <c:v>3.3909223969999999E-2</c:v>
                </c:pt>
                <c:pt idx="131">
                  <c:v>3.6343414339999998E-2</c:v>
                </c:pt>
                <c:pt idx="132">
                  <c:v>3.793985397E-2</c:v>
                </c:pt>
                <c:pt idx="133">
                  <c:v>3.9828762410000003E-2</c:v>
                </c:pt>
                <c:pt idx="134">
                  <c:v>4.1951105000000002E-2</c:v>
                </c:pt>
                <c:pt idx="135">
                  <c:v>4.4693253930000003E-2</c:v>
                </c:pt>
                <c:pt idx="136">
                  <c:v>4.723600671E-2</c:v>
                </c:pt>
                <c:pt idx="137">
                  <c:v>5.1044054329999998E-2</c:v>
                </c:pt>
                <c:pt idx="138">
                  <c:v>5.3885906929999998E-2</c:v>
                </c:pt>
                <c:pt idx="139">
                  <c:v>5.7499978690000002E-2</c:v>
                </c:pt>
                <c:pt idx="140">
                  <c:v>6.1648044739999998E-2</c:v>
                </c:pt>
                <c:pt idx="141">
                  <c:v>6.5403997899999997E-2</c:v>
                </c:pt>
                <c:pt idx="142">
                  <c:v>6.962627918E-2</c:v>
                </c:pt>
                <c:pt idx="143">
                  <c:v>7.3908366259999997E-2</c:v>
                </c:pt>
                <c:pt idx="144">
                  <c:v>7.8032508489999999E-2</c:v>
                </c:pt>
                <c:pt idx="145">
                  <c:v>8.2486212249999996E-2</c:v>
                </c:pt>
                <c:pt idx="146">
                  <c:v>8.7011843919999998E-2</c:v>
                </c:pt>
                <c:pt idx="147">
                  <c:v>9.1483883560000007E-2</c:v>
                </c:pt>
                <c:pt idx="148">
                  <c:v>9.5826640729999996E-2</c:v>
                </c:pt>
                <c:pt idx="149">
                  <c:v>9.9948592480000001E-2</c:v>
                </c:pt>
                <c:pt idx="150">
                  <c:v>0.1041995287</c:v>
                </c:pt>
                <c:pt idx="151">
                  <c:v>0.1082336232</c:v>
                </c:pt>
                <c:pt idx="152">
                  <c:v>0.1119501889</c:v>
                </c:pt>
                <c:pt idx="153">
                  <c:v>0.1154396161</c:v>
                </c:pt>
                <c:pt idx="154">
                  <c:v>0.1188270226</c:v>
                </c:pt>
                <c:pt idx="155">
                  <c:v>0.12174163759999999</c:v>
                </c:pt>
                <c:pt idx="156">
                  <c:v>0.1248806864</c:v>
                </c:pt>
                <c:pt idx="157">
                  <c:v>0.1272601038</c:v>
                </c:pt>
                <c:pt idx="158">
                  <c:v>0.12944677469999999</c:v>
                </c:pt>
                <c:pt idx="159">
                  <c:v>0.1311409771</c:v>
                </c:pt>
                <c:pt idx="160">
                  <c:v>0.1322492361</c:v>
                </c:pt>
                <c:pt idx="161">
                  <c:v>0.132867977</c:v>
                </c:pt>
                <c:pt idx="162">
                  <c:v>0.1339015663</c:v>
                </c:pt>
                <c:pt idx="163">
                  <c:v>0.13385947049999999</c:v>
                </c:pt>
                <c:pt idx="164">
                  <c:v>0.13422645629999999</c:v>
                </c:pt>
                <c:pt idx="165">
                  <c:v>0.13402040300000001</c:v>
                </c:pt>
                <c:pt idx="166">
                  <c:v>0.1331928074</c:v>
                </c:pt>
                <c:pt idx="167">
                  <c:v>0.1325860173</c:v>
                </c:pt>
                <c:pt idx="168">
                  <c:v>0.13133382800000001</c:v>
                </c:pt>
                <c:pt idx="169">
                  <c:v>0.13002850120000001</c:v>
                </c:pt>
                <c:pt idx="170">
                  <c:v>0.1288949549</c:v>
                </c:pt>
                <c:pt idx="171">
                  <c:v>0.12682990729999999</c:v>
                </c:pt>
                <c:pt idx="172">
                  <c:v>0.125529483</c:v>
                </c:pt>
                <c:pt idx="173">
                  <c:v>0.1231443062</c:v>
                </c:pt>
                <c:pt idx="174">
                  <c:v>0.12139854579999999</c:v>
                </c:pt>
                <c:pt idx="175">
                  <c:v>0.1194054782</c:v>
                </c:pt>
                <c:pt idx="176">
                  <c:v>0.1170545667</c:v>
                </c:pt>
                <c:pt idx="177">
                  <c:v>0.1147562191</c:v>
                </c:pt>
                <c:pt idx="178">
                  <c:v>0.11290387809999999</c:v>
                </c:pt>
                <c:pt idx="179">
                  <c:v>0.11077728119999999</c:v>
                </c:pt>
                <c:pt idx="180">
                  <c:v>0.1091888323</c:v>
                </c:pt>
                <c:pt idx="181">
                  <c:v>0.1081489399</c:v>
                </c:pt>
                <c:pt idx="182">
                  <c:v>0.1072472781</c:v>
                </c:pt>
                <c:pt idx="183">
                  <c:v>0.10704065109999999</c:v>
                </c:pt>
                <c:pt idx="184">
                  <c:v>0.1077467725</c:v>
                </c:pt>
                <c:pt idx="185">
                  <c:v>0.1077243462</c:v>
                </c:pt>
                <c:pt idx="186">
                  <c:v>0.1095254049</c:v>
                </c:pt>
                <c:pt idx="187">
                  <c:v>0.111997053</c:v>
                </c:pt>
                <c:pt idx="188">
                  <c:v>0.1151639223</c:v>
                </c:pt>
                <c:pt idx="189">
                  <c:v>0.1197832227</c:v>
                </c:pt>
                <c:pt idx="190">
                  <c:v>0.12463914600000001</c:v>
                </c:pt>
                <c:pt idx="191">
                  <c:v>0.12928812210000001</c:v>
                </c:pt>
                <c:pt idx="192">
                  <c:v>0.1347077787</c:v>
                </c:pt>
                <c:pt idx="193">
                  <c:v>0.13988891240000001</c:v>
                </c:pt>
                <c:pt idx="194">
                  <c:v>0.1424370855</c:v>
                </c:pt>
                <c:pt idx="195">
                  <c:v>0.14480584860000001</c:v>
                </c:pt>
                <c:pt idx="196">
                  <c:v>0.14604464170000001</c:v>
                </c:pt>
                <c:pt idx="197">
                  <c:v>0.14612454180000001</c:v>
                </c:pt>
                <c:pt idx="198">
                  <c:v>0.14461682740000001</c:v>
                </c:pt>
                <c:pt idx="199">
                  <c:v>0.14340420070000001</c:v>
                </c:pt>
                <c:pt idx="200">
                  <c:v>0.14877265689999999</c:v>
                </c:pt>
                <c:pt idx="201">
                  <c:v>0.1377973109</c:v>
                </c:pt>
                <c:pt idx="202">
                  <c:v>0.13500097389999999</c:v>
                </c:pt>
                <c:pt idx="203">
                  <c:v>0.1309770495</c:v>
                </c:pt>
                <c:pt idx="204">
                  <c:v>0.12682497500000001</c:v>
                </c:pt>
                <c:pt idx="205">
                  <c:v>0.12031046300000001</c:v>
                </c:pt>
              </c:numCache>
            </c:numRef>
          </c:yVal>
          <c:smooth val="1"/>
          <c:extLst>
            <c:ext xmlns:c16="http://schemas.microsoft.com/office/drawing/2014/chart" uri="{C3380CC4-5D6E-409C-BE32-E72D297353CC}">
              <c16:uniqueId val="{00000008-A8F6-40BF-8065-41AB3F9D90EA}"/>
            </c:ext>
          </c:extLst>
        </c:ser>
        <c:ser>
          <c:idx val="9"/>
          <c:order val="9"/>
          <c:spPr>
            <a:ln w="19050" cap="rnd">
              <a:solidFill>
                <a:schemeClr val="accent4">
                  <a:lumMod val="6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K$3:$K$208</c:f>
              <c:numCache>
                <c:formatCode>General</c:formatCode>
                <c:ptCount val="206"/>
              </c:numCache>
            </c:numRef>
          </c:yVal>
          <c:smooth val="1"/>
          <c:extLst>
            <c:ext xmlns:c16="http://schemas.microsoft.com/office/drawing/2014/chart" uri="{C3380CC4-5D6E-409C-BE32-E72D297353CC}">
              <c16:uniqueId val="{00000009-A8F6-40BF-8065-41AB3F9D90EA}"/>
            </c:ext>
          </c:extLst>
        </c:ser>
        <c:ser>
          <c:idx val="10"/>
          <c:order val="10"/>
          <c:spPr>
            <a:ln w="19050" cap="rnd">
              <a:solidFill>
                <a:schemeClr val="accent5">
                  <a:lumMod val="6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L$3:$L$208</c:f>
              <c:numCache>
                <c:formatCode>General</c:formatCode>
                <c:ptCount val="206"/>
                <c:pt idx="0">
                  <c:v>3.502657637E-2</c:v>
                </c:pt>
                <c:pt idx="1">
                  <c:v>3.4618742760000001E-2</c:v>
                </c:pt>
                <c:pt idx="2">
                  <c:v>3.4738577899999998E-2</c:v>
                </c:pt>
                <c:pt idx="3">
                  <c:v>3.481367975E-2</c:v>
                </c:pt>
                <c:pt idx="4">
                  <c:v>3.4570865329999999E-2</c:v>
                </c:pt>
                <c:pt idx="5">
                  <c:v>3.4731648859999999E-2</c:v>
                </c:pt>
                <c:pt idx="6">
                  <c:v>3.4833449869999998E-2</c:v>
                </c:pt>
                <c:pt idx="7">
                  <c:v>3.4742195160000003E-2</c:v>
                </c:pt>
                <c:pt idx="8">
                  <c:v>3.5145174709999998E-2</c:v>
                </c:pt>
                <c:pt idx="9">
                  <c:v>3.5031877459999999E-2</c:v>
                </c:pt>
                <c:pt idx="10">
                  <c:v>3.515345231E-2</c:v>
                </c:pt>
                <c:pt idx="11">
                  <c:v>3.5287078469999997E-2</c:v>
                </c:pt>
                <c:pt idx="12">
                  <c:v>3.5164147620000002E-2</c:v>
                </c:pt>
                <c:pt idx="13">
                  <c:v>3.5206928849999999E-2</c:v>
                </c:pt>
                <c:pt idx="14">
                  <c:v>3.5071894530000002E-2</c:v>
                </c:pt>
                <c:pt idx="15">
                  <c:v>3.5002220420000001E-2</c:v>
                </c:pt>
                <c:pt idx="16">
                  <c:v>3.4962434319999999E-2</c:v>
                </c:pt>
                <c:pt idx="17">
                  <c:v>3.4973122180000003E-2</c:v>
                </c:pt>
                <c:pt idx="18">
                  <c:v>3.489631042E-2</c:v>
                </c:pt>
                <c:pt idx="19">
                  <c:v>3.5490404810000001E-2</c:v>
                </c:pt>
                <c:pt idx="20">
                  <c:v>3.6237094550000001E-2</c:v>
                </c:pt>
                <c:pt idx="21">
                  <c:v>3.551737219E-2</c:v>
                </c:pt>
                <c:pt idx="22">
                  <c:v>3.5231184210000002E-2</c:v>
                </c:pt>
                <c:pt idx="23">
                  <c:v>3.5106275229999998E-2</c:v>
                </c:pt>
                <c:pt idx="24">
                  <c:v>3.4936960789999999E-2</c:v>
                </c:pt>
                <c:pt idx="25">
                  <c:v>3.475349396E-2</c:v>
                </c:pt>
                <c:pt idx="26">
                  <c:v>3.4892298279999998E-2</c:v>
                </c:pt>
                <c:pt idx="27">
                  <c:v>3.4712441269999998E-2</c:v>
                </c:pt>
                <c:pt idx="28">
                  <c:v>3.492621705E-2</c:v>
                </c:pt>
                <c:pt idx="29">
                  <c:v>3.4833677110000003E-2</c:v>
                </c:pt>
                <c:pt idx="30">
                  <c:v>3.4724190830000001E-2</c:v>
                </c:pt>
                <c:pt idx="31">
                  <c:v>3.5095579920000002E-2</c:v>
                </c:pt>
                <c:pt idx="32">
                  <c:v>3.4913197159999999E-2</c:v>
                </c:pt>
                <c:pt idx="33">
                  <c:v>3.5187222060000002E-2</c:v>
                </c:pt>
                <c:pt idx="34">
                  <c:v>3.566004708E-2</c:v>
                </c:pt>
                <c:pt idx="35">
                  <c:v>3.584482521E-2</c:v>
                </c:pt>
                <c:pt idx="36">
                  <c:v>3.6472395060000003E-2</c:v>
                </c:pt>
                <c:pt idx="37">
                  <c:v>3.663470596E-2</c:v>
                </c:pt>
                <c:pt idx="38">
                  <c:v>3.7271544339999997E-2</c:v>
                </c:pt>
                <c:pt idx="39">
                  <c:v>3.7771608679999999E-2</c:v>
                </c:pt>
                <c:pt idx="40">
                  <c:v>3.8182582710000003E-2</c:v>
                </c:pt>
                <c:pt idx="41">
                  <c:v>3.8591515270000001E-2</c:v>
                </c:pt>
                <c:pt idx="42">
                  <c:v>3.8988057520000001E-2</c:v>
                </c:pt>
                <c:pt idx="43">
                  <c:v>3.9682418109999999E-2</c:v>
                </c:pt>
                <c:pt idx="44">
                  <c:v>3.9817728099999998E-2</c:v>
                </c:pt>
                <c:pt idx="45">
                  <c:v>4.0195543319999999E-2</c:v>
                </c:pt>
                <c:pt idx="46">
                  <c:v>3.9946097880000003E-2</c:v>
                </c:pt>
                <c:pt idx="47">
                  <c:v>4.0135860439999997E-2</c:v>
                </c:pt>
                <c:pt idx="48">
                  <c:v>3.9980694650000002E-2</c:v>
                </c:pt>
                <c:pt idx="49">
                  <c:v>3.9871182290000001E-2</c:v>
                </c:pt>
                <c:pt idx="50">
                  <c:v>3.9450585840000003E-2</c:v>
                </c:pt>
                <c:pt idx="51">
                  <c:v>3.9207063620000003E-2</c:v>
                </c:pt>
                <c:pt idx="52">
                  <c:v>3.8487244400000002E-2</c:v>
                </c:pt>
                <c:pt idx="53">
                  <c:v>3.7836533040000002E-2</c:v>
                </c:pt>
                <c:pt idx="54">
                  <c:v>3.7118893120000003E-2</c:v>
                </c:pt>
                <c:pt idx="55">
                  <c:v>3.6301285029999998E-2</c:v>
                </c:pt>
                <c:pt idx="56">
                  <c:v>3.5382553939999999E-2</c:v>
                </c:pt>
                <c:pt idx="57">
                  <c:v>3.49269174E-2</c:v>
                </c:pt>
                <c:pt idx="58">
                  <c:v>3.4264232960000002E-2</c:v>
                </c:pt>
                <c:pt idx="59">
                  <c:v>3.3418703819999999E-2</c:v>
                </c:pt>
                <c:pt idx="60">
                  <c:v>3.2805070280000001E-2</c:v>
                </c:pt>
                <c:pt idx="61">
                  <c:v>3.2373297959999998E-2</c:v>
                </c:pt>
                <c:pt idx="62">
                  <c:v>3.2123703509999997E-2</c:v>
                </c:pt>
                <c:pt idx="63">
                  <c:v>3.1837176529999997E-2</c:v>
                </c:pt>
                <c:pt idx="64">
                  <c:v>3.1560163939999997E-2</c:v>
                </c:pt>
                <c:pt idx="65">
                  <c:v>3.146355227E-2</c:v>
                </c:pt>
                <c:pt idx="66">
                  <c:v>3.0865933750000001E-2</c:v>
                </c:pt>
                <c:pt idx="67">
                  <c:v>3.07382457E-2</c:v>
                </c:pt>
                <c:pt idx="68">
                  <c:v>3.0785564330000001E-2</c:v>
                </c:pt>
                <c:pt idx="69">
                  <c:v>3.0963581059999998E-2</c:v>
                </c:pt>
                <c:pt idx="70">
                  <c:v>3.0639233070000001E-2</c:v>
                </c:pt>
                <c:pt idx="71">
                  <c:v>3.0798709019999999E-2</c:v>
                </c:pt>
                <c:pt idx="72">
                  <c:v>3.0652705580000002E-2</c:v>
                </c:pt>
                <c:pt idx="73">
                  <c:v>3.0339665710000002E-2</c:v>
                </c:pt>
                <c:pt idx="74">
                  <c:v>3.045404702E-2</c:v>
                </c:pt>
                <c:pt idx="75">
                  <c:v>3.0408818269999999E-2</c:v>
                </c:pt>
                <c:pt idx="76">
                  <c:v>3.030099906E-2</c:v>
                </c:pt>
                <c:pt idx="77">
                  <c:v>2.9682051389999999E-2</c:v>
                </c:pt>
                <c:pt idx="78">
                  <c:v>2.9783813280000002E-2</c:v>
                </c:pt>
                <c:pt idx="79">
                  <c:v>2.9668804260000001E-2</c:v>
                </c:pt>
                <c:pt idx="80">
                  <c:v>2.9376247899999999E-2</c:v>
                </c:pt>
                <c:pt idx="81">
                  <c:v>3.0287535859999999E-2</c:v>
                </c:pt>
                <c:pt idx="82">
                  <c:v>3.017300367E-2</c:v>
                </c:pt>
                <c:pt idx="83">
                  <c:v>2.9983580110000001E-2</c:v>
                </c:pt>
                <c:pt idx="84">
                  <c:v>2.9563162479999999E-2</c:v>
                </c:pt>
                <c:pt idx="85">
                  <c:v>2.9649846260000001E-2</c:v>
                </c:pt>
                <c:pt idx="86">
                  <c:v>2.914420329E-2</c:v>
                </c:pt>
                <c:pt idx="87">
                  <c:v>2.9073424640000001E-2</c:v>
                </c:pt>
                <c:pt idx="88">
                  <c:v>2.888162993E-2</c:v>
                </c:pt>
                <c:pt idx="89">
                  <c:v>2.8708862139999999E-2</c:v>
                </c:pt>
                <c:pt idx="90">
                  <c:v>2.836798318E-2</c:v>
                </c:pt>
                <c:pt idx="91">
                  <c:v>2.8217021379999999E-2</c:v>
                </c:pt>
                <c:pt idx="92">
                  <c:v>2.7671271939999999E-2</c:v>
                </c:pt>
                <c:pt idx="93">
                  <c:v>2.7557730669999999E-2</c:v>
                </c:pt>
                <c:pt idx="94">
                  <c:v>2.7530893680000001E-2</c:v>
                </c:pt>
                <c:pt idx="95">
                  <c:v>2.6831613850000002E-2</c:v>
                </c:pt>
                <c:pt idx="96">
                  <c:v>2.684064396E-2</c:v>
                </c:pt>
                <c:pt idx="97">
                  <c:v>2.6455638930000001E-2</c:v>
                </c:pt>
                <c:pt idx="98">
                  <c:v>2.593770623E-2</c:v>
                </c:pt>
                <c:pt idx="99">
                  <c:v>2.599692717E-2</c:v>
                </c:pt>
                <c:pt idx="100">
                  <c:v>2.5908084590000002E-2</c:v>
                </c:pt>
                <c:pt idx="101">
                  <c:v>2.5669675320000002E-2</c:v>
                </c:pt>
                <c:pt idx="102">
                  <c:v>2.5612091649999998E-2</c:v>
                </c:pt>
                <c:pt idx="103">
                  <c:v>2.5619313120000001E-2</c:v>
                </c:pt>
                <c:pt idx="104">
                  <c:v>2.532110177E-2</c:v>
                </c:pt>
                <c:pt idx="105">
                  <c:v>2.5253823030000001E-2</c:v>
                </c:pt>
                <c:pt idx="106">
                  <c:v>2.5466036050000002E-2</c:v>
                </c:pt>
                <c:pt idx="107">
                  <c:v>2.5658141820000001E-2</c:v>
                </c:pt>
                <c:pt idx="108">
                  <c:v>2.5658085939999999E-2</c:v>
                </c:pt>
                <c:pt idx="109">
                  <c:v>2.5457555430000001E-2</c:v>
                </c:pt>
                <c:pt idx="110">
                  <c:v>2.5734161960000002E-2</c:v>
                </c:pt>
                <c:pt idx="111">
                  <c:v>2.5917537510000001E-2</c:v>
                </c:pt>
                <c:pt idx="112">
                  <c:v>2.59398222E-2</c:v>
                </c:pt>
                <c:pt idx="113">
                  <c:v>2.6045134290000001E-2</c:v>
                </c:pt>
                <c:pt idx="114">
                  <c:v>2.6078641409999999E-2</c:v>
                </c:pt>
                <c:pt idx="115">
                  <c:v>2.627192624E-2</c:v>
                </c:pt>
                <c:pt idx="116">
                  <c:v>2.6513142510000001E-2</c:v>
                </c:pt>
                <c:pt idx="117">
                  <c:v>2.6576157659999999E-2</c:v>
                </c:pt>
                <c:pt idx="118">
                  <c:v>2.7044350280000001E-2</c:v>
                </c:pt>
                <c:pt idx="119">
                  <c:v>2.7174843479999999E-2</c:v>
                </c:pt>
                <c:pt idx="120">
                  <c:v>2.739381418E-2</c:v>
                </c:pt>
                <c:pt idx="121">
                  <c:v>2.7926627549999999E-2</c:v>
                </c:pt>
                <c:pt idx="122">
                  <c:v>2.8332253920000001E-2</c:v>
                </c:pt>
                <c:pt idx="123">
                  <c:v>2.8572987769999999E-2</c:v>
                </c:pt>
                <c:pt idx="124">
                  <c:v>2.917828225E-2</c:v>
                </c:pt>
                <c:pt idx="125">
                  <c:v>3.0090183020000001E-2</c:v>
                </c:pt>
                <c:pt idx="126">
                  <c:v>3.0602760610000002E-2</c:v>
                </c:pt>
                <c:pt idx="127">
                  <c:v>3.1565677370000003E-2</c:v>
                </c:pt>
                <c:pt idx="128">
                  <c:v>3.2496389000000001E-2</c:v>
                </c:pt>
                <c:pt idx="129">
                  <c:v>3.3634383230000002E-2</c:v>
                </c:pt>
                <c:pt idx="130">
                  <c:v>3.476230055E-2</c:v>
                </c:pt>
                <c:pt idx="131">
                  <c:v>3.7071667609999998E-2</c:v>
                </c:pt>
                <c:pt idx="132">
                  <c:v>3.8750823589999997E-2</c:v>
                </c:pt>
                <c:pt idx="133">
                  <c:v>4.0960926559999999E-2</c:v>
                </c:pt>
                <c:pt idx="134">
                  <c:v>4.3198235330000001E-2</c:v>
                </c:pt>
                <c:pt idx="135">
                  <c:v>4.6314261850000003E-2</c:v>
                </c:pt>
                <c:pt idx="136">
                  <c:v>4.923382774E-2</c:v>
                </c:pt>
                <c:pt idx="137">
                  <c:v>5.2981451149999997E-2</c:v>
                </c:pt>
                <c:pt idx="138">
                  <c:v>5.6383550169999998E-2</c:v>
                </c:pt>
                <c:pt idx="139">
                  <c:v>6.0012787579999997E-2</c:v>
                </c:pt>
                <c:pt idx="140">
                  <c:v>6.4412690699999997E-2</c:v>
                </c:pt>
                <c:pt idx="141">
                  <c:v>6.8545565010000004E-2</c:v>
                </c:pt>
                <c:pt idx="142">
                  <c:v>7.2819530960000003E-2</c:v>
                </c:pt>
                <c:pt idx="143">
                  <c:v>7.7694416050000006E-2</c:v>
                </c:pt>
                <c:pt idx="144">
                  <c:v>8.2160972060000004E-2</c:v>
                </c:pt>
                <c:pt idx="145">
                  <c:v>8.7060749529999995E-2</c:v>
                </c:pt>
                <c:pt idx="146">
                  <c:v>9.1819167140000005E-2</c:v>
                </c:pt>
                <c:pt idx="147">
                  <c:v>9.653449804E-2</c:v>
                </c:pt>
                <c:pt idx="148">
                  <c:v>0.1011055782</c:v>
                </c:pt>
                <c:pt idx="149">
                  <c:v>0.1058180854</c:v>
                </c:pt>
                <c:pt idx="150">
                  <c:v>0.1102075577</c:v>
                </c:pt>
                <c:pt idx="151">
                  <c:v>0.1146140024</c:v>
                </c:pt>
                <c:pt idx="152">
                  <c:v>0.1182724461</c:v>
                </c:pt>
                <c:pt idx="153">
                  <c:v>0.1221987903</c:v>
                </c:pt>
                <c:pt idx="154">
                  <c:v>0.12601640820000001</c:v>
                </c:pt>
                <c:pt idx="155">
                  <c:v>0.12900635599999999</c:v>
                </c:pt>
                <c:pt idx="156">
                  <c:v>0.13210555909999999</c:v>
                </c:pt>
                <c:pt idx="157">
                  <c:v>0.1348382682</c:v>
                </c:pt>
                <c:pt idx="158">
                  <c:v>0.13742755349999999</c:v>
                </c:pt>
                <c:pt idx="159">
                  <c:v>0.1389343888</c:v>
                </c:pt>
                <c:pt idx="160">
                  <c:v>0.13994356990000001</c:v>
                </c:pt>
                <c:pt idx="161">
                  <c:v>0.14104563000000001</c:v>
                </c:pt>
                <c:pt idx="162">
                  <c:v>0.14190322159999999</c:v>
                </c:pt>
                <c:pt idx="163">
                  <c:v>0.14204993839999999</c:v>
                </c:pt>
                <c:pt idx="164">
                  <c:v>0.1424404681</c:v>
                </c:pt>
                <c:pt idx="165">
                  <c:v>0.14198309179999999</c:v>
                </c:pt>
                <c:pt idx="166">
                  <c:v>0.1413017362</c:v>
                </c:pt>
                <c:pt idx="167">
                  <c:v>0.14041619</c:v>
                </c:pt>
                <c:pt idx="168">
                  <c:v>0.13973543050000001</c:v>
                </c:pt>
                <c:pt idx="169">
                  <c:v>0.137648195</c:v>
                </c:pt>
                <c:pt idx="170">
                  <c:v>0.13637018200000001</c:v>
                </c:pt>
                <c:pt idx="171">
                  <c:v>0.13445189599999999</c:v>
                </c:pt>
                <c:pt idx="172">
                  <c:v>0.13260115680000001</c:v>
                </c:pt>
                <c:pt idx="173">
                  <c:v>0.13057358559999999</c:v>
                </c:pt>
                <c:pt idx="174">
                  <c:v>0.12805107239999999</c:v>
                </c:pt>
                <c:pt idx="175">
                  <c:v>0.1259234548</c:v>
                </c:pt>
                <c:pt idx="176">
                  <c:v>0.1236648783</c:v>
                </c:pt>
                <c:pt idx="177">
                  <c:v>0.1213118061</c:v>
                </c:pt>
                <c:pt idx="178">
                  <c:v>0.11917313190000001</c:v>
                </c:pt>
                <c:pt idx="179">
                  <c:v>0.11690894509999999</c:v>
                </c:pt>
                <c:pt idx="180">
                  <c:v>0.11523021009999999</c:v>
                </c:pt>
                <c:pt idx="181">
                  <c:v>0.1140830889</c:v>
                </c:pt>
                <c:pt idx="182">
                  <c:v>0.1132914275</c:v>
                </c:pt>
                <c:pt idx="183">
                  <c:v>0.1127512529</c:v>
                </c:pt>
                <c:pt idx="184">
                  <c:v>0.1137178019</c:v>
                </c:pt>
                <c:pt idx="185">
                  <c:v>0.1138206646</c:v>
                </c:pt>
                <c:pt idx="186">
                  <c:v>0.11563673620000001</c:v>
                </c:pt>
                <c:pt idx="187">
                  <c:v>0.1179346889</c:v>
                </c:pt>
                <c:pt idx="188">
                  <c:v>0.1217077896</c:v>
                </c:pt>
                <c:pt idx="189">
                  <c:v>0.12666755909999999</c:v>
                </c:pt>
                <c:pt idx="190">
                  <c:v>0.13126610220000001</c:v>
                </c:pt>
                <c:pt idx="191">
                  <c:v>0.1367942691</c:v>
                </c:pt>
                <c:pt idx="192">
                  <c:v>0.1420837492</c:v>
                </c:pt>
                <c:pt idx="193">
                  <c:v>0.14837843179999999</c:v>
                </c:pt>
                <c:pt idx="194">
                  <c:v>0.15047590429999999</c:v>
                </c:pt>
                <c:pt idx="195">
                  <c:v>0.15334546569999999</c:v>
                </c:pt>
                <c:pt idx="196">
                  <c:v>0.15482783319999999</c:v>
                </c:pt>
                <c:pt idx="197">
                  <c:v>0.15473891789999999</c:v>
                </c:pt>
                <c:pt idx="198">
                  <c:v>0.1532207578</c:v>
                </c:pt>
                <c:pt idx="199">
                  <c:v>0.15259736779999999</c:v>
                </c:pt>
                <c:pt idx="200">
                  <c:v>0.15751621129999999</c:v>
                </c:pt>
                <c:pt idx="201">
                  <c:v>0.14608153700000001</c:v>
                </c:pt>
                <c:pt idx="202">
                  <c:v>0.14291124050000001</c:v>
                </c:pt>
                <c:pt idx="203">
                  <c:v>0.13910533489999999</c:v>
                </c:pt>
                <c:pt idx="204">
                  <c:v>0.1330400705</c:v>
                </c:pt>
                <c:pt idx="205">
                  <c:v>0.1284735799</c:v>
                </c:pt>
              </c:numCache>
            </c:numRef>
          </c:yVal>
          <c:smooth val="1"/>
          <c:extLst>
            <c:ext xmlns:c16="http://schemas.microsoft.com/office/drawing/2014/chart" uri="{C3380CC4-5D6E-409C-BE32-E72D297353CC}">
              <c16:uniqueId val="{0000000A-A8F6-40BF-8065-41AB3F9D90EA}"/>
            </c:ext>
          </c:extLst>
        </c:ser>
        <c:ser>
          <c:idx val="11"/>
          <c:order val="11"/>
          <c:spPr>
            <a:ln w="19050" cap="rnd">
              <a:solidFill>
                <a:schemeClr val="accent6">
                  <a:lumMod val="6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M$3:$M$208</c:f>
              <c:numCache>
                <c:formatCode>General</c:formatCode>
                <c:ptCount val="206"/>
              </c:numCache>
            </c:numRef>
          </c:yVal>
          <c:smooth val="1"/>
          <c:extLst>
            <c:ext xmlns:c16="http://schemas.microsoft.com/office/drawing/2014/chart" uri="{C3380CC4-5D6E-409C-BE32-E72D297353CC}">
              <c16:uniqueId val="{0000000B-A8F6-40BF-8065-41AB3F9D90EA}"/>
            </c:ext>
          </c:extLst>
        </c:ser>
        <c:ser>
          <c:idx val="12"/>
          <c:order val="12"/>
          <c:spPr>
            <a:ln w="19050" cap="rnd">
              <a:solidFill>
                <a:schemeClr val="accent1">
                  <a:lumMod val="80000"/>
                  <a:lumOff val="2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N$3:$N$208</c:f>
              <c:numCache>
                <c:formatCode>General</c:formatCode>
                <c:ptCount val="206"/>
                <c:pt idx="0">
                  <c:v>3.4913983199999998E-2</c:v>
                </c:pt>
                <c:pt idx="1">
                  <c:v>3.4837685530000002E-2</c:v>
                </c:pt>
                <c:pt idx="2">
                  <c:v>3.4507997329999998E-2</c:v>
                </c:pt>
                <c:pt idx="3">
                  <c:v>3.4645851700000001E-2</c:v>
                </c:pt>
                <c:pt idx="4">
                  <c:v>3.4802433100000002E-2</c:v>
                </c:pt>
                <c:pt idx="5">
                  <c:v>3.4923635420000002E-2</c:v>
                </c:pt>
                <c:pt idx="6">
                  <c:v>3.5031206910000001E-2</c:v>
                </c:pt>
                <c:pt idx="7">
                  <c:v>3.4855861219999999E-2</c:v>
                </c:pt>
                <c:pt idx="8">
                  <c:v>3.4905008969999998E-2</c:v>
                </c:pt>
                <c:pt idx="9">
                  <c:v>3.522152454E-2</c:v>
                </c:pt>
                <c:pt idx="10">
                  <c:v>3.4945797180000002E-2</c:v>
                </c:pt>
                <c:pt idx="11">
                  <c:v>3.5105206069999999E-2</c:v>
                </c:pt>
                <c:pt idx="12">
                  <c:v>3.4885372970000002E-2</c:v>
                </c:pt>
                <c:pt idx="13">
                  <c:v>3.5033591090000003E-2</c:v>
                </c:pt>
                <c:pt idx="14">
                  <c:v>3.509111702E-2</c:v>
                </c:pt>
                <c:pt idx="15">
                  <c:v>3.5053037109999997E-2</c:v>
                </c:pt>
                <c:pt idx="16">
                  <c:v>3.4764766689999997E-2</c:v>
                </c:pt>
                <c:pt idx="17">
                  <c:v>3.4880463030000003E-2</c:v>
                </c:pt>
                <c:pt idx="18">
                  <c:v>3.4784119580000002E-2</c:v>
                </c:pt>
                <c:pt idx="19">
                  <c:v>3.5608202220000003E-2</c:v>
                </c:pt>
                <c:pt idx="20">
                  <c:v>3.6069702359999997E-2</c:v>
                </c:pt>
                <c:pt idx="21">
                  <c:v>3.5132039339999997E-2</c:v>
                </c:pt>
                <c:pt idx="22">
                  <c:v>3.5233456640000001E-2</c:v>
                </c:pt>
                <c:pt idx="23">
                  <c:v>3.5161424429999998E-2</c:v>
                </c:pt>
                <c:pt idx="24">
                  <c:v>3.4719370309999997E-2</c:v>
                </c:pt>
                <c:pt idx="25">
                  <c:v>3.4803833809999997E-2</c:v>
                </c:pt>
                <c:pt idx="26">
                  <c:v>3.4950062630000001E-2</c:v>
                </c:pt>
                <c:pt idx="27">
                  <c:v>3.4650057550000002E-2</c:v>
                </c:pt>
                <c:pt idx="28">
                  <c:v>3.477744386E-2</c:v>
                </c:pt>
                <c:pt idx="29">
                  <c:v>3.4419719129999998E-2</c:v>
                </c:pt>
                <c:pt idx="30">
                  <c:v>3.4517917779999997E-2</c:v>
                </c:pt>
                <c:pt idx="31">
                  <c:v>3.4798000010000003E-2</c:v>
                </c:pt>
                <c:pt idx="32">
                  <c:v>3.4719426179999999E-2</c:v>
                </c:pt>
                <c:pt idx="33">
                  <c:v>3.5264506940000002E-2</c:v>
                </c:pt>
                <c:pt idx="34">
                  <c:v>3.5271946339999999E-2</c:v>
                </c:pt>
                <c:pt idx="35">
                  <c:v>3.5654567179999999E-2</c:v>
                </c:pt>
                <c:pt idx="36">
                  <c:v>3.6185603589999997E-2</c:v>
                </c:pt>
                <c:pt idx="37">
                  <c:v>3.6442611370000003E-2</c:v>
                </c:pt>
                <c:pt idx="38">
                  <c:v>3.7007592620000002E-2</c:v>
                </c:pt>
                <c:pt idx="39">
                  <c:v>3.740548715E-2</c:v>
                </c:pt>
                <c:pt idx="40">
                  <c:v>3.7779346110000001E-2</c:v>
                </c:pt>
                <c:pt idx="41">
                  <c:v>3.8388513030000002E-2</c:v>
                </c:pt>
                <c:pt idx="42">
                  <c:v>3.8686640559999999E-2</c:v>
                </c:pt>
                <c:pt idx="43">
                  <c:v>3.9024304599999997E-2</c:v>
                </c:pt>
                <c:pt idx="44">
                  <c:v>3.9449423550000001E-2</c:v>
                </c:pt>
                <c:pt idx="45">
                  <c:v>3.9697818459999999E-2</c:v>
                </c:pt>
                <c:pt idx="46">
                  <c:v>3.9670474830000003E-2</c:v>
                </c:pt>
                <c:pt idx="47">
                  <c:v>3.9615314450000001E-2</c:v>
                </c:pt>
                <c:pt idx="48">
                  <c:v>3.9624672380000003E-2</c:v>
                </c:pt>
                <c:pt idx="49">
                  <c:v>3.9257835599999999E-2</c:v>
                </c:pt>
                <c:pt idx="50">
                  <c:v>3.891959414E-2</c:v>
                </c:pt>
                <c:pt idx="51">
                  <c:v>3.8595616819999998E-2</c:v>
                </c:pt>
                <c:pt idx="52">
                  <c:v>3.8142278789999998E-2</c:v>
                </c:pt>
                <c:pt idx="53">
                  <c:v>3.7354785949999997E-2</c:v>
                </c:pt>
                <c:pt idx="54">
                  <c:v>3.6847058680000003E-2</c:v>
                </c:pt>
                <c:pt idx="55">
                  <c:v>3.6033280190000003E-2</c:v>
                </c:pt>
                <c:pt idx="56">
                  <c:v>3.5304602240000003E-2</c:v>
                </c:pt>
                <c:pt idx="57">
                  <c:v>3.4546870739999999E-2</c:v>
                </c:pt>
                <c:pt idx="58">
                  <c:v>3.420462832E-2</c:v>
                </c:pt>
                <c:pt idx="59">
                  <c:v>3.3047292380000003E-2</c:v>
                </c:pt>
                <c:pt idx="60">
                  <c:v>3.2640613620000002E-2</c:v>
                </c:pt>
                <c:pt idx="61">
                  <c:v>3.2383952289999997E-2</c:v>
                </c:pt>
                <c:pt idx="62">
                  <c:v>3.1748525800000003E-2</c:v>
                </c:pt>
                <c:pt idx="63">
                  <c:v>3.1511925160000002E-2</c:v>
                </c:pt>
                <c:pt idx="64">
                  <c:v>3.0926581469999999E-2</c:v>
                </c:pt>
                <c:pt idx="65">
                  <c:v>3.1068645419999999E-2</c:v>
                </c:pt>
                <c:pt idx="66">
                  <c:v>3.1239405269999999E-2</c:v>
                </c:pt>
                <c:pt idx="67">
                  <c:v>3.0879940840000002E-2</c:v>
                </c:pt>
                <c:pt idx="68">
                  <c:v>3.0608566479999998E-2</c:v>
                </c:pt>
                <c:pt idx="69">
                  <c:v>3.071507439E-2</c:v>
                </c:pt>
                <c:pt idx="70">
                  <c:v>3.1145146120000002E-2</c:v>
                </c:pt>
                <c:pt idx="71">
                  <c:v>3.052757867E-2</c:v>
                </c:pt>
                <c:pt idx="72">
                  <c:v>3.0416425319999999E-2</c:v>
                </c:pt>
                <c:pt idx="73">
                  <c:v>3.0251344669999999E-2</c:v>
                </c:pt>
                <c:pt idx="74">
                  <c:v>3.0357485640000001E-2</c:v>
                </c:pt>
                <c:pt idx="75">
                  <c:v>3.0310602860000001E-2</c:v>
                </c:pt>
                <c:pt idx="76">
                  <c:v>3.0017031360000002E-2</c:v>
                </c:pt>
                <c:pt idx="77">
                  <c:v>2.979820222E-2</c:v>
                </c:pt>
                <c:pt idx="78">
                  <c:v>2.9599769040000001E-2</c:v>
                </c:pt>
                <c:pt idx="79">
                  <c:v>2.9540358110000001E-2</c:v>
                </c:pt>
                <c:pt idx="80">
                  <c:v>2.949439362E-2</c:v>
                </c:pt>
                <c:pt idx="81">
                  <c:v>3.0187932769999998E-2</c:v>
                </c:pt>
                <c:pt idx="82">
                  <c:v>3.018640727E-2</c:v>
                </c:pt>
                <c:pt idx="83">
                  <c:v>3.008541092E-2</c:v>
                </c:pt>
                <c:pt idx="84">
                  <c:v>2.9726374890000001E-2</c:v>
                </c:pt>
                <c:pt idx="85">
                  <c:v>2.9526559639999998E-2</c:v>
                </c:pt>
                <c:pt idx="86">
                  <c:v>2.9151180759999999E-2</c:v>
                </c:pt>
                <c:pt idx="87">
                  <c:v>2.8770925480000001E-2</c:v>
                </c:pt>
                <c:pt idx="88">
                  <c:v>2.9009217399999999E-2</c:v>
                </c:pt>
                <c:pt idx="89">
                  <c:v>2.8764562680000001E-2</c:v>
                </c:pt>
                <c:pt idx="90">
                  <c:v>2.8465760869999999E-2</c:v>
                </c:pt>
                <c:pt idx="91">
                  <c:v>2.8129352260000001E-2</c:v>
                </c:pt>
                <c:pt idx="92">
                  <c:v>2.7781061829999999E-2</c:v>
                </c:pt>
                <c:pt idx="93">
                  <c:v>2.7432831000000001E-2</c:v>
                </c:pt>
                <c:pt idx="94">
                  <c:v>2.7329331259999999E-2</c:v>
                </c:pt>
                <c:pt idx="95">
                  <c:v>2.682189271E-2</c:v>
                </c:pt>
                <c:pt idx="96">
                  <c:v>2.6554884389999998E-2</c:v>
                </c:pt>
                <c:pt idx="97">
                  <c:v>2.649225853E-2</c:v>
                </c:pt>
                <c:pt idx="98">
                  <c:v>2.617741749E-2</c:v>
                </c:pt>
                <c:pt idx="99">
                  <c:v>2.593952045E-2</c:v>
                </c:pt>
                <c:pt idx="100">
                  <c:v>2.5964306669999999E-2</c:v>
                </c:pt>
                <c:pt idx="101">
                  <c:v>2.5655752050000001E-2</c:v>
                </c:pt>
                <c:pt idx="102">
                  <c:v>2.5484345849999999E-2</c:v>
                </c:pt>
                <c:pt idx="103">
                  <c:v>2.5578729809999999E-2</c:v>
                </c:pt>
                <c:pt idx="104">
                  <c:v>2.5424618270000001E-2</c:v>
                </c:pt>
                <c:pt idx="105">
                  <c:v>2.5169603530000001E-2</c:v>
                </c:pt>
                <c:pt idx="106">
                  <c:v>2.5255771350000001E-2</c:v>
                </c:pt>
                <c:pt idx="107">
                  <c:v>2.570172586E-2</c:v>
                </c:pt>
                <c:pt idx="108">
                  <c:v>2.5526208799999998E-2</c:v>
                </c:pt>
                <c:pt idx="109">
                  <c:v>2.555130236E-2</c:v>
                </c:pt>
                <c:pt idx="110">
                  <c:v>2.5797750800000002E-2</c:v>
                </c:pt>
                <c:pt idx="111">
                  <c:v>2.5883547959999999E-2</c:v>
                </c:pt>
                <c:pt idx="112">
                  <c:v>2.6069378479999999E-2</c:v>
                </c:pt>
                <c:pt idx="113">
                  <c:v>2.5965487579999998E-2</c:v>
                </c:pt>
                <c:pt idx="114">
                  <c:v>2.6208871979999999E-2</c:v>
                </c:pt>
                <c:pt idx="115">
                  <c:v>2.6488240810000001E-2</c:v>
                </c:pt>
                <c:pt idx="116">
                  <c:v>2.6633208620000001E-2</c:v>
                </c:pt>
                <c:pt idx="117">
                  <c:v>2.6384415099999999E-2</c:v>
                </c:pt>
                <c:pt idx="118">
                  <c:v>2.7078293260000001E-2</c:v>
                </c:pt>
                <c:pt idx="119">
                  <c:v>2.7091434229999999E-2</c:v>
                </c:pt>
                <c:pt idx="120">
                  <c:v>2.7522068470000001E-2</c:v>
                </c:pt>
                <c:pt idx="121">
                  <c:v>2.8070364149999999E-2</c:v>
                </c:pt>
                <c:pt idx="122">
                  <c:v>2.8569005429999999E-2</c:v>
                </c:pt>
                <c:pt idx="123">
                  <c:v>2.884724177E-2</c:v>
                </c:pt>
                <c:pt idx="124">
                  <c:v>2.9460290449999999E-2</c:v>
                </c:pt>
                <c:pt idx="125">
                  <c:v>3.000033274E-2</c:v>
                </c:pt>
                <c:pt idx="126">
                  <c:v>3.0846785750000001E-2</c:v>
                </c:pt>
                <c:pt idx="127">
                  <c:v>3.1669411809999999E-2</c:v>
                </c:pt>
                <c:pt idx="128">
                  <c:v>3.2893493769999997E-2</c:v>
                </c:pt>
                <c:pt idx="129">
                  <c:v>3.3970158549999997E-2</c:v>
                </c:pt>
                <c:pt idx="130">
                  <c:v>3.5257488490000002E-2</c:v>
                </c:pt>
                <c:pt idx="131">
                  <c:v>3.74878794E-2</c:v>
                </c:pt>
                <c:pt idx="132">
                  <c:v>3.95784229E-2</c:v>
                </c:pt>
                <c:pt idx="133">
                  <c:v>4.1488982739999999E-2</c:v>
                </c:pt>
                <c:pt idx="134">
                  <c:v>4.4016338879999999E-2</c:v>
                </c:pt>
                <c:pt idx="135">
                  <c:v>4.7098737209999998E-2</c:v>
                </c:pt>
                <c:pt idx="136">
                  <c:v>5.0034403800000002E-2</c:v>
                </c:pt>
                <c:pt idx="137">
                  <c:v>5.3846929219999999E-2</c:v>
                </c:pt>
                <c:pt idx="138">
                  <c:v>5.743290484E-2</c:v>
                </c:pt>
                <c:pt idx="139">
                  <c:v>6.1718605459999999E-2</c:v>
                </c:pt>
                <c:pt idx="140">
                  <c:v>6.6125929360000002E-2</c:v>
                </c:pt>
                <c:pt idx="141">
                  <c:v>7.0581093430000005E-2</c:v>
                </c:pt>
                <c:pt idx="142">
                  <c:v>7.4963666499999998E-2</c:v>
                </c:pt>
                <c:pt idx="143">
                  <c:v>8.0323800439999996E-2</c:v>
                </c:pt>
                <c:pt idx="144">
                  <c:v>8.4917791189999994E-2</c:v>
                </c:pt>
                <c:pt idx="145">
                  <c:v>8.9755713939999995E-2</c:v>
                </c:pt>
                <c:pt idx="146">
                  <c:v>9.4844117759999999E-2</c:v>
                </c:pt>
                <c:pt idx="147">
                  <c:v>9.9709518250000004E-2</c:v>
                </c:pt>
                <c:pt idx="148">
                  <c:v>0.10480270529999999</c:v>
                </c:pt>
                <c:pt idx="149">
                  <c:v>0.1096304208</c:v>
                </c:pt>
                <c:pt idx="150">
                  <c:v>0.1140640378</c:v>
                </c:pt>
                <c:pt idx="151">
                  <c:v>0.118760556</c:v>
                </c:pt>
                <c:pt idx="152">
                  <c:v>0.1227714568</c:v>
                </c:pt>
                <c:pt idx="153">
                  <c:v>0.1267548949</c:v>
                </c:pt>
                <c:pt idx="154">
                  <c:v>0.13041339809999999</c:v>
                </c:pt>
                <c:pt idx="155">
                  <c:v>0.13390576840000001</c:v>
                </c:pt>
                <c:pt idx="156">
                  <c:v>0.13715103270000001</c:v>
                </c:pt>
                <c:pt idx="157">
                  <c:v>0.13992148639999999</c:v>
                </c:pt>
                <c:pt idx="158">
                  <c:v>0.1423027962</c:v>
                </c:pt>
                <c:pt idx="159">
                  <c:v>0.14409478009999999</c:v>
                </c:pt>
                <c:pt idx="160">
                  <c:v>0.1453154385</c:v>
                </c:pt>
                <c:pt idx="161">
                  <c:v>0.1465543061</c:v>
                </c:pt>
                <c:pt idx="162">
                  <c:v>0.1474427432</c:v>
                </c:pt>
                <c:pt idx="163">
                  <c:v>0.14793425800000001</c:v>
                </c:pt>
                <c:pt idx="164">
                  <c:v>0.1478305161</c:v>
                </c:pt>
                <c:pt idx="165">
                  <c:v>0.1477443427</c:v>
                </c:pt>
                <c:pt idx="166">
                  <c:v>0.14710526169999999</c:v>
                </c:pt>
                <c:pt idx="167">
                  <c:v>0.1460719258</c:v>
                </c:pt>
                <c:pt idx="168">
                  <c:v>0.1451215595</c:v>
                </c:pt>
                <c:pt idx="169">
                  <c:v>0.143160969</c:v>
                </c:pt>
                <c:pt idx="170">
                  <c:v>0.14164511860000001</c:v>
                </c:pt>
                <c:pt idx="171">
                  <c:v>0.1397953928</c:v>
                </c:pt>
                <c:pt idx="172">
                  <c:v>0.13782319430000001</c:v>
                </c:pt>
                <c:pt idx="173">
                  <c:v>0.13562393189999999</c:v>
                </c:pt>
                <c:pt idx="174">
                  <c:v>0.13328284030000001</c:v>
                </c:pt>
                <c:pt idx="175">
                  <c:v>0.13090541959999999</c:v>
                </c:pt>
                <c:pt idx="176">
                  <c:v>0.1281181723</c:v>
                </c:pt>
                <c:pt idx="177">
                  <c:v>0.12617816030000001</c:v>
                </c:pt>
                <c:pt idx="178">
                  <c:v>0.1233610809</c:v>
                </c:pt>
                <c:pt idx="179">
                  <c:v>0.1216049567</c:v>
                </c:pt>
                <c:pt idx="180">
                  <c:v>0.11981906740000001</c:v>
                </c:pt>
                <c:pt idx="181">
                  <c:v>0.1186824739</c:v>
                </c:pt>
                <c:pt idx="182">
                  <c:v>0.1174243614</c:v>
                </c:pt>
                <c:pt idx="183">
                  <c:v>0.11743437499999999</c:v>
                </c:pt>
                <c:pt idx="184">
                  <c:v>0.1180401891</c:v>
                </c:pt>
                <c:pt idx="185">
                  <c:v>0.118210353</c:v>
                </c:pt>
                <c:pt idx="186">
                  <c:v>0.12033669650000001</c:v>
                </c:pt>
                <c:pt idx="187">
                  <c:v>0.1227448434</c:v>
                </c:pt>
                <c:pt idx="188">
                  <c:v>0.12687617540000001</c:v>
                </c:pt>
                <c:pt idx="189">
                  <c:v>0.13124564289999999</c:v>
                </c:pt>
                <c:pt idx="190">
                  <c:v>0.1364576817</c:v>
                </c:pt>
                <c:pt idx="191">
                  <c:v>0.14199335869999999</c:v>
                </c:pt>
                <c:pt idx="192">
                  <c:v>0.1481927186</c:v>
                </c:pt>
                <c:pt idx="193">
                  <c:v>0.15400169790000001</c:v>
                </c:pt>
                <c:pt idx="194">
                  <c:v>0.15683250130000001</c:v>
                </c:pt>
                <c:pt idx="195">
                  <c:v>0.1597232968</c:v>
                </c:pt>
                <c:pt idx="196">
                  <c:v>0.16159310939999999</c:v>
                </c:pt>
                <c:pt idx="197">
                  <c:v>0.1609698534</c:v>
                </c:pt>
                <c:pt idx="198">
                  <c:v>0.15934337679999999</c:v>
                </c:pt>
                <c:pt idx="199">
                  <c:v>0.15886072809999999</c:v>
                </c:pt>
                <c:pt idx="200">
                  <c:v>0.1631332338</c:v>
                </c:pt>
                <c:pt idx="201">
                  <c:v>0.1517703235</c:v>
                </c:pt>
                <c:pt idx="202">
                  <c:v>0.14781582360000001</c:v>
                </c:pt>
                <c:pt idx="203">
                  <c:v>0.14408731459999999</c:v>
                </c:pt>
                <c:pt idx="204">
                  <c:v>0.1379352361</c:v>
                </c:pt>
                <c:pt idx="205">
                  <c:v>0.13473908600000001</c:v>
                </c:pt>
              </c:numCache>
            </c:numRef>
          </c:yVal>
          <c:smooth val="1"/>
          <c:extLst>
            <c:ext xmlns:c16="http://schemas.microsoft.com/office/drawing/2014/chart" uri="{C3380CC4-5D6E-409C-BE32-E72D297353CC}">
              <c16:uniqueId val="{0000000C-A8F6-40BF-8065-41AB3F9D90EA}"/>
            </c:ext>
          </c:extLst>
        </c:ser>
        <c:ser>
          <c:idx val="13"/>
          <c:order val="13"/>
          <c:spPr>
            <a:ln w="19050" cap="rnd">
              <a:solidFill>
                <a:schemeClr val="accent2">
                  <a:lumMod val="80000"/>
                  <a:lumOff val="2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O$3:$O$208</c:f>
              <c:numCache>
                <c:formatCode>General</c:formatCode>
                <c:ptCount val="206"/>
              </c:numCache>
            </c:numRef>
          </c:yVal>
          <c:smooth val="1"/>
          <c:extLst>
            <c:ext xmlns:c16="http://schemas.microsoft.com/office/drawing/2014/chart" uri="{C3380CC4-5D6E-409C-BE32-E72D297353CC}">
              <c16:uniqueId val="{0000000D-A8F6-40BF-8065-41AB3F9D90EA}"/>
            </c:ext>
          </c:extLst>
        </c:ser>
        <c:ser>
          <c:idx val="14"/>
          <c:order val="14"/>
          <c:spPr>
            <a:ln w="19050" cap="rnd">
              <a:solidFill>
                <a:schemeClr val="accent3">
                  <a:lumMod val="80000"/>
                  <a:lumOff val="2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P$3:$P$208</c:f>
              <c:numCache>
                <c:formatCode>General</c:formatCode>
                <c:ptCount val="206"/>
                <c:pt idx="0">
                  <c:v>3.4918725489999997E-2</c:v>
                </c:pt>
                <c:pt idx="1">
                  <c:v>3.5001769660000001E-2</c:v>
                </c:pt>
                <c:pt idx="2">
                  <c:v>3.4850955009999997E-2</c:v>
                </c:pt>
                <c:pt idx="3">
                  <c:v>3.467173129E-2</c:v>
                </c:pt>
                <c:pt idx="4">
                  <c:v>3.4787874670000003E-2</c:v>
                </c:pt>
                <c:pt idx="5">
                  <c:v>3.4887727350000002E-2</c:v>
                </c:pt>
                <c:pt idx="6">
                  <c:v>3.5075906660000003E-2</c:v>
                </c:pt>
                <c:pt idx="7">
                  <c:v>3.4761935469999998E-2</c:v>
                </c:pt>
                <c:pt idx="8">
                  <c:v>3.509765863E-2</c:v>
                </c:pt>
                <c:pt idx="9">
                  <c:v>3.5204149779999999E-2</c:v>
                </c:pt>
                <c:pt idx="10">
                  <c:v>3.4798000010000003E-2</c:v>
                </c:pt>
                <c:pt idx="11">
                  <c:v>3.5117529330000001E-2</c:v>
                </c:pt>
                <c:pt idx="12">
                  <c:v>3.5095077010000003E-2</c:v>
                </c:pt>
                <c:pt idx="13">
                  <c:v>3.5278376190000002E-2</c:v>
                </c:pt>
                <c:pt idx="14">
                  <c:v>3.5161733629999997E-2</c:v>
                </c:pt>
                <c:pt idx="15">
                  <c:v>3.5095386210000003E-2</c:v>
                </c:pt>
                <c:pt idx="16">
                  <c:v>3.5022702070000002E-2</c:v>
                </c:pt>
                <c:pt idx="17">
                  <c:v>3.4992821510000001E-2</c:v>
                </c:pt>
                <c:pt idx="18">
                  <c:v>3.4904614090000001E-2</c:v>
                </c:pt>
                <c:pt idx="19">
                  <c:v>3.5769347100000001E-2</c:v>
                </c:pt>
                <c:pt idx="20">
                  <c:v>3.604669496E-2</c:v>
                </c:pt>
                <c:pt idx="21">
                  <c:v>3.5414062439999998E-2</c:v>
                </c:pt>
                <c:pt idx="22">
                  <c:v>3.5287782550000001E-2</c:v>
                </c:pt>
                <c:pt idx="23">
                  <c:v>3.487560898E-2</c:v>
                </c:pt>
                <c:pt idx="24">
                  <c:v>3.4824758769999999E-2</c:v>
                </c:pt>
                <c:pt idx="25">
                  <c:v>3.4744549540000003E-2</c:v>
                </c:pt>
                <c:pt idx="26">
                  <c:v>3.4778676930000002E-2</c:v>
                </c:pt>
                <c:pt idx="27">
                  <c:v>3.4595280890000003E-2</c:v>
                </c:pt>
                <c:pt idx="28">
                  <c:v>3.457173333E-2</c:v>
                </c:pt>
                <c:pt idx="29">
                  <c:v>3.4540817139999999E-2</c:v>
                </c:pt>
                <c:pt idx="30">
                  <c:v>3.445987776E-2</c:v>
                </c:pt>
                <c:pt idx="31">
                  <c:v>3.4675180909999999E-2</c:v>
                </c:pt>
                <c:pt idx="32">
                  <c:v>3.4600999209999997E-2</c:v>
                </c:pt>
                <c:pt idx="33">
                  <c:v>3.5134535279999997E-2</c:v>
                </c:pt>
                <c:pt idx="34">
                  <c:v>3.5187445579999997E-2</c:v>
                </c:pt>
                <c:pt idx="35">
                  <c:v>3.5010047260000003E-2</c:v>
                </c:pt>
                <c:pt idx="36">
                  <c:v>3.5775333639999997E-2</c:v>
                </c:pt>
                <c:pt idx="37">
                  <c:v>3.6151055250000001E-2</c:v>
                </c:pt>
                <c:pt idx="38">
                  <c:v>3.6402441559999998E-2</c:v>
                </c:pt>
                <c:pt idx="39">
                  <c:v>3.7066932769999998E-2</c:v>
                </c:pt>
                <c:pt idx="40">
                  <c:v>3.7471767509999997E-2</c:v>
                </c:pt>
                <c:pt idx="41">
                  <c:v>3.7760030479999998E-2</c:v>
                </c:pt>
                <c:pt idx="42">
                  <c:v>3.8384385409999999E-2</c:v>
                </c:pt>
                <c:pt idx="43">
                  <c:v>3.8711402569999998E-2</c:v>
                </c:pt>
                <c:pt idx="44">
                  <c:v>3.8839474319999998E-2</c:v>
                </c:pt>
                <c:pt idx="45">
                  <c:v>3.9064832030000003E-2</c:v>
                </c:pt>
                <c:pt idx="46">
                  <c:v>3.9147540930000002E-2</c:v>
                </c:pt>
                <c:pt idx="47">
                  <c:v>3.9225112649999998E-2</c:v>
                </c:pt>
                <c:pt idx="48">
                  <c:v>3.9005246010000001E-2</c:v>
                </c:pt>
                <c:pt idx="49">
                  <c:v>3.8800213489999999E-2</c:v>
                </c:pt>
                <c:pt idx="50">
                  <c:v>3.840686753E-2</c:v>
                </c:pt>
                <c:pt idx="51">
                  <c:v>3.8093276320000001E-2</c:v>
                </c:pt>
                <c:pt idx="52">
                  <c:v>3.7712678309999997E-2</c:v>
                </c:pt>
                <c:pt idx="53">
                  <c:v>3.7031214680000001E-2</c:v>
                </c:pt>
                <c:pt idx="54">
                  <c:v>3.6338828500000003E-2</c:v>
                </c:pt>
                <c:pt idx="55">
                  <c:v>3.5703606899999997E-2</c:v>
                </c:pt>
                <c:pt idx="56">
                  <c:v>3.5032607610000002E-2</c:v>
                </c:pt>
                <c:pt idx="57">
                  <c:v>3.4401591869999998E-2</c:v>
                </c:pt>
                <c:pt idx="58">
                  <c:v>3.3658858389999997E-2</c:v>
                </c:pt>
                <c:pt idx="59">
                  <c:v>3.3078212289999999E-2</c:v>
                </c:pt>
                <c:pt idx="60">
                  <c:v>3.2519601289999998E-2</c:v>
                </c:pt>
                <c:pt idx="61">
                  <c:v>3.2137919219999998E-2</c:v>
                </c:pt>
                <c:pt idx="62">
                  <c:v>3.1678516419999997E-2</c:v>
                </c:pt>
                <c:pt idx="63">
                  <c:v>3.1264189630000001E-2</c:v>
                </c:pt>
                <c:pt idx="64">
                  <c:v>3.102357499E-2</c:v>
                </c:pt>
                <c:pt idx="65">
                  <c:v>3.0874716119999999E-2</c:v>
                </c:pt>
                <c:pt idx="66">
                  <c:v>3.0870435759999999E-2</c:v>
                </c:pt>
                <c:pt idx="67">
                  <c:v>3.0757056549999998E-2</c:v>
                </c:pt>
                <c:pt idx="68">
                  <c:v>3.0653288590000001E-2</c:v>
                </c:pt>
                <c:pt idx="69">
                  <c:v>3.0780257660000001E-2</c:v>
                </c:pt>
                <c:pt idx="70">
                  <c:v>3.0482897530000001E-2</c:v>
                </c:pt>
                <c:pt idx="71">
                  <c:v>3.060067818E-2</c:v>
                </c:pt>
                <c:pt idx="72">
                  <c:v>3.0369313429999999E-2</c:v>
                </c:pt>
                <c:pt idx="73">
                  <c:v>3.027968109E-2</c:v>
                </c:pt>
                <c:pt idx="74">
                  <c:v>3.0209328979999998E-2</c:v>
                </c:pt>
                <c:pt idx="75">
                  <c:v>3.017430753E-2</c:v>
                </c:pt>
                <c:pt idx="76">
                  <c:v>2.981680632E-2</c:v>
                </c:pt>
                <c:pt idx="77">
                  <c:v>2.9653338719999998E-2</c:v>
                </c:pt>
                <c:pt idx="78">
                  <c:v>2.9783507809999998E-2</c:v>
                </c:pt>
                <c:pt idx="79">
                  <c:v>2.9353315009999999E-2</c:v>
                </c:pt>
                <c:pt idx="80">
                  <c:v>2.907694131E-2</c:v>
                </c:pt>
                <c:pt idx="81">
                  <c:v>3.010053188E-2</c:v>
                </c:pt>
                <c:pt idx="82">
                  <c:v>3.0101003130000002E-2</c:v>
                </c:pt>
                <c:pt idx="83">
                  <c:v>2.9787389559999999E-2</c:v>
                </c:pt>
                <c:pt idx="84">
                  <c:v>2.961825207E-2</c:v>
                </c:pt>
                <c:pt idx="85">
                  <c:v>2.9475804420000001E-2</c:v>
                </c:pt>
                <c:pt idx="86">
                  <c:v>2.9235456140000001E-2</c:v>
                </c:pt>
                <c:pt idx="87">
                  <c:v>2.8957856819999999E-2</c:v>
                </c:pt>
                <c:pt idx="88">
                  <c:v>2.9062658549999999E-2</c:v>
                </c:pt>
                <c:pt idx="89">
                  <c:v>2.8542770070000001E-2</c:v>
                </c:pt>
                <c:pt idx="90">
                  <c:v>2.8342865410000001E-2</c:v>
                </c:pt>
                <c:pt idx="91">
                  <c:v>2.8294319290000002E-2</c:v>
                </c:pt>
                <c:pt idx="92">
                  <c:v>2.763091028E-2</c:v>
                </c:pt>
                <c:pt idx="93">
                  <c:v>2.769475058E-2</c:v>
                </c:pt>
                <c:pt idx="94">
                  <c:v>2.727433667E-2</c:v>
                </c:pt>
                <c:pt idx="95">
                  <c:v>2.6872726159999999E-2</c:v>
                </c:pt>
                <c:pt idx="96">
                  <c:v>2.6561185720000002E-2</c:v>
                </c:pt>
                <c:pt idx="97">
                  <c:v>2.6290571320000001E-2</c:v>
                </c:pt>
                <c:pt idx="98">
                  <c:v>2.6292413470000001E-2</c:v>
                </c:pt>
                <c:pt idx="99">
                  <c:v>2.6075866069999998E-2</c:v>
                </c:pt>
                <c:pt idx="100">
                  <c:v>2.5877971199999999E-2</c:v>
                </c:pt>
                <c:pt idx="101">
                  <c:v>2.5757426399999998E-2</c:v>
                </c:pt>
                <c:pt idx="102">
                  <c:v>2.5595754379999999E-2</c:v>
                </c:pt>
                <c:pt idx="103">
                  <c:v>2.550339699E-2</c:v>
                </c:pt>
                <c:pt idx="104">
                  <c:v>2.5461617860000001E-2</c:v>
                </c:pt>
                <c:pt idx="105">
                  <c:v>2.5109617040000001E-2</c:v>
                </c:pt>
                <c:pt idx="106">
                  <c:v>2.5592513380000001E-2</c:v>
                </c:pt>
                <c:pt idx="107">
                  <c:v>2.5646746160000001E-2</c:v>
                </c:pt>
                <c:pt idx="108">
                  <c:v>2.556170709E-2</c:v>
                </c:pt>
                <c:pt idx="109">
                  <c:v>2.5670334699999998E-2</c:v>
                </c:pt>
                <c:pt idx="110">
                  <c:v>2.586761303E-2</c:v>
                </c:pt>
                <c:pt idx="111">
                  <c:v>2.5907864789999999E-2</c:v>
                </c:pt>
                <c:pt idx="112">
                  <c:v>2.581780404E-2</c:v>
                </c:pt>
                <c:pt idx="113">
                  <c:v>2.5964884090000001E-2</c:v>
                </c:pt>
                <c:pt idx="114">
                  <c:v>2.5940619410000001E-2</c:v>
                </c:pt>
                <c:pt idx="115">
                  <c:v>2.629029565E-2</c:v>
                </c:pt>
                <c:pt idx="116">
                  <c:v>2.6714546610000001E-2</c:v>
                </c:pt>
                <c:pt idx="117">
                  <c:v>2.675994299E-2</c:v>
                </c:pt>
                <c:pt idx="118">
                  <c:v>2.6836981999999999E-2</c:v>
                </c:pt>
                <c:pt idx="119">
                  <c:v>2.7169883249999999E-2</c:v>
                </c:pt>
                <c:pt idx="120">
                  <c:v>2.7583492920000001E-2</c:v>
                </c:pt>
                <c:pt idx="121">
                  <c:v>2.791470289E-2</c:v>
                </c:pt>
                <c:pt idx="122">
                  <c:v>2.8602045029999999E-2</c:v>
                </c:pt>
                <c:pt idx="123">
                  <c:v>2.888439596E-2</c:v>
                </c:pt>
                <c:pt idx="124">
                  <c:v>2.9686570169999999E-2</c:v>
                </c:pt>
                <c:pt idx="125">
                  <c:v>3.0250484120000001E-2</c:v>
                </c:pt>
                <c:pt idx="126">
                  <c:v>3.1049292530000001E-2</c:v>
                </c:pt>
                <c:pt idx="127">
                  <c:v>3.1944878400000001E-2</c:v>
                </c:pt>
                <c:pt idx="128">
                  <c:v>3.3348426219999998E-2</c:v>
                </c:pt>
                <c:pt idx="129">
                  <c:v>3.4570276740000003E-2</c:v>
                </c:pt>
                <c:pt idx="130">
                  <c:v>3.5661198200000001E-2</c:v>
                </c:pt>
                <c:pt idx="131">
                  <c:v>3.8066372280000003E-2</c:v>
                </c:pt>
                <c:pt idx="132">
                  <c:v>4.018447176E-2</c:v>
                </c:pt>
                <c:pt idx="133">
                  <c:v>4.2120352389999997E-2</c:v>
                </c:pt>
                <c:pt idx="134">
                  <c:v>4.488650709E-2</c:v>
                </c:pt>
                <c:pt idx="135">
                  <c:v>4.8146720980000002E-2</c:v>
                </c:pt>
                <c:pt idx="136">
                  <c:v>5.1328130069999998E-2</c:v>
                </c:pt>
                <c:pt idx="137">
                  <c:v>5.5096387859999998E-2</c:v>
                </c:pt>
                <c:pt idx="138">
                  <c:v>5.9066612269999999E-2</c:v>
                </c:pt>
                <c:pt idx="139">
                  <c:v>6.3314579430000004E-2</c:v>
                </c:pt>
                <c:pt idx="140">
                  <c:v>6.7899622019999994E-2</c:v>
                </c:pt>
                <c:pt idx="141">
                  <c:v>7.2259120639999994E-2</c:v>
                </c:pt>
                <c:pt idx="142">
                  <c:v>7.7423878010000002E-2</c:v>
                </c:pt>
                <c:pt idx="143">
                  <c:v>8.2624495029999995E-2</c:v>
                </c:pt>
                <c:pt idx="144">
                  <c:v>8.7475068870000006E-2</c:v>
                </c:pt>
                <c:pt idx="145">
                  <c:v>9.2659175400000002E-2</c:v>
                </c:pt>
                <c:pt idx="146">
                  <c:v>9.7909674050000006E-2</c:v>
                </c:pt>
                <c:pt idx="147">
                  <c:v>0.1028248221</c:v>
                </c:pt>
                <c:pt idx="148">
                  <c:v>0.1081561446</c:v>
                </c:pt>
                <c:pt idx="149">
                  <c:v>0.1135583743</c:v>
                </c:pt>
                <c:pt idx="150">
                  <c:v>0.1179055497</c:v>
                </c:pt>
                <c:pt idx="151">
                  <c:v>0.1227380112</c:v>
                </c:pt>
                <c:pt idx="152">
                  <c:v>0.1267706603</c:v>
                </c:pt>
                <c:pt idx="153">
                  <c:v>0.13097348810000001</c:v>
                </c:pt>
                <c:pt idx="154">
                  <c:v>0.13467583059999999</c:v>
                </c:pt>
                <c:pt idx="155">
                  <c:v>0.13850729170000001</c:v>
                </c:pt>
                <c:pt idx="156">
                  <c:v>0.1415288895</c:v>
                </c:pt>
                <c:pt idx="157">
                  <c:v>0.14458067720000001</c:v>
                </c:pt>
                <c:pt idx="158">
                  <c:v>0.1471087784</c:v>
                </c:pt>
                <c:pt idx="159">
                  <c:v>0.14851921800000001</c:v>
                </c:pt>
                <c:pt idx="160">
                  <c:v>0.15030694010000001</c:v>
                </c:pt>
                <c:pt idx="161">
                  <c:v>0.1513241082</c:v>
                </c:pt>
                <c:pt idx="162">
                  <c:v>0.1520561278</c:v>
                </c:pt>
                <c:pt idx="163">
                  <c:v>0.15243263539999999</c:v>
                </c:pt>
                <c:pt idx="164">
                  <c:v>0.15273794530000001</c:v>
                </c:pt>
                <c:pt idx="165">
                  <c:v>0.15221302210000001</c:v>
                </c:pt>
                <c:pt idx="166">
                  <c:v>0.1513150781</c:v>
                </c:pt>
                <c:pt idx="167">
                  <c:v>0.150618583</c:v>
                </c:pt>
                <c:pt idx="168">
                  <c:v>0.14942552149999999</c:v>
                </c:pt>
                <c:pt idx="169">
                  <c:v>0.14758376779999999</c:v>
                </c:pt>
                <c:pt idx="170">
                  <c:v>0.1459474117</c:v>
                </c:pt>
                <c:pt idx="171">
                  <c:v>0.14363846180000001</c:v>
                </c:pt>
                <c:pt idx="172">
                  <c:v>0.14181394880000001</c:v>
                </c:pt>
                <c:pt idx="173">
                  <c:v>0.13964794580000001</c:v>
                </c:pt>
                <c:pt idx="174">
                  <c:v>0.13725909589999999</c:v>
                </c:pt>
                <c:pt idx="175">
                  <c:v>0.1346484423</c:v>
                </c:pt>
                <c:pt idx="176">
                  <c:v>0.1319193095</c:v>
                </c:pt>
                <c:pt idx="177">
                  <c:v>0.12960837780000001</c:v>
                </c:pt>
                <c:pt idx="178">
                  <c:v>0.12694771590000001</c:v>
                </c:pt>
                <c:pt idx="179">
                  <c:v>0.12472476070000001</c:v>
                </c:pt>
                <c:pt idx="180">
                  <c:v>0.1230200306</c:v>
                </c:pt>
                <c:pt idx="181">
                  <c:v>0.1217649356</c:v>
                </c:pt>
                <c:pt idx="182">
                  <c:v>0.1206233501</c:v>
                </c:pt>
                <c:pt idx="183">
                  <c:v>0.1206006557</c:v>
                </c:pt>
                <c:pt idx="184">
                  <c:v>0.12101576479999999</c:v>
                </c:pt>
                <c:pt idx="185">
                  <c:v>0.1213283688</c:v>
                </c:pt>
                <c:pt idx="186">
                  <c:v>0.1233127639</c:v>
                </c:pt>
                <c:pt idx="187">
                  <c:v>0.1265247464</c:v>
                </c:pt>
                <c:pt idx="188">
                  <c:v>0.13065660000000001</c:v>
                </c:pt>
                <c:pt idx="189">
                  <c:v>0.1352818459</c:v>
                </c:pt>
                <c:pt idx="190">
                  <c:v>0.14064286649999999</c:v>
                </c:pt>
                <c:pt idx="191">
                  <c:v>0.1466637999</c:v>
                </c:pt>
                <c:pt idx="192">
                  <c:v>0.15264846379999999</c:v>
                </c:pt>
                <c:pt idx="193">
                  <c:v>0.15898381170000001</c:v>
                </c:pt>
                <c:pt idx="194">
                  <c:v>0.1615152359</c:v>
                </c:pt>
                <c:pt idx="195">
                  <c:v>0.16378273069999999</c:v>
                </c:pt>
                <c:pt idx="196">
                  <c:v>0.16574448350000001</c:v>
                </c:pt>
                <c:pt idx="197">
                  <c:v>0.16609981660000001</c:v>
                </c:pt>
                <c:pt idx="198">
                  <c:v>0.1643895507</c:v>
                </c:pt>
                <c:pt idx="199">
                  <c:v>0.1636025757</c:v>
                </c:pt>
                <c:pt idx="200">
                  <c:v>0.1677828133</c:v>
                </c:pt>
                <c:pt idx="201">
                  <c:v>0.15634725990000001</c:v>
                </c:pt>
                <c:pt idx="202">
                  <c:v>0.1531206816</c:v>
                </c:pt>
                <c:pt idx="203">
                  <c:v>0.148833409</c:v>
                </c:pt>
                <c:pt idx="204">
                  <c:v>0.14274479449999999</c:v>
                </c:pt>
                <c:pt idx="205">
                  <c:v>0.1373548061</c:v>
                </c:pt>
              </c:numCache>
            </c:numRef>
          </c:yVal>
          <c:smooth val="1"/>
          <c:extLst>
            <c:ext xmlns:c16="http://schemas.microsoft.com/office/drawing/2014/chart" uri="{C3380CC4-5D6E-409C-BE32-E72D297353CC}">
              <c16:uniqueId val="{0000000E-A8F6-40BF-8065-41AB3F9D90EA}"/>
            </c:ext>
          </c:extLst>
        </c:ser>
        <c:ser>
          <c:idx val="15"/>
          <c:order val="15"/>
          <c:spPr>
            <a:ln w="19050" cap="rnd">
              <a:solidFill>
                <a:schemeClr val="accent4">
                  <a:lumMod val="80000"/>
                  <a:lumOff val="2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Q$3:$Q$208</c:f>
              <c:numCache>
                <c:formatCode>General</c:formatCode>
                <c:ptCount val="206"/>
              </c:numCache>
            </c:numRef>
          </c:yVal>
          <c:smooth val="1"/>
          <c:extLst>
            <c:ext xmlns:c16="http://schemas.microsoft.com/office/drawing/2014/chart" uri="{C3380CC4-5D6E-409C-BE32-E72D297353CC}">
              <c16:uniqueId val="{0000000F-A8F6-40BF-8065-41AB3F9D90EA}"/>
            </c:ext>
          </c:extLst>
        </c:ser>
        <c:ser>
          <c:idx val="16"/>
          <c:order val="16"/>
          <c:spPr>
            <a:ln w="19050" cap="rnd">
              <a:solidFill>
                <a:schemeClr val="accent5">
                  <a:lumMod val="80000"/>
                  <a:lumOff val="2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R$3:$R$208</c:f>
              <c:numCache>
                <c:formatCode>General</c:formatCode>
                <c:ptCount val="206"/>
                <c:pt idx="0">
                  <c:v>3.4920521080000003E-2</c:v>
                </c:pt>
                <c:pt idx="1">
                  <c:v>3.4668672829999997E-2</c:v>
                </c:pt>
                <c:pt idx="2">
                  <c:v>3.4631695599999998E-2</c:v>
                </c:pt>
                <c:pt idx="3">
                  <c:v>3.4827731549999998E-2</c:v>
                </c:pt>
                <c:pt idx="4">
                  <c:v>3.5131055860000003E-2</c:v>
                </c:pt>
                <c:pt idx="5">
                  <c:v>3.4741800279999999E-2</c:v>
                </c:pt>
                <c:pt idx="6">
                  <c:v>3.4632116560000002E-2</c:v>
                </c:pt>
                <c:pt idx="7">
                  <c:v>3.4741267559999997E-2</c:v>
                </c:pt>
                <c:pt idx="8">
                  <c:v>3.4791186449999997E-2</c:v>
                </c:pt>
                <c:pt idx="9">
                  <c:v>3.4906804559999997E-2</c:v>
                </c:pt>
                <c:pt idx="10">
                  <c:v>3.4767657520000002E-2</c:v>
                </c:pt>
                <c:pt idx="11">
                  <c:v>3.5040210930000003E-2</c:v>
                </c:pt>
                <c:pt idx="12">
                  <c:v>3.5025704650000003E-2</c:v>
                </c:pt>
                <c:pt idx="13">
                  <c:v>3.4873392429999997E-2</c:v>
                </c:pt>
                <c:pt idx="14">
                  <c:v>3.4842230379999999E-2</c:v>
                </c:pt>
                <c:pt idx="15">
                  <c:v>3.4811884160000001E-2</c:v>
                </c:pt>
                <c:pt idx="16">
                  <c:v>3.4788466990000003E-2</c:v>
                </c:pt>
                <c:pt idx="17">
                  <c:v>3.4907281399999997E-2</c:v>
                </c:pt>
                <c:pt idx="18">
                  <c:v>3.472029418E-2</c:v>
                </c:pt>
                <c:pt idx="19">
                  <c:v>3.5405945029999997E-2</c:v>
                </c:pt>
                <c:pt idx="20">
                  <c:v>3.6067172879999998E-2</c:v>
                </c:pt>
                <c:pt idx="21">
                  <c:v>3.5251453520000003E-2</c:v>
                </c:pt>
                <c:pt idx="22">
                  <c:v>3.5229496659999998E-2</c:v>
                </c:pt>
                <c:pt idx="23">
                  <c:v>3.4873478110000002E-2</c:v>
                </c:pt>
                <c:pt idx="24">
                  <c:v>3.473966941E-2</c:v>
                </c:pt>
                <c:pt idx="25">
                  <c:v>3.4552842379999997E-2</c:v>
                </c:pt>
                <c:pt idx="26">
                  <c:v>3.4497879449999998E-2</c:v>
                </c:pt>
                <c:pt idx="27">
                  <c:v>3.4467864780000003E-2</c:v>
                </c:pt>
                <c:pt idx="28">
                  <c:v>3.4457016739999999E-2</c:v>
                </c:pt>
                <c:pt idx="29">
                  <c:v>3.4354969860000001E-2</c:v>
                </c:pt>
                <c:pt idx="30">
                  <c:v>3.4263361249999999E-2</c:v>
                </c:pt>
                <c:pt idx="31">
                  <c:v>3.4066461030000002E-2</c:v>
                </c:pt>
                <c:pt idx="32">
                  <c:v>3.4501522780000002E-2</c:v>
                </c:pt>
                <c:pt idx="33">
                  <c:v>3.4665673969999998E-2</c:v>
                </c:pt>
                <c:pt idx="34">
                  <c:v>3.4788101910000001E-2</c:v>
                </c:pt>
                <c:pt idx="35">
                  <c:v>3.505539522E-2</c:v>
                </c:pt>
                <c:pt idx="36">
                  <c:v>3.5461641850000003E-2</c:v>
                </c:pt>
                <c:pt idx="37">
                  <c:v>3.5811256620000002E-2</c:v>
                </c:pt>
                <c:pt idx="38">
                  <c:v>3.6381665620000003E-2</c:v>
                </c:pt>
                <c:pt idx="39">
                  <c:v>3.6686841400000003E-2</c:v>
                </c:pt>
                <c:pt idx="40">
                  <c:v>3.7059433760000003E-2</c:v>
                </c:pt>
                <c:pt idx="41">
                  <c:v>3.7377327680000003E-2</c:v>
                </c:pt>
                <c:pt idx="42">
                  <c:v>3.8010511550000001E-2</c:v>
                </c:pt>
                <c:pt idx="43">
                  <c:v>3.828531131E-2</c:v>
                </c:pt>
                <c:pt idx="44">
                  <c:v>3.8776580239999997E-2</c:v>
                </c:pt>
                <c:pt idx="45">
                  <c:v>3.8718502969999999E-2</c:v>
                </c:pt>
                <c:pt idx="46">
                  <c:v>3.878348693E-2</c:v>
                </c:pt>
                <c:pt idx="47">
                  <c:v>3.8954049349999999E-2</c:v>
                </c:pt>
                <c:pt idx="48">
                  <c:v>3.88145633E-2</c:v>
                </c:pt>
                <c:pt idx="49">
                  <c:v>3.843500465E-2</c:v>
                </c:pt>
                <c:pt idx="50">
                  <c:v>3.8008790459999997E-2</c:v>
                </c:pt>
                <c:pt idx="51">
                  <c:v>3.7746082989999999E-2</c:v>
                </c:pt>
                <c:pt idx="52">
                  <c:v>3.7435196339999997E-2</c:v>
                </c:pt>
                <c:pt idx="53">
                  <c:v>3.662262484E-2</c:v>
                </c:pt>
                <c:pt idx="54">
                  <c:v>3.6002397540000002E-2</c:v>
                </c:pt>
                <c:pt idx="55">
                  <c:v>3.5336893049999998E-2</c:v>
                </c:pt>
                <c:pt idx="56">
                  <c:v>3.4786950800000001E-2</c:v>
                </c:pt>
                <c:pt idx="57">
                  <c:v>3.391213715E-2</c:v>
                </c:pt>
                <c:pt idx="58">
                  <c:v>3.3344428990000001E-2</c:v>
                </c:pt>
                <c:pt idx="59">
                  <c:v>3.2803341749999999E-2</c:v>
                </c:pt>
                <c:pt idx="60">
                  <c:v>3.2093405720000003E-2</c:v>
                </c:pt>
                <c:pt idx="61">
                  <c:v>3.1837705520000002E-2</c:v>
                </c:pt>
                <c:pt idx="62">
                  <c:v>3.1394399699999999E-2</c:v>
                </c:pt>
                <c:pt idx="63">
                  <c:v>3.1080434099999998E-2</c:v>
                </c:pt>
                <c:pt idx="64">
                  <c:v>3.074855357E-2</c:v>
                </c:pt>
                <c:pt idx="65">
                  <c:v>3.0674012380000001E-2</c:v>
                </c:pt>
                <c:pt idx="66">
                  <c:v>3.0848203229999999E-2</c:v>
                </c:pt>
                <c:pt idx="67">
                  <c:v>3.044605069E-2</c:v>
                </c:pt>
                <c:pt idx="68">
                  <c:v>3.0350796879999999E-2</c:v>
                </c:pt>
                <c:pt idx="69">
                  <c:v>3.054535203E-2</c:v>
                </c:pt>
                <c:pt idx="70">
                  <c:v>3.0423255640000001E-2</c:v>
                </c:pt>
                <c:pt idx="71">
                  <c:v>3.0222037810000001E-2</c:v>
                </c:pt>
                <c:pt idx="72">
                  <c:v>3.0526135119999999E-2</c:v>
                </c:pt>
                <c:pt idx="73">
                  <c:v>2.9960142450000001E-2</c:v>
                </c:pt>
                <c:pt idx="74">
                  <c:v>2.996893413E-2</c:v>
                </c:pt>
                <c:pt idx="75">
                  <c:v>2.9881715770000001E-2</c:v>
                </c:pt>
                <c:pt idx="76">
                  <c:v>2.9779931530000001E-2</c:v>
                </c:pt>
                <c:pt idx="77">
                  <c:v>2.9531685639999999E-2</c:v>
                </c:pt>
                <c:pt idx="78">
                  <c:v>2.928471752E-2</c:v>
                </c:pt>
                <c:pt idx="79">
                  <c:v>2.920054272E-2</c:v>
                </c:pt>
                <c:pt idx="80">
                  <c:v>2.9093077410000001E-2</c:v>
                </c:pt>
                <c:pt idx="81">
                  <c:v>3.00910715E-2</c:v>
                </c:pt>
                <c:pt idx="82">
                  <c:v>3.012322634E-2</c:v>
                </c:pt>
                <c:pt idx="83">
                  <c:v>2.97190845E-2</c:v>
                </c:pt>
                <c:pt idx="84">
                  <c:v>2.961495519E-2</c:v>
                </c:pt>
                <c:pt idx="85">
                  <c:v>2.948566712E-2</c:v>
                </c:pt>
                <c:pt idx="86">
                  <c:v>2.9229946430000001E-2</c:v>
                </c:pt>
                <c:pt idx="87">
                  <c:v>2.8984837230000001E-2</c:v>
                </c:pt>
                <c:pt idx="88">
                  <c:v>2.8708474710000001E-2</c:v>
                </c:pt>
                <c:pt idx="89">
                  <c:v>2.8386801480000001E-2</c:v>
                </c:pt>
                <c:pt idx="90">
                  <c:v>2.803852595E-2</c:v>
                </c:pt>
                <c:pt idx="91">
                  <c:v>2.7811804789999998E-2</c:v>
                </c:pt>
                <c:pt idx="92">
                  <c:v>2.7623876929999999E-2</c:v>
                </c:pt>
                <c:pt idx="93">
                  <c:v>2.7454586699999999E-2</c:v>
                </c:pt>
                <c:pt idx="94">
                  <c:v>2.726841159E-2</c:v>
                </c:pt>
                <c:pt idx="95">
                  <c:v>2.671251073E-2</c:v>
                </c:pt>
                <c:pt idx="96">
                  <c:v>2.646047994E-2</c:v>
                </c:pt>
                <c:pt idx="97">
                  <c:v>2.635866962E-2</c:v>
                </c:pt>
                <c:pt idx="98">
                  <c:v>2.593289688E-2</c:v>
                </c:pt>
                <c:pt idx="99">
                  <c:v>2.578258701E-2</c:v>
                </c:pt>
                <c:pt idx="100">
                  <c:v>2.555693127E-2</c:v>
                </c:pt>
                <c:pt idx="101">
                  <c:v>2.5589054449999999E-2</c:v>
                </c:pt>
                <c:pt idx="102">
                  <c:v>2.534283511E-2</c:v>
                </c:pt>
                <c:pt idx="103">
                  <c:v>2.559221163E-2</c:v>
                </c:pt>
                <c:pt idx="104">
                  <c:v>2.5477537889999999E-2</c:v>
                </c:pt>
                <c:pt idx="105">
                  <c:v>2.5293497370000001E-2</c:v>
                </c:pt>
                <c:pt idx="106">
                  <c:v>2.5386523460000001E-2</c:v>
                </c:pt>
                <c:pt idx="107">
                  <c:v>2.5643944740000001E-2</c:v>
                </c:pt>
                <c:pt idx="108">
                  <c:v>2.549260855E-2</c:v>
                </c:pt>
                <c:pt idx="109">
                  <c:v>2.547863685E-2</c:v>
                </c:pt>
                <c:pt idx="110">
                  <c:v>2.5687031450000002E-2</c:v>
                </c:pt>
                <c:pt idx="111">
                  <c:v>2.541652136E-2</c:v>
                </c:pt>
                <c:pt idx="112">
                  <c:v>2.558411285E-2</c:v>
                </c:pt>
                <c:pt idx="113">
                  <c:v>2.5919433679999999E-2</c:v>
                </c:pt>
                <c:pt idx="114">
                  <c:v>2.5972908360000001E-2</c:v>
                </c:pt>
                <c:pt idx="115">
                  <c:v>2.6207029820000002E-2</c:v>
                </c:pt>
                <c:pt idx="116">
                  <c:v>2.6284327730000001E-2</c:v>
                </c:pt>
                <c:pt idx="117">
                  <c:v>2.6589449500000001E-2</c:v>
                </c:pt>
                <c:pt idx="118">
                  <c:v>2.6898613200000001E-2</c:v>
                </c:pt>
                <c:pt idx="119">
                  <c:v>2.7122817930000001E-2</c:v>
                </c:pt>
                <c:pt idx="120">
                  <c:v>2.7330571790000001E-2</c:v>
                </c:pt>
                <c:pt idx="121">
                  <c:v>2.7858033779999999E-2</c:v>
                </c:pt>
                <c:pt idx="122">
                  <c:v>2.8445169329999999E-2</c:v>
                </c:pt>
                <c:pt idx="123">
                  <c:v>2.884621918E-2</c:v>
                </c:pt>
                <c:pt idx="124">
                  <c:v>2.9608109970000001E-2</c:v>
                </c:pt>
                <c:pt idx="125">
                  <c:v>3.0666038390000001E-2</c:v>
                </c:pt>
                <c:pt idx="126">
                  <c:v>3.1287420539999999E-2</c:v>
                </c:pt>
                <c:pt idx="127">
                  <c:v>3.2182522120000001E-2</c:v>
                </c:pt>
                <c:pt idx="128">
                  <c:v>3.331468999E-2</c:v>
                </c:pt>
                <c:pt idx="129">
                  <c:v>3.4546982499999997E-2</c:v>
                </c:pt>
                <c:pt idx="130">
                  <c:v>3.6191876980000003E-2</c:v>
                </c:pt>
                <c:pt idx="131">
                  <c:v>3.8314629349999997E-2</c:v>
                </c:pt>
                <c:pt idx="132">
                  <c:v>4.0332123640000002E-2</c:v>
                </c:pt>
                <c:pt idx="133">
                  <c:v>4.2412459850000001E-2</c:v>
                </c:pt>
                <c:pt idx="134">
                  <c:v>4.5433789490000001E-2</c:v>
                </c:pt>
                <c:pt idx="135">
                  <c:v>4.8579361289999998E-2</c:v>
                </c:pt>
                <c:pt idx="136">
                  <c:v>5.1558140670000002E-2</c:v>
                </c:pt>
                <c:pt idx="137">
                  <c:v>5.560040846E-2</c:v>
                </c:pt>
                <c:pt idx="138">
                  <c:v>5.925479904E-2</c:v>
                </c:pt>
                <c:pt idx="139">
                  <c:v>6.3687391580000002E-2</c:v>
                </c:pt>
                <c:pt idx="140">
                  <c:v>6.833855808E-2</c:v>
                </c:pt>
                <c:pt idx="141">
                  <c:v>7.2851799430000003E-2</c:v>
                </c:pt>
                <c:pt idx="142">
                  <c:v>7.8273981810000004E-2</c:v>
                </c:pt>
                <c:pt idx="143">
                  <c:v>8.3541758359999996E-2</c:v>
                </c:pt>
                <c:pt idx="144">
                  <c:v>8.8671512899999999E-2</c:v>
                </c:pt>
                <c:pt idx="145">
                  <c:v>9.3846775590000001E-2</c:v>
                </c:pt>
                <c:pt idx="146">
                  <c:v>9.9277183409999997E-2</c:v>
                </c:pt>
                <c:pt idx="147">
                  <c:v>0.1044442505</c:v>
                </c:pt>
                <c:pt idx="148">
                  <c:v>0.1096867993</c:v>
                </c:pt>
                <c:pt idx="149">
                  <c:v>0.1149433777</c:v>
                </c:pt>
                <c:pt idx="150">
                  <c:v>0.1198697239</c:v>
                </c:pt>
                <c:pt idx="151">
                  <c:v>0.1244997606</c:v>
                </c:pt>
                <c:pt idx="152">
                  <c:v>0.12873692810000001</c:v>
                </c:pt>
                <c:pt idx="153">
                  <c:v>0.1331390291</c:v>
                </c:pt>
                <c:pt idx="154">
                  <c:v>0.13697583969999999</c:v>
                </c:pt>
                <c:pt idx="155">
                  <c:v>0.140761897</c:v>
                </c:pt>
                <c:pt idx="156">
                  <c:v>0.14400482179999999</c:v>
                </c:pt>
                <c:pt idx="157">
                  <c:v>0.1468786299</c:v>
                </c:pt>
                <c:pt idx="158">
                  <c:v>0.14971153440000001</c:v>
                </c:pt>
                <c:pt idx="159">
                  <c:v>0.1522432417</c:v>
                </c:pt>
                <c:pt idx="160">
                  <c:v>0.15336547789999999</c:v>
                </c:pt>
                <c:pt idx="161">
                  <c:v>0.15455068650000001</c:v>
                </c:pt>
                <c:pt idx="162">
                  <c:v>0.15560656789999999</c:v>
                </c:pt>
                <c:pt idx="163">
                  <c:v>0.15582430359999999</c:v>
                </c:pt>
                <c:pt idx="164">
                  <c:v>0.15601415930000001</c:v>
                </c:pt>
                <c:pt idx="165">
                  <c:v>0.15571384129999999</c:v>
                </c:pt>
                <c:pt idx="166">
                  <c:v>0.15469063820000001</c:v>
                </c:pt>
                <c:pt idx="167">
                  <c:v>0.1541243494</c:v>
                </c:pt>
                <c:pt idx="168">
                  <c:v>0.15287043149999999</c:v>
                </c:pt>
                <c:pt idx="169">
                  <c:v>0.15037679670000001</c:v>
                </c:pt>
                <c:pt idx="170">
                  <c:v>0.14886979759999999</c:v>
                </c:pt>
                <c:pt idx="171">
                  <c:v>0.14658108349999999</c:v>
                </c:pt>
                <c:pt idx="172">
                  <c:v>0.1445132643</c:v>
                </c:pt>
                <c:pt idx="173">
                  <c:v>0.14199192820000001</c:v>
                </c:pt>
                <c:pt idx="174">
                  <c:v>0.1396227032</c:v>
                </c:pt>
                <c:pt idx="175">
                  <c:v>0.13711382450000001</c:v>
                </c:pt>
                <c:pt idx="176">
                  <c:v>0.13437150419999999</c:v>
                </c:pt>
                <c:pt idx="177">
                  <c:v>0.13178636129999999</c:v>
                </c:pt>
                <c:pt idx="178">
                  <c:v>0.1295432597</c:v>
                </c:pt>
                <c:pt idx="179">
                  <c:v>0.12706519660000001</c:v>
                </c:pt>
                <c:pt idx="180">
                  <c:v>0.1257715821</c:v>
                </c:pt>
                <c:pt idx="181">
                  <c:v>0.1242028847</c:v>
                </c:pt>
                <c:pt idx="182">
                  <c:v>0.1229965314</c:v>
                </c:pt>
                <c:pt idx="183">
                  <c:v>0.1228395998</c:v>
                </c:pt>
                <c:pt idx="184">
                  <c:v>0.12299034740000001</c:v>
                </c:pt>
                <c:pt idx="185">
                  <c:v>0.1245093793</c:v>
                </c:pt>
                <c:pt idx="186">
                  <c:v>0.1266360581</c:v>
                </c:pt>
                <c:pt idx="187">
                  <c:v>0.1300484687</c:v>
                </c:pt>
                <c:pt idx="188">
                  <c:v>0.132906884</c:v>
                </c:pt>
                <c:pt idx="189">
                  <c:v>0.13796378670000001</c:v>
                </c:pt>
                <c:pt idx="190">
                  <c:v>0.14264480769999999</c:v>
                </c:pt>
                <c:pt idx="191">
                  <c:v>0.14946255089999999</c:v>
                </c:pt>
                <c:pt idx="192">
                  <c:v>0.15572184319999999</c:v>
                </c:pt>
                <c:pt idx="193">
                  <c:v>0.16137400269999999</c:v>
                </c:pt>
                <c:pt idx="194">
                  <c:v>0.16566282509999999</c:v>
                </c:pt>
                <c:pt idx="195">
                  <c:v>0.16967673599999999</c:v>
                </c:pt>
                <c:pt idx="196">
                  <c:v>0.16993510719999999</c:v>
                </c:pt>
                <c:pt idx="197">
                  <c:v>0.16926817599999999</c:v>
                </c:pt>
                <c:pt idx="198">
                  <c:v>0.16764220599999999</c:v>
                </c:pt>
                <c:pt idx="199">
                  <c:v>0.16636517640000001</c:v>
                </c:pt>
                <c:pt idx="200">
                  <c:v>0.1710582376</c:v>
                </c:pt>
                <c:pt idx="201">
                  <c:v>0.15950965880000001</c:v>
                </c:pt>
                <c:pt idx="202">
                  <c:v>0.15631827710000001</c:v>
                </c:pt>
                <c:pt idx="203">
                  <c:v>0.15232083199999999</c:v>
                </c:pt>
                <c:pt idx="204">
                  <c:v>0.1456937194</c:v>
                </c:pt>
                <c:pt idx="205">
                  <c:v>0.14124566320000001</c:v>
                </c:pt>
              </c:numCache>
            </c:numRef>
          </c:yVal>
          <c:smooth val="1"/>
          <c:extLst>
            <c:ext xmlns:c16="http://schemas.microsoft.com/office/drawing/2014/chart" uri="{C3380CC4-5D6E-409C-BE32-E72D297353CC}">
              <c16:uniqueId val="{00000010-A8F6-40BF-8065-41AB3F9D90EA}"/>
            </c:ext>
          </c:extLst>
        </c:ser>
        <c:ser>
          <c:idx val="17"/>
          <c:order val="17"/>
          <c:spPr>
            <a:ln w="19050" cap="rnd">
              <a:solidFill>
                <a:schemeClr val="accent6">
                  <a:lumMod val="80000"/>
                  <a:lumOff val="2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S$3:$S$208</c:f>
              <c:numCache>
                <c:formatCode>General</c:formatCode>
                <c:ptCount val="206"/>
              </c:numCache>
            </c:numRef>
          </c:yVal>
          <c:smooth val="1"/>
          <c:extLst>
            <c:ext xmlns:c16="http://schemas.microsoft.com/office/drawing/2014/chart" uri="{C3380CC4-5D6E-409C-BE32-E72D297353CC}">
              <c16:uniqueId val="{00000011-A8F6-40BF-8065-41AB3F9D90EA}"/>
            </c:ext>
          </c:extLst>
        </c:ser>
        <c:ser>
          <c:idx val="18"/>
          <c:order val="18"/>
          <c:spPr>
            <a:ln w="19050" cap="rnd">
              <a:solidFill>
                <a:schemeClr val="accent1">
                  <a:lumMod val="8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T$3:$T$208</c:f>
              <c:numCache>
                <c:formatCode>General</c:formatCode>
                <c:ptCount val="206"/>
                <c:pt idx="0">
                  <c:v>3.4923017020000002E-2</c:v>
                </c:pt>
                <c:pt idx="1">
                  <c:v>3.4527949990000001E-2</c:v>
                </c:pt>
                <c:pt idx="2">
                  <c:v>3.4803021699999999E-2</c:v>
                </c:pt>
                <c:pt idx="3">
                  <c:v>3.4646414219999998E-2</c:v>
                </c:pt>
                <c:pt idx="4">
                  <c:v>3.4682244059999999E-2</c:v>
                </c:pt>
                <c:pt idx="5">
                  <c:v>3.5064656290000003E-2</c:v>
                </c:pt>
                <c:pt idx="6">
                  <c:v>3.4862145779999999E-2</c:v>
                </c:pt>
                <c:pt idx="7">
                  <c:v>3.4946162250000003E-2</c:v>
                </c:pt>
                <c:pt idx="8">
                  <c:v>3.494790196E-2</c:v>
                </c:pt>
                <c:pt idx="9">
                  <c:v>3.4996356819999998E-2</c:v>
                </c:pt>
                <c:pt idx="10">
                  <c:v>3.4946385769999998E-2</c:v>
                </c:pt>
                <c:pt idx="11">
                  <c:v>3.50211598E-2</c:v>
                </c:pt>
                <c:pt idx="12">
                  <c:v>3.4968212249999998E-2</c:v>
                </c:pt>
                <c:pt idx="13">
                  <c:v>3.4896533940000002E-2</c:v>
                </c:pt>
                <c:pt idx="14">
                  <c:v>3.4864865240000001E-2</c:v>
                </c:pt>
                <c:pt idx="15">
                  <c:v>3.5207349810000003E-2</c:v>
                </c:pt>
                <c:pt idx="16">
                  <c:v>3.4937996419999999E-2</c:v>
                </c:pt>
                <c:pt idx="17">
                  <c:v>3.4944787620000001E-2</c:v>
                </c:pt>
                <c:pt idx="18">
                  <c:v>3.4868765619999999E-2</c:v>
                </c:pt>
                <c:pt idx="19">
                  <c:v>3.5482089969999998E-2</c:v>
                </c:pt>
                <c:pt idx="20">
                  <c:v>3.5998601470000002E-2</c:v>
                </c:pt>
                <c:pt idx="21">
                  <c:v>3.5122215749999998E-2</c:v>
                </c:pt>
                <c:pt idx="22">
                  <c:v>3.4895636139999998E-2</c:v>
                </c:pt>
                <c:pt idx="23">
                  <c:v>3.4897573289999997E-2</c:v>
                </c:pt>
                <c:pt idx="24">
                  <c:v>3.4633740779999998E-2</c:v>
                </c:pt>
                <c:pt idx="25">
                  <c:v>3.4552000460000003E-2</c:v>
                </c:pt>
                <c:pt idx="26">
                  <c:v>3.4478988500000002E-2</c:v>
                </c:pt>
                <c:pt idx="27">
                  <c:v>3.421641886E-2</c:v>
                </c:pt>
                <c:pt idx="28">
                  <c:v>3.4330509600000003E-2</c:v>
                </c:pt>
                <c:pt idx="29">
                  <c:v>3.4169033170000002E-2</c:v>
                </c:pt>
                <c:pt idx="30">
                  <c:v>3.4240029749999998E-2</c:v>
                </c:pt>
                <c:pt idx="31">
                  <c:v>3.4315690400000001E-2</c:v>
                </c:pt>
                <c:pt idx="32">
                  <c:v>3.4131396559999999E-2</c:v>
                </c:pt>
                <c:pt idx="33">
                  <c:v>3.4591663629999998E-2</c:v>
                </c:pt>
                <c:pt idx="34">
                  <c:v>3.4401394430000003E-2</c:v>
                </c:pt>
                <c:pt idx="35">
                  <c:v>3.4711293880000001E-2</c:v>
                </c:pt>
                <c:pt idx="36">
                  <c:v>3.521843627E-2</c:v>
                </c:pt>
                <c:pt idx="37">
                  <c:v>3.5417266189999998E-2</c:v>
                </c:pt>
                <c:pt idx="38">
                  <c:v>3.5834394399999997E-2</c:v>
                </c:pt>
                <c:pt idx="39">
                  <c:v>3.628363833E-2</c:v>
                </c:pt>
                <c:pt idx="40">
                  <c:v>3.6500241609999998E-2</c:v>
                </c:pt>
                <c:pt idx="41">
                  <c:v>3.7302542479999999E-2</c:v>
                </c:pt>
                <c:pt idx="42">
                  <c:v>3.7231776860000003E-2</c:v>
                </c:pt>
                <c:pt idx="43">
                  <c:v>3.7802558389999998E-2</c:v>
                </c:pt>
                <c:pt idx="44">
                  <c:v>3.7984520200000003E-2</c:v>
                </c:pt>
                <c:pt idx="45">
                  <c:v>3.8257434960000003E-2</c:v>
                </c:pt>
                <c:pt idx="46">
                  <c:v>3.8352459669999998E-2</c:v>
                </c:pt>
                <c:pt idx="47">
                  <c:v>3.8532078269999999E-2</c:v>
                </c:pt>
                <c:pt idx="48">
                  <c:v>3.8070045410000003E-2</c:v>
                </c:pt>
                <c:pt idx="49">
                  <c:v>3.7898104639999999E-2</c:v>
                </c:pt>
                <c:pt idx="50">
                  <c:v>3.7775393579999997E-2</c:v>
                </c:pt>
                <c:pt idx="51">
                  <c:v>3.7231411780000001E-2</c:v>
                </c:pt>
                <c:pt idx="52">
                  <c:v>3.6630734800000002E-2</c:v>
                </c:pt>
                <c:pt idx="53">
                  <c:v>3.6439683289999997E-2</c:v>
                </c:pt>
                <c:pt idx="54">
                  <c:v>3.5653866829999999E-2</c:v>
                </c:pt>
                <c:pt idx="55">
                  <c:v>3.5113122310000001E-2</c:v>
                </c:pt>
                <c:pt idx="56">
                  <c:v>3.4435160460000003E-2</c:v>
                </c:pt>
                <c:pt idx="57">
                  <c:v>3.3766705539999997E-2</c:v>
                </c:pt>
                <c:pt idx="58">
                  <c:v>3.3011984080000001E-2</c:v>
                </c:pt>
                <c:pt idx="59">
                  <c:v>3.2414436339999998E-2</c:v>
                </c:pt>
                <c:pt idx="60">
                  <c:v>3.1881164759999997E-2</c:v>
                </c:pt>
                <c:pt idx="61">
                  <c:v>3.1555462630000003E-2</c:v>
                </c:pt>
                <c:pt idx="62">
                  <c:v>3.118441626E-2</c:v>
                </c:pt>
                <c:pt idx="63">
                  <c:v>3.0742190780000001E-2</c:v>
                </c:pt>
                <c:pt idx="64">
                  <c:v>3.041126207E-2</c:v>
                </c:pt>
                <c:pt idx="65">
                  <c:v>3.080326505E-2</c:v>
                </c:pt>
                <c:pt idx="66">
                  <c:v>3.0666733160000001E-2</c:v>
                </c:pt>
                <c:pt idx="67">
                  <c:v>3.0499892309999999E-2</c:v>
                </c:pt>
                <c:pt idx="68">
                  <c:v>3.017619438E-2</c:v>
                </c:pt>
                <c:pt idx="69">
                  <c:v>3.0457545070000001E-2</c:v>
                </c:pt>
                <c:pt idx="70">
                  <c:v>3.0324036259999999E-2</c:v>
                </c:pt>
                <c:pt idx="71">
                  <c:v>3.0098728839999998E-2</c:v>
                </c:pt>
                <c:pt idx="72">
                  <c:v>3.0101031059999998E-2</c:v>
                </c:pt>
                <c:pt idx="73">
                  <c:v>2.9998224229999999E-2</c:v>
                </c:pt>
                <c:pt idx="74">
                  <c:v>2.985717542E-2</c:v>
                </c:pt>
                <c:pt idx="75">
                  <c:v>2.9651813209999999E-2</c:v>
                </c:pt>
                <c:pt idx="76">
                  <c:v>2.9679918659999999E-2</c:v>
                </c:pt>
                <c:pt idx="77">
                  <c:v>2.944253199E-2</c:v>
                </c:pt>
                <c:pt idx="78">
                  <c:v>2.9433639720000002E-2</c:v>
                </c:pt>
                <c:pt idx="79">
                  <c:v>2.9383698480000001E-2</c:v>
                </c:pt>
                <c:pt idx="80">
                  <c:v>2.9130114240000001E-2</c:v>
                </c:pt>
                <c:pt idx="81">
                  <c:v>3.005972132E-2</c:v>
                </c:pt>
                <c:pt idx="82">
                  <c:v>2.9971208419999999E-2</c:v>
                </c:pt>
                <c:pt idx="83">
                  <c:v>2.9928222300000001E-2</c:v>
                </c:pt>
                <c:pt idx="84">
                  <c:v>2.9806936159999999E-2</c:v>
                </c:pt>
                <c:pt idx="85">
                  <c:v>2.938131616E-2</c:v>
                </c:pt>
                <c:pt idx="86">
                  <c:v>2.921352722E-2</c:v>
                </c:pt>
                <c:pt idx="87">
                  <c:v>2.8739063070000001E-2</c:v>
                </c:pt>
                <c:pt idx="88">
                  <c:v>2.8737293559999998E-2</c:v>
                </c:pt>
                <c:pt idx="89">
                  <c:v>2.8630247340000001E-2</c:v>
                </c:pt>
                <c:pt idx="90">
                  <c:v>2.808916941E-2</c:v>
                </c:pt>
                <c:pt idx="91">
                  <c:v>2.810236998E-2</c:v>
                </c:pt>
                <c:pt idx="92">
                  <c:v>2.743815258E-2</c:v>
                </c:pt>
                <c:pt idx="93">
                  <c:v>2.7431754400000001E-2</c:v>
                </c:pt>
                <c:pt idx="94">
                  <c:v>2.7296084910000001E-2</c:v>
                </c:pt>
                <c:pt idx="95">
                  <c:v>2.6527862999999999E-2</c:v>
                </c:pt>
                <c:pt idx="96">
                  <c:v>2.6620658110000001E-2</c:v>
                </c:pt>
                <c:pt idx="97">
                  <c:v>2.631323226E-2</c:v>
                </c:pt>
                <c:pt idx="98">
                  <c:v>2.5803327559999999E-2</c:v>
                </c:pt>
                <c:pt idx="99">
                  <c:v>2.5845881550000002E-2</c:v>
                </c:pt>
                <c:pt idx="100">
                  <c:v>2.565130405E-2</c:v>
                </c:pt>
                <c:pt idx="101">
                  <c:v>2.5818655270000001E-2</c:v>
                </c:pt>
                <c:pt idx="102">
                  <c:v>2.5511110199999999E-2</c:v>
                </c:pt>
                <c:pt idx="103">
                  <c:v>2.5548968460000002E-2</c:v>
                </c:pt>
                <c:pt idx="104">
                  <c:v>2.5568598880000001E-2</c:v>
                </c:pt>
                <c:pt idx="105">
                  <c:v>2.5243973360000001E-2</c:v>
                </c:pt>
                <c:pt idx="106">
                  <c:v>2.5413144379999999E-2</c:v>
                </c:pt>
                <c:pt idx="107">
                  <c:v>2.56609153E-2</c:v>
                </c:pt>
                <c:pt idx="108">
                  <c:v>2.535921708E-2</c:v>
                </c:pt>
                <c:pt idx="109">
                  <c:v>2.5546140969999999E-2</c:v>
                </c:pt>
                <c:pt idx="110">
                  <c:v>2.5669621300000001E-2</c:v>
                </c:pt>
                <c:pt idx="111">
                  <c:v>2.5605335829999999E-2</c:v>
                </c:pt>
                <c:pt idx="112">
                  <c:v>2.5999017060000001E-2</c:v>
                </c:pt>
                <c:pt idx="113">
                  <c:v>2.5964912029999999E-2</c:v>
                </c:pt>
                <c:pt idx="114">
                  <c:v>2.6140356440000002E-2</c:v>
                </c:pt>
                <c:pt idx="115">
                  <c:v>2.6508767159999998E-2</c:v>
                </c:pt>
                <c:pt idx="116">
                  <c:v>2.630184591E-2</c:v>
                </c:pt>
                <c:pt idx="117">
                  <c:v>2.6561433450000001E-2</c:v>
                </c:pt>
                <c:pt idx="118">
                  <c:v>2.7033386749999999E-2</c:v>
                </c:pt>
                <c:pt idx="119">
                  <c:v>2.7115158739999999E-2</c:v>
                </c:pt>
                <c:pt idx="120">
                  <c:v>2.7382925150000001E-2</c:v>
                </c:pt>
                <c:pt idx="121">
                  <c:v>2.7922928329999999E-2</c:v>
                </c:pt>
                <c:pt idx="122">
                  <c:v>2.852330916E-2</c:v>
                </c:pt>
                <c:pt idx="123">
                  <c:v>2.8891148049999999E-2</c:v>
                </c:pt>
                <c:pt idx="124">
                  <c:v>2.9622215779999999E-2</c:v>
                </c:pt>
                <c:pt idx="125">
                  <c:v>3.056879342E-2</c:v>
                </c:pt>
                <c:pt idx="126">
                  <c:v>3.1373810019999997E-2</c:v>
                </c:pt>
                <c:pt idx="127">
                  <c:v>3.244246915E-2</c:v>
                </c:pt>
                <c:pt idx="128">
                  <c:v>3.3700510859999998E-2</c:v>
                </c:pt>
                <c:pt idx="129">
                  <c:v>3.4908007829999997E-2</c:v>
                </c:pt>
                <c:pt idx="130">
                  <c:v>3.6435149610000002E-2</c:v>
                </c:pt>
                <c:pt idx="131">
                  <c:v>3.8404319440000001E-2</c:v>
                </c:pt>
                <c:pt idx="132">
                  <c:v>4.0660381320000001E-2</c:v>
                </c:pt>
                <c:pt idx="133">
                  <c:v>4.2782317850000001E-2</c:v>
                </c:pt>
                <c:pt idx="134">
                  <c:v>4.5780830090000002E-2</c:v>
                </c:pt>
                <c:pt idx="135">
                  <c:v>4.894103482E-2</c:v>
                </c:pt>
                <c:pt idx="136">
                  <c:v>5.2273839709999999E-2</c:v>
                </c:pt>
                <c:pt idx="137">
                  <c:v>5.6309487669999998E-2</c:v>
                </c:pt>
                <c:pt idx="138">
                  <c:v>6.0141593219999998E-2</c:v>
                </c:pt>
                <c:pt idx="139">
                  <c:v>6.4576052130000006E-2</c:v>
                </c:pt>
                <c:pt idx="140">
                  <c:v>6.9245547059999996E-2</c:v>
                </c:pt>
                <c:pt idx="141">
                  <c:v>7.4153266849999996E-2</c:v>
                </c:pt>
                <c:pt idx="142">
                  <c:v>7.9467222089999998E-2</c:v>
                </c:pt>
                <c:pt idx="143">
                  <c:v>8.4643468259999993E-2</c:v>
                </c:pt>
                <c:pt idx="144">
                  <c:v>8.9725442229999994E-2</c:v>
                </c:pt>
                <c:pt idx="145">
                  <c:v>9.5095507800000006E-2</c:v>
                </c:pt>
                <c:pt idx="146">
                  <c:v>0.10078640279999999</c:v>
                </c:pt>
                <c:pt idx="147">
                  <c:v>0.1058309004</c:v>
                </c:pt>
                <c:pt idx="148">
                  <c:v>0.1111796573</c:v>
                </c:pt>
                <c:pt idx="149">
                  <c:v>0.11650105569999999</c:v>
                </c:pt>
                <c:pt idx="150">
                  <c:v>0.1213703379</c:v>
                </c:pt>
                <c:pt idx="151">
                  <c:v>0.12622188030000001</c:v>
                </c:pt>
                <c:pt idx="152">
                  <c:v>0.13094507159999999</c:v>
                </c:pt>
                <c:pt idx="153">
                  <c:v>0.13517409559999999</c:v>
                </c:pt>
                <c:pt idx="154">
                  <c:v>0.1394076943</c:v>
                </c:pt>
                <c:pt idx="155">
                  <c:v>0.14294087890000001</c:v>
                </c:pt>
                <c:pt idx="156">
                  <c:v>0.1461808681</c:v>
                </c:pt>
                <c:pt idx="157">
                  <c:v>0.14953084289999999</c:v>
                </c:pt>
                <c:pt idx="158">
                  <c:v>0.15184658770000001</c:v>
                </c:pt>
                <c:pt idx="159">
                  <c:v>0.1543764323</c:v>
                </c:pt>
                <c:pt idx="160">
                  <c:v>0.15578505400000001</c:v>
                </c:pt>
                <c:pt idx="161">
                  <c:v>0.15726277229999999</c:v>
                </c:pt>
                <c:pt idx="162">
                  <c:v>0.1582742482</c:v>
                </c:pt>
                <c:pt idx="163">
                  <c:v>0.15852089229999999</c:v>
                </c:pt>
                <c:pt idx="164">
                  <c:v>0.1584882587</c:v>
                </c:pt>
                <c:pt idx="165">
                  <c:v>0.1579989195</c:v>
                </c:pt>
                <c:pt idx="166">
                  <c:v>0.1576234698</c:v>
                </c:pt>
                <c:pt idx="167">
                  <c:v>0.15683487060000001</c:v>
                </c:pt>
                <c:pt idx="168">
                  <c:v>0.15496894720000001</c:v>
                </c:pt>
                <c:pt idx="169">
                  <c:v>0.1528562903</c:v>
                </c:pt>
                <c:pt idx="170">
                  <c:v>0.15099209550000001</c:v>
                </c:pt>
                <c:pt idx="171">
                  <c:v>0.1492257863</c:v>
                </c:pt>
                <c:pt idx="172">
                  <c:v>0.14676406980000001</c:v>
                </c:pt>
                <c:pt idx="173">
                  <c:v>0.1442161351</c:v>
                </c:pt>
                <c:pt idx="174">
                  <c:v>0.14186741410000001</c:v>
                </c:pt>
                <c:pt idx="175">
                  <c:v>0.13929195699999999</c:v>
                </c:pt>
                <c:pt idx="176">
                  <c:v>0.13612097500000001</c:v>
                </c:pt>
                <c:pt idx="177">
                  <c:v>0.1336903572</c:v>
                </c:pt>
                <c:pt idx="178">
                  <c:v>0.13137558099999999</c:v>
                </c:pt>
                <c:pt idx="179">
                  <c:v>0.12895476819999999</c:v>
                </c:pt>
                <c:pt idx="180">
                  <c:v>0.12751938400000001</c:v>
                </c:pt>
                <c:pt idx="181">
                  <c:v>0.1260579973</c:v>
                </c:pt>
                <c:pt idx="182">
                  <c:v>0.12491919849999999</c:v>
                </c:pt>
                <c:pt idx="183">
                  <c:v>0.1244372502</c:v>
                </c:pt>
                <c:pt idx="184">
                  <c:v>0.1249206886</c:v>
                </c:pt>
                <c:pt idx="185">
                  <c:v>0.12628990409999999</c:v>
                </c:pt>
                <c:pt idx="186">
                  <c:v>0.1288476586</c:v>
                </c:pt>
                <c:pt idx="187">
                  <c:v>0.13197568060000001</c:v>
                </c:pt>
                <c:pt idx="188">
                  <c:v>0.13519667090000001</c:v>
                </c:pt>
                <c:pt idx="189">
                  <c:v>0.14004026350000001</c:v>
                </c:pt>
                <c:pt idx="190">
                  <c:v>0.1452162266</c:v>
                </c:pt>
                <c:pt idx="191">
                  <c:v>0.15186810489999999</c:v>
                </c:pt>
                <c:pt idx="192">
                  <c:v>0.1586468667</c:v>
                </c:pt>
                <c:pt idx="193">
                  <c:v>0.1637759805</c:v>
                </c:pt>
                <c:pt idx="194">
                  <c:v>0.1686398834</c:v>
                </c:pt>
                <c:pt idx="195">
                  <c:v>0.1724507213</c:v>
                </c:pt>
                <c:pt idx="196">
                  <c:v>0.17211282250000001</c:v>
                </c:pt>
                <c:pt idx="197">
                  <c:v>0.1719453782</c:v>
                </c:pt>
                <c:pt idx="198">
                  <c:v>0.17070791129999999</c:v>
                </c:pt>
                <c:pt idx="199">
                  <c:v>0.16914163530000001</c:v>
                </c:pt>
                <c:pt idx="200">
                  <c:v>0.17407724259999999</c:v>
                </c:pt>
                <c:pt idx="201">
                  <c:v>0.16224633159999999</c:v>
                </c:pt>
                <c:pt idx="202">
                  <c:v>0.15831916030000001</c:v>
                </c:pt>
                <c:pt idx="203">
                  <c:v>0.1540605575</c:v>
                </c:pt>
                <c:pt idx="204">
                  <c:v>0.14835427700000001</c:v>
                </c:pt>
                <c:pt idx="205">
                  <c:v>0.14615882929999999</c:v>
                </c:pt>
              </c:numCache>
            </c:numRef>
          </c:yVal>
          <c:smooth val="1"/>
          <c:extLst>
            <c:ext xmlns:c16="http://schemas.microsoft.com/office/drawing/2014/chart" uri="{C3380CC4-5D6E-409C-BE32-E72D297353CC}">
              <c16:uniqueId val="{00000012-A8F6-40BF-8065-41AB3F9D90EA}"/>
            </c:ext>
          </c:extLst>
        </c:ser>
        <c:ser>
          <c:idx val="19"/>
          <c:order val="19"/>
          <c:spPr>
            <a:ln w="19050" cap="rnd">
              <a:solidFill>
                <a:schemeClr val="accent2">
                  <a:lumMod val="8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U$3:$U$208</c:f>
              <c:numCache>
                <c:formatCode>General</c:formatCode>
                <c:ptCount val="206"/>
              </c:numCache>
            </c:numRef>
          </c:yVal>
          <c:smooth val="1"/>
          <c:extLst>
            <c:ext xmlns:c16="http://schemas.microsoft.com/office/drawing/2014/chart" uri="{C3380CC4-5D6E-409C-BE32-E72D297353CC}">
              <c16:uniqueId val="{00000013-A8F6-40BF-8065-41AB3F9D90EA}"/>
            </c:ext>
          </c:extLst>
        </c:ser>
        <c:ser>
          <c:idx val="20"/>
          <c:order val="20"/>
          <c:spPr>
            <a:ln w="19050" cap="rnd">
              <a:solidFill>
                <a:schemeClr val="accent3">
                  <a:lumMod val="8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V$3:$V$208</c:f>
              <c:numCache>
                <c:formatCode>General</c:formatCode>
                <c:ptCount val="206"/>
                <c:pt idx="0">
                  <c:v>3.510748222E-2</c:v>
                </c:pt>
                <c:pt idx="1">
                  <c:v>3.467204049E-2</c:v>
                </c:pt>
                <c:pt idx="2">
                  <c:v>3.4776210779999997E-2</c:v>
                </c:pt>
                <c:pt idx="3">
                  <c:v>3.492110968E-2</c:v>
                </c:pt>
                <c:pt idx="4">
                  <c:v>3.4995850180000003E-2</c:v>
                </c:pt>
                <c:pt idx="5">
                  <c:v>3.5236377270000001E-2</c:v>
                </c:pt>
                <c:pt idx="6">
                  <c:v>3.5208638760000001E-2</c:v>
                </c:pt>
                <c:pt idx="7">
                  <c:v>3.494641557E-2</c:v>
                </c:pt>
                <c:pt idx="8">
                  <c:v>3.522264957E-2</c:v>
                </c:pt>
                <c:pt idx="9">
                  <c:v>3.5215631130000001E-2</c:v>
                </c:pt>
                <c:pt idx="10">
                  <c:v>3.5021748390000003E-2</c:v>
                </c:pt>
                <c:pt idx="11">
                  <c:v>3.5055927930000001E-2</c:v>
                </c:pt>
                <c:pt idx="12">
                  <c:v>3.5217482600000002E-2</c:v>
                </c:pt>
                <c:pt idx="13">
                  <c:v>3.4988388420000002E-2</c:v>
                </c:pt>
                <c:pt idx="14">
                  <c:v>3.5155475140000003E-2</c:v>
                </c:pt>
                <c:pt idx="15">
                  <c:v>3.5021606830000003E-2</c:v>
                </c:pt>
                <c:pt idx="16">
                  <c:v>3.4900546070000003E-2</c:v>
                </c:pt>
                <c:pt idx="17">
                  <c:v>3.5154182460000002E-2</c:v>
                </c:pt>
                <c:pt idx="18">
                  <c:v>3.494672477E-2</c:v>
                </c:pt>
                <c:pt idx="19">
                  <c:v>3.5472061489999998E-2</c:v>
                </c:pt>
                <c:pt idx="20">
                  <c:v>3.5965669899999997E-2</c:v>
                </c:pt>
                <c:pt idx="21">
                  <c:v>3.5238791259999999E-2</c:v>
                </c:pt>
                <c:pt idx="22">
                  <c:v>3.4927338359999997E-2</c:v>
                </c:pt>
                <c:pt idx="23">
                  <c:v>3.4829188140000002E-2</c:v>
                </c:pt>
                <c:pt idx="24">
                  <c:v>3.457893804E-2</c:v>
                </c:pt>
                <c:pt idx="25">
                  <c:v>3.4485433250000003E-2</c:v>
                </c:pt>
                <c:pt idx="26">
                  <c:v>3.4235827619999999E-2</c:v>
                </c:pt>
                <c:pt idx="27">
                  <c:v>3.4024748950000003E-2</c:v>
                </c:pt>
                <c:pt idx="28">
                  <c:v>3.4040845930000001E-2</c:v>
                </c:pt>
                <c:pt idx="29">
                  <c:v>3.3842030910000001E-2</c:v>
                </c:pt>
                <c:pt idx="30">
                  <c:v>3.3599928020000003E-2</c:v>
                </c:pt>
                <c:pt idx="31">
                  <c:v>3.3630721269999997E-2</c:v>
                </c:pt>
                <c:pt idx="32">
                  <c:v>3.3487454059999998E-2</c:v>
                </c:pt>
                <c:pt idx="33">
                  <c:v>3.3731929959999997E-2</c:v>
                </c:pt>
                <c:pt idx="34">
                  <c:v>3.3681657169999997E-2</c:v>
                </c:pt>
                <c:pt idx="35">
                  <c:v>3.3756129439999998E-2</c:v>
                </c:pt>
                <c:pt idx="36">
                  <c:v>3.396173567E-2</c:v>
                </c:pt>
                <c:pt idx="37">
                  <c:v>3.423731402E-2</c:v>
                </c:pt>
                <c:pt idx="38">
                  <c:v>3.4391727300000001E-2</c:v>
                </c:pt>
                <c:pt idx="39">
                  <c:v>3.4930702299999998E-2</c:v>
                </c:pt>
                <c:pt idx="40">
                  <c:v>3.508744389E-2</c:v>
                </c:pt>
                <c:pt idx="41">
                  <c:v>3.5437628630000002E-2</c:v>
                </c:pt>
                <c:pt idx="42">
                  <c:v>3.5705488180000002E-2</c:v>
                </c:pt>
                <c:pt idx="43">
                  <c:v>3.5850532349999999E-2</c:v>
                </c:pt>
                <c:pt idx="44">
                  <c:v>3.5845890640000003E-2</c:v>
                </c:pt>
                <c:pt idx="45">
                  <c:v>3.6251474169999999E-2</c:v>
                </c:pt>
                <c:pt idx="46">
                  <c:v>3.607406095E-2</c:v>
                </c:pt>
                <c:pt idx="47">
                  <c:v>3.6411561070000001E-2</c:v>
                </c:pt>
                <c:pt idx="48">
                  <c:v>3.613825515E-2</c:v>
                </c:pt>
                <c:pt idx="49">
                  <c:v>3.5908419640000001E-2</c:v>
                </c:pt>
                <c:pt idx="50">
                  <c:v>3.5949867220000001E-2</c:v>
                </c:pt>
                <c:pt idx="51">
                  <c:v>3.5511191929999998E-2</c:v>
                </c:pt>
                <c:pt idx="52">
                  <c:v>3.4988638010000003E-2</c:v>
                </c:pt>
                <c:pt idx="53">
                  <c:v>3.4835893659999999E-2</c:v>
                </c:pt>
                <c:pt idx="54">
                  <c:v>3.4304261209999999E-2</c:v>
                </c:pt>
                <c:pt idx="55">
                  <c:v>3.3619083459999997E-2</c:v>
                </c:pt>
                <c:pt idx="56">
                  <c:v>3.3085618169999997E-2</c:v>
                </c:pt>
                <c:pt idx="57">
                  <c:v>3.2427795230000001E-2</c:v>
                </c:pt>
                <c:pt idx="58">
                  <c:v>3.2198883589999998E-2</c:v>
                </c:pt>
                <c:pt idx="59">
                  <c:v>3.1460992989999999E-2</c:v>
                </c:pt>
                <c:pt idx="60">
                  <c:v>3.121631779E-2</c:v>
                </c:pt>
                <c:pt idx="61">
                  <c:v>3.076052852E-2</c:v>
                </c:pt>
                <c:pt idx="62">
                  <c:v>3.0560294169999998E-2</c:v>
                </c:pt>
                <c:pt idx="63">
                  <c:v>3.0116567390000001E-2</c:v>
                </c:pt>
                <c:pt idx="64">
                  <c:v>3.0151776969999999E-2</c:v>
                </c:pt>
                <c:pt idx="65">
                  <c:v>3.012011945E-2</c:v>
                </c:pt>
                <c:pt idx="66">
                  <c:v>2.9840955509999999E-2</c:v>
                </c:pt>
                <c:pt idx="67">
                  <c:v>2.9694968830000001E-2</c:v>
                </c:pt>
                <c:pt idx="68">
                  <c:v>2.9957702379999999E-2</c:v>
                </c:pt>
                <c:pt idx="69">
                  <c:v>3.0020775270000001E-2</c:v>
                </c:pt>
                <c:pt idx="70">
                  <c:v>2.9863996430000001E-2</c:v>
                </c:pt>
                <c:pt idx="71">
                  <c:v>2.977704816E-2</c:v>
                </c:pt>
                <c:pt idx="72">
                  <c:v>2.963959239E-2</c:v>
                </c:pt>
                <c:pt idx="73">
                  <c:v>2.9351485890000001E-2</c:v>
                </c:pt>
                <c:pt idx="74">
                  <c:v>2.9683493080000001E-2</c:v>
                </c:pt>
                <c:pt idx="75">
                  <c:v>2.949411608E-2</c:v>
                </c:pt>
                <c:pt idx="76">
                  <c:v>2.927161939E-2</c:v>
                </c:pt>
                <c:pt idx="77">
                  <c:v>2.9315317050000001E-2</c:v>
                </c:pt>
                <c:pt idx="78">
                  <c:v>2.9245229439999999E-2</c:v>
                </c:pt>
                <c:pt idx="79">
                  <c:v>2.927516401E-2</c:v>
                </c:pt>
                <c:pt idx="80">
                  <c:v>2.883816883E-2</c:v>
                </c:pt>
                <c:pt idx="81">
                  <c:v>2.957804315E-2</c:v>
                </c:pt>
                <c:pt idx="82">
                  <c:v>2.9894970359999998E-2</c:v>
                </c:pt>
                <c:pt idx="83">
                  <c:v>2.9613679269999998E-2</c:v>
                </c:pt>
                <c:pt idx="84">
                  <c:v>2.9410511260000001E-2</c:v>
                </c:pt>
                <c:pt idx="85">
                  <c:v>2.9230693360000001E-2</c:v>
                </c:pt>
                <c:pt idx="86">
                  <c:v>2.928053588E-2</c:v>
                </c:pt>
                <c:pt idx="87">
                  <c:v>2.8862569479999999E-2</c:v>
                </c:pt>
                <c:pt idx="88">
                  <c:v>2.8829371560000001E-2</c:v>
                </c:pt>
                <c:pt idx="89">
                  <c:v>2.839840762E-2</c:v>
                </c:pt>
                <c:pt idx="90">
                  <c:v>2.8189204629999999E-2</c:v>
                </c:pt>
                <c:pt idx="91">
                  <c:v>2.804357931E-2</c:v>
                </c:pt>
                <c:pt idx="92">
                  <c:v>2.7630690489999998E-2</c:v>
                </c:pt>
                <c:pt idx="93">
                  <c:v>2.7430184190000002E-2</c:v>
                </c:pt>
                <c:pt idx="94">
                  <c:v>2.737537026E-2</c:v>
                </c:pt>
                <c:pt idx="95">
                  <c:v>2.6833761479999999E-2</c:v>
                </c:pt>
                <c:pt idx="96">
                  <c:v>2.6768229899999999E-2</c:v>
                </c:pt>
                <c:pt idx="97">
                  <c:v>2.6417398830000001E-2</c:v>
                </c:pt>
                <c:pt idx="98">
                  <c:v>2.5923883540000001E-2</c:v>
                </c:pt>
                <c:pt idx="99">
                  <c:v>2.6110006500000001E-2</c:v>
                </c:pt>
                <c:pt idx="100">
                  <c:v>2.5943009180000001E-2</c:v>
                </c:pt>
                <c:pt idx="101">
                  <c:v>2.5543121620000001E-2</c:v>
                </c:pt>
                <c:pt idx="102">
                  <c:v>2.5546910240000002E-2</c:v>
                </c:pt>
                <c:pt idx="103">
                  <c:v>2.5474078949999999E-2</c:v>
                </c:pt>
                <c:pt idx="104">
                  <c:v>2.559256926E-2</c:v>
                </c:pt>
                <c:pt idx="105">
                  <c:v>2.5480091569999998E-2</c:v>
                </c:pt>
                <c:pt idx="106">
                  <c:v>2.5583261619999999E-2</c:v>
                </c:pt>
                <c:pt idx="107">
                  <c:v>2.5721006099999999E-2</c:v>
                </c:pt>
                <c:pt idx="108">
                  <c:v>2.554820105E-2</c:v>
                </c:pt>
                <c:pt idx="109">
                  <c:v>2.5597373020000001E-2</c:v>
                </c:pt>
                <c:pt idx="110">
                  <c:v>2.5715786960000001E-2</c:v>
                </c:pt>
                <c:pt idx="111">
                  <c:v>2.5849480179999999E-2</c:v>
                </c:pt>
                <c:pt idx="112">
                  <c:v>2.5624914089999999E-2</c:v>
                </c:pt>
                <c:pt idx="113">
                  <c:v>2.6305779809999999E-2</c:v>
                </c:pt>
                <c:pt idx="114">
                  <c:v>2.621783502E-2</c:v>
                </c:pt>
                <c:pt idx="115">
                  <c:v>2.6543134820000001E-2</c:v>
                </c:pt>
                <c:pt idx="116">
                  <c:v>2.6621429249999998E-2</c:v>
                </c:pt>
                <c:pt idx="117">
                  <c:v>2.6651566849999999E-2</c:v>
                </c:pt>
                <c:pt idx="118">
                  <c:v>2.7189366520000001E-2</c:v>
                </c:pt>
                <c:pt idx="119">
                  <c:v>2.7467215430000001E-2</c:v>
                </c:pt>
                <c:pt idx="120">
                  <c:v>2.767684497E-2</c:v>
                </c:pt>
                <c:pt idx="121">
                  <c:v>2.8318053110000001E-2</c:v>
                </c:pt>
                <c:pt idx="122">
                  <c:v>2.9011292380000001E-2</c:v>
                </c:pt>
                <c:pt idx="123">
                  <c:v>2.940042876E-2</c:v>
                </c:pt>
                <c:pt idx="124">
                  <c:v>3.015069477E-2</c:v>
                </c:pt>
                <c:pt idx="125">
                  <c:v>3.1059414149999999E-2</c:v>
                </c:pt>
                <c:pt idx="126">
                  <c:v>3.1886734069999999E-2</c:v>
                </c:pt>
                <c:pt idx="127">
                  <c:v>3.2904580240000002E-2</c:v>
                </c:pt>
                <c:pt idx="128">
                  <c:v>3.4309975800000003E-2</c:v>
                </c:pt>
                <c:pt idx="129">
                  <c:v>3.5530380899999998E-2</c:v>
                </c:pt>
                <c:pt idx="130">
                  <c:v>3.6948736760000003E-2</c:v>
                </c:pt>
                <c:pt idx="131">
                  <c:v>3.9514657109999997E-2</c:v>
                </c:pt>
                <c:pt idx="132">
                  <c:v>4.1775736959999997E-2</c:v>
                </c:pt>
                <c:pt idx="133">
                  <c:v>4.4146217410000001E-2</c:v>
                </c:pt>
                <c:pt idx="134">
                  <c:v>4.7170411799999999E-2</c:v>
                </c:pt>
                <c:pt idx="135">
                  <c:v>5.0415609030000003E-2</c:v>
                </c:pt>
                <c:pt idx="136">
                  <c:v>5.3700879219999997E-2</c:v>
                </c:pt>
                <c:pt idx="137">
                  <c:v>5.8000229299999997E-2</c:v>
                </c:pt>
                <c:pt idx="138">
                  <c:v>6.2427204100000001E-2</c:v>
                </c:pt>
                <c:pt idx="139">
                  <c:v>6.6828235979999998E-2</c:v>
                </c:pt>
                <c:pt idx="140">
                  <c:v>7.207790017E-2</c:v>
                </c:pt>
                <c:pt idx="141">
                  <c:v>7.7098414300000001E-2</c:v>
                </c:pt>
                <c:pt idx="142">
                  <c:v>8.2236699760000004E-2</c:v>
                </c:pt>
                <c:pt idx="143">
                  <c:v>8.7807171049999994E-2</c:v>
                </c:pt>
                <c:pt idx="144">
                  <c:v>9.3346543609999999E-2</c:v>
                </c:pt>
                <c:pt idx="145">
                  <c:v>9.8981320859999999E-2</c:v>
                </c:pt>
                <c:pt idx="146">
                  <c:v>0.1044577807</c:v>
                </c:pt>
                <c:pt idx="147">
                  <c:v>0.1100424752</c:v>
                </c:pt>
                <c:pt idx="148">
                  <c:v>0.1156073436</c:v>
                </c:pt>
                <c:pt idx="149">
                  <c:v>0.12111510339999999</c:v>
                </c:pt>
                <c:pt idx="150">
                  <c:v>0.12631917000000001</c:v>
                </c:pt>
                <c:pt idx="151">
                  <c:v>0.13131040329999999</c:v>
                </c:pt>
                <c:pt idx="152">
                  <c:v>0.13578374679999999</c:v>
                </c:pt>
                <c:pt idx="153">
                  <c:v>0.14049108330000001</c:v>
                </c:pt>
                <c:pt idx="154">
                  <c:v>0.1446288526</c:v>
                </c:pt>
                <c:pt idx="155">
                  <c:v>0.1482512057</c:v>
                </c:pt>
                <c:pt idx="156">
                  <c:v>0.15204000470000001</c:v>
                </c:pt>
                <c:pt idx="157">
                  <c:v>0.1553781927</c:v>
                </c:pt>
                <c:pt idx="158">
                  <c:v>0.15808001159999999</c:v>
                </c:pt>
                <c:pt idx="159">
                  <c:v>0.16033817829999999</c:v>
                </c:pt>
                <c:pt idx="160">
                  <c:v>0.16199043390000001</c:v>
                </c:pt>
                <c:pt idx="161">
                  <c:v>0.16344128550000001</c:v>
                </c:pt>
                <c:pt idx="162">
                  <c:v>0.1646239907</c:v>
                </c:pt>
                <c:pt idx="163">
                  <c:v>0.1645981967</c:v>
                </c:pt>
                <c:pt idx="164">
                  <c:v>0.16488406059999999</c:v>
                </c:pt>
                <c:pt idx="165">
                  <c:v>0.16466124360000001</c:v>
                </c:pt>
                <c:pt idx="166">
                  <c:v>0.1639151573</c:v>
                </c:pt>
                <c:pt idx="167">
                  <c:v>0.16292034089999999</c:v>
                </c:pt>
                <c:pt idx="168">
                  <c:v>0.16158992050000001</c:v>
                </c:pt>
                <c:pt idx="169">
                  <c:v>0.1588291526</c:v>
                </c:pt>
                <c:pt idx="170">
                  <c:v>0.1572826356</c:v>
                </c:pt>
                <c:pt idx="171">
                  <c:v>0.15456601980000001</c:v>
                </c:pt>
                <c:pt idx="172">
                  <c:v>0.1524422765</c:v>
                </c:pt>
                <c:pt idx="173">
                  <c:v>0.14974369109999999</c:v>
                </c:pt>
                <c:pt idx="174">
                  <c:v>0.14715120200000001</c:v>
                </c:pt>
                <c:pt idx="175">
                  <c:v>0.14459945260000001</c:v>
                </c:pt>
                <c:pt idx="176">
                  <c:v>0.1417635381</c:v>
                </c:pt>
                <c:pt idx="177">
                  <c:v>0.1391459256</c:v>
                </c:pt>
                <c:pt idx="178">
                  <c:v>0.13654434679999999</c:v>
                </c:pt>
                <c:pt idx="179">
                  <c:v>0.13434381779999999</c:v>
                </c:pt>
                <c:pt idx="180">
                  <c:v>0.13231927160000001</c:v>
                </c:pt>
                <c:pt idx="181">
                  <c:v>0.131170854</c:v>
                </c:pt>
                <c:pt idx="182">
                  <c:v>0.1296836734</c:v>
                </c:pt>
                <c:pt idx="183">
                  <c:v>0.12949006260000001</c:v>
                </c:pt>
                <c:pt idx="184">
                  <c:v>0.13002195950000001</c:v>
                </c:pt>
                <c:pt idx="185">
                  <c:v>0.13126280900000001</c:v>
                </c:pt>
                <c:pt idx="186">
                  <c:v>0.1339786053</c:v>
                </c:pt>
                <c:pt idx="187">
                  <c:v>0.13729000089999999</c:v>
                </c:pt>
                <c:pt idx="188">
                  <c:v>0.140693754</c:v>
                </c:pt>
                <c:pt idx="189">
                  <c:v>0.14554023739999999</c:v>
                </c:pt>
                <c:pt idx="190">
                  <c:v>0.151044175</c:v>
                </c:pt>
                <c:pt idx="191">
                  <c:v>0.15797203779999999</c:v>
                </c:pt>
                <c:pt idx="192">
                  <c:v>0.16530554</c:v>
                </c:pt>
                <c:pt idx="193">
                  <c:v>0.17068505289999999</c:v>
                </c:pt>
                <c:pt idx="194">
                  <c:v>0.17554743589999999</c:v>
                </c:pt>
                <c:pt idx="195">
                  <c:v>0.1801769584</c:v>
                </c:pt>
                <c:pt idx="196">
                  <c:v>0.17958116530000001</c:v>
                </c:pt>
                <c:pt idx="197">
                  <c:v>0.17954714599999999</c:v>
                </c:pt>
                <c:pt idx="198">
                  <c:v>0.17849619689999999</c:v>
                </c:pt>
                <c:pt idx="199">
                  <c:v>0.17687307299999999</c:v>
                </c:pt>
                <c:pt idx="200">
                  <c:v>0.18122880159999999</c:v>
                </c:pt>
                <c:pt idx="201">
                  <c:v>0.17015165090000001</c:v>
                </c:pt>
                <c:pt idx="202">
                  <c:v>0.16521169250000001</c:v>
                </c:pt>
                <c:pt idx="203">
                  <c:v>0.16150903699999999</c:v>
                </c:pt>
                <c:pt idx="204">
                  <c:v>0.15473932030000001</c:v>
                </c:pt>
                <c:pt idx="205">
                  <c:v>0.1508662999</c:v>
                </c:pt>
              </c:numCache>
            </c:numRef>
          </c:yVal>
          <c:smooth val="1"/>
          <c:extLst>
            <c:ext xmlns:c16="http://schemas.microsoft.com/office/drawing/2014/chart" uri="{C3380CC4-5D6E-409C-BE32-E72D297353CC}">
              <c16:uniqueId val="{00000014-A8F6-40BF-8065-41AB3F9D90EA}"/>
            </c:ext>
          </c:extLst>
        </c:ser>
        <c:ser>
          <c:idx val="21"/>
          <c:order val="21"/>
          <c:spPr>
            <a:ln w="19050" cap="rnd">
              <a:solidFill>
                <a:schemeClr val="accent4">
                  <a:lumMod val="8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W$3:$W$208</c:f>
              <c:numCache>
                <c:formatCode>General</c:formatCode>
                <c:ptCount val="206"/>
              </c:numCache>
            </c:numRef>
          </c:yVal>
          <c:smooth val="1"/>
          <c:extLst>
            <c:ext xmlns:c16="http://schemas.microsoft.com/office/drawing/2014/chart" uri="{C3380CC4-5D6E-409C-BE32-E72D297353CC}">
              <c16:uniqueId val="{00000015-A8F6-40BF-8065-41AB3F9D90EA}"/>
            </c:ext>
          </c:extLst>
        </c:ser>
        <c:ser>
          <c:idx val="22"/>
          <c:order val="22"/>
          <c:spPr>
            <a:ln w="19050" cap="rnd">
              <a:solidFill>
                <a:schemeClr val="accent5">
                  <a:lumMod val="8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X$3:$X$208</c:f>
              <c:numCache>
                <c:formatCode>General</c:formatCode>
                <c:ptCount val="206"/>
                <c:pt idx="0">
                  <c:v>3.4986000509999997E-2</c:v>
                </c:pt>
                <c:pt idx="1">
                  <c:v>3.4977696840000003E-2</c:v>
                </c:pt>
                <c:pt idx="2">
                  <c:v>3.5137820989999999E-2</c:v>
                </c:pt>
                <c:pt idx="3">
                  <c:v>3.4942880269999997E-2</c:v>
                </c:pt>
                <c:pt idx="4">
                  <c:v>3.4742642189999999E-2</c:v>
                </c:pt>
                <c:pt idx="5">
                  <c:v>3.4832358360000003E-2</c:v>
                </c:pt>
                <c:pt idx="6">
                  <c:v>3.5298366099999999E-2</c:v>
                </c:pt>
                <c:pt idx="7">
                  <c:v>3.5119548440000002E-2</c:v>
                </c:pt>
                <c:pt idx="8">
                  <c:v>3.5125918690000001E-2</c:v>
                </c:pt>
                <c:pt idx="9">
                  <c:v>3.5057809199999998E-2</c:v>
                </c:pt>
                <c:pt idx="10">
                  <c:v>3.4939121449999999E-2</c:v>
                </c:pt>
                <c:pt idx="11">
                  <c:v>3.4933932129999998E-2</c:v>
                </c:pt>
                <c:pt idx="12">
                  <c:v>3.4912608560000002E-2</c:v>
                </c:pt>
                <c:pt idx="13">
                  <c:v>3.4823719410000002E-2</c:v>
                </c:pt>
                <c:pt idx="14">
                  <c:v>3.5121373829999997E-2</c:v>
                </c:pt>
                <c:pt idx="15">
                  <c:v>3.4880798310000002E-2</c:v>
                </c:pt>
                <c:pt idx="16">
                  <c:v>3.4735661000000001E-2</c:v>
                </c:pt>
                <c:pt idx="17">
                  <c:v>3.4702431409999998E-2</c:v>
                </c:pt>
                <c:pt idx="18">
                  <c:v>3.4515589479999997E-2</c:v>
                </c:pt>
                <c:pt idx="19">
                  <c:v>3.5161901269999997E-2</c:v>
                </c:pt>
                <c:pt idx="20">
                  <c:v>3.5435941069999997E-2</c:v>
                </c:pt>
                <c:pt idx="21">
                  <c:v>3.4636992960000001E-2</c:v>
                </c:pt>
                <c:pt idx="22">
                  <c:v>3.4563828259999999E-2</c:v>
                </c:pt>
                <c:pt idx="23">
                  <c:v>3.4358192240000002E-2</c:v>
                </c:pt>
                <c:pt idx="24">
                  <c:v>3.4099306910000002E-2</c:v>
                </c:pt>
                <c:pt idx="25">
                  <c:v>3.3836852760000001E-2</c:v>
                </c:pt>
                <c:pt idx="26">
                  <c:v>3.3946085719999998E-2</c:v>
                </c:pt>
                <c:pt idx="27">
                  <c:v>3.3570226279999997E-2</c:v>
                </c:pt>
                <c:pt idx="28">
                  <c:v>3.3300239590000003E-2</c:v>
                </c:pt>
                <c:pt idx="29">
                  <c:v>3.3474087719999997E-2</c:v>
                </c:pt>
                <c:pt idx="30">
                  <c:v>3.292147443E-2</c:v>
                </c:pt>
                <c:pt idx="31">
                  <c:v>3.3145960420000002E-2</c:v>
                </c:pt>
                <c:pt idx="32">
                  <c:v>3.2769672569999998E-2</c:v>
                </c:pt>
                <c:pt idx="33">
                  <c:v>3.2687474039999997E-2</c:v>
                </c:pt>
                <c:pt idx="34">
                  <c:v>3.2602440570000002E-2</c:v>
                </c:pt>
                <c:pt idx="35">
                  <c:v>3.253779188E-2</c:v>
                </c:pt>
                <c:pt idx="36">
                  <c:v>3.2630961389999998E-2</c:v>
                </c:pt>
                <c:pt idx="37">
                  <c:v>3.286738694E-2</c:v>
                </c:pt>
                <c:pt idx="38">
                  <c:v>3.2859876750000003E-2</c:v>
                </c:pt>
                <c:pt idx="39">
                  <c:v>3.3458430320000003E-2</c:v>
                </c:pt>
                <c:pt idx="40">
                  <c:v>3.3192649480000003E-2</c:v>
                </c:pt>
                <c:pt idx="41">
                  <c:v>3.399227187E-2</c:v>
                </c:pt>
                <c:pt idx="42">
                  <c:v>3.3983509990000001E-2</c:v>
                </c:pt>
                <c:pt idx="43">
                  <c:v>3.3756408840000002E-2</c:v>
                </c:pt>
                <c:pt idx="44">
                  <c:v>3.4039586779999999E-2</c:v>
                </c:pt>
                <c:pt idx="45">
                  <c:v>3.4236866980000003E-2</c:v>
                </c:pt>
                <c:pt idx="46">
                  <c:v>3.4585889430000002E-2</c:v>
                </c:pt>
                <c:pt idx="47">
                  <c:v>3.4521926190000003E-2</c:v>
                </c:pt>
                <c:pt idx="48">
                  <c:v>3.4157831219999997E-2</c:v>
                </c:pt>
                <c:pt idx="49">
                  <c:v>3.4427903590000003E-2</c:v>
                </c:pt>
                <c:pt idx="50">
                  <c:v>3.429919109E-2</c:v>
                </c:pt>
                <c:pt idx="51">
                  <c:v>3.3827170730000002E-2</c:v>
                </c:pt>
                <c:pt idx="52">
                  <c:v>3.3342722800000002E-2</c:v>
                </c:pt>
                <c:pt idx="53">
                  <c:v>3.3129140729999999E-2</c:v>
                </c:pt>
                <c:pt idx="54">
                  <c:v>3.2897822559999998E-2</c:v>
                </c:pt>
                <c:pt idx="55">
                  <c:v>3.2265350220000003E-2</c:v>
                </c:pt>
                <c:pt idx="56">
                  <c:v>3.201046959E-2</c:v>
                </c:pt>
                <c:pt idx="57">
                  <c:v>3.1494643539999999E-2</c:v>
                </c:pt>
                <c:pt idx="58">
                  <c:v>3.1114889310000001E-2</c:v>
                </c:pt>
                <c:pt idx="59">
                  <c:v>3.035440482E-2</c:v>
                </c:pt>
                <c:pt idx="60">
                  <c:v>3.0157215889999998E-2</c:v>
                </c:pt>
                <c:pt idx="61">
                  <c:v>2.9787555340000001E-2</c:v>
                </c:pt>
                <c:pt idx="62">
                  <c:v>2.9249938199999999E-2</c:v>
                </c:pt>
                <c:pt idx="63">
                  <c:v>2.9150543729999999E-2</c:v>
                </c:pt>
                <c:pt idx="64">
                  <c:v>2.9590236020000001E-2</c:v>
                </c:pt>
                <c:pt idx="65">
                  <c:v>2.921607532E-2</c:v>
                </c:pt>
                <c:pt idx="66">
                  <c:v>2.937777154E-2</c:v>
                </c:pt>
                <c:pt idx="67">
                  <c:v>2.925395221E-2</c:v>
                </c:pt>
                <c:pt idx="68">
                  <c:v>2.9061440380000001E-2</c:v>
                </c:pt>
                <c:pt idx="69">
                  <c:v>2.9200514779999999E-2</c:v>
                </c:pt>
                <c:pt idx="70">
                  <c:v>2.9396966100000001E-2</c:v>
                </c:pt>
                <c:pt idx="71">
                  <c:v>2.931551076E-2</c:v>
                </c:pt>
                <c:pt idx="72">
                  <c:v>2.9061745850000001E-2</c:v>
                </c:pt>
                <c:pt idx="73">
                  <c:v>2.9260791840000001E-2</c:v>
                </c:pt>
                <c:pt idx="74">
                  <c:v>2.9030663889999999E-2</c:v>
                </c:pt>
                <c:pt idx="75">
                  <c:v>2.908696048E-2</c:v>
                </c:pt>
                <c:pt idx="76">
                  <c:v>2.8940699989999999E-2</c:v>
                </c:pt>
                <c:pt idx="77">
                  <c:v>2.8871448710000001E-2</c:v>
                </c:pt>
                <c:pt idx="78">
                  <c:v>2.8741523620000001E-2</c:v>
                </c:pt>
                <c:pt idx="79">
                  <c:v>2.8386138379999998E-2</c:v>
                </c:pt>
                <c:pt idx="80">
                  <c:v>2.8629556300000001E-2</c:v>
                </c:pt>
                <c:pt idx="81">
                  <c:v>2.917125076E-2</c:v>
                </c:pt>
                <c:pt idx="82">
                  <c:v>2.956723608E-2</c:v>
                </c:pt>
                <c:pt idx="83">
                  <c:v>2.9290005559999999E-2</c:v>
                </c:pt>
                <c:pt idx="84">
                  <c:v>2.9107138510000002E-2</c:v>
                </c:pt>
                <c:pt idx="85">
                  <c:v>2.8705405069999999E-2</c:v>
                </c:pt>
                <c:pt idx="86">
                  <c:v>2.8979191559999999E-2</c:v>
                </c:pt>
                <c:pt idx="87">
                  <c:v>2.854227275E-2</c:v>
                </c:pt>
                <c:pt idx="88">
                  <c:v>2.857705206E-2</c:v>
                </c:pt>
                <c:pt idx="89">
                  <c:v>2.8293434530000001E-2</c:v>
                </c:pt>
                <c:pt idx="90">
                  <c:v>2.8106734160000001E-2</c:v>
                </c:pt>
                <c:pt idx="91">
                  <c:v>2.798153833E-2</c:v>
                </c:pt>
                <c:pt idx="92">
                  <c:v>2.7388742189999999E-2</c:v>
                </c:pt>
                <c:pt idx="93">
                  <c:v>2.7316788210000002E-2</c:v>
                </c:pt>
                <c:pt idx="94">
                  <c:v>2.716117539E-2</c:v>
                </c:pt>
                <c:pt idx="95">
                  <c:v>2.686127089E-2</c:v>
                </c:pt>
                <c:pt idx="96">
                  <c:v>2.6388185099999999E-2</c:v>
                </c:pt>
                <c:pt idx="97">
                  <c:v>2.6492478329999999E-2</c:v>
                </c:pt>
                <c:pt idx="98">
                  <c:v>2.6472942900000001E-2</c:v>
                </c:pt>
                <c:pt idx="99">
                  <c:v>2.6223253459999998E-2</c:v>
                </c:pt>
                <c:pt idx="100">
                  <c:v>2.6112809779999999E-2</c:v>
                </c:pt>
                <c:pt idx="101">
                  <c:v>2.6085980240000001E-2</c:v>
                </c:pt>
                <c:pt idx="102">
                  <c:v>2.559701726E-2</c:v>
                </c:pt>
                <c:pt idx="103">
                  <c:v>2.532601357E-2</c:v>
                </c:pt>
                <c:pt idx="104">
                  <c:v>2.610813826E-2</c:v>
                </c:pt>
                <c:pt idx="105">
                  <c:v>2.5689091529999999E-2</c:v>
                </c:pt>
                <c:pt idx="106">
                  <c:v>2.62590833E-2</c:v>
                </c:pt>
                <c:pt idx="107">
                  <c:v>2.6421414689999999E-2</c:v>
                </c:pt>
                <c:pt idx="108">
                  <c:v>2.5772314519999999E-2</c:v>
                </c:pt>
                <c:pt idx="109">
                  <c:v>2.6063716040000001E-2</c:v>
                </c:pt>
                <c:pt idx="110">
                  <c:v>2.630077489E-2</c:v>
                </c:pt>
                <c:pt idx="111">
                  <c:v>2.6371212679999999E-2</c:v>
                </c:pt>
                <c:pt idx="112">
                  <c:v>2.657068148E-2</c:v>
                </c:pt>
                <c:pt idx="113">
                  <c:v>2.6659686120000001E-2</c:v>
                </c:pt>
                <c:pt idx="114">
                  <c:v>2.668938786E-2</c:v>
                </c:pt>
                <c:pt idx="115">
                  <c:v>2.6990164069999999E-2</c:v>
                </c:pt>
                <c:pt idx="116">
                  <c:v>2.7085207399999998E-2</c:v>
                </c:pt>
                <c:pt idx="117">
                  <c:v>2.7247628199999999E-2</c:v>
                </c:pt>
                <c:pt idx="118">
                  <c:v>2.750265226E-2</c:v>
                </c:pt>
                <c:pt idx="119">
                  <c:v>2.769946866E-2</c:v>
                </c:pt>
                <c:pt idx="120">
                  <c:v>2.82152798E-2</c:v>
                </c:pt>
                <c:pt idx="121">
                  <c:v>2.8366131709999999E-2</c:v>
                </c:pt>
                <c:pt idx="122">
                  <c:v>2.9255088419999999E-2</c:v>
                </c:pt>
                <c:pt idx="123">
                  <c:v>2.9761163520000002E-2</c:v>
                </c:pt>
                <c:pt idx="124">
                  <c:v>3.0307603999999998E-2</c:v>
                </c:pt>
                <c:pt idx="125">
                  <c:v>3.079787455E-2</c:v>
                </c:pt>
                <c:pt idx="126">
                  <c:v>3.216799721E-2</c:v>
                </c:pt>
                <c:pt idx="127">
                  <c:v>3.2998468730000001E-2</c:v>
                </c:pt>
                <c:pt idx="128">
                  <c:v>3.4023430200000003E-2</c:v>
                </c:pt>
                <c:pt idx="129">
                  <c:v>3.6084696649999998E-2</c:v>
                </c:pt>
                <c:pt idx="130">
                  <c:v>3.7200979889999999E-2</c:v>
                </c:pt>
                <c:pt idx="131">
                  <c:v>3.9602838459999998E-2</c:v>
                </c:pt>
                <c:pt idx="132">
                  <c:v>4.1866917160000003E-2</c:v>
                </c:pt>
                <c:pt idx="133">
                  <c:v>4.4007744639999999E-2</c:v>
                </c:pt>
                <c:pt idx="134">
                  <c:v>4.726094007E-2</c:v>
                </c:pt>
                <c:pt idx="135">
                  <c:v>5.0695434210000001E-2</c:v>
                </c:pt>
                <c:pt idx="136">
                  <c:v>5.412158743E-2</c:v>
                </c:pt>
                <c:pt idx="137">
                  <c:v>5.8562669900000003E-2</c:v>
                </c:pt>
                <c:pt idx="138">
                  <c:v>6.2641821799999997E-2</c:v>
                </c:pt>
                <c:pt idx="139">
                  <c:v>6.7360363899999998E-2</c:v>
                </c:pt>
                <c:pt idx="140">
                  <c:v>7.2339072820000003E-2</c:v>
                </c:pt>
                <c:pt idx="141">
                  <c:v>7.6941050590000004E-2</c:v>
                </c:pt>
                <c:pt idx="142">
                  <c:v>8.2296073440000006E-2</c:v>
                </c:pt>
                <c:pt idx="143">
                  <c:v>8.8254243139999994E-2</c:v>
                </c:pt>
                <c:pt idx="144">
                  <c:v>9.392910451E-2</c:v>
                </c:pt>
                <c:pt idx="145">
                  <c:v>9.9535971880000004E-2</c:v>
                </c:pt>
                <c:pt idx="146">
                  <c:v>0.10509006680000001</c:v>
                </c:pt>
                <c:pt idx="147">
                  <c:v>0.1102071553</c:v>
                </c:pt>
                <c:pt idx="148">
                  <c:v>0.1162172481</c:v>
                </c:pt>
                <c:pt idx="149">
                  <c:v>0.1219569892</c:v>
                </c:pt>
                <c:pt idx="150">
                  <c:v>0.1270476133</c:v>
                </c:pt>
                <c:pt idx="151">
                  <c:v>0.13180744650000001</c:v>
                </c:pt>
                <c:pt idx="152">
                  <c:v>0.13707000019999999</c:v>
                </c:pt>
                <c:pt idx="153">
                  <c:v>0.14129711689999999</c:v>
                </c:pt>
                <c:pt idx="154">
                  <c:v>0.14558395739999999</c:v>
                </c:pt>
                <c:pt idx="155">
                  <c:v>0.14945892990000001</c:v>
                </c:pt>
                <c:pt idx="156">
                  <c:v>0.1519084275</c:v>
                </c:pt>
                <c:pt idx="157">
                  <c:v>0.15533152219999999</c:v>
                </c:pt>
                <c:pt idx="158">
                  <c:v>0.15815764669999999</c:v>
                </c:pt>
                <c:pt idx="159">
                  <c:v>0.16051001849999999</c:v>
                </c:pt>
                <c:pt idx="160">
                  <c:v>0.16182740030000001</c:v>
                </c:pt>
                <c:pt idx="161">
                  <c:v>0.1636758894</c:v>
                </c:pt>
                <c:pt idx="162">
                  <c:v>0.1643649489</c:v>
                </c:pt>
                <c:pt idx="163">
                  <c:v>0.16472062470000001</c:v>
                </c:pt>
                <c:pt idx="164">
                  <c:v>0.16487459839999999</c:v>
                </c:pt>
                <c:pt idx="165">
                  <c:v>0.16497549410000001</c:v>
                </c:pt>
                <c:pt idx="166">
                  <c:v>0.16406491400000001</c:v>
                </c:pt>
                <c:pt idx="167">
                  <c:v>0.16287405790000001</c:v>
                </c:pt>
                <c:pt idx="168">
                  <c:v>0.1612588167</c:v>
                </c:pt>
                <c:pt idx="169">
                  <c:v>0.16040779650000001</c:v>
                </c:pt>
                <c:pt idx="170">
                  <c:v>0.15741685029999999</c:v>
                </c:pt>
                <c:pt idx="171">
                  <c:v>0.1564273685</c:v>
                </c:pt>
                <c:pt idx="172">
                  <c:v>0.1538816392</c:v>
                </c:pt>
                <c:pt idx="173">
                  <c:v>0.15123465659999999</c:v>
                </c:pt>
                <c:pt idx="174">
                  <c:v>0.1484069824</c:v>
                </c:pt>
                <c:pt idx="175">
                  <c:v>0.14559859040000001</c:v>
                </c:pt>
                <c:pt idx="176">
                  <c:v>0.14306779210000001</c:v>
                </c:pt>
                <c:pt idx="177">
                  <c:v>0.14016707240000001</c:v>
                </c:pt>
                <c:pt idx="178">
                  <c:v>0.13745678959999999</c:v>
                </c:pt>
                <c:pt idx="179">
                  <c:v>0.1349475235</c:v>
                </c:pt>
                <c:pt idx="180">
                  <c:v>0.1331148744</c:v>
                </c:pt>
                <c:pt idx="181">
                  <c:v>0.13143926859999999</c:v>
                </c:pt>
                <c:pt idx="182">
                  <c:v>0.1312094033</c:v>
                </c:pt>
                <c:pt idx="183">
                  <c:v>0.13096861539999999</c:v>
                </c:pt>
                <c:pt idx="184">
                  <c:v>0.13058724999999999</c:v>
                </c:pt>
                <c:pt idx="185">
                  <c:v>0.13125313820000001</c:v>
                </c:pt>
                <c:pt idx="186">
                  <c:v>0.13387401400000001</c:v>
                </c:pt>
                <c:pt idx="187">
                  <c:v>0.13703428209999999</c:v>
                </c:pt>
                <c:pt idx="188">
                  <c:v>0.14138849079999999</c:v>
                </c:pt>
                <c:pt idx="189">
                  <c:v>0.14676328</c:v>
                </c:pt>
                <c:pt idx="190">
                  <c:v>0.15237608550000001</c:v>
                </c:pt>
                <c:pt idx="191">
                  <c:v>0.15870894490000001</c:v>
                </c:pt>
                <c:pt idx="192">
                  <c:v>0.1663335413</c:v>
                </c:pt>
                <c:pt idx="193">
                  <c:v>0.17342127860000001</c:v>
                </c:pt>
                <c:pt idx="194">
                  <c:v>0.17626920339999999</c:v>
                </c:pt>
                <c:pt idx="195">
                  <c:v>0.1794217229</c:v>
                </c:pt>
                <c:pt idx="196">
                  <c:v>0.18143449719999999</c:v>
                </c:pt>
                <c:pt idx="197">
                  <c:v>0.18117953840000001</c:v>
                </c:pt>
                <c:pt idx="198">
                  <c:v>0.1797110885</c:v>
                </c:pt>
                <c:pt idx="199">
                  <c:v>0.17957770819999999</c:v>
                </c:pt>
                <c:pt idx="200">
                  <c:v>0.18216229980000001</c:v>
                </c:pt>
                <c:pt idx="201">
                  <c:v>0.17117619510000001</c:v>
                </c:pt>
                <c:pt idx="202">
                  <c:v>0.16820456089999999</c:v>
                </c:pt>
                <c:pt idx="203">
                  <c:v>0.1618370116</c:v>
                </c:pt>
                <c:pt idx="204">
                  <c:v>0.15686900910000001</c:v>
                </c:pt>
                <c:pt idx="205">
                  <c:v>0.1513483524</c:v>
                </c:pt>
              </c:numCache>
            </c:numRef>
          </c:yVal>
          <c:smooth val="1"/>
          <c:extLst>
            <c:ext xmlns:c16="http://schemas.microsoft.com/office/drawing/2014/chart" uri="{C3380CC4-5D6E-409C-BE32-E72D297353CC}">
              <c16:uniqueId val="{00000016-A8F6-40BF-8065-41AB3F9D90EA}"/>
            </c:ext>
          </c:extLst>
        </c:ser>
        <c:ser>
          <c:idx val="23"/>
          <c:order val="23"/>
          <c:spPr>
            <a:ln w="19050" cap="rnd">
              <a:solidFill>
                <a:schemeClr val="accent6">
                  <a:lumMod val="8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Y$3:$Y$208</c:f>
              <c:numCache>
                <c:formatCode>General</c:formatCode>
                <c:ptCount val="206"/>
              </c:numCache>
            </c:numRef>
          </c:yVal>
          <c:smooth val="1"/>
          <c:extLst>
            <c:ext xmlns:c16="http://schemas.microsoft.com/office/drawing/2014/chart" uri="{C3380CC4-5D6E-409C-BE32-E72D297353CC}">
              <c16:uniqueId val="{00000017-A8F6-40BF-8065-41AB3F9D90EA}"/>
            </c:ext>
          </c:extLst>
        </c:ser>
        <c:ser>
          <c:idx val="24"/>
          <c:order val="24"/>
          <c:spPr>
            <a:ln w="19050" cap="rnd">
              <a:solidFill>
                <a:schemeClr val="accent1">
                  <a:lumMod val="60000"/>
                  <a:lumOff val="4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Z$3:$Z$208</c:f>
              <c:numCache>
                <c:formatCode>General</c:formatCode>
                <c:ptCount val="206"/>
                <c:pt idx="0">
                  <c:v>3.5180877889999997E-2</c:v>
                </c:pt>
                <c:pt idx="1">
                  <c:v>3.4451104699999999E-2</c:v>
                </c:pt>
                <c:pt idx="2">
                  <c:v>3.4677844489999998E-2</c:v>
                </c:pt>
                <c:pt idx="3">
                  <c:v>3.4959599379999998E-2</c:v>
                </c:pt>
                <c:pt idx="4">
                  <c:v>3.5033479329999999E-2</c:v>
                </c:pt>
                <c:pt idx="5">
                  <c:v>3.4994252029999999E-2</c:v>
                </c:pt>
                <c:pt idx="6">
                  <c:v>3.4855723380000002E-2</c:v>
                </c:pt>
                <c:pt idx="7">
                  <c:v>3.4771721810000003E-2</c:v>
                </c:pt>
                <c:pt idx="8">
                  <c:v>3.4975733609999997E-2</c:v>
                </c:pt>
                <c:pt idx="9">
                  <c:v>3.514068201E-2</c:v>
                </c:pt>
                <c:pt idx="10">
                  <c:v>3.4874934699999999E-2</c:v>
                </c:pt>
                <c:pt idx="11">
                  <c:v>3.5047955810000003E-2</c:v>
                </c:pt>
                <c:pt idx="12">
                  <c:v>3.5175010559999997E-2</c:v>
                </c:pt>
                <c:pt idx="13">
                  <c:v>3.4718833859999999E-2</c:v>
                </c:pt>
                <c:pt idx="14">
                  <c:v>3.5021834080000001E-2</c:v>
                </c:pt>
                <c:pt idx="15">
                  <c:v>3.472043574E-2</c:v>
                </c:pt>
                <c:pt idx="16">
                  <c:v>3.4569714219999999E-2</c:v>
                </c:pt>
                <c:pt idx="17">
                  <c:v>3.4707002340000001E-2</c:v>
                </c:pt>
                <c:pt idx="18">
                  <c:v>3.4706834700000001E-2</c:v>
                </c:pt>
                <c:pt idx="19">
                  <c:v>3.5191852599999997E-2</c:v>
                </c:pt>
                <c:pt idx="20">
                  <c:v>3.5727243870000001E-2</c:v>
                </c:pt>
                <c:pt idx="21">
                  <c:v>3.4921277309999998E-2</c:v>
                </c:pt>
                <c:pt idx="22">
                  <c:v>3.4616753459999997E-2</c:v>
                </c:pt>
                <c:pt idx="23">
                  <c:v>3.4197401260000003E-2</c:v>
                </c:pt>
                <c:pt idx="24">
                  <c:v>3.4182336180000002E-2</c:v>
                </c:pt>
                <c:pt idx="25">
                  <c:v>3.377179801E-2</c:v>
                </c:pt>
                <c:pt idx="26">
                  <c:v>3.3464554700000003E-2</c:v>
                </c:pt>
                <c:pt idx="27">
                  <c:v>3.3462792630000002E-2</c:v>
                </c:pt>
                <c:pt idx="28">
                  <c:v>3.3122912050000002E-2</c:v>
                </c:pt>
                <c:pt idx="29">
                  <c:v>3.2949760559999999E-2</c:v>
                </c:pt>
                <c:pt idx="30">
                  <c:v>3.2739304009999998E-2</c:v>
                </c:pt>
                <c:pt idx="31">
                  <c:v>3.2571356740000001E-2</c:v>
                </c:pt>
                <c:pt idx="32">
                  <c:v>3.2495524730000003E-2</c:v>
                </c:pt>
                <c:pt idx="33">
                  <c:v>3.2274078579999997E-2</c:v>
                </c:pt>
                <c:pt idx="34">
                  <c:v>3.2066538929999999E-2</c:v>
                </c:pt>
                <c:pt idx="35">
                  <c:v>3.2010663299999999E-2</c:v>
                </c:pt>
                <c:pt idx="36">
                  <c:v>3.2409947369999997E-2</c:v>
                </c:pt>
                <c:pt idx="37">
                  <c:v>3.2127134500000001E-2</c:v>
                </c:pt>
                <c:pt idx="38">
                  <c:v>3.2382667060000002E-2</c:v>
                </c:pt>
                <c:pt idx="39">
                  <c:v>3.2550487670000003E-2</c:v>
                </c:pt>
                <c:pt idx="40">
                  <c:v>3.273573145E-2</c:v>
                </c:pt>
                <c:pt idx="41">
                  <c:v>3.2634697849999998E-2</c:v>
                </c:pt>
                <c:pt idx="42">
                  <c:v>3.2782487569999998E-2</c:v>
                </c:pt>
                <c:pt idx="43">
                  <c:v>3.3005982640000001E-2</c:v>
                </c:pt>
                <c:pt idx="44">
                  <c:v>3.3032905309999999E-2</c:v>
                </c:pt>
                <c:pt idx="45">
                  <c:v>3.3374842260000002E-2</c:v>
                </c:pt>
                <c:pt idx="46">
                  <c:v>3.3119417730000003E-2</c:v>
                </c:pt>
                <c:pt idx="47">
                  <c:v>3.3185355370000003E-2</c:v>
                </c:pt>
                <c:pt idx="48">
                  <c:v>3.3174432810000001E-2</c:v>
                </c:pt>
                <c:pt idx="49">
                  <c:v>3.3077877009999999E-2</c:v>
                </c:pt>
                <c:pt idx="50">
                  <c:v>3.303360566E-2</c:v>
                </c:pt>
                <c:pt idx="51">
                  <c:v>3.3108301460000003E-2</c:v>
                </c:pt>
                <c:pt idx="52">
                  <c:v>3.2828774300000002E-2</c:v>
                </c:pt>
                <c:pt idx="53">
                  <c:v>3.2283447680000001E-2</c:v>
                </c:pt>
                <c:pt idx="54">
                  <c:v>3.2013617459999998E-2</c:v>
                </c:pt>
                <c:pt idx="55">
                  <c:v>3.1726356599999998E-2</c:v>
                </c:pt>
                <c:pt idx="56">
                  <c:v>3.0965749170000001E-2</c:v>
                </c:pt>
                <c:pt idx="57">
                  <c:v>3.0528329310000001E-2</c:v>
                </c:pt>
                <c:pt idx="58">
                  <c:v>3.041500971E-2</c:v>
                </c:pt>
                <c:pt idx="59">
                  <c:v>2.9964691030000001E-2</c:v>
                </c:pt>
                <c:pt idx="60">
                  <c:v>2.9743809249999999E-2</c:v>
                </c:pt>
                <c:pt idx="61">
                  <c:v>2.953625843E-2</c:v>
                </c:pt>
                <c:pt idx="62">
                  <c:v>2.9109215359999999E-2</c:v>
                </c:pt>
                <c:pt idx="63">
                  <c:v>2.9236258939999999E-2</c:v>
                </c:pt>
                <c:pt idx="64">
                  <c:v>2.8818832709999999E-2</c:v>
                </c:pt>
                <c:pt idx="65">
                  <c:v>2.852803655E-2</c:v>
                </c:pt>
                <c:pt idx="66">
                  <c:v>2.8871392829999998E-2</c:v>
                </c:pt>
                <c:pt idx="67">
                  <c:v>2.9074504970000001E-2</c:v>
                </c:pt>
                <c:pt idx="68">
                  <c:v>2.8982235120000002E-2</c:v>
                </c:pt>
                <c:pt idx="69">
                  <c:v>2.8821129349999999E-2</c:v>
                </c:pt>
                <c:pt idx="70">
                  <c:v>2.895724773E-2</c:v>
                </c:pt>
                <c:pt idx="71">
                  <c:v>2.8878282759999999E-2</c:v>
                </c:pt>
                <c:pt idx="72">
                  <c:v>2.9087485749999999E-2</c:v>
                </c:pt>
                <c:pt idx="73">
                  <c:v>2.864863351E-2</c:v>
                </c:pt>
                <c:pt idx="74">
                  <c:v>2.876503393E-2</c:v>
                </c:pt>
                <c:pt idx="75">
                  <c:v>2.8602017090000001E-2</c:v>
                </c:pt>
                <c:pt idx="76">
                  <c:v>2.856400236E-2</c:v>
                </c:pt>
                <c:pt idx="77">
                  <c:v>2.8704520309999999E-2</c:v>
                </c:pt>
                <c:pt idx="78">
                  <c:v>2.8268404300000001E-2</c:v>
                </c:pt>
                <c:pt idx="79">
                  <c:v>2.8419770300000001E-2</c:v>
                </c:pt>
                <c:pt idx="80">
                  <c:v>2.8417199850000002E-2</c:v>
                </c:pt>
                <c:pt idx="81">
                  <c:v>2.9104314740000001E-2</c:v>
                </c:pt>
                <c:pt idx="82">
                  <c:v>2.9283387590000001E-2</c:v>
                </c:pt>
                <c:pt idx="83">
                  <c:v>2.9168704520000002E-2</c:v>
                </c:pt>
                <c:pt idx="84">
                  <c:v>2.9062436890000001E-2</c:v>
                </c:pt>
                <c:pt idx="85">
                  <c:v>2.892285399E-2</c:v>
                </c:pt>
                <c:pt idx="86">
                  <c:v>2.8737541290000002E-2</c:v>
                </c:pt>
                <c:pt idx="87">
                  <c:v>2.8200116010000002E-2</c:v>
                </c:pt>
                <c:pt idx="88">
                  <c:v>2.875330672E-2</c:v>
                </c:pt>
                <c:pt idx="89">
                  <c:v>2.7995452279999999E-2</c:v>
                </c:pt>
                <c:pt idx="90">
                  <c:v>2.7878541499999999E-2</c:v>
                </c:pt>
                <c:pt idx="91">
                  <c:v>2.7752693740000001E-2</c:v>
                </c:pt>
                <c:pt idx="92">
                  <c:v>2.72789672E-2</c:v>
                </c:pt>
                <c:pt idx="93">
                  <c:v>2.7182422580000001E-2</c:v>
                </c:pt>
                <c:pt idx="94">
                  <c:v>2.700831741E-2</c:v>
                </c:pt>
                <c:pt idx="95">
                  <c:v>2.660466731E-2</c:v>
                </c:pt>
                <c:pt idx="96">
                  <c:v>2.613161504E-2</c:v>
                </c:pt>
                <c:pt idx="97">
                  <c:v>2.605148405E-2</c:v>
                </c:pt>
                <c:pt idx="98">
                  <c:v>2.6049533860000001E-2</c:v>
                </c:pt>
                <c:pt idx="99">
                  <c:v>2.5587132200000001E-2</c:v>
                </c:pt>
                <c:pt idx="100">
                  <c:v>2.593273297E-2</c:v>
                </c:pt>
                <c:pt idx="101">
                  <c:v>2.5441607460000001E-2</c:v>
                </c:pt>
                <c:pt idx="102">
                  <c:v>2.5431534280000001E-2</c:v>
                </c:pt>
                <c:pt idx="103">
                  <c:v>2.54384242E-2</c:v>
                </c:pt>
                <c:pt idx="104">
                  <c:v>2.5090584530000001E-2</c:v>
                </c:pt>
                <c:pt idx="105">
                  <c:v>2.5273798029999999E-2</c:v>
                </c:pt>
                <c:pt idx="106">
                  <c:v>2.5256101039999999E-2</c:v>
                </c:pt>
                <c:pt idx="107">
                  <c:v>2.5855222720000001E-2</c:v>
                </c:pt>
                <c:pt idx="108">
                  <c:v>2.55718939E-2</c:v>
                </c:pt>
                <c:pt idx="109">
                  <c:v>2.5449484590000002E-2</c:v>
                </c:pt>
                <c:pt idx="110">
                  <c:v>2.5844836610000001E-2</c:v>
                </c:pt>
                <c:pt idx="111">
                  <c:v>2.574687824E-2</c:v>
                </c:pt>
                <c:pt idx="112">
                  <c:v>2.5772945960000002E-2</c:v>
                </c:pt>
                <c:pt idx="113">
                  <c:v>2.6201255619999999E-2</c:v>
                </c:pt>
                <c:pt idx="114">
                  <c:v>2.622229047E-2</c:v>
                </c:pt>
                <c:pt idx="115">
                  <c:v>2.638061903E-2</c:v>
                </c:pt>
                <c:pt idx="116">
                  <c:v>2.6627732439999999E-2</c:v>
                </c:pt>
                <c:pt idx="117">
                  <c:v>2.686834708E-2</c:v>
                </c:pt>
                <c:pt idx="118">
                  <c:v>2.7303198349999998E-2</c:v>
                </c:pt>
                <c:pt idx="119">
                  <c:v>2.749680728E-2</c:v>
                </c:pt>
                <c:pt idx="120">
                  <c:v>2.7722921219999998E-2</c:v>
                </c:pt>
                <c:pt idx="121">
                  <c:v>2.85424944E-2</c:v>
                </c:pt>
                <c:pt idx="122">
                  <c:v>2.8900139030000001E-2</c:v>
                </c:pt>
                <c:pt idx="123">
                  <c:v>2.9578652229999999E-2</c:v>
                </c:pt>
                <c:pt idx="124">
                  <c:v>3.0177610000000001E-2</c:v>
                </c:pt>
                <c:pt idx="125">
                  <c:v>3.1077543270000001E-2</c:v>
                </c:pt>
                <c:pt idx="126">
                  <c:v>3.2210119070000001E-2</c:v>
                </c:pt>
                <c:pt idx="127">
                  <c:v>3.2958362249999998E-2</c:v>
                </c:pt>
                <c:pt idx="128">
                  <c:v>3.4517608579999998E-2</c:v>
                </c:pt>
                <c:pt idx="129">
                  <c:v>3.5660158839999997E-2</c:v>
                </c:pt>
                <c:pt idx="130">
                  <c:v>3.7464626129999998E-2</c:v>
                </c:pt>
                <c:pt idx="131">
                  <c:v>3.9557725189999997E-2</c:v>
                </c:pt>
                <c:pt idx="132">
                  <c:v>4.1789904240000002E-2</c:v>
                </c:pt>
                <c:pt idx="133">
                  <c:v>4.454723746E-2</c:v>
                </c:pt>
                <c:pt idx="134">
                  <c:v>4.6820729970000002E-2</c:v>
                </c:pt>
                <c:pt idx="135">
                  <c:v>5.0678879019999998E-2</c:v>
                </c:pt>
                <c:pt idx="136">
                  <c:v>5.4028090090000001E-2</c:v>
                </c:pt>
                <c:pt idx="137">
                  <c:v>5.8286141600000001E-2</c:v>
                </c:pt>
                <c:pt idx="138">
                  <c:v>6.214673817E-2</c:v>
                </c:pt>
                <c:pt idx="139">
                  <c:v>6.6923230890000004E-2</c:v>
                </c:pt>
                <c:pt idx="140">
                  <c:v>7.1935944259999995E-2</c:v>
                </c:pt>
                <c:pt idx="141">
                  <c:v>7.7069319780000006E-2</c:v>
                </c:pt>
                <c:pt idx="142">
                  <c:v>8.226022124E-2</c:v>
                </c:pt>
                <c:pt idx="143">
                  <c:v>8.8210538029999994E-2</c:v>
                </c:pt>
                <c:pt idx="144">
                  <c:v>9.3607351180000006E-2</c:v>
                </c:pt>
                <c:pt idx="145">
                  <c:v>9.9321395160000006E-2</c:v>
                </c:pt>
                <c:pt idx="146">
                  <c:v>0.10478445140000001</c:v>
                </c:pt>
                <c:pt idx="147">
                  <c:v>0.1104950458</c:v>
                </c:pt>
                <c:pt idx="148">
                  <c:v>0.11628389359999999</c:v>
                </c:pt>
                <c:pt idx="149">
                  <c:v>0.1216019765</c:v>
                </c:pt>
                <c:pt idx="150">
                  <c:v>0.1268671304</c:v>
                </c:pt>
                <c:pt idx="151">
                  <c:v>0.13184930380000001</c:v>
                </c:pt>
                <c:pt idx="152">
                  <c:v>0.13654313979999999</c:v>
                </c:pt>
                <c:pt idx="153">
                  <c:v>0.14098005</c:v>
                </c:pt>
                <c:pt idx="154">
                  <c:v>0.14551024139999999</c:v>
                </c:pt>
                <c:pt idx="155">
                  <c:v>0.14915552739999999</c:v>
                </c:pt>
                <c:pt idx="156">
                  <c:v>0.15263539549999999</c:v>
                </c:pt>
                <c:pt idx="157">
                  <c:v>0.15557086470000001</c:v>
                </c:pt>
                <c:pt idx="158">
                  <c:v>0.15827447180000001</c:v>
                </c:pt>
                <c:pt idx="159">
                  <c:v>0.16108988229999999</c:v>
                </c:pt>
                <c:pt idx="160">
                  <c:v>0.16257490220000001</c:v>
                </c:pt>
                <c:pt idx="161">
                  <c:v>0.16410219670000001</c:v>
                </c:pt>
                <c:pt idx="162">
                  <c:v>0.16488769650000001</c:v>
                </c:pt>
                <c:pt idx="163">
                  <c:v>0.16553342339999999</c:v>
                </c:pt>
                <c:pt idx="164">
                  <c:v>0.16566285489999999</c:v>
                </c:pt>
                <c:pt idx="165">
                  <c:v>0.16528512540000001</c:v>
                </c:pt>
                <c:pt idx="166">
                  <c:v>0.16409316660000001</c:v>
                </c:pt>
                <c:pt idx="167">
                  <c:v>0.16355493660000001</c:v>
                </c:pt>
                <c:pt idx="168">
                  <c:v>0.16238634290000001</c:v>
                </c:pt>
                <c:pt idx="169">
                  <c:v>0.1603435278</c:v>
                </c:pt>
                <c:pt idx="170">
                  <c:v>0.1579089165</c:v>
                </c:pt>
                <c:pt idx="171">
                  <c:v>0.15595132110000001</c:v>
                </c:pt>
                <c:pt idx="172">
                  <c:v>0.15332892540000001</c:v>
                </c:pt>
                <c:pt idx="173">
                  <c:v>0.1507028788</c:v>
                </c:pt>
                <c:pt idx="174">
                  <c:v>0.14836181700000001</c:v>
                </c:pt>
                <c:pt idx="175">
                  <c:v>0.1453393251</c:v>
                </c:pt>
                <c:pt idx="176">
                  <c:v>0.14268441500000001</c:v>
                </c:pt>
                <c:pt idx="177">
                  <c:v>0.13962341850000001</c:v>
                </c:pt>
                <c:pt idx="178">
                  <c:v>0.13712699710000001</c:v>
                </c:pt>
                <c:pt idx="179">
                  <c:v>0.13467985390000001</c:v>
                </c:pt>
                <c:pt idx="180">
                  <c:v>0.13314792510000001</c:v>
                </c:pt>
                <c:pt idx="181">
                  <c:v>0.13164000209999999</c:v>
                </c:pt>
                <c:pt idx="182">
                  <c:v>0.13022263349999999</c:v>
                </c:pt>
                <c:pt idx="183">
                  <c:v>0.13043919209999999</c:v>
                </c:pt>
                <c:pt idx="184">
                  <c:v>0.13046093289999999</c:v>
                </c:pt>
                <c:pt idx="185">
                  <c:v>0.13178773220000001</c:v>
                </c:pt>
                <c:pt idx="186">
                  <c:v>0.13441792129999999</c:v>
                </c:pt>
                <c:pt idx="187">
                  <c:v>0.13849166039999999</c:v>
                </c:pt>
                <c:pt idx="188">
                  <c:v>0.1410927773</c:v>
                </c:pt>
                <c:pt idx="189">
                  <c:v>0.14661856000000001</c:v>
                </c:pt>
                <c:pt idx="190">
                  <c:v>0.15297375620000001</c:v>
                </c:pt>
                <c:pt idx="191">
                  <c:v>0.15942172709999999</c:v>
                </c:pt>
                <c:pt idx="192">
                  <c:v>0.16629348699999999</c:v>
                </c:pt>
                <c:pt idx="193">
                  <c:v>0.1718916446</c:v>
                </c:pt>
                <c:pt idx="194">
                  <c:v>0.1774986684</c:v>
                </c:pt>
                <c:pt idx="195">
                  <c:v>0.18144004050000001</c:v>
                </c:pt>
                <c:pt idx="196">
                  <c:v>0.18198314309999999</c:v>
                </c:pt>
                <c:pt idx="197">
                  <c:v>0.1815857142</c:v>
                </c:pt>
                <c:pt idx="198">
                  <c:v>0.18006283040000001</c:v>
                </c:pt>
                <c:pt idx="199">
                  <c:v>0.1783746779</c:v>
                </c:pt>
                <c:pt idx="200">
                  <c:v>0.18342450260000001</c:v>
                </c:pt>
                <c:pt idx="201">
                  <c:v>0.17143726349999999</c:v>
                </c:pt>
                <c:pt idx="202">
                  <c:v>0.16757617890000001</c:v>
                </c:pt>
                <c:pt idx="203">
                  <c:v>0.16385523969999999</c:v>
                </c:pt>
                <c:pt idx="204">
                  <c:v>0.15657664839999999</c:v>
                </c:pt>
                <c:pt idx="205">
                  <c:v>0.153221935</c:v>
                </c:pt>
              </c:numCache>
            </c:numRef>
          </c:yVal>
          <c:smooth val="1"/>
          <c:extLst>
            <c:ext xmlns:c16="http://schemas.microsoft.com/office/drawing/2014/chart" uri="{C3380CC4-5D6E-409C-BE32-E72D297353CC}">
              <c16:uniqueId val="{00000018-A8F6-40BF-8065-41AB3F9D90EA}"/>
            </c:ext>
          </c:extLst>
        </c:ser>
        <c:ser>
          <c:idx val="25"/>
          <c:order val="25"/>
          <c:spPr>
            <a:ln w="19050" cap="rnd">
              <a:solidFill>
                <a:schemeClr val="accent2">
                  <a:lumMod val="60000"/>
                  <a:lumOff val="4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AA$3:$AA$208</c:f>
              <c:numCache>
                <c:formatCode>General</c:formatCode>
                <c:ptCount val="206"/>
              </c:numCache>
            </c:numRef>
          </c:yVal>
          <c:smooth val="1"/>
          <c:extLst>
            <c:ext xmlns:c16="http://schemas.microsoft.com/office/drawing/2014/chart" uri="{C3380CC4-5D6E-409C-BE32-E72D297353CC}">
              <c16:uniqueId val="{00000019-A8F6-40BF-8065-41AB3F9D90EA}"/>
            </c:ext>
          </c:extLst>
        </c:ser>
        <c:ser>
          <c:idx val="26"/>
          <c:order val="26"/>
          <c:spPr>
            <a:ln w="19050" cap="rnd">
              <a:solidFill>
                <a:schemeClr val="accent3">
                  <a:lumMod val="60000"/>
                  <a:lumOff val="4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AB$3:$AB$208</c:f>
              <c:numCache>
                <c:formatCode>General</c:formatCode>
                <c:ptCount val="206"/>
                <c:pt idx="0">
                  <c:v>3.4994754939999997E-2</c:v>
                </c:pt>
                <c:pt idx="1">
                  <c:v>3.469012305E-2</c:v>
                </c:pt>
                <c:pt idx="2">
                  <c:v>3.4816790370000003E-2</c:v>
                </c:pt>
                <c:pt idx="3">
                  <c:v>3.4747578199999997E-2</c:v>
                </c:pt>
                <c:pt idx="4">
                  <c:v>3.5133469850000001E-2</c:v>
                </c:pt>
                <c:pt idx="5">
                  <c:v>3.4922454509999999E-2</c:v>
                </c:pt>
                <c:pt idx="6">
                  <c:v>3.48328054E-2</c:v>
                </c:pt>
                <c:pt idx="7">
                  <c:v>3.5279050469999997E-2</c:v>
                </c:pt>
                <c:pt idx="8">
                  <c:v>3.4903883929999997E-2</c:v>
                </c:pt>
                <c:pt idx="9">
                  <c:v>3.505427018E-2</c:v>
                </c:pt>
                <c:pt idx="10">
                  <c:v>3.4631975000000002E-2</c:v>
                </c:pt>
                <c:pt idx="11">
                  <c:v>3.5111185160000002E-2</c:v>
                </c:pt>
                <c:pt idx="12">
                  <c:v>3.4975703810000001E-2</c:v>
                </c:pt>
                <c:pt idx="13">
                  <c:v>3.4857712690000001E-2</c:v>
                </c:pt>
                <c:pt idx="14">
                  <c:v>3.5045936700000002E-2</c:v>
                </c:pt>
                <c:pt idx="15">
                  <c:v>3.4960724409999998E-2</c:v>
                </c:pt>
                <c:pt idx="16">
                  <c:v>3.4498885270000001E-2</c:v>
                </c:pt>
                <c:pt idx="17">
                  <c:v>3.4570358689999997E-2</c:v>
                </c:pt>
                <c:pt idx="18">
                  <c:v>3.4417338669999999E-2</c:v>
                </c:pt>
                <c:pt idx="19">
                  <c:v>3.5312857480000001E-2</c:v>
                </c:pt>
                <c:pt idx="20">
                  <c:v>3.546672687E-2</c:v>
                </c:pt>
                <c:pt idx="21">
                  <c:v>3.498953581E-2</c:v>
                </c:pt>
                <c:pt idx="22">
                  <c:v>3.4597884859999997E-2</c:v>
                </c:pt>
                <c:pt idx="23">
                  <c:v>3.4342054279999999E-2</c:v>
                </c:pt>
                <c:pt idx="24">
                  <c:v>3.3996108919999997E-2</c:v>
                </c:pt>
                <c:pt idx="25">
                  <c:v>3.3702079209999999E-2</c:v>
                </c:pt>
                <c:pt idx="26">
                  <c:v>3.34771648E-2</c:v>
                </c:pt>
                <c:pt idx="27">
                  <c:v>3.3442188050000002E-2</c:v>
                </c:pt>
                <c:pt idx="28">
                  <c:v>3.3174794170000001E-2</c:v>
                </c:pt>
                <c:pt idx="29">
                  <c:v>3.2932840290000001E-2</c:v>
                </c:pt>
                <c:pt idx="30">
                  <c:v>3.256599978E-2</c:v>
                </c:pt>
                <c:pt idx="31">
                  <c:v>3.2230861489999998E-2</c:v>
                </c:pt>
                <c:pt idx="32">
                  <c:v>3.2133765520000003E-2</c:v>
                </c:pt>
                <c:pt idx="33">
                  <c:v>3.176286817E-2</c:v>
                </c:pt>
                <c:pt idx="34">
                  <c:v>3.1945351509999997E-2</c:v>
                </c:pt>
                <c:pt idx="35">
                  <c:v>3.1633410600000002E-2</c:v>
                </c:pt>
                <c:pt idx="36">
                  <c:v>3.1826760619999998E-2</c:v>
                </c:pt>
                <c:pt idx="37">
                  <c:v>3.1969591980000003E-2</c:v>
                </c:pt>
                <c:pt idx="38">
                  <c:v>3.1789045779999997E-2</c:v>
                </c:pt>
                <c:pt idx="39">
                  <c:v>3.1972352420000003E-2</c:v>
                </c:pt>
                <c:pt idx="40">
                  <c:v>3.1913395970000001E-2</c:v>
                </c:pt>
                <c:pt idx="41">
                  <c:v>3.2250657680000003E-2</c:v>
                </c:pt>
                <c:pt idx="42">
                  <c:v>3.2206218690000003E-2</c:v>
                </c:pt>
                <c:pt idx="43">
                  <c:v>3.2228019089999997E-2</c:v>
                </c:pt>
                <c:pt idx="44">
                  <c:v>3.2596133649999998E-2</c:v>
                </c:pt>
                <c:pt idx="45">
                  <c:v>3.2500576230000001E-2</c:v>
                </c:pt>
                <c:pt idx="46">
                  <c:v>3.2494857910000001E-2</c:v>
                </c:pt>
                <c:pt idx="47">
                  <c:v>3.2728277149999999E-2</c:v>
                </c:pt>
                <c:pt idx="48">
                  <c:v>3.2627694309999997E-2</c:v>
                </c:pt>
                <c:pt idx="49">
                  <c:v>3.2467044889999998E-2</c:v>
                </c:pt>
                <c:pt idx="50">
                  <c:v>3.2458227130000003E-2</c:v>
                </c:pt>
                <c:pt idx="51">
                  <c:v>3.2165043060000002E-2</c:v>
                </c:pt>
                <c:pt idx="52">
                  <c:v>3.2196126880000002E-2</c:v>
                </c:pt>
                <c:pt idx="53">
                  <c:v>3.1764704730000003E-2</c:v>
                </c:pt>
                <c:pt idx="54">
                  <c:v>3.1483482569999999E-2</c:v>
                </c:pt>
                <c:pt idx="55">
                  <c:v>3.1043760480000002E-2</c:v>
                </c:pt>
                <c:pt idx="56">
                  <c:v>3.0680624770000001E-2</c:v>
                </c:pt>
                <c:pt idx="57">
                  <c:v>3.0317569150000001E-2</c:v>
                </c:pt>
                <c:pt idx="58">
                  <c:v>3.0152803289999999E-2</c:v>
                </c:pt>
                <c:pt idx="59">
                  <c:v>2.936356142E-2</c:v>
                </c:pt>
                <c:pt idx="60">
                  <c:v>2.9384611170000002E-2</c:v>
                </c:pt>
                <c:pt idx="61">
                  <c:v>2.9257468880000002E-2</c:v>
                </c:pt>
                <c:pt idx="62">
                  <c:v>2.8880080209999999E-2</c:v>
                </c:pt>
                <c:pt idx="63">
                  <c:v>2.8749130670000001E-2</c:v>
                </c:pt>
                <c:pt idx="64">
                  <c:v>2.857799083E-2</c:v>
                </c:pt>
                <c:pt idx="65">
                  <c:v>2.8315482659999999E-2</c:v>
                </c:pt>
                <c:pt idx="66">
                  <c:v>2.8560906649999999E-2</c:v>
                </c:pt>
                <c:pt idx="67">
                  <c:v>2.8579844159999999E-2</c:v>
                </c:pt>
                <c:pt idx="68">
                  <c:v>2.849331871E-2</c:v>
                </c:pt>
                <c:pt idx="69">
                  <c:v>2.8758727009999999E-2</c:v>
                </c:pt>
                <c:pt idx="70">
                  <c:v>2.8443427760000001E-2</c:v>
                </c:pt>
                <c:pt idx="71">
                  <c:v>2.8635749589999999E-2</c:v>
                </c:pt>
                <c:pt idx="72">
                  <c:v>2.8612218799999999E-2</c:v>
                </c:pt>
                <c:pt idx="73">
                  <c:v>2.8502328319999999E-2</c:v>
                </c:pt>
                <c:pt idx="74">
                  <c:v>2.871444821E-2</c:v>
                </c:pt>
                <c:pt idx="75">
                  <c:v>2.856508084E-2</c:v>
                </c:pt>
                <c:pt idx="76">
                  <c:v>2.832846902E-2</c:v>
                </c:pt>
                <c:pt idx="77">
                  <c:v>2.8345379980000002E-2</c:v>
                </c:pt>
                <c:pt idx="78">
                  <c:v>2.8405925259999999E-2</c:v>
                </c:pt>
                <c:pt idx="79">
                  <c:v>2.8338721019999999E-2</c:v>
                </c:pt>
                <c:pt idx="80">
                  <c:v>2.8225502E-2</c:v>
                </c:pt>
                <c:pt idx="81">
                  <c:v>2.91271247E-2</c:v>
                </c:pt>
                <c:pt idx="82">
                  <c:v>2.9352787880000002E-2</c:v>
                </c:pt>
                <c:pt idx="83">
                  <c:v>2.8912726789999999E-2</c:v>
                </c:pt>
                <c:pt idx="84">
                  <c:v>2.8930546719999999E-2</c:v>
                </c:pt>
                <c:pt idx="85">
                  <c:v>2.8741745280000001E-2</c:v>
                </c:pt>
                <c:pt idx="86">
                  <c:v>2.8831971809999999E-2</c:v>
                </c:pt>
                <c:pt idx="87">
                  <c:v>2.833764255E-2</c:v>
                </c:pt>
                <c:pt idx="88">
                  <c:v>2.847595885E-2</c:v>
                </c:pt>
                <c:pt idx="89">
                  <c:v>2.8399623929999999E-2</c:v>
                </c:pt>
                <c:pt idx="90">
                  <c:v>2.8022758660000001E-2</c:v>
                </c:pt>
                <c:pt idx="91">
                  <c:v>2.799995244E-2</c:v>
                </c:pt>
                <c:pt idx="92">
                  <c:v>2.7371648700000001E-2</c:v>
                </c:pt>
                <c:pt idx="93">
                  <c:v>2.7230568229999998E-2</c:v>
                </c:pt>
                <c:pt idx="94">
                  <c:v>2.7211910110000001E-2</c:v>
                </c:pt>
                <c:pt idx="95">
                  <c:v>2.652844042E-2</c:v>
                </c:pt>
                <c:pt idx="96">
                  <c:v>2.644532174E-2</c:v>
                </c:pt>
                <c:pt idx="97">
                  <c:v>2.6258395980000002E-2</c:v>
                </c:pt>
                <c:pt idx="98">
                  <c:v>2.583266608E-2</c:v>
                </c:pt>
                <c:pt idx="99">
                  <c:v>2.5884069499999999E-2</c:v>
                </c:pt>
                <c:pt idx="100">
                  <c:v>2.576819248E-2</c:v>
                </c:pt>
                <c:pt idx="101">
                  <c:v>2.549840137E-2</c:v>
                </c:pt>
                <c:pt idx="102">
                  <c:v>2.5553004819999999E-2</c:v>
                </c:pt>
                <c:pt idx="103">
                  <c:v>2.5572251529999999E-2</c:v>
                </c:pt>
                <c:pt idx="104">
                  <c:v>2.5498373429999999E-2</c:v>
                </c:pt>
                <c:pt idx="105">
                  <c:v>2.5384081530000002E-2</c:v>
                </c:pt>
                <c:pt idx="106">
                  <c:v>2.557722107E-2</c:v>
                </c:pt>
                <c:pt idx="107">
                  <c:v>2.5559017430000001E-2</c:v>
                </c:pt>
                <c:pt idx="108">
                  <c:v>2.543905564E-2</c:v>
                </c:pt>
                <c:pt idx="109">
                  <c:v>2.5535076859999999E-2</c:v>
                </c:pt>
                <c:pt idx="110">
                  <c:v>2.5710925459999999E-2</c:v>
                </c:pt>
                <c:pt idx="111">
                  <c:v>2.5639852509999998E-2</c:v>
                </c:pt>
                <c:pt idx="112">
                  <c:v>2.594938502E-2</c:v>
                </c:pt>
                <c:pt idx="113">
                  <c:v>2.6094833389999999E-2</c:v>
                </c:pt>
                <c:pt idx="114">
                  <c:v>2.616848238E-2</c:v>
                </c:pt>
                <c:pt idx="115">
                  <c:v>2.6258038359999999E-2</c:v>
                </c:pt>
                <c:pt idx="116">
                  <c:v>2.6259303090000002E-2</c:v>
                </c:pt>
                <c:pt idx="117">
                  <c:v>2.6649283249999999E-2</c:v>
                </c:pt>
                <c:pt idx="118">
                  <c:v>2.706349827E-2</c:v>
                </c:pt>
                <c:pt idx="119">
                  <c:v>2.7516193689999999E-2</c:v>
                </c:pt>
                <c:pt idx="120">
                  <c:v>2.7586968619999999E-2</c:v>
                </c:pt>
                <c:pt idx="121">
                  <c:v>2.8539177030000001E-2</c:v>
                </c:pt>
                <c:pt idx="122">
                  <c:v>2.8753666210000001E-2</c:v>
                </c:pt>
                <c:pt idx="123">
                  <c:v>2.9539914800000001E-2</c:v>
                </c:pt>
                <c:pt idx="124">
                  <c:v>2.9969656840000001E-2</c:v>
                </c:pt>
                <c:pt idx="125">
                  <c:v>3.0900564040000002E-2</c:v>
                </c:pt>
                <c:pt idx="126">
                  <c:v>3.1949225810000002E-2</c:v>
                </c:pt>
                <c:pt idx="127">
                  <c:v>3.2683230940000002E-2</c:v>
                </c:pt>
                <c:pt idx="128">
                  <c:v>3.4170094880000002E-2</c:v>
                </c:pt>
                <c:pt idx="129">
                  <c:v>3.5484477879999997E-2</c:v>
                </c:pt>
                <c:pt idx="130">
                  <c:v>3.7000123410000002E-2</c:v>
                </c:pt>
                <c:pt idx="131">
                  <c:v>3.9318080989999997E-2</c:v>
                </c:pt>
                <c:pt idx="132">
                  <c:v>4.1496332730000002E-2</c:v>
                </c:pt>
                <c:pt idx="133">
                  <c:v>4.4002991169999998E-2</c:v>
                </c:pt>
                <c:pt idx="134">
                  <c:v>4.6745426950000002E-2</c:v>
                </c:pt>
                <c:pt idx="135">
                  <c:v>5.0242893400000002E-2</c:v>
                </c:pt>
                <c:pt idx="136">
                  <c:v>5.3661484269999997E-2</c:v>
                </c:pt>
                <c:pt idx="137">
                  <c:v>5.7815395300000003E-2</c:v>
                </c:pt>
                <c:pt idx="138">
                  <c:v>6.1909470709999997E-2</c:v>
                </c:pt>
                <c:pt idx="139">
                  <c:v>6.6475406289999997E-2</c:v>
                </c:pt>
                <c:pt idx="140">
                  <c:v>7.1568563579999994E-2</c:v>
                </c:pt>
                <c:pt idx="141">
                  <c:v>7.6440706849999998E-2</c:v>
                </c:pt>
                <c:pt idx="142">
                  <c:v>8.2207448779999998E-2</c:v>
                </c:pt>
                <c:pt idx="143">
                  <c:v>8.7665908040000004E-2</c:v>
                </c:pt>
                <c:pt idx="144">
                  <c:v>9.3269944189999995E-2</c:v>
                </c:pt>
                <c:pt idx="145">
                  <c:v>9.8825871940000004E-2</c:v>
                </c:pt>
                <c:pt idx="146">
                  <c:v>0.1046632156</c:v>
                </c:pt>
                <c:pt idx="147">
                  <c:v>0.11017092320000001</c:v>
                </c:pt>
                <c:pt idx="148">
                  <c:v>0.1159215495</c:v>
                </c:pt>
                <c:pt idx="149">
                  <c:v>0.12155598400000001</c:v>
                </c:pt>
                <c:pt idx="150">
                  <c:v>0.1264061481</c:v>
                </c:pt>
                <c:pt idx="151">
                  <c:v>0.1314988732</c:v>
                </c:pt>
                <c:pt idx="152">
                  <c:v>0.1363847852</c:v>
                </c:pt>
                <c:pt idx="153">
                  <c:v>0.140809983</c:v>
                </c:pt>
                <c:pt idx="154">
                  <c:v>0.1449345648</c:v>
                </c:pt>
                <c:pt idx="155">
                  <c:v>0.1487068087</c:v>
                </c:pt>
                <c:pt idx="156">
                  <c:v>0.15263241529999999</c:v>
                </c:pt>
                <c:pt idx="157">
                  <c:v>0.1555291563</c:v>
                </c:pt>
                <c:pt idx="158">
                  <c:v>0.158347711</c:v>
                </c:pt>
                <c:pt idx="159">
                  <c:v>0.1611960828</c:v>
                </c:pt>
                <c:pt idx="160">
                  <c:v>0.16253158449999999</c:v>
                </c:pt>
                <c:pt idx="161">
                  <c:v>0.16374959049999999</c:v>
                </c:pt>
                <c:pt idx="162">
                  <c:v>0.1649166346</c:v>
                </c:pt>
                <c:pt idx="163">
                  <c:v>0.16501216590000001</c:v>
                </c:pt>
                <c:pt idx="164">
                  <c:v>0.1655159444</c:v>
                </c:pt>
                <c:pt idx="165">
                  <c:v>0.16560478510000001</c:v>
                </c:pt>
                <c:pt idx="166">
                  <c:v>0.16428475079999999</c:v>
                </c:pt>
                <c:pt idx="167">
                  <c:v>0.16329602900000001</c:v>
                </c:pt>
                <c:pt idx="168">
                  <c:v>0.162255764</c:v>
                </c:pt>
                <c:pt idx="169">
                  <c:v>0.16051843760000001</c:v>
                </c:pt>
                <c:pt idx="170">
                  <c:v>0.15782152120000001</c:v>
                </c:pt>
                <c:pt idx="171">
                  <c:v>0.15606313939999999</c:v>
                </c:pt>
                <c:pt idx="172">
                  <c:v>0.15298800169999999</c:v>
                </c:pt>
                <c:pt idx="173">
                  <c:v>0.15052291749999999</c:v>
                </c:pt>
                <c:pt idx="174">
                  <c:v>0.14810876549999999</c:v>
                </c:pt>
                <c:pt idx="175">
                  <c:v>0.14549450580000001</c:v>
                </c:pt>
                <c:pt idx="176">
                  <c:v>0.14268024269999999</c:v>
                </c:pt>
                <c:pt idx="177">
                  <c:v>0.13960185650000001</c:v>
                </c:pt>
                <c:pt idx="178">
                  <c:v>0.1372357011</c:v>
                </c:pt>
                <c:pt idx="179">
                  <c:v>0.1347575486</c:v>
                </c:pt>
                <c:pt idx="180">
                  <c:v>0.13318775590000001</c:v>
                </c:pt>
                <c:pt idx="181">
                  <c:v>0.13150387999999999</c:v>
                </c:pt>
                <c:pt idx="182">
                  <c:v>0.13072857260000001</c:v>
                </c:pt>
                <c:pt idx="183">
                  <c:v>0.1304495782</c:v>
                </c:pt>
                <c:pt idx="184">
                  <c:v>0.1307792217</c:v>
                </c:pt>
                <c:pt idx="185">
                  <c:v>0.13216955959999999</c:v>
                </c:pt>
                <c:pt idx="186">
                  <c:v>0.1343418062</c:v>
                </c:pt>
                <c:pt idx="187">
                  <c:v>0.13844045999999999</c:v>
                </c:pt>
                <c:pt idx="188">
                  <c:v>0.1413185894</c:v>
                </c:pt>
                <c:pt idx="189">
                  <c:v>0.146827817</c:v>
                </c:pt>
                <c:pt idx="190">
                  <c:v>0.15232641990000001</c:v>
                </c:pt>
                <c:pt idx="191">
                  <c:v>0.1592576802</c:v>
                </c:pt>
                <c:pt idx="192">
                  <c:v>0.16649876529999999</c:v>
                </c:pt>
                <c:pt idx="193">
                  <c:v>0.17249000070000001</c:v>
                </c:pt>
                <c:pt idx="194">
                  <c:v>0.17775845530000001</c:v>
                </c:pt>
                <c:pt idx="195">
                  <c:v>0.18150766190000001</c:v>
                </c:pt>
                <c:pt idx="196">
                  <c:v>0.18141968550000001</c:v>
                </c:pt>
                <c:pt idx="197">
                  <c:v>0.18168595430000001</c:v>
                </c:pt>
                <c:pt idx="198">
                  <c:v>0.18118515609999999</c:v>
                </c:pt>
                <c:pt idx="199">
                  <c:v>0.17935763299999999</c:v>
                </c:pt>
                <c:pt idx="200">
                  <c:v>0.1843439043</c:v>
                </c:pt>
                <c:pt idx="201">
                  <c:v>0.17227044699999999</c:v>
                </c:pt>
                <c:pt idx="202">
                  <c:v>0.16763237119999999</c:v>
                </c:pt>
                <c:pt idx="203">
                  <c:v>0.16350035369999999</c:v>
                </c:pt>
                <c:pt idx="204">
                  <c:v>0.1582670212</c:v>
                </c:pt>
                <c:pt idx="205">
                  <c:v>0.15293054280000001</c:v>
                </c:pt>
              </c:numCache>
            </c:numRef>
          </c:yVal>
          <c:smooth val="1"/>
          <c:extLst>
            <c:ext xmlns:c16="http://schemas.microsoft.com/office/drawing/2014/chart" uri="{C3380CC4-5D6E-409C-BE32-E72D297353CC}">
              <c16:uniqueId val="{0000001A-A8F6-40BF-8065-41AB3F9D90EA}"/>
            </c:ext>
          </c:extLst>
        </c:ser>
        <c:ser>
          <c:idx val="27"/>
          <c:order val="27"/>
          <c:spPr>
            <a:ln w="19050" cap="rnd">
              <a:solidFill>
                <a:schemeClr val="accent4">
                  <a:lumMod val="60000"/>
                  <a:lumOff val="4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AC$3:$AC$208</c:f>
              <c:numCache>
                <c:formatCode>General</c:formatCode>
                <c:ptCount val="206"/>
              </c:numCache>
            </c:numRef>
          </c:yVal>
          <c:smooth val="1"/>
          <c:extLst>
            <c:ext xmlns:c16="http://schemas.microsoft.com/office/drawing/2014/chart" uri="{C3380CC4-5D6E-409C-BE32-E72D297353CC}">
              <c16:uniqueId val="{0000001B-A8F6-40BF-8065-41AB3F9D90EA}"/>
            </c:ext>
          </c:extLst>
        </c:ser>
        <c:ser>
          <c:idx val="28"/>
          <c:order val="28"/>
          <c:spPr>
            <a:ln w="19050" cap="rnd">
              <a:solidFill>
                <a:schemeClr val="accent5">
                  <a:lumMod val="60000"/>
                  <a:lumOff val="40000"/>
                </a:schemeClr>
              </a:solidFill>
              <a:round/>
            </a:ln>
            <a:effectLst/>
          </c:spPr>
          <c:marker>
            <c:symbol val="none"/>
          </c:marker>
          <c:xVal>
            <c:numRef>
              <c:f>'4-CN-PhO 0.1 mM 2,4-NO2-PhAc 0.'!$A$3:$A$208</c:f>
              <c:numCache>
                <c:formatCode>General</c:formatCode>
                <c:ptCount val="206"/>
                <c:pt idx="0">
                  <c:v>700</c:v>
                </c:pt>
                <c:pt idx="1">
                  <c:v>698.33502199999998</c:v>
                </c:pt>
                <c:pt idx="2">
                  <c:v>696.66998290000004</c:v>
                </c:pt>
                <c:pt idx="3">
                  <c:v>695.00500490000002</c:v>
                </c:pt>
                <c:pt idx="4">
                  <c:v>693.3400269</c:v>
                </c:pt>
                <c:pt idx="5">
                  <c:v>691.67498780000005</c:v>
                </c:pt>
                <c:pt idx="6">
                  <c:v>690.01000980000003</c:v>
                </c:pt>
                <c:pt idx="7">
                  <c:v>688.34497069999998</c:v>
                </c:pt>
                <c:pt idx="8">
                  <c:v>686.67999269999996</c:v>
                </c:pt>
                <c:pt idx="9">
                  <c:v>685.01501459999997</c:v>
                </c:pt>
                <c:pt idx="10">
                  <c:v>683.34997559999999</c:v>
                </c:pt>
                <c:pt idx="11">
                  <c:v>681.68499759999997</c:v>
                </c:pt>
                <c:pt idx="12">
                  <c:v>680.02001949999999</c:v>
                </c:pt>
                <c:pt idx="13">
                  <c:v>678.35498050000001</c:v>
                </c:pt>
                <c:pt idx="14">
                  <c:v>676.69000240000003</c:v>
                </c:pt>
                <c:pt idx="15">
                  <c:v>675.02502440000001</c:v>
                </c:pt>
                <c:pt idx="16">
                  <c:v>673.35998540000003</c:v>
                </c:pt>
                <c:pt idx="17">
                  <c:v>671.69500730000004</c:v>
                </c:pt>
                <c:pt idx="18">
                  <c:v>670.03002930000002</c:v>
                </c:pt>
                <c:pt idx="19">
                  <c:v>668.36499019999997</c:v>
                </c:pt>
                <c:pt idx="20">
                  <c:v>666.70001219999995</c:v>
                </c:pt>
                <c:pt idx="21">
                  <c:v>665.0349731</c:v>
                </c:pt>
                <c:pt idx="22">
                  <c:v>663.36999509999998</c:v>
                </c:pt>
                <c:pt idx="23">
                  <c:v>661.70501709999996</c:v>
                </c:pt>
                <c:pt idx="24">
                  <c:v>660.03997800000002</c:v>
                </c:pt>
                <c:pt idx="25">
                  <c:v>658.375</c:v>
                </c:pt>
                <c:pt idx="26">
                  <c:v>656.71002199999998</c:v>
                </c:pt>
                <c:pt idx="27">
                  <c:v>655.04498290000004</c:v>
                </c:pt>
                <c:pt idx="28">
                  <c:v>653.38000490000002</c:v>
                </c:pt>
                <c:pt idx="29">
                  <c:v>651.7150269</c:v>
                </c:pt>
                <c:pt idx="30">
                  <c:v>650.04998780000005</c:v>
                </c:pt>
                <c:pt idx="31">
                  <c:v>648.38500980000003</c:v>
                </c:pt>
                <c:pt idx="32">
                  <c:v>646.71997069999998</c:v>
                </c:pt>
                <c:pt idx="33">
                  <c:v>645.05499269999996</c:v>
                </c:pt>
                <c:pt idx="34">
                  <c:v>643.39001459999997</c:v>
                </c:pt>
                <c:pt idx="35">
                  <c:v>641.72497559999999</c:v>
                </c:pt>
                <c:pt idx="36">
                  <c:v>640.05999759999997</c:v>
                </c:pt>
                <c:pt idx="37">
                  <c:v>638.39501949999999</c:v>
                </c:pt>
                <c:pt idx="38">
                  <c:v>636.72998050000001</c:v>
                </c:pt>
                <c:pt idx="39">
                  <c:v>635.06500240000003</c:v>
                </c:pt>
                <c:pt idx="40">
                  <c:v>633.40002440000001</c:v>
                </c:pt>
                <c:pt idx="41">
                  <c:v>631.73498540000003</c:v>
                </c:pt>
                <c:pt idx="42">
                  <c:v>630.07000730000004</c:v>
                </c:pt>
                <c:pt idx="43">
                  <c:v>628.40502930000002</c:v>
                </c:pt>
                <c:pt idx="44">
                  <c:v>626.73999019999997</c:v>
                </c:pt>
                <c:pt idx="45">
                  <c:v>625.07501219999995</c:v>
                </c:pt>
                <c:pt idx="46">
                  <c:v>623.4099731</c:v>
                </c:pt>
                <c:pt idx="47">
                  <c:v>621.74499509999998</c:v>
                </c:pt>
                <c:pt idx="48">
                  <c:v>620.08001709999996</c:v>
                </c:pt>
                <c:pt idx="49">
                  <c:v>618.41497800000002</c:v>
                </c:pt>
                <c:pt idx="50">
                  <c:v>616.75</c:v>
                </c:pt>
                <c:pt idx="51">
                  <c:v>615.08502199999998</c:v>
                </c:pt>
                <c:pt idx="52">
                  <c:v>613.41998290000004</c:v>
                </c:pt>
                <c:pt idx="53">
                  <c:v>611.75500490000002</c:v>
                </c:pt>
                <c:pt idx="54">
                  <c:v>610.0900269</c:v>
                </c:pt>
                <c:pt idx="55">
                  <c:v>608.42498780000005</c:v>
                </c:pt>
                <c:pt idx="56">
                  <c:v>606.76000980000003</c:v>
                </c:pt>
                <c:pt idx="57">
                  <c:v>605.09503170000005</c:v>
                </c:pt>
                <c:pt idx="58">
                  <c:v>603.42999269999996</c:v>
                </c:pt>
                <c:pt idx="59">
                  <c:v>601.76501459999997</c:v>
                </c:pt>
                <c:pt idx="60">
                  <c:v>600.09997559999999</c:v>
                </c:pt>
                <c:pt idx="61">
                  <c:v>598.43499759999997</c:v>
                </c:pt>
                <c:pt idx="62">
                  <c:v>596.77001949999999</c:v>
                </c:pt>
                <c:pt idx="63">
                  <c:v>595.10498050000001</c:v>
                </c:pt>
                <c:pt idx="64">
                  <c:v>593.44000240000003</c:v>
                </c:pt>
                <c:pt idx="65">
                  <c:v>591.77502440000001</c:v>
                </c:pt>
                <c:pt idx="66">
                  <c:v>590.10998540000003</c:v>
                </c:pt>
                <c:pt idx="67">
                  <c:v>588.44500730000004</c:v>
                </c:pt>
                <c:pt idx="68">
                  <c:v>586.78002930000002</c:v>
                </c:pt>
                <c:pt idx="69">
                  <c:v>585.11499019999997</c:v>
                </c:pt>
                <c:pt idx="70">
                  <c:v>583.45001219999995</c:v>
                </c:pt>
                <c:pt idx="71">
                  <c:v>581.7849731</c:v>
                </c:pt>
                <c:pt idx="72">
                  <c:v>580.11999509999998</c:v>
                </c:pt>
                <c:pt idx="73">
                  <c:v>578.45501709999996</c:v>
                </c:pt>
                <c:pt idx="74">
                  <c:v>576.78997800000002</c:v>
                </c:pt>
                <c:pt idx="75">
                  <c:v>575.125</c:v>
                </c:pt>
                <c:pt idx="76">
                  <c:v>573.46002199999998</c:v>
                </c:pt>
                <c:pt idx="77">
                  <c:v>571.79498290000004</c:v>
                </c:pt>
                <c:pt idx="78">
                  <c:v>570.13000490000002</c:v>
                </c:pt>
                <c:pt idx="79">
                  <c:v>568.4650269</c:v>
                </c:pt>
                <c:pt idx="80">
                  <c:v>566.79998780000005</c:v>
                </c:pt>
                <c:pt idx="81">
                  <c:v>565.13500980000003</c:v>
                </c:pt>
                <c:pt idx="82">
                  <c:v>563.47003170000005</c:v>
                </c:pt>
                <c:pt idx="83">
                  <c:v>561.80499269999996</c:v>
                </c:pt>
                <c:pt idx="84">
                  <c:v>560.14001459999997</c:v>
                </c:pt>
                <c:pt idx="85">
                  <c:v>558.47497559999999</c:v>
                </c:pt>
                <c:pt idx="86">
                  <c:v>556.80999759999997</c:v>
                </c:pt>
                <c:pt idx="87">
                  <c:v>555.14501949999999</c:v>
                </c:pt>
                <c:pt idx="88">
                  <c:v>553.47998050000001</c:v>
                </c:pt>
                <c:pt idx="89">
                  <c:v>551.81500240000003</c:v>
                </c:pt>
                <c:pt idx="90">
                  <c:v>550.15002440000001</c:v>
                </c:pt>
                <c:pt idx="91">
                  <c:v>548.48498540000003</c:v>
                </c:pt>
                <c:pt idx="92">
                  <c:v>546.82000730000004</c:v>
                </c:pt>
                <c:pt idx="93">
                  <c:v>545.15502930000002</c:v>
                </c:pt>
                <c:pt idx="94">
                  <c:v>543.48999019999997</c:v>
                </c:pt>
                <c:pt idx="95">
                  <c:v>541.82501219999995</c:v>
                </c:pt>
                <c:pt idx="96">
                  <c:v>540.16003420000004</c:v>
                </c:pt>
                <c:pt idx="97">
                  <c:v>538.49499509999998</c:v>
                </c:pt>
                <c:pt idx="98">
                  <c:v>536.83001709999996</c:v>
                </c:pt>
                <c:pt idx="99">
                  <c:v>535.16497800000002</c:v>
                </c:pt>
                <c:pt idx="100">
                  <c:v>533.5</c:v>
                </c:pt>
                <c:pt idx="101">
                  <c:v>531.83502199999998</c:v>
                </c:pt>
                <c:pt idx="102">
                  <c:v>530.16998290000004</c:v>
                </c:pt>
                <c:pt idx="103">
                  <c:v>528.50500490000002</c:v>
                </c:pt>
                <c:pt idx="104">
                  <c:v>526.8400269</c:v>
                </c:pt>
                <c:pt idx="105">
                  <c:v>525.17498780000005</c:v>
                </c:pt>
                <c:pt idx="106">
                  <c:v>523.51000980000003</c:v>
                </c:pt>
                <c:pt idx="107">
                  <c:v>521.84503170000005</c:v>
                </c:pt>
                <c:pt idx="108">
                  <c:v>520.17999269999996</c:v>
                </c:pt>
                <c:pt idx="109">
                  <c:v>518.51501459999997</c:v>
                </c:pt>
                <c:pt idx="110">
                  <c:v>516.84997559999999</c:v>
                </c:pt>
                <c:pt idx="111">
                  <c:v>515.18499759999997</c:v>
                </c:pt>
                <c:pt idx="112">
                  <c:v>513.52001949999999</c:v>
                </c:pt>
                <c:pt idx="113">
                  <c:v>511.85501099999999</c:v>
                </c:pt>
                <c:pt idx="114">
                  <c:v>510.19000240000003</c:v>
                </c:pt>
                <c:pt idx="115">
                  <c:v>508.52499390000003</c:v>
                </c:pt>
                <c:pt idx="116">
                  <c:v>506.86001590000001</c:v>
                </c:pt>
                <c:pt idx="117">
                  <c:v>505.19500729999999</c:v>
                </c:pt>
                <c:pt idx="118">
                  <c:v>503.52999879999999</c:v>
                </c:pt>
                <c:pt idx="119">
                  <c:v>501.86499020000002</c:v>
                </c:pt>
                <c:pt idx="120">
                  <c:v>500.2000122</c:v>
                </c:pt>
                <c:pt idx="121">
                  <c:v>498.5350037</c:v>
                </c:pt>
                <c:pt idx="122">
                  <c:v>496.86999509999998</c:v>
                </c:pt>
                <c:pt idx="123">
                  <c:v>495.20501710000002</c:v>
                </c:pt>
                <c:pt idx="124">
                  <c:v>493.5400085</c:v>
                </c:pt>
                <c:pt idx="125">
                  <c:v>491.875</c:v>
                </c:pt>
                <c:pt idx="126">
                  <c:v>490.2099915</c:v>
                </c:pt>
                <c:pt idx="127">
                  <c:v>488.54501340000002</c:v>
                </c:pt>
                <c:pt idx="128">
                  <c:v>486.88000490000002</c:v>
                </c:pt>
                <c:pt idx="129">
                  <c:v>485.2149963</c:v>
                </c:pt>
                <c:pt idx="130">
                  <c:v>483.55001829999998</c:v>
                </c:pt>
                <c:pt idx="131">
                  <c:v>481.88500979999998</c:v>
                </c:pt>
                <c:pt idx="132">
                  <c:v>480.22000120000001</c:v>
                </c:pt>
                <c:pt idx="133">
                  <c:v>478.55499270000001</c:v>
                </c:pt>
                <c:pt idx="134">
                  <c:v>476.89001459999997</c:v>
                </c:pt>
                <c:pt idx="135">
                  <c:v>475.22500609999997</c:v>
                </c:pt>
                <c:pt idx="136">
                  <c:v>473.55999759999997</c:v>
                </c:pt>
                <c:pt idx="137">
                  <c:v>471.89501949999999</c:v>
                </c:pt>
                <c:pt idx="138">
                  <c:v>470.23001099999999</c:v>
                </c:pt>
                <c:pt idx="139">
                  <c:v>468.56500240000003</c:v>
                </c:pt>
                <c:pt idx="140">
                  <c:v>466.89999390000003</c:v>
                </c:pt>
                <c:pt idx="141">
                  <c:v>465.23501590000001</c:v>
                </c:pt>
                <c:pt idx="142">
                  <c:v>463.57000729999999</c:v>
                </c:pt>
                <c:pt idx="143">
                  <c:v>461.90499879999999</c:v>
                </c:pt>
                <c:pt idx="144">
                  <c:v>460.23999020000002</c:v>
                </c:pt>
                <c:pt idx="145">
                  <c:v>458.5750122</c:v>
                </c:pt>
                <c:pt idx="146">
                  <c:v>456.9100037</c:v>
                </c:pt>
                <c:pt idx="147">
                  <c:v>455.24499509999998</c:v>
                </c:pt>
                <c:pt idx="148">
                  <c:v>453.58001710000002</c:v>
                </c:pt>
                <c:pt idx="149">
                  <c:v>451.9150085</c:v>
                </c:pt>
                <c:pt idx="150">
                  <c:v>450.25</c:v>
                </c:pt>
                <c:pt idx="151">
                  <c:v>448.5849915</c:v>
                </c:pt>
                <c:pt idx="152">
                  <c:v>446.92001340000002</c:v>
                </c:pt>
                <c:pt idx="153">
                  <c:v>445.25500490000002</c:v>
                </c:pt>
                <c:pt idx="154">
                  <c:v>443.5899963</c:v>
                </c:pt>
                <c:pt idx="155">
                  <c:v>441.92501829999998</c:v>
                </c:pt>
                <c:pt idx="156">
                  <c:v>440.26000979999998</c:v>
                </c:pt>
                <c:pt idx="157">
                  <c:v>438.59500120000001</c:v>
                </c:pt>
                <c:pt idx="158">
                  <c:v>436.92999270000001</c:v>
                </c:pt>
                <c:pt idx="159">
                  <c:v>435.26501459999997</c:v>
                </c:pt>
                <c:pt idx="160">
                  <c:v>433.60000609999997</c:v>
                </c:pt>
                <c:pt idx="161">
                  <c:v>431.93499759999997</c:v>
                </c:pt>
                <c:pt idx="162">
                  <c:v>430.27001949999999</c:v>
                </c:pt>
                <c:pt idx="163">
                  <c:v>428.60501099999999</c:v>
                </c:pt>
                <c:pt idx="164">
                  <c:v>426.94000240000003</c:v>
                </c:pt>
                <c:pt idx="165">
                  <c:v>425.27499390000003</c:v>
                </c:pt>
                <c:pt idx="166">
                  <c:v>423.61001590000001</c:v>
                </c:pt>
                <c:pt idx="167">
                  <c:v>421.94500729999999</c:v>
                </c:pt>
                <c:pt idx="168">
                  <c:v>420.27999879999999</c:v>
                </c:pt>
                <c:pt idx="169">
                  <c:v>418.61502080000002</c:v>
                </c:pt>
                <c:pt idx="170">
                  <c:v>416.9500122</c:v>
                </c:pt>
                <c:pt idx="171">
                  <c:v>415.2850037</c:v>
                </c:pt>
                <c:pt idx="172">
                  <c:v>413.61999509999998</c:v>
                </c:pt>
                <c:pt idx="173">
                  <c:v>411.95501710000002</c:v>
                </c:pt>
                <c:pt idx="174">
                  <c:v>410.2900085</c:v>
                </c:pt>
                <c:pt idx="175">
                  <c:v>408.625</c:v>
                </c:pt>
                <c:pt idx="176">
                  <c:v>406.96002199999998</c:v>
                </c:pt>
                <c:pt idx="177">
                  <c:v>405.29501340000002</c:v>
                </c:pt>
                <c:pt idx="178">
                  <c:v>403.63000490000002</c:v>
                </c:pt>
                <c:pt idx="179">
                  <c:v>401.9649963</c:v>
                </c:pt>
                <c:pt idx="180">
                  <c:v>400.30001829999998</c:v>
                </c:pt>
                <c:pt idx="181">
                  <c:v>398.63500979999998</c:v>
                </c:pt>
                <c:pt idx="182">
                  <c:v>396.97000120000001</c:v>
                </c:pt>
                <c:pt idx="183">
                  <c:v>395.30499270000001</c:v>
                </c:pt>
                <c:pt idx="184">
                  <c:v>393.64001459999997</c:v>
                </c:pt>
                <c:pt idx="185">
                  <c:v>391.97500609999997</c:v>
                </c:pt>
                <c:pt idx="186">
                  <c:v>390.30999759999997</c:v>
                </c:pt>
                <c:pt idx="187">
                  <c:v>388.64501949999999</c:v>
                </c:pt>
                <c:pt idx="188">
                  <c:v>386.98001099999999</c:v>
                </c:pt>
                <c:pt idx="189">
                  <c:v>385.31500240000003</c:v>
                </c:pt>
                <c:pt idx="190">
                  <c:v>383.64999390000003</c:v>
                </c:pt>
                <c:pt idx="191">
                  <c:v>381.98501590000001</c:v>
                </c:pt>
                <c:pt idx="192">
                  <c:v>380.32000729999999</c:v>
                </c:pt>
                <c:pt idx="193">
                  <c:v>378.65499879999999</c:v>
                </c:pt>
                <c:pt idx="194">
                  <c:v>376.99002080000002</c:v>
                </c:pt>
                <c:pt idx="195">
                  <c:v>375.3250122</c:v>
                </c:pt>
                <c:pt idx="196">
                  <c:v>373.6600037</c:v>
                </c:pt>
                <c:pt idx="197">
                  <c:v>371.99499509999998</c:v>
                </c:pt>
                <c:pt idx="198">
                  <c:v>370.33001710000002</c:v>
                </c:pt>
                <c:pt idx="199">
                  <c:v>368.6650085</c:v>
                </c:pt>
                <c:pt idx="200">
                  <c:v>367</c:v>
                </c:pt>
                <c:pt idx="201">
                  <c:v>365.33502199999998</c:v>
                </c:pt>
                <c:pt idx="202">
                  <c:v>363.67001340000002</c:v>
                </c:pt>
                <c:pt idx="203">
                  <c:v>362.00500490000002</c:v>
                </c:pt>
                <c:pt idx="204">
                  <c:v>360.3399963</c:v>
                </c:pt>
                <c:pt idx="205">
                  <c:v>358.67501829999998</c:v>
                </c:pt>
              </c:numCache>
            </c:numRef>
          </c:xVal>
          <c:yVal>
            <c:numRef>
              <c:f>'4-CN-PhO 0.1 mM 2,4-NO2-PhAc 0.'!$AD$3:$AD$208</c:f>
              <c:numCache>
                <c:formatCode>General</c:formatCode>
                <c:ptCount val="206"/>
                <c:pt idx="0">
                  <c:v>3.4816425290000001E-2</c:v>
                </c:pt>
                <c:pt idx="1">
                  <c:v>3.4907337279999999E-2</c:v>
                </c:pt>
                <c:pt idx="2">
                  <c:v>3.4893449399999998E-2</c:v>
                </c:pt>
                <c:pt idx="3">
                  <c:v>3.4824140369999999E-2</c:v>
                </c:pt>
                <c:pt idx="4">
                  <c:v>3.4629341209999998E-2</c:v>
                </c:pt>
                <c:pt idx="5">
                  <c:v>3.4835472700000002E-2</c:v>
                </c:pt>
                <c:pt idx="6">
                  <c:v>3.5017877820000001E-2</c:v>
                </c:pt>
                <c:pt idx="7">
                  <c:v>3.5216163840000002E-2</c:v>
                </c:pt>
                <c:pt idx="8">
                  <c:v>3.4806974230000003E-2</c:v>
                </c:pt>
                <c:pt idx="9">
                  <c:v>3.4992538390000001E-2</c:v>
                </c:pt>
                <c:pt idx="10">
                  <c:v>3.4682609140000001E-2</c:v>
                </c:pt>
                <c:pt idx="11">
                  <c:v>3.5076748579999997E-2</c:v>
                </c:pt>
                <c:pt idx="12">
                  <c:v>3.5102654249999997E-2</c:v>
                </c:pt>
                <c:pt idx="13">
                  <c:v>3.466659784E-2</c:v>
                </c:pt>
                <c:pt idx="14">
                  <c:v>3.4824531530000001E-2</c:v>
                </c:pt>
                <c:pt idx="15">
                  <c:v>3.4669321029999998E-2</c:v>
                </c:pt>
                <c:pt idx="16">
                  <c:v>3.4516375510000002E-2</c:v>
                </c:pt>
                <c:pt idx="17">
                  <c:v>3.4546338019999998E-2</c:v>
                </c:pt>
                <c:pt idx="18">
                  <c:v>3.4437205640000003E-2</c:v>
                </c:pt>
                <c:pt idx="19">
                  <c:v>3.5054158420000002E-2</c:v>
                </c:pt>
                <c:pt idx="20">
                  <c:v>3.538816795E-2</c:v>
                </c:pt>
                <c:pt idx="21">
                  <c:v>3.4713339060000001E-2</c:v>
                </c:pt>
                <c:pt idx="22">
                  <c:v>3.4461811180000003E-2</c:v>
                </c:pt>
                <c:pt idx="23">
                  <c:v>3.4266639500000001E-2</c:v>
                </c:pt>
                <c:pt idx="24">
                  <c:v>3.3693294970000003E-2</c:v>
                </c:pt>
                <c:pt idx="25">
                  <c:v>3.3684931699999997E-2</c:v>
                </c:pt>
                <c:pt idx="26">
                  <c:v>3.3322289589999998E-2</c:v>
                </c:pt>
                <c:pt idx="27">
                  <c:v>3.3139899370000003E-2</c:v>
                </c:pt>
                <c:pt idx="28">
                  <c:v>3.2923370600000001E-2</c:v>
                </c:pt>
                <c:pt idx="29">
                  <c:v>3.2531265169999997E-2</c:v>
                </c:pt>
                <c:pt idx="30">
                  <c:v>3.2196767629999998E-2</c:v>
                </c:pt>
                <c:pt idx="31">
                  <c:v>3.2032262530000001E-2</c:v>
                </c:pt>
                <c:pt idx="32">
                  <c:v>3.1820129599999997E-2</c:v>
                </c:pt>
                <c:pt idx="33">
                  <c:v>3.1820658590000002E-2</c:v>
                </c:pt>
                <c:pt idx="34">
                  <c:v>3.1405389309999997E-2</c:v>
                </c:pt>
                <c:pt idx="35">
                  <c:v>3.1381599609999998E-2</c:v>
                </c:pt>
                <c:pt idx="36">
                  <c:v>3.1599335370000002E-2</c:v>
                </c:pt>
                <c:pt idx="37">
                  <c:v>3.1272202729999997E-2</c:v>
                </c:pt>
                <c:pt idx="38">
                  <c:v>3.1317438929999997E-2</c:v>
                </c:pt>
                <c:pt idx="39">
                  <c:v>3.1530354169999997E-2</c:v>
                </c:pt>
                <c:pt idx="40">
                  <c:v>3.1292732810000001E-2</c:v>
                </c:pt>
                <c:pt idx="41">
                  <c:v>3.1492330130000003E-2</c:v>
                </c:pt>
                <c:pt idx="42">
                  <c:v>3.1695529819999999E-2</c:v>
                </c:pt>
                <c:pt idx="43">
                  <c:v>3.160598874E-2</c:v>
                </c:pt>
                <c:pt idx="44">
                  <c:v>3.1909830870000003E-2</c:v>
                </c:pt>
                <c:pt idx="45">
                  <c:v>3.189579025E-2</c:v>
                </c:pt>
                <c:pt idx="46">
                  <c:v>3.1911224129999999E-2</c:v>
                </c:pt>
                <c:pt idx="47">
                  <c:v>3.1854003669999999E-2</c:v>
                </c:pt>
                <c:pt idx="48">
                  <c:v>3.1981211160000002E-2</c:v>
                </c:pt>
                <c:pt idx="49">
                  <c:v>3.1998708840000001E-2</c:v>
                </c:pt>
                <c:pt idx="50">
                  <c:v>3.1981404870000001E-2</c:v>
                </c:pt>
                <c:pt idx="51">
                  <c:v>3.1832110140000001E-2</c:v>
                </c:pt>
                <c:pt idx="52">
                  <c:v>3.1610973180000002E-2</c:v>
                </c:pt>
                <c:pt idx="53">
                  <c:v>3.137645125E-2</c:v>
                </c:pt>
                <c:pt idx="54">
                  <c:v>3.1115695830000002E-2</c:v>
                </c:pt>
                <c:pt idx="55">
                  <c:v>3.072596528E-2</c:v>
                </c:pt>
                <c:pt idx="56">
                  <c:v>3.0421506609999999E-2</c:v>
                </c:pt>
                <c:pt idx="57">
                  <c:v>2.9875949030000001E-2</c:v>
                </c:pt>
                <c:pt idx="58">
                  <c:v>2.9792822900000002E-2</c:v>
                </c:pt>
                <c:pt idx="59">
                  <c:v>2.9370320960000001E-2</c:v>
                </c:pt>
                <c:pt idx="60">
                  <c:v>2.9054742309999999E-2</c:v>
                </c:pt>
                <c:pt idx="61">
                  <c:v>2.9023164880000001E-2</c:v>
                </c:pt>
                <c:pt idx="62">
                  <c:v>2.8478031979999999E-2</c:v>
                </c:pt>
                <c:pt idx="63">
                  <c:v>2.8562232850000001E-2</c:v>
                </c:pt>
                <c:pt idx="64">
                  <c:v>2.835845016E-2</c:v>
                </c:pt>
                <c:pt idx="65">
                  <c:v>2.813114785E-2</c:v>
                </c:pt>
                <c:pt idx="66">
                  <c:v>2.8628062459999999E-2</c:v>
                </c:pt>
                <c:pt idx="67">
                  <c:v>2.8564942999999999E-2</c:v>
                </c:pt>
                <c:pt idx="68">
                  <c:v>2.8262767939999999E-2</c:v>
                </c:pt>
                <c:pt idx="69">
                  <c:v>2.8705764559999999E-2</c:v>
                </c:pt>
                <c:pt idx="70">
                  <c:v>2.8262354430000001E-2</c:v>
                </c:pt>
                <c:pt idx="71">
                  <c:v>2.8618218380000001E-2</c:v>
                </c:pt>
                <c:pt idx="72">
                  <c:v>2.8443953019999999E-2</c:v>
                </c:pt>
                <c:pt idx="73">
                  <c:v>2.84669213E-2</c:v>
                </c:pt>
                <c:pt idx="74">
                  <c:v>2.863444947E-2</c:v>
                </c:pt>
                <c:pt idx="75">
                  <c:v>2.8349690140000001E-2</c:v>
                </c:pt>
                <c:pt idx="76">
                  <c:v>2.8274094690000001E-2</c:v>
                </c:pt>
                <c:pt idx="77">
                  <c:v>2.8243539849999999E-2</c:v>
                </c:pt>
                <c:pt idx="78">
                  <c:v>2.8099939229999999E-2</c:v>
                </c:pt>
                <c:pt idx="79">
                  <c:v>2.8199838469999999E-2</c:v>
                </c:pt>
                <c:pt idx="80">
                  <c:v>2.8042916210000001E-2</c:v>
                </c:pt>
                <c:pt idx="81">
                  <c:v>2.910675108E-2</c:v>
                </c:pt>
                <c:pt idx="82">
                  <c:v>2.9153367499999999E-2</c:v>
                </c:pt>
                <c:pt idx="83">
                  <c:v>2.8989652170000001E-2</c:v>
                </c:pt>
                <c:pt idx="84">
                  <c:v>2.8651012109999999E-2</c:v>
                </c:pt>
                <c:pt idx="85">
                  <c:v>2.8673354540000001E-2</c:v>
                </c:pt>
                <c:pt idx="86">
                  <c:v>2.8707839549999999E-2</c:v>
                </c:pt>
                <c:pt idx="87">
                  <c:v>2.8395092109999999E-2</c:v>
                </c:pt>
                <c:pt idx="88">
                  <c:v>2.8294401239999999E-2</c:v>
                </c:pt>
                <c:pt idx="89">
                  <c:v>2.8050813819999999E-2</c:v>
                </c:pt>
                <c:pt idx="90">
                  <c:v>2.7637779710000001E-2</c:v>
                </c:pt>
                <c:pt idx="91">
                  <c:v>2.7740029619999999E-2</c:v>
                </c:pt>
                <c:pt idx="92">
                  <c:v>2.7325222270000001E-2</c:v>
                </c:pt>
                <c:pt idx="93">
                  <c:v>2.7335835619999999E-2</c:v>
                </c:pt>
                <c:pt idx="94">
                  <c:v>2.6954164730000001E-2</c:v>
                </c:pt>
                <c:pt idx="95">
                  <c:v>2.6526927950000001E-2</c:v>
                </c:pt>
                <c:pt idx="96">
                  <c:v>2.6345742870000001E-2</c:v>
                </c:pt>
                <c:pt idx="97">
                  <c:v>2.6002505790000002E-2</c:v>
                </c:pt>
                <c:pt idx="98">
                  <c:v>2.591042034E-2</c:v>
                </c:pt>
                <c:pt idx="99">
                  <c:v>2.5795634840000001E-2</c:v>
                </c:pt>
                <c:pt idx="100">
                  <c:v>2.5557041169999999E-2</c:v>
                </c:pt>
                <c:pt idx="101">
                  <c:v>2.579360269E-2</c:v>
                </c:pt>
                <c:pt idx="102">
                  <c:v>2.527865395E-2</c:v>
                </c:pt>
                <c:pt idx="103">
                  <c:v>2.5569450109999999E-2</c:v>
                </c:pt>
                <c:pt idx="104">
                  <c:v>2.5394866240000001E-2</c:v>
                </c:pt>
                <c:pt idx="105">
                  <c:v>2.5443419809999999E-2</c:v>
                </c:pt>
                <c:pt idx="106">
                  <c:v>2.548558079E-2</c:v>
                </c:pt>
                <c:pt idx="107">
                  <c:v>2.5911519300000001E-2</c:v>
                </c:pt>
                <c:pt idx="108">
                  <c:v>2.5754788890000001E-2</c:v>
                </c:pt>
                <c:pt idx="109">
                  <c:v>2.5569148359999998E-2</c:v>
                </c:pt>
                <c:pt idx="110">
                  <c:v>2.5590756910000002E-2</c:v>
                </c:pt>
                <c:pt idx="111">
                  <c:v>2.569908835E-2</c:v>
                </c:pt>
                <c:pt idx="112">
                  <c:v>2.6063524189999999E-2</c:v>
                </c:pt>
                <c:pt idx="113">
                  <c:v>2.6115091520000001E-2</c:v>
                </c:pt>
                <c:pt idx="114">
                  <c:v>2.6370992879999999E-2</c:v>
                </c:pt>
                <c:pt idx="115">
                  <c:v>2.6445679369999999E-2</c:v>
                </c:pt>
                <c:pt idx="116">
                  <c:v>2.673946135E-2</c:v>
                </c:pt>
                <c:pt idx="117">
                  <c:v>2.6684790850000001E-2</c:v>
                </c:pt>
                <c:pt idx="118">
                  <c:v>2.7203504E-2</c:v>
                </c:pt>
                <c:pt idx="119">
                  <c:v>2.7452656999999998E-2</c:v>
                </c:pt>
                <c:pt idx="120">
                  <c:v>2.8047693889999999E-2</c:v>
                </c:pt>
                <c:pt idx="121">
                  <c:v>2.8314791620000002E-2</c:v>
                </c:pt>
                <c:pt idx="122">
                  <c:v>2.8984200210000002E-2</c:v>
                </c:pt>
                <c:pt idx="123">
                  <c:v>2.9444111509999999E-2</c:v>
                </c:pt>
                <c:pt idx="124">
                  <c:v>3.0090320859999999E-2</c:v>
                </c:pt>
                <c:pt idx="125">
                  <c:v>3.0927360059999999E-2</c:v>
                </c:pt>
                <c:pt idx="126">
                  <c:v>3.1993556770000001E-2</c:v>
                </c:pt>
                <c:pt idx="127">
                  <c:v>3.2658867539999997E-2</c:v>
                </c:pt>
                <c:pt idx="128">
                  <c:v>3.4097149969999997E-2</c:v>
                </c:pt>
                <c:pt idx="129">
                  <c:v>3.5620175300000001E-2</c:v>
                </c:pt>
                <c:pt idx="130">
                  <c:v>3.7026900799999998E-2</c:v>
                </c:pt>
                <c:pt idx="131">
                  <c:v>3.9385307580000001E-2</c:v>
                </c:pt>
                <c:pt idx="132">
                  <c:v>4.1624974459999999E-2</c:v>
                </c:pt>
                <c:pt idx="133">
                  <c:v>4.389569536E-2</c:v>
                </c:pt>
                <c:pt idx="134">
                  <c:v>4.6499568970000002E-2</c:v>
                </c:pt>
                <c:pt idx="135">
                  <c:v>5.0215315070000002E-2</c:v>
                </c:pt>
                <c:pt idx="136">
                  <c:v>5.3639750930000001E-2</c:v>
                </c:pt>
                <c:pt idx="137">
                  <c:v>5.7978484779999999E-2</c:v>
                </c:pt>
                <c:pt idx="138">
                  <c:v>6.2255382540000001E-2</c:v>
                </c:pt>
                <c:pt idx="139">
                  <c:v>6.6503763199999996E-2</c:v>
                </c:pt>
                <c:pt idx="140">
                  <c:v>7.1803689000000004E-2</c:v>
                </c:pt>
                <c:pt idx="141">
                  <c:v>7.7033929530000003E-2</c:v>
                </c:pt>
                <c:pt idx="142">
                  <c:v>8.1896662709999998E-2</c:v>
                </c:pt>
                <c:pt idx="143">
                  <c:v>8.7870806460000006E-2</c:v>
                </c:pt>
                <c:pt idx="144">
                  <c:v>9.333518147E-2</c:v>
                </c:pt>
                <c:pt idx="145">
                  <c:v>9.9020071330000001E-2</c:v>
                </c:pt>
                <c:pt idx="146">
                  <c:v>0.1045966446</c:v>
                </c:pt>
                <c:pt idx="147">
                  <c:v>0.1102732867</c:v>
                </c:pt>
                <c:pt idx="148">
                  <c:v>0.1159380525</c:v>
                </c:pt>
                <c:pt idx="149">
                  <c:v>0.12122093890000001</c:v>
                </c:pt>
                <c:pt idx="150">
                  <c:v>0.12629212440000001</c:v>
                </c:pt>
                <c:pt idx="151">
                  <c:v>0.1316486895</c:v>
                </c:pt>
                <c:pt idx="152">
                  <c:v>0.13619971280000001</c:v>
                </c:pt>
                <c:pt idx="153">
                  <c:v>0.14088569579999999</c:v>
                </c:pt>
                <c:pt idx="154">
                  <c:v>0.1451491117</c:v>
                </c:pt>
                <c:pt idx="155">
                  <c:v>0.14886735379999999</c:v>
                </c:pt>
                <c:pt idx="156">
                  <c:v>0.1525753289</c:v>
                </c:pt>
                <c:pt idx="157">
                  <c:v>0.1554696411</c:v>
                </c:pt>
                <c:pt idx="158">
                  <c:v>0.15829721090000001</c:v>
                </c:pt>
                <c:pt idx="159">
                  <c:v>0.1608293653</c:v>
                </c:pt>
                <c:pt idx="160">
                  <c:v>0.16237655279999999</c:v>
                </c:pt>
                <c:pt idx="161">
                  <c:v>0.1636727154</c:v>
                </c:pt>
                <c:pt idx="162">
                  <c:v>0.16465300320000001</c:v>
                </c:pt>
                <c:pt idx="163">
                  <c:v>0.16526724400000001</c:v>
                </c:pt>
                <c:pt idx="164">
                  <c:v>0.16514353449999999</c:v>
                </c:pt>
                <c:pt idx="165">
                  <c:v>0.16521078350000001</c:v>
                </c:pt>
                <c:pt idx="166">
                  <c:v>0.16395454109999999</c:v>
                </c:pt>
                <c:pt idx="167">
                  <c:v>0.16285601259999999</c:v>
                </c:pt>
                <c:pt idx="168">
                  <c:v>0.16158582269999999</c:v>
                </c:pt>
                <c:pt idx="169">
                  <c:v>0.15926814080000001</c:v>
                </c:pt>
                <c:pt idx="170">
                  <c:v>0.15789878369999999</c:v>
                </c:pt>
                <c:pt idx="171">
                  <c:v>0.15541325510000001</c:v>
                </c:pt>
                <c:pt idx="172">
                  <c:v>0.15348848700000001</c:v>
                </c:pt>
                <c:pt idx="173">
                  <c:v>0.15060606600000001</c:v>
                </c:pt>
                <c:pt idx="174">
                  <c:v>0.14786884189999999</c:v>
                </c:pt>
                <c:pt idx="175">
                  <c:v>0.14534072579999999</c:v>
                </c:pt>
                <c:pt idx="176">
                  <c:v>0.1422136426</c:v>
                </c:pt>
                <c:pt idx="177">
                  <c:v>0.14005984369999999</c:v>
                </c:pt>
                <c:pt idx="178">
                  <c:v>0.13712668419999999</c:v>
                </c:pt>
                <c:pt idx="179">
                  <c:v>0.1351618618</c:v>
                </c:pt>
                <c:pt idx="180">
                  <c:v>0.1331618279</c:v>
                </c:pt>
                <c:pt idx="181">
                  <c:v>0.13159176710000001</c:v>
                </c:pt>
                <c:pt idx="182">
                  <c:v>0.13112711909999999</c:v>
                </c:pt>
                <c:pt idx="183">
                  <c:v>0.13036632540000001</c:v>
                </c:pt>
                <c:pt idx="184">
                  <c:v>0.13087515529999999</c:v>
                </c:pt>
                <c:pt idx="185">
                  <c:v>0.1324302554</c:v>
                </c:pt>
                <c:pt idx="186">
                  <c:v>0.13486012820000001</c:v>
                </c:pt>
                <c:pt idx="187">
                  <c:v>0.13676401969999999</c:v>
                </c:pt>
                <c:pt idx="188">
                  <c:v>0.14093497399999999</c:v>
                </c:pt>
                <c:pt idx="189">
                  <c:v>0.1467690468</c:v>
                </c:pt>
                <c:pt idx="190">
                  <c:v>0.15292571490000001</c:v>
                </c:pt>
                <c:pt idx="191">
                  <c:v>0.15951634940000001</c:v>
                </c:pt>
                <c:pt idx="192">
                  <c:v>0.16634185609999999</c:v>
                </c:pt>
                <c:pt idx="193">
                  <c:v>0.172468394</c:v>
                </c:pt>
                <c:pt idx="194">
                  <c:v>0.178283155</c:v>
                </c:pt>
                <c:pt idx="195">
                  <c:v>0.1803503186</c:v>
                </c:pt>
                <c:pt idx="196">
                  <c:v>0.1816747487</c:v>
                </c:pt>
                <c:pt idx="197">
                  <c:v>0.18218305709999999</c:v>
                </c:pt>
                <c:pt idx="198">
                  <c:v>0.18049871919999999</c:v>
                </c:pt>
                <c:pt idx="199">
                  <c:v>0.17894309759999999</c:v>
                </c:pt>
                <c:pt idx="200">
                  <c:v>0.18370296059999999</c:v>
                </c:pt>
                <c:pt idx="201">
                  <c:v>0.1719912589</c:v>
                </c:pt>
                <c:pt idx="202">
                  <c:v>0.16840253769999999</c:v>
                </c:pt>
                <c:pt idx="203">
                  <c:v>0.163724646</c:v>
                </c:pt>
                <c:pt idx="204">
                  <c:v>0.157573238</c:v>
                </c:pt>
                <c:pt idx="205">
                  <c:v>0.1526370943</c:v>
                </c:pt>
              </c:numCache>
            </c:numRef>
          </c:yVal>
          <c:smooth val="1"/>
          <c:extLst>
            <c:ext xmlns:c16="http://schemas.microsoft.com/office/drawing/2014/chart" uri="{C3380CC4-5D6E-409C-BE32-E72D297353CC}">
              <c16:uniqueId val="{0000001C-A8F6-40BF-8065-41AB3F9D90EA}"/>
            </c:ext>
          </c:extLst>
        </c:ser>
        <c:dLbls>
          <c:showLegendKey val="0"/>
          <c:showVal val="0"/>
          <c:showCatName val="0"/>
          <c:showSerName val="0"/>
          <c:showPercent val="0"/>
          <c:showBubbleSize val="0"/>
        </c:dLbls>
        <c:axId val="661068312"/>
        <c:axId val="661062408"/>
      </c:scatterChart>
      <c:valAx>
        <c:axId val="661068312"/>
        <c:scaling>
          <c:orientation val="minMax"/>
          <c:max val="700"/>
          <c:min val="3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wavelength/nm</a:t>
                </a:r>
              </a:p>
            </c:rich>
          </c:tx>
          <c:layout>
            <c:manualLayout>
              <c:xMode val="edge"/>
              <c:yMode val="edge"/>
              <c:x val="0.40230584720698104"/>
              <c:y val="0.9020698576972833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61062408"/>
        <c:crosses val="autoZero"/>
        <c:crossBetween val="midCat"/>
      </c:valAx>
      <c:valAx>
        <c:axId val="6610624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Absorbance /AU</a:t>
                </a:r>
              </a:p>
            </c:rich>
          </c:tx>
          <c:layout>
            <c:manualLayout>
              <c:xMode val="edge"/>
              <c:yMode val="edge"/>
              <c:x val="2.356706430026187E-3"/>
              <c:y val="0.2214263886483788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61068312"/>
        <c:crosses val="autoZero"/>
        <c:crossBetween val="midCat"/>
        <c:majorUnit val="5.000000000000001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userShapes r:id="rId4"/>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18728693396084"/>
          <c:y val="0.10006880693774099"/>
          <c:w val="0.82590545147373817"/>
          <c:h val="0.70455301762208222"/>
        </c:manualLayout>
      </c:layout>
      <c:scatterChart>
        <c:scatterStyle val="smoothMarker"/>
        <c:varyColors val="0"/>
        <c:ser>
          <c:idx val="0"/>
          <c:order val="0"/>
          <c:spPr>
            <a:ln w="19050" cap="rnd">
              <a:solidFill>
                <a:srgbClr val="FF0000"/>
              </a:solidFill>
              <a:round/>
            </a:ln>
            <a:effectLst/>
          </c:spPr>
          <c:marker>
            <c:symbol val="none"/>
          </c:marker>
          <c:xVal>
            <c:numRef>
              <c:f>'4-CN-PhO 0.1 mM 2,4-NO2-PhAc 0.'!$AE$3:$AE$17</c:f>
              <c:numCache>
                <c:formatCode>General</c:formatCode>
                <c:ptCount val="15"/>
                <c:pt idx="0">
                  <c:v>0</c:v>
                </c:pt>
                <c:pt idx="1">
                  <c:v>0.60000002379999995</c:v>
                </c:pt>
                <c:pt idx="2">
                  <c:v>1.2059999699999999</c:v>
                </c:pt>
                <c:pt idx="3">
                  <c:v>1.81099999</c:v>
                </c:pt>
                <c:pt idx="4">
                  <c:v>2.4100000860000002</c:v>
                </c:pt>
                <c:pt idx="5">
                  <c:v>3.0150001049999999</c:v>
                </c:pt>
                <c:pt idx="6">
                  <c:v>3.6210000510000002</c:v>
                </c:pt>
                <c:pt idx="7">
                  <c:v>4.2270002370000004</c:v>
                </c:pt>
                <c:pt idx="8">
                  <c:v>4.8330001830000002</c:v>
                </c:pt>
                <c:pt idx="9">
                  <c:v>5.4390001300000002</c:v>
                </c:pt>
                <c:pt idx="10">
                  <c:v>9.5</c:v>
                </c:pt>
                <c:pt idx="11">
                  <c:v>14.5</c:v>
                </c:pt>
                <c:pt idx="12">
                  <c:v>19.5</c:v>
                </c:pt>
                <c:pt idx="13">
                  <c:v>24.5</c:v>
                </c:pt>
                <c:pt idx="14">
                  <c:v>29.5</c:v>
                </c:pt>
              </c:numCache>
            </c:numRef>
          </c:xVal>
          <c:yVal>
            <c:numRef>
              <c:f>'4-CN-PhO 0.1 mM 2,4-NO2-PhAc 0.'!$AF$3:$AF$17</c:f>
              <c:numCache>
                <c:formatCode>General</c:formatCode>
                <c:ptCount val="15"/>
                <c:pt idx="0">
                  <c:v>5.4214101280000003E-2</c:v>
                </c:pt>
                <c:pt idx="1">
                  <c:v>8.5385188459999997E-2</c:v>
                </c:pt>
                <c:pt idx="2">
                  <c:v>0.10764794799999999</c:v>
                </c:pt>
                <c:pt idx="3">
                  <c:v>0.12329805639999999</c:v>
                </c:pt>
                <c:pt idx="4">
                  <c:v>0.13387033340000001</c:v>
                </c:pt>
                <c:pt idx="5">
                  <c:v>0.1420614868</c:v>
                </c:pt>
                <c:pt idx="6">
                  <c:v>0.14793118829999999</c:v>
                </c:pt>
                <c:pt idx="7">
                  <c:v>0.15244166549999999</c:v>
                </c:pt>
                <c:pt idx="8">
                  <c:v>0.15582992139999999</c:v>
                </c:pt>
                <c:pt idx="9">
                  <c:v>0.15851992370000001</c:v>
                </c:pt>
                <c:pt idx="10">
                  <c:v>0.16460666060000001</c:v>
                </c:pt>
                <c:pt idx="11">
                  <c:v>0.1647251844</c:v>
                </c:pt>
                <c:pt idx="12">
                  <c:v>0.165537253</c:v>
                </c:pt>
                <c:pt idx="13">
                  <c:v>0.16502706710000001</c:v>
                </c:pt>
                <c:pt idx="14">
                  <c:v>0.16526357829999999</c:v>
                </c:pt>
              </c:numCache>
            </c:numRef>
          </c:yVal>
          <c:smooth val="1"/>
          <c:extLst>
            <c:ext xmlns:c16="http://schemas.microsoft.com/office/drawing/2014/chart" uri="{C3380CC4-5D6E-409C-BE32-E72D297353CC}">
              <c16:uniqueId val="{00000000-C088-4B2E-80C7-618AA998445E}"/>
            </c:ext>
          </c:extLst>
        </c:ser>
        <c:dLbls>
          <c:showLegendKey val="0"/>
          <c:showVal val="0"/>
          <c:showCatName val="0"/>
          <c:showSerName val="0"/>
          <c:showPercent val="0"/>
          <c:showBubbleSize val="0"/>
        </c:dLbls>
        <c:axId val="669878936"/>
        <c:axId val="669879264"/>
      </c:scatterChart>
      <c:valAx>
        <c:axId val="669878936"/>
        <c:scaling>
          <c:orientation val="minMax"/>
          <c:max val="30"/>
          <c:min val="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a:latin typeface="TUOS Stephenson" panose="02070503080000020004" pitchFamily="18" charset="0"/>
                  </a:rPr>
                  <a:t>Time /min</a:t>
                </a:r>
              </a:p>
            </c:rich>
          </c:tx>
          <c:layout>
            <c:manualLayout>
              <c:xMode val="edge"/>
              <c:yMode val="edge"/>
              <c:x val="0.41799812954415183"/>
              <c:y val="0.8974261201143948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669879264"/>
        <c:crosses val="autoZero"/>
        <c:crossBetween val="midCat"/>
        <c:majorUnit val="10"/>
      </c:valAx>
      <c:valAx>
        <c:axId val="66987926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a:latin typeface="TUOS Stephenson" panose="02070503080000020004" pitchFamily="18" charset="0"/>
                  </a:rPr>
                  <a:t>Absorbance /AU</a:t>
                </a:r>
              </a:p>
            </c:rich>
          </c:tx>
          <c:layout>
            <c:manualLayout>
              <c:xMode val="edge"/>
              <c:yMode val="edge"/>
              <c:x val="2.1311129212296734E-3"/>
              <c:y val="0.256984654801848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669878936"/>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latin typeface="Times New Roman" panose="02020603050405020304" pitchFamily="18" charset="0"/>
        </a:defRPr>
      </a:pPr>
      <a:endParaRPr lang="en-US"/>
    </a:p>
  </c:txPr>
  <c:externalData r:id="rId4">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341159300167572"/>
          <c:y val="0.11901603616913153"/>
          <c:w val="0.78797047394247344"/>
          <c:h val="0.6496057967227612"/>
        </c:manualLayout>
      </c:layout>
      <c:scatterChart>
        <c:scatterStyle val="smoothMarker"/>
        <c:varyColors val="0"/>
        <c:ser>
          <c:idx val="0"/>
          <c:order val="0"/>
          <c:spPr>
            <a:ln w="19050" cap="rnd">
              <a:solidFill>
                <a:srgbClr val="00B050"/>
              </a:solidFill>
              <a:round/>
            </a:ln>
            <a:effectLst/>
          </c:spPr>
          <c:marker>
            <c:symbol val="none"/>
          </c:marker>
          <c:xVal>
            <c:numRef>
              <c:f>'4-CN-PhO 0.1 mM 2,4-NO2-PhAc 0.'!$AH$3:$AH$17</c:f>
              <c:numCache>
                <c:formatCode>General</c:formatCode>
                <c:ptCount val="15"/>
                <c:pt idx="0">
                  <c:v>0</c:v>
                </c:pt>
                <c:pt idx="1">
                  <c:v>0.60000002379999995</c:v>
                </c:pt>
                <c:pt idx="2">
                  <c:v>1.2059999699999999</c:v>
                </c:pt>
                <c:pt idx="3">
                  <c:v>1.81099999</c:v>
                </c:pt>
                <c:pt idx="4">
                  <c:v>2.4100000860000002</c:v>
                </c:pt>
                <c:pt idx="5">
                  <c:v>3.0150001049999999</c:v>
                </c:pt>
                <c:pt idx="6">
                  <c:v>3.6210000510000002</c:v>
                </c:pt>
                <c:pt idx="7">
                  <c:v>4.2270002370000004</c:v>
                </c:pt>
                <c:pt idx="8">
                  <c:v>4.8330001830000002</c:v>
                </c:pt>
                <c:pt idx="9">
                  <c:v>5.4390001300000002</c:v>
                </c:pt>
                <c:pt idx="10">
                  <c:v>9.5</c:v>
                </c:pt>
                <c:pt idx="11">
                  <c:v>14.5</c:v>
                </c:pt>
                <c:pt idx="12">
                  <c:v>19.5</c:v>
                </c:pt>
                <c:pt idx="13">
                  <c:v>24.5</c:v>
                </c:pt>
                <c:pt idx="14">
                  <c:v>29.5</c:v>
                </c:pt>
              </c:numCache>
            </c:numRef>
          </c:xVal>
          <c:yVal>
            <c:numRef>
              <c:f>'4-CN-PhO 0.1 mM 2,4-NO2-PhAc 0.'!$AK$3:$AK$17</c:f>
              <c:numCache>
                <c:formatCode>General</c:formatCode>
                <c:ptCount val="15"/>
                <c:pt idx="0">
                  <c:v>4.5350275930000003E-2</c:v>
                </c:pt>
                <c:pt idx="1">
                  <c:v>4.328098893E-2</c:v>
                </c:pt>
                <c:pt idx="2">
                  <c:v>4.3536223470000003E-2</c:v>
                </c:pt>
                <c:pt idx="3">
                  <c:v>4.243937507E-2</c:v>
                </c:pt>
                <c:pt idx="4">
                  <c:v>4.08722423E-2</c:v>
                </c:pt>
                <c:pt idx="5">
                  <c:v>4.0135860439999997E-2</c:v>
                </c:pt>
                <c:pt idx="6">
                  <c:v>3.9615314450000001E-2</c:v>
                </c:pt>
                <c:pt idx="7">
                  <c:v>3.9225112649999998E-2</c:v>
                </c:pt>
                <c:pt idx="8">
                  <c:v>3.8954049349999999E-2</c:v>
                </c:pt>
                <c:pt idx="9">
                  <c:v>3.8532078269999999E-2</c:v>
                </c:pt>
                <c:pt idx="10">
                  <c:v>3.6411561070000001E-2</c:v>
                </c:pt>
                <c:pt idx="11">
                  <c:v>3.4521926190000003E-2</c:v>
                </c:pt>
                <c:pt idx="12">
                  <c:v>3.3185355370000003E-2</c:v>
                </c:pt>
                <c:pt idx="13">
                  <c:v>3.2728277149999999E-2</c:v>
                </c:pt>
                <c:pt idx="14">
                  <c:v>3.1854003669999999E-2</c:v>
                </c:pt>
              </c:numCache>
            </c:numRef>
          </c:yVal>
          <c:smooth val="1"/>
          <c:extLst>
            <c:ext xmlns:c16="http://schemas.microsoft.com/office/drawing/2014/chart" uri="{C3380CC4-5D6E-409C-BE32-E72D297353CC}">
              <c16:uniqueId val="{00000000-6DE4-4872-A000-A0A803D9DCC5}"/>
            </c:ext>
          </c:extLst>
        </c:ser>
        <c:dLbls>
          <c:showLegendKey val="0"/>
          <c:showVal val="0"/>
          <c:showCatName val="0"/>
          <c:showSerName val="0"/>
          <c:showPercent val="0"/>
          <c:showBubbleSize val="0"/>
        </c:dLbls>
        <c:axId val="661042728"/>
        <c:axId val="661055520"/>
      </c:scatterChart>
      <c:valAx>
        <c:axId val="661042728"/>
        <c:scaling>
          <c:orientation val="minMax"/>
          <c:max val="30"/>
          <c:min val="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a:latin typeface="TUOS Stephenson" panose="02070503080000020004" pitchFamily="18" charset="0"/>
                  </a:rPr>
                  <a:t>Time /min</a:t>
                </a:r>
              </a:p>
            </c:rich>
          </c:tx>
          <c:layout>
            <c:manualLayout>
              <c:xMode val="edge"/>
              <c:yMode val="edge"/>
              <c:x val="0.39127330890957518"/>
              <c:y val="0.9035262807717897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661055520"/>
        <c:crosses val="autoZero"/>
        <c:crossBetween val="midCat"/>
        <c:majorUnit val="10"/>
      </c:valAx>
      <c:valAx>
        <c:axId val="661055520"/>
        <c:scaling>
          <c:orientation val="minMax"/>
          <c:max val="0.8"/>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r>
                  <a:rPr lang="en-GB">
                    <a:latin typeface="TUOS Stephenson" panose="02070503080000020004" pitchFamily="18" charset="0"/>
                  </a:rPr>
                  <a:t>Absorbance /AU</a:t>
                </a:r>
              </a:p>
            </c:rich>
          </c:tx>
          <c:layout>
            <c:manualLayout>
              <c:xMode val="edge"/>
              <c:yMode val="edge"/>
              <c:x val="3.7160963542738645E-3"/>
              <c:y val="0.2375176156872606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UOS Stephenson" panose="02070503080000020004" pitchFamily="18" charset="0"/>
                <a:ea typeface="+mn-ea"/>
                <a:cs typeface="+mn-cs"/>
              </a:defRPr>
            </a:pPr>
            <a:endParaRPr lang="en-US"/>
          </a:p>
        </c:txPr>
        <c:crossAx val="661042728"/>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latin typeface="Times New Roman" panose="02020603050405020304" pitchFamily="18" charset="0"/>
        </a:defRPr>
      </a:pPr>
      <a:endParaRPr lang="en-US"/>
    </a:p>
  </c:txPr>
  <c:externalData r:id="rId4">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Verdana"/>
                <a:ea typeface="Verdana"/>
                <a:cs typeface="Verdana"/>
              </a:defRPr>
            </a:pPr>
            <a:r>
              <a:rPr lang="en-GB"/>
              <a:t>Host Signals</a:t>
            </a:r>
          </a:p>
        </c:rich>
      </c:tx>
      <c:layout>
        <c:manualLayout>
          <c:xMode val="edge"/>
          <c:yMode val="edge"/>
          <c:x val="0.37766029246344207"/>
          <c:y val="2.0338661680667842E-2"/>
        </c:manualLayout>
      </c:layout>
      <c:overlay val="0"/>
      <c:spPr>
        <a:noFill/>
        <a:ln w="25400">
          <a:noFill/>
        </a:ln>
      </c:spPr>
    </c:title>
    <c:autoTitleDeleted val="0"/>
    <c:plotArea>
      <c:layout>
        <c:manualLayout>
          <c:layoutTarget val="inner"/>
          <c:xMode val="edge"/>
          <c:yMode val="edge"/>
          <c:x val="0.16513755303243821"/>
          <c:y val="9.6916143208142458E-2"/>
          <c:w val="0.72171226880843364"/>
          <c:h val="0.66960244398352964"/>
        </c:manualLayout>
      </c:layout>
      <c:scatterChart>
        <c:scatterStyle val="lineMarker"/>
        <c:varyColors val="0"/>
        <c:ser>
          <c:idx val="0"/>
          <c:order val="0"/>
          <c:tx>
            <c:v>1</c:v>
          </c:tx>
          <c:spPr>
            <a:ln w="28575">
              <a:solidFill>
                <a:schemeClr val="bg1"/>
              </a:solidFill>
            </a:ln>
          </c:spPr>
          <c:marker>
            <c:symbol val="circle"/>
            <c:size val="6"/>
            <c:spPr>
              <a:solidFill>
                <a:schemeClr val="tx1"/>
              </a:solidFill>
              <a:ln>
                <a:solidFill>
                  <a:schemeClr val="tx1"/>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B$46:$B$85</c:f>
              <c:numCache>
                <c:formatCode>0.000</c:formatCode>
                <c:ptCount val="40"/>
                <c:pt idx="0">
                  <c:v>1.0356638832007548E-3</c:v>
                </c:pt>
                <c:pt idx="1">
                  <c:v>0.19123566388319091</c:v>
                </c:pt>
                <c:pt idx="2">
                  <c:v>0.29633566388319821</c:v>
                </c:pt>
                <c:pt idx="3">
                  <c:v>0.35423566388320182</c:v>
                </c:pt>
                <c:pt idx="4">
                  <c:v>0.39393566388319812</c:v>
                </c:pt>
                <c:pt idx="5">
                  <c:v>0.41923566388319955</c:v>
                </c:pt>
                <c:pt idx="6">
                  <c:v>0.43383566388320105</c:v>
                </c:pt>
                <c:pt idx="7">
                  <c:v>0.45183566388320173</c:v>
                </c:pt>
                <c:pt idx="8">
                  <c:v>0.45913566388320248</c:v>
                </c:pt>
                <c:pt idx="9">
                  <c:v>0.46993566388319152</c:v>
                </c:pt>
                <c:pt idx="10">
                  <c:v>0.47723566388319227</c:v>
                </c:pt>
                <c:pt idx="11">
                  <c:v>0.48793566388319221</c:v>
                </c:pt>
                <c:pt idx="12">
                  <c:v>0.48793566388319221</c:v>
                </c:pt>
                <c:pt idx="13">
                  <c:v>0.48793566388319221</c:v>
                </c:pt>
                <c:pt idx="14">
                  <c:v>0.48793566388319221</c:v>
                </c:pt>
                <c:pt idx="15">
                  <c:v>0.48793566388319221</c:v>
                </c:pt>
                <c:pt idx="16">
                  <c:v>0.48793566388319221</c:v>
                </c:pt>
                <c:pt idx="17">
                  <c:v>0.48793566388319221</c:v>
                </c:pt>
                <c:pt idx="18">
                  <c:v>0.48793566388319221</c:v>
                </c:pt>
                <c:pt idx="19">
                  <c:v>0.48793566388319221</c:v>
                </c:pt>
                <c:pt idx="20">
                  <c:v>0.48793566388319221</c:v>
                </c:pt>
                <c:pt idx="21">
                  <c:v>0.48793566388319221</c:v>
                </c:pt>
                <c:pt idx="22">
                  <c:v>0.48793566388319221</c:v>
                </c:pt>
                <c:pt idx="23">
                  <c:v>0.48793566388319221</c:v>
                </c:pt>
                <c:pt idx="24">
                  <c:v>0.48793566388319221</c:v>
                </c:pt>
                <c:pt idx="25">
                  <c:v>0.48793566388319221</c:v>
                </c:pt>
                <c:pt idx="26">
                  <c:v>0.48793566388319221</c:v>
                </c:pt>
                <c:pt idx="27">
                  <c:v>0.48793566388319221</c:v>
                </c:pt>
                <c:pt idx="28">
                  <c:v>0.48793566388319221</c:v>
                </c:pt>
                <c:pt idx="29">
                  <c:v>0.48793566388319221</c:v>
                </c:pt>
                <c:pt idx="30">
                  <c:v>0.48793566388319221</c:v>
                </c:pt>
                <c:pt idx="31">
                  <c:v>0.48793566388319221</c:v>
                </c:pt>
                <c:pt idx="32">
                  <c:v>0.48793566388319221</c:v>
                </c:pt>
                <c:pt idx="33">
                  <c:v>0.48793566388319221</c:v>
                </c:pt>
                <c:pt idx="34">
                  <c:v>0.48793566388319221</c:v>
                </c:pt>
                <c:pt idx="35">
                  <c:v>0.48793566388319221</c:v>
                </c:pt>
                <c:pt idx="36">
                  <c:v>0.48793566388319221</c:v>
                </c:pt>
                <c:pt idx="37">
                  <c:v>0.48793566388319221</c:v>
                </c:pt>
                <c:pt idx="38">
                  <c:v>0.48793566388319221</c:v>
                </c:pt>
                <c:pt idx="39">
                  <c:v>0.48793566388319221</c:v>
                </c:pt>
              </c:numCache>
            </c:numRef>
          </c:yVal>
          <c:smooth val="0"/>
          <c:extLst>
            <c:ext xmlns:c16="http://schemas.microsoft.com/office/drawing/2014/chart" uri="{C3380CC4-5D6E-409C-BE32-E72D297353CC}">
              <c16:uniqueId val="{00000000-637B-4394-82F0-2B127A78DDCA}"/>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C$46:$C$85</c:f>
              <c:numCache>
                <c:formatCode>General</c:formatCode>
                <c:ptCount val="40"/>
              </c:numCache>
            </c:numRef>
          </c:yVal>
          <c:smooth val="0"/>
          <c:extLst>
            <c:ext xmlns:c16="http://schemas.microsoft.com/office/drawing/2014/chart" uri="{C3380CC4-5D6E-409C-BE32-E72D297353CC}">
              <c16:uniqueId val="{00000001-637B-4394-82F0-2B127A78DDCA}"/>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D$46:$D$85</c:f>
              <c:numCache>
                <c:formatCode>General</c:formatCode>
                <c:ptCount val="40"/>
              </c:numCache>
            </c:numRef>
          </c:yVal>
          <c:smooth val="0"/>
          <c:extLst>
            <c:ext xmlns:c16="http://schemas.microsoft.com/office/drawing/2014/chart" uri="{C3380CC4-5D6E-409C-BE32-E72D297353CC}">
              <c16:uniqueId val="{00000002-637B-4394-82F0-2B127A78DDCA}"/>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E$46:$E$85</c:f>
              <c:numCache>
                <c:formatCode>General</c:formatCode>
                <c:ptCount val="40"/>
              </c:numCache>
            </c:numRef>
          </c:yVal>
          <c:smooth val="0"/>
          <c:extLst>
            <c:ext xmlns:c16="http://schemas.microsoft.com/office/drawing/2014/chart" uri="{C3380CC4-5D6E-409C-BE32-E72D297353CC}">
              <c16:uniqueId val="{00000003-637B-4394-82F0-2B127A78DDCA}"/>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F$46:$F$85</c:f>
              <c:numCache>
                <c:formatCode>General</c:formatCode>
                <c:ptCount val="40"/>
              </c:numCache>
            </c:numRef>
          </c:yVal>
          <c:smooth val="0"/>
          <c:extLst>
            <c:ext xmlns:c16="http://schemas.microsoft.com/office/drawing/2014/chart" uri="{C3380CC4-5D6E-409C-BE32-E72D297353CC}">
              <c16:uniqueId val="{00000004-637B-4394-82F0-2B127A78DDCA}"/>
            </c:ext>
          </c:extLst>
        </c:ser>
        <c:ser>
          <c:idx val="5"/>
          <c:order val="5"/>
          <c:spPr>
            <a:ln w="25400">
              <a:solidFill>
                <a:srgbClr val="000000"/>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V$46:$V$85</c:f>
              <c:numCache>
                <c:formatCode>0.000</c:formatCode>
                <c:ptCount val="40"/>
                <c:pt idx="0">
                  <c:v>0</c:v>
                </c:pt>
                <c:pt idx="1">
                  <c:v>0.19458715739543209</c:v>
                </c:pt>
                <c:pt idx="2">
                  <c:v>0.29553719413900126</c:v>
                </c:pt>
                <c:pt idx="3">
                  <c:v>0.35403002902540948</c:v>
                </c:pt>
                <c:pt idx="4">
                  <c:v>0.39141681912147419</c:v>
                </c:pt>
                <c:pt idx="5">
                  <c:v>0.41714631805200497</c:v>
                </c:pt>
                <c:pt idx="6">
                  <c:v>0.43585448451187858</c:v>
                </c:pt>
                <c:pt idx="7">
                  <c:v>0.45003734069331358</c:v>
                </c:pt>
                <c:pt idx="8">
                  <c:v>0.46114461560252096</c:v>
                </c:pt>
                <c:pt idx="9">
                  <c:v>0.47007136746421452</c:v>
                </c:pt>
                <c:pt idx="10">
                  <c:v>0.47739829455308325</c:v>
                </c:pt>
                <c:pt idx="11">
                  <c:v>0.4887043416422614</c:v>
                </c:pt>
                <c:pt idx="12">
                  <c:v>0.4887043416422614</c:v>
                </c:pt>
                <c:pt idx="13">
                  <c:v>0.4887043416422614</c:v>
                </c:pt>
                <c:pt idx="14">
                  <c:v>0.4887043416422614</c:v>
                </c:pt>
                <c:pt idx="15">
                  <c:v>0.4887043416422614</c:v>
                </c:pt>
                <c:pt idx="16">
                  <c:v>0.4887043416422614</c:v>
                </c:pt>
                <c:pt idx="17">
                  <c:v>0.4887043416422614</c:v>
                </c:pt>
                <c:pt idx="18">
                  <c:v>0.4887043416422614</c:v>
                </c:pt>
                <c:pt idx="19">
                  <c:v>0.4887043416422614</c:v>
                </c:pt>
                <c:pt idx="20">
                  <c:v>0.4887043416422614</c:v>
                </c:pt>
                <c:pt idx="21">
                  <c:v>0.4887043416422614</c:v>
                </c:pt>
                <c:pt idx="22">
                  <c:v>0.4887043416422614</c:v>
                </c:pt>
                <c:pt idx="23">
                  <c:v>0.4887043416422614</c:v>
                </c:pt>
                <c:pt idx="24">
                  <c:v>0.4887043416422614</c:v>
                </c:pt>
                <c:pt idx="25">
                  <c:v>0.4887043416422614</c:v>
                </c:pt>
                <c:pt idx="26">
                  <c:v>0.4887043416422614</c:v>
                </c:pt>
                <c:pt idx="27">
                  <c:v>0.4887043416422614</c:v>
                </c:pt>
                <c:pt idx="28">
                  <c:v>0.4887043416422614</c:v>
                </c:pt>
                <c:pt idx="29">
                  <c:v>0.4887043416422614</c:v>
                </c:pt>
                <c:pt idx="30">
                  <c:v>0.4887043416422614</c:v>
                </c:pt>
                <c:pt idx="31">
                  <c:v>0.4887043416422614</c:v>
                </c:pt>
                <c:pt idx="32">
                  <c:v>0.4887043416422614</c:v>
                </c:pt>
                <c:pt idx="33">
                  <c:v>0.4887043416422614</c:v>
                </c:pt>
                <c:pt idx="34">
                  <c:v>0.4887043416422614</c:v>
                </c:pt>
                <c:pt idx="35">
                  <c:v>0.4887043416422614</c:v>
                </c:pt>
                <c:pt idx="36">
                  <c:v>0.4887043416422614</c:v>
                </c:pt>
                <c:pt idx="37">
                  <c:v>0.4887043416422614</c:v>
                </c:pt>
                <c:pt idx="38">
                  <c:v>0.4887043416422614</c:v>
                </c:pt>
                <c:pt idx="39">
                  <c:v>0.4887043416422614</c:v>
                </c:pt>
              </c:numCache>
            </c:numRef>
          </c:yVal>
          <c:smooth val="1"/>
          <c:extLst>
            <c:ext xmlns:c16="http://schemas.microsoft.com/office/drawing/2014/chart" uri="{C3380CC4-5D6E-409C-BE32-E72D297353CC}">
              <c16:uniqueId val="{00000005-637B-4394-82F0-2B127A78DDCA}"/>
            </c:ext>
          </c:extLst>
        </c:ser>
        <c:ser>
          <c:idx val="6"/>
          <c:order val="6"/>
          <c:spPr>
            <a:ln w="25400">
              <a:solidFill>
                <a:srgbClr val="DD0806"/>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W$46:$W$85</c:f>
              <c:numCache>
                <c:formatCode>General</c:formatCode>
                <c:ptCount val="40"/>
              </c:numCache>
            </c:numRef>
          </c:yVal>
          <c:smooth val="1"/>
          <c:extLst>
            <c:ext xmlns:c16="http://schemas.microsoft.com/office/drawing/2014/chart" uri="{C3380CC4-5D6E-409C-BE32-E72D297353CC}">
              <c16:uniqueId val="{00000006-637B-4394-82F0-2B127A78DDCA}"/>
            </c:ext>
          </c:extLst>
        </c:ser>
        <c:ser>
          <c:idx val="7"/>
          <c:order val="7"/>
          <c:spPr>
            <a:ln w="25400">
              <a:solidFill>
                <a:srgbClr val="0000D4"/>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X$46:$X$85</c:f>
              <c:numCache>
                <c:formatCode>General</c:formatCode>
                <c:ptCount val="40"/>
              </c:numCache>
            </c:numRef>
          </c:yVal>
          <c:smooth val="1"/>
          <c:extLst>
            <c:ext xmlns:c16="http://schemas.microsoft.com/office/drawing/2014/chart" uri="{C3380CC4-5D6E-409C-BE32-E72D297353CC}">
              <c16:uniqueId val="{00000007-637B-4394-82F0-2B127A78DDCA}"/>
            </c:ext>
          </c:extLst>
        </c:ser>
        <c:ser>
          <c:idx val="8"/>
          <c:order val="8"/>
          <c:spPr>
            <a:ln w="25400">
              <a:solidFill>
                <a:srgbClr val="006411"/>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Y$46:$Y$85</c:f>
              <c:numCache>
                <c:formatCode>General</c:formatCode>
                <c:ptCount val="40"/>
              </c:numCache>
            </c:numRef>
          </c:yVal>
          <c:smooth val="1"/>
          <c:extLst>
            <c:ext xmlns:c16="http://schemas.microsoft.com/office/drawing/2014/chart" uri="{C3380CC4-5D6E-409C-BE32-E72D297353CC}">
              <c16:uniqueId val="{00000008-637B-4394-82F0-2B127A78DDCA}"/>
            </c:ext>
          </c:extLst>
        </c:ser>
        <c:ser>
          <c:idx val="9"/>
          <c:order val="9"/>
          <c:spPr>
            <a:ln w="25400">
              <a:solidFill>
                <a:srgbClr val="FFCC00"/>
              </a:solidFill>
              <a:prstDash val="solid"/>
            </a:ln>
          </c:spPr>
          <c:marker>
            <c:symbol val="none"/>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Z$46:$Z$85</c:f>
              <c:numCache>
                <c:formatCode>General</c:formatCode>
                <c:ptCount val="40"/>
              </c:numCache>
            </c:numRef>
          </c:yVal>
          <c:smooth val="1"/>
          <c:extLst>
            <c:ext xmlns:c16="http://schemas.microsoft.com/office/drawing/2014/chart" uri="{C3380CC4-5D6E-409C-BE32-E72D297353CC}">
              <c16:uniqueId val="{00000009-637B-4394-82F0-2B127A78DDCA}"/>
            </c:ext>
          </c:extLst>
        </c:ser>
        <c:dLbls>
          <c:showLegendKey val="0"/>
          <c:showVal val="0"/>
          <c:showCatName val="0"/>
          <c:showSerName val="0"/>
          <c:showPercent val="0"/>
          <c:showBubbleSize val="0"/>
        </c:dLbls>
        <c:axId val="492183520"/>
        <c:axId val="1"/>
      </c:scatterChart>
      <c:valAx>
        <c:axId val="492183520"/>
        <c:scaling>
          <c:orientation val="minMax"/>
        </c:scaling>
        <c:delete val="0"/>
        <c:axPos val="b"/>
        <c:title>
          <c:tx>
            <c:rich>
              <a:bodyPr/>
              <a:lstStyle/>
              <a:p>
                <a:pPr>
                  <a:defRPr sz="1000" b="1" i="0" u="none" strike="noStrike" baseline="0">
                    <a:solidFill>
                      <a:srgbClr val="000000"/>
                    </a:solidFill>
                    <a:latin typeface="Verdana"/>
                    <a:ea typeface="Verdana"/>
                    <a:cs typeface="Verdana"/>
                  </a:defRPr>
                </a:pPr>
                <a:r>
                  <a:rPr lang="en-GB"/>
                  <a:t>[G] / mM</a:t>
                </a:r>
              </a:p>
            </c:rich>
          </c:tx>
          <c:layout>
            <c:manualLayout>
              <c:xMode val="edge"/>
              <c:yMode val="edge"/>
              <c:x val="0.43351136663472623"/>
              <c:y val="0.90847567131031703"/>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1"/>
        <c:crosses val="autoZero"/>
        <c:crossBetween val="midCat"/>
      </c:valAx>
      <c:valAx>
        <c:axId val="1"/>
        <c:scaling>
          <c:orientation val="minMax"/>
        </c:scaling>
        <c:delete val="0"/>
        <c:axPos val="l"/>
        <c:title>
          <c:tx>
            <c:rich>
              <a:bodyPr/>
              <a:lstStyle/>
              <a:p>
                <a:pPr>
                  <a:defRPr sz="1000" b="1" i="0" u="none" strike="noStrike" baseline="0">
                    <a:solidFill>
                      <a:srgbClr val="000000"/>
                    </a:solidFill>
                    <a:latin typeface="Verdana"/>
                    <a:ea typeface="Verdana"/>
                    <a:cs typeface="Verdana"/>
                  </a:defRPr>
                </a:pPr>
                <a:r>
                  <a:rPr lang="en-GB"/>
                  <a:t>∆∂</a:t>
                </a:r>
              </a:p>
            </c:rich>
          </c:tx>
          <c:layout>
            <c:manualLayout>
              <c:xMode val="edge"/>
              <c:yMode val="edge"/>
              <c:x val="1.3297782221666736E-2"/>
              <c:y val="0.39322114835979949"/>
            </c:manualLayout>
          </c:layout>
          <c:overlay val="0"/>
          <c:spPr>
            <a:noFill/>
            <a:ln w="25400">
              <a:noFill/>
            </a:ln>
          </c:spPr>
        </c:title>
        <c:numFmt formatCode="0.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492183520"/>
        <c:crosses val="autoZero"/>
        <c:crossBetween val="midCat"/>
      </c:valAx>
      <c:spPr>
        <a:noFill/>
        <a:ln w="25400">
          <a:noFill/>
        </a:ln>
      </c:spPr>
    </c:plotArea>
    <c:legend>
      <c:legendPos val="r"/>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0.82446916357677513"/>
          <c:y val="0.30847496905696153"/>
          <c:w val="7.1808523934508206E-2"/>
          <c:h val="0.35254312274510829"/>
        </c:manualLayout>
      </c:layout>
      <c:overlay val="0"/>
      <c:spPr>
        <a:noFill/>
        <a:ln w="25400">
          <a:noFill/>
        </a:ln>
      </c:spPr>
      <c:txPr>
        <a:bodyPr/>
        <a:lstStyle/>
        <a:p>
          <a:pPr>
            <a:defRPr sz="350" b="0" i="0" u="none" strike="noStrike" baseline="0">
              <a:solidFill>
                <a:srgbClr val="000000"/>
              </a:solidFill>
              <a:latin typeface="Verdana"/>
              <a:ea typeface="Verdana"/>
              <a:cs typeface="Verdana"/>
            </a:defRPr>
          </a:pPr>
          <a:endParaRPr lang="en-US"/>
        </a:p>
      </c:txPr>
    </c:legend>
    <c:plotVisOnly val="1"/>
    <c:dispBlanksAs val="gap"/>
    <c:showDLblsOverMax val="0"/>
  </c:chart>
  <c:spPr>
    <a:solidFill>
      <a:srgbClr val="FFFFFF"/>
    </a:solidFill>
    <a:ln w="25400">
      <a:solidFill>
        <a:srgbClr val="000000"/>
      </a:solid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Verdana"/>
                <a:ea typeface="Verdana"/>
                <a:cs typeface="Verdana"/>
              </a:defRPr>
            </a:pPr>
            <a:r>
              <a:rPr lang="en-GB"/>
              <a:t>Residuals</a:t>
            </a:r>
          </a:p>
        </c:rich>
      </c:tx>
      <c:layout>
        <c:manualLayout>
          <c:xMode val="edge"/>
          <c:yMode val="edge"/>
          <c:x val="0.78735796914274603"/>
          <c:y val="7.1429365446966195E-2"/>
        </c:manualLayout>
      </c:layout>
      <c:overlay val="0"/>
      <c:spPr>
        <a:noFill/>
        <a:ln w="25400">
          <a:noFill/>
        </a:ln>
      </c:spPr>
    </c:title>
    <c:autoTitleDeleted val="0"/>
    <c:plotArea>
      <c:layout>
        <c:manualLayout>
          <c:layoutTarget val="inner"/>
          <c:xMode val="edge"/>
          <c:yMode val="edge"/>
          <c:x val="0.12234058440588691"/>
          <c:y val="0.19047840492937279"/>
          <c:w val="0.77925633110706227"/>
          <c:h val="0.19047840492937279"/>
        </c:manualLayout>
      </c:layout>
      <c:scatterChart>
        <c:scatterStyle val="lineMarker"/>
        <c:varyColors val="0"/>
        <c:ser>
          <c:idx val="0"/>
          <c:order val="0"/>
          <c:tx>
            <c:v>1</c:v>
          </c:tx>
          <c:spPr>
            <a:ln w="28575">
              <a:noFill/>
            </a:ln>
          </c:spPr>
          <c:marker>
            <c:symbol val="circle"/>
            <c:size val="6"/>
            <c:spPr>
              <a:solidFill>
                <a:srgbClr val="000000"/>
              </a:solidFill>
              <a:ln>
                <a:solidFill>
                  <a:srgbClr val="000000"/>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AP$46:$AP$85</c:f>
              <c:numCache>
                <c:formatCode>0.000</c:formatCode>
                <c:ptCount val="40"/>
                <c:pt idx="0">
                  <c:v>1.0356638832007548E-3</c:v>
                </c:pt>
                <c:pt idx="1">
                  <c:v>-3.3514935122411771E-3</c:v>
                </c:pt>
                <c:pt idx="2">
                  <c:v>7.9846974419695016E-4</c:v>
                </c:pt>
                <c:pt idx="3">
                  <c:v>2.0563485779234725E-4</c:v>
                </c:pt>
                <c:pt idx="4">
                  <c:v>2.5188447617239262E-3</c:v>
                </c:pt>
                <c:pt idx="5">
                  <c:v>2.0893458311945778E-3</c:v>
                </c:pt>
                <c:pt idx="6">
                  <c:v>-2.0188206286775312E-3</c:v>
                </c:pt>
                <c:pt idx="7">
                  <c:v>1.7983231898881513E-3</c:v>
                </c:pt>
                <c:pt idx="8">
                  <c:v>-2.0089517193184747E-3</c:v>
                </c:pt>
                <c:pt idx="9">
                  <c:v>-1.3570358102299451E-4</c:v>
                </c:pt>
                <c:pt idx="10">
                  <c:v>-1.6263066989097297E-4</c:v>
                </c:pt>
                <c:pt idx="11">
                  <c:v>-7.6867775906919178E-4</c:v>
                </c:pt>
                <c:pt idx="12">
                  <c:v>-7.6867775906919178E-4</c:v>
                </c:pt>
                <c:pt idx="13">
                  <c:v>-7.6867775906919178E-4</c:v>
                </c:pt>
                <c:pt idx="14">
                  <c:v>-7.6867775906919178E-4</c:v>
                </c:pt>
                <c:pt idx="15">
                  <c:v>-7.6867775906919178E-4</c:v>
                </c:pt>
                <c:pt idx="16">
                  <c:v>-7.6867775906919178E-4</c:v>
                </c:pt>
                <c:pt idx="17">
                  <c:v>-7.6867775906919178E-4</c:v>
                </c:pt>
                <c:pt idx="18">
                  <c:v>-7.6867775906919178E-4</c:v>
                </c:pt>
                <c:pt idx="19">
                  <c:v>-7.6867775906919178E-4</c:v>
                </c:pt>
                <c:pt idx="20">
                  <c:v>-7.6867775906919178E-4</c:v>
                </c:pt>
                <c:pt idx="21">
                  <c:v>-7.6867775906919178E-4</c:v>
                </c:pt>
                <c:pt idx="22">
                  <c:v>-7.6867775906919178E-4</c:v>
                </c:pt>
                <c:pt idx="23">
                  <c:v>-7.6867775906919178E-4</c:v>
                </c:pt>
                <c:pt idx="24">
                  <c:v>-7.6867775906919178E-4</c:v>
                </c:pt>
                <c:pt idx="25">
                  <c:v>-7.6867775906919178E-4</c:v>
                </c:pt>
                <c:pt idx="26">
                  <c:v>-7.6867775906919178E-4</c:v>
                </c:pt>
                <c:pt idx="27">
                  <c:v>-7.6867775906919178E-4</c:v>
                </c:pt>
                <c:pt idx="28">
                  <c:v>-7.6867775906919178E-4</c:v>
                </c:pt>
                <c:pt idx="29">
                  <c:v>-7.6867775906919178E-4</c:v>
                </c:pt>
                <c:pt idx="30">
                  <c:v>-7.6867775906919178E-4</c:v>
                </c:pt>
                <c:pt idx="31">
                  <c:v>-7.6867775906919178E-4</c:v>
                </c:pt>
                <c:pt idx="32">
                  <c:v>-7.6867775906919178E-4</c:v>
                </c:pt>
                <c:pt idx="33">
                  <c:v>-7.6867775906919178E-4</c:v>
                </c:pt>
                <c:pt idx="34">
                  <c:v>-7.6867775906919178E-4</c:v>
                </c:pt>
                <c:pt idx="35">
                  <c:v>-7.6867775906919178E-4</c:v>
                </c:pt>
                <c:pt idx="36">
                  <c:v>-7.6867775906919178E-4</c:v>
                </c:pt>
                <c:pt idx="37">
                  <c:v>-7.6867775906919178E-4</c:v>
                </c:pt>
                <c:pt idx="38">
                  <c:v>-7.6867775906919178E-4</c:v>
                </c:pt>
                <c:pt idx="39">
                  <c:v>-7.6867775906919178E-4</c:v>
                </c:pt>
              </c:numCache>
            </c:numRef>
          </c:yVal>
          <c:smooth val="0"/>
          <c:extLst>
            <c:ext xmlns:c16="http://schemas.microsoft.com/office/drawing/2014/chart" uri="{C3380CC4-5D6E-409C-BE32-E72D297353CC}">
              <c16:uniqueId val="{00000000-E24C-4B41-86D5-4623D9473C44}"/>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AQ$46:$AQ$85</c:f>
              <c:numCache>
                <c:formatCode>General</c:formatCode>
                <c:ptCount val="40"/>
              </c:numCache>
            </c:numRef>
          </c:yVal>
          <c:smooth val="0"/>
          <c:extLst>
            <c:ext xmlns:c16="http://schemas.microsoft.com/office/drawing/2014/chart" uri="{C3380CC4-5D6E-409C-BE32-E72D297353CC}">
              <c16:uniqueId val="{00000001-E24C-4B41-86D5-4623D9473C44}"/>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AR$46:$AR$85</c:f>
              <c:numCache>
                <c:formatCode>General</c:formatCode>
                <c:ptCount val="40"/>
              </c:numCache>
            </c:numRef>
          </c:yVal>
          <c:smooth val="0"/>
          <c:extLst>
            <c:ext xmlns:c16="http://schemas.microsoft.com/office/drawing/2014/chart" uri="{C3380CC4-5D6E-409C-BE32-E72D297353CC}">
              <c16:uniqueId val="{00000002-E24C-4B41-86D5-4623D9473C44}"/>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AS$46:$AS$85</c:f>
              <c:numCache>
                <c:formatCode>General</c:formatCode>
                <c:ptCount val="40"/>
              </c:numCache>
            </c:numRef>
          </c:yVal>
          <c:smooth val="0"/>
          <c:extLst>
            <c:ext xmlns:c16="http://schemas.microsoft.com/office/drawing/2014/chart" uri="{C3380CC4-5D6E-409C-BE32-E72D297353CC}">
              <c16:uniqueId val="{00000003-E24C-4B41-86D5-4623D9473C44}"/>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1.25</c:v>
                </c:pt>
                <c:pt idx="2">
                  <c:v>2.5</c:v>
                </c:pt>
                <c:pt idx="3">
                  <c:v>3.75</c:v>
                </c:pt>
                <c:pt idx="4">
                  <c:v>5</c:v>
                </c:pt>
                <c:pt idx="5">
                  <c:v>6.25</c:v>
                </c:pt>
                <c:pt idx="6">
                  <c:v>7.5</c:v>
                </c:pt>
                <c:pt idx="7">
                  <c:v>8.75</c:v>
                </c:pt>
                <c:pt idx="8">
                  <c:v>10</c:v>
                </c:pt>
                <c:pt idx="9">
                  <c:v>11.25</c:v>
                </c:pt>
                <c:pt idx="10">
                  <c:v>12.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pt idx="31">
                  <c:v>15</c:v>
                </c:pt>
                <c:pt idx="32">
                  <c:v>15</c:v>
                </c:pt>
                <c:pt idx="33">
                  <c:v>15</c:v>
                </c:pt>
                <c:pt idx="34">
                  <c:v>15</c:v>
                </c:pt>
                <c:pt idx="35">
                  <c:v>15</c:v>
                </c:pt>
                <c:pt idx="36">
                  <c:v>15</c:v>
                </c:pt>
                <c:pt idx="37">
                  <c:v>15</c:v>
                </c:pt>
                <c:pt idx="38">
                  <c:v>15</c:v>
                </c:pt>
                <c:pt idx="39">
                  <c:v>15</c:v>
                </c:pt>
              </c:numCache>
            </c:numRef>
          </c:xVal>
          <c:yVal>
            <c:numRef>
              <c:f>Plots!$AT$46:$AT$85</c:f>
              <c:numCache>
                <c:formatCode>General</c:formatCode>
                <c:ptCount val="40"/>
              </c:numCache>
            </c:numRef>
          </c:yVal>
          <c:smooth val="0"/>
          <c:extLst>
            <c:ext xmlns:c16="http://schemas.microsoft.com/office/drawing/2014/chart" uri="{C3380CC4-5D6E-409C-BE32-E72D297353CC}">
              <c16:uniqueId val="{00000004-E24C-4B41-86D5-4623D9473C44}"/>
            </c:ext>
          </c:extLst>
        </c:ser>
        <c:dLbls>
          <c:showLegendKey val="0"/>
          <c:showVal val="0"/>
          <c:showCatName val="0"/>
          <c:showSerName val="0"/>
          <c:showPercent val="0"/>
          <c:showBubbleSize val="0"/>
        </c:dLbls>
        <c:axId val="494057496"/>
        <c:axId val="1"/>
      </c:scatterChart>
      <c:valAx>
        <c:axId val="494057496"/>
        <c:scaling>
          <c:orientation val="minMax"/>
        </c:scaling>
        <c:delete val="0"/>
        <c:axPos val="b"/>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1"/>
        <c:crosses val="autoZero"/>
        <c:crossBetween val="midCat"/>
      </c:valAx>
      <c:valAx>
        <c:axId val="1"/>
        <c:scaling>
          <c:orientation val="minMax"/>
        </c:scaling>
        <c:delete val="0"/>
        <c:axPos val="l"/>
        <c:numFmt formatCode="0.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494057496"/>
        <c:crosses val="autoZero"/>
        <c:crossBetween val="midCat"/>
      </c:valAx>
      <c:spPr>
        <a:noFill/>
        <a:ln w="25400">
          <a:noFill/>
        </a:ln>
      </c:spPr>
    </c:plotArea>
    <c:plotVisOnly val="1"/>
    <c:dispBlanksAs val="gap"/>
    <c:showDLblsOverMax val="0"/>
  </c:chart>
  <c:spPr>
    <a:solidFill>
      <a:srgbClr val="FFFFFF"/>
    </a:solidFill>
    <a:ln w="25400">
      <a:solidFill>
        <a:srgbClr val="000000"/>
      </a:solid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Verdana"/>
                <a:ea typeface="Verdana"/>
                <a:cs typeface="Verdana"/>
              </a:defRPr>
            </a:pPr>
            <a:r>
              <a:rPr lang="en-GB"/>
              <a:t>Host Signals</a:t>
            </a:r>
          </a:p>
        </c:rich>
      </c:tx>
      <c:layout>
        <c:manualLayout>
          <c:xMode val="edge"/>
          <c:yMode val="edge"/>
          <c:x val="0.37766029246344207"/>
          <c:y val="2.0338661680667842E-2"/>
        </c:manualLayout>
      </c:layout>
      <c:overlay val="0"/>
      <c:spPr>
        <a:noFill/>
        <a:ln w="25400">
          <a:noFill/>
        </a:ln>
      </c:spPr>
    </c:title>
    <c:autoTitleDeleted val="0"/>
    <c:plotArea>
      <c:layout>
        <c:manualLayout>
          <c:layoutTarget val="inner"/>
          <c:xMode val="edge"/>
          <c:yMode val="edge"/>
          <c:x val="0.16513755303243821"/>
          <c:y val="9.6916143208142458E-2"/>
          <c:w val="0.72171226880843364"/>
          <c:h val="0.66960244398352964"/>
        </c:manualLayout>
      </c:layout>
      <c:scatterChart>
        <c:scatterStyle val="lineMarker"/>
        <c:varyColors val="0"/>
        <c:ser>
          <c:idx val="0"/>
          <c:order val="0"/>
          <c:tx>
            <c:v>1</c:v>
          </c:tx>
          <c:spPr>
            <a:ln w="28575">
              <a:noFill/>
            </a:ln>
          </c:spPr>
          <c:marker>
            <c:symbol val="circle"/>
            <c:size val="6"/>
            <c:spPr>
              <a:solidFill>
                <a:srgbClr val="000000"/>
              </a:solidFill>
              <a:ln>
                <a:solidFill>
                  <a:srgbClr val="0000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B$46:$B$85</c:f>
              <c:numCache>
                <c:formatCode>0.000</c:formatCode>
                <c:ptCount val="40"/>
                <c:pt idx="0">
                  <c:v>-2.5241050644911431E-2</c:v>
                </c:pt>
                <c:pt idx="1">
                  <c:v>7.1758949355088558E-2</c:v>
                </c:pt>
                <c:pt idx="2">
                  <c:v>0.14375894935508857</c:v>
                </c:pt>
                <c:pt idx="3">
                  <c:v>0.17275894935508859</c:v>
                </c:pt>
                <c:pt idx="4">
                  <c:v>0.21475894935508857</c:v>
                </c:pt>
                <c:pt idx="5">
                  <c:v>0.24275894935508854</c:v>
                </c:pt>
                <c:pt idx="6">
                  <c:v>0.26475894935508859</c:v>
                </c:pt>
                <c:pt idx="7">
                  <c:v>0.2797589493550886</c:v>
                </c:pt>
                <c:pt idx="8">
                  <c:v>0.29875894935508862</c:v>
                </c:pt>
                <c:pt idx="9">
                  <c:v>0.32275894935508853</c:v>
                </c:pt>
                <c:pt idx="10">
                  <c:v>0.34575894935508855</c:v>
                </c:pt>
                <c:pt idx="11">
                  <c:v>0.36075894935508857</c:v>
                </c:pt>
                <c:pt idx="12">
                  <c:v>0.37575894935508858</c:v>
                </c:pt>
                <c:pt idx="13">
                  <c:v>0.38675894935508859</c:v>
                </c:pt>
                <c:pt idx="14">
                  <c:v>0.3967589493550886</c:v>
                </c:pt>
                <c:pt idx="15">
                  <c:v>0.40575894935508861</c:v>
                </c:pt>
                <c:pt idx="16">
                  <c:v>0.41075894935508861</c:v>
                </c:pt>
                <c:pt idx="17">
                  <c:v>0.42275894935508862</c:v>
                </c:pt>
                <c:pt idx="18">
                  <c:v>0.43375894935508863</c:v>
                </c:pt>
                <c:pt idx="19">
                  <c:v>0.44075894935508864</c:v>
                </c:pt>
                <c:pt idx="20">
                  <c:v>0.44775894935508864</c:v>
                </c:pt>
                <c:pt idx="21">
                  <c:v>0.45375894935508865</c:v>
                </c:pt>
                <c:pt idx="22">
                  <c:v>0.45875894935508865</c:v>
                </c:pt>
                <c:pt idx="23">
                  <c:v>0.46375894935508855</c:v>
                </c:pt>
                <c:pt idx="24">
                  <c:v>0.46775894935508855</c:v>
                </c:pt>
                <c:pt idx="25">
                  <c:v>0.46775894935508855</c:v>
                </c:pt>
                <c:pt idx="26">
                  <c:v>0.46775894935508855</c:v>
                </c:pt>
                <c:pt idx="27">
                  <c:v>0.46775894935508855</c:v>
                </c:pt>
                <c:pt idx="28">
                  <c:v>0.46775894935508855</c:v>
                </c:pt>
                <c:pt idx="29">
                  <c:v>0.46775894935508855</c:v>
                </c:pt>
                <c:pt idx="30">
                  <c:v>0.46775894935508855</c:v>
                </c:pt>
                <c:pt idx="31">
                  <c:v>0.46775894935508855</c:v>
                </c:pt>
                <c:pt idx="32">
                  <c:v>0.46775894935508855</c:v>
                </c:pt>
                <c:pt idx="33">
                  <c:v>0.46775894935508855</c:v>
                </c:pt>
                <c:pt idx="34">
                  <c:v>0.46775894935508855</c:v>
                </c:pt>
                <c:pt idx="35">
                  <c:v>0.46775894935508855</c:v>
                </c:pt>
                <c:pt idx="36">
                  <c:v>0.46775894935508855</c:v>
                </c:pt>
                <c:pt idx="37">
                  <c:v>0.46775894935508855</c:v>
                </c:pt>
                <c:pt idx="38">
                  <c:v>0.46775894935508855</c:v>
                </c:pt>
                <c:pt idx="39">
                  <c:v>0.46775894935508855</c:v>
                </c:pt>
              </c:numCache>
            </c:numRef>
          </c:yVal>
          <c:smooth val="0"/>
          <c:extLst>
            <c:ext xmlns:c16="http://schemas.microsoft.com/office/drawing/2014/chart" uri="{C3380CC4-5D6E-409C-BE32-E72D297353CC}">
              <c16:uniqueId val="{00000000-DA08-4D32-A920-D2C451D054C5}"/>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C$46:$C$85</c:f>
              <c:numCache>
                <c:formatCode>General</c:formatCode>
                <c:ptCount val="40"/>
              </c:numCache>
            </c:numRef>
          </c:yVal>
          <c:smooth val="0"/>
          <c:extLst>
            <c:ext xmlns:c16="http://schemas.microsoft.com/office/drawing/2014/chart" uri="{C3380CC4-5D6E-409C-BE32-E72D297353CC}">
              <c16:uniqueId val="{00000001-DA08-4D32-A920-D2C451D054C5}"/>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D$46:$D$85</c:f>
              <c:numCache>
                <c:formatCode>General</c:formatCode>
                <c:ptCount val="40"/>
              </c:numCache>
            </c:numRef>
          </c:yVal>
          <c:smooth val="0"/>
          <c:extLst>
            <c:ext xmlns:c16="http://schemas.microsoft.com/office/drawing/2014/chart" uri="{C3380CC4-5D6E-409C-BE32-E72D297353CC}">
              <c16:uniqueId val="{00000002-DA08-4D32-A920-D2C451D054C5}"/>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E$46:$E$85</c:f>
              <c:numCache>
                <c:formatCode>General</c:formatCode>
                <c:ptCount val="40"/>
              </c:numCache>
            </c:numRef>
          </c:yVal>
          <c:smooth val="0"/>
          <c:extLst>
            <c:ext xmlns:c16="http://schemas.microsoft.com/office/drawing/2014/chart" uri="{C3380CC4-5D6E-409C-BE32-E72D297353CC}">
              <c16:uniqueId val="{00000003-DA08-4D32-A920-D2C451D054C5}"/>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F$46:$F$85</c:f>
              <c:numCache>
                <c:formatCode>General</c:formatCode>
                <c:ptCount val="40"/>
              </c:numCache>
            </c:numRef>
          </c:yVal>
          <c:smooth val="0"/>
          <c:extLst>
            <c:ext xmlns:c16="http://schemas.microsoft.com/office/drawing/2014/chart" uri="{C3380CC4-5D6E-409C-BE32-E72D297353CC}">
              <c16:uniqueId val="{00000004-DA08-4D32-A920-D2C451D054C5}"/>
            </c:ext>
          </c:extLst>
        </c:ser>
        <c:ser>
          <c:idx val="5"/>
          <c:order val="5"/>
          <c:spPr>
            <a:ln w="25400">
              <a:solidFill>
                <a:srgbClr val="000000"/>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V$46:$V$85</c:f>
              <c:numCache>
                <c:formatCode>0.000</c:formatCode>
                <c:ptCount val="40"/>
                <c:pt idx="0">
                  <c:v>0</c:v>
                </c:pt>
                <c:pt idx="1">
                  <c:v>6.5985383612184256E-2</c:v>
                </c:pt>
                <c:pt idx="2">
                  <c:v>0.12095142901303674</c:v>
                </c:pt>
                <c:pt idx="3">
                  <c:v>0.16642673178586823</c:v>
                </c:pt>
                <c:pt idx="4">
                  <c:v>0.20400204520906232</c:v>
                </c:pt>
                <c:pt idx="5">
                  <c:v>0.235142297854014</c:v>
                </c:pt>
                <c:pt idx="6">
                  <c:v>0.26110009240914855</c:v>
                </c:pt>
                <c:pt idx="7">
                  <c:v>0.28290002775905509</c:v>
                </c:pt>
                <c:pt idx="8">
                  <c:v>0.30135955821032989</c:v>
                </c:pt>
                <c:pt idx="9">
                  <c:v>0.33069564752997593</c:v>
                </c:pt>
                <c:pt idx="10">
                  <c:v>0.35277421525572583</c:v>
                </c:pt>
                <c:pt idx="11">
                  <c:v>0.36987713112267984</c:v>
                </c:pt>
                <c:pt idx="12">
                  <c:v>0.38345933216887218</c:v>
                </c:pt>
                <c:pt idx="13">
                  <c:v>0.39447672576044523</c:v>
                </c:pt>
                <c:pt idx="14">
                  <c:v>0.40357662555452989</c:v>
                </c:pt>
                <c:pt idx="15">
                  <c:v>0.41120995518824377</c:v>
                </c:pt>
                <c:pt idx="16">
                  <c:v>0.41769900448472042</c:v>
                </c:pt>
                <c:pt idx="17">
                  <c:v>0.42658383576505488</c:v>
                </c:pt>
                <c:pt idx="18">
                  <c:v>0.43367835605541649</c:v>
                </c:pt>
                <c:pt idx="19">
                  <c:v>0.43946964143861378</c:v>
                </c:pt>
                <c:pt idx="20">
                  <c:v>0.44428405559513984</c:v>
                </c:pt>
                <c:pt idx="21">
                  <c:v>0.44834805617515872</c:v>
                </c:pt>
                <c:pt idx="22">
                  <c:v>0.45182349613631256</c:v>
                </c:pt>
                <c:pt idx="23">
                  <c:v>0.45482901909606011</c:v>
                </c:pt>
                <c:pt idx="24">
                  <c:v>0.45745351675760293</c:v>
                </c:pt>
                <c:pt idx="25">
                  <c:v>0.45745351675760293</c:v>
                </c:pt>
                <c:pt idx="26">
                  <c:v>0.45745351675760293</c:v>
                </c:pt>
                <c:pt idx="27">
                  <c:v>0.45745351675760293</c:v>
                </c:pt>
                <c:pt idx="28">
                  <c:v>0.45745351675760293</c:v>
                </c:pt>
                <c:pt idx="29">
                  <c:v>0.45745351675760293</c:v>
                </c:pt>
                <c:pt idx="30">
                  <c:v>0.45745351675760293</c:v>
                </c:pt>
                <c:pt idx="31">
                  <c:v>0.45745351675760293</c:v>
                </c:pt>
                <c:pt idx="32">
                  <c:v>0.45745351675760293</c:v>
                </c:pt>
                <c:pt idx="33">
                  <c:v>0.45745351675760293</c:v>
                </c:pt>
                <c:pt idx="34">
                  <c:v>0.45745351675760293</c:v>
                </c:pt>
                <c:pt idx="35">
                  <c:v>0.45745351675760293</c:v>
                </c:pt>
                <c:pt idx="36">
                  <c:v>0.45745351675760293</c:v>
                </c:pt>
                <c:pt idx="37">
                  <c:v>0.45745351675760293</c:v>
                </c:pt>
                <c:pt idx="38">
                  <c:v>0.45745351675760293</c:v>
                </c:pt>
                <c:pt idx="39">
                  <c:v>0.45745351675760293</c:v>
                </c:pt>
              </c:numCache>
            </c:numRef>
          </c:yVal>
          <c:smooth val="1"/>
          <c:extLst>
            <c:ext xmlns:c16="http://schemas.microsoft.com/office/drawing/2014/chart" uri="{C3380CC4-5D6E-409C-BE32-E72D297353CC}">
              <c16:uniqueId val="{00000005-DA08-4D32-A920-D2C451D054C5}"/>
            </c:ext>
          </c:extLst>
        </c:ser>
        <c:ser>
          <c:idx val="6"/>
          <c:order val="6"/>
          <c:spPr>
            <a:ln w="25400">
              <a:solidFill>
                <a:srgbClr val="DD0806"/>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W$46:$W$85</c:f>
              <c:numCache>
                <c:formatCode>General</c:formatCode>
                <c:ptCount val="40"/>
              </c:numCache>
            </c:numRef>
          </c:yVal>
          <c:smooth val="1"/>
          <c:extLst>
            <c:ext xmlns:c16="http://schemas.microsoft.com/office/drawing/2014/chart" uri="{C3380CC4-5D6E-409C-BE32-E72D297353CC}">
              <c16:uniqueId val="{00000006-DA08-4D32-A920-D2C451D054C5}"/>
            </c:ext>
          </c:extLst>
        </c:ser>
        <c:ser>
          <c:idx val="7"/>
          <c:order val="7"/>
          <c:spPr>
            <a:ln w="25400">
              <a:solidFill>
                <a:srgbClr val="0000D4"/>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X$46:$X$85</c:f>
              <c:numCache>
                <c:formatCode>General</c:formatCode>
                <c:ptCount val="40"/>
              </c:numCache>
            </c:numRef>
          </c:yVal>
          <c:smooth val="1"/>
          <c:extLst>
            <c:ext xmlns:c16="http://schemas.microsoft.com/office/drawing/2014/chart" uri="{C3380CC4-5D6E-409C-BE32-E72D297353CC}">
              <c16:uniqueId val="{00000007-DA08-4D32-A920-D2C451D054C5}"/>
            </c:ext>
          </c:extLst>
        </c:ser>
        <c:ser>
          <c:idx val="8"/>
          <c:order val="8"/>
          <c:spPr>
            <a:ln w="25400">
              <a:solidFill>
                <a:srgbClr val="006411"/>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Y$46:$Y$85</c:f>
              <c:numCache>
                <c:formatCode>General</c:formatCode>
                <c:ptCount val="40"/>
              </c:numCache>
            </c:numRef>
          </c:yVal>
          <c:smooth val="1"/>
          <c:extLst>
            <c:ext xmlns:c16="http://schemas.microsoft.com/office/drawing/2014/chart" uri="{C3380CC4-5D6E-409C-BE32-E72D297353CC}">
              <c16:uniqueId val="{00000008-DA08-4D32-A920-D2C451D054C5}"/>
            </c:ext>
          </c:extLst>
        </c:ser>
        <c:ser>
          <c:idx val="9"/>
          <c:order val="9"/>
          <c:spPr>
            <a:ln w="25400">
              <a:solidFill>
                <a:srgbClr val="FFCC00"/>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Z$46:$Z$85</c:f>
              <c:numCache>
                <c:formatCode>General</c:formatCode>
                <c:ptCount val="40"/>
              </c:numCache>
            </c:numRef>
          </c:yVal>
          <c:smooth val="1"/>
          <c:extLst>
            <c:ext xmlns:c16="http://schemas.microsoft.com/office/drawing/2014/chart" uri="{C3380CC4-5D6E-409C-BE32-E72D297353CC}">
              <c16:uniqueId val="{00000009-DA08-4D32-A920-D2C451D054C5}"/>
            </c:ext>
          </c:extLst>
        </c:ser>
        <c:dLbls>
          <c:showLegendKey val="0"/>
          <c:showVal val="0"/>
          <c:showCatName val="0"/>
          <c:showSerName val="0"/>
          <c:showPercent val="0"/>
          <c:showBubbleSize val="0"/>
        </c:dLbls>
        <c:axId val="381535344"/>
        <c:axId val="1"/>
      </c:scatterChart>
      <c:valAx>
        <c:axId val="381535344"/>
        <c:scaling>
          <c:orientation val="minMax"/>
        </c:scaling>
        <c:delete val="0"/>
        <c:axPos val="b"/>
        <c:title>
          <c:tx>
            <c:rich>
              <a:bodyPr/>
              <a:lstStyle/>
              <a:p>
                <a:pPr>
                  <a:defRPr sz="1000" b="1" i="0" u="none" strike="noStrike" baseline="0">
                    <a:solidFill>
                      <a:srgbClr val="000000"/>
                    </a:solidFill>
                    <a:latin typeface="Verdana"/>
                    <a:ea typeface="Verdana"/>
                    <a:cs typeface="Verdana"/>
                  </a:defRPr>
                </a:pPr>
                <a:r>
                  <a:rPr lang="en-GB"/>
                  <a:t>[G] / mM</a:t>
                </a:r>
              </a:p>
            </c:rich>
          </c:tx>
          <c:layout>
            <c:manualLayout>
              <c:xMode val="edge"/>
              <c:yMode val="edge"/>
              <c:x val="0.43351136663472623"/>
              <c:y val="0.90847567131031703"/>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1"/>
        <c:crosses val="autoZero"/>
        <c:crossBetween val="midCat"/>
      </c:valAx>
      <c:valAx>
        <c:axId val="1"/>
        <c:scaling>
          <c:orientation val="minMax"/>
        </c:scaling>
        <c:delete val="0"/>
        <c:axPos val="l"/>
        <c:title>
          <c:tx>
            <c:rich>
              <a:bodyPr/>
              <a:lstStyle/>
              <a:p>
                <a:pPr>
                  <a:defRPr sz="1000" b="1" i="0" u="none" strike="noStrike" baseline="0">
                    <a:solidFill>
                      <a:srgbClr val="000000"/>
                    </a:solidFill>
                    <a:latin typeface="Verdana"/>
                    <a:ea typeface="Verdana"/>
                    <a:cs typeface="Verdana"/>
                  </a:defRPr>
                </a:pPr>
                <a:r>
                  <a:rPr lang="en-GB"/>
                  <a:t>∆∂</a:t>
                </a:r>
              </a:p>
            </c:rich>
          </c:tx>
          <c:layout>
            <c:manualLayout>
              <c:xMode val="edge"/>
              <c:yMode val="edge"/>
              <c:x val="1.3297782221666736E-2"/>
              <c:y val="0.39322114835979949"/>
            </c:manualLayout>
          </c:layout>
          <c:overlay val="0"/>
          <c:spPr>
            <a:noFill/>
            <a:ln w="25400">
              <a:noFill/>
            </a:ln>
          </c:spPr>
        </c:title>
        <c:numFmt formatCode="0.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381535344"/>
        <c:crosses val="autoZero"/>
        <c:crossBetween val="midCat"/>
      </c:valAx>
      <c:spPr>
        <a:noFill/>
        <a:ln w="25400">
          <a:noFill/>
        </a:ln>
      </c:spPr>
    </c:plotArea>
    <c:legend>
      <c:legendPos val="r"/>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0.82446916357677513"/>
          <c:y val="0.30508519211018359"/>
          <c:w val="7.1808523934508206E-2"/>
          <c:h val="0.35254312274510835"/>
        </c:manualLayout>
      </c:layout>
      <c:overlay val="0"/>
      <c:spPr>
        <a:noFill/>
        <a:ln w="25400">
          <a:noFill/>
        </a:ln>
      </c:spPr>
      <c:txPr>
        <a:bodyPr/>
        <a:lstStyle/>
        <a:p>
          <a:pPr>
            <a:defRPr sz="385" b="0" i="0" u="none" strike="noStrike" baseline="0">
              <a:solidFill>
                <a:srgbClr val="000000"/>
              </a:solidFill>
              <a:latin typeface="Verdana"/>
              <a:ea typeface="Verdana"/>
              <a:cs typeface="Verdana"/>
            </a:defRPr>
          </a:pPr>
          <a:endParaRPr lang="en-US"/>
        </a:p>
      </c:txPr>
    </c:legend>
    <c:plotVisOnly val="1"/>
    <c:dispBlanksAs val="gap"/>
    <c:showDLblsOverMax val="0"/>
  </c:chart>
  <c:spPr>
    <a:solidFill>
      <a:srgbClr val="FFFFFF"/>
    </a:solidFill>
    <a:ln w="25400">
      <a:solidFill>
        <a:srgbClr val="000000"/>
      </a:solid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Verdana"/>
                <a:ea typeface="Verdana"/>
                <a:cs typeface="Verdana"/>
              </a:defRPr>
            </a:pPr>
            <a:r>
              <a:rPr lang="en-GB"/>
              <a:t>Residuals</a:t>
            </a:r>
          </a:p>
        </c:rich>
      </c:tx>
      <c:layout>
        <c:manualLayout>
          <c:xMode val="edge"/>
          <c:yMode val="edge"/>
          <c:x val="0.78735796914274603"/>
          <c:y val="7.1429365446966195E-2"/>
        </c:manualLayout>
      </c:layout>
      <c:overlay val="0"/>
      <c:spPr>
        <a:noFill/>
        <a:ln w="25400">
          <a:noFill/>
        </a:ln>
      </c:spPr>
    </c:title>
    <c:autoTitleDeleted val="0"/>
    <c:plotArea>
      <c:layout>
        <c:manualLayout>
          <c:layoutTarget val="inner"/>
          <c:xMode val="edge"/>
          <c:yMode val="edge"/>
          <c:x val="0.12234058440588691"/>
          <c:y val="0.19047840492937279"/>
          <c:w val="0.77925633110706227"/>
          <c:h val="0.19047840492937279"/>
        </c:manualLayout>
      </c:layout>
      <c:scatterChart>
        <c:scatterStyle val="lineMarker"/>
        <c:varyColors val="0"/>
        <c:ser>
          <c:idx val="0"/>
          <c:order val="0"/>
          <c:tx>
            <c:v>1</c:v>
          </c:tx>
          <c:spPr>
            <a:ln w="28575">
              <a:noFill/>
            </a:ln>
          </c:spPr>
          <c:marker>
            <c:symbol val="circle"/>
            <c:size val="6"/>
            <c:spPr>
              <a:solidFill>
                <a:srgbClr val="000000"/>
              </a:solidFill>
              <a:ln>
                <a:solidFill>
                  <a:srgbClr val="0000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P$46:$AP$85</c:f>
              <c:numCache>
                <c:formatCode>0.000</c:formatCode>
                <c:ptCount val="40"/>
                <c:pt idx="0">
                  <c:v>-2.5241050644911431E-2</c:v>
                </c:pt>
                <c:pt idx="1">
                  <c:v>5.7735657429043019E-3</c:v>
                </c:pt>
                <c:pt idx="2">
                  <c:v>2.2807520342051829E-2</c:v>
                </c:pt>
                <c:pt idx="3">
                  <c:v>6.3322175692203664E-3</c:v>
                </c:pt>
                <c:pt idx="4">
                  <c:v>1.0756904146026258E-2</c:v>
                </c:pt>
                <c:pt idx="5">
                  <c:v>7.616651501074545E-3</c:v>
                </c:pt>
                <c:pt idx="6">
                  <c:v>3.6588569459400366E-3</c:v>
                </c:pt>
                <c:pt idx="7">
                  <c:v>-3.1410784039664907E-3</c:v>
                </c:pt>
                <c:pt idx="8">
                  <c:v>-2.6006088552412709E-3</c:v>
                </c:pt>
                <c:pt idx="9">
                  <c:v>-7.9366981748874021E-3</c:v>
                </c:pt>
                <c:pt idx="10">
                  <c:v>-7.0152659006372797E-3</c:v>
                </c:pt>
                <c:pt idx="11">
                  <c:v>-9.1181817675912713E-3</c:v>
                </c:pt>
                <c:pt idx="12">
                  <c:v>-7.7003828137836017E-3</c:v>
                </c:pt>
                <c:pt idx="13">
                  <c:v>-7.7177764053566467E-3</c:v>
                </c:pt>
                <c:pt idx="14">
                  <c:v>-6.8176761994412916E-3</c:v>
                </c:pt>
                <c:pt idx="15">
                  <c:v>-5.4510058331551647E-3</c:v>
                </c:pt>
                <c:pt idx="16">
                  <c:v>-6.9400551296318058E-3</c:v>
                </c:pt>
                <c:pt idx="17">
                  <c:v>-3.824886409966255E-3</c:v>
                </c:pt>
                <c:pt idx="18">
                  <c:v>8.059329967213813E-5</c:v>
                </c:pt>
                <c:pt idx="19">
                  <c:v>1.2893079164748578E-3</c:v>
                </c:pt>
                <c:pt idx="20">
                  <c:v>3.474893759948805E-3</c:v>
                </c:pt>
                <c:pt idx="21">
                  <c:v>5.410893179929932E-3</c:v>
                </c:pt>
                <c:pt idx="22">
                  <c:v>6.9354532187760887E-3</c:v>
                </c:pt>
                <c:pt idx="23">
                  <c:v>8.9299302590284402E-3</c:v>
                </c:pt>
                <c:pt idx="24">
                  <c:v>1.030543259748562E-2</c:v>
                </c:pt>
                <c:pt idx="25">
                  <c:v>1.030543259748562E-2</c:v>
                </c:pt>
                <c:pt idx="26">
                  <c:v>1.030543259748562E-2</c:v>
                </c:pt>
                <c:pt idx="27">
                  <c:v>1.030543259748562E-2</c:v>
                </c:pt>
                <c:pt idx="28">
                  <c:v>1.030543259748562E-2</c:v>
                </c:pt>
                <c:pt idx="29">
                  <c:v>1.030543259748562E-2</c:v>
                </c:pt>
                <c:pt idx="30">
                  <c:v>1.030543259748562E-2</c:v>
                </c:pt>
                <c:pt idx="31">
                  <c:v>1.030543259748562E-2</c:v>
                </c:pt>
                <c:pt idx="32">
                  <c:v>1.030543259748562E-2</c:v>
                </c:pt>
                <c:pt idx="33">
                  <c:v>1.030543259748562E-2</c:v>
                </c:pt>
                <c:pt idx="34">
                  <c:v>1.030543259748562E-2</c:v>
                </c:pt>
                <c:pt idx="35">
                  <c:v>1.030543259748562E-2</c:v>
                </c:pt>
                <c:pt idx="36">
                  <c:v>1.030543259748562E-2</c:v>
                </c:pt>
                <c:pt idx="37">
                  <c:v>1.030543259748562E-2</c:v>
                </c:pt>
                <c:pt idx="38">
                  <c:v>1.030543259748562E-2</c:v>
                </c:pt>
                <c:pt idx="39">
                  <c:v>1.030543259748562E-2</c:v>
                </c:pt>
              </c:numCache>
            </c:numRef>
          </c:yVal>
          <c:smooth val="0"/>
          <c:extLst>
            <c:ext xmlns:c16="http://schemas.microsoft.com/office/drawing/2014/chart" uri="{C3380CC4-5D6E-409C-BE32-E72D297353CC}">
              <c16:uniqueId val="{00000000-4066-4AB5-8C11-3B11983644E0}"/>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Q$46:$AQ$85</c:f>
              <c:numCache>
                <c:formatCode>General</c:formatCode>
                <c:ptCount val="40"/>
              </c:numCache>
            </c:numRef>
          </c:yVal>
          <c:smooth val="0"/>
          <c:extLst>
            <c:ext xmlns:c16="http://schemas.microsoft.com/office/drawing/2014/chart" uri="{C3380CC4-5D6E-409C-BE32-E72D297353CC}">
              <c16:uniqueId val="{00000001-4066-4AB5-8C11-3B11983644E0}"/>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R$46:$AR$85</c:f>
              <c:numCache>
                <c:formatCode>General</c:formatCode>
                <c:ptCount val="40"/>
              </c:numCache>
            </c:numRef>
          </c:yVal>
          <c:smooth val="0"/>
          <c:extLst>
            <c:ext xmlns:c16="http://schemas.microsoft.com/office/drawing/2014/chart" uri="{C3380CC4-5D6E-409C-BE32-E72D297353CC}">
              <c16:uniqueId val="{00000002-4066-4AB5-8C11-3B11983644E0}"/>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S$46:$AS$85</c:f>
              <c:numCache>
                <c:formatCode>General</c:formatCode>
                <c:ptCount val="40"/>
              </c:numCache>
            </c:numRef>
          </c:yVal>
          <c:smooth val="0"/>
          <c:extLst>
            <c:ext xmlns:c16="http://schemas.microsoft.com/office/drawing/2014/chart" uri="{C3380CC4-5D6E-409C-BE32-E72D297353CC}">
              <c16:uniqueId val="{00000003-4066-4AB5-8C11-3B11983644E0}"/>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T$46:$AT$85</c:f>
              <c:numCache>
                <c:formatCode>General</c:formatCode>
                <c:ptCount val="40"/>
              </c:numCache>
            </c:numRef>
          </c:yVal>
          <c:smooth val="0"/>
          <c:extLst>
            <c:ext xmlns:c16="http://schemas.microsoft.com/office/drawing/2014/chart" uri="{C3380CC4-5D6E-409C-BE32-E72D297353CC}">
              <c16:uniqueId val="{00000004-4066-4AB5-8C11-3B11983644E0}"/>
            </c:ext>
          </c:extLst>
        </c:ser>
        <c:dLbls>
          <c:showLegendKey val="0"/>
          <c:showVal val="0"/>
          <c:showCatName val="0"/>
          <c:showSerName val="0"/>
          <c:showPercent val="0"/>
          <c:showBubbleSize val="0"/>
        </c:dLbls>
        <c:axId val="373076536"/>
        <c:axId val="1"/>
      </c:scatterChart>
      <c:valAx>
        <c:axId val="373076536"/>
        <c:scaling>
          <c:orientation val="minMax"/>
        </c:scaling>
        <c:delete val="0"/>
        <c:axPos val="b"/>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1"/>
        <c:crosses val="autoZero"/>
        <c:crossBetween val="midCat"/>
      </c:valAx>
      <c:valAx>
        <c:axId val="1"/>
        <c:scaling>
          <c:orientation val="minMax"/>
        </c:scaling>
        <c:delete val="0"/>
        <c:axPos val="l"/>
        <c:numFmt formatCode="0.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373076536"/>
        <c:crosses val="autoZero"/>
        <c:crossBetween val="midCat"/>
      </c:valAx>
      <c:spPr>
        <a:noFill/>
        <a:ln w="25400">
          <a:noFill/>
        </a:ln>
      </c:spPr>
    </c:plotArea>
    <c:plotVisOnly val="1"/>
    <c:dispBlanksAs val="gap"/>
    <c:showDLblsOverMax val="0"/>
  </c:chart>
  <c:spPr>
    <a:solidFill>
      <a:srgbClr val="FFFFFF"/>
    </a:solidFill>
    <a:ln w="25400">
      <a:solidFill>
        <a:srgbClr val="000000"/>
      </a:solid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Verdana"/>
                <a:ea typeface="Verdana"/>
                <a:cs typeface="Verdana"/>
              </a:defRPr>
            </a:pPr>
            <a:r>
              <a:rPr lang="en-GB"/>
              <a:t>Host Signals</a:t>
            </a:r>
          </a:p>
        </c:rich>
      </c:tx>
      <c:layout>
        <c:manualLayout>
          <c:xMode val="edge"/>
          <c:yMode val="edge"/>
          <c:x val="0.37766029246344207"/>
          <c:y val="2.0338661680667842E-2"/>
        </c:manualLayout>
      </c:layout>
      <c:overlay val="0"/>
      <c:spPr>
        <a:noFill/>
        <a:ln w="25400">
          <a:noFill/>
        </a:ln>
      </c:spPr>
    </c:title>
    <c:autoTitleDeleted val="0"/>
    <c:plotArea>
      <c:layout>
        <c:manualLayout>
          <c:layoutTarget val="inner"/>
          <c:xMode val="edge"/>
          <c:yMode val="edge"/>
          <c:x val="0.16513755303243821"/>
          <c:y val="9.6916143208142458E-2"/>
          <c:w val="0.72171226880843364"/>
          <c:h val="0.66960244398352964"/>
        </c:manualLayout>
      </c:layout>
      <c:scatterChart>
        <c:scatterStyle val="lineMarker"/>
        <c:varyColors val="0"/>
        <c:ser>
          <c:idx val="0"/>
          <c:order val="0"/>
          <c:tx>
            <c:v>1</c:v>
          </c:tx>
          <c:spPr>
            <a:ln w="28575">
              <a:noFill/>
            </a:ln>
          </c:spPr>
          <c:marker>
            <c:symbol val="circle"/>
            <c:size val="6"/>
            <c:spPr>
              <a:solidFill>
                <a:srgbClr val="000000"/>
              </a:solidFill>
              <a:ln>
                <a:solidFill>
                  <a:srgbClr val="0000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B$46:$B$85</c:f>
              <c:numCache>
                <c:formatCode>0.000</c:formatCode>
                <c:ptCount val="40"/>
                <c:pt idx="0">
                  <c:v>-2.5241050644911431E-2</c:v>
                </c:pt>
                <c:pt idx="1">
                  <c:v>7.1758949355088558E-2</c:v>
                </c:pt>
                <c:pt idx="2">
                  <c:v>0.14375894935508857</c:v>
                </c:pt>
                <c:pt idx="3">
                  <c:v>0.17275894935508859</c:v>
                </c:pt>
                <c:pt idx="4">
                  <c:v>0.21475894935508857</c:v>
                </c:pt>
                <c:pt idx="5">
                  <c:v>0.24275894935508854</c:v>
                </c:pt>
                <c:pt idx="6">
                  <c:v>0.26475894935508859</c:v>
                </c:pt>
                <c:pt idx="7">
                  <c:v>0.2797589493550886</c:v>
                </c:pt>
                <c:pt idx="8">
                  <c:v>0.29875894935508862</c:v>
                </c:pt>
                <c:pt idx="9">
                  <c:v>0.32275894935508853</c:v>
                </c:pt>
                <c:pt idx="10">
                  <c:v>0.34575894935508855</c:v>
                </c:pt>
                <c:pt idx="11">
                  <c:v>0.36075894935508857</c:v>
                </c:pt>
                <c:pt idx="12">
                  <c:v>0.37575894935508858</c:v>
                </c:pt>
                <c:pt idx="13">
                  <c:v>0.38675894935508859</c:v>
                </c:pt>
                <c:pt idx="14">
                  <c:v>0.3967589493550886</c:v>
                </c:pt>
                <c:pt idx="15">
                  <c:v>0.40575894935508861</c:v>
                </c:pt>
                <c:pt idx="16">
                  <c:v>0.41075894935508861</c:v>
                </c:pt>
                <c:pt idx="17">
                  <c:v>0.42275894935508862</c:v>
                </c:pt>
                <c:pt idx="18">
                  <c:v>0.43375894935508863</c:v>
                </c:pt>
                <c:pt idx="19">
                  <c:v>0.44075894935508864</c:v>
                </c:pt>
                <c:pt idx="20">
                  <c:v>0.44775894935508864</c:v>
                </c:pt>
                <c:pt idx="21">
                  <c:v>0.45375894935508865</c:v>
                </c:pt>
                <c:pt idx="22">
                  <c:v>0.45875894935508865</c:v>
                </c:pt>
                <c:pt idx="23">
                  <c:v>0.46375894935508855</c:v>
                </c:pt>
                <c:pt idx="24">
                  <c:v>0.46775894935508855</c:v>
                </c:pt>
                <c:pt idx="25">
                  <c:v>0.46775894935508855</c:v>
                </c:pt>
                <c:pt idx="26">
                  <c:v>0.46775894935508855</c:v>
                </c:pt>
                <c:pt idx="27">
                  <c:v>0.46775894935508855</c:v>
                </c:pt>
                <c:pt idx="28">
                  <c:v>0.46775894935508855</c:v>
                </c:pt>
                <c:pt idx="29">
                  <c:v>0.46775894935508855</c:v>
                </c:pt>
                <c:pt idx="30">
                  <c:v>0.46775894935508855</c:v>
                </c:pt>
                <c:pt idx="31">
                  <c:v>0.46775894935508855</c:v>
                </c:pt>
                <c:pt idx="32">
                  <c:v>0.46775894935508855</c:v>
                </c:pt>
                <c:pt idx="33">
                  <c:v>0.46775894935508855</c:v>
                </c:pt>
                <c:pt idx="34">
                  <c:v>0.46775894935508855</c:v>
                </c:pt>
                <c:pt idx="35">
                  <c:v>0.46775894935508855</c:v>
                </c:pt>
                <c:pt idx="36">
                  <c:v>0.46775894935508855</c:v>
                </c:pt>
                <c:pt idx="37">
                  <c:v>0.46775894935508855</c:v>
                </c:pt>
                <c:pt idx="38">
                  <c:v>0.46775894935508855</c:v>
                </c:pt>
                <c:pt idx="39">
                  <c:v>0.46775894935508855</c:v>
                </c:pt>
              </c:numCache>
            </c:numRef>
          </c:yVal>
          <c:smooth val="0"/>
          <c:extLst>
            <c:ext xmlns:c16="http://schemas.microsoft.com/office/drawing/2014/chart" uri="{C3380CC4-5D6E-409C-BE32-E72D297353CC}">
              <c16:uniqueId val="{00000000-2BE7-4E0A-AF17-6B24EBF5208E}"/>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C$46:$C$85</c:f>
              <c:numCache>
                <c:formatCode>General</c:formatCode>
                <c:ptCount val="40"/>
              </c:numCache>
            </c:numRef>
          </c:yVal>
          <c:smooth val="0"/>
          <c:extLst>
            <c:ext xmlns:c16="http://schemas.microsoft.com/office/drawing/2014/chart" uri="{C3380CC4-5D6E-409C-BE32-E72D297353CC}">
              <c16:uniqueId val="{00000001-2BE7-4E0A-AF17-6B24EBF5208E}"/>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D$46:$D$85</c:f>
              <c:numCache>
                <c:formatCode>General</c:formatCode>
                <c:ptCount val="40"/>
              </c:numCache>
            </c:numRef>
          </c:yVal>
          <c:smooth val="0"/>
          <c:extLst>
            <c:ext xmlns:c16="http://schemas.microsoft.com/office/drawing/2014/chart" uri="{C3380CC4-5D6E-409C-BE32-E72D297353CC}">
              <c16:uniqueId val="{00000002-2BE7-4E0A-AF17-6B24EBF5208E}"/>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E$46:$E$85</c:f>
              <c:numCache>
                <c:formatCode>General</c:formatCode>
                <c:ptCount val="40"/>
              </c:numCache>
            </c:numRef>
          </c:yVal>
          <c:smooth val="0"/>
          <c:extLst>
            <c:ext xmlns:c16="http://schemas.microsoft.com/office/drawing/2014/chart" uri="{C3380CC4-5D6E-409C-BE32-E72D297353CC}">
              <c16:uniqueId val="{00000003-2BE7-4E0A-AF17-6B24EBF5208E}"/>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F$46:$F$85</c:f>
              <c:numCache>
                <c:formatCode>General</c:formatCode>
                <c:ptCount val="40"/>
              </c:numCache>
            </c:numRef>
          </c:yVal>
          <c:smooth val="0"/>
          <c:extLst>
            <c:ext xmlns:c16="http://schemas.microsoft.com/office/drawing/2014/chart" uri="{C3380CC4-5D6E-409C-BE32-E72D297353CC}">
              <c16:uniqueId val="{00000004-2BE7-4E0A-AF17-6B24EBF5208E}"/>
            </c:ext>
          </c:extLst>
        </c:ser>
        <c:ser>
          <c:idx val="5"/>
          <c:order val="5"/>
          <c:spPr>
            <a:ln w="25400">
              <a:solidFill>
                <a:srgbClr val="000000"/>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V$46:$V$85</c:f>
              <c:numCache>
                <c:formatCode>0.000</c:formatCode>
                <c:ptCount val="40"/>
                <c:pt idx="0">
                  <c:v>0</c:v>
                </c:pt>
                <c:pt idx="1">
                  <c:v>6.5985383612184256E-2</c:v>
                </c:pt>
                <c:pt idx="2">
                  <c:v>0.12095142901303674</c:v>
                </c:pt>
                <c:pt idx="3">
                  <c:v>0.16642673178586823</c:v>
                </c:pt>
                <c:pt idx="4">
                  <c:v>0.20400204520906232</c:v>
                </c:pt>
                <c:pt idx="5">
                  <c:v>0.235142297854014</c:v>
                </c:pt>
                <c:pt idx="6">
                  <c:v>0.26110009240914855</c:v>
                </c:pt>
                <c:pt idx="7">
                  <c:v>0.28290002775905509</c:v>
                </c:pt>
                <c:pt idx="8">
                  <c:v>0.30135955821032989</c:v>
                </c:pt>
                <c:pt idx="9">
                  <c:v>0.33069564752997593</c:v>
                </c:pt>
                <c:pt idx="10">
                  <c:v>0.35277421525572583</c:v>
                </c:pt>
                <c:pt idx="11">
                  <c:v>0.36987713112267984</c:v>
                </c:pt>
                <c:pt idx="12">
                  <c:v>0.38345933216887218</c:v>
                </c:pt>
                <c:pt idx="13">
                  <c:v>0.39447672576044523</c:v>
                </c:pt>
                <c:pt idx="14">
                  <c:v>0.40357662555452989</c:v>
                </c:pt>
                <c:pt idx="15">
                  <c:v>0.41120995518824377</c:v>
                </c:pt>
                <c:pt idx="16">
                  <c:v>0.41769900448472042</c:v>
                </c:pt>
                <c:pt idx="17">
                  <c:v>0.42658383576505488</c:v>
                </c:pt>
                <c:pt idx="18">
                  <c:v>0.43367835605541649</c:v>
                </c:pt>
                <c:pt idx="19">
                  <c:v>0.43946964143861378</c:v>
                </c:pt>
                <c:pt idx="20">
                  <c:v>0.44428405559513984</c:v>
                </c:pt>
                <c:pt idx="21">
                  <c:v>0.44834805617515872</c:v>
                </c:pt>
                <c:pt idx="22">
                  <c:v>0.45182349613631256</c:v>
                </c:pt>
                <c:pt idx="23">
                  <c:v>0.45482901909606011</c:v>
                </c:pt>
                <c:pt idx="24">
                  <c:v>0.45745351675760293</c:v>
                </c:pt>
                <c:pt idx="25">
                  <c:v>0.45745351675760293</c:v>
                </c:pt>
                <c:pt idx="26">
                  <c:v>0.45745351675760293</c:v>
                </c:pt>
                <c:pt idx="27">
                  <c:v>0.45745351675760293</c:v>
                </c:pt>
                <c:pt idx="28">
                  <c:v>0.45745351675760293</c:v>
                </c:pt>
                <c:pt idx="29">
                  <c:v>0.45745351675760293</c:v>
                </c:pt>
                <c:pt idx="30">
                  <c:v>0.45745351675760293</c:v>
                </c:pt>
                <c:pt idx="31">
                  <c:v>0.45745351675760293</c:v>
                </c:pt>
                <c:pt idx="32">
                  <c:v>0.45745351675760293</c:v>
                </c:pt>
                <c:pt idx="33">
                  <c:v>0.45745351675760293</c:v>
                </c:pt>
                <c:pt idx="34">
                  <c:v>0.45745351675760293</c:v>
                </c:pt>
                <c:pt idx="35">
                  <c:v>0.45745351675760293</c:v>
                </c:pt>
                <c:pt idx="36">
                  <c:v>0.45745351675760293</c:v>
                </c:pt>
                <c:pt idx="37">
                  <c:v>0.45745351675760293</c:v>
                </c:pt>
                <c:pt idx="38">
                  <c:v>0.45745351675760293</c:v>
                </c:pt>
                <c:pt idx="39">
                  <c:v>0.45745351675760293</c:v>
                </c:pt>
              </c:numCache>
            </c:numRef>
          </c:yVal>
          <c:smooth val="1"/>
          <c:extLst>
            <c:ext xmlns:c16="http://schemas.microsoft.com/office/drawing/2014/chart" uri="{C3380CC4-5D6E-409C-BE32-E72D297353CC}">
              <c16:uniqueId val="{00000005-2BE7-4E0A-AF17-6B24EBF5208E}"/>
            </c:ext>
          </c:extLst>
        </c:ser>
        <c:ser>
          <c:idx val="6"/>
          <c:order val="6"/>
          <c:spPr>
            <a:ln w="25400">
              <a:solidFill>
                <a:srgbClr val="DD0806"/>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W$46:$W$85</c:f>
              <c:numCache>
                <c:formatCode>General</c:formatCode>
                <c:ptCount val="40"/>
              </c:numCache>
            </c:numRef>
          </c:yVal>
          <c:smooth val="1"/>
          <c:extLst>
            <c:ext xmlns:c16="http://schemas.microsoft.com/office/drawing/2014/chart" uri="{C3380CC4-5D6E-409C-BE32-E72D297353CC}">
              <c16:uniqueId val="{00000006-2BE7-4E0A-AF17-6B24EBF5208E}"/>
            </c:ext>
          </c:extLst>
        </c:ser>
        <c:ser>
          <c:idx val="7"/>
          <c:order val="7"/>
          <c:spPr>
            <a:ln w="25400">
              <a:solidFill>
                <a:srgbClr val="0000D4"/>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X$46:$X$85</c:f>
              <c:numCache>
                <c:formatCode>General</c:formatCode>
                <c:ptCount val="40"/>
              </c:numCache>
            </c:numRef>
          </c:yVal>
          <c:smooth val="1"/>
          <c:extLst>
            <c:ext xmlns:c16="http://schemas.microsoft.com/office/drawing/2014/chart" uri="{C3380CC4-5D6E-409C-BE32-E72D297353CC}">
              <c16:uniqueId val="{00000007-2BE7-4E0A-AF17-6B24EBF5208E}"/>
            </c:ext>
          </c:extLst>
        </c:ser>
        <c:ser>
          <c:idx val="8"/>
          <c:order val="8"/>
          <c:spPr>
            <a:ln w="25400">
              <a:solidFill>
                <a:srgbClr val="006411"/>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Y$46:$Y$85</c:f>
              <c:numCache>
                <c:formatCode>General</c:formatCode>
                <c:ptCount val="40"/>
              </c:numCache>
            </c:numRef>
          </c:yVal>
          <c:smooth val="1"/>
          <c:extLst>
            <c:ext xmlns:c16="http://schemas.microsoft.com/office/drawing/2014/chart" uri="{C3380CC4-5D6E-409C-BE32-E72D297353CC}">
              <c16:uniqueId val="{00000008-2BE7-4E0A-AF17-6B24EBF5208E}"/>
            </c:ext>
          </c:extLst>
        </c:ser>
        <c:ser>
          <c:idx val="9"/>
          <c:order val="9"/>
          <c:spPr>
            <a:ln w="25400">
              <a:solidFill>
                <a:srgbClr val="FFCC00"/>
              </a:solidFill>
              <a:prstDash val="solid"/>
            </a:ln>
          </c:spPr>
          <c:marker>
            <c:symbol val="none"/>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Z$46:$Z$85</c:f>
              <c:numCache>
                <c:formatCode>General</c:formatCode>
                <c:ptCount val="40"/>
              </c:numCache>
            </c:numRef>
          </c:yVal>
          <c:smooth val="1"/>
          <c:extLst>
            <c:ext xmlns:c16="http://schemas.microsoft.com/office/drawing/2014/chart" uri="{C3380CC4-5D6E-409C-BE32-E72D297353CC}">
              <c16:uniqueId val="{00000009-2BE7-4E0A-AF17-6B24EBF5208E}"/>
            </c:ext>
          </c:extLst>
        </c:ser>
        <c:dLbls>
          <c:showLegendKey val="0"/>
          <c:showVal val="0"/>
          <c:showCatName val="0"/>
          <c:showSerName val="0"/>
          <c:showPercent val="0"/>
          <c:showBubbleSize val="0"/>
        </c:dLbls>
        <c:axId val="381535344"/>
        <c:axId val="1"/>
      </c:scatterChart>
      <c:valAx>
        <c:axId val="381535344"/>
        <c:scaling>
          <c:orientation val="minMax"/>
        </c:scaling>
        <c:delete val="0"/>
        <c:axPos val="b"/>
        <c:title>
          <c:tx>
            <c:rich>
              <a:bodyPr/>
              <a:lstStyle/>
              <a:p>
                <a:pPr>
                  <a:defRPr sz="1000" b="1" i="0" u="none" strike="noStrike" baseline="0">
                    <a:solidFill>
                      <a:srgbClr val="000000"/>
                    </a:solidFill>
                    <a:latin typeface="Verdana"/>
                    <a:ea typeface="Verdana"/>
                    <a:cs typeface="Verdana"/>
                  </a:defRPr>
                </a:pPr>
                <a:r>
                  <a:rPr lang="en-GB"/>
                  <a:t>[G] / mM</a:t>
                </a:r>
              </a:p>
            </c:rich>
          </c:tx>
          <c:layout>
            <c:manualLayout>
              <c:xMode val="edge"/>
              <c:yMode val="edge"/>
              <c:x val="0.43351136663472623"/>
              <c:y val="0.90847567131031703"/>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1"/>
        <c:crosses val="autoZero"/>
        <c:crossBetween val="midCat"/>
      </c:valAx>
      <c:valAx>
        <c:axId val="1"/>
        <c:scaling>
          <c:orientation val="minMax"/>
        </c:scaling>
        <c:delete val="0"/>
        <c:axPos val="l"/>
        <c:title>
          <c:tx>
            <c:rich>
              <a:bodyPr/>
              <a:lstStyle/>
              <a:p>
                <a:pPr>
                  <a:defRPr sz="1000" b="1" i="0" u="none" strike="noStrike" baseline="0">
                    <a:solidFill>
                      <a:srgbClr val="000000"/>
                    </a:solidFill>
                    <a:latin typeface="Verdana"/>
                    <a:ea typeface="Verdana"/>
                    <a:cs typeface="Verdana"/>
                  </a:defRPr>
                </a:pPr>
                <a:r>
                  <a:rPr lang="en-GB"/>
                  <a:t>∆∂</a:t>
                </a:r>
              </a:p>
            </c:rich>
          </c:tx>
          <c:layout>
            <c:manualLayout>
              <c:xMode val="edge"/>
              <c:yMode val="edge"/>
              <c:x val="1.3297782221666736E-2"/>
              <c:y val="0.39322114835979949"/>
            </c:manualLayout>
          </c:layout>
          <c:overlay val="0"/>
          <c:spPr>
            <a:noFill/>
            <a:ln w="25400">
              <a:noFill/>
            </a:ln>
          </c:spPr>
        </c:title>
        <c:numFmt formatCode="0.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381535344"/>
        <c:crosses val="autoZero"/>
        <c:crossBetween val="midCat"/>
      </c:valAx>
      <c:spPr>
        <a:noFill/>
        <a:ln w="25400">
          <a:noFill/>
        </a:ln>
      </c:spPr>
    </c:plotArea>
    <c:legend>
      <c:legendPos val="r"/>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0.82446916357677513"/>
          <c:y val="0.30508519211018359"/>
          <c:w val="7.1808523934508206E-2"/>
          <c:h val="0.35254312274510835"/>
        </c:manualLayout>
      </c:layout>
      <c:overlay val="0"/>
      <c:spPr>
        <a:noFill/>
        <a:ln w="25400">
          <a:noFill/>
        </a:ln>
      </c:spPr>
      <c:txPr>
        <a:bodyPr/>
        <a:lstStyle/>
        <a:p>
          <a:pPr>
            <a:defRPr sz="385" b="0" i="0" u="none" strike="noStrike" baseline="0">
              <a:solidFill>
                <a:srgbClr val="000000"/>
              </a:solidFill>
              <a:latin typeface="Verdana"/>
              <a:ea typeface="Verdana"/>
              <a:cs typeface="Verdana"/>
            </a:defRPr>
          </a:pPr>
          <a:endParaRPr lang="en-US"/>
        </a:p>
      </c:txPr>
    </c:legend>
    <c:plotVisOnly val="1"/>
    <c:dispBlanksAs val="gap"/>
    <c:showDLblsOverMax val="0"/>
  </c:chart>
  <c:spPr>
    <a:solidFill>
      <a:srgbClr val="FFFFFF"/>
    </a:solidFill>
    <a:ln w="25400">
      <a:solidFill>
        <a:srgbClr val="000000"/>
      </a:solid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Verdana"/>
                <a:ea typeface="Verdana"/>
                <a:cs typeface="Verdana"/>
              </a:defRPr>
            </a:pPr>
            <a:r>
              <a:rPr lang="en-GB"/>
              <a:t>Residuals</a:t>
            </a:r>
          </a:p>
        </c:rich>
      </c:tx>
      <c:layout>
        <c:manualLayout>
          <c:xMode val="edge"/>
          <c:yMode val="edge"/>
          <c:x val="0.78735796914274603"/>
          <c:y val="7.1429365446966195E-2"/>
        </c:manualLayout>
      </c:layout>
      <c:overlay val="0"/>
      <c:spPr>
        <a:noFill/>
        <a:ln w="25400">
          <a:noFill/>
        </a:ln>
      </c:spPr>
    </c:title>
    <c:autoTitleDeleted val="0"/>
    <c:plotArea>
      <c:layout>
        <c:manualLayout>
          <c:layoutTarget val="inner"/>
          <c:xMode val="edge"/>
          <c:yMode val="edge"/>
          <c:x val="0.12234058440588691"/>
          <c:y val="0.19047840492937279"/>
          <c:w val="0.77925633110706227"/>
          <c:h val="0.19047840492937279"/>
        </c:manualLayout>
      </c:layout>
      <c:scatterChart>
        <c:scatterStyle val="lineMarker"/>
        <c:varyColors val="0"/>
        <c:ser>
          <c:idx val="0"/>
          <c:order val="0"/>
          <c:tx>
            <c:v>1</c:v>
          </c:tx>
          <c:spPr>
            <a:ln w="28575">
              <a:noFill/>
            </a:ln>
          </c:spPr>
          <c:marker>
            <c:symbol val="circle"/>
            <c:size val="6"/>
            <c:spPr>
              <a:solidFill>
                <a:srgbClr val="000000"/>
              </a:solidFill>
              <a:ln>
                <a:solidFill>
                  <a:srgbClr val="0000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P$46:$AP$85</c:f>
              <c:numCache>
                <c:formatCode>0.000</c:formatCode>
                <c:ptCount val="40"/>
                <c:pt idx="0">
                  <c:v>-2.5241050644911431E-2</c:v>
                </c:pt>
                <c:pt idx="1">
                  <c:v>5.7735657429043019E-3</c:v>
                </c:pt>
                <c:pt idx="2">
                  <c:v>2.2807520342051829E-2</c:v>
                </c:pt>
                <c:pt idx="3">
                  <c:v>6.3322175692203664E-3</c:v>
                </c:pt>
                <c:pt idx="4">
                  <c:v>1.0756904146026258E-2</c:v>
                </c:pt>
                <c:pt idx="5">
                  <c:v>7.616651501074545E-3</c:v>
                </c:pt>
                <c:pt idx="6">
                  <c:v>3.6588569459400366E-3</c:v>
                </c:pt>
                <c:pt idx="7">
                  <c:v>-3.1410784039664907E-3</c:v>
                </c:pt>
                <c:pt idx="8">
                  <c:v>-2.6006088552412709E-3</c:v>
                </c:pt>
                <c:pt idx="9">
                  <c:v>-7.9366981748874021E-3</c:v>
                </c:pt>
                <c:pt idx="10">
                  <c:v>-7.0152659006372797E-3</c:v>
                </c:pt>
                <c:pt idx="11">
                  <c:v>-9.1181817675912713E-3</c:v>
                </c:pt>
                <c:pt idx="12">
                  <c:v>-7.7003828137836017E-3</c:v>
                </c:pt>
                <c:pt idx="13">
                  <c:v>-7.7177764053566467E-3</c:v>
                </c:pt>
                <c:pt idx="14">
                  <c:v>-6.8176761994412916E-3</c:v>
                </c:pt>
                <c:pt idx="15">
                  <c:v>-5.4510058331551647E-3</c:v>
                </c:pt>
                <c:pt idx="16">
                  <c:v>-6.9400551296318058E-3</c:v>
                </c:pt>
                <c:pt idx="17">
                  <c:v>-3.824886409966255E-3</c:v>
                </c:pt>
                <c:pt idx="18">
                  <c:v>8.059329967213813E-5</c:v>
                </c:pt>
                <c:pt idx="19">
                  <c:v>1.2893079164748578E-3</c:v>
                </c:pt>
                <c:pt idx="20">
                  <c:v>3.474893759948805E-3</c:v>
                </c:pt>
                <c:pt idx="21">
                  <c:v>5.410893179929932E-3</c:v>
                </c:pt>
                <c:pt idx="22">
                  <c:v>6.9354532187760887E-3</c:v>
                </c:pt>
                <c:pt idx="23">
                  <c:v>8.9299302590284402E-3</c:v>
                </c:pt>
                <c:pt idx="24">
                  <c:v>1.030543259748562E-2</c:v>
                </c:pt>
                <c:pt idx="25">
                  <c:v>1.030543259748562E-2</c:v>
                </c:pt>
                <c:pt idx="26">
                  <c:v>1.030543259748562E-2</c:v>
                </c:pt>
                <c:pt idx="27">
                  <c:v>1.030543259748562E-2</c:v>
                </c:pt>
                <c:pt idx="28">
                  <c:v>1.030543259748562E-2</c:v>
                </c:pt>
                <c:pt idx="29">
                  <c:v>1.030543259748562E-2</c:v>
                </c:pt>
                <c:pt idx="30">
                  <c:v>1.030543259748562E-2</c:v>
                </c:pt>
                <c:pt idx="31">
                  <c:v>1.030543259748562E-2</c:v>
                </c:pt>
                <c:pt idx="32">
                  <c:v>1.030543259748562E-2</c:v>
                </c:pt>
                <c:pt idx="33">
                  <c:v>1.030543259748562E-2</c:v>
                </c:pt>
                <c:pt idx="34">
                  <c:v>1.030543259748562E-2</c:v>
                </c:pt>
                <c:pt idx="35">
                  <c:v>1.030543259748562E-2</c:v>
                </c:pt>
                <c:pt idx="36">
                  <c:v>1.030543259748562E-2</c:v>
                </c:pt>
                <c:pt idx="37">
                  <c:v>1.030543259748562E-2</c:v>
                </c:pt>
                <c:pt idx="38">
                  <c:v>1.030543259748562E-2</c:v>
                </c:pt>
                <c:pt idx="39">
                  <c:v>1.030543259748562E-2</c:v>
                </c:pt>
              </c:numCache>
            </c:numRef>
          </c:yVal>
          <c:smooth val="0"/>
          <c:extLst>
            <c:ext xmlns:c16="http://schemas.microsoft.com/office/drawing/2014/chart" uri="{C3380CC4-5D6E-409C-BE32-E72D297353CC}">
              <c16:uniqueId val="{00000000-D4AF-42CF-B3C1-E87DAFFF279F}"/>
            </c:ext>
          </c:extLst>
        </c:ser>
        <c:ser>
          <c:idx val="1"/>
          <c:order val="1"/>
          <c:tx>
            <c:v>2</c:v>
          </c:tx>
          <c:spPr>
            <a:ln w="28575">
              <a:noFill/>
            </a:ln>
          </c:spPr>
          <c:marker>
            <c:symbol val="circle"/>
            <c:size val="5"/>
            <c:spPr>
              <a:solidFill>
                <a:srgbClr val="DD0806"/>
              </a:solidFill>
              <a:ln>
                <a:solidFill>
                  <a:srgbClr val="DD0806"/>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Q$46:$AQ$85</c:f>
              <c:numCache>
                <c:formatCode>General</c:formatCode>
                <c:ptCount val="40"/>
              </c:numCache>
            </c:numRef>
          </c:yVal>
          <c:smooth val="0"/>
          <c:extLst>
            <c:ext xmlns:c16="http://schemas.microsoft.com/office/drawing/2014/chart" uri="{C3380CC4-5D6E-409C-BE32-E72D297353CC}">
              <c16:uniqueId val="{00000001-D4AF-42CF-B3C1-E87DAFFF279F}"/>
            </c:ext>
          </c:extLst>
        </c:ser>
        <c:ser>
          <c:idx val="2"/>
          <c:order val="2"/>
          <c:tx>
            <c:v>3</c:v>
          </c:tx>
          <c:spPr>
            <a:ln w="28575">
              <a:noFill/>
            </a:ln>
          </c:spPr>
          <c:marker>
            <c:symbol val="circle"/>
            <c:size val="6"/>
            <c:spPr>
              <a:solidFill>
                <a:srgbClr val="0000D4"/>
              </a:solidFill>
              <a:ln>
                <a:solidFill>
                  <a:srgbClr val="0000D4"/>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R$46:$AR$85</c:f>
              <c:numCache>
                <c:formatCode>General</c:formatCode>
                <c:ptCount val="40"/>
              </c:numCache>
            </c:numRef>
          </c:yVal>
          <c:smooth val="0"/>
          <c:extLst>
            <c:ext xmlns:c16="http://schemas.microsoft.com/office/drawing/2014/chart" uri="{C3380CC4-5D6E-409C-BE32-E72D297353CC}">
              <c16:uniqueId val="{00000002-D4AF-42CF-B3C1-E87DAFFF279F}"/>
            </c:ext>
          </c:extLst>
        </c:ser>
        <c:ser>
          <c:idx val="3"/>
          <c:order val="3"/>
          <c:tx>
            <c:v>4</c:v>
          </c:tx>
          <c:spPr>
            <a:ln w="28575">
              <a:noFill/>
            </a:ln>
          </c:spPr>
          <c:marker>
            <c:symbol val="circle"/>
            <c:size val="6"/>
            <c:spPr>
              <a:solidFill>
                <a:srgbClr val="006411"/>
              </a:solidFill>
              <a:ln>
                <a:solidFill>
                  <a:srgbClr val="006411"/>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S$46:$AS$85</c:f>
              <c:numCache>
                <c:formatCode>General</c:formatCode>
                <c:ptCount val="40"/>
              </c:numCache>
            </c:numRef>
          </c:yVal>
          <c:smooth val="0"/>
          <c:extLst>
            <c:ext xmlns:c16="http://schemas.microsoft.com/office/drawing/2014/chart" uri="{C3380CC4-5D6E-409C-BE32-E72D297353CC}">
              <c16:uniqueId val="{00000003-D4AF-42CF-B3C1-E87DAFFF279F}"/>
            </c:ext>
          </c:extLst>
        </c:ser>
        <c:ser>
          <c:idx val="4"/>
          <c:order val="4"/>
          <c:tx>
            <c:v>5</c:v>
          </c:tx>
          <c:spPr>
            <a:ln w="28575">
              <a:noFill/>
            </a:ln>
          </c:spPr>
          <c:marker>
            <c:symbol val="circle"/>
            <c:size val="6"/>
            <c:spPr>
              <a:solidFill>
                <a:srgbClr val="FFCC00"/>
              </a:solidFill>
              <a:ln>
                <a:solidFill>
                  <a:srgbClr val="FFCC00"/>
                </a:solidFill>
                <a:prstDash val="solid"/>
              </a:ln>
            </c:spPr>
          </c:marker>
          <c:xVal>
            <c:numRef>
              <c:f>Plots!$A$46:$A$85</c:f>
              <c:numCache>
                <c:formatCode>0</c:formatCode>
                <c:ptCount val="40"/>
                <c:pt idx="0">
                  <c:v>0</c:v>
                </c:pt>
                <c:pt idx="1">
                  <c:v>0.29411764705882348</c:v>
                </c:pt>
                <c:pt idx="2">
                  <c:v>0.57692307692307687</c:v>
                </c:pt>
                <c:pt idx="3">
                  <c:v>0.84905660377358505</c:v>
                </c:pt>
                <c:pt idx="4">
                  <c:v>1.1111111111111112</c:v>
                </c:pt>
                <c:pt idx="5">
                  <c:v>1.3636363636363635</c:v>
                </c:pt>
                <c:pt idx="6">
                  <c:v>1.6071428571428574</c:v>
                </c:pt>
                <c:pt idx="7">
                  <c:v>1.8421052631578947</c:v>
                </c:pt>
                <c:pt idx="8">
                  <c:v>2.0689655172413794</c:v>
                </c:pt>
                <c:pt idx="9">
                  <c:v>2.4999999999999996</c:v>
                </c:pt>
                <c:pt idx="10">
                  <c:v>2.903225806451613</c:v>
                </c:pt>
                <c:pt idx="11">
                  <c:v>3.28125</c:v>
                </c:pt>
                <c:pt idx="12">
                  <c:v>3.6363636363636362</c:v>
                </c:pt>
                <c:pt idx="13">
                  <c:v>3.9705882352941173</c:v>
                </c:pt>
                <c:pt idx="14">
                  <c:v>4.2857142857142847</c:v>
                </c:pt>
                <c:pt idx="15">
                  <c:v>4.583333333333333</c:v>
                </c:pt>
                <c:pt idx="16">
                  <c:v>4.8648648648648658</c:v>
                </c:pt>
                <c:pt idx="17">
                  <c:v>5.3017241379310347</c:v>
                </c:pt>
                <c:pt idx="18">
                  <c:v>5.7024793388429744</c:v>
                </c:pt>
                <c:pt idx="19">
                  <c:v>6.0714285714285712</c:v>
                </c:pt>
                <c:pt idx="20">
                  <c:v>6.4122137404580153</c:v>
                </c:pt>
                <c:pt idx="21">
                  <c:v>6.7279411764705879</c:v>
                </c:pt>
                <c:pt idx="22">
                  <c:v>7.0212765957446805</c:v>
                </c:pt>
                <c:pt idx="23">
                  <c:v>7.2945205479452051</c:v>
                </c:pt>
                <c:pt idx="24">
                  <c:v>7.5496688741721849</c:v>
                </c:pt>
                <c:pt idx="25">
                  <c:v>7.5496688741721849</c:v>
                </c:pt>
                <c:pt idx="26">
                  <c:v>7.5496688741721849</c:v>
                </c:pt>
                <c:pt idx="27">
                  <c:v>7.5496688741721849</c:v>
                </c:pt>
                <c:pt idx="28">
                  <c:v>7.5496688741721849</c:v>
                </c:pt>
                <c:pt idx="29">
                  <c:v>7.5496688741721849</c:v>
                </c:pt>
                <c:pt idx="30">
                  <c:v>7.5496688741721849</c:v>
                </c:pt>
                <c:pt idx="31">
                  <c:v>7.5496688741721849</c:v>
                </c:pt>
                <c:pt idx="32">
                  <c:v>7.5496688741721849</c:v>
                </c:pt>
                <c:pt idx="33">
                  <c:v>7.5496688741721849</c:v>
                </c:pt>
                <c:pt idx="34">
                  <c:v>7.5496688741721849</c:v>
                </c:pt>
                <c:pt idx="35">
                  <c:v>7.5496688741721849</c:v>
                </c:pt>
                <c:pt idx="36">
                  <c:v>7.5496688741721849</c:v>
                </c:pt>
                <c:pt idx="37">
                  <c:v>7.5496688741721849</c:v>
                </c:pt>
                <c:pt idx="38">
                  <c:v>7.5496688741721849</c:v>
                </c:pt>
                <c:pt idx="39">
                  <c:v>7.5496688741721849</c:v>
                </c:pt>
              </c:numCache>
            </c:numRef>
          </c:xVal>
          <c:yVal>
            <c:numRef>
              <c:f>Plots!$AT$46:$AT$85</c:f>
              <c:numCache>
                <c:formatCode>General</c:formatCode>
                <c:ptCount val="40"/>
              </c:numCache>
            </c:numRef>
          </c:yVal>
          <c:smooth val="0"/>
          <c:extLst>
            <c:ext xmlns:c16="http://schemas.microsoft.com/office/drawing/2014/chart" uri="{C3380CC4-5D6E-409C-BE32-E72D297353CC}">
              <c16:uniqueId val="{00000004-D4AF-42CF-B3C1-E87DAFFF279F}"/>
            </c:ext>
          </c:extLst>
        </c:ser>
        <c:dLbls>
          <c:showLegendKey val="0"/>
          <c:showVal val="0"/>
          <c:showCatName val="0"/>
          <c:showSerName val="0"/>
          <c:showPercent val="0"/>
          <c:showBubbleSize val="0"/>
        </c:dLbls>
        <c:axId val="373076536"/>
        <c:axId val="1"/>
      </c:scatterChart>
      <c:valAx>
        <c:axId val="373076536"/>
        <c:scaling>
          <c:orientation val="minMax"/>
        </c:scaling>
        <c:delete val="0"/>
        <c:axPos val="b"/>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1"/>
        <c:crosses val="autoZero"/>
        <c:crossBetween val="midCat"/>
      </c:valAx>
      <c:valAx>
        <c:axId val="1"/>
        <c:scaling>
          <c:orientation val="minMax"/>
        </c:scaling>
        <c:delete val="0"/>
        <c:axPos val="l"/>
        <c:numFmt formatCode="0.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Verdana"/>
                <a:ea typeface="Verdana"/>
                <a:cs typeface="Verdana"/>
              </a:defRPr>
            </a:pPr>
            <a:endParaRPr lang="en-US"/>
          </a:p>
        </c:txPr>
        <c:crossAx val="373076536"/>
        <c:crosses val="autoZero"/>
        <c:crossBetween val="midCat"/>
      </c:valAx>
      <c:spPr>
        <a:noFill/>
        <a:ln w="25400">
          <a:noFill/>
        </a:ln>
      </c:spPr>
    </c:plotArea>
    <c:plotVisOnly val="1"/>
    <c:dispBlanksAs val="gap"/>
    <c:showDLblsOverMax val="0"/>
  </c:chart>
  <c:spPr>
    <a:solidFill>
      <a:srgbClr val="FFFFFF"/>
    </a:solidFill>
    <a:ln w="25400">
      <a:solidFill>
        <a:srgbClr val="000000"/>
      </a:solidFill>
      <a:prstDash val="solid"/>
    </a:ln>
  </c:spPr>
  <c:txPr>
    <a:bodyPr/>
    <a:lstStyle/>
    <a:p>
      <a:pPr>
        <a:defRPr sz="50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26159230096237"/>
          <c:y val="8.879629629629629E-2"/>
          <c:w val="0.8503635170603675"/>
          <c:h val="0.70219125264209226"/>
        </c:manualLayout>
      </c:layout>
      <c:scatterChart>
        <c:scatterStyle val="lineMarker"/>
        <c:varyColors val="0"/>
        <c:ser>
          <c:idx val="0"/>
          <c:order val="0"/>
          <c:spPr>
            <a:ln w="25400" cap="rnd">
              <a:noFill/>
              <a:round/>
            </a:ln>
            <a:effectLst/>
          </c:spPr>
          <c:marker>
            <c:symbol val="circle"/>
            <c:size val="6"/>
            <c:spPr>
              <a:solidFill>
                <a:schemeClr val="accent1"/>
              </a:solidFill>
              <a:ln w="9525">
                <a:solidFill>
                  <a:schemeClr val="accent1"/>
                </a:solidFill>
              </a:ln>
              <a:effectLst/>
            </c:spPr>
          </c:marker>
          <c:dPt>
            <c:idx val="0"/>
            <c:marker>
              <c:symbol val="circle"/>
              <c:size val="6"/>
              <c:spPr>
                <a:solidFill>
                  <a:srgbClr val="FF0000"/>
                </a:solidFill>
                <a:ln w="9525">
                  <a:solidFill>
                    <a:schemeClr val="tx1"/>
                  </a:solidFill>
                </a:ln>
                <a:effectLst/>
              </c:spPr>
            </c:marker>
            <c:bubble3D val="0"/>
            <c:extLst>
              <c:ext xmlns:c16="http://schemas.microsoft.com/office/drawing/2014/chart" uri="{C3380CC4-5D6E-409C-BE32-E72D297353CC}">
                <c16:uniqueId val="{00000004-7DCF-45BA-AF90-8D5AF1D414AB}"/>
              </c:ext>
            </c:extLst>
          </c:dPt>
          <c:dPt>
            <c:idx val="1"/>
            <c:marker>
              <c:symbol val="circle"/>
              <c:size val="6"/>
              <c:spPr>
                <a:solidFill>
                  <a:srgbClr val="FFC000"/>
                </a:solidFill>
                <a:ln w="9525">
                  <a:solidFill>
                    <a:schemeClr val="tx1"/>
                  </a:solidFill>
                </a:ln>
                <a:effectLst/>
              </c:spPr>
            </c:marker>
            <c:bubble3D val="0"/>
            <c:extLst>
              <c:ext xmlns:c16="http://schemas.microsoft.com/office/drawing/2014/chart" uri="{C3380CC4-5D6E-409C-BE32-E72D297353CC}">
                <c16:uniqueId val="{00000003-7DCF-45BA-AF90-8D5AF1D414AB}"/>
              </c:ext>
            </c:extLst>
          </c:dPt>
          <c:dPt>
            <c:idx val="2"/>
            <c:marker>
              <c:symbol val="circle"/>
              <c:size val="6"/>
              <c:spPr>
                <a:solidFill>
                  <a:srgbClr val="FFFF00"/>
                </a:solidFill>
                <a:ln w="9525">
                  <a:solidFill>
                    <a:schemeClr val="tx1"/>
                  </a:solidFill>
                </a:ln>
                <a:effectLst/>
              </c:spPr>
            </c:marker>
            <c:bubble3D val="0"/>
            <c:extLst>
              <c:ext xmlns:c16="http://schemas.microsoft.com/office/drawing/2014/chart" uri="{C3380CC4-5D6E-409C-BE32-E72D297353CC}">
                <c16:uniqueId val="{00000005-7DCF-45BA-AF90-8D5AF1D414AB}"/>
              </c:ext>
            </c:extLst>
          </c:dPt>
          <c:dPt>
            <c:idx val="3"/>
            <c:marker>
              <c:symbol val="circle"/>
              <c:size val="6"/>
              <c:spPr>
                <a:solidFill>
                  <a:srgbClr val="92D050"/>
                </a:solidFill>
                <a:ln w="9525">
                  <a:solidFill>
                    <a:schemeClr val="tx1"/>
                  </a:solidFill>
                </a:ln>
                <a:effectLst/>
              </c:spPr>
            </c:marker>
            <c:bubble3D val="0"/>
            <c:extLst>
              <c:ext xmlns:c16="http://schemas.microsoft.com/office/drawing/2014/chart" uri="{C3380CC4-5D6E-409C-BE32-E72D297353CC}">
                <c16:uniqueId val="{00000006-7DCF-45BA-AF90-8D5AF1D414AB}"/>
              </c:ext>
            </c:extLst>
          </c:dPt>
          <c:dPt>
            <c:idx val="5"/>
            <c:marker>
              <c:symbol val="circle"/>
              <c:size val="6"/>
              <c:spPr>
                <a:solidFill>
                  <a:srgbClr val="00B0F0"/>
                </a:solidFill>
                <a:ln w="9525">
                  <a:solidFill>
                    <a:schemeClr val="tx1"/>
                  </a:solidFill>
                </a:ln>
                <a:effectLst/>
              </c:spPr>
            </c:marker>
            <c:bubble3D val="0"/>
            <c:extLst>
              <c:ext xmlns:c16="http://schemas.microsoft.com/office/drawing/2014/chart" uri="{C3380CC4-5D6E-409C-BE32-E72D297353CC}">
                <c16:uniqueId val="{00000007-7DCF-45BA-AF90-8D5AF1D414AB}"/>
              </c:ext>
            </c:extLst>
          </c:dPt>
          <c:dPt>
            <c:idx val="6"/>
            <c:marker>
              <c:symbol val="circle"/>
              <c:size val="6"/>
              <c:spPr>
                <a:solidFill>
                  <a:srgbClr val="7030A0"/>
                </a:solidFill>
                <a:ln w="9525">
                  <a:solidFill>
                    <a:schemeClr val="tx1"/>
                  </a:solidFill>
                </a:ln>
                <a:effectLst/>
              </c:spPr>
            </c:marker>
            <c:bubble3D val="0"/>
            <c:extLst>
              <c:ext xmlns:c16="http://schemas.microsoft.com/office/drawing/2014/chart" uri="{C3380CC4-5D6E-409C-BE32-E72D297353CC}">
                <c16:uniqueId val="{00000002-7DCF-45BA-AF90-8D5AF1D414AB}"/>
              </c:ext>
            </c:extLst>
          </c:dPt>
          <c:trendline>
            <c:spPr>
              <a:ln w="12700" cap="rnd">
                <a:solidFill>
                  <a:schemeClr val="tx1"/>
                </a:solidFill>
                <a:prstDash val="dash"/>
              </a:ln>
              <a:effectLst/>
            </c:spPr>
            <c:trendlineType val="linear"/>
            <c:dispRSqr val="1"/>
            <c:dispEq val="1"/>
            <c:trendlineLbl>
              <c:layout>
                <c:manualLayout>
                  <c:x val="0.1273597987751531"/>
                  <c:y val="0.1687334215966367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y"/>
            <c:errBarType val="both"/>
            <c:errValType val="cust"/>
            <c:noEndCap val="0"/>
            <c:plus>
              <c:numRef>
                <c:f>Sheet1!$J$48:$J$54</c:f>
                <c:numCache>
                  <c:formatCode>General</c:formatCode>
                  <c:ptCount val="7"/>
                  <c:pt idx="0">
                    <c:v>0.2</c:v>
                  </c:pt>
                  <c:pt idx="1">
                    <c:v>0.2</c:v>
                  </c:pt>
                  <c:pt idx="2">
                    <c:v>0.1</c:v>
                  </c:pt>
                  <c:pt idx="3">
                    <c:v>0.1</c:v>
                  </c:pt>
                  <c:pt idx="4">
                    <c:v>0.2</c:v>
                  </c:pt>
                  <c:pt idx="5">
                    <c:v>0.6</c:v>
                  </c:pt>
                  <c:pt idx="6">
                    <c:v>0.04</c:v>
                  </c:pt>
                </c:numCache>
              </c:numRef>
            </c:plus>
            <c:minus>
              <c:numRef>
                <c:f>Sheet1!$J$48:$J$54</c:f>
                <c:numCache>
                  <c:formatCode>General</c:formatCode>
                  <c:ptCount val="7"/>
                  <c:pt idx="0">
                    <c:v>0.2</c:v>
                  </c:pt>
                  <c:pt idx="1">
                    <c:v>0.2</c:v>
                  </c:pt>
                  <c:pt idx="2">
                    <c:v>0.1</c:v>
                  </c:pt>
                  <c:pt idx="3">
                    <c:v>0.1</c:v>
                  </c:pt>
                  <c:pt idx="4">
                    <c:v>0.2</c:v>
                  </c:pt>
                  <c:pt idx="5">
                    <c:v>0.6</c:v>
                  </c:pt>
                  <c:pt idx="6">
                    <c:v>0.04</c:v>
                  </c:pt>
                </c:numCache>
              </c:numRef>
            </c:minus>
            <c:spPr>
              <a:noFill/>
              <a:ln w="9525" cap="flat" cmpd="sng" algn="ctr">
                <a:solidFill>
                  <a:schemeClr val="tx1">
                    <a:lumMod val="65000"/>
                    <a:lumOff val="35000"/>
                  </a:schemeClr>
                </a:solidFill>
                <a:round/>
              </a:ln>
              <a:effectLst/>
            </c:spPr>
          </c:errBars>
          <c:xVal>
            <c:numRef>
              <c:f>Sheet1!$G$48:$G$54</c:f>
              <c:numCache>
                <c:formatCode>General</c:formatCode>
                <c:ptCount val="7"/>
                <c:pt idx="0">
                  <c:v>4.76</c:v>
                </c:pt>
                <c:pt idx="1">
                  <c:v>4.7699999999999996</c:v>
                </c:pt>
                <c:pt idx="2">
                  <c:v>4.6500000000000004</c:v>
                </c:pt>
                <c:pt idx="3">
                  <c:v>4.58</c:v>
                </c:pt>
                <c:pt idx="5">
                  <c:v>4.55</c:v>
                </c:pt>
                <c:pt idx="6">
                  <c:v>5.08</c:v>
                </c:pt>
              </c:numCache>
            </c:numRef>
          </c:xVal>
          <c:yVal>
            <c:numRef>
              <c:f>Sheet1!$I$48:$I$54</c:f>
              <c:numCache>
                <c:formatCode>General</c:formatCode>
                <c:ptCount val="7"/>
                <c:pt idx="0">
                  <c:v>12</c:v>
                </c:pt>
                <c:pt idx="1">
                  <c:v>13.5</c:v>
                </c:pt>
                <c:pt idx="2">
                  <c:v>13</c:v>
                </c:pt>
                <c:pt idx="3">
                  <c:v>13.6</c:v>
                </c:pt>
                <c:pt idx="4">
                  <c:v>11.5</c:v>
                </c:pt>
                <c:pt idx="5">
                  <c:v>14.3</c:v>
                </c:pt>
                <c:pt idx="6">
                  <c:v>11.5</c:v>
                </c:pt>
              </c:numCache>
            </c:numRef>
          </c:yVal>
          <c:smooth val="0"/>
          <c:extLst>
            <c:ext xmlns:c16="http://schemas.microsoft.com/office/drawing/2014/chart" uri="{C3380CC4-5D6E-409C-BE32-E72D297353CC}">
              <c16:uniqueId val="{00000001-7DCF-45BA-AF90-8D5AF1D414AB}"/>
            </c:ext>
          </c:extLst>
        </c:ser>
        <c:dLbls>
          <c:showLegendKey val="0"/>
          <c:showVal val="0"/>
          <c:showCatName val="0"/>
          <c:showSerName val="0"/>
          <c:showPercent val="0"/>
          <c:showBubbleSize val="0"/>
        </c:dLbls>
        <c:axId val="504490160"/>
        <c:axId val="504490488"/>
      </c:scatterChart>
      <c:valAx>
        <c:axId val="5044901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l-GR"/>
                  <a:t>α</a:t>
                </a:r>
                <a:r>
                  <a:rPr lang="en-GB"/>
                  <a:t> value of phenol</a:t>
                </a:r>
              </a:p>
            </c:rich>
          </c:tx>
          <c:layout>
            <c:manualLayout>
              <c:xMode val="edge"/>
              <c:yMode val="edge"/>
              <c:x val="0.37161001749781275"/>
              <c:y val="0.898879056047197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4490488"/>
        <c:crosses val="autoZero"/>
        <c:crossBetween val="midCat"/>
      </c:valAx>
      <c:valAx>
        <c:axId val="504490488"/>
        <c:scaling>
          <c:orientation val="minMax"/>
          <c:min val="8"/>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l-GR"/>
                  <a:t>β</a:t>
                </a:r>
                <a:r>
                  <a:rPr lang="en-GB"/>
                  <a:t> value of phenolate</a:t>
                </a:r>
              </a:p>
            </c:rich>
          </c:tx>
          <c:layout>
            <c:manualLayout>
              <c:xMode val="edge"/>
              <c:yMode val="edge"/>
              <c:x val="2.7777777777777779E-3"/>
              <c:y val="0.2029554270317980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5044901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8.9466609560834187E-2"/>
                  <c:y val="0.4379562043795619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5:$H$5</c:f>
              <c:numCache>
                <c:formatCode>General</c:formatCode>
                <c:ptCount val="4"/>
                <c:pt idx="0">
                  <c:v>5.0000000000000001E-4</c:v>
                </c:pt>
                <c:pt idx="1">
                  <c:v>6.4999999999999997E-4</c:v>
                </c:pt>
                <c:pt idx="2">
                  <c:v>7.5000000000000002E-4</c:v>
                </c:pt>
                <c:pt idx="3">
                  <c:v>1E-3</c:v>
                </c:pt>
              </c:numCache>
            </c:numRef>
          </c:xVal>
          <c:yVal>
            <c:numRef>
              <c:f>Sheet1!$E$6:$H$6</c:f>
              <c:numCache>
                <c:formatCode>General</c:formatCode>
                <c:ptCount val="4"/>
                <c:pt idx="0">
                  <c:v>0.11928</c:v>
                </c:pt>
                <c:pt idx="1">
                  <c:v>0.15372</c:v>
                </c:pt>
                <c:pt idx="2">
                  <c:v>0.17624999999999999</c:v>
                </c:pt>
                <c:pt idx="3">
                  <c:v>0.23466000000000001</c:v>
                </c:pt>
              </c:numCache>
            </c:numRef>
          </c:yVal>
          <c:smooth val="0"/>
          <c:extLst>
            <c:ext xmlns:c16="http://schemas.microsoft.com/office/drawing/2014/chart" uri="{C3380CC4-5D6E-409C-BE32-E72D297353CC}">
              <c16:uniqueId val="{00000001-86F5-40B4-A275-F80F8F0687DD}"/>
            </c:ext>
          </c:extLst>
        </c:ser>
        <c:dLbls>
          <c:showLegendKey val="0"/>
          <c:showVal val="0"/>
          <c:showCatName val="0"/>
          <c:showSerName val="0"/>
          <c:showPercent val="0"/>
          <c:showBubbleSize val="0"/>
        </c:dLbls>
        <c:axId val="515099976"/>
        <c:axId val="515102600"/>
      </c:scatterChart>
      <c:valAx>
        <c:axId val="51509997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5102600"/>
        <c:crosses val="autoZero"/>
        <c:crossBetween val="midCat"/>
      </c:valAx>
      <c:valAx>
        <c:axId val="515102600"/>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509997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705635753864099"/>
                  <c:y val="0.4186046511627907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5:$H$5</c:f>
              <c:numCache>
                <c:formatCode>General</c:formatCode>
                <c:ptCount val="4"/>
                <c:pt idx="0">
                  <c:v>5.0000000000000001E-4</c:v>
                </c:pt>
                <c:pt idx="1">
                  <c:v>6.4999999999999997E-4</c:v>
                </c:pt>
                <c:pt idx="2">
                  <c:v>7.5000000000000002E-4</c:v>
                </c:pt>
                <c:pt idx="3">
                  <c:v>1E-3</c:v>
                </c:pt>
              </c:numCache>
            </c:numRef>
          </c:xVal>
          <c:yVal>
            <c:numRef>
              <c:f>Sheet1!$E$6:$H$6</c:f>
              <c:numCache>
                <c:formatCode>General</c:formatCode>
                <c:ptCount val="4"/>
                <c:pt idx="0">
                  <c:v>8.1379999999999994E-3</c:v>
                </c:pt>
                <c:pt idx="1">
                  <c:v>1.1200999999999999E-2</c:v>
                </c:pt>
                <c:pt idx="2">
                  <c:v>1.2716E-2</c:v>
                </c:pt>
                <c:pt idx="3">
                  <c:v>1.6268999999999999E-2</c:v>
                </c:pt>
              </c:numCache>
            </c:numRef>
          </c:yVal>
          <c:smooth val="0"/>
          <c:extLst>
            <c:ext xmlns:c16="http://schemas.microsoft.com/office/drawing/2014/chart" uri="{C3380CC4-5D6E-409C-BE32-E72D297353CC}">
              <c16:uniqueId val="{00000001-8176-435F-A758-5626D5387A0F}"/>
            </c:ext>
          </c:extLst>
        </c:ser>
        <c:dLbls>
          <c:showLegendKey val="0"/>
          <c:showVal val="0"/>
          <c:showCatName val="0"/>
          <c:showSerName val="0"/>
          <c:showPercent val="0"/>
          <c:showBubbleSize val="0"/>
        </c:dLbls>
        <c:axId val="578026136"/>
        <c:axId val="504212464"/>
      </c:scatterChart>
      <c:valAx>
        <c:axId val="578026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4212464"/>
        <c:crosses val="autoZero"/>
        <c:crossBetween val="midCat"/>
      </c:valAx>
      <c:valAx>
        <c:axId val="504212464"/>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78026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backward val="4.0000000000000013E-4"/>
            <c:dispRSqr val="1"/>
            <c:dispEq val="1"/>
            <c:trendlineLbl>
              <c:layout>
                <c:manualLayout>
                  <c:x val="-6.1765664671617967E-2"/>
                  <c:y val="-2.559409248658153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D$5:$D$16</c:f>
              <c:numCache>
                <c:formatCode>General</c:formatCode>
                <c:ptCount val="12"/>
                <c:pt idx="0">
                  <c:v>4.0000000000000002E-4</c:v>
                </c:pt>
                <c:pt idx="1">
                  <c:v>4.0000000000000002E-4</c:v>
                </c:pt>
                <c:pt idx="2">
                  <c:v>4.0000000000000002E-4</c:v>
                </c:pt>
                <c:pt idx="3">
                  <c:v>8.0000000000000004E-4</c:v>
                </c:pt>
                <c:pt idx="4">
                  <c:v>8.0000000000000004E-4</c:v>
                </c:pt>
                <c:pt idx="5">
                  <c:v>8.0000000000000004E-4</c:v>
                </c:pt>
                <c:pt idx="9">
                  <c:v>2E-3</c:v>
                </c:pt>
                <c:pt idx="10">
                  <c:v>2E-3</c:v>
                </c:pt>
                <c:pt idx="11">
                  <c:v>2E-3</c:v>
                </c:pt>
              </c:numCache>
            </c:numRef>
          </c:xVal>
          <c:yVal>
            <c:numRef>
              <c:f>Sheet1!$E$5:$E$16</c:f>
              <c:numCache>
                <c:formatCode>General</c:formatCode>
                <c:ptCount val="12"/>
                <c:pt idx="0">
                  <c:v>6.9097000000000006E-2</c:v>
                </c:pt>
                <c:pt idx="1">
                  <c:v>8.3932999999999994E-2</c:v>
                </c:pt>
                <c:pt idx="2">
                  <c:v>8.3817000000000003E-2</c:v>
                </c:pt>
                <c:pt idx="3">
                  <c:v>0.18689</c:v>
                </c:pt>
                <c:pt idx="4">
                  <c:v>0.18765000000000001</c:v>
                </c:pt>
                <c:pt idx="5">
                  <c:v>0.18539</c:v>
                </c:pt>
                <c:pt idx="9">
                  <c:v>0.38439000000000001</c:v>
                </c:pt>
                <c:pt idx="10">
                  <c:v>0.42398999999999998</c:v>
                </c:pt>
                <c:pt idx="11">
                  <c:v>0.37895000000000001</c:v>
                </c:pt>
              </c:numCache>
            </c:numRef>
          </c:yVal>
          <c:smooth val="0"/>
          <c:extLst>
            <c:ext xmlns:c16="http://schemas.microsoft.com/office/drawing/2014/chart" uri="{C3380CC4-5D6E-409C-BE32-E72D297353CC}">
              <c16:uniqueId val="{00000001-A16D-42B6-95D2-DFF6852BED03}"/>
            </c:ext>
          </c:extLst>
        </c:ser>
        <c:dLbls>
          <c:showLegendKey val="0"/>
          <c:showVal val="0"/>
          <c:showCatName val="0"/>
          <c:showSerName val="0"/>
          <c:showPercent val="0"/>
          <c:showBubbleSize val="0"/>
        </c:dLbls>
        <c:axId val="540715280"/>
        <c:axId val="540716264"/>
      </c:scatterChart>
      <c:valAx>
        <c:axId val="540715280"/>
        <c:scaling>
          <c:orientation val="minMax"/>
          <c:min val="0"/>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40716264"/>
        <c:crosses val="autoZero"/>
        <c:crossBetween val="midCat"/>
      </c:valAx>
      <c:valAx>
        <c:axId val="540716264"/>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407152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F$14</c:f>
              <c:strCache>
                <c:ptCount val="1"/>
                <c:pt idx="0">
                  <c:v>0</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9383875625087902"/>
                  <c:y val="5.051711251325372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B$15:$B$20</c:f>
              <c:numCache>
                <c:formatCode>General</c:formatCode>
                <c:ptCount val="6"/>
                <c:pt idx="0">
                  <c:v>1E-4</c:v>
                </c:pt>
                <c:pt idx="1">
                  <c:v>2.0000000000000001E-4</c:v>
                </c:pt>
                <c:pt idx="2">
                  <c:v>5.0000000000000001E-4</c:v>
                </c:pt>
                <c:pt idx="3">
                  <c:v>6.4999999999999997E-4</c:v>
                </c:pt>
                <c:pt idx="4">
                  <c:v>7.5000000000000002E-4</c:v>
                </c:pt>
                <c:pt idx="5">
                  <c:v>1E-3</c:v>
                </c:pt>
              </c:numCache>
            </c:numRef>
          </c:xVal>
          <c:yVal>
            <c:numRef>
              <c:f>Sheet1!$C$15:$C$20</c:f>
              <c:numCache>
                <c:formatCode>General</c:formatCode>
                <c:ptCount val="6"/>
                <c:pt idx="0">
                  <c:v>5.3870000000000003E-3</c:v>
                </c:pt>
                <c:pt idx="1">
                  <c:v>1.1473000000000001E-2</c:v>
                </c:pt>
                <c:pt idx="2">
                  <c:v>2.9162E-2</c:v>
                </c:pt>
                <c:pt idx="3">
                  <c:v>2.1260999999999999E-2</c:v>
                </c:pt>
                <c:pt idx="4">
                  <c:v>4.7802999999999998E-2</c:v>
                </c:pt>
                <c:pt idx="5">
                  <c:v>6.0285999999999999E-2</c:v>
                </c:pt>
              </c:numCache>
            </c:numRef>
          </c:yVal>
          <c:smooth val="0"/>
          <c:extLst>
            <c:ext xmlns:c16="http://schemas.microsoft.com/office/drawing/2014/chart" uri="{C3380CC4-5D6E-409C-BE32-E72D297353CC}">
              <c16:uniqueId val="{00000001-BF2E-4F37-BD08-3F98934BB077}"/>
            </c:ext>
          </c:extLst>
        </c:ser>
        <c:dLbls>
          <c:showLegendKey val="0"/>
          <c:showVal val="0"/>
          <c:showCatName val="0"/>
          <c:showSerName val="0"/>
          <c:showPercent val="0"/>
          <c:showBubbleSize val="0"/>
        </c:dLbls>
        <c:axId val="495161136"/>
        <c:axId val="499305288"/>
      </c:scatterChart>
      <c:valAx>
        <c:axId val="495161136"/>
        <c:scaling>
          <c:orientation val="minMax"/>
          <c:max val="1.0000000000000002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7971251058120777"/>
                  <c:y val="0.3659347970725216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W$17:$Z$17</c:f>
              <c:numCache>
                <c:formatCode>General</c:formatCode>
                <c:ptCount val="4"/>
                <c:pt idx="0">
                  <c:v>5.0000000000000001E-4</c:v>
                </c:pt>
                <c:pt idx="1">
                  <c:v>6.4999999999999997E-4</c:v>
                </c:pt>
                <c:pt idx="2">
                  <c:v>7.5000000000000002E-4</c:v>
                </c:pt>
                <c:pt idx="3">
                  <c:v>1E-3</c:v>
                </c:pt>
              </c:numCache>
            </c:numRef>
          </c:xVal>
          <c:yVal>
            <c:numRef>
              <c:f>Sheet1!$W$18:$Z$18</c:f>
              <c:numCache>
                <c:formatCode>General</c:formatCode>
                <c:ptCount val="4"/>
                <c:pt idx="0">
                  <c:v>2.4927E-3</c:v>
                </c:pt>
                <c:pt idx="1">
                  <c:v>2.7149000000000001E-3</c:v>
                </c:pt>
                <c:pt idx="2">
                  <c:v>3.0030999999999999E-3</c:v>
                </c:pt>
                <c:pt idx="3">
                  <c:v>3.5634E-3</c:v>
                </c:pt>
              </c:numCache>
            </c:numRef>
          </c:yVal>
          <c:smooth val="0"/>
          <c:extLst>
            <c:ext xmlns:c16="http://schemas.microsoft.com/office/drawing/2014/chart" uri="{C3380CC4-5D6E-409C-BE32-E72D297353CC}">
              <c16:uniqueId val="{00000001-855B-4A2B-B983-7556367F43DF}"/>
            </c:ext>
          </c:extLst>
        </c:ser>
        <c:dLbls>
          <c:showLegendKey val="0"/>
          <c:showVal val="0"/>
          <c:showCatName val="0"/>
          <c:showSerName val="0"/>
          <c:showPercent val="0"/>
          <c:showBubbleSize val="0"/>
        </c:dLbls>
        <c:axId val="402871952"/>
        <c:axId val="402870640"/>
      </c:scatterChart>
      <c:valAx>
        <c:axId val="402871952"/>
        <c:scaling>
          <c:orientation val="minMax"/>
          <c:max val="1.0000000000000002E-3"/>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2870640"/>
        <c:crosses val="autoZero"/>
        <c:crossBetween val="midCat"/>
      </c:valAx>
      <c:valAx>
        <c:axId val="402870640"/>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28719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534749448159983"/>
                  <c:y val="4.001600640256102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C$4:$C$15</c:f>
              <c:numCache>
                <c:formatCode>General</c:formatCode>
                <c:ptCount val="12"/>
                <c:pt idx="0">
                  <c:v>5.0000000000000001E-4</c:v>
                </c:pt>
                <c:pt idx="1">
                  <c:v>5.0000000000000001E-4</c:v>
                </c:pt>
                <c:pt idx="2">
                  <c:v>5.0000000000000001E-4</c:v>
                </c:pt>
                <c:pt idx="3">
                  <c:v>6.6E-4</c:v>
                </c:pt>
                <c:pt idx="4">
                  <c:v>6.6E-4</c:v>
                </c:pt>
                <c:pt idx="5">
                  <c:v>6.6E-4</c:v>
                </c:pt>
                <c:pt idx="6">
                  <c:v>8.0000000000000004E-4</c:v>
                </c:pt>
                <c:pt idx="7">
                  <c:v>8.0000000000000004E-4</c:v>
                </c:pt>
                <c:pt idx="8">
                  <c:v>8.0000000000000004E-4</c:v>
                </c:pt>
                <c:pt idx="9">
                  <c:v>1E-3</c:v>
                </c:pt>
                <c:pt idx="10">
                  <c:v>1E-3</c:v>
                </c:pt>
                <c:pt idx="11">
                  <c:v>1E-3</c:v>
                </c:pt>
              </c:numCache>
            </c:numRef>
          </c:xVal>
          <c:yVal>
            <c:numRef>
              <c:f>Sheet1!$D$4:$D$15</c:f>
              <c:numCache>
                <c:formatCode>General</c:formatCode>
                <c:ptCount val="12"/>
                <c:pt idx="0">
                  <c:v>2.5961000000000001E-2</c:v>
                </c:pt>
                <c:pt idx="1">
                  <c:v>2.6311000000000001E-2</c:v>
                </c:pt>
                <c:pt idx="2">
                  <c:v>2.8667000000000002E-2</c:v>
                </c:pt>
                <c:pt idx="3">
                  <c:v>3.8847E-2</c:v>
                </c:pt>
                <c:pt idx="4">
                  <c:v>3.8835000000000001E-2</c:v>
                </c:pt>
                <c:pt idx="5">
                  <c:v>3.9940999999999997E-2</c:v>
                </c:pt>
                <c:pt idx="6">
                  <c:v>4.9688999999999997E-2</c:v>
                </c:pt>
                <c:pt idx="7">
                  <c:v>5.0715999999999997E-2</c:v>
                </c:pt>
                <c:pt idx="8">
                  <c:v>5.0625000000000003E-2</c:v>
                </c:pt>
                <c:pt idx="9">
                  <c:v>6.3238000000000003E-2</c:v>
                </c:pt>
                <c:pt idx="10">
                  <c:v>6.6393999999999995E-2</c:v>
                </c:pt>
                <c:pt idx="11">
                  <c:v>6.7142999999999994E-2</c:v>
                </c:pt>
              </c:numCache>
            </c:numRef>
          </c:yVal>
          <c:smooth val="0"/>
          <c:extLst>
            <c:ext xmlns:c16="http://schemas.microsoft.com/office/drawing/2014/chart" uri="{C3380CC4-5D6E-409C-BE32-E72D297353CC}">
              <c16:uniqueId val="{00000001-22FA-4C0A-92AE-3D7FFD0C9034}"/>
            </c:ext>
          </c:extLst>
        </c:ser>
        <c:dLbls>
          <c:showLegendKey val="0"/>
          <c:showVal val="0"/>
          <c:showCatName val="0"/>
          <c:showSerName val="0"/>
          <c:showPercent val="0"/>
          <c:showBubbleSize val="0"/>
        </c:dLbls>
        <c:axId val="488333984"/>
        <c:axId val="488336280"/>
      </c:scatterChart>
      <c:valAx>
        <c:axId val="488333984"/>
        <c:scaling>
          <c:orientation val="minMax"/>
          <c:max val="1.0000000000000002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88336280"/>
        <c:crosses val="autoZero"/>
        <c:crossBetween val="midCat"/>
      </c:valAx>
      <c:valAx>
        <c:axId val="488336280"/>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883339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5.0182633420822395E-2"/>
                  <c:y val="-3.122776319626713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C$4:$C$15</c:f>
              <c:numCache>
                <c:formatCode>General</c:formatCode>
                <c:ptCount val="12"/>
                <c:pt idx="0">
                  <c:v>5.0000000000000001E-4</c:v>
                </c:pt>
                <c:pt idx="1">
                  <c:v>5.0000000000000001E-4</c:v>
                </c:pt>
                <c:pt idx="2">
                  <c:v>5.0000000000000001E-4</c:v>
                </c:pt>
                <c:pt idx="3">
                  <c:v>6.6E-4</c:v>
                </c:pt>
                <c:pt idx="4">
                  <c:v>6.6E-4</c:v>
                </c:pt>
                <c:pt idx="5">
                  <c:v>6.6E-4</c:v>
                </c:pt>
                <c:pt idx="6">
                  <c:v>8.0000000000000004E-4</c:v>
                </c:pt>
                <c:pt idx="7">
                  <c:v>8.0000000000000004E-4</c:v>
                </c:pt>
                <c:pt idx="8">
                  <c:v>8.0000000000000004E-4</c:v>
                </c:pt>
                <c:pt idx="9">
                  <c:v>1E-3</c:v>
                </c:pt>
                <c:pt idx="10">
                  <c:v>1E-3</c:v>
                </c:pt>
                <c:pt idx="11">
                  <c:v>1E-3</c:v>
                </c:pt>
              </c:numCache>
            </c:numRef>
          </c:xVal>
          <c:yVal>
            <c:numRef>
              <c:f>Sheet1!$D$4:$D$15</c:f>
              <c:numCache>
                <c:formatCode>General</c:formatCode>
                <c:ptCount val="12"/>
                <c:pt idx="0">
                  <c:v>3.9376999999999997E-3</c:v>
                </c:pt>
                <c:pt idx="1">
                  <c:v>4.2909000000000003E-3</c:v>
                </c:pt>
                <c:pt idx="2">
                  <c:v>3.8474E-3</c:v>
                </c:pt>
                <c:pt idx="3">
                  <c:v>5.5113999999999996E-3</c:v>
                </c:pt>
                <c:pt idx="4">
                  <c:v>5.5354999999999996E-3</c:v>
                </c:pt>
                <c:pt idx="5">
                  <c:v>6.0147000000000004E-3</c:v>
                </c:pt>
                <c:pt idx="6">
                  <c:v>5.8209999999999998E-3</c:v>
                </c:pt>
                <c:pt idx="7">
                  <c:v>5.6747999999999998E-3</c:v>
                </c:pt>
                <c:pt idx="8">
                  <c:v>5.8125E-3</c:v>
                </c:pt>
                <c:pt idx="9">
                  <c:v>7.4292000000000004E-3</c:v>
                </c:pt>
                <c:pt idx="10">
                  <c:v>7.5726999999999999E-3</c:v>
                </c:pt>
                <c:pt idx="11">
                  <c:v>8.2033999999999996E-3</c:v>
                </c:pt>
              </c:numCache>
            </c:numRef>
          </c:yVal>
          <c:smooth val="0"/>
          <c:extLst>
            <c:ext xmlns:c16="http://schemas.microsoft.com/office/drawing/2014/chart" uri="{C3380CC4-5D6E-409C-BE32-E72D297353CC}">
              <c16:uniqueId val="{00000001-EF8A-4436-ABE6-3442D339AB1B}"/>
            </c:ext>
          </c:extLst>
        </c:ser>
        <c:dLbls>
          <c:showLegendKey val="0"/>
          <c:showVal val="0"/>
          <c:showCatName val="0"/>
          <c:showSerName val="0"/>
          <c:showPercent val="0"/>
          <c:showBubbleSize val="0"/>
        </c:dLbls>
        <c:axId val="542066704"/>
        <c:axId val="542067032"/>
      </c:scatterChart>
      <c:valAx>
        <c:axId val="542066704"/>
        <c:scaling>
          <c:orientation val="minMax"/>
          <c:max val="1.0000000000000002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42067032"/>
        <c:crosses val="autoZero"/>
        <c:crossBetween val="midCat"/>
      </c:valAx>
      <c:valAx>
        <c:axId val="54206703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420667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5058447917890858"/>
                  <c:y val="0.3505911129229514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rendlineLbl>
          </c:trendline>
          <c:xVal>
            <c:numRef>
              <c:f>Sheet1!$D$5:$D$16</c:f>
              <c:numCache>
                <c:formatCode>General</c:formatCode>
                <c:ptCount val="12"/>
                <c:pt idx="0">
                  <c:v>1E-3</c:v>
                </c:pt>
                <c:pt idx="1">
                  <c:v>1E-3</c:v>
                </c:pt>
                <c:pt idx="2">
                  <c:v>1E-3</c:v>
                </c:pt>
                <c:pt idx="3">
                  <c:v>2E-3</c:v>
                </c:pt>
                <c:pt idx="4">
                  <c:v>2E-3</c:v>
                </c:pt>
                <c:pt idx="5">
                  <c:v>2E-3</c:v>
                </c:pt>
                <c:pt idx="6">
                  <c:v>3.0000000000000001E-3</c:v>
                </c:pt>
                <c:pt idx="7">
                  <c:v>3.0000000000000001E-3</c:v>
                </c:pt>
                <c:pt idx="8">
                  <c:v>3.0000000000000001E-3</c:v>
                </c:pt>
                <c:pt idx="9">
                  <c:v>4.0000000000000001E-3</c:v>
                </c:pt>
                <c:pt idx="10">
                  <c:v>4.0000000000000001E-3</c:v>
                </c:pt>
                <c:pt idx="11">
                  <c:v>4.0000000000000001E-3</c:v>
                </c:pt>
              </c:numCache>
            </c:numRef>
          </c:xVal>
          <c:yVal>
            <c:numRef>
              <c:f>Sheet1!$E$5:$E$16</c:f>
              <c:numCache>
                <c:formatCode>General</c:formatCode>
                <c:ptCount val="12"/>
                <c:pt idx="0">
                  <c:v>5.9665999999999997E-2</c:v>
                </c:pt>
                <c:pt idx="1">
                  <c:v>5.4789999999999998E-2</c:v>
                </c:pt>
                <c:pt idx="2">
                  <c:v>5.9089000000000003E-2</c:v>
                </c:pt>
                <c:pt idx="3">
                  <c:v>0.11310000000000001</c:v>
                </c:pt>
                <c:pt idx="4">
                  <c:v>0.11384</c:v>
                </c:pt>
                <c:pt idx="5">
                  <c:v>0.11404</c:v>
                </c:pt>
                <c:pt idx="6">
                  <c:v>0.16708000000000001</c:v>
                </c:pt>
                <c:pt idx="7">
                  <c:v>0.15748999999999999</c:v>
                </c:pt>
                <c:pt idx="8">
                  <c:v>0.16384000000000001</c:v>
                </c:pt>
                <c:pt idx="9">
                  <c:v>0.21415000000000001</c:v>
                </c:pt>
                <c:pt idx="10">
                  <c:v>0.21076</c:v>
                </c:pt>
                <c:pt idx="11">
                  <c:v>0.21373</c:v>
                </c:pt>
              </c:numCache>
            </c:numRef>
          </c:yVal>
          <c:smooth val="0"/>
          <c:extLst>
            <c:ext xmlns:c16="http://schemas.microsoft.com/office/drawing/2014/chart" uri="{C3380CC4-5D6E-409C-BE32-E72D297353CC}">
              <c16:uniqueId val="{00000001-A593-47B8-88CE-2EB7784267D6}"/>
            </c:ext>
          </c:extLst>
        </c:ser>
        <c:dLbls>
          <c:showLegendKey val="0"/>
          <c:showVal val="0"/>
          <c:showCatName val="0"/>
          <c:showSerName val="0"/>
          <c:showPercent val="0"/>
          <c:showBubbleSize val="0"/>
        </c:dLbls>
        <c:axId val="387820432"/>
        <c:axId val="387821416"/>
      </c:scatterChart>
      <c:valAx>
        <c:axId val="387820432"/>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87821416"/>
        <c:crosses val="autoZero"/>
        <c:crossBetween val="midCat"/>
      </c:valAx>
      <c:valAx>
        <c:axId val="387821416"/>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8782043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E$5</c:f>
              <c:strCache>
                <c:ptCount val="1"/>
                <c:pt idx="0">
                  <c:v>0</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5109944590259553"/>
                  <c:y val="4.252303330970942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5:$I$5</c:f>
              <c:numCache>
                <c:formatCode>General</c:formatCode>
                <c:ptCount val="4"/>
                <c:pt idx="0">
                  <c:v>5.9658000000000003E-3</c:v>
                </c:pt>
                <c:pt idx="1">
                  <c:v>8.4905999999999992E-3</c:v>
                </c:pt>
                <c:pt idx="2">
                  <c:v>9.3877000000000006E-3</c:v>
                </c:pt>
                <c:pt idx="3">
                  <c:v>1.2500000000000001E-2</c:v>
                </c:pt>
              </c:numCache>
            </c:numRef>
          </c:yVal>
          <c:smooth val="0"/>
          <c:extLst>
            <c:ext xmlns:c16="http://schemas.microsoft.com/office/drawing/2014/chart" uri="{C3380CC4-5D6E-409C-BE32-E72D297353CC}">
              <c16:uniqueId val="{00000001-7E8B-4861-869E-D9C9CF420E76}"/>
            </c:ext>
          </c:extLst>
        </c:ser>
        <c:dLbls>
          <c:showLegendKey val="0"/>
          <c:showVal val="0"/>
          <c:showCatName val="0"/>
          <c:showSerName val="0"/>
          <c:showPercent val="0"/>
          <c:showBubbleSize val="0"/>
        </c:dLbls>
        <c:axId val="780162560"/>
        <c:axId val="780160592"/>
      </c:scatterChart>
      <c:valAx>
        <c:axId val="780162560"/>
        <c:scaling>
          <c:orientation val="minMax"/>
          <c:max val="1.0000000000000002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majorUnit val="5.000000000000001E-3"/>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E$17</c:f>
              <c:strCache>
                <c:ptCount val="1"/>
                <c:pt idx="0">
                  <c:v>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7:$I$17</c:f>
              <c:numCache>
                <c:formatCode>General</c:formatCode>
                <c:ptCount val="4"/>
                <c:pt idx="0">
                  <c:v>7.3046000000000005E-4</c:v>
                </c:pt>
                <c:pt idx="1">
                  <c:v>1.1788E-3</c:v>
                </c:pt>
                <c:pt idx="2">
                  <c:v>1.4285999999999999E-3</c:v>
                </c:pt>
                <c:pt idx="3">
                  <c:v>1.8724E-3</c:v>
                </c:pt>
              </c:numCache>
            </c:numRef>
          </c:yVal>
          <c:smooth val="0"/>
          <c:extLst>
            <c:ext xmlns:c16="http://schemas.microsoft.com/office/drawing/2014/chart" uri="{C3380CC4-5D6E-409C-BE32-E72D297353CC}">
              <c16:uniqueId val="{00000001-87E7-4608-A972-8921733C5139}"/>
            </c:ext>
          </c:extLst>
        </c:ser>
        <c:dLbls>
          <c:showLegendKey val="0"/>
          <c:showVal val="0"/>
          <c:showCatName val="0"/>
          <c:showSerName val="0"/>
          <c:showPercent val="0"/>
          <c:showBubbleSize val="0"/>
        </c:dLbls>
        <c:axId val="780162560"/>
        <c:axId val="780160592"/>
      </c:scatterChart>
      <c:valAx>
        <c:axId val="780162560"/>
        <c:scaling>
          <c:orientation val="minMax"/>
          <c:max val="1.0000000000000002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dPt>
            <c:idx val="0"/>
            <c:marker>
              <c:symbol val="circle"/>
              <c:size val="6"/>
              <c:spPr>
                <a:solidFill>
                  <a:srgbClr val="FF0000"/>
                </a:solidFill>
                <a:ln w="9525">
                  <a:solidFill>
                    <a:schemeClr val="tx1"/>
                  </a:solidFill>
                </a:ln>
                <a:effectLst/>
              </c:spPr>
            </c:marker>
            <c:bubble3D val="0"/>
            <c:extLst>
              <c:ext xmlns:c16="http://schemas.microsoft.com/office/drawing/2014/chart" uri="{C3380CC4-5D6E-409C-BE32-E72D297353CC}">
                <c16:uniqueId val="{00000007-01CD-47E8-AC28-200C1C2601A9}"/>
              </c:ext>
            </c:extLst>
          </c:dPt>
          <c:dPt>
            <c:idx val="1"/>
            <c:marker>
              <c:symbol val="circle"/>
              <c:size val="6"/>
              <c:spPr>
                <a:solidFill>
                  <a:schemeClr val="accent2"/>
                </a:solidFill>
                <a:ln w="9525">
                  <a:solidFill>
                    <a:schemeClr val="tx1"/>
                  </a:solidFill>
                </a:ln>
                <a:effectLst/>
              </c:spPr>
            </c:marker>
            <c:bubble3D val="0"/>
            <c:extLst>
              <c:ext xmlns:c16="http://schemas.microsoft.com/office/drawing/2014/chart" uri="{C3380CC4-5D6E-409C-BE32-E72D297353CC}">
                <c16:uniqueId val="{00000008-01CD-47E8-AC28-200C1C2601A9}"/>
              </c:ext>
            </c:extLst>
          </c:dPt>
          <c:dPt>
            <c:idx val="2"/>
            <c:marker>
              <c:symbol val="circle"/>
              <c:size val="6"/>
              <c:spPr>
                <a:solidFill>
                  <a:srgbClr val="FFFF00"/>
                </a:solidFill>
                <a:ln w="9525">
                  <a:solidFill>
                    <a:schemeClr val="tx1"/>
                  </a:solidFill>
                </a:ln>
                <a:effectLst/>
              </c:spPr>
            </c:marker>
            <c:bubble3D val="0"/>
            <c:extLst>
              <c:ext xmlns:c16="http://schemas.microsoft.com/office/drawing/2014/chart" uri="{C3380CC4-5D6E-409C-BE32-E72D297353CC}">
                <c16:uniqueId val="{00000006-01CD-47E8-AC28-200C1C2601A9}"/>
              </c:ext>
            </c:extLst>
          </c:dPt>
          <c:dPt>
            <c:idx val="3"/>
            <c:marker>
              <c:symbol val="circle"/>
              <c:size val="6"/>
              <c:spPr>
                <a:solidFill>
                  <a:srgbClr val="92D050"/>
                </a:solidFill>
                <a:ln w="9525">
                  <a:solidFill>
                    <a:schemeClr val="tx1"/>
                  </a:solidFill>
                </a:ln>
                <a:effectLst/>
              </c:spPr>
            </c:marker>
            <c:bubble3D val="0"/>
            <c:extLst>
              <c:ext xmlns:c16="http://schemas.microsoft.com/office/drawing/2014/chart" uri="{C3380CC4-5D6E-409C-BE32-E72D297353CC}">
                <c16:uniqueId val="{00000005-01CD-47E8-AC28-200C1C2601A9}"/>
              </c:ext>
            </c:extLst>
          </c:dPt>
          <c:dPt>
            <c:idx val="5"/>
            <c:marker>
              <c:symbol val="circle"/>
              <c:size val="6"/>
              <c:spPr>
                <a:solidFill>
                  <a:srgbClr val="00B0F0"/>
                </a:solidFill>
                <a:ln w="9525">
                  <a:solidFill>
                    <a:schemeClr val="tx1"/>
                  </a:solidFill>
                </a:ln>
                <a:effectLst/>
              </c:spPr>
            </c:marker>
            <c:bubble3D val="0"/>
            <c:extLst>
              <c:ext xmlns:c16="http://schemas.microsoft.com/office/drawing/2014/chart" uri="{C3380CC4-5D6E-409C-BE32-E72D297353CC}">
                <c16:uniqueId val="{00000004-01CD-47E8-AC28-200C1C2601A9}"/>
              </c:ext>
            </c:extLst>
          </c:dPt>
          <c:dPt>
            <c:idx val="6"/>
            <c:marker>
              <c:symbol val="circle"/>
              <c:size val="6"/>
              <c:spPr>
                <a:solidFill>
                  <a:srgbClr val="7030A0"/>
                </a:solidFill>
                <a:ln w="9525">
                  <a:solidFill>
                    <a:schemeClr val="tx1"/>
                  </a:solidFill>
                </a:ln>
                <a:effectLst/>
              </c:spPr>
            </c:marker>
            <c:bubble3D val="0"/>
            <c:extLst>
              <c:ext xmlns:c16="http://schemas.microsoft.com/office/drawing/2014/chart" uri="{C3380CC4-5D6E-409C-BE32-E72D297353CC}">
                <c16:uniqueId val="{00000003-01CD-47E8-AC28-200C1C2601A9}"/>
              </c:ext>
            </c:extLst>
          </c:dPt>
          <c:trendline>
            <c:spPr>
              <a:ln w="19050" cap="rnd">
                <a:solidFill>
                  <a:schemeClr val="accent1"/>
                </a:solidFill>
                <a:prstDash val="sysDot"/>
              </a:ln>
              <a:effectLst/>
            </c:spPr>
            <c:trendlineType val="linear"/>
            <c:dispRSqr val="1"/>
            <c:dispEq val="0"/>
            <c:trendlineLbl>
              <c:layout>
                <c:manualLayout>
                  <c:x val="-0.20656824146981628"/>
                  <c:y val="-5.2744969378827646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G$48:$G$54</c:f>
              <c:numCache>
                <c:formatCode>General</c:formatCode>
                <c:ptCount val="7"/>
                <c:pt idx="0">
                  <c:v>4.76</c:v>
                </c:pt>
                <c:pt idx="1">
                  <c:v>4.7699999999999996</c:v>
                </c:pt>
                <c:pt idx="2">
                  <c:v>4.6500000000000004</c:v>
                </c:pt>
                <c:pt idx="3">
                  <c:v>4.58</c:v>
                </c:pt>
                <c:pt idx="5">
                  <c:v>4.55</c:v>
                </c:pt>
                <c:pt idx="6">
                  <c:v>5.08</c:v>
                </c:pt>
              </c:numCache>
            </c:numRef>
          </c:xVal>
          <c:yVal>
            <c:numRef>
              <c:f>Sheet1!$H$48:$H$54</c:f>
              <c:numCache>
                <c:formatCode>General</c:formatCode>
                <c:ptCount val="7"/>
                <c:pt idx="0">
                  <c:v>7.2</c:v>
                </c:pt>
                <c:pt idx="1">
                  <c:v>7.8</c:v>
                </c:pt>
                <c:pt idx="2">
                  <c:v>8</c:v>
                </c:pt>
                <c:pt idx="3">
                  <c:v>8.4</c:v>
                </c:pt>
                <c:pt idx="4">
                  <c:v>7.6</c:v>
                </c:pt>
                <c:pt idx="5">
                  <c:v>8.61</c:v>
                </c:pt>
                <c:pt idx="6">
                  <c:v>6.07</c:v>
                </c:pt>
              </c:numCache>
            </c:numRef>
          </c:yVal>
          <c:smooth val="0"/>
          <c:extLst>
            <c:ext xmlns:c16="http://schemas.microsoft.com/office/drawing/2014/chart" uri="{C3380CC4-5D6E-409C-BE32-E72D297353CC}">
              <c16:uniqueId val="{00000001-01CD-47E8-AC28-200C1C2601A9}"/>
            </c:ext>
          </c:extLst>
        </c:ser>
        <c:dLbls>
          <c:showLegendKey val="0"/>
          <c:showVal val="0"/>
          <c:showCatName val="0"/>
          <c:showSerName val="0"/>
          <c:showPercent val="0"/>
          <c:showBubbleSize val="0"/>
        </c:dLbls>
        <c:axId val="504490160"/>
        <c:axId val="504490488"/>
      </c:scatterChart>
      <c:valAx>
        <c:axId val="5044901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l-GR" baseline="0">
                    <a:latin typeface="+mn-lt"/>
                    <a:cs typeface="Calibri" panose="020F0502020204030204" pitchFamily="34" charset="0"/>
                  </a:rPr>
                  <a:t>α</a:t>
                </a:r>
                <a:r>
                  <a:rPr lang="en-GB" baseline="0">
                    <a:latin typeface="+mn-lt"/>
                    <a:cs typeface="Calibri" panose="020F0502020204030204" pitchFamily="34" charset="0"/>
                  </a:rPr>
                  <a:t> value of phenol</a:t>
                </a:r>
                <a:endParaRPr lang="en-GB" baseline="0">
                  <a:latin typeface="+mn-lt"/>
                </a:endParaRPr>
              </a:p>
            </c:rich>
          </c:tx>
          <c:layout>
            <c:manualLayout>
              <c:xMode val="edge"/>
              <c:yMode val="edge"/>
              <c:x val="0.40408449638941746"/>
              <c:y val="0.9039787315987675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504490488"/>
        <c:crosses val="autoZero"/>
        <c:crossBetween val="midCat"/>
      </c:valAx>
      <c:valAx>
        <c:axId val="504490488"/>
        <c:scaling>
          <c:orientation val="minMax"/>
          <c:min val="5"/>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a:t>
                </a:r>
                <a:r>
                  <a:rPr lang="en-GB" i="1"/>
                  <a:t>K</a:t>
                </a:r>
                <a:r>
                  <a:rPr lang="en-GB" i="0" baseline="-25000"/>
                  <a:t>a</a:t>
                </a:r>
                <a:r>
                  <a:rPr lang="en-GB" i="0" baseline="0"/>
                  <a:t> of phenol</a:t>
                </a:r>
                <a:endParaRPr lang="en-GB" baseline="-25000"/>
              </a:p>
            </c:rich>
          </c:tx>
          <c:layout>
            <c:manualLayout>
              <c:xMode val="edge"/>
              <c:yMode val="edge"/>
              <c:x val="1.7692451613416878E-2"/>
              <c:y val="0.2676958518772110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5044901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6464940570379719"/>
                  <c:y val="0.3092783505154639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4:$G$4</c:f>
              <c:numCache>
                <c:formatCode>General</c:formatCode>
                <c:ptCount val="3"/>
                <c:pt idx="0">
                  <c:v>5.0000000000000001E-4</c:v>
                </c:pt>
                <c:pt idx="1">
                  <c:v>2.5000000000000001E-3</c:v>
                </c:pt>
                <c:pt idx="2">
                  <c:v>5.0000000000000001E-3</c:v>
                </c:pt>
              </c:numCache>
            </c:numRef>
          </c:xVal>
          <c:yVal>
            <c:numRef>
              <c:f>Sheet1!$E$5:$G$5</c:f>
              <c:numCache>
                <c:formatCode>General</c:formatCode>
                <c:ptCount val="3"/>
                <c:pt idx="0">
                  <c:v>3.7485999999999998E-2</c:v>
                </c:pt>
                <c:pt idx="1">
                  <c:v>0.14713999999999999</c:v>
                </c:pt>
                <c:pt idx="2">
                  <c:v>0.23554</c:v>
                </c:pt>
              </c:numCache>
            </c:numRef>
          </c:yVal>
          <c:smooth val="0"/>
          <c:extLst>
            <c:ext xmlns:c16="http://schemas.microsoft.com/office/drawing/2014/chart" uri="{C3380CC4-5D6E-409C-BE32-E72D297353CC}">
              <c16:uniqueId val="{00000001-DC45-4DDD-84A1-11B54AC40F8A}"/>
            </c:ext>
          </c:extLst>
        </c:ser>
        <c:dLbls>
          <c:showLegendKey val="0"/>
          <c:showVal val="0"/>
          <c:showCatName val="0"/>
          <c:showSerName val="0"/>
          <c:showPercent val="0"/>
          <c:showBubbleSize val="0"/>
        </c:dLbls>
        <c:axId val="342728848"/>
        <c:axId val="391231304"/>
      </c:scatterChart>
      <c:valAx>
        <c:axId val="342728848"/>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1231304"/>
        <c:crosses val="autoZero"/>
        <c:crossBetween val="midCat"/>
      </c:valAx>
      <c:valAx>
        <c:axId val="391231304"/>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427288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9646715175783298E-2"/>
                  <c:y val="0.4536566288619476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D$3:$L$3</c:f>
              <c:numCache>
                <c:formatCode>General</c:formatCode>
                <c:ptCount val="9"/>
                <c:pt idx="0">
                  <c:v>8.3000000000000001E-4</c:v>
                </c:pt>
                <c:pt idx="1">
                  <c:v>8.3000000000000001E-4</c:v>
                </c:pt>
                <c:pt idx="2">
                  <c:v>4.1600000000000005E-3</c:v>
                </c:pt>
                <c:pt idx="3">
                  <c:v>4.1600000000000005E-3</c:v>
                </c:pt>
                <c:pt idx="4">
                  <c:v>8.3000000000000001E-3</c:v>
                </c:pt>
                <c:pt idx="5">
                  <c:v>8.3000000000000001E-3</c:v>
                </c:pt>
                <c:pt idx="6">
                  <c:v>8.3000000000000001E-3</c:v>
                </c:pt>
                <c:pt idx="7">
                  <c:v>1.2500000000000001E-2</c:v>
                </c:pt>
                <c:pt idx="8">
                  <c:v>1.2500000000000001E-2</c:v>
                </c:pt>
              </c:numCache>
            </c:numRef>
          </c:xVal>
          <c:yVal>
            <c:numRef>
              <c:f>Sheet1!$D$4:$L$4</c:f>
              <c:numCache>
                <c:formatCode>General</c:formatCode>
                <c:ptCount val="9"/>
                <c:pt idx="0">
                  <c:v>3.3332000000000001E-3</c:v>
                </c:pt>
                <c:pt idx="1">
                  <c:v>3.4474000000000002E-3</c:v>
                </c:pt>
                <c:pt idx="2">
                  <c:v>1.4371E-2</c:v>
                </c:pt>
                <c:pt idx="3">
                  <c:v>1.3429999999999999E-2</c:v>
                </c:pt>
                <c:pt idx="4">
                  <c:v>2.5250000000000002E-2</c:v>
                </c:pt>
                <c:pt idx="5">
                  <c:v>2.4976999999999999E-2</c:v>
                </c:pt>
                <c:pt idx="6">
                  <c:v>2.2360999999999999E-2</c:v>
                </c:pt>
                <c:pt idx="7">
                  <c:v>3.0908999999999999E-2</c:v>
                </c:pt>
                <c:pt idx="8">
                  <c:v>3.4362999999999998E-2</c:v>
                </c:pt>
              </c:numCache>
            </c:numRef>
          </c:yVal>
          <c:smooth val="0"/>
          <c:extLst>
            <c:ext xmlns:c16="http://schemas.microsoft.com/office/drawing/2014/chart" uri="{C3380CC4-5D6E-409C-BE32-E72D297353CC}">
              <c16:uniqueId val="{00000001-B57E-4C20-85A1-76E550536D23}"/>
            </c:ext>
          </c:extLst>
        </c:ser>
        <c:dLbls>
          <c:showLegendKey val="0"/>
          <c:showVal val="0"/>
          <c:showCatName val="0"/>
          <c:showSerName val="0"/>
          <c:showPercent val="0"/>
          <c:showBubbleSize val="0"/>
        </c:dLbls>
        <c:axId val="510245688"/>
        <c:axId val="510226008"/>
      </c:scatterChart>
      <c:valAx>
        <c:axId val="510245688"/>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0226008"/>
        <c:crosses val="autoZero"/>
        <c:crossBetween val="midCat"/>
      </c:valAx>
      <c:valAx>
        <c:axId val="51022600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1024568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5171781951442967"/>
                  <c:y val="0.108018280016618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5:$E$13</c:f>
              <c:numCache>
                <c:formatCode>General</c:formatCode>
                <c:ptCount val="9"/>
                <c:pt idx="0">
                  <c:v>4.0000000000000001E-3</c:v>
                </c:pt>
                <c:pt idx="1">
                  <c:v>4.0000000000000001E-3</c:v>
                </c:pt>
                <c:pt idx="2">
                  <c:v>4.0000000000000001E-3</c:v>
                </c:pt>
                <c:pt idx="3">
                  <c:v>8.0000000000000002E-3</c:v>
                </c:pt>
                <c:pt idx="4">
                  <c:v>8.0000000000000002E-3</c:v>
                </c:pt>
                <c:pt idx="5">
                  <c:v>8.0000000000000002E-3</c:v>
                </c:pt>
                <c:pt idx="6">
                  <c:v>0.01</c:v>
                </c:pt>
                <c:pt idx="7">
                  <c:v>0.01</c:v>
                </c:pt>
                <c:pt idx="8">
                  <c:v>0.01</c:v>
                </c:pt>
              </c:numCache>
            </c:numRef>
          </c:xVal>
          <c:yVal>
            <c:numRef>
              <c:f>Sheet1!$F$5:$F$13</c:f>
              <c:numCache>
                <c:formatCode>General</c:formatCode>
                <c:ptCount val="9"/>
                <c:pt idx="0">
                  <c:v>7.0615999999999998E-2</c:v>
                </c:pt>
                <c:pt idx="1">
                  <c:v>7.1554000000000006E-2</c:v>
                </c:pt>
                <c:pt idx="2">
                  <c:v>7.2652999999999995E-2</c:v>
                </c:pt>
                <c:pt idx="3">
                  <c:v>0.16705999999999999</c:v>
                </c:pt>
                <c:pt idx="4">
                  <c:v>0.17768999999999999</c:v>
                </c:pt>
                <c:pt idx="5">
                  <c:v>0.17197000000000001</c:v>
                </c:pt>
                <c:pt idx="6">
                  <c:v>0.22058</c:v>
                </c:pt>
                <c:pt idx="7">
                  <c:v>0.22822000000000001</c:v>
                </c:pt>
                <c:pt idx="8">
                  <c:v>0.17058000000000001</c:v>
                </c:pt>
              </c:numCache>
            </c:numRef>
          </c:yVal>
          <c:smooth val="0"/>
          <c:extLst>
            <c:ext xmlns:c16="http://schemas.microsoft.com/office/drawing/2014/chart" uri="{C3380CC4-5D6E-409C-BE32-E72D297353CC}">
              <c16:uniqueId val="{00000001-C575-4115-A268-3CDF5301E2CA}"/>
            </c:ext>
          </c:extLst>
        </c:ser>
        <c:dLbls>
          <c:showLegendKey val="0"/>
          <c:showVal val="0"/>
          <c:showCatName val="0"/>
          <c:showSerName val="0"/>
          <c:showPercent val="0"/>
          <c:showBubbleSize val="0"/>
        </c:dLbls>
        <c:axId val="492728704"/>
        <c:axId val="492731000"/>
      </c:scatterChart>
      <c:valAx>
        <c:axId val="492728704"/>
        <c:scaling>
          <c:orientation val="minMax"/>
          <c:max val="1.0000000000000002E-2"/>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2731000"/>
        <c:crosses val="autoZero"/>
        <c:crossBetween val="midCat"/>
      </c:valAx>
      <c:valAx>
        <c:axId val="492731000"/>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27287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E$5</c:f>
              <c:strCache>
                <c:ptCount val="1"/>
                <c:pt idx="0">
                  <c:v>0</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24382035846069"/>
                  <c:y val="0.3897944720056697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1E-3</c:v>
                </c:pt>
                <c:pt idx="2">
                  <c:v>2.5000000000000001E-3</c:v>
                </c:pt>
                <c:pt idx="3">
                  <c:v>5.0000000000000001E-3</c:v>
                </c:pt>
              </c:numCache>
            </c:numRef>
          </c:xVal>
          <c:yVal>
            <c:numRef>
              <c:f>Sheet1!$F$5:$I$5</c:f>
              <c:numCache>
                <c:formatCode>General</c:formatCode>
                <c:ptCount val="4"/>
                <c:pt idx="0">
                  <c:v>1.6146999999999999E-3</c:v>
                </c:pt>
                <c:pt idx="1">
                  <c:v>6.7323000000000001E-3</c:v>
                </c:pt>
                <c:pt idx="2">
                  <c:v>1.8981999999999999E-2</c:v>
                </c:pt>
                <c:pt idx="3">
                  <c:v>2.9978999999999999E-2</c:v>
                </c:pt>
              </c:numCache>
            </c:numRef>
          </c:yVal>
          <c:smooth val="0"/>
          <c:extLst>
            <c:ext xmlns:c16="http://schemas.microsoft.com/office/drawing/2014/chart" uri="{C3380CC4-5D6E-409C-BE32-E72D297353CC}">
              <c16:uniqueId val="{00000001-34F3-4654-A487-280CBAE36439}"/>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E$17</c:f>
              <c:strCache>
                <c:ptCount val="1"/>
                <c:pt idx="0">
                  <c:v>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4623736694907258"/>
                  <c:y val="0.4780636085262069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1E-3</c:v>
                </c:pt>
                <c:pt idx="2">
                  <c:v>2.5000000000000001E-3</c:v>
                </c:pt>
                <c:pt idx="3">
                  <c:v>5.0000000000000001E-3</c:v>
                </c:pt>
              </c:numCache>
            </c:numRef>
          </c:xVal>
          <c:yVal>
            <c:numRef>
              <c:f>Sheet1!$F$17:$I$17</c:f>
              <c:numCache>
                <c:formatCode>General</c:formatCode>
                <c:ptCount val="4"/>
                <c:pt idx="0">
                  <c:v>4.1404000000000001E-4</c:v>
                </c:pt>
                <c:pt idx="1">
                  <c:v>7.5876000000000003E-4</c:v>
                </c:pt>
                <c:pt idx="2">
                  <c:v>1.6554E-3</c:v>
                </c:pt>
                <c:pt idx="3">
                  <c:v>2.2815999999999999E-3</c:v>
                </c:pt>
              </c:numCache>
            </c:numRef>
          </c:yVal>
          <c:smooth val="0"/>
          <c:extLst>
            <c:ext xmlns:c16="http://schemas.microsoft.com/office/drawing/2014/chart" uri="{C3380CC4-5D6E-409C-BE32-E72D297353CC}">
              <c16:uniqueId val="{00000001-7B16-48BE-8128-AFD05547BA21}"/>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883766453986824"/>
                  <c:y val="3.725782414307004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D$4:$D$15</c:f>
              <c:numCache>
                <c:formatCode>General</c:formatCode>
                <c:ptCount val="12"/>
                <c:pt idx="0">
                  <c:v>2E-3</c:v>
                </c:pt>
                <c:pt idx="1">
                  <c:v>2E-3</c:v>
                </c:pt>
                <c:pt idx="2">
                  <c:v>2E-3</c:v>
                </c:pt>
                <c:pt idx="3">
                  <c:v>4.0000000000000001E-3</c:v>
                </c:pt>
                <c:pt idx="4">
                  <c:v>4.0000000000000001E-3</c:v>
                </c:pt>
                <c:pt idx="5">
                  <c:v>4.0000000000000001E-3</c:v>
                </c:pt>
                <c:pt idx="6">
                  <c:v>8.0000000000000002E-3</c:v>
                </c:pt>
                <c:pt idx="7">
                  <c:v>8.0000000000000002E-3</c:v>
                </c:pt>
                <c:pt idx="8">
                  <c:v>8.0000000000000002E-3</c:v>
                </c:pt>
                <c:pt idx="9">
                  <c:v>0.01</c:v>
                </c:pt>
                <c:pt idx="10">
                  <c:v>0.01</c:v>
                </c:pt>
                <c:pt idx="11">
                  <c:v>0.01</c:v>
                </c:pt>
              </c:numCache>
            </c:numRef>
          </c:xVal>
          <c:yVal>
            <c:numRef>
              <c:f>Sheet1!$E$4:$E$15</c:f>
              <c:numCache>
                <c:formatCode>General</c:formatCode>
                <c:ptCount val="12"/>
                <c:pt idx="0">
                  <c:v>1.0111E-4</c:v>
                </c:pt>
                <c:pt idx="1">
                  <c:v>1.0145999999999999E-4</c:v>
                </c:pt>
                <c:pt idx="2">
                  <c:v>1.0569E-4</c:v>
                </c:pt>
                <c:pt idx="3">
                  <c:v>1.9791000000000001E-4</c:v>
                </c:pt>
                <c:pt idx="4">
                  <c:v>1.9888999999999999E-4</c:v>
                </c:pt>
                <c:pt idx="5">
                  <c:v>1.6865000000000001E-4</c:v>
                </c:pt>
                <c:pt idx="6">
                  <c:v>3.9534999999999999E-4</c:v>
                </c:pt>
                <c:pt idx="7">
                  <c:v>3.9861999999999997E-4</c:v>
                </c:pt>
                <c:pt idx="8">
                  <c:v>3.9606999999999999E-4</c:v>
                </c:pt>
                <c:pt idx="9">
                  <c:v>4.9748999999999995E-4</c:v>
                </c:pt>
                <c:pt idx="10">
                  <c:v>4.8242000000000001E-4</c:v>
                </c:pt>
                <c:pt idx="11">
                  <c:v>4.9111999999999995E-4</c:v>
                </c:pt>
              </c:numCache>
            </c:numRef>
          </c:yVal>
          <c:smooth val="0"/>
          <c:extLst>
            <c:ext xmlns:c16="http://schemas.microsoft.com/office/drawing/2014/chart" uri="{C3380CC4-5D6E-409C-BE32-E72D297353CC}">
              <c16:uniqueId val="{00000001-A81E-45D8-B05D-6A28F1C0A289}"/>
            </c:ext>
          </c:extLst>
        </c:ser>
        <c:dLbls>
          <c:showLegendKey val="0"/>
          <c:showVal val="0"/>
          <c:showCatName val="0"/>
          <c:showSerName val="0"/>
          <c:showPercent val="0"/>
          <c:showBubbleSize val="0"/>
        </c:dLbls>
        <c:axId val="478267968"/>
        <c:axId val="478268952"/>
      </c:scatterChart>
      <c:valAx>
        <c:axId val="478267968"/>
        <c:scaling>
          <c:orientation val="minMax"/>
          <c:max val="1.0000000000000002E-2"/>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78268952"/>
        <c:crosses val="autoZero"/>
        <c:crossBetween val="midCat"/>
      </c:valAx>
      <c:valAx>
        <c:axId val="47826895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782679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8450737186988064"/>
                  <c:y val="-1.653575857792476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6:$E$17</c:f>
              <c:numCache>
                <c:formatCode>General</c:formatCode>
                <c:ptCount val="12"/>
                <c:pt idx="0">
                  <c:v>2E-3</c:v>
                </c:pt>
                <c:pt idx="1">
                  <c:v>2E-3</c:v>
                </c:pt>
                <c:pt idx="2">
                  <c:v>2E-3</c:v>
                </c:pt>
                <c:pt idx="3">
                  <c:v>4.0000000000000001E-3</c:v>
                </c:pt>
                <c:pt idx="4">
                  <c:v>4.0000000000000001E-3</c:v>
                </c:pt>
                <c:pt idx="5">
                  <c:v>4.0000000000000001E-3</c:v>
                </c:pt>
                <c:pt idx="6">
                  <c:v>8.0000000000000002E-3</c:v>
                </c:pt>
                <c:pt idx="7">
                  <c:v>8.0000000000000002E-3</c:v>
                </c:pt>
                <c:pt idx="8">
                  <c:v>8.0000000000000002E-3</c:v>
                </c:pt>
                <c:pt idx="9">
                  <c:v>0.01</c:v>
                </c:pt>
                <c:pt idx="10">
                  <c:v>0.01</c:v>
                </c:pt>
                <c:pt idx="11">
                  <c:v>0.01</c:v>
                </c:pt>
              </c:numCache>
            </c:numRef>
          </c:xVal>
          <c:yVal>
            <c:numRef>
              <c:f>Sheet1!$F$6:$F$17</c:f>
              <c:numCache>
                <c:formatCode>General</c:formatCode>
                <c:ptCount val="12"/>
                <c:pt idx="0">
                  <c:v>5.5572000000000003E-5</c:v>
                </c:pt>
                <c:pt idx="1">
                  <c:v>6.0887999999999997E-5</c:v>
                </c:pt>
                <c:pt idx="2">
                  <c:v>5.2760000000000003E-5</c:v>
                </c:pt>
                <c:pt idx="3">
                  <c:v>8.6119999999999995E-5</c:v>
                </c:pt>
                <c:pt idx="4">
                  <c:v>8.7986999999999996E-5</c:v>
                </c:pt>
                <c:pt idx="5">
                  <c:v>8.7235000000000001E-5</c:v>
                </c:pt>
                <c:pt idx="6">
                  <c:v>1.3388000000000001E-4</c:v>
                </c:pt>
                <c:pt idx="7">
                  <c:v>1.3153000000000001E-4</c:v>
                </c:pt>
                <c:pt idx="8">
                  <c:v>1.2567000000000001E-4</c:v>
                </c:pt>
                <c:pt idx="9">
                  <c:v>1.5972999999999999E-4</c:v>
                </c:pt>
                <c:pt idx="10">
                  <c:v>1.5744000000000001E-4</c:v>
                </c:pt>
                <c:pt idx="11">
                  <c:v>1.7625E-4</c:v>
                </c:pt>
              </c:numCache>
            </c:numRef>
          </c:yVal>
          <c:smooth val="0"/>
          <c:extLst>
            <c:ext xmlns:c16="http://schemas.microsoft.com/office/drawing/2014/chart" uri="{C3380CC4-5D6E-409C-BE32-E72D297353CC}">
              <c16:uniqueId val="{00000001-9E58-4C8D-A57A-E95A49F364CA}"/>
            </c:ext>
          </c:extLst>
        </c:ser>
        <c:dLbls>
          <c:showLegendKey val="0"/>
          <c:showVal val="0"/>
          <c:showCatName val="0"/>
          <c:showSerName val="0"/>
          <c:showPercent val="0"/>
          <c:showBubbleSize val="0"/>
        </c:dLbls>
        <c:axId val="508665192"/>
        <c:axId val="508666504"/>
      </c:scatterChart>
      <c:valAx>
        <c:axId val="508665192"/>
        <c:scaling>
          <c:orientation val="minMax"/>
          <c:max val="1.0000000000000002E-2"/>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8666504"/>
        <c:crosses val="autoZero"/>
        <c:crossBetween val="midCat"/>
      </c:valAx>
      <c:valAx>
        <c:axId val="508666504"/>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50866519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316126336163286"/>
                  <c:y val="1.557632398753894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6:$E$17</c:f>
              <c:numCache>
                <c:formatCode>General</c:formatCode>
                <c:ptCount val="12"/>
                <c:pt idx="0">
                  <c:v>2E-3</c:v>
                </c:pt>
                <c:pt idx="1">
                  <c:v>2E-3</c:v>
                </c:pt>
                <c:pt idx="2">
                  <c:v>2E-3</c:v>
                </c:pt>
                <c:pt idx="3">
                  <c:v>4.0000000000000001E-3</c:v>
                </c:pt>
                <c:pt idx="4">
                  <c:v>4.0000000000000001E-3</c:v>
                </c:pt>
                <c:pt idx="5">
                  <c:v>4.0000000000000001E-3</c:v>
                </c:pt>
                <c:pt idx="6">
                  <c:v>8.0000000000000002E-3</c:v>
                </c:pt>
                <c:pt idx="7">
                  <c:v>8.0000000000000002E-3</c:v>
                </c:pt>
                <c:pt idx="8">
                  <c:v>8.0000000000000002E-3</c:v>
                </c:pt>
                <c:pt idx="9">
                  <c:v>0.01</c:v>
                </c:pt>
                <c:pt idx="10">
                  <c:v>0.01</c:v>
                </c:pt>
                <c:pt idx="11">
                  <c:v>0.01</c:v>
                </c:pt>
              </c:numCache>
            </c:numRef>
          </c:xVal>
          <c:yVal>
            <c:numRef>
              <c:f>Sheet1!$F$6:$F$17</c:f>
              <c:numCache>
                <c:formatCode>General</c:formatCode>
                <c:ptCount val="12"/>
                <c:pt idx="0">
                  <c:v>1.2652E-4</c:v>
                </c:pt>
                <c:pt idx="1">
                  <c:v>1.2585E-4</c:v>
                </c:pt>
                <c:pt idx="2">
                  <c:v>1.1386E-4</c:v>
                </c:pt>
                <c:pt idx="3">
                  <c:v>2.6214000000000001E-4</c:v>
                </c:pt>
                <c:pt idx="4">
                  <c:v>2.6013000000000002E-4</c:v>
                </c:pt>
                <c:pt idx="5">
                  <c:v>2.5657000000000002E-4</c:v>
                </c:pt>
                <c:pt idx="6">
                  <c:v>4.7311E-4</c:v>
                </c:pt>
                <c:pt idx="7">
                  <c:v>4.7353E-4</c:v>
                </c:pt>
                <c:pt idx="8">
                  <c:v>4.6880000000000001E-4</c:v>
                </c:pt>
                <c:pt idx="9">
                  <c:v>5.6758999999999998E-4</c:v>
                </c:pt>
                <c:pt idx="10">
                  <c:v>5.5758000000000001E-4</c:v>
                </c:pt>
                <c:pt idx="11">
                  <c:v>5.3618999999999997E-4</c:v>
                </c:pt>
              </c:numCache>
            </c:numRef>
          </c:yVal>
          <c:smooth val="0"/>
          <c:extLst>
            <c:ext xmlns:c16="http://schemas.microsoft.com/office/drawing/2014/chart" uri="{C3380CC4-5D6E-409C-BE32-E72D297353CC}">
              <c16:uniqueId val="{00000001-1D76-4970-A20B-5AF4599E4D20}"/>
            </c:ext>
          </c:extLst>
        </c:ser>
        <c:dLbls>
          <c:showLegendKey val="0"/>
          <c:showVal val="0"/>
          <c:showCatName val="0"/>
          <c:showSerName val="0"/>
          <c:showPercent val="0"/>
          <c:showBubbleSize val="0"/>
        </c:dLbls>
        <c:axId val="404532736"/>
        <c:axId val="404533064"/>
      </c:scatterChart>
      <c:valAx>
        <c:axId val="404532736"/>
        <c:scaling>
          <c:orientation val="minMax"/>
          <c:max val="1.0000000000000002E-2"/>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4533064"/>
        <c:crosses val="autoZero"/>
        <c:crossBetween val="midCat"/>
      </c:valAx>
      <c:valAx>
        <c:axId val="404533064"/>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45327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9771981627296589"/>
                  <c:y val="1.578531965272296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D$5:$D$8</c:f>
              <c:numCache>
                <c:formatCode>General</c:formatCode>
                <c:ptCount val="4"/>
                <c:pt idx="0">
                  <c:v>1E-3</c:v>
                </c:pt>
                <c:pt idx="1">
                  <c:v>2E-3</c:v>
                </c:pt>
                <c:pt idx="2">
                  <c:v>3.3300000000000001E-3</c:v>
                </c:pt>
                <c:pt idx="3">
                  <c:v>4.0000000000000001E-3</c:v>
                </c:pt>
              </c:numCache>
            </c:numRef>
          </c:xVal>
          <c:yVal>
            <c:numRef>
              <c:f>Sheet1!$E$5:$E$8</c:f>
              <c:numCache>
                <c:formatCode>General</c:formatCode>
                <c:ptCount val="4"/>
                <c:pt idx="0">
                  <c:v>2.2107E-5</c:v>
                </c:pt>
                <c:pt idx="1">
                  <c:v>4.4524999999999998E-5</c:v>
                </c:pt>
                <c:pt idx="2">
                  <c:v>7.7912999999999998E-5</c:v>
                </c:pt>
                <c:pt idx="3">
                  <c:v>9.4040000000000001E-5</c:v>
                </c:pt>
              </c:numCache>
            </c:numRef>
          </c:yVal>
          <c:smooth val="0"/>
          <c:extLst>
            <c:ext xmlns:c16="http://schemas.microsoft.com/office/drawing/2014/chart" uri="{C3380CC4-5D6E-409C-BE32-E72D297353CC}">
              <c16:uniqueId val="{00000001-010E-498C-A25A-6663AFCE3DB8}"/>
            </c:ext>
          </c:extLst>
        </c:ser>
        <c:dLbls>
          <c:showLegendKey val="0"/>
          <c:showVal val="0"/>
          <c:showCatName val="0"/>
          <c:showSerName val="0"/>
          <c:showPercent val="0"/>
          <c:showBubbleSize val="0"/>
        </c:dLbls>
        <c:axId val="302490120"/>
        <c:axId val="302492416"/>
      </c:scatterChart>
      <c:valAx>
        <c:axId val="302490120"/>
        <c:scaling>
          <c:orientation val="minMax"/>
          <c:max val="4.000000000000001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02492416"/>
        <c:crosses val="autoZero"/>
        <c:crossBetween val="midCat"/>
      </c:valAx>
      <c:valAx>
        <c:axId val="302492416"/>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024901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9.2596456692913387E-2"/>
                  <c:y val="3.662037037037037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5:$E$8</c:f>
              <c:numCache>
                <c:formatCode>General</c:formatCode>
                <c:ptCount val="4"/>
                <c:pt idx="0">
                  <c:v>1E-3</c:v>
                </c:pt>
                <c:pt idx="1">
                  <c:v>2E-3</c:v>
                </c:pt>
                <c:pt idx="2">
                  <c:v>3.3300000000000001E-3</c:v>
                </c:pt>
                <c:pt idx="3">
                  <c:v>4.0000000000000001E-3</c:v>
                </c:pt>
              </c:numCache>
            </c:numRef>
          </c:xVal>
          <c:yVal>
            <c:numRef>
              <c:f>Sheet1!$F$5:$F$8</c:f>
              <c:numCache>
                <c:formatCode>General</c:formatCode>
                <c:ptCount val="4"/>
                <c:pt idx="0">
                  <c:v>6.1754000000000002E-6</c:v>
                </c:pt>
                <c:pt idx="1">
                  <c:v>1.1352000000000001E-5</c:v>
                </c:pt>
                <c:pt idx="2">
                  <c:v>1.8410000000000002E-5</c:v>
                </c:pt>
                <c:pt idx="3">
                  <c:v>2.2310000000000002E-5</c:v>
                </c:pt>
              </c:numCache>
            </c:numRef>
          </c:yVal>
          <c:smooth val="0"/>
          <c:extLst>
            <c:ext xmlns:c16="http://schemas.microsoft.com/office/drawing/2014/chart" uri="{C3380CC4-5D6E-409C-BE32-E72D297353CC}">
              <c16:uniqueId val="{00000001-E2C3-4BDB-8959-954865D75A88}"/>
            </c:ext>
          </c:extLst>
        </c:ser>
        <c:dLbls>
          <c:showLegendKey val="0"/>
          <c:showVal val="0"/>
          <c:showCatName val="0"/>
          <c:showSerName val="0"/>
          <c:showPercent val="0"/>
          <c:showBubbleSize val="0"/>
        </c:dLbls>
        <c:axId val="397729528"/>
        <c:axId val="397724608"/>
      </c:scatterChart>
      <c:valAx>
        <c:axId val="397729528"/>
        <c:scaling>
          <c:orientation val="minMax"/>
          <c:max val="4.000000000000001E-3"/>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7724608"/>
        <c:crosses val="autoZero"/>
        <c:crossBetween val="midCat"/>
      </c:valAx>
      <c:valAx>
        <c:axId val="39772460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77295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G$64</c:f>
              <c:strCache>
                <c:ptCount val="1"/>
                <c:pt idx="0">
                  <c:v>CCl4</c:v>
                </c:pt>
              </c:strCache>
            </c:strRef>
          </c:tx>
          <c:spPr>
            <a:ln w="25400" cap="rnd">
              <a:noFill/>
              <a:round/>
            </a:ln>
            <a:effectLst/>
          </c:spPr>
          <c:marker>
            <c:symbol val="circle"/>
            <c:size val="6"/>
            <c:spPr>
              <a:solidFill>
                <a:schemeClr val="accent1"/>
              </a:solidFill>
              <a:ln w="9525">
                <a:solidFill>
                  <a:schemeClr val="tx1"/>
                </a:solidFill>
              </a:ln>
              <a:effectLst/>
            </c:spPr>
          </c:marker>
          <c:trendline>
            <c:spPr>
              <a:ln w="19050" cap="rnd">
                <a:solidFill>
                  <a:schemeClr val="accent1"/>
                </a:solidFill>
                <a:prstDash val="sysDot"/>
              </a:ln>
              <a:effectLst/>
            </c:spPr>
            <c:trendlineType val="linear"/>
            <c:dispRSqr val="1"/>
            <c:dispEq val="1"/>
            <c:trendlineLbl>
              <c:layout>
                <c:manualLayout>
                  <c:x val="-0.3940259992753431"/>
                  <c:y val="3.4140176922329152E-2"/>
                </c:manualLayout>
              </c:layout>
              <c:numFmt formatCode="General" sourceLinked="0"/>
              <c:spPr>
                <a:solidFill>
                  <a:schemeClr val="accent1"/>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x"/>
            <c:errBarType val="both"/>
            <c:errValType val="cust"/>
            <c:noEndCap val="0"/>
            <c:plus>
              <c:numLit>
                <c:formatCode>General</c:formatCode>
                <c:ptCount val="7"/>
                <c:pt idx="0">
                  <c:v>0.2</c:v>
                </c:pt>
                <c:pt idx="1">
                  <c:v>0.2</c:v>
                </c:pt>
                <c:pt idx="2">
                  <c:v>0.1</c:v>
                </c:pt>
                <c:pt idx="3">
                  <c:v>0.1</c:v>
                </c:pt>
                <c:pt idx="4">
                  <c:v>0.2</c:v>
                </c:pt>
                <c:pt idx="5">
                  <c:v>0.6</c:v>
                </c:pt>
                <c:pt idx="6">
                  <c:v>0.04</c:v>
                </c:pt>
              </c:numLit>
            </c:plus>
            <c:minus>
              <c:numLit>
                <c:formatCode>General</c:formatCode>
                <c:ptCount val="7"/>
                <c:pt idx="0">
                  <c:v>0.2</c:v>
                </c:pt>
                <c:pt idx="1">
                  <c:v>0.2</c:v>
                </c:pt>
                <c:pt idx="2">
                  <c:v>0.1</c:v>
                </c:pt>
                <c:pt idx="3">
                  <c:v>0.1</c:v>
                </c:pt>
                <c:pt idx="4">
                  <c:v>0.2</c:v>
                </c:pt>
                <c:pt idx="5">
                  <c:v>0.6</c:v>
                </c:pt>
                <c:pt idx="6">
                  <c:v>0.04</c:v>
                </c:pt>
              </c:numLit>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Sheet1!$K$65:$K$71</c:f>
              <c:numCache>
                <c:formatCode>General</c:formatCode>
                <c:ptCount val="7"/>
                <c:pt idx="0">
                  <c:v>12</c:v>
                </c:pt>
                <c:pt idx="1">
                  <c:v>13.5</c:v>
                </c:pt>
                <c:pt idx="2">
                  <c:v>13</c:v>
                </c:pt>
                <c:pt idx="3">
                  <c:v>13.6</c:v>
                </c:pt>
                <c:pt idx="4">
                  <c:v>11.51</c:v>
                </c:pt>
                <c:pt idx="5">
                  <c:v>14.34</c:v>
                </c:pt>
                <c:pt idx="6">
                  <c:v>11.53</c:v>
                </c:pt>
              </c:numCache>
            </c:numRef>
          </c:xVal>
          <c:yVal>
            <c:numRef>
              <c:f>Sheet1!$G$65:$G$71</c:f>
              <c:numCache>
                <c:formatCode>General</c:formatCode>
                <c:ptCount val="7"/>
                <c:pt idx="0">
                  <c:v>-32.102399999999996</c:v>
                </c:pt>
                <c:pt idx="1">
                  <c:v>-38.180700000000002</c:v>
                </c:pt>
                <c:pt idx="2">
                  <c:v>-34.235000000000007</c:v>
                </c:pt>
                <c:pt idx="3">
                  <c:v>-35.626200000000004</c:v>
                </c:pt>
                <c:pt idx="5">
                  <c:v>-37.280999999999999</c:v>
                </c:pt>
                <c:pt idx="6">
                  <c:v>-34.2224</c:v>
                </c:pt>
              </c:numCache>
            </c:numRef>
          </c:yVal>
          <c:smooth val="0"/>
          <c:extLst>
            <c:ext xmlns:c16="http://schemas.microsoft.com/office/drawing/2014/chart" uri="{C3380CC4-5D6E-409C-BE32-E72D297353CC}">
              <c16:uniqueId val="{00000001-9187-422E-96F9-EA7A70B14117}"/>
            </c:ext>
          </c:extLst>
        </c:ser>
        <c:ser>
          <c:idx val="1"/>
          <c:order val="1"/>
          <c:tx>
            <c:strRef>
              <c:f>Sheet1!$H$64</c:f>
              <c:strCache>
                <c:ptCount val="1"/>
                <c:pt idx="0">
                  <c:v>MeCN</c:v>
                </c:pt>
              </c:strCache>
            </c:strRef>
          </c:tx>
          <c:spPr>
            <a:ln w="25400" cap="rnd">
              <a:noFill/>
              <a:round/>
            </a:ln>
            <a:effectLst/>
          </c:spPr>
          <c:marker>
            <c:symbol val="circle"/>
            <c:size val="6"/>
            <c:spPr>
              <a:solidFill>
                <a:schemeClr val="accent2"/>
              </a:solidFill>
              <a:ln w="9525">
                <a:solidFill>
                  <a:schemeClr val="tx1"/>
                </a:solidFill>
              </a:ln>
              <a:effectLst/>
            </c:spPr>
          </c:marker>
          <c:trendline>
            <c:spPr>
              <a:ln w="19050" cap="rnd">
                <a:solidFill>
                  <a:schemeClr val="accent2"/>
                </a:solidFill>
                <a:prstDash val="sysDot"/>
              </a:ln>
              <a:effectLst/>
            </c:spPr>
            <c:trendlineType val="linear"/>
            <c:dispRSqr val="1"/>
            <c:dispEq val="1"/>
            <c:trendlineLbl>
              <c:layout>
                <c:manualLayout>
                  <c:x val="-0.38907641595305636"/>
                  <c:y val="-0.12866297268397006"/>
                </c:manualLayout>
              </c:layout>
              <c:numFmt formatCode="General" sourceLinked="0"/>
              <c:spPr>
                <a:solidFill>
                  <a:schemeClr val="accent2"/>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x"/>
            <c:errBarType val="both"/>
            <c:errValType val="cust"/>
            <c:noEndCap val="0"/>
            <c:plus>
              <c:numLit>
                <c:formatCode>General</c:formatCode>
                <c:ptCount val="7"/>
                <c:pt idx="0">
                  <c:v>0.2</c:v>
                </c:pt>
                <c:pt idx="1">
                  <c:v>0.2</c:v>
                </c:pt>
                <c:pt idx="2">
                  <c:v>0.1</c:v>
                </c:pt>
                <c:pt idx="3">
                  <c:v>0.1</c:v>
                </c:pt>
                <c:pt idx="4">
                  <c:v>0.2</c:v>
                </c:pt>
                <c:pt idx="5">
                  <c:v>0.6</c:v>
                </c:pt>
                <c:pt idx="6">
                  <c:v>0.04</c:v>
                </c:pt>
              </c:numLit>
            </c:plus>
            <c:minus>
              <c:numLit>
                <c:formatCode>General</c:formatCode>
                <c:ptCount val="7"/>
                <c:pt idx="0">
                  <c:v>0.2</c:v>
                </c:pt>
                <c:pt idx="1">
                  <c:v>0.2</c:v>
                </c:pt>
                <c:pt idx="2">
                  <c:v>0.1</c:v>
                </c:pt>
                <c:pt idx="3">
                  <c:v>0.1</c:v>
                </c:pt>
                <c:pt idx="4">
                  <c:v>0.2</c:v>
                </c:pt>
                <c:pt idx="5">
                  <c:v>0.6</c:v>
                </c:pt>
                <c:pt idx="6">
                  <c:v>0.04</c:v>
                </c:pt>
              </c:numLit>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Sheet1!$K$65:$K$71</c:f>
              <c:numCache>
                <c:formatCode>General</c:formatCode>
                <c:ptCount val="7"/>
                <c:pt idx="0">
                  <c:v>12</c:v>
                </c:pt>
                <c:pt idx="1">
                  <c:v>13.5</c:v>
                </c:pt>
                <c:pt idx="2">
                  <c:v>13</c:v>
                </c:pt>
                <c:pt idx="3">
                  <c:v>13.6</c:v>
                </c:pt>
                <c:pt idx="4">
                  <c:v>11.51</c:v>
                </c:pt>
                <c:pt idx="5">
                  <c:v>14.34</c:v>
                </c:pt>
                <c:pt idx="6">
                  <c:v>11.53</c:v>
                </c:pt>
              </c:numCache>
            </c:numRef>
          </c:xVal>
          <c:yVal>
            <c:numRef>
              <c:f>Sheet1!$H$65:$H$71</c:f>
              <c:numCache>
                <c:formatCode>General</c:formatCode>
                <c:ptCount val="7"/>
                <c:pt idx="0">
                  <c:v>-16.298399999999997</c:v>
                </c:pt>
                <c:pt idx="1">
                  <c:v>-22.154700000000002</c:v>
                </c:pt>
                <c:pt idx="2">
                  <c:v>-18.822000000000006</c:v>
                </c:pt>
                <c:pt idx="3">
                  <c:v>-20.4572</c:v>
                </c:pt>
                <c:pt idx="5">
                  <c:v>-22.181999999999999</c:v>
                </c:pt>
                <c:pt idx="6">
                  <c:v>-17.019400000000001</c:v>
                </c:pt>
              </c:numCache>
            </c:numRef>
          </c:yVal>
          <c:smooth val="0"/>
          <c:extLst>
            <c:ext xmlns:c16="http://schemas.microsoft.com/office/drawing/2014/chart" uri="{C3380CC4-5D6E-409C-BE32-E72D297353CC}">
              <c16:uniqueId val="{00000003-9187-422E-96F9-EA7A70B14117}"/>
            </c:ext>
          </c:extLst>
        </c:ser>
        <c:ser>
          <c:idx val="2"/>
          <c:order val="2"/>
          <c:tx>
            <c:strRef>
              <c:f>Sheet1!$I$64</c:f>
              <c:strCache>
                <c:ptCount val="1"/>
                <c:pt idx="0">
                  <c:v>Acetone</c:v>
                </c:pt>
              </c:strCache>
            </c:strRef>
          </c:tx>
          <c:spPr>
            <a:ln w="25400" cap="rnd">
              <a:noFill/>
              <a:round/>
            </a:ln>
            <a:effectLst/>
          </c:spPr>
          <c:marker>
            <c:symbol val="circle"/>
            <c:size val="6"/>
            <c:spPr>
              <a:solidFill>
                <a:schemeClr val="accent3"/>
              </a:solidFill>
              <a:ln w="9525">
                <a:solidFill>
                  <a:schemeClr val="tx1"/>
                </a:solidFill>
              </a:ln>
              <a:effectLst/>
            </c:spPr>
          </c:marker>
          <c:trendline>
            <c:spPr>
              <a:ln w="19050" cap="rnd">
                <a:solidFill>
                  <a:schemeClr val="accent3"/>
                </a:solidFill>
                <a:prstDash val="sysDot"/>
              </a:ln>
              <a:effectLst/>
            </c:spPr>
            <c:trendlineType val="linear"/>
            <c:dispRSqr val="1"/>
            <c:dispEq val="1"/>
            <c:trendlineLbl>
              <c:layout>
                <c:manualLayout>
                  <c:x val="-0.39327394681725392"/>
                  <c:y val="2.1317002041411535E-2"/>
                </c:manualLayout>
              </c:layout>
              <c:numFmt formatCode="General" sourceLinked="0"/>
              <c:spPr>
                <a:solidFill>
                  <a:schemeClr val="tx1">
                    <a:lumMod val="50000"/>
                    <a:lumOff val="50000"/>
                  </a:schemeClr>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x"/>
            <c:errBarType val="both"/>
            <c:errValType val="cust"/>
            <c:noEndCap val="0"/>
            <c:plus>
              <c:numLit>
                <c:formatCode>General</c:formatCode>
                <c:ptCount val="7"/>
                <c:pt idx="0">
                  <c:v>0.2</c:v>
                </c:pt>
                <c:pt idx="1">
                  <c:v>0.2</c:v>
                </c:pt>
                <c:pt idx="2">
                  <c:v>0.1</c:v>
                </c:pt>
                <c:pt idx="3">
                  <c:v>0.1</c:v>
                </c:pt>
                <c:pt idx="4">
                  <c:v>0.2</c:v>
                </c:pt>
                <c:pt idx="5">
                  <c:v>0.6</c:v>
                </c:pt>
                <c:pt idx="6">
                  <c:v>0.04</c:v>
                </c:pt>
              </c:numLit>
            </c:plus>
            <c:minus>
              <c:numLit>
                <c:formatCode>General</c:formatCode>
                <c:ptCount val="7"/>
                <c:pt idx="0">
                  <c:v>0.2</c:v>
                </c:pt>
                <c:pt idx="1">
                  <c:v>0.2</c:v>
                </c:pt>
                <c:pt idx="2">
                  <c:v>0.1</c:v>
                </c:pt>
                <c:pt idx="3">
                  <c:v>0.1</c:v>
                </c:pt>
                <c:pt idx="4">
                  <c:v>0.2</c:v>
                </c:pt>
                <c:pt idx="5">
                  <c:v>0.6</c:v>
                </c:pt>
                <c:pt idx="6">
                  <c:v>0.04</c:v>
                </c:pt>
              </c:numLit>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Sheet1!$K$65:$K$71</c:f>
              <c:numCache>
                <c:formatCode>General</c:formatCode>
                <c:ptCount val="7"/>
                <c:pt idx="0">
                  <c:v>12</c:v>
                </c:pt>
                <c:pt idx="1">
                  <c:v>13.5</c:v>
                </c:pt>
                <c:pt idx="2">
                  <c:v>13</c:v>
                </c:pt>
                <c:pt idx="3">
                  <c:v>13.6</c:v>
                </c:pt>
                <c:pt idx="4">
                  <c:v>11.51</c:v>
                </c:pt>
                <c:pt idx="5">
                  <c:v>14.34</c:v>
                </c:pt>
                <c:pt idx="6">
                  <c:v>11.53</c:v>
                </c:pt>
              </c:numCache>
            </c:numRef>
          </c:xVal>
          <c:yVal>
            <c:numRef>
              <c:f>Sheet1!$I$65:$I$71</c:f>
              <c:numCache>
                <c:formatCode>General</c:formatCode>
                <c:ptCount val="7"/>
                <c:pt idx="0">
                  <c:v>-16.214399999999994</c:v>
                </c:pt>
                <c:pt idx="1">
                  <c:v>-22.595700000000001</c:v>
                </c:pt>
                <c:pt idx="2">
                  <c:v>-19.116000000000003</c:v>
                </c:pt>
                <c:pt idx="3">
                  <c:v>-21.006199999999996</c:v>
                </c:pt>
                <c:pt idx="5">
                  <c:v>-22.943999999999999</c:v>
                </c:pt>
                <c:pt idx="6">
                  <c:v>-16.620399999999997</c:v>
                </c:pt>
              </c:numCache>
            </c:numRef>
          </c:yVal>
          <c:smooth val="0"/>
          <c:extLst>
            <c:ext xmlns:c16="http://schemas.microsoft.com/office/drawing/2014/chart" uri="{C3380CC4-5D6E-409C-BE32-E72D297353CC}">
              <c16:uniqueId val="{00000005-9187-422E-96F9-EA7A70B14117}"/>
            </c:ext>
          </c:extLst>
        </c:ser>
        <c:ser>
          <c:idx val="3"/>
          <c:order val="3"/>
          <c:tx>
            <c:strRef>
              <c:f>Sheet1!$J$64</c:f>
              <c:strCache>
                <c:ptCount val="1"/>
                <c:pt idx="0">
                  <c:v>DMSO</c:v>
                </c:pt>
              </c:strCache>
            </c:strRef>
          </c:tx>
          <c:spPr>
            <a:ln w="25400" cap="rnd">
              <a:noFill/>
              <a:round/>
            </a:ln>
            <a:effectLst/>
          </c:spPr>
          <c:marker>
            <c:symbol val="circle"/>
            <c:size val="6"/>
            <c:spPr>
              <a:solidFill>
                <a:schemeClr val="accent4"/>
              </a:solidFill>
              <a:ln w="9525">
                <a:solidFill>
                  <a:schemeClr val="tx1"/>
                </a:solidFill>
              </a:ln>
              <a:effectLst/>
            </c:spPr>
          </c:marker>
          <c:trendline>
            <c:spPr>
              <a:ln w="19050" cap="rnd">
                <a:solidFill>
                  <a:schemeClr val="accent4"/>
                </a:solidFill>
                <a:prstDash val="sysDot"/>
              </a:ln>
              <a:effectLst/>
            </c:spPr>
            <c:trendlineType val="linear"/>
            <c:dispRSqr val="1"/>
            <c:dispEq val="1"/>
            <c:trendlineLbl>
              <c:layout>
                <c:manualLayout>
                  <c:x val="-0.38738177929778977"/>
                  <c:y val="-0.10080373286672499"/>
                </c:manualLayout>
              </c:layout>
              <c:numFmt formatCode="General" sourceLinked="0"/>
              <c:spPr>
                <a:solidFill>
                  <a:schemeClr val="accent4"/>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errBars>
            <c:errDir val="x"/>
            <c:errBarType val="both"/>
            <c:errValType val="cust"/>
            <c:noEndCap val="0"/>
            <c:plus>
              <c:numLit>
                <c:formatCode>General</c:formatCode>
                <c:ptCount val="7"/>
                <c:pt idx="0">
                  <c:v>0.2</c:v>
                </c:pt>
                <c:pt idx="1">
                  <c:v>0.2</c:v>
                </c:pt>
                <c:pt idx="2">
                  <c:v>0.1</c:v>
                </c:pt>
                <c:pt idx="3">
                  <c:v>0.1</c:v>
                </c:pt>
                <c:pt idx="4">
                  <c:v>0.2</c:v>
                </c:pt>
                <c:pt idx="5">
                  <c:v>0.6</c:v>
                </c:pt>
                <c:pt idx="6">
                  <c:v>0.04</c:v>
                </c:pt>
              </c:numLit>
            </c:plus>
            <c:minus>
              <c:numLit>
                <c:formatCode>General</c:formatCode>
                <c:ptCount val="7"/>
                <c:pt idx="0">
                  <c:v>0.2</c:v>
                </c:pt>
                <c:pt idx="1">
                  <c:v>0.2</c:v>
                </c:pt>
                <c:pt idx="2">
                  <c:v>0.1</c:v>
                </c:pt>
                <c:pt idx="3">
                  <c:v>0.1</c:v>
                </c:pt>
                <c:pt idx="4">
                  <c:v>0.2</c:v>
                </c:pt>
                <c:pt idx="5">
                  <c:v>0.6</c:v>
                </c:pt>
                <c:pt idx="6">
                  <c:v>0.04</c:v>
                </c:pt>
              </c:numLit>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Sheet1!$K$65:$K$71</c:f>
              <c:numCache>
                <c:formatCode>General</c:formatCode>
                <c:ptCount val="7"/>
                <c:pt idx="0">
                  <c:v>12</c:v>
                </c:pt>
                <c:pt idx="1">
                  <c:v>13.5</c:v>
                </c:pt>
                <c:pt idx="2">
                  <c:v>13</c:v>
                </c:pt>
                <c:pt idx="3">
                  <c:v>13.6</c:v>
                </c:pt>
                <c:pt idx="4">
                  <c:v>11.51</c:v>
                </c:pt>
                <c:pt idx="5">
                  <c:v>14.34</c:v>
                </c:pt>
                <c:pt idx="6">
                  <c:v>11.53</c:v>
                </c:pt>
              </c:numCache>
            </c:numRef>
          </c:xVal>
          <c:yVal>
            <c:numRef>
              <c:f>Sheet1!$J$65:$J$71</c:f>
              <c:numCache>
                <c:formatCode>General</c:formatCode>
                <c:ptCount val="7"/>
                <c:pt idx="0">
                  <c:v>-4.342399999999996</c:v>
                </c:pt>
                <c:pt idx="1">
                  <c:v>-8.9316999999999975</c:v>
                </c:pt>
                <c:pt idx="2">
                  <c:v>-6.4460000000000015</c:v>
                </c:pt>
                <c:pt idx="3">
                  <c:v>-7.7801999999999971</c:v>
                </c:pt>
                <c:pt idx="5">
                  <c:v>-9.1339999999999968</c:v>
                </c:pt>
                <c:pt idx="6">
                  <c:v>-4.4543999999999961</c:v>
                </c:pt>
              </c:numCache>
            </c:numRef>
          </c:yVal>
          <c:smooth val="0"/>
          <c:extLst>
            <c:ext xmlns:c16="http://schemas.microsoft.com/office/drawing/2014/chart" uri="{C3380CC4-5D6E-409C-BE32-E72D297353CC}">
              <c16:uniqueId val="{00000007-9187-422E-96F9-EA7A70B14117}"/>
            </c:ext>
          </c:extLst>
        </c:ser>
        <c:dLbls>
          <c:showLegendKey val="0"/>
          <c:showVal val="0"/>
          <c:showCatName val="0"/>
          <c:showSerName val="0"/>
          <c:showPercent val="0"/>
          <c:showBubbleSize val="0"/>
        </c:dLbls>
        <c:axId val="383542376"/>
        <c:axId val="383541392"/>
      </c:scatterChart>
      <c:valAx>
        <c:axId val="383542376"/>
        <c:scaling>
          <c:orientation val="minMax"/>
          <c:min val="1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henolate </a:t>
                </a:r>
                <a:r>
                  <a:rPr lang="el-GR"/>
                  <a:t>β</a:t>
                </a:r>
                <a:r>
                  <a:rPr lang="en-GB"/>
                  <a:t> value</a:t>
                </a:r>
              </a:p>
            </c:rich>
          </c:tx>
          <c:layout>
            <c:manualLayout>
              <c:xMode val="edge"/>
              <c:yMode val="edge"/>
              <c:x val="0.43582797916362603"/>
              <c:y val="0.911510117299410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83541392"/>
        <c:crossesAt val="-45"/>
        <c:crossBetween val="midCat"/>
      </c:valAx>
      <c:valAx>
        <c:axId val="383541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Gibbs energy of phenol-phenolate homodimer hydrogen bond</a:t>
                </a:r>
              </a:p>
            </c:rich>
          </c:tx>
          <c:layout>
            <c:manualLayout>
              <c:xMode val="edge"/>
              <c:yMode val="edge"/>
              <c:x val="1.600213361781571E-2"/>
              <c:y val="0.1247597254004576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83542376"/>
        <c:crossesAt val="1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0.00306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G$14</c:f>
              <c:strCache>
                <c:ptCount val="1"/>
                <c:pt idx="0">
                  <c:v>0.003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8677616955339169E-2"/>
                  <c:y val="-8.128420284567676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G$15:$G$17</c:f>
              <c:numCache>
                <c:formatCode>General</c:formatCode>
                <c:ptCount val="3"/>
                <c:pt idx="0">
                  <c:v>3.7142999999999998E-3</c:v>
                </c:pt>
                <c:pt idx="1">
                  <c:v>7.6496000000000003E-3</c:v>
                </c:pt>
                <c:pt idx="2">
                  <c:v>2.0199999999999999E-2</c:v>
                </c:pt>
              </c:numCache>
            </c:numRef>
          </c:yVal>
          <c:smooth val="0"/>
          <c:extLst>
            <c:ext xmlns:c16="http://schemas.microsoft.com/office/drawing/2014/chart" uri="{C3380CC4-5D6E-409C-BE32-E72D297353CC}">
              <c16:uniqueId val="{00000001-6C0D-4EF1-AC9B-86EBD9E89AF2}"/>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0.0061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H$14</c:f>
              <c:strCache>
                <c:ptCount val="1"/>
                <c:pt idx="0">
                  <c:v>0.006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9774702563377181E-2"/>
                  <c:y val="-6.014037680088658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H$15:$H$17</c:f>
              <c:numCache>
                <c:formatCode>General</c:formatCode>
                <c:ptCount val="3"/>
                <c:pt idx="0">
                  <c:v>3.5008999999999999E-3</c:v>
                </c:pt>
                <c:pt idx="1">
                  <c:v>7.3163999999999998E-3</c:v>
                </c:pt>
                <c:pt idx="2">
                  <c:v>1.9890000000000001E-2</c:v>
                </c:pt>
              </c:numCache>
            </c:numRef>
          </c:yVal>
          <c:smooth val="0"/>
          <c:extLst>
            <c:ext xmlns:c16="http://schemas.microsoft.com/office/drawing/2014/chart" uri="{C3380CC4-5D6E-409C-BE32-E72D297353CC}">
              <c16:uniqueId val="{00000001-D90C-4178-9017-89EF7DD70E5E}"/>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a:t>
            </a:r>
            <a:r>
              <a:rPr lang="en-GB" sz="1000" baseline="0"/>
              <a:t>l</a:t>
            </a:r>
            <a:r>
              <a:rPr lang="en-GB" sz="1000" baseline="-25000"/>
              <a:t>3</a:t>
            </a:r>
            <a:r>
              <a:rPr lang="en-GB" sz="1000" baseline="0"/>
              <a:t>]</a:t>
            </a:r>
            <a:r>
              <a:rPr lang="en-GB" sz="1000"/>
              <a:t> 0.0306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K$14</c:f>
              <c:strCache>
                <c:ptCount val="1"/>
                <c:pt idx="0">
                  <c:v>0.03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K$15:$K$17</c:f>
              <c:numCache>
                <c:formatCode>General</c:formatCode>
                <c:ptCount val="3"/>
                <c:pt idx="0">
                  <c:v>3.8284999999999999E-3</c:v>
                </c:pt>
                <c:pt idx="1">
                  <c:v>7.5078000000000002E-3</c:v>
                </c:pt>
                <c:pt idx="2">
                  <c:v>2.2592999999999999E-2</c:v>
                </c:pt>
              </c:numCache>
            </c:numRef>
          </c:yVal>
          <c:smooth val="0"/>
          <c:extLst>
            <c:ext xmlns:c16="http://schemas.microsoft.com/office/drawing/2014/chart" uri="{C3380CC4-5D6E-409C-BE32-E72D297353CC}">
              <c16:uniqueId val="{00000001-5302-44AB-9182-A1E9C9E62D61}"/>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0.09187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L$14</c:f>
              <c:strCache>
                <c:ptCount val="1"/>
                <c:pt idx="0">
                  <c:v>0.09187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L$15:$L$17</c:f>
              <c:numCache>
                <c:formatCode>General</c:formatCode>
                <c:ptCount val="3"/>
                <c:pt idx="0">
                  <c:v>2.7997E-3</c:v>
                </c:pt>
                <c:pt idx="1">
                  <c:v>5.6261999999999996E-3</c:v>
                </c:pt>
                <c:pt idx="2">
                  <c:v>1.6039000000000001E-2</c:v>
                </c:pt>
              </c:numCache>
            </c:numRef>
          </c:yVal>
          <c:smooth val="0"/>
          <c:extLst>
            <c:ext xmlns:c16="http://schemas.microsoft.com/office/drawing/2014/chart" uri="{C3380CC4-5D6E-409C-BE32-E72D297353CC}">
              <c16:uniqueId val="{00000001-DD08-4367-A2F4-8854F4119AE6}"/>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0.1531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M$14</c:f>
              <c:strCache>
                <c:ptCount val="1"/>
                <c:pt idx="0">
                  <c:v>0.153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M$15:$M$17</c:f>
              <c:numCache>
                <c:formatCode>General</c:formatCode>
                <c:ptCount val="3"/>
                <c:pt idx="0">
                  <c:v>2.9886000000000001E-3</c:v>
                </c:pt>
                <c:pt idx="1">
                  <c:v>6.2164999999999998E-3</c:v>
                </c:pt>
                <c:pt idx="2">
                  <c:v>1.881E-2</c:v>
                </c:pt>
              </c:numCache>
            </c:numRef>
          </c:yVal>
          <c:smooth val="0"/>
          <c:extLst>
            <c:ext xmlns:c16="http://schemas.microsoft.com/office/drawing/2014/chart" uri="{C3380CC4-5D6E-409C-BE32-E72D297353CC}">
              <c16:uniqueId val="{00000001-A72D-432C-83EB-8824F79F2615}"/>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0.306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N$14</c:f>
              <c:strCache>
                <c:ptCount val="1"/>
                <c:pt idx="0">
                  <c:v>0.3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N$15:$N$17</c:f>
              <c:numCache>
                <c:formatCode>General</c:formatCode>
                <c:ptCount val="3"/>
                <c:pt idx="0">
                  <c:v>2.4646E-3</c:v>
                </c:pt>
                <c:pt idx="1">
                  <c:v>5.0804999999999999E-3</c:v>
                </c:pt>
                <c:pt idx="2">
                  <c:v>1.4514000000000001E-2</c:v>
                </c:pt>
              </c:numCache>
            </c:numRef>
          </c:yVal>
          <c:smooth val="0"/>
          <c:extLst>
            <c:ext xmlns:c16="http://schemas.microsoft.com/office/drawing/2014/chart" uri="{C3380CC4-5D6E-409C-BE32-E72D297353CC}">
              <c16:uniqueId val="{00000001-CEE5-4539-9582-ADDAB1D94808}"/>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 0.61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O$14</c:f>
              <c:strCache>
                <c:ptCount val="1"/>
                <c:pt idx="0">
                  <c:v>0.6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O$15:$O$17</c:f>
              <c:numCache>
                <c:formatCode>General</c:formatCode>
                <c:ptCount val="3"/>
                <c:pt idx="0">
                  <c:v>6.4944999999999998E-4</c:v>
                </c:pt>
                <c:pt idx="1">
                  <c:v>1.4704E-3</c:v>
                </c:pt>
                <c:pt idx="2">
                  <c:v>8.1747E-3</c:v>
                </c:pt>
              </c:numCache>
            </c:numRef>
          </c:yVal>
          <c:smooth val="0"/>
          <c:extLst>
            <c:ext xmlns:c16="http://schemas.microsoft.com/office/drawing/2014/chart" uri="{C3380CC4-5D6E-409C-BE32-E72D297353CC}">
              <c16:uniqueId val="{00000001-1BF2-4EA9-B206-1F97FF1279F0}"/>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1.531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P$14</c:f>
              <c:strCache>
                <c:ptCount val="1"/>
                <c:pt idx="0">
                  <c:v>1.53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P$15:$P$17</c:f>
              <c:numCache>
                <c:formatCode>General</c:formatCode>
                <c:ptCount val="3"/>
                <c:pt idx="0">
                  <c:v>6.1205000000000005E-4</c:v>
                </c:pt>
                <c:pt idx="1">
                  <c:v>1.4475E-3</c:v>
                </c:pt>
                <c:pt idx="2">
                  <c:v>6.2465999999999997E-3</c:v>
                </c:pt>
              </c:numCache>
            </c:numRef>
          </c:yVal>
          <c:smooth val="0"/>
          <c:extLst>
            <c:ext xmlns:c16="http://schemas.microsoft.com/office/drawing/2014/chart" uri="{C3380CC4-5D6E-409C-BE32-E72D297353CC}">
              <c16:uniqueId val="{00000001-8B56-4404-96B9-1B79071C7744}"/>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3.06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Q$14</c:f>
              <c:strCache>
                <c:ptCount val="1"/>
                <c:pt idx="0">
                  <c:v>3.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Q$15:$Q$17</c:f>
              <c:numCache>
                <c:formatCode>General</c:formatCode>
                <c:ptCount val="3"/>
                <c:pt idx="0">
                  <c:v>5.1570000000000001E-4</c:v>
                </c:pt>
                <c:pt idx="1">
                  <c:v>1.1138999999999999E-3</c:v>
                </c:pt>
                <c:pt idx="2">
                  <c:v>4.2886000000000001E-3</c:v>
                </c:pt>
              </c:numCache>
            </c:numRef>
          </c:yVal>
          <c:smooth val="0"/>
          <c:extLst>
            <c:ext xmlns:c16="http://schemas.microsoft.com/office/drawing/2014/chart" uri="{C3380CC4-5D6E-409C-BE32-E72D297353CC}">
              <c16:uniqueId val="{00000001-8546-4B22-83D5-9A6155F6EA0C}"/>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r>
              <a:rPr lang="en-GB" sz="1000"/>
              <a:t>[CHCl</a:t>
            </a:r>
            <a:r>
              <a:rPr lang="en-GB" sz="1000" baseline="-25000"/>
              <a:t>3</a:t>
            </a:r>
            <a:r>
              <a:rPr lang="en-GB" sz="1000" baseline="0"/>
              <a:t>]</a:t>
            </a:r>
            <a:r>
              <a:rPr lang="en-GB" sz="1000"/>
              <a:t> 6.125</a:t>
            </a: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R$14</c:f>
              <c:strCache>
                <c:ptCount val="1"/>
                <c:pt idx="0">
                  <c:v>6.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235984167573906"/>
                  <c:y val="-2.542347164521575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E$15:$E$17</c:f>
              <c:numCache>
                <c:formatCode>General</c:formatCode>
                <c:ptCount val="3"/>
                <c:pt idx="0">
                  <c:v>9.4500000000000007E-5</c:v>
                </c:pt>
                <c:pt idx="1">
                  <c:v>1.8900000000000001E-4</c:v>
                </c:pt>
                <c:pt idx="2">
                  <c:v>4.7249999999999999E-4</c:v>
                </c:pt>
              </c:numCache>
            </c:numRef>
          </c:xVal>
          <c:yVal>
            <c:numRef>
              <c:f>Sheet1!$R$15:$R$17</c:f>
              <c:numCache>
                <c:formatCode>General</c:formatCode>
                <c:ptCount val="3"/>
                <c:pt idx="0">
                  <c:v>5.5771E-4</c:v>
                </c:pt>
                <c:pt idx="1">
                  <c:v>1.1634E-3</c:v>
                </c:pt>
                <c:pt idx="2">
                  <c:v>3.0195E-3</c:v>
                </c:pt>
              </c:numCache>
            </c:numRef>
          </c:yVal>
          <c:smooth val="0"/>
          <c:extLst>
            <c:ext xmlns:c16="http://schemas.microsoft.com/office/drawing/2014/chart" uri="{C3380CC4-5D6E-409C-BE32-E72D297353CC}">
              <c16:uniqueId val="{00000001-970A-43B6-AA99-E493076B8E4D}"/>
            </c:ext>
          </c:extLst>
        </c:ser>
        <c:dLbls>
          <c:showLegendKey val="0"/>
          <c:showVal val="0"/>
          <c:showCatName val="0"/>
          <c:showSerName val="0"/>
          <c:showPercent val="0"/>
          <c:showBubbleSize val="0"/>
        </c:dLbls>
        <c:axId val="495161136"/>
        <c:axId val="499305288"/>
      </c:scatterChart>
      <c:valAx>
        <c:axId val="495161136"/>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9305288"/>
        <c:crosses val="autoZero"/>
        <c:crossBetween val="midCat"/>
      </c:valAx>
      <c:valAx>
        <c:axId val="499305288"/>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951611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90223650374225"/>
          <c:y val="4.3803652203049104E-2"/>
          <c:w val="0.72322095488485516"/>
          <c:h val="0.75150991232478914"/>
        </c:manualLayout>
      </c:layout>
      <c:scatterChart>
        <c:scatterStyle val="lineMarker"/>
        <c:varyColors val="0"/>
        <c:ser>
          <c:idx val="0"/>
          <c:order val="0"/>
          <c:tx>
            <c:strRef>
              <c:f>Sheet1!$G$64</c:f>
              <c:strCache>
                <c:ptCount val="1"/>
                <c:pt idx="0">
                  <c:v>CCl4</c:v>
                </c:pt>
              </c:strCache>
            </c:strRef>
          </c:tx>
          <c:spPr>
            <a:ln w="25400" cap="rnd">
              <a:noFill/>
              <a:round/>
            </a:ln>
            <a:effectLst/>
          </c:spPr>
          <c:marker>
            <c:symbol val="circle"/>
            <c:size val="6"/>
            <c:spPr>
              <a:solidFill>
                <a:schemeClr val="accent1"/>
              </a:solidFill>
              <a:ln w="9525">
                <a:solidFill>
                  <a:schemeClr val="tx1"/>
                </a:solidFill>
              </a:ln>
              <a:effectLst/>
            </c:spPr>
          </c:marker>
          <c:trendline>
            <c:spPr>
              <a:ln w="19050" cap="rnd">
                <a:solidFill>
                  <a:schemeClr val="accent1"/>
                </a:solidFill>
                <a:prstDash val="sysDot"/>
              </a:ln>
              <a:effectLst/>
            </c:spPr>
            <c:trendlineType val="linear"/>
            <c:dispRSqr val="1"/>
            <c:dispEq val="1"/>
            <c:trendlineLbl>
              <c:layout>
                <c:manualLayout>
                  <c:x val="0.21683047629164398"/>
                  <c:y val="7.9978399829207958E-2"/>
                </c:manualLayout>
              </c:layout>
              <c:numFmt formatCode="General" sourceLinked="0"/>
              <c:spPr>
                <a:solidFill>
                  <a:schemeClr val="accent1"/>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L$65:$L$71</c:f>
              <c:numCache>
                <c:formatCode>General</c:formatCode>
                <c:ptCount val="7"/>
                <c:pt idx="0">
                  <c:v>4.76</c:v>
                </c:pt>
                <c:pt idx="1">
                  <c:v>4.7699999999999996</c:v>
                </c:pt>
                <c:pt idx="2">
                  <c:v>4.6500000000000004</c:v>
                </c:pt>
                <c:pt idx="3">
                  <c:v>4.58</c:v>
                </c:pt>
                <c:pt idx="5">
                  <c:v>4.55</c:v>
                </c:pt>
                <c:pt idx="6">
                  <c:v>5.08</c:v>
                </c:pt>
              </c:numCache>
            </c:numRef>
          </c:xVal>
          <c:yVal>
            <c:numRef>
              <c:f>Sheet1!$G$65:$G$71</c:f>
              <c:numCache>
                <c:formatCode>General</c:formatCode>
                <c:ptCount val="7"/>
                <c:pt idx="0">
                  <c:v>-32.102399999999996</c:v>
                </c:pt>
                <c:pt idx="1">
                  <c:v>-38.180700000000002</c:v>
                </c:pt>
                <c:pt idx="2">
                  <c:v>-34.235000000000007</c:v>
                </c:pt>
                <c:pt idx="3">
                  <c:v>-35.626200000000004</c:v>
                </c:pt>
                <c:pt idx="5">
                  <c:v>-37.280999999999999</c:v>
                </c:pt>
                <c:pt idx="6">
                  <c:v>-34.2224</c:v>
                </c:pt>
              </c:numCache>
            </c:numRef>
          </c:yVal>
          <c:smooth val="0"/>
          <c:extLst>
            <c:ext xmlns:c16="http://schemas.microsoft.com/office/drawing/2014/chart" uri="{C3380CC4-5D6E-409C-BE32-E72D297353CC}">
              <c16:uniqueId val="{00000001-822A-4A9E-B832-D276944FC750}"/>
            </c:ext>
          </c:extLst>
        </c:ser>
        <c:ser>
          <c:idx val="1"/>
          <c:order val="1"/>
          <c:tx>
            <c:strRef>
              <c:f>Sheet1!$H$64</c:f>
              <c:strCache>
                <c:ptCount val="1"/>
                <c:pt idx="0">
                  <c:v>MeCN</c:v>
                </c:pt>
              </c:strCache>
            </c:strRef>
          </c:tx>
          <c:spPr>
            <a:ln w="25400" cap="rnd">
              <a:noFill/>
              <a:round/>
            </a:ln>
            <a:effectLst/>
          </c:spPr>
          <c:marker>
            <c:symbol val="circle"/>
            <c:size val="6"/>
            <c:spPr>
              <a:solidFill>
                <a:schemeClr val="accent2"/>
              </a:solidFill>
              <a:ln w="9525">
                <a:solidFill>
                  <a:schemeClr val="tx1"/>
                </a:solidFill>
              </a:ln>
              <a:effectLst/>
            </c:spPr>
          </c:marker>
          <c:trendline>
            <c:spPr>
              <a:ln w="19050" cap="rnd">
                <a:solidFill>
                  <a:schemeClr val="accent2"/>
                </a:solidFill>
                <a:prstDash val="sysDot"/>
              </a:ln>
              <a:effectLst/>
            </c:spPr>
            <c:trendlineType val="linear"/>
            <c:dispRSqr val="1"/>
            <c:dispEq val="1"/>
            <c:trendlineLbl>
              <c:layout>
                <c:manualLayout>
                  <c:x val="0.20923070113706277"/>
                  <c:y val="0.16932323650931194"/>
                </c:manualLayout>
              </c:layout>
              <c:numFmt formatCode="General" sourceLinked="0"/>
              <c:spPr>
                <a:solidFill>
                  <a:schemeClr val="accent2"/>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trendline>
            <c:spPr>
              <a:ln w="19050" cap="rnd">
                <a:solidFill>
                  <a:schemeClr val="accent2"/>
                </a:solidFill>
                <a:prstDash val="sysDot"/>
              </a:ln>
              <a:effectLst/>
            </c:spPr>
            <c:trendlineType val="linear"/>
            <c:dispRSqr val="0"/>
            <c:dispEq val="0"/>
          </c:trendline>
          <c:xVal>
            <c:numRef>
              <c:f>Sheet1!$L$65:$L$71</c:f>
              <c:numCache>
                <c:formatCode>General</c:formatCode>
                <c:ptCount val="7"/>
                <c:pt idx="0">
                  <c:v>4.76</c:v>
                </c:pt>
                <c:pt idx="1">
                  <c:v>4.7699999999999996</c:v>
                </c:pt>
                <c:pt idx="2">
                  <c:v>4.6500000000000004</c:v>
                </c:pt>
                <c:pt idx="3">
                  <c:v>4.58</c:v>
                </c:pt>
                <c:pt idx="5">
                  <c:v>4.55</c:v>
                </c:pt>
                <c:pt idx="6">
                  <c:v>5.08</c:v>
                </c:pt>
              </c:numCache>
            </c:numRef>
          </c:xVal>
          <c:yVal>
            <c:numRef>
              <c:f>Sheet1!$H$65:$H$71</c:f>
              <c:numCache>
                <c:formatCode>General</c:formatCode>
                <c:ptCount val="7"/>
                <c:pt idx="0">
                  <c:v>-16.298399999999997</c:v>
                </c:pt>
                <c:pt idx="1">
                  <c:v>-22.154700000000002</c:v>
                </c:pt>
                <c:pt idx="2">
                  <c:v>-18.822000000000006</c:v>
                </c:pt>
                <c:pt idx="3">
                  <c:v>-20.4572</c:v>
                </c:pt>
                <c:pt idx="5">
                  <c:v>-22.181999999999999</c:v>
                </c:pt>
                <c:pt idx="6">
                  <c:v>-17.019400000000001</c:v>
                </c:pt>
              </c:numCache>
            </c:numRef>
          </c:yVal>
          <c:smooth val="0"/>
          <c:extLst>
            <c:ext xmlns:c16="http://schemas.microsoft.com/office/drawing/2014/chart" uri="{C3380CC4-5D6E-409C-BE32-E72D297353CC}">
              <c16:uniqueId val="{00000004-822A-4A9E-B832-D276944FC750}"/>
            </c:ext>
          </c:extLst>
        </c:ser>
        <c:ser>
          <c:idx val="2"/>
          <c:order val="2"/>
          <c:tx>
            <c:strRef>
              <c:f>Sheet1!$I$64</c:f>
              <c:strCache>
                <c:ptCount val="1"/>
                <c:pt idx="0">
                  <c:v>Acetone</c:v>
                </c:pt>
              </c:strCache>
            </c:strRef>
          </c:tx>
          <c:spPr>
            <a:ln w="25400" cap="rnd">
              <a:noFill/>
              <a:round/>
            </a:ln>
            <a:effectLst/>
          </c:spPr>
          <c:marker>
            <c:symbol val="circle"/>
            <c:size val="6"/>
            <c:spPr>
              <a:solidFill>
                <a:schemeClr val="accent3"/>
              </a:solidFill>
              <a:ln w="9525">
                <a:solidFill>
                  <a:schemeClr val="tx1"/>
                </a:solidFill>
              </a:ln>
              <a:effectLst/>
            </c:spPr>
          </c:marker>
          <c:trendline>
            <c:spPr>
              <a:ln w="19050" cap="rnd">
                <a:solidFill>
                  <a:schemeClr val="accent3"/>
                </a:solidFill>
                <a:prstDash val="sysDot"/>
              </a:ln>
              <a:effectLst/>
            </c:spPr>
            <c:trendlineType val="linear"/>
            <c:dispRSqr val="0"/>
            <c:dispEq val="0"/>
          </c:trendline>
          <c:trendline>
            <c:spPr>
              <a:ln w="19050" cap="rnd">
                <a:solidFill>
                  <a:schemeClr val="accent3"/>
                </a:solidFill>
                <a:prstDash val="sysDot"/>
              </a:ln>
              <a:effectLst/>
            </c:spPr>
            <c:trendlineType val="linear"/>
            <c:dispRSqr val="1"/>
            <c:dispEq val="1"/>
            <c:trendlineLbl>
              <c:layout>
                <c:manualLayout>
                  <c:x val="0.21176030062009535"/>
                  <c:y val="-4.2707445855966831E-3"/>
                </c:manualLayout>
              </c:layout>
              <c:numFmt formatCode="General" sourceLinked="0"/>
              <c:spPr>
                <a:solidFill>
                  <a:schemeClr val="tx1">
                    <a:lumMod val="50000"/>
                    <a:lumOff val="50000"/>
                  </a:schemeClr>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L$65:$L$71</c:f>
              <c:numCache>
                <c:formatCode>General</c:formatCode>
                <c:ptCount val="7"/>
                <c:pt idx="0">
                  <c:v>4.76</c:v>
                </c:pt>
                <c:pt idx="1">
                  <c:v>4.7699999999999996</c:v>
                </c:pt>
                <c:pt idx="2">
                  <c:v>4.6500000000000004</c:v>
                </c:pt>
                <c:pt idx="3">
                  <c:v>4.58</c:v>
                </c:pt>
                <c:pt idx="5">
                  <c:v>4.55</c:v>
                </c:pt>
                <c:pt idx="6">
                  <c:v>5.08</c:v>
                </c:pt>
              </c:numCache>
            </c:numRef>
          </c:xVal>
          <c:yVal>
            <c:numRef>
              <c:f>Sheet1!$I$65:$I$71</c:f>
              <c:numCache>
                <c:formatCode>General</c:formatCode>
                <c:ptCount val="7"/>
                <c:pt idx="0">
                  <c:v>-16.214399999999994</c:v>
                </c:pt>
                <c:pt idx="1">
                  <c:v>-22.595700000000001</c:v>
                </c:pt>
                <c:pt idx="2">
                  <c:v>-19.116000000000003</c:v>
                </c:pt>
                <c:pt idx="3">
                  <c:v>-21.006199999999996</c:v>
                </c:pt>
                <c:pt idx="5">
                  <c:v>-22.943999999999999</c:v>
                </c:pt>
                <c:pt idx="6">
                  <c:v>-16.620399999999997</c:v>
                </c:pt>
              </c:numCache>
            </c:numRef>
          </c:yVal>
          <c:smooth val="0"/>
          <c:extLst>
            <c:ext xmlns:c16="http://schemas.microsoft.com/office/drawing/2014/chart" uri="{C3380CC4-5D6E-409C-BE32-E72D297353CC}">
              <c16:uniqueId val="{00000006-822A-4A9E-B832-D276944FC750}"/>
            </c:ext>
          </c:extLst>
        </c:ser>
        <c:ser>
          <c:idx val="3"/>
          <c:order val="3"/>
          <c:tx>
            <c:strRef>
              <c:f>Sheet1!$J$64</c:f>
              <c:strCache>
                <c:ptCount val="1"/>
                <c:pt idx="0">
                  <c:v>DMSO</c:v>
                </c:pt>
              </c:strCache>
            </c:strRef>
          </c:tx>
          <c:spPr>
            <a:ln w="25400" cap="rnd">
              <a:noFill/>
              <a:round/>
            </a:ln>
            <a:effectLst/>
          </c:spPr>
          <c:marker>
            <c:symbol val="circle"/>
            <c:size val="6"/>
            <c:spPr>
              <a:solidFill>
                <a:schemeClr val="accent4"/>
              </a:solidFill>
              <a:ln w="9525">
                <a:solidFill>
                  <a:schemeClr val="tx1"/>
                </a:solidFill>
              </a:ln>
              <a:effectLst/>
            </c:spPr>
          </c:marker>
          <c:trendline>
            <c:spPr>
              <a:ln w="19050" cap="rnd">
                <a:solidFill>
                  <a:schemeClr val="accent4"/>
                </a:solidFill>
                <a:prstDash val="sysDot"/>
              </a:ln>
              <a:effectLst/>
            </c:spPr>
            <c:trendlineType val="linear"/>
            <c:dispRSqr val="1"/>
            <c:dispEq val="1"/>
            <c:trendlineLbl>
              <c:layout>
                <c:manualLayout>
                  <c:x val="0.2092193703443056"/>
                  <c:y val="-1.8332184700206755E-2"/>
                </c:manualLayout>
              </c:layout>
              <c:numFmt formatCode="General" sourceLinked="0"/>
              <c:spPr>
                <a:solidFill>
                  <a:schemeClr val="accent4"/>
                </a:solid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L$65:$L$71</c:f>
              <c:numCache>
                <c:formatCode>General</c:formatCode>
                <c:ptCount val="7"/>
                <c:pt idx="0">
                  <c:v>4.76</c:v>
                </c:pt>
                <c:pt idx="1">
                  <c:v>4.7699999999999996</c:v>
                </c:pt>
                <c:pt idx="2">
                  <c:v>4.6500000000000004</c:v>
                </c:pt>
                <c:pt idx="3">
                  <c:v>4.58</c:v>
                </c:pt>
                <c:pt idx="5">
                  <c:v>4.55</c:v>
                </c:pt>
                <c:pt idx="6">
                  <c:v>5.08</c:v>
                </c:pt>
              </c:numCache>
            </c:numRef>
          </c:xVal>
          <c:yVal>
            <c:numRef>
              <c:f>Sheet1!$J$65:$J$71</c:f>
              <c:numCache>
                <c:formatCode>General</c:formatCode>
                <c:ptCount val="7"/>
                <c:pt idx="0">
                  <c:v>-4.342399999999996</c:v>
                </c:pt>
                <c:pt idx="1">
                  <c:v>-8.9316999999999975</c:v>
                </c:pt>
                <c:pt idx="2">
                  <c:v>-6.4460000000000015</c:v>
                </c:pt>
                <c:pt idx="3">
                  <c:v>-7.7801999999999971</c:v>
                </c:pt>
                <c:pt idx="5">
                  <c:v>-9.1339999999999968</c:v>
                </c:pt>
                <c:pt idx="6">
                  <c:v>-4.4543999999999961</c:v>
                </c:pt>
              </c:numCache>
            </c:numRef>
          </c:yVal>
          <c:smooth val="0"/>
          <c:extLst>
            <c:ext xmlns:c16="http://schemas.microsoft.com/office/drawing/2014/chart" uri="{C3380CC4-5D6E-409C-BE32-E72D297353CC}">
              <c16:uniqueId val="{00000008-822A-4A9E-B832-D276944FC750}"/>
            </c:ext>
          </c:extLst>
        </c:ser>
        <c:dLbls>
          <c:showLegendKey val="0"/>
          <c:showVal val="0"/>
          <c:showCatName val="0"/>
          <c:showSerName val="0"/>
          <c:showPercent val="0"/>
          <c:showBubbleSize val="0"/>
        </c:dLbls>
        <c:axId val="383542376"/>
        <c:axId val="383541392"/>
      </c:scatterChart>
      <c:valAx>
        <c:axId val="383542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henol </a:t>
                </a:r>
                <a:r>
                  <a:rPr lang="el-GR">
                    <a:latin typeface="Calibri" panose="020F0502020204030204" pitchFamily="34" charset="0"/>
                    <a:cs typeface="Calibri" panose="020F0502020204030204" pitchFamily="34" charset="0"/>
                  </a:rPr>
                  <a:t>α</a:t>
                </a:r>
                <a:r>
                  <a:rPr lang="en-GB">
                    <a:latin typeface="Calibri" panose="020F0502020204030204" pitchFamily="34" charset="0"/>
                    <a:cs typeface="Calibri" panose="020F0502020204030204" pitchFamily="34" charset="0"/>
                  </a:rPr>
                  <a:t> value</a:t>
                </a:r>
                <a:endParaRPr lang="en-GB"/>
              </a:p>
            </c:rich>
          </c:tx>
          <c:layout>
            <c:manualLayout>
              <c:xMode val="edge"/>
              <c:yMode val="edge"/>
              <c:x val="0.43785962281700541"/>
              <c:y val="0.892786403077974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83541392"/>
        <c:crossesAt val="-45"/>
        <c:crossBetween val="midCat"/>
      </c:valAx>
      <c:valAx>
        <c:axId val="383541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sz="1000" b="0" i="0" baseline="0">
                    <a:effectLst/>
                  </a:rPr>
                  <a:t>Gibbs energy of phenol-phenolate homodimer hydrogen bond</a:t>
                </a:r>
                <a:endParaRPr lang="en-GB" sz="1000" baseline="0">
                  <a:effectLst/>
                </a:endParaRPr>
              </a:p>
            </c:rich>
          </c:tx>
          <c:layout>
            <c:manualLayout>
              <c:xMode val="edge"/>
              <c:yMode val="edge"/>
              <c:x val="6.1142019979374407E-3"/>
              <c:y val="0.1875284525604512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8354237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028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6</c:f>
              <c:strCache>
                <c:ptCount val="1"/>
                <c:pt idx="0">
                  <c:v>0.0028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3422979830091104"/>
                  <c:y val="3.513727694512147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6:$I$6</c:f>
              <c:numCache>
                <c:formatCode>General</c:formatCode>
                <c:ptCount val="4"/>
                <c:pt idx="0">
                  <c:v>5.9430999999999998E-3</c:v>
                </c:pt>
                <c:pt idx="1">
                  <c:v>8.4802000000000002E-3</c:v>
                </c:pt>
                <c:pt idx="2">
                  <c:v>9.3890999999999992E-3</c:v>
                </c:pt>
                <c:pt idx="3">
                  <c:v>1.2444999999999999E-2</c:v>
                </c:pt>
              </c:numCache>
            </c:numRef>
          </c:yVal>
          <c:smooth val="0"/>
          <c:extLst>
            <c:ext xmlns:c16="http://schemas.microsoft.com/office/drawing/2014/chart" uri="{C3380CC4-5D6E-409C-BE32-E72D297353CC}">
              <c16:uniqueId val="{00000001-E71F-4F0C-A5B9-0BE8391DBE51}"/>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0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7</c:f>
              <c:strCache>
                <c:ptCount val="1"/>
                <c:pt idx="0">
                  <c:v>0.00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3746069351950475"/>
                  <c:y val="2.983583087881526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7:$I$7</c:f>
              <c:numCache>
                <c:formatCode>General</c:formatCode>
                <c:ptCount val="4"/>
                <c:pt idx="0">
                  <c:v>5.9151000000000004E-3</c:v>
                </c:pt>
                <c:pt idx="1">
                  <c:v>8.6487000000000005E-3</c:v>
                </c:pt>
                <c:pt idx="2">
                  <c:v>9.5309999999999995E-3</c:v>
                </c:pt>
                <c:pt idx="3">
                  <c:v>1.248E-2</c:v>
                </c:pt>
              </c:numCache>
            </c:numRef>
          </c:yVal>
          <c:smooth val="0"/>
          <c:extLst>
            <c:ext xmlns:c16="http://schemas.microsoft.com/office/drawing/2014/chart" uri="{C3380CC4-5D6E-409C-BE32-E72D297353CC}">
              <c16:uniqueId val="{00000001-0A6E-4212-93DC-1C636F34C34B}"/>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1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8</c:f>
              <c:strCache>
                <c:ptCount val="1"/>
                <c:pt idx="0">
                  <c:v>0.01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5864344390579495"/>
                  <c:y val="3.747245322883781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8:$I$8</c:f>
              <c:numCache>
                <c:formatCode>General</c:formatCode>
                <c:ptCount val="4"/>
                <c:pt idx="0">
                  <c:v>5.9956000000000002E-3</c:v>
                </c:pt>
                <c:pt idx="1">
                  <c:v>8.4343000000000005E-3</c:v>
                </c:pt>
                <c:pt idx="2">
                  <c:v>9.4394000000000006E-3</c:v>
                </c:pt>
                <c:pt idx="3">
                  <c:v>1.1481E-2</c:v>
                </c:pt>
              </c:numCache>
            </c:numRef>
          </c:yVal>
          <c:smooth val="0"/>
          <c:extLst>
            <c:ext xmlns:c16="http://schemas.microsoft.com/office/drawing/2014/chart" uri="{C3380CC4-5D6E-409C-BE32-E72D297353CC}">
              <c16:uniqueId val="{00000001-0385-4E8B-A12E-4DF43A0FDC1E}"/>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2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9</c:f>
              <c:strCache>
                <c:ptCount val="1"/>
                <c:pt idx="0">
                  <c:v>0.02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3062006629702261"/>
                  <c:y val="3.438282639519759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9:$I$9</c:f>
              <c:numCache>
                <c:formatCode>General</c:formatCode>
                <c:ptCount val="4"/>
                <c:pt idx="0">
                  <c:v>5.9404000000000002E-3</c:v>
                </c:pt>
                <c:pt idx="1">
                  <c:v>8.0874999999999992E-3</c:v>
                </c:pt>
                <c:pt idx="2">
                  <c:v>9.1812000000000005E-3</c:v>
                </c:pt>
                <c:pt idx="3">
                  <c:v>1.2154999999999999E-2</c:v>
                </c:pt>
              </c:numCache>
            </c:numRef>
          </c:yVal>
          <c:smooth val="0"/>
          <c:extLst>
            <c:ext xmlns:c16="http://schemas.microsoft.com/office/drawing/2014/chart" uri="{C3380CC4-5D6E-409C-BE32-E72D297353CC}">
              <c16:uniqueId val="{00000001-0C9E-4217-900D-84819AB84650}"/>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CHCl</a:t>
            </a:r>
            <a:r>
              <a:rPr lang="en-US" baseline="-25000"/>
              <a:t>3</a:t>
            </a:r>
            <a:r>
              <a:rPr lang="en-US" baseline="0"/>
              <a:t>]</a:t>
            </a:r>
            <a:r>
              <a:rPr lang="en-US"/>
              <a:t> 0.028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0</c:f>
              <c:strCache>
                <c:ptCount val="1"/>
                <c:pt idx="0">
                  <c:v>0.028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2427075625113546"/>
                  <c:y val="5.114990817841060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0:$I$10</c:f>
              <c:numCache>
                <c:formatCode>General</c:formatCode>
                <c:ptCount val="4"/>
                <c:pt idx="0">
                  <c:v>5.7846E-3</c:v>
                </c:pt>
                <c:pt idx="1">
                  <c:v>7.7007000000000004E-3</c:v>
                </c:pt>
                <c:pt idx="2">
                  <c:v>9.2531000000000002E-3</c:v>
                </c:pt>
                <c:pt idx="3">
                  <c:v>1.2158E-2</c:v>
                </c:pt>
              </c:numCache>
            </c:numRef>
          </c:yVal>
          <c:smooth val="0"/>
          <c:extLst>
            <c:ext xmlns:c16="http://schemas.microsoft.com/office/drawing/2014/chart" uri="{C3380CC4-5D6E-409C-BE32-E72D297353CC}">
              <c16:uniqueId val="{00000001-873E-4245-AAC0-798D12A24784}"/>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0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1</c:f>
              <c:strCache>
                <c:ptCount val="1"/>
                <c:pt idx="0">
                  <c:v>0.0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794542275135965"/>
                  <c:y val="2.405381759712468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1:$I$11</c:f>
              <c:numCache>
                <c:formatCode>General</c:formatCode>
                <c:ptCount val="4"/>
                <c:pt idx="0">
                  <c:v>5.5284000000000002E-3</c:v>
                </c:pt>
                <c:pt idx="1">
                  <c:v>7.5722999999999997E-3</c:v>
                </c:pt>
                <c:pt idx="2">
                  <c:v>8.8149000000000005E-3</c:v>
                </c:pt>
                <c:pt idx="3">
                  <c:v>1.1273E-2</c:v>
                </c:pt>
              </c:numCache>
            </c:numRef>
          </c:yVal>
          <c:smooth val="0"/>
          <c:extLst>
            <c:ext xmlns:c16="http://schemas.microsoft.com/office/drawing/2014/chart" uri="{C3380CC4-5D6E-409C-BE32-E72D297353CC}">
              <c16:uniqueId val="{00000001-644F-4575-8A19-0A3BA1E8FA75}"/>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140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2</c:f>
              <c:strCache>
                <c:ptCount val="1"/>
                <c:pt idx="0">
                  <c:v>0.14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0192442758814442"/>
                  <c:y val="-1.906454086619185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2:$I$12</c:f>
              <c:numCache>
                <c:formatCode>General</c:formatCode>
                <c:ptCount val="4"/>
                <c:pt idx="0">
                  <c:v>5.1669999999999997E-3</c:v>
                </c:pt>
                <c:pt idx="1">
                  <c:v>7.0020999999999998E-3</c:v>
                </c:pt>
                <c:pt idx="2">
                  <c:v>7.7892999999999999E-3</c:v>
                </c:pt>
                <c:pt idx="3">
                  <c:v>9.0481999999999993E-3</c:v>
                </c:pt>
              </c:numCache>
            </c:numRef>
          </c:yVal>
          <c:smooth val="0"/>
          <c:extLst>
            <c:ext xmlns:c16="http://schemas.microsoft.com/office/drawing/2014/chart" uri="{C3380CC4-5D6E-409C-BE32-E72D297353CC}">
              <c16:uniqueId val="{00000001-FB18-4263-A4DF-285A0EADD012}"/>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0.5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3</c:f>
              <c:strCache>
                <c:ptCount val="1"/>
                <c:pt idx="0">
                  <c:v>0.5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7142868203421477"/>
                  <c:y val="1.384136632851800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3:$I$13</c:f>
              <c:numCache>
                <c:formatCode>General</c:formatCode>
                <c:ptCount val="4"/>
                <c:pt idx="0">
                  <c:v>3.8570000000000002E-3</c:v>
                </c:pt>
                <c:pt idx="1">
                  <c:v>5.0860999999999996E-3</c:v>
                </c:pt>
                <c:pt idx="2">
                  <c:v>5.8355999999999998E-3</c:v>
                </c:pt>
                <c:pt idx="3">
                  <c:v>7.4358999999999996E-3</c:v>
                </c:pt>
              </c:numCache>
            </c:numRef>
          </c:yVal>
          <c:smooth val="0"/>
          <c:extLst>
            <c:ext xmlns:c16="http://schemas.microsoft.com/office/drawing/2014/chart" uri="{C3380CC4-5D6E-409C-BE32-E72D297353CC}">
              <c16:uniqueId val="{00000001-464A-4D7C-ABA3-4B4E44444450}"/>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1.406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4</c:f>
              <c:strCache>
                <c:ptCount val="1"/>
                <c:pt idx="0">
                  <c:v>1.406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7354965585054081"/>
                  <c:y val="-1.697798385281415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4:$I$14</c:f>
              <c:numCache>
                <c:formatCode>General</c:formatCode>
                <c:ptCount val="4"/>
                <c:pt idx="0">
                  <c:v>2.7566999999999999E-3</c:v>
                </c:pt>
                <c:pt idx="1">
                  <c:v>3.5950999999999999E-3</c:v>
                </c:pt>
                <c:pt idx="2">
                  <c:v>3.6912999999999998E-3</c:v>
                </c:pt>
                <c:pt idx="3">
                  <c:v>4.9782999999999997E-3</c:v>
                </c:pt>
              </c:numCache>
            </c:numRef>
          </c:yVal>
          <c:smooth val="0"/>
          <c:extLst>
            <c:ext xmlns:c16="http://schemas.microsoft.com/office/drawing/2014/chart" uri="{C3380CC4-5D6E-409C-BE32-E72D297353CC}">
              <c16:uniqueId val="{00000001-60C7-46C1-AB4B-3D447349323D}"/>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a:t>[CHCl</a:t>
            </a:r>
            <a:r>
              <a:rPr lang="en-GB" baseline="-25000"/>
              <a:t>3</a:t>
            </a:r>
            <a:r>
              <a:rPr lang="en-GB" baseline="0"/>
              <a:t>]</a:t>
            </a:r>
            <a:r>
              <a:rPr lang="en-GB"/>
              <a:t> 2.812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Sheet1!$E$15</c:f>
              <c:strCache>
                <c:ptCount val="1"/>
                <c:pt idx="0">
                  <c:v>2.8125</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7997849826293836"/>
                  <c:y val="6.15037154406302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trendlineLbl>
          </c:trendline>
          <c:xVal>
            <c:numRef>
              <c:f>Sheet1!$F$4:$I$4</c:f>
              <c:numCache>
                <c:formatCode>General</c:formatCode>
                <c:ptCount val="4"/>
                <c:pt idx="0">
                  <c:v>5.0000000000000001E-4</c:v>
                </c:pt>
                <c:pt idx="1">
                  <c:v>6.4999999999999997E-4</c:v>
                </c:pt>
                <c:pt idx="2">
                  <c:v>7.5000000000000002E-4</c:v>
                </c:pt>
                <c:pt idx="3">
                  <c:v>1E-3</c:v>
                </c:pt>
              </c:numCache>
            </c:numRef>
          </c:xVal>
          <c:yVal>
            <c:numRef>
              <c:f>Sheet1!$F$15:$I$15</c:f>
              <c:numCache>
                <c:formatCode>General</c:formatCode>
                <c:ptCount val="4"/>
                <c:pt idx="0">
                  <c:v>1.8588000000000001E-3</c:v>
                </c:pt>
                <c:pt idx="1">
                  <c:v>2.4664000000000001E-3</c:v>
                </c:pt>
                <c:pt idx="2">
                  <c:v>2.6944E-3</c:v>
                </c:pt>
                <c:pt idx="3">
                  <c:v>3.6082000000000002E-3</c:v>
                </c:pt>
              </c:numCache>
            </c:numRef>
          </c:yVal>
          <c:smooth val="0"/>
          <c:extLst>
            <c:ext xmlns:c16="http://schemas.microsoft.com/office/drawing/2014/chart" uri="{C3380CC4-5D6E-409C-BE32-E72D297353CC}">
              <c16:uniqueId val="{00000001-D997-4D74-9CD6-46540503885D}"/>
            </c:ext>
          </c:extLst>
        </c:ser>
        <c:dLbls>
          <c:showLegendKey val="0"/>
          <c:showVal val="0"/>
          <c:showCatName val="0"/>
          <c:showSerName val="0"/>
          <c:showPercent val="0"/>
          <c:showBubbleSize val="0"/>
        </c:dLbls>
        <c:axId val="780162560"/>
        <c:axId val="780160592"/>
      </c:scatterChart>
      <c:valAx>
        <c:axId val="780162560"/>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0592"/>
        <c:crosses val="autoZero"/>
        <c:crossBetween val="midCat"/>
      </c:valAx>
      <c:valAx>
        <c:axId val="780160592"/>
        <c:scaling>
          <c:orientation val="minMax"/>
        </c:scaling>
        <c:delete val="0"/>
        <c:axPos val="l"/>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80162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chemeClr val="tx1"/>
          </a:solidFill>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0909</cdr:x>
      <cdr:y>0.42179</cdr:y>
    </cdr:from>
    <cdr:to>
      <cdr:x>0.07616</cdr:x>
      <cdr:y>0.61585</cdr:y>
    </cdr:to>
    <cdr:sp macro="" textlink="">
      <cdr:nvSpPr>
        <cdr:cNvPr id="2" name="TextBox 2">
          <a:extLst xmlns:a="http://schemas.openxmlformats.org/drawingml/2006/main">
            <a:ext uri="{FF2B5EF4-FFF2-40B4-BE49-F238E27FC236}">
              <a16:creationId xmlns:a16="http://schemas.microsoft.com/office/drawing/2014/main" id="{90AD2B50-4533-45FE-B6E2-8B6CEA234376}"/>
            </a:ext>
          </a:extLst>
        </cdr:cNvPr>
        <cdr:cNvSpPr txBox="1"/>
      </cdr:nvSpPr>
      <cdr:spPr>
        <a:xfrm xmlns:a="http://schemas.openxmlformats.org/drawingml/2006/main" rot="16200000">
          <a:off x="-104173" y="1401642"/>
          <a:ext cx="578782" cy="291449"/>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en-GB" sz="1100" b="0" i="0" u="none" strike="noStrike" baseline="0">
              <a:solidFill>
                <a:schemeClr val="dk1"/>
              </a:solidFill>
              <a:effectLst/>
              <a:latin typeface="+mn-lt"/>
              <a:ea typeface="+mn-ea"/>
              <a:cs typeface="+mn-cs"/>
            </a:rPr>
            <a:t>log</a:t>
          </a:r>
          <a:r>
            <a:rPr lang="en-GB" sz="1100" b="0" i="1" u="none" strike="noStrike" baseline="0">
              <a:solidFill>
                <a:schemeClr val="dk1"/>
              </a:solidFill>
              <a:effectLst/>
              <a:latin typeface="+mn-lt"/>
              <a:ea typeface="+mn-ea"/>
              <a:cs typeface="+mn-cs"/>
            </a:rPr>
            <a:t>k</a:t>
          </a:r>
          <a:r>
            <a:rPr lang="en-GB" sz="1100" b="0" i="0" u="none" strike="noStrike" baseline="-25000">
              <a:solidFill>
                <a:schemeClr val="dk1"/>
              </a:solidFill>
              <a:effectLst/>
              <a:latin typeface="+mn-lt"/>
              <a:ea typeface="+mn-ea"/>
              <a:cs typeface="+mn-cs"/>
            </a:rPr>
            <a:t>2</a:t>
          </a:r>
          <a:r>
            <a:rPr lang="en-GB"/>
            <a:t> </a:t>
          </a:r>
          <a:endParaRPr lang="en-GB" sz="1100"/>
        </a:p>
      </cdr:txBody>
    </cdr:sp>
  </cdr:relSizeAnchor>
  <cdr:relSizeAnchor xmlns:cdr="http://schemas.openxmlformats.org/drawingml/2006/chartDrawing">
    <cdr:from>
      <cdr:x>0.44481</cdr:x>
      <cdr:y>0.92913</cdr:y>
    </cdr:from>
    <cdr:to>
      <cdr:x>0.63508</cdr:x>
      <cdr:y>1</cdr:y>
    </cdr:to>
    <cdr:sp macro="" textlink="">
      <cdr:nvSpPr>
        <cdr:cNvPr id="3" name="TextBox 3">
          <a:extLst xmlns:a="http://schemas.openxmlformats.org/drawingml/2006/main">
            <a:ext uri="{FF2B5EF4-FFF2-40B4-BE49-F238E27FC236}">
              <a16:creationId xmlns:a16="http://schemas.microsoft.com/office/drawing/2014/main" id="{3B97999A-8DCA-4C16-B30D-C6C4D4BDBF2C}"/>
            </a:ext>
          </a:extLst>
        </cdr:cNvPr>
        <cdr:cNvSpPr txBox="1"/>
      </cdr:nvSpPr>
      <cdr:spPr>
        <a:xfrm xmlns:a="http://schemas.openxmlformats.org/drawingml/2006/main">
          <a:off x="3056566" y="5382196"/>
          <a:ext cx="1307440" cy="410559"/>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en-GB" sz="1100"/>
            <a:t>log[Pyrrole]</a:t>
          </a:r>
        </a:p>
      </cdr:txBody>
    </cdr:sp>
  </cdr:relSizeAnchor>
</c:userShapes>
</file>

<file path=word/drawings/drawing2.xml><?xml version="1.0" encoding="utf-8"?>
<c:userShapes xmlns:c="http://schemas.openxmlformats.org/drawingml/2006/chart">
  <cdr:relSizeAnchor xmlns:cdr="http://schemas.openxmlformats.org/drawingml/2006/chartDrawing">
    <cdr:from>
      <cdr:x>0.17837</cdr:x>
      <cdr:y>0.43329</cdr:y>
    </cdr:from>
    <cdr:to>
      <cdr:x>0.17837</cdr:x>
      <cdr:y>0.61334</cdr:y>
    </cdr:to>
    <cdr:cxnSp macro="">
      <cdr:nvCxnSpPr>
        <cdr:cNvPr id="2" name="Straight Arrow Connector 1"/>
        <cdr:cNvCxnSpPr/>
      </cdr:nvCxnSpPr>
      <cdr:spPr>
        <a:xfrm xmlns:a="http://schemas.openxmlformats.org/drawingml/2006/main" flipV="1">
          <a:off x="1022350" y="1150620"/>
          <a:ext cx="0" cy="478155"/>
        </a:xfrm>
        <a:prstGeom xmlns:a="http://schemas.openxmlformats.org/drawingml/2006/main" prst="straightConnector1">
          <a:avLst/>
        </a:prstGeom>
        <a:ln xmlns:a="http://schemas.openxmlformats.org/drawingml/2006/main" w="28575">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33293</cdr:x>
      <cdr:y>0.30562</cdr:y>
    </cdr:from>
    <cdr:to>
      <cdr:x>0.33293</cdr:x>
      <cdr:y>0.49693</cdr:y>
    </cdr:to>
    <cdr:cxnSp macro="">
      <cdr:nvCxnSpPr>
        <cdr:cNvPr id="2" name="Straight Arrow Connector 1"/>
        <cdr:cNvCxnSpPr/>
      </cdr:nvCxnSpPr>
      <cdr:spPr>
        <a:xfrm xmlns:a="http://schemas.openxmlformats.org/drawingml/2006/main">
          <a:off x="1908175" y="821690"/>
          <a:ext cx="0" cy="514350"/>
        </a:xfrm>
        <a:prstGeom xmlns:a="http://schemas.openxmlformats.org/drawingml/2006/main" prst="straightConnector1">
          <a:avLst/>
        </a:prstGeom>
        <a:ln xmlns:a="http://schemas.openxmlformats.org/drawingml/2006/main" w="28575">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60765</cdr:x>
      <cdr:y>0.01507</cdr:y>
    </cdr:from>
    <cdr:to>
      <cdr:x>0.8</cdr:x>
      <cdr:y>0.31193</cdr:y>
    </cdr:to>
    <cdr:sp macro="" textlink="">
      <cdr:nvSpPr>
        <cdr:cNvPr id="2" name="Text Box 2"/>
        <cdr:cNvSpPr txBox="1">
          <a:spLocks xmlns:a="http://schemas.openxmlformats.org/drawingml/2006/main" noChangeArrowheads="1"/>
        </cdr:cNvSpPr>
      </cdr:nvSpPr>
      <cdr:spPr bwMode="auto">
        <a:xfrm xmlns:a="http://schemas.openxmlformats.org/drawingml/2006/main">
          <a:off x="3279775" y="31750"/>
          <a:ext cx="1038225" cy="62547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pPr>
            <a:lnSpc>
              <a:spcPct val="150000"/>
            </a:lnSpc>
            <a:spcAft>
              <a:spcPts val="600"/>
            </a:spcAft>
          </a:pPr>
          <a:r>
            <a:rPr lang="en-GB" sz="1000" b="1" u="none">
              <a:solidFill>
                <a:schemeClr val="tx1"/>
              </a:solidFill>
              <a:effectLst/>
              <a:latin typeface="TUOS Stephenson" panose="02070503080000020004" pitchFamily="18" charset="0"/>
              <a:ea typeface="TUOS Stephenson" panose="02070503080000020004" pitchFamily="18" charset="0"/>
              <a:cs typeface="Times New Roman" panose="02020603050405020304" pitchFamily="18" charset="0"/>
            </a:rPr>
            <a:t>Malachite</a:t>
          </a:r>
          <a:r>
            <a:rPr lang="en-GB" sz="1000" b="1" u="none" baseline="0">
              <a:solidFill>
                <a:schemeClr val="tx1"/>
              </a:solidFill>
              <a:effectLst/>
              <a:latin typeface="TUOS Stephenson" panose="02070503080000020004" pitchFamily="18" charset="0"/>
              <a:ea typeface="TUOS Stephenson" panose="02070503080000020004" pitchFamily="18" charset="0"/>
              <a:cs typeface="Times New Roman" panose="02020603050405020304" pitchFamily="18" charset="0"/>
            </a:rPr>
            <a:t> green</a:t>
          </a:r>
          <a:endParaRPr lang="en-GB" sz="1000" b="1" u="none">
            <a:solidFill>
              <a:schemeClr val="tx1"/>
            </a:solidFill>
            <a:effectLst/>
            <a:latin typeface="TUOS Stephenson" panose="02070503080000020004" pitchFamily="18" charset="0"/>
            <a:ea typeface="TUOS Stephenson" panose="020705030800000200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23746</cdr:x>
      <cdr:y>0</cdr:y>
    </cdr:from>
    <cdr:to>
      <cdr:x>0.49932</cdr:x>
      <cdr:y>0.17414</cdr:y>
    </cdr:to>
    <cdr:sp macro="" textlink="">
      <cdr:nvSpPr>
        <cdr:cNvPr id="2" name="Text Box 2"/>
        <cdr:cNvSpPr txBox="1">
          <a:spLocks xmlns:a="http://schemas.openxmlformats.org/drawingml/2006/main" noChangeArrowheads="1"/>
        </cdr:cNvSpPr>
      </cdr:nvSpPr>
      <cdr:spPr bwMode="auto">
        <a:xfrm xmlns:a="http://schemas.openxmlformats.org/drawingml/2006/main">
          <a:off x="1036513" y="0"/>
          <a:ext cx="1143000" cy="34190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pPr>
            <a:lnSpc>
              <a:spcPct val="150000"/>
            </a:lnSpc>
            <a:spcAft>
              <a:spcPts val="600"/>
            </a:spcAft>
          </a:pPr>
          <a:r>
            <a:rPr lang="en-GB" sz="1000" b="1" u="none">
              <a:solidFill>
                <a:schemeClr val="tx1"/>
              </a:solidFill>
              <a:effectLst/>
              <a:latin typeface="TUOS Stephenson" panose="02070503080000020004" pitchFamily="18" charset="0"/>
              <a:ea typeface="Times New Roman" panose="02020603050405020304" pitchFamily="18" charset="0"/>
              <a:cs typeface="Times New Roman" panose="02020603050405020304" pitchFamily="18" charset="0"/>
            </a:rPr>
            <a:t>2,4-NO</a:t>
          </a:r>
          <a:r>
            <a:rPr lang="en-GB" sz="1000" b="1" u="none" baseline="-25000">
              <a:solidFill>
                <a:schemeClr val="tx1"/>
              </a:solidFill>
              <a:effectLst/>
              <a:latin typeface="TUOS Stephenson" panose="02070503080000020004" pitchFamily="18" charset="0"/>
              <a:ea typeface="Times New Roman" panose="02020603050405020304" pitchFamily="18" charset="0"/>
              <a:cs typeface="Times New Roman" panose="02020603050405020304" pitchFamily="18" charset="0"/>
            </a:rPr>
            <a:t>2</a:t>
          </a:r>
          <a:r>
            <a:rPr lang="en-GB" sz="1000" b="1" u="none">
              <a:solidFill>
                <a:schemeClr val="tx1"/>
              </a:solidFill>
              <a:effectLst/>
              <a:latin typeface="TUOS Stephenson" panose="02070503080000020004" pitchFamily="18" charset="0"/>
              <a:ea typeface="Times New Roman" panose="02020603050405020304" pitchFamily="18" charset="0"/>
              <a:cs typeface="Times New Roman" panose="02020603050405020304" pitchFamily="18" charset="0"/>
            </a:rPr>
            <a:t>-PhO</a:t>
          </a:r>
          <a:r>
            <a:rPr lang="en-GB" sz="1000" b="1" u="none" baseline="30000">
              <a:solidFill>
                <a:schemeClr val="tx1"/>
              </a:solidFill>
              <a:effectLst/>
              <a:latin typeface="TUOS Stephenson" panose="02070503080000020004" pitchFamily="18" charset="0"/>
              <a:ea typeface="Times New Roman" panose="02020603050405020304" pitchFamily="18" charset="0"/>
              <a:cs typeface="Times New Roman" panose="02020603050405020304" pitchFamily="18" charset="0"/>
            </a:rPr>
            <a:t>-</a:t>
          </a:r>
          <a:endParaRPr lang="en-GB" sz="1000" b="1" u="none">
            <a:solidFill>
              <a:schemeClr val="tx1"/>
            </a:solidFill>
            <a:effectLst/>
            <a:latin typeface="TUOS Stephenson" panose="02070503080000020004" pitchFamily="18" charset="0"/>
            <a:ea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754</cdr:x>
      <cdr:y>0.14152</cdr:y>
    </cdr:from>
    <cdr:to>
      <cdr:x>0.25754</cdr:x>
      <cdr:y>0.30778</cdr:y>
    </cdr:to>
    <cdr:cxnSp macro="">
      <cdr:nvCxnSpPr>
        <cdr:cNvPr id="3" name="Straight Arrow Connector 2"/>
        <cdr:cNvCxnSpPr/>
      </cdr:nvCxnSpPr>
      <cdr:spPr>
        <a:xfrm xmlns:a="http://schemas.openxmlformats.org/drawingml/2006/main" flipV="1">
          <a:off x="1124144" y="277854"/>
          <a:ext cx="0" cy="326445"/>
        </a:xfrm>
        <a:prstGeom xmlns:a="http://schemas.openxmlformats.org/drawingml/2006/main" prst="straightConnector1">
          <a:avLst/>
        </a:prstGeom>
        <a:ln xmlns:a="http://schemas.openxmlformats.org/drawingml/2006/main" w="19050">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921</cdr:x>
      <cdr:y>0.03394</cdr:y>
    </cdr:from>
    <cdr:to>
      <cdr:x>0.88706</cdr:x>
      <cdr:y>0.3525</cdr:y>
    </cdr:to>
    <cdr:sp macro="" textlink="">
      <cdr:nvSpPr>
        <cdr:cNvPr id="5" name="Text Box 2"/>
        <cdr:cNvSpPr txBox="1">
          <a:spLocks xmlns:a="http://schemas.openxmlformats.org/drawingml/2006/main" noChangeArrowheads="1"/>
        </cdr:cNvSpPr>
      </cdr:nvSpPr>
      <cdr:spPr bwMode="auto">
        <a:xfrm xmlns:a="http://schemas.openxmlformats.org/drawingml/2006/main">
          <a:off x="2833800" y="66648"/>
          <a:ext cx="1038209" cy="62546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150000"/>
            </a:lnSpc>
            <a:spcAft>
              <a:spcPts val="600"/>
            </a:spcAft>
          </a:pPr>
          <a:r>
            <a:rPr lang="en-GB" sz="1000" b="1" u="none">
              <a:solidFill>
                <a:schemeClr val="tx1"/>
              </a:solidFill>
              <a:effectLst/>
              <a:latin typeface="TUOS Stephenson" panose="02070503080000020004" pitchFamily="18" charset="0"/>
              <a:ea typeface="TUOS Stephenson" panose="02070503080000020004" pitchFamily="18" charset="0"/>
              <a:cs typeface="Times New Roman" panose="02020603050405020304" pitchFamily="18" charset="0"/>
            </a:rPr>
            <a:t>Malachite</a:t>
          </a:r>
          <a:r>
            <a:rPr lang="en-GB" sz="1000" b="1" u="none" baseline="0">
              <a:solidFill>
                <a:schemeClr val="tx1"/>
              </a:solidFill>
              <a:effectLst/>
              <a:latin typeface="TUOS Stephenson" panose="02070503080000020004" pitchFamily="18" charset="0"/>
              <a:ea typeface="TUOS Stephenson" panose="02070503080000020004" pitchFamily="18" charset="0"/>
              <a:cs typeface="Times New Roman" panose="02020603050405020304" pitchFamily="18" charset="0"/>
            </a:rPr>
            <a:t> green</a:t>
          </a:r>
          <a:endParaRPr lang="en-GB" sz="1000" b="1" u="none">
            <a:solidFill>
              <a:schemeClr val="tx1"/>
            </a:solidFill>
            <a:effectLst/>
            <a:latin typeface="TUOS Stephenson" panose="02070503080000020004" pitchFamily="18" charset="0"/>
            <a:ea typeface="TUOS Stephenson" panose="02070503080000020004" pitchFamily="18" charset="0"/>
            <a:cs typeface="Times New Roman" panose="02020603050405020304" pitchFamily="18" charset="0"/>
          </a:endParaRPr>
        </a:p>
      </cdr:txBody>
    </cdr:sp>
  </cdr:relSizeAnchor>
  <cdr:relSizeAnchor xmlns:cdr="http://schemas.openxmlformats.org/drawingml/2006/chartDrawing">
    <cdr:from>
      <cdr:x>0.76101</cdr:x>
      <cdr:y>0.37415</cdr:y>
    </cdr:from>
    <cdr:to>
      <cdr:x>0.76101</cdr:x>
      <cdr:y>0.59126</cdr:y>
    </cdr:to>
    <cdr:cxnSp macro="">
      <cdr:nvCxnSpPr>
        <cdr:cNvPr id="8" name="Straight Arrow Connector 7"/>
        <cdr:cNvCxnSpPr/>
      </cdr:nvCxnSpPr>
      <cdr:spPr>
        <a:xfrm xmlns:a="http://schemas.openxmlformats.org/drawingml/2006/main">
          <a:off x="3321796" y="734612"/>
          <a:ext cx="0" cy="426278"/>
        </a:xfrm>
        <a:prstGeom xmlns:a="http://schemas.openxmlformats.org/drawingml/2006/main" prst="straightConnector1">
          <a:avLst/>
        </a:prstGeom>
        <a:ln xmlns:a="http://schemas.openxmlformats.org/drawingml/2006/main" w="19050">
          <a:solidFill>
            <a:srgbClr val="00B05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hesis">
      <a:majorFont>
        <a:latin typeface="TUOS Blake"/>
        <a:ea typeface=""/>
        <a:cs typeface=""/>
      </a:majorFont>
      <a:minorFont>
        <a:latin typeface="TUOS Stephenso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hesis">
    <a:majorFont>
      <a:latin typeface="TUOS Blake"/>
      <a:ea typeface=""/>
      <a:cs typeface=""/>
    </a:majorFont>
    <a:minorFont>
      <a:latin typeface="TUOS Stephenso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hesis">
    <a:majorFont>
      <a:latin typeface="TUOS Blake"/>
      <a:ea typeface=""/>
      <a:cs typeface=""/>
    </a:majorFont>
    <a:minorFont>
      <a:latin typeface="TUOS Stephenso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Malgun Gothic"/>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Malgun Gothic"/>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Malgun Gothic"/>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Malgun Gothic"/>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Malgun Gothic"/>
      <a:ea typeface=""/>
      <a:cs typeface=""/>
    </a:majorFont>
    <a:minorFont>
      <a:latin typeface="Arial"/>
      <a:ea typeface=""/>
      <a:cs typeface=""/>
    </a:minorFont>
  </a:fontScheme>
  <a:fmtScheme name="Subtle 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A4F34D-4702-4D38-9E50-D9AB089E8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50</Pages>
  <Words>85842</Words>
  <Characters>489301</Characters>
  <Application>Microsoft Office Word</Application>
  <DocSecurity>0</DocSecurity>
  <Lines>4077</Lines>
  <Paragraphs>1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3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holas Williams</dc:creator>
  <cp:keywords/>
  <dc:description/>
  <cp:lastModifiedBy>Matt Watson</cp:lastModifiedBy>
  <cp:revision>9</cp:revision>
  <dcterms:created xsi:type="dcterms:W3CDTF">2021-04-20T12:27:00Z</dcterms:created>
  <dcterms:modified xsi:type="dcterms:W3CDTF">2021-04-20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f645fdd-7fb9-3b16-88b0-448525593e2b</vt:lpwstr>
  </property>
  <property fmtid="{D5CDD505-2E9C-101B-9397-08002B2CF9AE}" pid="4" name="Mendeley Citation Style_1">
    <vt:lpwstr>http://www.zotero.org/styles/american-chemical-societ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